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298" r:id="rId3"/>
    <p:sldId id="301" r:id="rId4"/>
    <p:sldId id="296" r:id="rId5"/>
    <p:sldId id="257" r:id="rId6"/>
    <p:sldId id="264" r:id="rId7"/>
    <p:sldId id="258" r:id="rId8"/>
    <p:sldId id="261" r:id="rId9"/>
    <p:sldId id="262" r:id="rId10"/>
    <p:sldId id="263" r:id="rId11"/>
    <p:sldId id="265" r:id="rId12"/>
    <p:sldId id="286" r:id="rId13"/>
    <p:sldId id="287" r:id="rId14"/>
    <p:sldId id="266" r:id="rId15"/>
    <p:sldId id="311" r:id="rId16"/>
    <p:sldId id="267" r:id="rId17"/>
    <p:sldId id="294" r:id="rId18"/>
    <p:sldId id="268" r:id="rId19"/>
    <p:sldId id="309" r:id="rId20"/>
    <p:sldId id="269" r:id="rId21"/>
    <p:sldId id="270" r:id="rId22"/>
    <p:sldId id="295" r:id="rId23"/>
    <p:sldId id="271" r:id="rId24"/>
    <p:sldId id="292" r:id="rId25"/>
    <p:sldId id="272" r:id="rId26"/>
    <p:sldId id="293" r:id="rId27"/>
    <p:sldId id="312" r:id="rId28"/>
    <p:sldId id="310" r:id="rId29"/>
    <p:sldId id="274" r:id="rId30"/>
    <p:sldId id="283" r:id="rId31"/>
    <p:sldId id="284" r:id="rId32"/>
    <p:sldId id="276" r:id="rId33"/>
    <p:sldId id="277" r:id="rId34"/>
    <p:sldId id="314" r:id="rId35"/>
    <p:sldId id="313" r:id="rId36"/>
    <p:sldId id="275" r:id="rId37"/>
    <p:sldId id="278" r:id="rId38"/>
    <p:sldId id="280" r:id="rId39"/>
    <p:sldId id="279" r:id="rId40"/>
    <p:sldId id="289" r:id="rId41"/>
    <p:sldId id="281" r:id="rId42"/>
    <p:sldId id="290" r:id="rId43"/>
    <p:sldId id="260" r:id="rId44"/>
    <p:sldId id="308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9" autoAdjust="0"/>
    <p:restoredTop sz="89250" autoAdjust="0"/>
  </p:normalViewPr>
  <p:slideViewPr>
    <p:cSldViewPr>
      <p:cViewPr varScale="1">
        <p:scale>
          <a:sx n="53" d="100"/>
          <a:sy n="53" d="100"/>
        </p:scale>
        <p:origin x="143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2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DBBBE15-A7FB-409A-8174-9BD272140780}" type="datetimeFigureOut">
              <a:rPr lang="en-US"/>
              <a:pPr>
                <a:defRPr/>
              </a:pPr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5729AC9-614F-4759-96B6-B1A1A17F75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4433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8C2883F-35CF-430F-8817-EC03FF8193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046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5C42DA-C64B-4428-BD2D-4773DD7A8642}" type="slidenum">
              <a:rPr lang="en-US" altLang="en-US"/>
              <a:pPr eaLnBrk="1" hangingPunct="1">
                <a:spcBef>
                  <a:spcPct val="0"/>
                </a:spcBef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2623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1E5995-FF5D-4875-886C-E3705CA65A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612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59551C-4110-4851-8EF5-E21511607E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35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07DCD2-ACBB-4591-83AD-70669083BD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039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740376-ADF0-4479-9E35-F352261822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5691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56DBF4-9A5E-4895-BB08-1ADBB41B80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3568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974209-36E2-4801-8C6E-C3B59E318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8717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99081-0CBC-48DA-8FB9-EAE3E85E6B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52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BCE384-282E-44A4-9AE4-740846F53A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214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831E30-D191-460B-97F8-F1352A9CEC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535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99D16-BB24-4DEF-A6B0-60BC180BC3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688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C7528-EAAF-4AB5-9ECD-4685FAE40D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317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70C0FB-DE94-46A6-A2B4-337643A14D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87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07C9A6-7354-4484-ADF8-36BE0B1A38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038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B4CD9-AB08-4C3D-BC69-A080B676FF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82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6647527-FCA3-43F3-B0DB-3788B3F1A46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5" Type="http://schemas.openxmlformats.org/officeDocument/2006/relationships/image" Target="../media/image3.png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3.png"/><Relationship Id="rId3" Type="http://schemas.openxmlformats.org/officeDocument/2006/relationships/audio" Target="../media/media11.wma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microsoft.com/office/2007/relationships/media" Target="../media/media11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.png"/><Relationship Id="rId3" Type="http://schemas.openxmlformats.org/officeDocument/2006/relationships/audio" Target="../media/media12.wma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microsoft.com/office/2007/relationships/media" Target="../media/media12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3.png"/><Relationship Id="rId3" Type="http://schemas.openxmlformats.org/officeDocument/2006/relationships/audio" Target="../media/media13.wma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microsoft.com/office/2007/relationships/media" Target="../media/media13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media14.wma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.png"/><Relationship Id="rId2" Type="http://schemas.microsoft.com/office/2007/relationships/media" Target="../media/media14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20.jpe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ma"/><Relationship Id="rId1" Type="http://schemas.microsoft.com/office/2007/relationships/media" Target="../media/media15.wma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audio" Target="../media/media16.wma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image" Target="../media/image3.png"/><Relationship Id="rId2" Type="http://schemas.microsoft.com/office/2007/relationships/media" Target="../media/media16.wma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wma"/><Relationship Id="rId7" Type="http://schemas.openxmlformats.org/officeDocument/2006/relationships/image" Target="../media/image3.png"/><Relationship Id="rId2" Type="http://schemas.microsoft.com/office/2007/relationships/media" Target="../media/media17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media18.wma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.png"/><Relationship Id="rId2" Type="http://schemas.microsoft.com/office/2007/relationships/media" Target="../media/media18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.png"/><Relationship Id="rId3" Type="http://schemas.openxmlformats.org/officeDocument/2006/relationships/audio" Target="../media/media19.wma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microsoft.com/office/2007/relationships/media" Target="../media/media19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audio" Target="../media/media20.wma"/><Relationship Id="rId7" Type="http://schemas.openxmlformats.org/officeDocument/2006/relationships/oleObject" Target="../embeddings/oleObject32.bin"/><Relationship Id="rId2" Type="http://schemas.microsoft.com/office/2007/relationships/media" Target="../media/media20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wma"/><Relationship Id="rId1" Type="http://schemas.microsoft.com/office/2007/relationships/media" Target="../media/media22.wma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wma"/><Relationship Id="rId7" Type="http://schemas.openxmlformats.org/officeDocument/2006/relationships/image" Target="../media/image3.png"/><Relationship Id="rId2" Type="http://schemas.microsoft.com/office/2007/relationships/media" Target="../media/media23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audio" Target="../media/media24.wma"/><Relationship Id="rId7" Type="http://schemas.openxmlformats.org/officeDocument/2006/relationships/oleObject" Target="../embeddings/oleObject34.bin"/><Relationship Id="rId2" Type="http://schemas.microsoft.com/office/2007/relationships/media" Target="../media/media24.wm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jpe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5" Type="http://schemas.openxmlformats.org/officeDocument/2006/relationships/image" Target="../media/image3.png"/><Relationship Id="rId4" Type="http://schemas.openxmlformats.org/officeDocument/2006/relationships/image" Target="../media/image4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media26.wma"/><Relationship Id="rId7" Type="http://schemas.openxmlformats.org/officeDocument/2006/relationships/image" Target="../media/image3.png"/><Relationship Id="rId2" Type="http://schemas.microsoft.com/office/2007/relationships/media" Target="../media/media26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wma"/><Relationship Id="rId1" Type="http://schemas.microsoft.com/office/2007/relationships/media" Target="../media/media27.wma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media28.wma"/><Relationship Id="rId7" Type="http://schemas.openxmlformats.org/officeDocument/2006/relationships/oleObject" Target="../embeddings/oleObject37.bin"/><Relationship Id="rId2" Type="http://schemas.microsoft.com/office/2007/relationships/media" Target="../media/media28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png"/><Relationship Id="rId11" Type="http://schemas.openxmlformats.org/officeDocument/2006/relationships/image" Target="../media/image3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9.wma"/><Relationship Id="rId1" Type="http://schemas.microsoft.com/office/2007/relationships/media" Target="../media/media29.wma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3.wma"/><Relationship Id="rId7" Type="http://schemas.openxmlformats.org/officeDocument/2006/relationships/image" Target="../media/image4.wmf"/><Relationship Id="rId2" Type="http://schemas.microsoft.com/office/2007/relationships/media" Target="../media/media3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4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0.wma"/><Relationship Id="rId1" Type="http://schemas.microsoft.com/office/2007/relationships/media" Target="../media/media30.wma"/><Relationship Id="rId6" Type="http://schemas.openxmlformats.org/officeDocument/2006/relationships/image" Target="../media/image3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5" Type="http://schemas.openxmlformats.org/officeDocument/2006/relationships/image" Target="../media/image3.png"/><Relationship Id="rId4" Type="http://schemas.openxmlformats.org/officeDocument/2006/relationships/image" Target="../media/image4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media32.wma"/><Relationship Id="rId2" Type="http://schemas.microsoft.com/office/2007/relationships/media" Target="../media/media32.wma"/><Relationship Id="rId1" Type="http://schemas.openxmlformats.org/officeDocument/2006/relationships/video" Target="file:///E:\kinetika2\benyen%20vibracije.mpeg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48.png"/><Relationship Id="rId4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3.wma"/><Relationship Id="rId1" Type="http://schemas.microsoft.com/office/2007/relationships/media" Target="../media/media33.wma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6.wma"/><Relationship Id="rId1" Type="http://schemas.microsoft.com/office/2007/relationships/media" Target="../media/media36.wma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7.wma"/><Relationship Id="rId1" Type="http://schemas.microsoft.com/office/2007/relationships/media" Target="../media/media37.wma"/><Relationship Id="rId5" Type="http://schemas.openxmlformats.org/officeDocument/2006/relationships/image" Target="../media/image3.png"/><Relationship Id="rId4" Type="http://schemas.openxmlformats.org/officeDocument/2006/relationships/image" Target="../media/image4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8.wma"/><Relationship Id="rId1" Type="http://schemas.microsoft.com/office/2007/relationships/media" Target="../media/media38.wma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9.wma"/><Relationship Id="rId1" Type="http://schemas.microsoft.com/office/2007/relationships/media" Target="../media/media39.wma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0.wma"/><Relationship Id="rId1" Type="http://schemas.microsoft.com/office/2007/relationships/media" Target="../media/media40.wma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1.wma"/><Relationship Id="rId1" Type="http://schemas.microsoft.com/office/2007/relationships/media" Target="../media/media41.wma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2.wma"/><Relationship Id="rId1" Type="http://schemas.microsoft.com/office/2007/relationships/media" Target="../media/media42.wma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3.pn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5" Type="http://schemas.openxmlformats.org/officeDocument/2006/relationships/image" Target="../media/image3.png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914400" y="1371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5400"/>
              <a:t>Prenos energije</a:t>
            </a:r>
            <a:r>
              <a:rPr lang="en-US" altLang="en-US" sz="5400"/>
              <a:t>, aktiviranje reaktivnih vrsta</a:t>
            </a:r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1828800" y="3886200"/>
            <a:ext cx="640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pic>
        <p:nvPicPr>
          <p:cNvPr id="205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0"/>
            <a:ext cx="21812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05200"/>
            <a:ext cx="28670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57" x="549275" y="5273675"/>
          <p14:tracePt t="3732" x="549275" y="5265738"/>
          <p14:tracePt t="3779" x="555625" y="5265738"/>
          <p14:tracePt t="4186" x="555625" y="5257800"/>
          <p14:tracePt t="4210" x="555625" y="5249863"/>
          <p14:tracePt t="4218" x="555625" y="5241925"/>
          <p14:tracePt t="4233" x="571500" y="5219700"/>
          <p14:tracePt t="4252" x="617538" y="5143500"/>
          <p14:tracePt t="4268" x="830263" y="4868863"/>
          <p14:tracePt t="4284" x="1189038" y="4495800"/>
          <p14:tracePt t="4300" x="1516063" y="4144963"/>
          <p14:tracePt t="4318" x="1736725" y="3962400"/>
          <p14:tracePt t="4335" x="1889125" y="3840163"/>
          <p14:tracePt t="4351" x="2041525" y="3687763"/>
          <p14:tracePt t="4368" x="2117725" y="3589338"/>
          <p14:tracePt t="4368" x="2149475" y="3551238"/>
          <p14:tracePt t="4389" x="2163763" y="3521075"/>
          <p14:tracePt t="4400" x="2217738" y="3413125"/>
          <p14:tracePt t="4418" x="2293938" y="3322638"/>
          <p14:tracePt t="4418" x="2324100" y="3284538"/>
          <p14:tracePt t="4436" x="2378075" y="3222625"/>
          <p14:tracePt t="4451" x="2498725" y="3132138"/>
          <p14:tracePt t="4468" x="2522538" y="3101975"/>
          <p14:tracePt t="4484" x="2522538" y="3094038"/>
          <p14:tracePt t="4722" x="2522538" y="3086100"/>
          <p14:tracePt t="4730" x="2514600" y="3078163"/>
          <p14:tracePt t="4738" x="2498725" y="3063875"/>
          <p14:tracePt t="4749" x="2468563" y="3048000"/>
          <p14:tracePt t="4766" x="2392363" y="3009900"/>
          <p14:tracePt t="4784" x="2270125" y="2933700"/>
          <p14:tracePt t="4801" x="2111375" y="2835275"/>
          <p14:tracePt t="4817" x="2041525" y="2773363"/>
          <p14:tracePt t="4834" x="2019300" y="2751138"/>
          <p14:tracePt t="4834" x="1997075" y="2720975"/>
          <p14:tracePt t="4853" x="1981200" y="2659063"/>
          <p14:tracePt t="4868" x="1973263" y="2560638"/>
          <p14:tracePt t="4885" x="1973263" y="2422525"/>
          <p14:tracePt t="4901" x="1973263" y="2332038"/>
          <p14:tracePt t="4917" x="1973263" y="2247900"/>
          <p14:tracePt t="4935" x="1973263" y="2149475"/>
          <p14:tracePt t="4951" x="1989138" y="2073275"/>
          <p14:tracePt t="4968" x="2011363" y="2003425"/>
          <p14:tracePt t="4984" x="2065338" y="1905000"/>
          <p14:tracePt t="5000" x="2103438" y="1844675"/>
          <p14:tracePt t="5000" x="2111375" y="1836738"/>
          <p14:tracePt t="5020" x="2117725" y="1828800"/>
          <p14:tracePt t="5033" x="2125663" y="1820863"/>
          <p14:tracePt t="5050" x="2133600" y="1812925"/>
          <p14:tracePt t="5067" x="2149475" y="1806575"/>
          <p14:tracePt t="5085" x="2155825" y="1806575"/>
          <p14:tracePt t="5123" x="2171700" y="1806575"/>
          <p14:tracePt t="5139" x="2179638" y="1806575"/>
          <p14:tracePt t="5155" x="2201863" y="1806575"/>
          <p14:tracePt t="5164" x="2217738" y="1806575"/>
          <p14:tracePt t="5171" x="2225675" y="1806575"/>
          <p14:tracePt t="5259" x="2232025" y="1806575"/>
          <p14:tracePt t="5268" x="2239963" y="1806575"/>
          <p14:tracePt t="5419" x="2239963" y="1820863"/>
          <p14:tracePt t="5443" x="2239963" y="1828800"/>
          <p14:tracePt t="5451" x="2239963" y="1836738"/>
          <p14:tracePt t="5467" x="2239963" y="1851025"/>
          <p14:tracePt t="5483" x="2239963" y="1858963"/>
          <p14:tracePt t="5619" x="2239963" y="1874838"/>
          <p14:tracePt t="22316" x="2278063" y="1874838"/>
          <p14:tracePt t="22363" x="2378075" y="1874838"/>
          <p14:tracePt t="22371" x="2484438" y="1874838"/>
          <p14:tracePt t="22382" x="2797175" y="1874838"/>
          <p14:tracePt t="22399" x="3375025" y="1790700"/>
          <p14:tracePt t="22416" x="3603625" y="1768475"/>
          <p14:tracePt t="22433" x="3627438" y="1782763"/>
          <p14:tracePt t="22449" x="3635375" y="1774825"/>
          <p14:tracePt t="22523" x="3665538" y="1744663"/>
          <p14:tracePt t="22532" x="3703638" y="1706563"/>
          <p14:tracePt t="22539" x="3741738" y="1684338"/>
          <p14:tracePt t="22550" x="3749675" y="1676400"/>
          <p14:tracePt t="22566" x="3763963" y="1668463"/>
          <p14:tracePt t="22627" x="3779838" y="1668463"/>
          <p14:tracePt t="22667" x="3779838" y="1660525"/>
          <p14:tracePt t="22675" x="3787775" y="1660525"/>
          <p14:tracePt t="23540" x="3787775" y="1668463"/>
          <p14:tracePt t="23563" x="3787775" y="1676400"/>
          <p14:tracePt t="23580" x="3787775" y="1684338"/>
          <p14:tracePt t="23595" x="3787775" y="1692275"/>
          <p14:tracePt t="23603" x="3787775" y="1706563"/>
          <p14:tracePt t="23613" x="3787775" y="1714500"/>
          <p14:tracePt t="23630" x="3771900" y="1744663"/>
          <p14:tracePt t="23647" x="3741738" y="1774825"/>
          <p14:tracePt t="23664" x="3733800" y="1774825"/>
          <p14:tracePt t="23680" x="3725863" y="1798638"/>
          <p14:tracePt t="23697" x="3717925" y="1812925"/>
          <p14:tracePt t="23697" x="3703638" y="1820863"/>
          <p14:tracePt t="23716" x="3673475" y="1851025"/>
          <p14:tracePt t="23732" x="3635375" y="1882775"/>
          <p14:tracePt t="23748" x="3581400" y="1905000"/>
          <p14:tracePt t="23764" x="3527425" y="1927225"/>
          <p14:tracePt t="23781" x="3459163" y="1951038"/>
          <p14:tracePt t="23797" x="3436938" y="1965325"/>
          <p14:tracePt t="23814" x="3406775" y="1973263"/>
          <p14:tracePt t="23830" x="3375025" y="1981200"/>
          <p14:tracePt t="23847" x="3322638" y="1997075"/>
          <p14:tracePt t="23864" x="3222625" y="2011363"/>
          <p14:tracePt t="23880" x="3108325" y="2041525"/>
          <p14:tracePt t="23897" x="2971800" y="2087563"/>
          <p14:tracePt t="23897" x="2941638" y="2095500"/>
          <p14:tracePt t="23915" x="2895600" y="2095500"/>
          <p14:tracePt t="23931" x="2789238" y="2117725"/>
          <p14:tracePt t="23948" x="2743200" y="2133600"/>
          <p14:tracePt t="23964" x="2705100" y="2141538"/>
          <p14:tracePt t="23980" x="2674938" y="2163763"/>
          <p14:tracePt t="23996" x="2659063" y="2163763"/>
          <p14:tracePt t="24013" x="2636838" y="2163763"/>
          <p14:tracePt t="24032" x="2598738" y="2179638"/>
          <p14:tracePt t="24046" x="2568575" y="2179638"/>
          <p14:tracePt t="24062" x="2544763" y="2187575"/>
          <p14:tracePt t="24079" x="2536825" y="2187575"/>
          <p14:tracePt t="24096" x="2530475" y="2187575"/>
          <p14:tracePt t="24202" x="2530475" y="2193925"/>
          <p14:tracePt t="24282" x="2544763" y="2201863"/>
          <p14:tracePt t="24298" x="2552700" y="2209800"/>
          <p14:tracePt t="24306" x="2560638" y="2209800"/>
          <p14:tracePt t="24315" x="2574925" y="2209800"/>
          <p14:tracePt t="24329" x="2606675" y="2209800"/>
          <p14:tracePt t="24348" x="2620963" y="2209800"/>
          <p14:tracePt t="24364" x="2636838" y="2209800"/>
          <p14:tracePt t="24380" x="2667000" y="2209800"/>
          <p14:tracePt t="24397" x="2705100" y="2209800"/>
          <p14:tracePt t="24413" x="2765425" y="2232025"/>
          <p14:tracePt t="24429" x="2789238" y="2232025"/>
          <p14:tracePt t="24446" x="2811463" y="2232025"/>
          <p14:tracePt t="24463" x="2819400" y="2232025"/>
          <p14:tracePt t="24479" x="2827338" y="2232025"/>
          <p14:tracePt t="24554" x="2841625" y="2239963"/>
          <p14:tracePt t="24563" x="2857500" y="2239963"/>
          <p14:tracePt t="24570" x="2873375" y="2239963"/>
          <p14:tracePt t="24580" x="2917825" y="2247900"/>
          <p14:tracePt t="24597" x="2941638" y="2255838"/>
          <p14:tracePt t="24614" x="2987675" y="2255838"/>
          <p14:tracePt t="24629" x="3017838" y="2263775"/>
          <p14:tracePt t="24646" x="3055938" y="2270125"/>
          <p14:tracePt t="24663" x="3094038" y="2270125"/>
          <p14:tracePt t="24679" x="3140075" y="2270125"/>
          <p14:tracePt t="24696" x="3200400" y="2270125"/>
          <p14:tracePt t="24713" x="3306763" y="2278063"/>
          <p14:tracePt t="24713" x="3360738" y="2293938"/>
          <p14:tracePt t="24732" x="3475038" y="2324100"/>
          <p14:tracePt t="24747" x="3505200" y="2324100"/>
          <p14:tracePt t="24761" x="3559175" y="2339975"/>
          <p14:tracePt t="24779" x="3573463" y="2339975"/>
          <p14:tracePt t="24795" x="3589338" y="2346325"/>
          <p14:tracePt t="24812" x="3603625" y="2362200"/>
          <p14:tracePt t="24828" x="3641725" y="2392363"/>
          <p14:tracePt t="24846" x="3749675" y="2454275"/>
          <p14:tracePt t="24863" x="3878263" y="2514600"/>
          <p14:tracePt t="24879" x="3992563" y="2574925"/>
          <p14:tracePt t="24896" x="4038600" y="2590800"/>
          <p14:tracePt t="24912" x="4054475" y="2606675"/>
          <p14:tracePt t="24929" x="4076700" y="2613025"/>
          <p14:tracePt t="24929" x="4098925" y="2628900"/>
          <p14:tracePt t="24949" x="4130675" y="2659063"/>
          <p14:tracePt t="24964" x="4144963" y="2682875"/>
          <p14:tracePt t="24980" x="4144963" y="2689225"/>
          <p14:tracePt t="24995" x="4144963" y="2720975"/>
          <p14:tracePt t="25012" x="4168775" y="2751138"/>
          <p14:tracePt t="25031" x="4191000" y="2819400"/>
          <p14:tracePt t="25046" x="4229100" y="2895600"/>
          <p14:tracePt t="25063" x="4244975" y="2941638"/>
          <p14:tracePt t="25079" x="4244975" y="2971800"/>
          <p14:tracePt t="25096" x="4251325" y="2994025"/>
          <p14:tracePt t="25112" x="4251325" y="3009900"/>
          <p14:tracePt t="25129" x="4251325" y="3017838"/>
          <p14:tracePt t="25145" x="4251325" y="3025775"/>
          <p14:tracePt t="25163" x="4251325" y="3040063"/>
          <p14:tracePt t="25196" x="4251325" y="3048000"/>
          <p14:tracePt t="25218" x="4251325" y="3055938"/>
          <p14:tracePt t="25227" x="4251325" y="3063875"/>
          <p14:tracePt t="25234" x="4251325" y="3078163"/>
          <p14:tracePt t="25245" x="4251325" y="3094038"/>
          <p14:tracePt t="25262" x="4251325" y="3116263"/>
          <p14:tracePt t="25279" x="4251325" y="3124200"/>
          <p14:tracePt t="27060" x="4251325" y="3132138"/>
          <p14:tracePt t="27347" x="4259263" y="3132138"/>
          <p14:tracePt t="31077" x="4267200" y="3132138"/>
          <p14:tracePt t="31307" x="4275138" y="3132138"/>
          <p14:tracePt t="31338" x="4283075" y="3132138"/>
          <p14:tracePt t="32275" x="4275138" y="3132138"/>
          <p14:tracePt t="32338" x="4267200" y="3132138"/>
          <p14:tracePt t="32403" x="4251325" y="3132138"/>
          <p14:tracePt t="32419" x="4237038" y="3132138"/>
          <p14:tracePt t="32427" x="4221163" y="3132138"/>
          <p14:tracePt t="32437" x="4198938" y="3132138"/>
          <p14:tracePt t="32455" x="4191000" y="3132138"/>
          <p14:tracePt t="32471" x="4183063" y="3132138"/>
          <p14:tracePt t="32522" x="4160838" y="3132138"/>
          <p14:tracePt t="32530" x="4114800" y="3132138"/>
          <p14:tracePt t="32541" x="4008438" y="3132138"/>
          <p14:tracePt t="32556" x="3870325" y="3094038"/>
          <p14:tracePt t="32572" x="3673475" y="3032125"/>
          <p14:tracePt t="32589" x="3451225" y="2979738"/>
          <p14:tracePt t="32605" x="3254375" y="2933700"/>
          <p14:tracePt t="32621" x="3132138" y="2903538"/>
          <p14:tracePt t="32638" x="3009900" y="2865438"/>
          <p14:tracePt t="32655" x="2895600" y="2803525"/>
          <p14:tracePt t="32671" x="2735263" y="2727325"/>
          <p14:tracePt t="32688" x="2552700" y="2628900"/>
          <p14:tracePt t="32705" x="2339975" y="2514600"/>
          <p14:tracePt t="32721" x="2179638" y="2416175"/>
          <p14:tracePt t="32721" x="2117725" y="2392363"/>
          <p14:tracePt t="32740" x="2027238" y="2332038"/>
          <p14:tracePt t="32756" x="1973263" y="2301875"/>
          <p14:tracePt t="32772" x="1912938" y="2255838"/>
          <p14:tracePt t="32788" x="1828800" y="2201863"/>
          <p14:tracePt t="32805" x="1676400" y="2073275"/>
          <p14:tracePt t="32821" x="1577975" y="1958975"/>
          <p14:tracePt t="32838" x="1485900" y="1858963"/>
          <p14:tracePt t="32855" x="1439863" y="1806575"/>
          <p14:tracePt t="32871" x="1425575" y="1782763"/>
          <p14:tracePt t="32887" x="1417638" y="1768475"/>
          <p14:tracePt t="32904" x="1417638" y="1760538"/>
          <p14:tracePt t="32920" x="1409700" y="1744663"/>
          <p14:tracePt t="32937" x="1409700" y="1736725"/>
          <p14:tracePt t="32978" x="1409700" y="1730375"/>
          <p14:tracePt t="33250" x="1417638" y="1730375"/>
          <p14:tracePt t="33298" x="1431925" y="1730375"/>
          <p14:tracePt t="33330" x="1439863" y="1730375"/>
          <p14:tracePt t="33363" x="1447800" y="1730375"/>
          <p14:tracePt t="33378" x="1447800" y="1736725"/>
          <p14:tracePt t="33387" x="1455738" y="1736725"/>
          <p14:tracePt t="33394" x="1463675" y="1752600"/>
          <p14:tracePt t="33405" x="1485900" y="1768475"/>
          <p14:tracePt t="33421" x="1539875" y="1812925"/>
          <p14:tracePt t="33437" x="1608138" y="1866900"/>
          <p14:tracePt t="33454" x="1668463" y="1897063"/>
          <p14:tracePt t="33470" x="1706563" y="1927225"/>
          <p14:tracePt t="33487" x="1714500" y="1927225"/>
          <p14:tracePt t="33503" x="1730375" y="1951038"/>
          <p14:tracePt t="33521" x="1768475" y="1973263"/>
          <p14:tracePt t="33537" x="1820863" y="2019300"/>
          <p14:tracePt t="33554" x="1905000" y="2065338"/>
          <p14:tracePt t="33569" x="2035175" y="2141538"/>
          <p14:tracePt t="33569" x="2095500" y="2155825"/>
          <p14:tracePt t="33587" x="2255838" y="2209800"/>
          <p14:tracePt t="33603" x="2370138" y="2232025"/>
          <p14:tracePt t="33620" x="2454275" y="2239963"/>
          <p14:tracePt t="33636" x="2560638" y="2263775"/>
          <p14:tracePt t="33652" x="2713038" y="2286000"/>
          <p14:tracePt t="33670" x="2963863" y="2332038"/>
          <p14:tracePt t="33687" x="3276600" y="2370138"/>
          <p14:tracePt t="33703" x="3589338" y="2422525"/>
          <p14:tracePt t="33720" x="3832225" y="2460625"/>
          <p14:tracePt t="33737" x="4068763" y="2460625"/>
          <p14:tracePt t="33754" x="4275138" y="2492375"/>
          <p14:tracePt t="33754" x="4373563" y="2492375"/>
          <p14:tracePt t="33771" x="4602163" y="2492375"/>
          <p14:tracePt t="33788" x="4991100" y="2522538"/>
          <p14:tracePt t="33804" x="5402263" y="2582863"/>
          <p14:tracePt t="33821" x="5775325" y="2628900"/>
          <p14:tracePt t="33837" x="5921375" y="2628900"/>
          <p14:tracePt t="33853" x="5943600" y="2628900"/>
          <p14:tracePt t="33869" x="5935663" y="2628900"/>
          <p14:tracePt t="33978" x="5921375" y="2628900"/>
          <p14:tracePt t="33994" x="5913438" y="2628900"/>
          <p14:tracePt t="34090" x="5905500" y="2628900"/>
          <p14:tracePt t="34194" x="5889625" y="2628900"/>
          <p14:tracePt t="34226" x="5883275" y="2628900"/>
          <p14:tracePt t="34236" x="5867400" y="2628900"/>
          <p14:tracePt t="34243" x="5845175" y="2628900"/>
          <p14:tracePt t="34252" x="5775325" y="2628900"/>
          <p14:tracePt t="34270" x="5715000" y="2628900"/>
          <p14:tracePt t="34286" x="5684838" y="2628900"/>
          <p14:tracePt t="34303" x="5676900" y="2628900"/>
          <p14:tracePt t="34319" x="5668963" y="2628900"/>
          <p14:tracePt t="34395" x="5661025" y="2628900"/>
          <p14:tracePt t="34474" x="5646738" y="2636838"/>
          <p14:tracePt t="34554" x="5646738" y="2644775"/>
          <p14:tracePt t="34562" x="5638800" y="2644775"/>
          <p14:tracePt t="34571" x="5630863" y="2651125"/>
          <p14:tracePt t="34586" x="5584825" y="2674938"/>
          <p14:tracePt t="34604" x="5562600" y="2689225"/>
          <p14:tracePt t="34620" x="5554663" y="2697163"/>
          <p14:tracePt t="34666" x="5554663" y="2705100"/>
          <p14:tracePt t="34674" x="5540375" y="2720975"/>
          <p14:tracePt t="34686" x="5532438" y="2765425"/>
          <p14:tracePt t="34702" x="5508625" y="2803525"/>
          <p14:tracePt t="34719" x="5486400" y="2865438"/>
          <p14:tracePt t="34736" x="5470525" y="2895600"/>
          <p14:tracePt t="34752" x="5464175" y="2925763"/>
          <p14:tracePt t="34769" x="5456238" y="2941638"/>
          <p14:tracePt t="34785" x="5456238" y="2949575"/>
          <p14:tracePt t="34802" x="5440363" y="2963863"/>
          <p14:tracePt t="34866" x="5432425" y="2963863"/>
          <p14:tracePt t="36689" x="5426075" y="2971800"/>
          <p14:tracePt t="36915" x="5410200" y="2971800"/>
          <p14:tracePt t="37586" x="5394325" y="2971800"/>
          <p14:tracePt t="37618" x="5364163" y="2971800"/>
          <p14:tracePt t="37626" x="5311775" y="2971800"/>
          <p14:tracePt t="37635" x="5235575" y="2971800"/>
          <p14:tracePt t="37649" x="4999038" y="2941638"/>
          <p14:tracePt t="37649" x="4762500" y="2903538"/>
          <p14:tracePt t="37668" x="4060825" y="2727325"/>
          <p14:tracePt t="37684" x="3200400" y="2498725"/>
          <p14:tracePt t="37700" x="2370138" y="2239963"/>
          <p14:tracePt t="37717" x="1546225" y="2011363"/>
          <p14:tracePt t="37733" x="784225" y="1782763"/>
          <p14:tracePt t="40314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5254625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 + B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</a:t>
            </a:r>
            <a:r>
              <a:rPr lang="en-US" altLang="en-US" b="1" baseline="30000">
                <a:latin typeface="Times New Roman" panose="02020603050405020304" pitchFamily="18" charset="0"/>
              </a:rPr>
              <a:t>+ </a:t>
            </a:r>
            <a:r>
              <a:rPr lang="en-US" altLang="en-US" b="1">
                <a:latin typeface="Times New Roman" panose="02020603050405020304" pitchFamily="18" charset="0"/>
              </a:rPr>
              <a:t>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</a:t>
            </a:r>
            <a:r>
              <a:rPr lang="en-US" altLang="en-US" b="1" baseline="30000">
                <a:latin typeface="Times New Roman" panose="02020603050405020304" pitchFamily="18" charset="0"/>
              </a:rPr>
              <a:t>+ </a:t>
            </a:r>
            <a:r>
              <a:rPr lang="en-US" altLang="en-US" b="1">
                <a:latin typeface="Times New Roman" panose="02020603050405020304" pitchFamily="18" charset="0"/>
              </a:rPr>
              <a:t>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</a:t>
            </a:r>
            <a:r>
              <a:rPr lang="en-US" altLang="en-US" b="1" baseline="30000">
                <a:latin typeface="Times New Roman" panose="02020603050405020304" pitchFamily="18" charset="0"/>
              </a:rPr>
              <a:t>*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B + </a:t>
            </a:r>
            <a:r>
              <a:rPr lang="en-US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</a:t>
            </a:r>
            <a:endParaRPr lang="en-US" altLang="en-US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C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 + C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4876800" y="2133600"/>
            <a:ext cx="3995581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Prenos naelektrisanja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lastični sudar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sr-Latn-C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J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oniza</a:t>
            </a:r>
            <a:r>
              <a:rPr lang="sr-Latn-C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ija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sr-Latn-C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ekscitacija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isoci</a:t>
            </a:r>
            <a:r>
              <a:rPr lang="sr-Latn-C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jacija-Hem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reakcija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8" name="WordArt 6"/>
          <p:cNvSpPr>
            <a:spLocks noChangeArrowheads="1" noChangeShapeType="1" noTextEdit="1"/>
          </p:cNvSpPr>
          <p:nvPr/>
        </p:nvSpPr>
        <p:spPr bwMode="auto">
          <a:xfrm>
            <a:off x="533400" y="304800"/>
            <a:ext cx="8153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Principijelni tipovi sudara</a:t>
            </a:r>
          </a:p>
        </p:txBody>
      </p:sp>
      <p:sp>
        <p:nvSpPr>
          <p:cNvPr id="11269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457200" y="1447800"/>
            <a:ext cx="2392363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Arial Black" panose="020B0A04020102020204" pitchFamily="34" charset="0"/>
              </a:rPr>
              <a:t>sudari jona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7" x="4351338" y="5067300"/>
          <p14:tracePt t="907" x="4335463" y="5067300"/>
          <p14:tracePt t="915" x="4313238" y="5059363"/>
          <p14:tracePt t="929" x="4267200" y="4991100"/>
          <p14:tracePt t="948" x="4175125" y="4922838"/>
          <p14:tracePt t="965" x="4046538" y="4854575"/>
          <p14:tracePt t="982" x="3962400" y="4724400"/>
          <p14:tracePt t="998" x="3848100" y="4602163"/>
          <p14:tracePt t="1015" x="3711575" y="4449763"/>
          <p14:tracePt t="1030" x="3589338" y="4335463"/>
          <p14:tracePt t="1046" x="3429000" y="4229100"/>
          <p14:tracePt t="1063" x="3292475" y="4122738"/>
          <p14:tracePt t="1079" x="3216275" y="4038600"/>
          <p14:tracePt t="1096" x="3178175" y="3962400"/>
          <p14:tracePt t="1112" x="3132138" y="3886200"/>
          <p14:tracePt t="1129" x="3032125" y="3771900"/>
          <p14:tracePt t="1147" x="2933700" y="3649663"/>
          <p14:tracePt t="1163" x="2765425" y="3513138"/>
          <p14:tracePt t="1179" x="2384425" y="3246438"/>
          <p14:tracePt t="1196" x="2035175" y="3017838"/>
          <p14:tracePt t="1213" x="1858963" y="2917825"/>
          <p14:tracePt t="1229" x="1782763" y="2857500"/>
          <p14:tracePt t="1246" x="1730375" y="2773363"/>
          <p14:tracePt t="1263" x="1698625" y="2735263"/>
          <p14:tracePt t="1279" x="1692275" y="2727325"/>
          <p14:tracePt t="1295" x="1692275" y="2713038"/>
          <p14:tracePt t="1313" x="1676400" y="2682875"/>
          <p14:tracePt t="1313" x="1646238" y="2651125"/>
          <p14:tracePt t="1331" x="1562100" y="2552700"/>
          <p14:tracePt t="1347" x="1508125" y="2506663"/>
          <p14:tracePt t="1360" x="1371600" y="2408238"/>
          <p14:tracePt t="1360" x="1325563" y="2346325"/>
          <p14:tracePt t="1379" x="1265238" y="2270125"/>
          <p14:tracePt t="1396" x="1235075" y="2239963"/>
          <p14:tracePt t="1412" x="1211263" y="2201863"/>
          <p14:tracePt t="1429" x="1189038" y="2187575"/>
          <p14:tracePt t="1446" x="1165225" y="2155825"/>
          <p14:tracePt t="1462" x="1158875" y="2141538"/>
          <p14:tracePt t="1478" x="1143000" y="2125663"/>
          <p14:tracePt t="1495" x="1120775" y="2087563"/>
          <p14:tracePt t="1513" x="1089025" y="2057400"/>
          <p14:tracePt t="1528" x="1074738" y="2049463"/>
          <p14:tracePt t="1545" x="1066800" y="2041525"/>
          <p14:tracePt t="1579" x="1050925" y="2035175"/>
          <p14:tracePt t="1586" x="1012825" y="2019300"/>
          <p14:tracePt t="1596" x="868363" y="1965325"/>
          <p14:tracePt t="1612" x="762000" y="1927225"/>
          <p14:tracePt t="1628" x="715963" y="1889125"/>
          <p14:tracePt t="1646" x="708025" y="1882775"/>
          <p14:tracePt t="1661" x="677863" y="1882775"/>
          <p14:tracePt t="1746" x="655638" y="1882775"/>
          <p14:tracePt t="1754" x="617538" y="1882775"/>
          <p14:tracePt t="1762" x="579438" y="1912938"/>
          <p14:tracePt t="1779" x="549275" y="1981200"/>
          <p14:tracePt t="1795" x="503238" y="2035175"/>
          <p14:tracePt t="1812" x="479425" y="2079625"/>
          <p14:tracePt t="1828" x="457200" y="2111375"/>
          <p14:tracePt t="1845" x="427038" y="2179638"/>
          <p14:tracePt t="1861" x="419100" y="2209800"/>
          <p14:tracePt t="1878" x="396875" y="2247900"/>
          <p14:tracePt t="1895" x="373063" y="2270125"/>
          <p14:tracePt t="1912" x="358775" y="2286000"/>
          <p14:tracePt t="1928" x="342900" y="2308225"/>
          <p14:tracePt t="1928" x="342900" y="2324100"/>
          <p14:tracePt t="1947" x="342900" y="2332038"/>
          <p14:tracePt t="1961" x="312738" y="2408238"/>
          <p14:tracePt t="1979" x="288925" y="2484438"/>
          <p14:tracePt t="1996" x="258763" y="2560638"/>
          <p14:tracePt t="2016" x="250825" y="2613025"/>
          <p14:tracePt t="2030" x="244475" y="2682875"/>
          <p14:tracePt t="2044" x="244475" y="2743200"/>
          <p14:tracePt t="2060" x="228600" y="2827338"/>
          <p14:tracePt t="2077" x="206375" y="2917825"/>
          <p14:tracePt t="2093" x="198438" y="3025775"/>
          <p14:tracePt t="2110" x="174625" y="3108325"/>
          <p14:tracePt t="2127" x="160338" y="3146425"/>
          <p14:tracePt t="2144" x="136525" y="3208338"/>
          <p14:tracePt t="2144" x="122238" y="3230563"/>
          <p14:tracePt t="2163" x="122238" y="3276600"/>
          <p14:tracePt t="2179" x="106363" y="3322638"/>
          <p14:tracePt t="2195" x="106363" y="3375025"/>
          <p14:tracePt t="2212" x="76200" y="3436938"/>
          <p14:tracePt t="2228" x="46038" y="3505200"/>
          <p14:tracePt t="2245" x="46038" y="3559175"/>
          <p14:tracePt t="2261" x="22225" y="3627438"/>
          <p14:tracePt t="2277" x="15875" y="3673475"/>
          <p14:tracePt t="2294" x="15875" y="3717925"/>
          <p14:tracePt t="2311" x="0" y="3787775"/>
          <p14:tracePt t="2428" x="0" y="4411663"/>
          <p14:tracePt t="2444" x="30163" y="4487863"/>
          <p14:tracePt t="2461" x="60325" y="4525963"/>
          <p14:tracePt t="2478" x="76200" y="4556125"/>
          <p14:tracePt t="2494" x="92075" y="4572000"/>
          <p14:tracePt t="2511" x="114300" y="4602163"/>
          <p14:tracePt t="2527" x="122238" y="4648200"/>
          <p14:tracePt t="2544" x="144463" y="4694238"/>
          <p14:tracePt t="2561" x="144463" y="4746625"/>
          <p14:tracePt t="2561" x="160338" y="4784725"/>
          <p14:tracePt t="2579" x="182563" y="4846638"/>
          <p14:tracePt t="2595" x="206375" y="4899025"/>
          <p14:tracePt t="2611" x="212725" y="4930775"/>
          <p14:tracePt t="2628" x="236538" y="4968875"/>
          <p14:tracePt t="2645" x="236538" y="4999038"/>
          <p14:tracePt t="2661" x="250825" y="5006975"/>
          <p14:tracePt t="2677" x="258763" y="5006975"/>
          <p14:tracePt t="2730" x="266700" y="5006975"/>
          <p14:tracePt t="2738" x="274638" y="5006975"/>
          <p14:tracePt t="2746" x="288925" y="5006975"/>
          <p14:tracePt t="2760" x="350838" y="5006975"/>
          <p14:tracePt t="2760" x="396875" y="4991100"/>
          <p14:tracePt t="2779" x="419100" y="4930775"/>
          <p14:tracePt t="2795" x="473075" y="4860925"/>
          <p14:tracePt t="2812" x="495300" y="4822825"/>
          <p14:tracePt t="2827" x="495300" y="4800600"/>
          <p14:tracePt t="2845" x="525463" y="4800600"/>
          <p14:tracePt t="2860" x="593725" y="4754563"/>
          <p14:tracePt t="2877" x="647700" y="4716463"/>
          <p14:tracePt t="2894" x="669925" y="4702175"/>
          <p14:tracePt t="2910" x="715963" y="4602163"/>
          <p14:tracePt t="2927" x="723900" y="4572000"/>
          <p14:tracePt t="2944" x="731838" y="4511675"/>
          <p14:tracePt t="2960" x="731838" y="4411663"/>
          <p14:tracePt t="2960" x="731838" y="4365625"/>
          <p14:tracePt t="2980" x="731838" y="4289425"/>
          <p14:tracePt t="2995" x="731838" y="4191000"/>
          <p14:tracePt t="3011" x="762000" y="4054475"/>
          <p14:tracePt t="3028" x="784225" y="3946525"/>
          <p14:tracePt t="3043" x="800100" y="3863975"/>
          <p14:tracePt t="3060" x="830263" y="3832225"/>
          <p14:tracePt t="3076" x="868363" y="3779838"/>
          <p14:tracePt t="3094" x="898525" y="3711575"/>
          <p14:tracePt t="3110" x="906463" y="3657600"/>
          <p14:tracePt t="3127" x="922338" y="3559175"/>
          <p14:tracePt t="3144" x="936625" y="3467100"/>
          <p14:tracePt t="3160" x="936625" y="3421063"/>
          <p14:tracePt t="3177" x="936625" y="3360738"/>
          <p14:tracePt t="3177" x="944563" y="3330575"/>
          <p14:tracePt t="3196" x="968375" y="3268663"/>
          <p14:tracePt t="3211" x="968375" y="3222625"/>
          <p14:tracePt t="3228" x="974725" y="3146425"/>
          <p14:tracePt t="3244" x="974725" y="3086100"/>
          <p14:tracePt t="3260" x="974725" y="2987675"/>
          <p14:tracePt t="3277" x="974725" y="2911475"/>
          <p14:tracePt t="3293" x="974725" y="2849563"/>
          <p14:tracePt t="3310" x="974725" y="2765425"/>
          <p14:tracePt t="3327" x="974725" y="2667000"/>
          <p14:tracePt t="3343" x="952500" y="2590800"/>
          <p14:tracePt t="3360" x="936625" y="2552700"/>
          <p14:tracePt t="3376" x="922338" y="2530475"/>
          <p14:tracePt t="3376" x="922338" y="2522538"/>
          <p14:tracePt t="3395" x="922338" y="2492375"/>
          <p14:tracePt t="3412" x="906463" y="2468563"/>
          <p14:tracePt t="3427" x="884238" y="2422525"/>
          <p14:tracePt t="3444" x="854075" y="2392363"/>
          <p14:tracePt t="3460" x="815975" y="2354263"/>
          <p14:tracePt t="3477" x="769938" y="2293938"/>
          <p14:tracePt t="3494" x="701675" y="2263775"/>
          <p14:tracePt t="3510" x="663575" y="2247900"/>
          <p14:tracePt t="3527" x="639763" y="2225675"/>
          <p14:tracePt t="3542" x="631825" y="2225675"/>
          <p14:tracePt t="3559" x="617538" y="2225675"/>
          <p14:tracePt t="3576" x="601663" y="2225675"/>
          <p14:tracePt t="3576" x="593725" y="2217738"/>
          <p14:tracePt t="3595" x="571500" y="2217738"/>
          <p14:tracePt t="3611" x="533400" y="2217738"/>
          <p14:tracePt t="3627" x="487363" y="2209800"/>
          <p14:tracePt t="3642" x="411163" y="2209800"/>
          <p14:tracePt t="3659" x="381000" y="2209800"/>
          <p14:tracePt t="3676" x="350838" y="2225675"/>
          <p14:tracePt t="3693" x="274638" y="2263775"/>
          <p14:tracePt t="3709" x="198438" y="2339975"/>
          <p14:tracePt t="3726" x="136525" y="2460625"/>
          <p14:tracePt t="3743" x="84138" y="2530475"/>
          <p14:tracePt t="3759" x="53975" y="2598738"/>
          <p14:tracePt t="3776" x="38100" y="2651125"/>
          <p14:tracePt t="3793" x="15875" y="2720975"/>
          <p14:tracePt t="3793" x="0" y="2773363"/>
          <p14:tracePt t="3811" x="0" y="2841625"/>
          <p14:tracePt t="3827" x="0" y="2949575"/>
          <p14:tracePt t="3843" x="0" y="3070225"/>
          <p14:tracePt t="3860" x="0" y="3170238"/>
          <p14:tracePt t="3991" x="46038" y="3902075"/>
          <p14:tracePt t="3991" x="60325" y="3970338"/>
          <p14:tracePt t="4010" x="68263" y="4038600"/>
          <p14:tracePt t="4027" x="76200" y="4114800"/>
          <p14:tracePt t="4043" x="92075" y="4168775"/>
          <p14:tracePt t="4059" x="106363" y="4237038"/>
          <p14:tracePt t="4075" x="152400" y="4313238"/>
          <p14:tracePt t="4092" x="182563" y="4351338"/>
          <p14:tracePt t="4108" x="212725" y="4389438"/>
          <p14:tracePt t="4126" x="266700" y="4427538"/>
          <p14:tracePt t="4142" x="288925" y="4441825"/>
          <p14:tracePt t="4158" x="312738" y="4441825"/>
          <p14:tracePt t="4176" x="334963" y="4441825"/>
          <p14:tracePt t="4192" x="411163" y="4441825"/>
          <p14:tracePt t="4192" x="457200" y="4427538"/>
          <p14:tracePt t="4211" x="555625" y="4397375"/>
          <p14:tracePt t="4228" x="731838" y="4297363"/>
          <p14:tracePt t="4243" x="854075" y="4198938"/>
          <p14:tracePt t="4260" x="944563" y="4130675"/>
          <p14:tracePt t="4276" x="1012825" y="4030663"/>
          <p14:tracePt t="4292" x="1036638" y="3954463"/>
          <p14:tracePt t="4309" x="1050925" y="3863975"/>
          <p14:tracePt t="4325" x="1074738" y="3756025"/>
          <p14:tracePt t="4342" x="1096963" y="3673475"/>
          <p14:tracePt t="4359" x="1150938" y="3559175"/>
          <p14:tracePt t="4376" x="1196975" y="3451225"/>
          <p14:tracePt t="4392" x="1219200" y="3344863"/>
          <p14:tracePt t="4392" x="1227138" y="3314700"/>
          <p14:tracePt t="4411" x="1249363" y="3222625"/>
          <p14:tracePt t="4427" x="1249363" y="3184525"/>
          <p14:tracePt t="4443" x="1265238" y="3154363"/>
          <p14:tracePt t="4459" x="1265238" y="3140075"/>
          <p14:tracePt t="4476" x="1287463" y="3101975"/>
          <p14:tracePt t="4492" x="1325563" y="2987675"/>
          <p14:tracePt t="4510" x="1355725" y="2879725"/>
          <p14:tracePt t="4526" x="1379538" y="2811463"/>
          <p14:tracePt t="4542" x="1409700" y="2773363"/>
          <p14:tracePt t="4559" x="1439863" y="2727325"/>
          <p14:tracePt t="4576" x="1455738" y="2674938"/>
          <p14:tracePt t="4592" x="1477963" y="2606675"/>
          <p14:tracePt t="4608" x="1493838" y="2530475"/>
          <p14:tracePt t="4608" x="1493838" y="2484438"/>
          <p14:tracePt t="4627" x="1493838" y="2454275"/>
          <p14:tracePt t="4643" x="1493838" y="2430463"/>
          <p14:tracePt t="4659" x="1493838" y="2422525"/>
          <p14:tracePt t="4676" x="1493838" y="2408238"/>
          <p14:tracePt t="4714" x="1493838" y="2384425"/>
          <p14:tracePt t="4723" x="1493838" y="2370138"/>
          <p14:tracePt t="4730" x="1477963" y="2339975"/>
          <p14:tracePt t="4741" x="1477963" y="2286000"/>
          <p14:tracePt t="4758" x="1470025" y="2255838"/>
          <p14:tracePt t="4775" x="1470025" y="2232025"/>
          <p14:tracePt t="4792" x="1470025" y="2217738"/>
          <p14:tracePt t="4808" x="1455738" y="2217738"/>
          <p14:tracePt t="4882" x="1447800" y="2217738"/>
          <p14:tracePt t="4891" x="1439863" y="2217738"/>
          <p14:tracePt t="4898" x="1425575" y="2217738"/>
          <p14:tracePt t="4923" x="1417638" y="2217738"/>
          <p14:tracePt t="4938" x="1409700" y="2217738"/>
          <p14:tracePt t="4946" x="1393825" y="2209800"/>
          <p14:tracePt t="4957" x="1387475" y="2201863"/>
          <p14:tracePt t="4976" x="1349375" y="2201863"/>
          <p14:tracePt t="4992" x="1333500" y="2201863"/>
          <p14:tracePt t="4992" x="1303338" y="2201863"/>
          <p14:tracePt t="5011" x="1279525" y="2209800"/>
          <p14:tracePt t="5027" x="1265238" y="2217738"/>
          <p14:tracePt t="5040" x="1257300" y="2232025"/>
          <p14:tracePt t="5057" x="1235075" y="2239963"/>
          <p14:tracePt t="5076" x="1235075" y="2255838"/>
          <p14:tracePt t="5092" x="1227138" y="2278063"/>
          <p14:tracePt t="5108" x="1227138" y="2301875"/>
          <p14:tracePt t="5125" x="1227138" y="2316163"/>
          <p14:tracePt t="5141" x="1227138" y="2354263"/>
          <p14:tracePt t="5159" x="1227138" y="2378075"/>
          <p14:tracePt t="5176" x="1227138" y="2408238"/>
          <p14:tracePt t="5193" x="1227138" y="2430463"/>
          <p14:tracePt t="5209" x="1227138" y="2460625"/>
          <p14:tracePt t="5226" x="1235075" y="2492375"/>
          <p14:tracePt t="5226" x="1241425" y="2522538"/>
          <p14:tracePt t="5244" x="1249363" y="2544763"/>
          <p14:tracePt t="5259" x="1279525" y="2568575"/>
          <p14:tracePt t="5276" x="1287463" y="2574925"/>
          <p14:tracePt t="5292" x="1303338" y="2574925"/>
          <p14:tracePt t="5315" x="1317625" y="2574925"/>
          <p14:tracePt t="5325" x="1333500" y="2574925"/>
          <p14:tracePt t="5341" x="1355725" y="2560638"/>
          <p14:tracePt t="5359" x="1371600" y="2530475"/>
          <p14:tracePt t="5376" x="1379538" y="2514600"/>
          <p14:tracePt t="5392" x="1379538" y="2492375"/>
          <p14:tracePt t="5408" x="1379538" y="2484438"/>
          <p14:tracePt t="5425" x="1387475" y="2484438"/>
          <p14:tracePt t="5444" x="1387475" y="2476500"/>
          <p14:tracePt t="5635" x="1379538" y="2476500"/>
          <p14:tracePt t="5643" x="1371600" y="2498725"/>
          <p14:tracePt t="5657" x="1363663" y="2552700"/>
          <p14:tracePt t="5676" x="1355725" y="2568575"/>
          <p14:tracePt t="5692" x="1341438" y="2613025"/>
          <p14:tracePt t="5709" x="1341438" y="2651125"/>
          <p14:tracePt t="5725" x="1317625" y="2689225"/>
          <p14:tracePt t="5742" x="1303338" y="2743200"/>
          <p14:tracePt t="5758" x="1279525" y="2803525"/>
          <p14:tracePt t="5774" x="1273175" y="2873375"/>
          <p14:tracePt t="5791" x="1273175" y="2917825"/>
          <p14:tracePt t="5808" x="1273175" y="2949575"/>
          <p14:tracePt t="5825" x="1249363" y="3025775"/>
          <p14:tracePt t="5842" x="1241425" y="3078163"/>
          <p14:tracePt t="5842" x="1241425" y="3101975"/>
          <p14:tracePt t="5860" x="1219200" y="3178175"/>
          <p14:tracePt t="5877" x="1203325" y="3292475"/>
          <p14:tracePt t="5892" x="1203325" y="3352800"/>
          <p14:tracePt t="5909" x="1181100" y="3459163"/>
          <p14:tracePt t="5926" x="1158875" y="3551238"/>
          <p14:tracePt t="5942" x="1135063" y="3627438"/>
          <p14:tracePt t="5959" x="1120775" y="3703638"/>
          <p14:tracePt t="5976" x="1112838" y="3756025"/>
          <p14:tracePt t="5993" x="1104900" y="3810000"/>
          <p14:tracePt t="6009" x="1096963" y="3863975"/>
          <p14:tracePt t="6024" x="1096963" y="3878263"/>
          <p14:tracePt t="6040" x="1096963" y="3894138"/>
          <p14:tracePt t="6057" x="1096963" y="3916363"/>
          <p14:tracePt t="6057" x="1096963" y="3924300"/>
          <p14:tracePt t="6075" x="1096963" y="3946525"/>
          <p14:tracePt t="6093" x="1096963" y="4000500"/>
          <p14:tracePt t="6109" x="1096963" y="4038600"/>
          <p14:tracePt t="6125" x="1120775" y="4076700"/>
          <p14:tracePt t="6141" x="1127125" y="4098925"/>
          <p14:tracePt t="6158" x="1135063" y="4106863"/>
          <p14:tracePt t="6174" x="1135063" y="4114800"/>
          <p14:tracePt t="6219" x="1143000" y="4114800"/>
          <p14:tracePt t="6227" x="1143000" y="4122738"/>
          <p14:tracePt t="6241" x="1158875" y="4137025"/>
          <p14:tracePt t="6258" x="1165225" y="4137025"/>
          <p14:tracePt t="6274" x="1173163" y="4144963"/>
          <p14:tracePt t="6290" x="1181100" y="4144963"/>
          <p14:tracePt t="6315" x="1196975" y="4144963"/>
          <p14:tracePt t="6331" x="1211263" y="4144963"/>
          <p14:tracePt t="6341" x="1235075" y="4137025"/>
          <p14:tracePt t="6358" x="1257300" y="4137025"/>
          <p14:tracePt t="6375" x="1273175" y="4122738"/>
          <p14:tracePt t="6391" x="1311275" y="4106863"/>
          <p14:tracePt t="6408" x="1333500" y="4084638"/>
          <p14:tracePt t="6424" x="1349375" y="4076700"/>
          <p14:tracePt t="6441" x="1371600" y="4068763"/>
          <p14:tracePt t="6457" x="1379538" y="4054475"/>
          <p14:tracePt t="6474" x="1393825" y="4054475"/>
          <p14:tracePt t="6491" x="1417638" y="4046538"/>
          <p14:tracePt t="6510" x="1447800" y="4046538"/>
          <p14:tracePt t="6525" x="1477963" y="4046538"/>
          <p14:tracePt t="6541" x="1508125" y="4046538"/>
          <p14:tracePt t="6558" x="1546225" y="4046538"/>
          <p14:tracePt t="6575" x="1562100" y="4046538"/>
          <p14:tracePt t="6590" x="1592263" y="4046538"/>
          <p14:tracePt t="6608" x="1622425" y="4046538"/>
          <p14:tracePt t="6624" x="1638300" y="4046538"/>
          <p14:tracePt t="6640" x="1622425" y="4046538"/>
          <p14:tracePt t="6779" x="1616075" y="4046538"/>
          <p14:tracePt t="6795" x="1608138" y="4046538"/>
          <p14:tracePt t="6803" x="1600200" y="4046538"/>
          <p14:tracePt t="6819" x="1592263" y="4046538"/>
          <p14:tracePt t="6827" x="1584325" y="4054475"/>
          <p14:tracePt t="6840" x="1570038" y="4068763"/>
          <p14:tracePt t="6857" x="1562100" y="4084638"/>
          <p14:tracePt t="6873" x="1501775" y="4168775"/>
          <p14:tracePt t="6873" x="1508125" y="4130675"/>
          <p14:tracePt t="6892" x="1508125" y="4122738"/>
          <p14:tracePt t="6908" x="1508125" y="4114800"/>
          <p14:tracePt t="7857" x="1516063" y="4114800"/>
          <p14:tracePt t="8587" x="1524000" y="4114800"/>
          <p14:tracePt t="8595" x="1531938" y="4114800"/>
          <p14:tracePt t="8627" x="1539875" y="4114800"/>
          <p14:tracePt t="8635" x="1546225" y="4114800"/>
          <p14:tracePt t="8651" x="1554163" y="4114800"/>
          <p14:tracePt t="8659" x="1570038" y="4114800"/>
          <p14:tracePt t="8671" x="1577975" y="4114800"/>
          <p14:tracePt t="8691" x="1622425" y="4122738"/>
          <p14:tracePt t="8708" x="1622425" y="4106863"/>
          <p14:tracePt t="8721" x="1630363" y="4106863"/>
          <p14:tracePt t="8795" x="1638300" y="4106863"/>
          <p14:tracePt t="8827" x="1646238" y="4106863"/>
          <p14:tracePt t="8891" x="1654175" y="4106863"/>
          <p14:tracePt t="8907" x="1660525" y="4106863"/>
          <p14:tracePt t="8915" x="1676400" y="4106863"/>
          <p14:tracePt t="8924" x="1684338" y="4106863"/>
          <p14:tracePt t="8940" x="1730375" y="4106863"/>
          <p14:tracePt t="8957" x="1812925" y="4084638"/>
          <p14:tracePt t="8973" x="1889125" y="4060825"/>
          <p14:tracePt t="8991" x="1997075" y="4022725"/>
          <p14:tracePt t="9006" x="2149475" y="3970338"/>
          <p14:tracePt t="9022" x="2286000" y="3940175"/>
          <p14:tracePt t="9038" x="2460625" y="3908425"/>
          <p14:tracePt t="9055" x="2651125" y="3870325"/>
          <p14:tracePt t="9072" x="2865438" y="3848100"/>
          <p14:tracePt t="9088" x="3078163" y="3810000"/>
          <p14:tracePt t="9105" x="3298825" y="3763963"/>
          <p14:tracePt t="9122" x="3475038" y="3741738"/>
          <p14:tracePt t="9122" x="3559175" y="3733800"/>
          <p14:tracePt t="9141" x="3717925" y="3695700"/>
          <p14:tracePt t="9156" x="3856038" y="3641725"/>
          <p14:tracePt t="9172" x="4000500" y="3589338"/>
          <p14:tracePt t="9189" x="4175125" y="3559175"/>
          <p14:tracePt t="9206" x="4335463" y="3543300"/>
          <p14:tracePt t="9222" x="4479925" y="3521075"/>
          <p14:tracePt t="9238" x="4579938" y="3513138"/>
          <p14:tracePt t="9255" x="4670425" y="3489325"/>
          <p14:tracePt t="9271" x="4770438" y="3475038"/>
          <p14:tracePt t="9288" x="4868863" y="3444875"/>
          <p14:tracePt t="9305" x="4983163" y="3413125"/>
          <p14:tracePt t="9321" x="5067300" y="3382963"/>
          <p14:tracePt t="9339" x="5173663" y="3360738"/>
          <p14:tracePt t="9356" x="5203825" y="3336925"/>
          <p14:tracePt t="9372" x="5241925" y="3322638"/>
          <p14:tracePt t="9389" x="5241925" y="3314700"/>
          <p14:tracePt t="9405" x="5249863" y="3314700"/>
          <p14:tracePt t="9421" x="5257800" y="3306763"/>
          <p14:tracePt t="9437" x="5257800" y="3298825"/>
          <p14:tracePt t="9595" x="5249863" y="3298825"/>
          <p14:tracePt t="9604" x="5241925" y="3298825"/>
          <p14:tracePt t="9620" x="5235575" y="3298825"/>
          <p14:tracePt t="9659" x="5219700" y="3298825"/>
          <p14:tracePt t="9731" x="5211763" y="3292475"/>
          <p14:tracePt t="9738" x="5211763" y="3284538"/>
          <p14:tracePt t="10687" x="5203825" y="3284538"/>
          <p14:tracePt t="11370" x="5197475" y="3284538"/>
          <p14:tracePt t="12242" x="5181600" y="3284538"/>
          <p14:tracePt t="12330" x="5173663" y="3284538"/>
          <p14:tracePt t="12370" x="5189538" y="3284538"/>
          <p14:tracePt t="12578" x="5211763" y="3268663"/>
          <p14:tracePt t="12594" x="5219700" y="3268663"/>
          <p14:tracePt t="12618" x="5227638" y="3268663"/>
          <p14:tracePt t="12626" x="5235575" y="3268663"/>
          <p14:tracePt t="12706" x="5249863" y="3268663"/>
          <p14:tracePt t="12714" x="5265738" y="3260725"/>
          <p14:tracePt t="12731" x="5280025" y="3246438"/>
          <p14:tracePt t="12738" x="5287963" y="3238500"/>
          <p14:tracePt t="14549" x="5287963" y="3222625"/>
          <p14:tracePt t="14642" x="5287963" y="3216275"/>
          <p14:tracePt t="14650" x="5287963" y="3208338"/>
          <p14:tracePt t="14664" x="5287963" y="3200400"/>
          <p14:tracePt t="14682" x="5287963" y="3184525"/>
          <p14:tracePt t="14706" x="5287963" y="3178175"/>
          <p14:tracePt t="14731" x="5287963" y="3162300"/>
          <p14:tracePt t="14738" x="5287963" y="3154363"/>
          <p14:tracePt t="14748" x="5287963" y="3124200"/>
          <p14:tracePt t="14766" x="5280025" y="3094038"/>
          <p14:tracePt t="14781" x="5280025" y="3063875"/>
          <p14:tracePt t="14798" x="5265738" y="3032125"/>
          <p14:tracePt t="14815" x="5265738" y="3009900"/>
          <p14:tracePt t="14831" x="5265738" y="2994025"/>
          <p14:tracePt t="14848" x="5257800" y="2987675"/>
          <p14:tracePt t="14865" x="5257800" y="2971800"/>
          <p14:tracePt t="14865" x="5257800" y="2955925"/>
          <p14:tracePt t="14883" x="5257800" y="2933700"/>
          <p14:tracePt t="14899" x="5257800" y="2903538"/>
          <p14:tracePt t="14916" x="5249863" y="2873375"/>
          <p14:tracePt t="14932" x="5249863" y="2841625"/>
          <p14:tracePt t="14948" x="5241925" y="2819400"/>
          <p14:tracePt t="14965" x="5241925" y="2811463"/>
          <p14:tracePt t="14986" x="5241925" y="2797175"/>
          <p14:tracePt t="15001" x="5235575" y="2781300"/>
          <p14:tracePt t="15129" x="5227638" y="2773363"/>
          <p14:tracePt t="15137" x="5219700" y="2773363"/>
          <p14:tracePt t="15147" x="5211763" y="2759075"/>
          <p14:tracePt t="15163" x="5189538" y="2751138"/>
          <p14:tracePt t="15180" x="5181600" y="2735263"/>
          <p14:tracePt t="15196" x="5165725" y="2727325"/>
          <p14:tracePt t="15214" x="5165725" y="2720975"/>
          <p14:tracePt t="15266" x="5173663" y="2720975"/>
          <p14:tracePt t="15418" x="5181600" y="2720975"/>
          <p14:tracePt t="15426" x="5203825" y="2720975"/>
          <p14:tracePt t="15434" x="5219700" y="2720975"/>
          <p14:tracePt t="15447" x="5241925" y="2720975"/>
          <p14:tracePt t="15447" x="5265738" y="2720975"/>
          <p14:tracePt t="15467" x="5287963" y="2720975"/>
          <p14:tracePt t="15481" x="5410200" y="2697163"/>
          <p14:tracePt t="15499" x="5524500" y="2682875"/>
          <p14:tracePt t="15515" x="5661025" y="2651125"/>
          <p14:tracePt t="15532" x="5775325" y="2651125"/>
          <p14:tracePt t="15548" x="5897563" y="2628900"/>
          <p14:tracePt t="15565" x="6035675" y="2628900"/>
          <p14:tracePt t="15581" x="6149975" y="2628900"/>
          <p14:tracePt t="15597" x="6210300" y="2628900"/>
          <p14:tracePt t="15614" x="6278563" y="2628900"/>
          <p14:tracePt t="15630" x="6332538" y="2628900"/>
          <p14:tracePt t="15647" x="6392863" y="2628900"/>
          <p14:tracePt t="15664" x="6484938" y="2628900"/>
          <p14:tracePt t="15664" x="6537325" y="2628900"/>
          <p14:tracePt t="15683" x="6591300" y="2628900"/>
          <p14:tracePt t="15697" x="6713538" y="2628900"/>
          <p14:tracePt t="15715" x="6765925" y="2628900"/>
          <p14:tracePt t="15732" x="6835775" y="2628900"/>
          <p14:tracePt t="15748" x="6911975" y="2628900"/>
          <p14:tracePt t="15765" x="6988175" y="2628900"/>
          <p14:tracePt t="15780" x="7064375" y="2628900"/>
          <p14:tracePt t="15797" x="7124700" y="2620963"/>
          <p14:tracePt t="15814" x="7124700" y="2613025"/>
          <p14:tracePt t="15830" x="7116763" y="2613025"/>
          <p14:tracePt t="15898" x="7108825" y="2598738"/>
          <p14:tracePt t="15906" x="7102475" y="2598738"/>
          <p14:tracePt t="15915" x="7086600" y="2598738"/>
          <p14:tracePt t="15931" x="7070725" y="2598738"/>
          <p14:tracePt t="15948" x="7040563" y="2598738"/>
          <p14:tracePt t="15964" x="6994525" y="2598738"/>
          <p14:tracePt t="15985" x="6956425" y="2606675"/>
          <p14:tracePt t="15997" x="6873875" y="2613025"/>
          <p14:tracePt t="16014" x="6811963" y="2628900"/>
          <p14:tracePt t="16032" x="6713538" y="2651125"/>
          <p14:tracePt t="16047" x="6599238" y="2682875"/>
          <p14:tracePt t="16064" x="6477000" y="2697163"/>
          <p14:tracePt t="16080" x="6308725" y="2727325"/>
          <p14:tracePt t="16097" x="6080125" y="2759075"/>
          <p14:tracePt t="16115" x="5997575" y="2781300"/>
          <p14:tracePt t="16132" x="5951538" y="2797175"/>
          <p14:tracePt t="16147" x="5935663" y="2811463"/>
          <p14:tracePt t="16163" x="5905500" y="2811463"/>
          <p14:tracePt t="16180" x="5883275" y="2827338"/>
          <p14:tracePt t="16197" x="5837238" y="2849563"/>
          <p14:tracePt t="16214" x="5775325" y="2865438"/>
          <p14:tracePt t="16230" x="5668963" y="2911475"/>
          <p14:tracePt t="16247" x="5622925" y="2925763"/>
          <p14:tracePt t="16264" x="5562600" y="2933700"/>
          <p14:tracePt t="16280" x="5524500" y="2941638"/>
          <p14:tracePt t="16297" x="5494338" y="2963863"/>
          <p14:tracePt t="16297" x="5470525" y="2963863"/>
          <p14:tracePt t="16315" x="5410200" y="3001963"/>
          <p14:tracePt t="16331" x="5311775" y="3048000"/>
          <p14:tracePt t="16347" x="5211763" y="3086100"/>
          <p14:tracePt t="16364" x="5143500" y="3108325"/>
          <p14:tracePt t="16379" x="5097463" y="3132138"/>
          <p14:tracePt t="16396" x="5089525" y="3132138"/>
          <p14:tracePt t="16412" x="5083175" y="3140075"/>
          <p14:tracePt t="16434" x="5075238" y="3140075"/>
          <p14:tracePt t="16450" x="5075238" y="3146425"/>
          <p14:tracePt t="16463" x="5059363" y="3170238"/>
          <p14:tracePt t="16480" x="5051425" y="3178175"/>
          <p14:tracePt t="16514" x="5051425" y="3184525"/>
          <p14:tracePt t="16546" x="5051425" y="3192463"/>
          <p14:tracePt t="16578" x="5051425" y="3200400"/>
          <p14:tracePt t="16626" x="5059363" y="3200400"/>
          <p14:tracePt t="16642" x="5075238" y="3200400"/>
          <p14:tracePt t="16666" x="5089525" y="3200400"/>
          <p14:tracePt t="16674" x="5113338" y="3200400"/>
          <p14:tracePt t="16682" x="5143500" y="3200400"/>
          <p14:tracePt t="16696" x="5203825" y="3200400"/>
          <p14:tracePt t="16714" x="5295900" y="3200400"/>
          <p14:tracePt t="16732" x="5349875" y="3200400"/>
          <p14:tracePt t="16747" x="5380038" y="3200400"/>
          <p14:tracePt t="16763" x="5387975" y="3200400"/>
          <p14:tracePt t="16779" x="5402263" y="3200400"/>
          <p14:tracePt t="16796" x="5426075" y="3200400"/>
          <p14:tracePt t="16812" x="5456238" y="3200400"/>
          <p14:tracePt t="16829" x="5532438" y="3200400"/>
          <p14:tracePt t="16846" x="5592763" y="3184525"/>
          <p14:tracePt t="16863" x="5622925" y="3184525"/>
          <p14:tracePt t="16879" x="5630863" y="3184525"/>
          <p14:tracePt t="16895" x="5638800" y="3184525"/>
          <p14:tracePt t="16914" x="5661025" y="3184525"/>
          <p14:tracePt t="16929" x="5715000" y="3170238"/>
          <p14:tracePt t="16947" x="5753100" y="3170238"/>
          <p14:tracePt t="16964" x="5791200" y="3170238"/>
          <p14:tracePt t="16980" x="5829300" y="3170238"/>
          <p14:tracePt t="16996" x="5875338" y="3162300"/>
          <p14:tracePt t="17012" x="5905500" y="3154363"/>
          <p14:tracePt t="17030" x="5927725" y="3154363"/>
          <p14:tracePt t="17045" x="5951538" y="3154363"/>
          <p14:tracePt t="17061" x="5965825" y="3154363"/>
          <p14:tracePt t="17078" x="5981700" y="3154363"/>
          <p14:tracePt t="17095" x="5997575" y="3154363"/>
          <p14:tracePt t="17112" x="6027738" y="3154363"/>
          <p14:tracePt t="17112" x="6049963" y="3146425"/>
          <p14:tracePt t="17131" x="6065838" y="3146425"/>
          <p14:tracePt t="17147" x="6073775" y="3146425"/>
          <p14:tracePt t="17179" x="6088063" y="3146425"/>
          <p14:tracePt t="17186" x="6111875" y="3146425"/>
          <p14:tracePt t="17196" x="6180138" y="3146425"/>
          <p14:tracePt t="17213" x="6264275" y="3146425"/>
          <p14:tracePt t="17229" x="6324600" y="3146425"/>
          <p14:tracePt t="17246" x="6340475" y="3146425"/>
          <p14:tracePt t="17262" x="6354763" y="3146425"/>
          <p14:tracePt t="17290" x="6370638" y="3146425"/>
          <p14:tracePt t="17322" x="6370638" y="3154363"/>
          <p14:tracePt t="17330" x="6384925" y="3162300"/>
          <p14:tracePt t="17345" x="6400800" y="3162300"/>
          <p14:tracePt t="17363" x="6416675" y="3162300"/>
          <p14:tracePt t="17379" x="6423025" y="3162300"/>
          <p14:tracePt t="17434" x="6446838" y="3162300"/>
          <p14:tracePt t="17450" x="6484938" y="3162300"/>
          <p14:tracePt t="17458" x="6530975" y="3170238"/>
          <p14:tracePt t="17466" x="6591300" y="3170238"/>
          <p14:tracePt t="17478" x="6667500" y="3184525"/>
          <p14:tracePt t="17496" x="6721475" y="3184525"/>
          <p14:tracePt t="17512" x="6727825" y="3184525"/>
          <p14:tracePt t="17529" x="6751638" y="3184525"/>
          <p14:tracePt t="17563" x="6765925" y="3184525"/>
          <p14:tracePt t="17570" x="6797675" y="3184525"/>
          <p14:tracePt t="17579" x="6911975" y="3184525"/>
          <p14:tracePt t="17596" x="7064375" y="3208338"/>
          <p14:tracePt t="17612" x="7154863" y="3216275"/>
          <p14:tracePt t="17629" x="7192963" y="3216275"/>
          <p14:tracePt t="17646" x="7200900" y="3216275"/>
          <p14:tracePt t="18010" x="7200900" y="3222625"/>
          <p14:tracePt t="18058" x="7178675" y="3222625"/>
          <p14:tracePt t="18074" x="7154863" y="3222625"/>
          <p14:tracePt t="18082" x="7116763" y="3230563"/>
          <p14:tracePt t="18094" x="7010400" y="3246438"/>
          <p14:tracePt t="18111" x="6911975" y="3254375"/>
          <p14:tracePt t="18128" x="6858000" y="3254375"/>
          <p14:tracePt t="18128" x="6835775" y="3260725"/>
          <p14:tracePt t="18147" x="6827838" y="3260725"/>
          <p14:tracePt t="18161" x="6759575" y="3260725"/>
          <p14:tracePt t="18179" x="6727825" y="3260725"/>
          <p14:tracePt t="18195" x="6683375" y="3260725"/>
          <p14:tracePt t="18212" x="6621463" y="3260725"/>
          <p14:tracePt t="18228" x="6583363" y="3268663"/>
          <p14:tracePt t="18245" x="6537325" y="3276600"/>
          <p14:tracePt t="18261" x="6492875" y="3276600"/>
          <p14:tracePt t="18278" x="6423025" y="3276600"/>
          <p14:tracePt t="18295" x="6362700" y="3276600"/>
          <p14:tracePt t="18311" x="6308725" y="3276600"/>
          <p14:tracePt t="18328" x="6278563" y="3276600"/>
          <p14:tracePt t="18345" x="6256338" y="3284538"/>
          <p14:tracePt t="18360" x="6240463" y="3284538"/>
          <p14:tracePt t="18379" x="6248400" y="3284538"/>
          <p14:tracePt t="18546" x="6264275" y="3284538"/>
          <p14:tracePt t="18554" x="6278563" y="3284538"/>
          <p14:tracePt t="18570" x="6294438" y="3284538"/>
          <p14:tracePt t="18579" x="6324600" y="3268663"/>
          <p14:tracePt t="18595" x="6362700" y="3254375"/>
          <p14:tracePt t="18612" x="6378575" y="3246438"/>
          <p14:tracePt t="18628" x="6408738" y="3246438"/>
          <p14:tracePt t="18645" x="6423025" y="3246438"/>
          <p14:tracePt t="18660" x="6454775" y="3246438"/>
          <p14:tracePt t="18677" x="6484938" y="3246438"/>
          <p14:tracePt t="18694" x="6537325" y="3246438"/>
          <p14:tracePt t="18711" x="6575425" y="3246438"/>
          <p14:tracePt t="18727" x="6613525" y="3246438"/>
          <p14:tracePt t="18744" x="6645275" y="3246438"/>
          <p14:tracePt t="18761" x="6689725" y="3246438"/>
          <p14:tracePt t="18761" x="6713538" y="3246438"/>
          <p14:tracePt t="18779" x="6789738" y="3246438"/>
          <p14:tracePt t="18796" x="6842125" y="3238500"/>
          <p14:tracePt t="18812" x="6873875" y="3238500"/>
          <p14:tracePt t="18828" x="6888163" y="3238500"/>
          <p14:tracePt t="18845" x="6904038" y="3238500"/>
          <p14:tracePt t="18875" x="6918325" y="3230563"/>
          <p14:tracePt t="18890" x="6934200" y="3230563"/>
          <p14:tracePt t="18898" x="6956425" y="3230563"/>
          <p14:tracePt t="18910" x="7040563" y="3216275"/>
          <p14:tracePt t="18927" x="7094538" y="3208338"/>
          <p14:tracePt t="18944" x="7132638" y="3200400"/>
          <p14:tracePt t="18960" x="7146925" y="3192463"/>
          <p14:tracePt t="18979" x="7154863" y="3192463"/>
          <p14:tracePt t="19034" x="7162800" y="3192463"/>
          <p14:tracePt t="19043" x="7170738" y="3184525"/>
          <p14:tracePt t="19050" x="7178675" y="3184525"/>
          <p14:tracePt t="19066" x="7162800" y="3184525"/>
          <p14:tracePt t="19186" x="7124700" y="3184525"/>
          <p14:tracePt t="19194" x="7048500" y="3184525"/>
          <p14:tracePt t="19211" x="6988175" y="3184525"/>
          <p14:tracePt t="19228" x="6918325" y="3184525"/>
          <p14:tracePt t="19245" x="6797675" y="3200400"/>
          <p14:tracePt t="19260" x="6705600" y="3200400"/>
          <p14:tracePt t="19277" x="6621463" y="3200400"/>
          <p14:tracePt t="19294" x="6569075" y="3192463"/>
          <p14:tracePt t="19310" x="6537325" y="3192463"/>
          <p14:tracePt t="19327" x="6515100" y="3192463"/>
          <p14:tracePt t="19344" x="6469063" y="3192463"/>
          <p14:tracePt t="19360" x="6438900" y="3192463"/>
          <p14:tracePt t="19377" x="6384925" y="3192463"/>
          <p14:tracePt t="19377" x="6362700" y="3192463"/>
          <p14:tracePt t="19395" x="6332538" y="3192463"/>
          <p14:tracePt t="19411" x="6316663" y="3192463"/>
          <p14:tracePt t="19427" x="6308725" y="3192463"/>
          <p14:tracePt t="19444" x="6278563" y="3192463"/>
          <p14:tracePt t="19460" x="6218238" y="3192463"/>
          <p14:tracePt t="19477" x="6080125" y="3184525"/>
          <p14:tracePt t="19494" x="5997575" y="3170238"/>
          <p14:tracePt t="19510" x="5959475" y="3162300"/>
          <p14:tracePt t="19528" x="5921375" y="3146425"/>
          <p14:tracePt t="19544" x="5889625" y="3146425"/>
          <p14:tracePt t="19559" x="5829300" y="3146425"/>
          <p14:tracePt t="19577" x="5783263" y="3146425"/>
          <p14:tracePt t="19577" x="5753100" y="3146425"/>
          <p14:tracePt t="19595" x="5699125" y="3146425"/>
          <p14:tracePt t="19611" x="5668963" y="3146425"/>
          <p14:tracePt t="19627" x="5630863" y="3146425"/>
          <p14:tracePt t="19644" x="5592763" y="3146425"/>
          <p14:tracePt t="19660" x="5524500" y="3146425"/>
          <p14:tracePt t="19676" x="5486400" y="3146425"/>
          <p14:tracePt t="19693" x="5464175" y="3146425"/>
          <p14:tracePt t="19709" x="5456238" y="3140075"/>
          <p14:tracePt t="19754" x="5464175" y="3140075"/>
          <p14:tracePt t="19818" x="5470525" y="3140075"/>
          <p14:tracePt t="19827" x="5486400" y="3140075"/>
          <p14:tracePt t="19843" x="5516563" y="3140075"/>
          <p14:tracePt t="19850" x="5562600" y="3140075"/>
          <p14:tracePt t="19860" x="5676900" y="3140075"/>
          <p14:tracePt t="19876" x="5829300" y="3140075"/>
          <p14:tracePt t="19893" x="5935663" y="3140075"/>
          <p14:tracePt t="19909" x="5965825" y="3146425"/>
          <p14:tracePt t="19926" x="5973763" y="3146425"/>
          <p14:tracePt t="19954" x="5973763" y="3140075"/>
          <p14:tracePt t="20010" x="5965825" y="3140075"/>
          <p14:tracePt t="20033" x="5959475" y="3140075"/>
          <p14:tracePt t="20043" x="5951538" y="3140075"/>
          <p14:tracePt t="20049" x="5935663" y="3140075"/>
          <p14:tracePt t="20059" x="5905500" y="3140075"/>
          <p14:tracePt t="20076" x="5859463" y="3140075"/>
          <p14:tracePt t="20092" x="5829300" y="3154363"/>
          <p14:tracePt t="20108" x="5783263" y="3178175"/>
          <p14:tracePt t="20125" x="5761038" y="3200400"/>
          <p14:tracePt t="20142" x="5737225" y="3222625"/>
          <p14:tracePt t="20158" x="5730875" y="3238500"/>
          <p14:tracePt t="20174" x="5722938" y="3260725"/>
          <p14:tracePt t="20192" x="5715000" y="3284538"/>
          <p14:tracePt t="20208" x="5715000" y="3330575"/>
          <p14:tracePt t="20208" x="5715000" y="3344863"/>
          <p14:tracePt t="20227" x="5715000" y="3382963"/>
          <p14:tracePt t="20243" x="5715000" y="3429000"/>
          <p14:tracePt t="20259" x="5715000" y="3467100"/>
          <p14:tracePt t="20275" x="5715000" y="3513138"/>
          <p14:tracePt t="20292" x="5715000" y="3551238"/>
          <p14:tracePt t="20308" x="5715000" y="3603625"/>
          <p14:tracePt t="20325" x="5699125" y="3641725"/>
          <p14:tracePt t="20341" x="5699125" y="3657600"/>
          <p14:tracePt t="20359" x="5699125" y="3665538"/>
          <p14:tracePt t="20375" x="5699125" y="3673475"/>
          <p14:tracePt t="20442" x="5707063" y="3673475"/>
          <p14:tracePt t="20466" x="5715000" y="3673475"/>
          <p14:tracePt t="20530" x="5737225" y="3673475"/>
          <p14:tracePt t="20546" x="5761038" y="3673475"/>
          <p14:tracePt t="20562" x="5768975" y="3673475"/>
          <p14:tracePt t="20570" x="5799138" y="3673475"/>
          <p14:tracePt t="20578" x="5813425" y="3657600"/>
          <p14:tracePt t="20592" x="5851525" y="3641725"/>
          <p14:tracePt t="20610" x="5867400" y="3635375"/>
          <p14:tracePt t="20627" x="5875338" y="3627438"/>
          <p14:tracePt t="20650" x="5883275" y="3627438"/>
          <p14:tracePt t="20675" x="5889625" y="3627438"/>
          <p14:tracePt t="20682" x="5897563" y="3627438"/>
          <p14:tracePt t="20692" x="5913438" y="3627438"/>
          <p14:tracePt t="20709" x="5921375" y="3627438"/>
          <p14:tracePt t="20725" x="5935663" y="3627438"/>
          <p14:tracePt t="20762" x="5959475" y="3619500"/>
          <p14:tracePt t="20770" x="5989638" y="3619500"/>
          <p14:tracePt t="20778" x="6027738" y="3619500"/>
          <p14:tracePt t="20791" x="6118225" y="3619500"/>
          <p14:tracePt t="20809" x="6294438" y="3619500"/>
          <p14:tracePt t="20828" x="6362700" y="3619500"/>
          <p14:tracePt t="20843" x="6438900" y="3619500"/>
          <p14:tracePt t="20860" x="6461125" y="3619500"/>
          <p14:tracePt t="20876" x="6477000" y="3619500"/>
          <p14:tracePt t="20892" x="6484938" y="3619500"/>
          <p14:tracePt t="20908" x="6484938" y="3611563"/>
          <p14:tracePt t="21090" x="6454775" y="3627438"/>
          <p14:tracePt t="21106" x="6416675" y="3641725"/>
          <p14:tracePt t="21114" x="6370638" y="3657600"/>
          <p14:tracePt t="21125" x="6278563" y="3733800"/>
          <p14:tracePt t="21142" x="6164263" y="3810000"/>
          <p14:tracePt t="21158" x="6096000" y="3870325"/>
          <p14:tracePt t="21175" x="6042025" y="3916363"/>
          <p14:tracePt t="21192" x="6011863" y="3978275"/>
          <p14:tracePt t="21208" x="5989638" y="4038600"/>
          <p14:tracePt t="21208" x="5989638" y="4046538"/>
          <p14:tracePt t="21227" x="5989638" y="4084638"/>
          <p14:tracePt t="21243" x="5989638" y="4098925"/>
          <p14:tracePt t="21257" x="5989638" y="4106863"/>
          <p14:tracePt t="21274" x="5989638" y="4114800"/>
          <p14:tracePt t="21314" x="6003925" y="4130675"/>
          <p14:tracePt t="21322" x="6011863" y="4137025"/>
          <p14:tracePt t="21330" x="6027738" y="4152900"/>
          <p14:tracePt t="21341" x="6049963" y="4160838"/>
          <p14:tracePt t="21358" x="6049963" y="4175125"/>
          <p14:tracePt t="21374" x="6088063" y="4198938"/>
          <p14:tracePt t="21391" x="6103938" y="4213225"/>
          <p14:tracePt t="21408" x="6180138" y="4213225"/>
          <p14:tracePt t="21408" x="6226175" y="4213225"/>
          <p14:tracePt t="21427" x="6270625" y="4213225"/>
          <p14:tracePt t="21441" x="6408738" y="4206875"/>
          <p14:tracePt t="21459" x="6469063" y="4183063"/>
          <p14:tracePt t="21475" x="6507163" y="4175125"/>
          <p14:tracePt t="21492" x="6591300" y="4168775"/>
          <p14:tracePt t="21508" x="6789738" y="4168775"/>
          <p14:tracePt t="21528" x="7094538" y="4237038"/>
          <p14:tracePt t="21542" x="7254875" y="4313238"/>
          <p14:tracePt t="21558" x="7345363" y="4313238"/>
          <p14:tracePt t="21574" x="7361238" y="4313238"/>
          <p14:tracePt t="21591" x="7331075" y="4313238"/>
          <p14:tracePt t="21626" x="7299325" y="4297363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3429000" y="1066800"/>
            <a:ext cx="384175" cy="3841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143000" y="2286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2667000" y="2286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1905000" y="19812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2667000" y="2209800"/>
            <a:ext cx="384175" cy="3841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3810000" y="3200400"/>
            <a:ext cx="384175" cy="384175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1447800" y="33528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>
            <a:off x="2286000" y="236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>
            <a:off x="1524000" y="609600"/>
            <a:ext cx="76200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 flipV="1">
            <a:off x="2819400" y="1219200"/>
            <a:ext cx="762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0" name="Line 14"/>
          <p:cNvSpPr>
            <a:spLocks noChangeShapeType="1"/>
          </p:cNvSpPr>
          <p:nvPr/>
        </p:nvSpPr>
        <p:spPr bwMode="auto">
          <a:xfrm flipH="1">
            <a:off x="1828800" y="2362200"/>
            <a:ext cx="45720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1" name="Line 15"/>
          <p:cNvSpPr>
            <a:spLocks noChangeShapeType="1"/>
          </p:cNvSpPr>
          <p:nvPr/>
        </p:nvSpPr>
        <p:spPr bwMode="auto">
          <a:xfrm>
            <a:off x="2819400" y="23622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2" name="Line 16"/>
          <p:cNvSpPr>
            <a:spLocks noChangeShapeType="1"/>
          </p:cNvSpPr>
          <p:nvPr/>
        </p:nvSpPr>
        <p:spPr bwMode="auto">
          <a:xfrm>
            <a:off x="1524000" y="609600"/>
            <a:ext cx="3048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3" name="Line 17"/>
          <p:cNvSpPr>
            <a:spLocks noChangeShapeType="1"/>
          </p:cNvSpPr>
          <p:nvPr/>
        </p:nvSpPr>
        <p:spPr bwMode="auto">
          <a:xfrm flipH="1">
            <a:off x="3276600" y="1219200"/>
            <a:ext cx="3048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4" name="Rectangle 18"/>
          <p:cNvSpPr>
            <a:spLocks noChangeArrowheads="1"/>
          </p:cNvSpPr>
          <p:nvPr/>
        </p:nvSpPr>
        <p:spPr bwMode="auto">
          <a:xfrm>
            <a:off x="1524000" y="609600"/>
            <a:ext cx="304800" cy="685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305" name="Rectangle 19"/>
          <p:cNvSpPr>
            <a:spLocks noChangeArrowheads="1"/>
          </p:cNvSpPr>
          <p:nvPr/>
        </p:nvSpPr>
        <p:spPr bwMode="auto">
          <a:xfrm>
            <a:off x="3276600" y="1219200"/>
            <a:ext cx="3048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306" name="Rectangle 20"/>
          <p:cNvSpPr>
            <a:spLocks noChangeArrowheads="1"/>
          </p:cNvSpPr>
          <p:nvPr/>
        </p:nvSpPr>
        <p:spPr bwMode="auto">
          <a:xfrm>
            <a:off x="2057400" y="2362200"/>
            <a:ext cx="228600" cy="685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307" name="Rectangle 21"/>
          <p:cNvSpPr>
            <a:spLocks noChangeArrowheads="1"/>
          </p:cNvSpPr>
          <p:nvPr/>
        </p:nvSpPr>
        <p:spPr bwMode="auto">
          <a:xfrm>
            <a:off x="2819400" y="23622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308" name="Line 22"/>
          <p:cNvSpPr>
            <a:spLocks noChangeShapeType="1"/>
          </p:cNvSpPr>
          <p:nvPr/>
        </p:nvSpPr>
        <p:spPr bwMode="auto">
          <a:xfrm flipH="1">
            <a:off x="2057400" y="2362200"/>
            <a:ext cx="2286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09" name="Line 23"/>
          <p:cNvSpPr>
            <a:spLocks noChangeShapeType="1"/>
          </p:cNvSpPr>
          <p:nvPr/>
        </p:nvSpPr>
        <p:spPr bwMode="auto">
          <a:xfrm>
            <a:off x="2819400" y="2362200"/>
            <a:ext cx="5334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10" name="Text Box 24"/>
          <p:cNvSpPr txBox="1">
            <a:spLocks noChangeArrowheads="1"/>
          </p:cNvSpPr>
          <p:nvPr/>
        </p:nvSpPr>
        <p:spPr bwMode="auto">
          <a:xfrm>
            <a:off x="0" y="4953000"/>
            <a:ext cx="3962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/>
              <a:t>Za sudare je bitna samo komponenta duž linije koja spja centre čestica.</a:t>
            </a:r>
            <a:endParaRPr lang="en-US" altLang="en-US" sz="2000" b="1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4766142" y="145316"/>
            <a:ext cx="40293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Čeoni elastični </a:t>
            </a:r>
            <a:r>
              <a:rPr lang="sr-Latn-C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dar, </a:t>
            </a:r>
            <a:r>
              <a:rPr lang="sr-Latn-C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z </a:t>
            </a:r>
          </a:p>
          <a:p>
            <a:pPr>
              <a:defRPr/>
            </a:pPr>
            <a:r>
              <a:rPr lang="sr-Latn-C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sejavanja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2312" name="Text Box 28"/>
          <p:cNvSpPr txBox="1">
            <a:spLocks noChangeArrowheads="1"/>
          </p:cNvSpPr>
          <p:nvPr/>
        </p:nvSpPr>
        <p:spPr bwMode="auto">
          <a:xfrm>
            <a:off x="5546725" y="6308725"/>
            <a:ext cx="3025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Ponoviti ovo izvodjenje iz fizike.</a:t>
            </a:r>
          </a:p>
        </p:txBody>
      </p:sp>
      <p:graphicFrame>
        <p:nvGraphicFramePr>
          <p:cNvPr id="12313" name="Object 29"/>
          <p:cNvGraphicFramePr>
            <a:graphicFrameLocks noChangeAspect="1"/>
          </p:cNvGraphicFramePr>
          <p:nvPr/>
        </p:nvGraphicFramePr>
        <p:xfrm>
          <a:off x="4572000" y="457200"/>
          <a:ext cx="37750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1091726" imgH="418918" progId="Equation.3">
                  <p:embed/>
                </p:oleObj>
              </mc:Choice>
              <mc:Fallback>
                <p:oleObj name="Equation" r:id="rId5" imgW="1091726" imgH="41891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37750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30"/>
          <p:cNvGraphicFramePr>
            <a:graphicFrameLocks noChangeAspect="1"/>
          </p:cNvGraphicFramePr>
          <p:nvPr/>
        </p:nvGraphicFramePr>
        <p:xfrm>
          <a:off x="4343400" y="2057400"/>
          <a:ext cx="41830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1346200" imgH="241300" progId="Equation.3">
                  <p:embed/>
                </p:oleObj>
              </mc:Choice>
              <mc:Fallback>
                <p:oleObj name="Equation" r:id="rId7" imgW="1346200" imgH="241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41830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31"/>
          <p:cNvGraphicFramePr>
            <a:graphicFrameLocks noChangeAspect="1"/>
          </p:cNvGraphicFramePr>
          <p:nvPr/>
        </p:nvGraphicFramePr>
        <p:xfrm>
          <a:off x="4038600" y="3733800"/>
          <a:ext cx="510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1651000" imgH="228600" progId="Equation.3">
                  <p:embed/>
                </p:oleObj>
              </mc:Choice>
              <mc:Fallback>
                <p:oleObj name="Equation" r:id="rId9" imgW="16510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5105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32"/>
          <p:cNvGraphicFramePr>
            <a:graphicFrameLocks noChangeAspect="1"/>
          </p:cNvGraphicFramePr>
          <p:nvPr/>
        </p:nvGraphicFramePr>
        <p:xfrm>
          <a:off x="4267200" y="4876800"/>
          <a:ext cx="4572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1866900" imgH="419100" progId="Equation.3">
                  <p:embed/>
                </p:oleObj>
              </mc:Choice>
              <mc:Fallback>
                <p:oleObj name="Equation" r:id="rId11" imgW="1866900" imgH="4191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4572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7" name="Text Box 33"/>
          <p:cNvSpPr txBox="1">
            <a:spLocks noChangeArrowheads="1"/>
          </p:cNvSpPr>
          <p:nvPr/>
        </p:nvSpPr>
        <p:spPr bwMode="auto">
          <a:xfrm>
            <a:off x="1203325" y="874713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1</a:t>
            </a:r>
          </a:p>
        </p:txBody>
      </p:sp>
      <p:sp>
        <p:nvSpPr>
          <p:cNvPr id="12318" name="Text Box 34"/>
          <p:cNvSpPr txBox="1">
            <a:spLocks noChangeArrowheads="1"/>
          </p:cNvSpPr>
          <p:nvPr/>
        </p:nvSpPr>
        <p:spPr bwMode="auto">
          <a:xfrm>
            <a:off x="3657600" y="13716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2</a:t>
            </a:r>
          </a:p>
        </p:txBody>
      </p:sp>
      <p:sp>
        <p:nvSpPr>
          <p:cNvPr id="12319" name="Text Box 35"/>
          <p:cNvSpPr txBox="1">
            <a:spLocks noChangeArrowheads="1"/>
          </p:cNvSpPr>
          <p:nvPr/>
        </p:nvSpPr>
        <p:spPr bwMode="auto">
          <a:xfrm>
            <a:off x="3048000" y="2895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’</a:t>
            </a:r>
            <a:r>
              <a:rPr lang="en-US" altLang="en-US" sz="1800" baseline="-25000"/>
              <a:t>2</a:t>
            </a:r>
          </a:p>
        </p:txBody>
      </p:sp>
      <p:sp>
        <p:nvSpPr>
          <p:cNvPr id="12320" name="Text Box 36"/>
          <p:cNvSpPr txBox="1">
            <a:spLocks noChangeArrowheads="1"/>
          </p:cNvSpPr>
          <p:nvPr/>
        </p:nvSpPr>
        <p:spPr bwMode="auto">
          <a:xfrm>
            <a:off x="1524000" y="2743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’</a:t>
            </a:r>
            <a:r>
              <a:rPr lang="en-US" altLang="en-US" sz="1800" baseline="-25000"/>
              <a:t>1</a:t>
            </a:r>
          </a:p>
        </p:txBody>
      </p:sp>
      <p:sp>
        <p:nvSpPr>
          <p:cNvPr id="2" name="Freeform 1"/>
          <p:cNvSpPr/>
          <p:nvPr/>
        </p:nvSpPr>
        <p:spPr>
          <a:xfrm>
            <a:off x="3818965" y="143435"/>
            <a:ext cx="609600" cy="6526306"/>
          </a:xfrm>
          <a:custGeom>
            <a:avLst/>
            <a:gdLst>
              <a:gd name="connsiteX0" fmla="*/ 0 w 609600"/>
              <a:gd name="connsiteY0" fmla="*/ 0 h 6526306"/>
              <a:gd name="connsiteX1" fmla="*/ 89647 w 609600"/>
              <a:gd name="connsiteY1" fmla="*/ 215153 h 6526306"/>
              <a:gd name="connsiteX2" fmla="*/ 125506 w 609600"/>
              <a:gd name="connsiteY2" fmla="*/ 322730 h 6526306"/>
              <a:gd name="connsiteX3" fmla="*/ 161364 w 609600"/>
              <a:gd name="connsiteY3" fmla="*/ 430306 h 6526306"/>
              <a:gd name="connsiteX4" fmla="*/ 179294 w 609600"/>
              <a:gd name="connsiteY4" fmla="*/ 484094 h 6526306"/>
              <a:gd name="connsiteX5" fmla="*/ 197223 w 609600"/>
              <a:gd name="connsiteY5" fmla="*/ 555812 h 6526306"/>
              <a:gd name="connsiteX6" fmla="*/ 215153 w 609600"/>
              <a:gd name="connsiteY6" fmla="*/ 717177 h 6526306"/>
              <a:gd name="connsiteX7" fmla="*/ 251011 w 609600"/>
              <a:gd name="connsiteY7" fmla="*/ 824753 h 6526306"/>
              <a:gd name="connsiteX8" fmla="*/ 286870 w 609600"/>
              <a:gd name="connsiteY8" fmla="*/ 950259 h 6526306"/>
              <a:gd name="connsiteX9" fmla="*/ 304800 w 609600"/>
              <a:gd name="connsiteY9" fmla="*/ 1075765 h 6526306"/>
              <a:gd name="connsiteX10" fmla="*/ 358588 w 609600"/>
              <a:gd name="connsiteY10" fmla="*/ 1219200 h 6526306"/>
              <a:gd name="connsiteX11" fmla="*/ 376517 w 609600"/>
              <a:gd name="connsiteY11" fmla="*/ 1506071 h 6526306"/>
              <a:gd name="connsiteX12" fmla="*/ 394447 w 609600"/>
              <a:gd name="connsiteY12" fmla="*/ 1631577 h 6526306"/>
              <a:gd name="connsiteX13" fmla="*/ 412376 w 609600"/>
              <a:gd name="connsiteY13" fmla="*/ 1882589 h 6526306"/>
              <a:gd name="connsiteX14" fmla="*/ 466164 w 609600"/>
              <a:gd name="connsiteY14" fmla="*/ 2115671 h 6526306"/>
              <a:gd name="connsiteX15" fmla="*/ 519953 w 609600"/>
              <a:gd name="connsiteY15" fmla="*/ 2456330 h 6526306"/>
              <a:gd name="connsiteX16" fmla="*/ 537882 w 609600"/>
              <a:gd name="connsiteY16" fmla="*/ 2545977 h 6526306"/>
              <a:gd name="connsiteX17" fmla="*/ 555811 w 609600"/>
              <a:gd name="connsiteY17" fmla="*/ 2599765 h 6526306"/>
              <a:gd name="connsiteX18" fmla="*/ 609600 w 609600"/>
              <a:gd name="connsiteY18" fmla="*/ 2796989 h 6526306"/>
              <a:gd name="connsiteX19" fmla="*/ 591670 w 609600"/>
              <a:gd name="connsiteY19" fmla="*/ 3316941 h 6526306"/>
              <a:gd name="connsiteX20" fmla="*/ 519953 w 609600"/>
              <a:gd name="connsiteY20" fmla="*/ 3424518 h 6526306"/>
              <a:gd name="connsiteX21" fmla="*/ 448235 w 609600"/>
              <a:gd name="connsiteY21" fmla="*/ 3585883 h 6526306"/>
              <a:gd name="connsiteX22" fmla="*/ 412376 w 609600"/>
              <a:gd name="connsiteY22" fmla="*/ 3657600 h 6526306"/>
              <a:gd name="connsiteX23" fmla="*/ 358588 w 609600"/>
              <a:gd name="connsiteY23" fmla="*/ 3711389 h 6526306"/>
              <a:gd name="connsiteX24" fmla="*/ 304800 w 609600"/>
              <a:gd name="connsiteY24" fmla="*/ 3783106 h 6526306"/>
              <a:gd name="connsiteX25" fmla="*/ 251011 w 609600"/>
              <a:gd name="connsiteY25" fmla="*/ 3836894 h 6526306"/>
              <a:gd name="connsiteX26" fmla="*/ 197223 w 609600"/>
              <a:gd name="connsiteY26" fmla="*/ 3944471 h 6526306"/>
              <a:gd name="connsiteX27" fmla="*/ 143435 w 609600"/>
              <a:gd name="connsiteY27" fmla="*/ 3998259 h 6526306"/>
              <a:gd name="connsiteX28" fmla="*/ 125506 w 609600"/>
              <a:gd name="connsiteY28" fmla="*/ 4141694 h 6526306"/>
              <a:gd name="connsiteX29" fmla="*/ 107576 w 609600"/>
              <a:gd name="connsiteY29" fmla="*/ 4213412 h 6526306"/>
              <a:gd name="connsiteX30" fmla="*/ 71717 w 609600"/>
              <a:gd name="connsiteY30" fmla="*/ 4518212 h 6526306"/>
              <a:gd name="connsiteX31" fmla="*/ 35859 w 609600"/>
              <a:gd name="connsiteY31" fmla="*/ 5020236 h 6526306"/>
              <a:gd name="connsiteX32" fmla="*/ 71717 w 609600"/>
              <a:gd name="connsiteY32" fmla="*/ 5809130 h 6526306"/>
              <a:gd name="connsiteX33" fmla="*/ 35859 w 609600"/>
              <a:gd name="connsiteY33" fmla="*/ 6096000 h 6526306"/>
              <a:gd name="connsiteX34" fmla="*/ 17929 w 609600"/>
              <a:gd name="connsiteY34" fmla="*/ 6526306 h 652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09600" h="6526306">
                <a:moveTo>
                  <a:pt x="0" y="0"/>
                </a:moveTo>
                <a:cubicBezTo>
                  <a:pt x="115605" y="173410"/>
                  <a:pt x="44620" y="35049"/>
                  <a:pt x="89647" y="215153"/>
                </a:cubicBezTo>
                <a:cubicBezTo>
                  <a:pt x="98815" y="251823"/>
                  <a:pt x="113553" y="286871"/>
                  <a:pt x="125506" y="322730"/>
                </a:cubicBezTo>
                <a:lnTo>
                  <a:pt x="161364" y="430306"/>
                </a:lnTo>
                <a:cubicBezTo>
                  <a:pt x="167341" y="448235"/>
                  <a:pt x="174710" y="465759"/>
                  <a:pt x="179294" y="484094"/>
                </a:cubicBezTo>
                <a:lnTo>
                  <a:pt x="197223" y="555812"/>
                </a:lnTo>
                <a:cubicBezTo>
                  <a:pt x="203200" y="609600"/>
                  <a:pt x="204539" y="664109"/>
                  <a:pt x="215153" y="717177"/>
                </a:cubicBezTo>
                <a:cubicBezTo>
                  <a:pt x="222566" y="754241"/>
                  <a:pt x="239058" y="788894"/>
                  <a:pt x="251011" y="824753"/>
                </a:cubicBezTo>
                <a:cubicBezTo>
                  <a:pt x="266376" y="870847"/>
                  <a:pt x="277862" y="900717"/>
                  <a:pt x="286870" y="950259"/>
                </a:cubicBezTo>
                <a:cubicBezTo>
                  <a:pt x="294430" y="991837"/>
                  <a:pt x="296512" y="1034326"/>
                  <a:pt x="304800" y="1075765"/>
                </a:cubicBezTo>
                <a:cubicBezTo>
                  <a:pt x="310422" y="1103875"/>
                  <a:pt x="354000" y="1207729"/>
                  <a:pt x="358588" y="1219200"/>
                </a:cubicBezTo>
                <a:cubicBezTo>
                  <a:pt x="364564" y="1314824"/>
                  <a:pt x="368217" y="1410621"/>
                  <a:pt x="376517" y="1506071"/>
                </a:cubicBezTo>
                <a:cubicBezTo>
                  <a:pt x="380178" y="1548172"/>
                  <a:pt x="390440" y="1589507"/>
                  <a:pt x="394447" y="1631577"/>
                </a:cubicBezTo>
                <a:cubicBezTo>
                  <a:pt x="402400" y="1715083"/>
                  <a:pt x="401972" y="1799353"/>
                  <a:pt x="412376" y="1882589"/>
                </a:cubicBezTo>
                <a:cubicBezTo>
                  <a:pt x="428202" y="2009194"/>
                  <a:pt x="436323" y="2026147"/>
                  <a:pt x="466164" y="2115671"/>
                </a:cubicBezTo>
                <a:cubicBezTo>
                  <a:pt x="488156" y="2269612"/>
                  <a:pt x="487848" y="2274403"/>
                  <a:pt x="519953" y="2456330"/>
                </a:cubicBezTo>
                <a:cubicBezTo>
                  <a:pt x="525249" y="2486340"/>
                  <a:pt x="530491" y="2516413"/>
                  <a:pt x="537882" y="2545977"/>
                </a:cubicBezTo>
                <a:cubicBezTo>
                  <a:pt x="542466" y="2564312"/>
                  <a:pt x="550838" y="2581532"/>
                  <a:pt x="555811" y="2599765"/>
                </a:cubicBezTo>
                <a:cubicBezTo>
                  <a:pt x="616471" y="2822187"/>
                  <a:pt x="568332" y="2673187"/>
                  <a:pt x="609600" y="2796989"/>
                </a:cubicBezTo>
                <a:cubicBezTo>
                  <a:pt x="603623" y="2970306"/>
                  <a:pt x="616195" y="3145264"/>
                  <a:pt x="591670" y="3316941"/>
                </a:cubicBezTo>
                <a:cubicBezTo>
                  <a:pt x="585575" y="3359605"/>
                  <a:pt x="533582" y="3383633"/>
                  <a:pt x="519953" y="3424518"/>
                </a:cubicBezTo>
                <a:cubicBezTo>
                  <a:pt x="457346" y="3612339"/>
                  <a:pt x="516425" y="3466551"/>
                  <a:pt x="448235" y="3585883"/>
                </a:cubicBezTo>
                <a:cubicBezTo>
                  <a:pt x="434974" y="3609089"/>
                  <a:pt x="427911" y="3635851"/>
                  <a:pt x="412376" y="3657600"/>
                </a:cubicBezTo>
                <a:cubicBezTo>
                  <a:pt x="397638" y="3678233"/>
                  <a:pt x="375090" y="3692137"/>
                  <a:pt x="358588" y="3711389"/>
                </a:cubicBezTo>
                <a:cubicBezTo>
                  <a:pt x="339141" y="3734077"/>
                  <a:pt x="324247" y="3760418"/>
                  <a:pt x="304800" y="3783106"/>
                </a:cubicBezTo>
                <a:cubicBezTo>
                  <a:pt x="288298" y="3802358"/>
                  <a:pt x="267244" y="3817415"/>
                  <a:pt x="251011" y="3836894"/>
                </a:cubicBezTo>
                <a:cubicBezTo>
                  <a:pt x="109956" y="4006161"/>
                  <a:pt x="305037" y="3782751"/>
                  <a:pt x="197223" y="3944471"/>
                </a:cubicBezTo>
                <a:cubicBezTo>
                  <a:pt x="183158" y="3965568"/>
                  <a:pt x="161364" y="3980330"/>
                  <a:pt x="143435" y="3998259"/>
                </a:cubicBezTo>
                <a:cubicBezTo>
                  <a:pt x="137459" y="4046071"/>
                  <a:pt x="133427" y="4094166"/>
                  <a:pt x="125506" y="4141694"/>
                </a:cubicBezTo>
                <a:cubicBezTo>
                  <a:pt x="121455" y="4166001"/>
                  <a:pt x="110297" y="4188921"/>
                  <a:pt x="107576" y="4213412"/>
                </a:cubicBezTo>
                <a:cubicBezTo>
                  <a:pt x="72237" y="4531465"/>
                  <a:pt x="119794" y="4373988"/>
                  <a:pt x="71717" y="4518212"/>
                </a:cubicBezTo>
                <a:cubicBezTo>
                  <a:pt x="59764" y="4685553"/>
                  <a:pt x="38326" y="4852486"/>
                  <a:pt x="35859" y="5020236"/>
                </a:cubicBezTo>
                <a:cubicBezTo>
                  <a:pt x="26587" y="5650774"/>
                  <a:pt x="-1342" y="5516884"/>
                  <a:pt x="71717" y="5809130"/>
                </a:cubicBezTo>
                <a:cubicBezTo>
                  <a:pt x="59764" y="5904753"/>
                  <a:pt x="43066" y="5999902"/>
                  <a:pt x="35859" y="6096000"/>
                </a:cubicBezTo>
                <a:cubicBezTo>
                  <a:pt x="25122" y="6239158"/>
                  <a:pt x="17929" y="6526306"/>
                  <a:pt x="17929" y="6526306"/>
                </a:cubicBezTo>
              </a:path>
            </a:pathLst>
          </a:cu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197" x="7299325" y="4283075"/>
          <p14:tracePt t="6231" x="7299325" y="4275138"/>
          <p14:tracePt t="6239" x="7299325" y="4251325"/>
          <p14:tracePt t="6253" x="7323138" y="4198938"/>
          <p14:tracePt t="6253" x="7337425" y="4168775"/>
          <p14:tracePt t="6272" x="7361238" y="4114800"/>
          <p14:tracePt t="6289" x="7375525" y="4060825"/>
          <p14:tracePt t="6305" x="7391400" y="4030663"/>
          <p14:tracePt t="6321" x="7399338" y="4000500"/>
          <p14:tracePt t="6337" x="7413625" y="3962400"/>
          <p14:tracePt t="6354" x="7429500" y="3908425"/>
          <p14:tracePt t="6370" x="7445375" y="3817938"/>
          <p14:tracePt t="6387" x="7467600" y="3695700"/>
          <p14:tracePt t="6408" x="7467600" y="3673475"/>
          <p14:tracePt t="6420" x="7475538" y="3611563"/>
          <p14:tracePt t="6437" x="7489825" y="3535363"/>
          <p14:tracePt t="6437" x="7497763" y="3505200"/>
          <p14:tracePt t="6457" x="7505700" y="3459163"/>
          <p14:tracePt t="6471" x="7521575" y="3330575"/>
          <p14:tracePt t="6488" x="7527925" y="3230563"/>
          <p14:tracePt t="6504" x="7559675" y="3116263"/>
          <p14:tracePt t="6522" x="7589838" y="2979738"/>
          <p14:tracePt t="6538" x="7627938" y="2835275"/>
          <p14:tracePt t="6554" x="7680325" y="2674938"/>
          <p14:tracePt t="6570" x="7688263" y="2514600"/>
          <p14:tracePt t="6587" x="7688263" y="2400300"/>
          <p14:tracePt t="6603" x="7704138" y="2278063"/>
          <p14:tracePt t="6620" x="7726363" y="2163763"/>
          <p14:tracePt t="6637" x="7734300" y="2027238"/>
          <p14:tracePt t="6653" x="7734300" y="1905000"/>
          <p14:tracePt t="6653" x="7734300" y="1844675"/>
          <p14:tracePt t="6672" x="7734300" y="1744663"/>
          <p14:tracePt t="6688" x="7734300" y="1684338"/>
          <p14:tracePt t="6704" x="7718425" y="1638300"/>
          <p14:tracePt t="6721" x="7712075" y="1592263"/>
          <p14:tracePt t="6737" x="7673975" y="1501775"/>
          <p14:tracePt t="6753" x="7604125" y="1431925"/>
          <p14:tracePt t="6770" x="7589838" y="1401763"/>
          <p14:tracePt t="6787" x="7566025" y="1379538"/>
          <p14:tracePt t="6803" x="7551738" y="1363663"/>
          <p14:tracePt t="6820" x="7513638" y="1333500"/>
          <p14:tracePt t="6837" x="7467600" y="1303338"/>
          <p14:tracePt t="6853" x="7361238" y="1227138"/>
          <p14:tracePt t="6870" x="7200900" y="1096963"/>
          <p14:tracePt t="6888" x="7146925" y="1066800"/>
          <p14:tracePt t="6904" x="7116763" y="1044575"/>
          <p14:tracePt t="6921" x="7102475" y="1020763"/>
          <p14:tracePt t="6937" x="7064375" y="998538"/>
          <p14:tracePt t="6955" x="7048500" y="998538"/>
          <p14:tracePt t="6969" x="7026275" y="990600"/>
          <p14:tracePt t="6986" x="7018338" y="990600"/>
          <p14:tracePt t="7002" x="7002463" y="990600"/>
          <p14:tracePt t="7023" x="6988175" y="990600"/>
          <p14:tracePt t="7036" x="6972300" y="982663"/>
          <p14:tracePt t="7052" x="6942138" y="982663"/>
          <p14:tracePt t="7070" x="6918325" y="968375"/>
          <p14:tracePt t="7088" x="6896100" y="968375"/>
          <p14:tracePt t="7103" x="6827838" y="952500"/>
          <p14:tracePt t="7121" x="6759575" y="930275"/>
          <p14:tracePt t="7137" x="6727825" y="914400"/>
          <p14:tracePt t="7153" x="6721475" y="914400"/>
          <p14:tracePt t="7169" x="6713538" y="914400"/>
          <p14:tracePt t="7215" x="6697663" y="906463"/>
          <p14:tracePt t="7223" x="6689725" y="898525"/>
          <p14:tracePt t="7235" x="6629400" y="876300"/>
          <p14:tracePt t="7253" x="6515100" y="830263"/>
          <p14:tracePt t="7269" x="6400800" y="784225"/>
          <p14:tracePt t="7289" x="6362700" y="769938"/>
          <p14:tracePt t="7303" x="6340475" y="769938"/>
          <p14:tracePt t="7321" x="6332538" y="769938"/>
          <p14:tracePt t="7343" x="6324600" y="769938"/>
          <p14:tracePt t="7391" x="6316663" y="769938"/>
          <p14:tracePt t="7400" x="6308725" y="754063"/>
          <p14:tracePt t="7407" x="6294438" y="754063"/>
          <p14:tracePt t="7420" x="6278563" y="754063"/>
          <p14:tracePt t="7435" x="6270625" y="739775"/>
          <p14:tracePt t="7751" x="6270625" y="731838"/>
          <p14:tracePt t="7768" x="6270625" y="715963"/>
          <p14:tracePt t="7855" x="6270625" y="701675"/>
          <p14:tracePt t="7871" x="6270625" y="685800"/>
          <p14:tracePt t="8023" x="6264275" y="685800"/>
          <p14:tracePt t="8815" x="6248400" y="685800"/>
          <p14:tracePt t="8832" x="6240463" y="685800"/>
          <p14:tracePt t="8847" x="6232525" y="685800"/>
          <p14:tracePt t="8855" x="6218238" y="685800"/>
          <p14:tracePt t="8871" x="6210300" y="685800"/>
          <p14:tracePt t="8884" x="6180138" y="685800"/>
          <p14:tracePt t="8901" x="6142038" y="685800"/>
          <p14:tracePt t="8918" x="6103938" y="685800"/>
          <p14:tracePt t="8918" x="6088063" y="685800"/>
          <p14:tracePt t="8937" x="6080125" y="685800"/>
          <p14:tracePt t="8952" x="6065838" y="685800"/>
          <p14:tracePt t="8969" x="6065838" y="677863"/>
          <p14:tracePt t="8984" x="6049963" y="677863"/>
          <p14:tracePt t="9001" x="6035675" y="677863"/>
          <p14:tracePt t="9018" x="6011863" y="677863"/>
          <p14:tracePt t="9035" x="5973763" y="677863"/>
          <p14:tracePt t="9051" x="5905500" y="677863"/>
          <p14:tracePt t="9067" x="5889625" y="677863"/>
          <p14:tracePt t="9084" x="5883275" y="677863"/>
          <p14:tracePt t="9100" x="5875338" y="677863"/>
          <p14:tracePt t="9117" x="5859463" y="677863"/>
          <p14:tracePt t="9133" x="5829300" y="677863"/>
          <p14:tracePt t="9152" x="5799138" y="677863"/>
          <p14:tracePt t="9168" x="5745163" y="677863"/>
          <p14:tracePt t="9184" x="5715000" y="677863"/>
          <p14:tracePt t="9200" x="5676900" y="677863"/>
          <p14:tracePt t="9217" x="5661025" y="677863"/>
          <p14:tracePt t="9233" x="5638800" y="669925"/>
          <p14:tracePt t="9249" x="5622925" y="669925"/>
          <p14:tracePt t="9266" x="5584825" y="669925"/>
          <p14:tracePt t="9284" x="5508625" y="669925"/>
          <p14:tracePt t="9299" x="5380038" y="647700"/>
          <p14:tracePt t="9316" x="5273675" y="639763"/>
          <p14:tracePt t="9333" x="5203825" y="609600"/>
          <p14:tracePt t="9333" x="5189538" y="601663"/>
          <p14:tracePt t="9351" x="5181600" y="601663"/>
          <p14:tracePt t="9367" x="5173663" y="593725"/>
          <p14:tracePt t="9415" x="5151438" y="593725"/>
          <p14:tracePt t="9421" x="5121275" y="593725"/>
          <p14:tracePt t="9431" x="5051425" y="587375"/>
          <p14:tracePt t="9450" x="5021263" y="587375"/>
          <p14:tracePt t="9466" x="5006975" y="587375"/>
          <p14:tracePt t="9483" x="4999038" y="587375"/>
          <p14:tracePt t="9526" x="4991100" y="587375"/>
          <p14:tracePt t="9566" x="5006975" y="579438"/>
          <p14:tracePt t="9790" x="5029200" y="563563"/>
          <p14:tracePt t="9799" x="5037138" y="563563"/>
          <p14:tracePt t="9815" x="5051425" y="563563"/>
          <p14:tracePt t="9831" x="5067300" y="563563"/>
          <p14:tracePt t="9886" x="5075238" y="563563"/>
          <p14:tracePt t="9902" x="5089525" y="563563"/>
          <p14:tracePt t="9910" x="5097463" y="563563"/>
          <p14:tracePt t="9918" x="5113338" y="563563"/>
          <p14:tracePt t="9932" x="5143500" y="563563"/>
          <p14:tracePt t="9949" x="5151438" y="563563"/>
          <p14:tracePt t="9967" x="5159375" y="563563"/>
          <p14:tracePt t="9990" x="5165725" y="563563"/>
          <p14:tracePt t="9999" x="5189538" y="563563"/>
          <p14:tracePt t="10017" x="5227638" y="563563"/>
          <p14:tracePt t="10034" x="5273675" y="563563"/>
          <p14:tracePt t="10048" x="5303838" y="563563"/>
          <p14:tracePt t="10064" x="5334000" y="563563"/>
          <p14:tracePt t="10081" x="5349875" y="563563"/>
          <p14:tracePt t="10098" x="5387975" y="563563"/>
          <p14:tracePt t="10116" x="5418138" y="563563"/>
          <p14:tracePt t="10132" x="5440363" y="563563"/>
          <p14:tracePt t="10149" x="5456238" y="563563"/>
          <p14:tracePt t="10165" x="5464175" y="563563"/>
          <p14:tracePt t="10206" x="5478463" y="563563"/>
          <p14:tracePt t="10215" x="5494338" y="563563"/>
          <p14:tracePt t="10222" x="5532438" y="563563"/>
          <p14:tracePt t="10232" x="5608638" y="563563"/>
          <p14:tracePt t="10249" x="5654675" y="563563"/>
          <p14:tracePt t="10266" x="5661025" y="563563"/>
          <p14:tracePt t="10281" x="5668963" y="563563"/>
          <p14:tracePt t="10310" x="5676900" y="563563"/>
          <p14:tracePt t="10326" x="5692775" y="563563"/>
          <p14:tracePt t="10334" x="5699125" y="563563"/>
          <p14:tracePt t="10348" x="5761038" y="563563"/>
          <p14:tracePt t="10367" x="5791200" y="563563"/>
          <p14:tracePt t="10383" x="5799138" y="563563"/>
          <p14:tracePt t="10401" x="5807075" y="571500"/>
          <p14:tracePt t="10422" x="5807075" y="579438"/>
          <p14:tracePt t="10486" x="5813425" y="579438"/>
          <p14:tracePt t="10510" x="5829300" y="571500"/>
          <p14:tracePt t="10782" x="5845175" y="571500"/>
          <p14:tracePt t="10790" x="5859463" y="571500"/>
          <p14:tracePt t="10799" x="5913438" y="571500"/>
          <p14:tracePt t="10816" x="5943600" y="563563"/>
          <p14:tracePt t="10832" x="5973763" y="563563"/>
          <p14:tracePt t="10848" x="6027738" y="563563"/>
          <p14:tracePt t="10865" x="6103938" y="563563"/>
          <p14:tracePt t="10881" x="6232525" y="563563"/>
          <p14:tracePt t="10898" x="6354763" y="587375"/>
          <p14:tracePt t="10915" x="6446838" y="609600"/>
          <p14:tracePt t="10931" x="6461125" y="609600"/>
          <p14:tracePt t="10948" x="6469063" y="609600"/>
          <p14:tracePt t="10966" x="6477000" y="609600"/>
          <p14:tracePt t="10981" x="6515100" y="609600"/>
          <p14:tracePt t="10999" x="6575425" y="609600"/>
          <p14:tracePt t="11016" x="6659563" y="609600"/>
          <p14:tracePt t="11032" x="6721475" y="609600"/>
          <p14:tracePt t="11048" x="6735763" y="609600"/>
          <p14:tracePt t="11065" x="6743700" y="609600"/>
          <p14:tracePt t="11102" x="6751638" y="609600"/>
          <p14:tracePt t="11134" x="6765925" y="609600"/>
          <p14:tracePt t="11166" x="6773863" y="601663"/>
          <p14:tracePt t="11182" x="6781800" y="601663"/>
          <p14:tracePt t="11766" x="6789738" y="601663"/>
          <p14:tracePt t="11774" x="6797675" y="601663"/>
          <p14:tracePt t="11790" x="6804025" y="587375"/>
          <p14:tracePt t="11830" x="6819900" y="587375"/>
          <p14:tracePt t="11838" x="6835775" y="587375"/>
          <p14:tracePt t="11847" x="6888163" y="587375"/>
          <p14:tracePt t="11864" x="6980238" y="587375"/>
          <p14:tracePt t="11880" x="7056438" y="587375"/>
          <p14:tracePt t="11898" x="7086600" y="587375"/>
          <p14:tracePt t="11914" x="7094538" y="587375"/>
          <p14:tracePt t="11934" x="7102475" y="587375"/>
          <p14:tracePt t="11950" x="7108825" y="587375"/>
          <p14:tracePt t="11963" x="7124700" y="587375"/>
          <p14:tracePt t="11980" x="7200900" y="571500"/>
          <p14:tracePt t="11997" x="7277100" y="571500"/>
          <p14:tracePt t="11997" x="7323138" y="571500"/>
          <p14:tracePt t="12016" x="7345363" y="571500"/>
          <p14:tracePt t="12031" x="7353300" y="571500"/>
          <p14:tracePt t="12047" x="7361238" y="571500"/>
          <p14:tracePt t="12110" x="7383463" y="563563"/>
          <p14:tracePt t="12126" x="7391400" y="563563"/>
          <p14:tracePt t="12142" x="7399338" y="563563"/>
          <p14:tracePt t="12150" x="7407275" y="563563"/>
          <p14:tracePt t="12163" x="7413625" y="563563"/>
          <p14:tracePt t="12214" x="7421563" y="563563"/>
          <p14:tracePt t="12231" x="7429500" y="563563"/>
          <p14:tracePt t="12238" x="7437438" y="563563"/>
          <p14:tracePt t="12318" x="7451725" y="563563"/>
          <p14:tracePt t="12398" x="7467600" y="563563"/>
          <p14:tracePt t="12422" x="7483475" y="563563"/>
          <p14:tracePt t="12430" x="7521575" y="571500"/>
          <p14:tracePt t="12447" x="7527925" y="571500"/>
          <p14:tracePt t="12465" x="7543800" y="571500"/>
          <p14:tracePt t="12479" x="7559675" y="571500"/>
          <p14:tracePt t="12496" x="7573963" y="571500"/>
          <p14:tracePt t="12513" x="7635875" y="579438"/>
          <p14:tracePt t="12530" x="7666038" y="579438"/>
          <p14:tracePt t="12547" x="7680325" y="579438"/>
          <p14:tracePt t="12562" x="7688263" y="579438"/>
          <p14:tracePt t="12581" x="7704138" y="579438"/>
          <p14:tracePt t="12622" x="7712075" y="579438"/>
          <p14:tracePt t="12638" x="7718425" y="579438"/>
          <p14:tracePt t="12654" x="7726363" y="579438"/>
          <p14:tracePt t="12694" x="7734300" y="579438"/>
          <p14:tracePt t="12774" x="7742238" y="579438"/>
          <p14:tracePt t="14552" x="7734300" y="579438"/>
          <p14:tracePt t="14910" x="7726363" y="587375"/>
          <p14:tracePt t="19331" x="7718425" y="587375"/>
          <p14:tracePt t="19335" x="7712075" y="587375"/>
          <p14:tracePt t="19350" x="7704138" y="587375"/>
          <p14:tracePt t="19478" x="7696200" y="593725"/>
          <p14:tracePt t="19526" x="7688263" y="593725"/>
          <p14:tracePt t="19534" x="7673975" y="601663"/>
          <p14:tracePt t="19542" x="7650163" y="617538"/>
          <p14:tracePt t="19555" x="7573963" y="631825"/>
          <p14:tracePt t="19573" x="7459663" y="655638"/>
          <p14:tracePt t="19590" x="7132638" y="685800"/>
          <p14:tracePt t="19608" x="6675438" y="693738"/>
          <p14:tracePt t="19623" x="5905500" y="723900"/>
          <p14:tracePt t="19640" x="5113338" y="715963"/>
          <p14:tracePt t="19656" x="4511675" y="693738"/>
          <p14:tracePt t="19673" x="4251325" y="708025"/>
          <p14:tracePt t="19689" x="4076700" y="762000"/>
          <p14:tracePt t="19706" x="3902075" y="854075"/>
          <p14:tracePt t="19722" x="3741738" y="922338"/>
          <p14:tracePt t="19739" x="3603625" y="968375"/>
          <p14:tracePt t="19756" x="3413125" y="968375"/>
          <p14:tracePt t="19772" x="3200400" y="968375"/>
          <p14:tracePt t="19789" x="2887663" y="1020763"/>
          <p14:tracePt t="19808" x="2759075" y="1028700"/>
          <p14:tracePt t="19823" x="2644775" y="1066800"/>
          <p14:tracePt t="19840" x="2574925" y="1089025"/>
          <p14:tracePt t="19856" x="2568575" y="1096963"/>
          <p14:tracePt t="19873" x="2560638" y="1112838"/>
          <p14:tracePt t="19888" x="2560638" y="1127125"/>
          <p14:tracePt t="19906" x="2560638" y="1143000"/>
          <p14:tracePt t="19921" x="2560638" y="1150938"/>
          <p14:tracePt t="19958" x="2560638" y="1158875"/>
          <p14:tracePt t="19974" x="2560638" y="1165225"/>
          <p14:tracePt t="19982" x="2560638" y="1189038"/>
          <p14:tracePt t="19991" x="2568575" y="1219200"/>
          <p14:tracePt t="20007" x="2582863" y="1249363"/>
          <p14:tracePt t="20022" x="2620963" y="1311275"/>
          <p14:tracePt t="20039" x="2636838" y="1333500"/>
          <p14:tracePt t="20055" x="2636838" y="1341438"/>
          <p14:tracePt t="20071" x="2636838" y="1325563"/>
          <p14:tracePt t="20150" x="2636838" y="1311275"/>
          <p14:tracePt t="20158" x="2636838" y="1303338"/>
          <p14:tracePt t="20174" x="2636838" y="1279525"/>
          <p14:tracePt t="20188" x="2606675" y="1235075"/>
          <p14:tracePt t="20207" x="2582863" y="1181100"/>
          <p14:tracePt t="20222" x="2560638" y="1127125"/>
          <p14:tracePt t="20239" x="2552700" y="1104900"/>
          <p14:tracePt t="20255" x="2536825" y="1082675"/>
          <p14:tracePt t="20272" x="2536825" y="1074738"/>
          <p14:tracePt t="20288" x="2522538" y="1044575"/>
          <p14:tracePt t="20306" x="2492375" y="1020763"/>
          <p14:tracePt t="20322" x="2468563" y="974725"/>
          <p14:tracePt t="20338" x="2446338" y="952500"/>
          <p14:tracePt t="20356" x="2438400" y="922338"/>
          <p14:tracePt t="20372" x="2422525" y="906463"/>
          <p14:tracePt t="20388" x="2392363" y="884238"/>
          <p14:tracePt t="20407" x="2384425" y="876300"/>
          <p14:tracePt t="20421" x="2332038" y="822325"/>
          <p14:tracePt t="20440" x="2278063" y="784225"/>
          <p14:tracePt t="20455" x="2247900" y="762000"/>
          <p14:tracePt t="20474" x="2225675" y="739775"/>
          <p14:tracePt t="20488" x="2193925" y="723900"/>
          <p14:tracePt t="20505" x="2171700" y="701675"/>
          <p14:tracePt t="20523" x="2149475" y="693738"/>
          <p14:tracePt t="20538" x="2133600" y="685800"/>
          <p14:tracePt t="20582" x="2111375" y="677863"/>
          <p14:tracePt t="20590" x="2073275" y="669925"/>
          <p14:tracePt t="20604" x="1958975" y="631825"/>
          <p14:tracePt t="20604" x="1905000" y="601663"/>
          <p14:tracePt t="20624" x="1858963" y="587375"/>
          <p14:tracePt t="20637" x="1806575" y="555625"/>
          <p14:tracePt t="20637" x="1798638" y="549275"/>
          <p14:tracePt t="20655" x="1790700" y="549275"/>
          <p14:tracePt t="20718" x="1790700" y="541338"/>
          <p14:tracePt t="20726" x="1774825" y="541338"/>
          <p14:tracePt t="20737" x="1768475" y="541338"/>
          <p14:tracePt t="20754" x="1752600" y="541338"/>
          <p14:tracePt t="20771" x="1736725" y="533400"/>
          <p14:tracePt t="20787" x="1722438" y="533400"/>
          <p14:tracePt t="20805" x="1706563" y="533400"/>
          <p14:tracePt t="20820" x="1692275" y="533400"/>
          <p14:tracePt t="20839" x="1698625" y="533400"/>
          <p14:tracePt t="21526" x="1706563" y="533400"/>
          <p14:tracePt t="21534" x="1714500" y="533400"/>
          <p14:tracePt t="21910" x="1714500" y="541338"/>
          <p14:tracePt t="21982" x="1722438" y="541338"/>
          <p14:tracePt t="22822" x="1730375" y="549275"/>
          <p14:tracePt t="22846" x="1736725" y="563563"/>
          <p14:tracePt t="23326" x="1736725" y="579438"/>
          <p14:tracePt t="23350" x="1744663" y="593725"/>
          <p14:tracePt t="23374" x="1744663" y="601663"/>
          <p14:tracePt t="23383" x="1752600" y="617538"/>
          <p14:tracePt t="23399" x="1752600" y="625475"/>
          <p14:tracePt t="23407" x="1760538" y="631825"/>
          <p14:tracePt t="23418" x="1760538" y="647700"/>
          <p14:tracePt t="23434" x="1760538" y="655638"/>
          <p14:tracePt t="23451" x="1760538" y="663575"/>
          <p14:tracePt t="23478" x="1768475" y="669925"/>
          <p14:tracePt t="23494" x="1768475" y="677863"/>
          <p14:tracePt t="23519" x="1768475" y="693738"/>
          <p14:tracePt t="23535" x="1768475" y="708025"/>
          <p14:tracePt t="23542" x="1774825" y="723900"/>
          <p14:tracePt t="23558" x="1774825" y="739775"/>
          <p14:tracePt t="23574" x="1774825" y="754063"/>
          <p14:tracePt t="23585" x="1782763" y="800100"/>
          <p14:tracePt t="23602" x="1782763" y="822325"/>
          <p14:tracePt t="23617" x="1790700" y="838200"/>
          <p14:tracePt t="23635" x="1798638" y="868363"/>
          <p14:tracePt t="23652" x="1806575" y="898525"/>
          <p14:tracePt t="23668" x="1820863" y="930275"/>
          <p14:tracePt t="23668" x="1820863" y="944563"/>
          <p14:tracePt t="23687" x="1820863" y="952500"/>
          <p14:tracePt t="23701" x="1820863" y="990600"/>
          <p14:tracePt t="23719" x="1836738" y="1006475"/>
          <p14:tracePt t="23736" x="1836738" y="1028700"/>
          <p14:tracePt t="23751" x="1836738" y="1050925"/>
          <p14:tracePt t="23768" x="1851025" y="1066800"/>
          <p14:tracePt t="23786" x="1858963" y="1096963"/>
          <p14:tracePt t="23802" x="1874838" y="1135063"/>
          <p14:tracePt t="23818" x="1882775" y="1173163"/>
          <p14:tracePt t="23836" x="1889125" y="1219200"/>
          <p14:tracePt t="23851" x="1905000" y="1257300"/>
          <p14:tracePt t="23868" x="1935163" y="1311275"/>
          <p14:tracePt t="23886" x="1943100" y="1349375"/>
          <p14:tracePt t="23886" x="1958975" y="1363663"/>
          <p14:tracePt t="23904" x="1958975" y="1401763"/>
          <p14:tracePt t="23920" x="1958975" y="1431925"/>
          <p14:tracePt t="23936" x="1958975" y="1470025"/>
          <p14:tracePt t="23952" x="1958975" y="1501775"/>
          <p14:tracePt t="23969" x="1958975" y="1531938"/>
          <p14:tracePt t="23985" x="1958975" y="1562100"/>
          <p14:tracePt t="24001" x="1958975" y="1592263"/>
          <p14:tracePt t="24018" x="1958975" y="1608138"/>
          <p14:tracePt t="24034" x="1973263" y="1638300"/>
          <p14:tracePt t="24050" x="1973263" y="1654175"/>
          <p14:tracePt t="24067" x="1973263" y="1684338"/>
          <p14:tracePt t="24085" x="1997075" y="1714500"/>
          <p14:tracePt t="24085" x="1997075" y="1722438"/>
          <p14:tracePt t="24103" x="1997075" y="1736725"/>
          <p14:tracePt t="24117" x="2011363" y="1768475"/>
          <p14:tracePt t="24135" x="2011363" y="1798638"/>
          <p14:tracePt t="24153" x="2019300" y="1828800"/>
          <p14:tracePt t="24168" x="2027238" y="1866900"/>
          <p14:tracePt t="24184" x="2035175" y="1897063"/>
          <p14:tracePt t="24200" x="2035175" y="1905000"/>
          <p14:tracePt t="24216" x="2041525" y="1905000"/>
          <p14:tracePt t="24270" x="2057400" y="1905000"/>
          <p14:tracePt t="24278" x="2079625" y="1882775"/>
          <p14:tracePt t="24287" x="2095500" y="1851025"/>
          <p14:tracePt t="24300" x="2125663" y="1812925"/>
          <p14:tracePt t="24300" x="2125663" y="1806575"/>
          <p14:tracePt t="24319" x="2141538" y="1798638"/>
          <p14:tracePt t="24334" x="2141538" y="1782763"/>
          <p14:tracePt t="24351" x="2141538" y="1768475"/>
          <p14:tracePt t="24368" x="2187575" y="1706563"/>
          <p14:tracePt t="24385" x="2263775" y="1577975"/>
          <p14:tracePt t="24407" x="2278063" y="1524000"/>
          <p14:tracePt t="24417" x="2293938" y="1470025"/>
          <p14:tracePt t="24434" x="2293938" y="1425575"/>
          <p14:tracePt t="24451" x="2308225" y="1387475"/>
          <p14:tracePt t="24467" x="2308225" y="1371600"/>
          <p14:tracePt t="24484" x="2308225" y="1363663"/>
          <p14:tracePt t="24500" x="2316163" y="1349375"/>
          <p14:tracePt t="24520" x="2332038" y="1341438"/>
          <p14:tracePt t="24535" x="2339975" y="1317625"/>
          <p14:tracePt t="24552" x="2354263" y="1303338"/>
          <p14:tracePt t="24568" x="2370138" y="1287463"/>
          <p14:tracePt t="24585" x="2384425" y="1265238"/>
          <p14:tracePt t="24601" x="2392363" y="1249363"/>
          <p14:tracePt t="24617" x="2416175" y="1227138"/>
          <p14:tracePt t="24634" x="2430463" y="1196975"/>
          <p14:tracePt t="24650" x="2438400" y="1150938"/>
          <p14:tracePt t="24667" x="2438400" y="1127125"/>
          <p14:tracePt t="24684" x="2422525" y="1089025"/>
          <p14:tracePt t="24700" x="2339975" y="1036638"/>
          <p14:tracePt t="24717" x="2179638" y="990600"/>
          <p14:tracePt t="24736" x="2103438" y="968375"/>
          <p14:tracePt t="24752" x="2065338" y="952500"/>
          <p14:tracePt t="24768" x="2019300" y="936625"/>
          <p14:tracePt t="24785" x="1981200" y="922338"/>
          <p14:tracePt t="24800" x="1965325" y="914400"/>
          <p14:tracePt t="24817" x="1958975" y="906463"/>
          <p14:tracePt t="24834" x="1951038" y="906463"/>
          <p14:tracePt t="24854" x="1935163" y="906463"/>
          <p14:tracePt t="24867" x="1897063" y="892175"/>
          <p14:tracePt t="24884" x="1806575" y="868363"/>
          <p14:tracePt t="24900" x="1768475" y="860425"/>
          <p14:tracePt t="24918" x="1744663" y="846138"/>
          <p14:tracePt t="24934" x="1736725" y="838200"/>
          <p14:tracePt t="25030" x="1736725" y="822325"/>
          <p14:tracePt t="25038" x="1736725" y="800100"/>
          <p14:tracePt t="25049" x="1730375" y="762000"/>
          <p14:tracePt t="25067" x="1706563" y="731838"/>
          <p14:tracePt t="25084" x="1698625" y="715963"/>
          <p14:tracePt t="25103" x="1692275" y="708025"/>
          <p14:tracePt t="25116" x="1692275" y="701675"/>
          <p14:tracePt t="25133" x="1692275" y="693738"/>
          <p14:tracePt t="25149" x="1692275" y="685800"/>
          <p14:tracePt t="25166" x="1692275" y="677863"/>
          <p14:tracePt t="25183" x="1692275" y="669925"/>
          <p14:tracePt t="25199" x="1692275" y="663575"/>
          <p14:tracePt t="25216" x="1692275" y="647700"/>
          <p14:tracePt t="25342" x="1692275" y="639763"/>
          <p14:tracePt t="25486" x="1692275" y="647700"/>
          <p14:tracePt t="25582" x="1692275" y="655638"/>
          <p14:tracePt t="25590" x="1692275" y="663575"/>
          <p14:tracePt t="25606" x="1698625" y="693738"/>
          <p14:tracePt t="25616" x="1706563" y="701675"/>
          <p14:tracePt t="25632" x="1714500" y="715963"/>
          <p14:tracePt t="25649" x="1730375" y="739775"/>
          <p14:tracePt t="25666" x="1730375" y="754063"/>
          <p14:tracePt t="25683" x="1730375" y="777875"/>
          <p14:tracePt t="25700" x="1736725" y="808038"/>
          <p14:tracePt t="25716" x="1752600" y="860425"/>
          <p14:tracePt t="25733" x="1760538" y="936625"/>
          <p14:tracePt t="25733" x="1768475" y="960438"/>
          <p14:tracePt t="25752" x="1790700" y="1020763"/>
          <p14:tracePt t="25768" x="1790700" y="1050925"/>
          <p14:tracePt t="25783" x="1790700" y="1096963"/>
          <p14:tracePt t="25800" x="1806575" y="1135063"/>
          <p14:tracePt t="25816" x="1820863" y="1165225"/>
          <p14:tracePt t="25833" x="1820863" y="1196975"/>
          <p14:tracePt t="25849" x="1828800" y="1219200"/>
          <p14:tracePt t="25866" x="1836738" y="1241425"/>
          <p14:tracePt t="25883" x="1844675" y="1287463"/>
          <p14:tracePt t="25899" x="1858963" y="1355725"/>
          <p14:tracePt t="25916" x="1866900" y="1393825"/>
          <p14:tracePt t="25933" x="1866900" y="1431925"/>
          <p14:tracePt t="25949" x="1866900" y="1417638"/>
          <p14:tracePt t="26398" x="1866900" y="1409700"/>
          <p14:tracePt t="26406" x="1866900" y="1401763"/>
          <p14:tracePt t="26416" x="1866900" y="1393825"/>
          <p14:tracePt t="26432" x="1866900" y="1379538"/>
          <p14:tracePt t="26448" x="1858963" y="1371600"/>
          <p14:tracePt t="26470" x="1858963" y="1363663"/>
          <p14:tracePt t="26486" x="1858963" y="1349375"/>
          <p14:tracePt t="26498" x="1858963" y="1325563"/>
          <p14:tracePt t="26516" x="1858963" y="1317625"/>
          <p14:tracePt t="26531" x="1858963" y="1311275"/>
          <p14:tracePt t="28342" x="1874838" y="1311275"/>
          <p14:tracePt t="29118" x="1882775" y="1311275"/>
          <p14:tracePt t="29126" x="1897063" y="1311275"/>
          <p14:tracePt t="29134" x="1927225" y="1311275"/>
          <p14:tracePt t="29145" x="1997075" y="1311275"/>
          <p14:tracePt t="29163" x="2049463" y="1317625"/>
          <p14:tracePt t="29179" x="2087563" y="1325563"/>
          <p14:tracePt t="29197" x="2141538" y="1333500"/>
          <p14:tracePt t="29197" x="2201863" y="1341438"/>
          <p14:tracePt t="29216" x="2286000" y="1355725"/>
          <p14:tracePt t="29229" x="2568575" y="1439863"/>
          <p14:tracePt t="29248" x="2727325" y="1493838"/>
          <p14:tracePt t="29264" x="2789238" y="1508125"/>
          <p14:tracePt t="29280" x="2803525" y="1524000"/>
          <p14:tracePt t="29296" x="2811463" y="1524000"/>
          <p14:tracePt t="29343" x="2841625" y="1524000"/>
          <p14:tracePt t="29350" x="2879725" y="1539875"/>
          <p14:tracePt t="29362" x="3009900" y="1592263"/>
          <p14:tracePt t="29379" x="3260725" y="1676400"/>
          <p14:tracePt t="29402" x="3322638" y="1714500"/>
          <p14:tracePt t="29412" x="3413125" y="1752600"/>
          <p14:tracePt t="29428" x="3475038" y="1774825"/>
          <p14:tracePt t="29445" x="3513138" y="1798638"/>
          <p14:tracePt t="29463" x="3527425" y="1798638"/>
          <p14:tracePt t="29479" x="3535363" y="1806575"/>
          <p14:tracePt t="29511" x="3559175" y="1806575"/>
          <p14:tracePt t="29518" x="3573463" y="1820863"/>
          <p14:tracePt t="29529" x="3657600" y="1851025"/>
          <p14:tracePt t="29546" x="3725863" y="1882775"/>
          <p14:tracePt t="29563" x="3756025" y="1889125"/>
          <p14:tracePt t="29579" x="3787775" y="1905000"/>
          <p14:tracePt t="29622" x="3794125" y="1905000"/>
          <p14:tracePt t="29630" x="3810000" y="1905000"/>
          <p14:tracePt t="29645" x="3825875" y="1905000"/>
          <p14:tracePt t="29645" x="3832225" y="1905000"/>
          <p14:tracePt t="29663" x="3878263" y="1905000"/>
          <p14:tracePt t="29680" x="3886200" y="1905000"/>
          <p14:tracePt t="29695" x="3894138" y="1897063"/>
          <p14:tracePt t="29712" x="3908425" y="1882775"/>
          <p14:tracePt t="29734" x="3908425" y="1866900"/>
          <p14:tracePt t="29750" x="3924300" y="1866900"/>
          <p14:tracePt t="29766" x="3932238" y="1851025"/>
          <p14:tracePt t="29782" x="3932238" y="1844675"/>
          <p14:tracePt t="29926" x="3932238" y="1836738"/>
          <p14:tracePt t="29934" x="3932238" y="1828800"/>
          <p14:tracePt t="29944" x="3932238" y="1812925"/>
          <p14:tracePt t="29962" x="3932238" y="1798638"/>
          <p14:tracePt t="29978" x="3932238" y="1782763"/>
          <p14:tracePt t="29996" x="3932238" y="1774825"/>
          <p14:tracePt t="30011" x="3932238" y="1768475"/>
          <p14:tracePt t="30028" x="3932238" y="1760538"/>
          <p14:tracePt t="30086" x="3932238" y="1752600"/>
          <p14:tracePt t="30095" x="3932238" y="1744663"/>
          <p14:tracePt t="30102" x="3932238" y="1736725"/>
          <p14:tracePt t="30358" x="3924300" y="1730375"/>
          <p14:tracePt t="30374" x="3916363" y="1722438"/>
          <p14:tracePt t="30390" x="3908425" y="1722438"/>
          <p14:tracePt t="30438" x="3902075" y="1722438"/>
          <p14:tracePt t="30446" x="3863975" y="1706563"/>
          <p14:tracePt t="30459" x="3810000" y="1706563"/>
          <p14:tracePt t="30459" x="3787775" y="1706563"/>
          <p14:tracePt t="30480" x="3756025" y="1706563"/>
          <p14:tracePt t="30495" x="3749675" y="1706563"/>
          <p14:tracePt t="30511" x="3741738" y="1706563"/>
          <p14:tracePt t="30527" x="3725863" y="1706563"/>
          <p14:tracePt t="30544" x="3717925" y="1706563"/>
          <p14:tracePt t="30566" x="3725863" y="1706563"/>
          <p14:tracePt t="30734" x="3733800" y="1706563"/>
          <p14:tracePt t="30743" x="3741738" y="1692275"/>
          <p14:tracePt t="30750" x="3749675" y="1692275"/>
          <p14:tracePt t="30760" x="3763963" y="1676400"/>
          <p14:tracePt t="30778" x="3771900" y="1654175"/>
          <p14:tracePt t="30794" x="3787775" y="1638300"/>
          <p14:tracePt t="30811" x="3802063" y="1600200"/>
          <p14:tracePt t="30828" x="3817938" y="1577975"/>
          <p14:tracePt t="30844" x="3817938" y="1554163"/>
          <p14:tracePt t="30861" x="3817938" y="1531938"/>
          <p14:tracePt t="30861" x="3817938" y="1516063"/>
          <p14:tracePt t="30879" x="3817938" y="1493838"/>
          <p14:tracePt t="30896" x="3817938" y="1477963"/>
          <p14:tracePt t="30912" x="3802063" y="1447800"/>
          <p14:tracePt t="30928" x="3794125" y="1439863"/>
          <p14:tracePt t="30944" x="3779838" y="1431925"/>
          <p14:tracePt t="30960" x="3771900" y="1431925"/>
          <p14:tracePt t="31014" x="3763963" y="1425575"/>
          <p14:tracePt t="31022" x="3756025" y="1417638"/>
          <p14:tracePt t="31030" x="3756025" y="1409700"/>
          <p14:tracePt t="31062" x="3756025" y="1401763"/>
          <p14:tracePt t="31070" x="3749675" y="1401763"/>
          <p14:tracePt t="31095" x="3749675" y="1393825"/>
          <p14:tracePt t="31126" x="3749675" y="1379538"/>
          <p14:tracePt t="31206" x="3741738" y="1379538"/>
          <p14:tracePt t="31238" x="3733800" y="1371600"/>
          <p14:tracePt t="31262" x="3725863" y="1371600"/>
          <p14:tracePt t="31358" x="3711575" y="1371600"/>
          <p14:tracePt t="31398" x="3695700" y="1371600"/>
          <p14:tracePt t="31414" x="3687763" y="1371600"/>
          <p14:tracePt t="31422" x="3673475" y="1371600"/>
          <p14:tracePt t="31431" x="3649663" y="1371600"/>
          <p14:tracePt t="31443" x="3627438" y="1371600"/>
          <p14:tracePt t="31460" x="3619500" y="1371600"/>
          <p14:tracePt t="31460" x="3611563" y="1379538"/>
          <p14:tracePt t="31479" x="3603625" y="1379538"/>
          <p14:tracePt t="31493" x="3589338" y="1379538"/>
          <p14:tracePt t="31511" x="3565525" y="1393825"/>
          <p14:tracePt t="31529" x="3543300" y="1409700"/>
          <p14:tracePt t="31545" x="3521075" y="1425575"/>
          <p14:tracePt t="31559" x="3475038" y="1455738"/>
          <p14:tracePt t="31576" x="3436938" y="1485900"/>
          <p14:tracePt t="31594" x="3413125" y="1493838"/>
          <p14:tracePt t="31610" x="3398838" y="1501775"/>
          <p14:tracePt t="31627" x="3382963" y="1516063"/>
          <p14:tracePt t="31644" x="3368675" y="1531938"/>
          <p14:tracePt t="31660" x="3352800" y="1546225"/>
          <p14:tracePt t="31677" x="3330575" y="1570038"/>
          <p14:tracePt t="31696" x="3306763" y="1600200"/>
          <p14:tracePt t="31712" x="3284538" y="1622425"/>
          <p14:tracePt t="31727" x="3268663" y="1646238"/>
          <p14:tracePt t="31744" x="3238500" y="1684338"/>
          <p14:tracePt t="31760" x="3222625" y="1698625"/>
          <p14:tracePt t="31777" x="3208338" y="1706563"/>
          <p14:tracePt t="31793" x="3192463" y="1722438"/>
          <p14:tracePt t="31810" x="3178175" y="1744663"/>
          <p14:tracePt t="31827" x="3178175" y="1760538"/>
          <p14:tracePt t="31843" x="3162300" y="1782763"/>
          <p14:tracePt t="31860" x="3146425" y="1798638"/>
          <p14:tracePt t="31877" x="3124200" y="1820863"/>
          <p14:tracePt t="31877" x="3116263" y="1836738"/>
          <p14:tracePt t="31895" x="3101975" y="1866900"/>
          <p14:tracePt t="31912" x="3086100" y="1882775"/>
          <p14:tracePt t="31928" x="3070225" y="1897063"/>
          <p14:tracePt t="31944" x="3063875" y="1905000"/>
          <p14:tracePt t="31960" x="3048000" y="1920875"/>
          <p14:tracePt t="31978" x="3048000" y="1935163"/>
          <p14:tracePt t="31993" x="3032125" y="1943100"/>
          <p14:tracePt t="32010" x="3017838" y="1965325"/>
          <p14:tracePt t="32027" x="3017838" y="1973263"/>
          <p14:tracePt t="32042" x="3001963" y="1997075"/>
          <p14:tracePt t="32060" x="2987675" y="2011363"/>
          <p14:tracePt t="32076" x="2971800" y="2027238"/>
          <p14:tracePt t="32093" x="2955925" y="2027238"/>
          <p14:tracePt t="32111" x="2949575" y="2041525"/>
          <p14:tracePt t="32126" x="2941638" y="2041525"/>
          <p14:tracePt t="32142" x="2925763" y="2057400"/>
          <p14:tracePt t="32160" x="2911475" y="2073275"/>
          <p14:tracePt t="32177" x="2903538" y="2087563"/>
          <p14:tracePt t="32192" x="2895600" y="2087563"/>
          <p14:tracePt t="32209" x="2873375" y="2095500"/>
          <p14:tracePt t="32226" x="2865438" y="2111375"/>
          <p14:tracePt t="32242" x="2849563" y="2125663"/>
          <p14:tracePt t="32262" x="2835275" y="2141538"/>
          <p14:tracePt t="32276" x="2827338" y="2149475"/>
          <p14:tracePt t="32292" x="2811463" y="2163763"/>
          <p14:tracePt t="32292" x="2803525" y="2163763"/>
          <p14:tracePt t="32311" x="2789238" y="2179638"/>
          <p14:tracePt t="32328" x="2781300" y="2193925"/>
          <p14:tracePt t="32343" x="2773363" y="2193925"/>
          <p14:tracePt t="32360" x="2765425" y="2201863"/>
          <p14:tracePt t="32376" x="2759075" y="2217738"/>
          <p14:tracePt t="32393" x="2751138" y="2217738"/>
          <p14:tracePt t="32409" x="2743200" y="2217738"/>
          <p14:tracePt t="32424" x="2735263" y="2232025"/>
          <p14:tracePt t="32441" x="2727325" y="2232025"/>
          <p14:tracePt t="32458" x="2720975" y="2239963"/>
          <p14:tracePt t="32478" x="2713038" y="2247900"/>
          <p14:tracePt t="32494" x="2713038" y="2255838"/>
          <p14:tracePt t="32646" x="2713038" y="2263775"/>
          <p14:tracePt t="32678" x="2720975" y="2263775"/>
          <p14:tracePt t="32710" x="2720975" y="2270125"/>
          <p14:tracePt t="32862" x="2720975" y="2278063"/>
          <p14:tracePt t="32870" x="2735263" y="2286000"/>
          <p14:tracePt t="32878" x="2735263" y="2293938"/>
          <p14:tracePt t="32895" x="2735263" y="2301875"/>
          <p14:tracePt t="32908" x="2743200" y="2301875"/>
          <p14:tracePt t="32925" x="2751138" y="2301875"/>
          <p14:tracePt t="33014" x="2759075" y="2301875"/>
          <p14:tracePt t="33094" x="2765425" y="2301875"/>
          <p14:tracePt t="33102" x="2765425" y="2308225"/>
          <p14:tracePt t="33118" x="2781300" y="2308225"/>
          <p14:tracePt t="33190" x="2789238" y="2308225"/>
          <p14:tracePt t="33230" x="2797175" y="2308225"/>
          <p14:tracePt t="33246" x="2803525" y="2308225"/>
          <p14:tracePt t="33262" x="2819400" y="2316163"/>
          <p14:tracePt t="33270" x="2827338" y="2324100"/>
          <p14:tracePt t="33278" x="2835275" y="2324100"/>
          <p14:tracePt t="33291" x="2841625" y="2346325"/>
          <p14:tracePt t="33308" x="2873375" y="2384425"/>
          <p14:tracePt t="33327" x="2879725" y="2400300"/>
          <p14:tracePt t="33341" x="2895600" y="2416175"/>
          <p14:tracePt t="33360" x="2895600" y="2422525"/>
          <p14:tracePt t="33391" x="2903538" y="2430463"/>
          <p14:tracePt t="33478" x="2903538" y="2438400"/>
          <p14:tracePt t="33486" x="2925763" y="2454275"/>
          <p14:tracePt t="33494" x="2941638" y="2468563"/>
          <p14:tracePt t="33507" x="3001963" y="2530475"/>
          <p14:tracePt t="33507" x="3032125" y="2552700"/>
          <p14:tracePt t="33527" x="3086100" y="2598738"/>
          <p14:tracePt t="33544" x="3101975" y="2606675"/>
          <p14:tracePt t="33559" x="3108325" y="2613025"/>
          <p14:tracePt t="33574" x="3116263" y="2620963"/>
          <p14:tracePt t="33694" x="3124200" y="2628900"/>
          <p14:tracePt t="33702" x="3132138" y="2636838"/>
          <p14:tracePt t="33710" x="3140075" y="2644775"/>
          <p14:tracePt t="33724" x="3184525" y="2689225"/>
          <p14:tracePt t="33724" x="3208338" y="2705100"/>
          <p14:tracePt t="33743" x="3254375" y="2735263"/>
          <p14:tracePt t="33759" x="3276600" y="2751138"/>
          <p14:tracePt t="33774" x="3292475" y="2759075"/>
          <p14:tracePt t="33791" x="3292475" y="2773363"/>
          <p14:tracePt t="33846" x="3292475" y="2781300"/>
          <p14:tracePt t="33855" x="3292475" y="2789238"/>
          <p14:tracePt t="33862" x="3292475" y="2803525"/>
          <p14:tracePt t="33874" x="3298825" y="2827338"/>
          <p14:tracePt t="33891" x="3306763" y="2835275"/>
          <p14:tracePt t="33907" x="3306763" y="2827338"/>
          <p14:tracePt t="34270" x="3284538" y="2827338"/>
          <p14:tracePt t="34278" x="3260725" y="2811463"/>
          <p14:tracePt t="34289" x="3192463" y="2765425"/>
          <p14:tracePt t="34307" x="3048000" y="2713038"/>
          <p14:tracePt t="34324" x="2879725" y="2667000"/>
          <p14:tracePt t="34341" x="2781300" y="2628900"/>
          <p14:tracePt t="34341" x="2759075" y="2628900"/>
          <p14:tracePt t="34359" x="2751138" y="2628900"/>
          <p14:tracePt t="34375" x="2735263" y="2628900"/>
          <p14:tracePt t="34391" x="2651125" y="2613025"/>
          <p14:tracePt t="34408" x="2476500" y="2613025"/>
          <p14:tracePt t="34425" x="2270125" y="2582863"/>
          <p14:tracePt t="34442" x="2125663" y="2560638"/>
          <p14:tracePt t="34457" x="2035175" y="2552700"/>
          <p14:tracePt t="34473" x="2027238" y="2552700"/>
          <p14:tracePt t="34491" x="2011363" y="2552700"/>
          <p14:tracePt t="34526" x="2011363" y="2544763"/>
          <p14:tracePt t="34670" x="2019300" y="2544763"/>
          <p14:tracePt t="34678" x="2035175" y="2536825"/>
          <p14:tracePt t="34689" x="2079625" y="2530475"/>
          <p14:tracePt t="34707" x="2117725" y="2522538"/>
          <p14:tracePt t="34724" x="2163763" y="2514600"/>
          <p14:tracePt t="34740" x="2193925" y="2506663"/>
          <p14:tracePt t="34757" x="2217738" y="2492375"/>
          <p14:tracePt t="34757" x="2239963" y="2476500"/>
          <p14:tracePt t="34776" x="2263775" y="2476500"/>
          <p14:tracePt t="34791" x="2278063" y="2460625"/>
          <p14:tracePt t="34807" x="2293938" y="2460625"/>
          <p14:tracePt t="34824" x="2308225" y="2460625"/>
          <p14:tracePt t="34840" x="2316163" y="2454275"/>
          <p14:tracePt t="34856" x="2332038" y="2446338"/>
          <p14:tracePt t="34874" x="2346325" y="2430463"/>
          <p14:tracePt t="34889" x="2362200" y="2416175"/>
          <p14:tracePt t="34907" x="2370138" y="2408238"/>
          <p14:tracePt t="34943" x="2370138" y="2400300"/>
          <p14:tracePt t="35182" x="2362200" y="2400300"/>
          <p14:tracePt t="35638" x="2354263" y="2400300"/>
          <p14:tracePt t="35646" x="2346325" y="2408238"/>
          <p14:tracePt t="35678" x="2339975" y="2416175"/>
          <p14:tracePt t="35694" x="2332038" y="2422525"/>
          <p14:tracePt t="35766" x="2332038" y="2430463"/>
          <p14:tracePt t="35782" x="2332038" y="2438400"/>
          <p14:tracePt t="35791" x="2324100" y="2446338"/>
          <p14:tracePt t="35807" x="2316163" y="2454275"/>
          <p14:tracePt t="35822" x="2308225" y="2468563"/>
          <p14:tracePt t="35840" x="2308225" y="2484438"/>
          <p14:tracePt t="35856" x="2308225" y="2492375"/>
          <p14:tracePt t="35872" x="2301875" y="2506663"/>
          <p14:tracePt t="35888" x="2293938" y="2514600"/>
          <p14:tracePt t="35905" x="2293938" y="2522538"/>
          <p14:tracePt t="35934" x="2293938" y="2530475"/>
          <p14:tracePt t="35942" x="2286000" y="2552700"/>
          <p14:tracePt t="35959" x="2278063" y="2560638"/>
          <p14:tracePt t="35972" x="2278063" y="2574925"/>
          <p14:tracePt t="35991" x="2263775" y="2598738"/>
          <p14:tracePt t="36007" x="2247900" y="2644775"/>
          <p14:tracePt t="36024" x="2239963" y="2682875"/>
          <p14:tracePt t="36040" x="2217738" y="2743200"/>
          <p14:tracePt t="36057" x="2209800" y="2765425"/>
          <p14:tracePt t="36072" x="2201863" y="2765425"/>
          <p14:tracePt t="36088" x="2193925" y="2781300"/>
          <p14:tracePt t="36106" x="2171700" y="2797175"/>
          <p14:tracePt t="36122" x="2155825" y="2835275"/>
          <p14:tracePt t="36139" x="2133600" y="2873375"/>
          <p14:tracePt t="36156" x="2103438" y="2917825"/>
          <p14:tracePt t="36172" x="2087563" y="2925763"/>
          <p14:tracePt t="36189" x="2065338" y="2955925"/>
          <p14:tracePt t="36208" x="2057400" y="2971800"/>
          <p14:tracePt t="36223" x="2049463" y="2979738"/>
          <p14:tracePt t="36239" x="2041525" y="2994025"/>
          <p14:tracePt t="36256" x="2027238" y="3001963"/>
          <p14:tracePt t="36287" x="2011363" y="3001963"/>
          <p14:tracePt t="36318" x="2003425" y="3009900"/>
          <p14:tracePt t="36326" x="1989138" y="3017838"/>
          <p14:tracePt t="36338" x="1958975" y="3040063"/>
          <p14:tracePt t="36355" x="1927225" y="3040063"/>
          <p14:tracePt t="36372" x="1897063" y="3070225"/>
          <p14:tracePt t="36388" x="1866900" y="3078163"/>
          <p14:tracePt t="36407" x="1858963" y="3086100"/>
          <p14:tracePt t="36422" x="1844675" y="3101975"/>
          <p14:tracePt t="36440" x="1828800" y="3116263"/>
          <p14:tracePt t="36457" x="1812925" y="3094038"/>
          <p14:tracePt t="36710" x="1806575" y="3055938"/>
          <p14:tracePt t="36719" x="1790700" y="3001963"/>
          <p14:tracePt t="36726" x="1782763" y="2971800"/>
          <p14:tracePt t="36737" x="1782763" y="2941638"/>
          <p14:tracePt t="36755" x="1782763" y="2911475"/>
          <p14:tracePt t="36772" x="1774825" y="2887663"/>
          <p14:tracePt t="36788" x="1774825" y="2879725"/>
          <p14:tracePt t="36804" x="1774825" y="2857500"/>
          <p14:tracePt t="36821" x="1774825" y="2849563"/>
          <p14:tracePt t="36870" x="1774825" y="2857500"/>
          <p14:tracePt t="37014" x="1768475" y="2865438"/>
          <p14:tracePt t="37038" x="1768475" y="2873375"/>
          <p14:tracePt t="37046" x="1760538" y="2873375"/>
          <p14:tracePt t="37071" x="1760538" y="2887663"/>
          <p14:tracePt t="37150" x="1760538" y="2895600"/>
          <p14:tracePt t="37158" x="1760538" y="2903538"/>
          <p14:tracePt t="37170" x="1760538" y="2917825"/>
          <p14:tracePt t="37190" x="1760538" y="2925763"/>
          <p14:tracePt t="37207" x="1768475" y="2933700"/>
          <p14:tracePt t="37220" x="1782763" y="2941638"/>
          <p14:tracePt t="37238" x="1828800" y="2971800"/>
          <p14:tracePt t="37255" x="1851025" y="2987675"/>
          <p14:tracePt t="37272" x="1882775" y="3001963"/>
          <p14:tracePt t="37288" x="1958975" y="3032125"/>
          <p14:tracePt t="37305" x="2117725" y="3078163"/>
          <p14:tracePt t="37321" x="2255838" y="3132138"/>
          <p14:tracePt t="37338" x="2354263" y="3178175"/>
          <p14:tracePt t="37354" x="2400300" y="3178175"/>
          <p14:tracePt t="37371" x="2438400" y="3184525"/>
          <p14:tracePt t="37388" x="2476500" y="3192463"/>
          <p14:tracePt t="37403" x="2574925" y="3208338"/>
          <p14:tracePt t="37423" x="2620963" y="3230563"/>
          <p14:tracePt t="37436" x="2720975" y="3246438"/>
          <p14:tracePt t="37454" x="2735263" y="3246438"/>
          <p14:tracePt t="37470" x="2751138" y="3260725"/>
          <p14:tracePt t="37489" x="2765425" y="3268663"/>
          <p14:tracePt t="37505" x="2773363" y="3276600"/>
          <p14:tracePt t="37521" x="2849563" y="3284538"/>
          <p14:tracePt t="37537" x="2979738" y="3306763"/>
          <p14:tracePt t="37554" x="3078163" y="3336925"/>
          <p14:tracePt t="37571" x="3154363" y="3375025"/>
          <p14:tracePt t="37587" x="3200400" y="3398838"/>
          <p14:tracePt t="37604" x="3208338" y="3398838"/>
          <p14:tracePt t="37620" x="3216275" y="3398838"/>
          <p14:tracePt t="37655" x="3230563" y="3398838"/>
          <p14:tracePt t="37671" x="3230563" y="3390900"/>
          <p14:tracePt t="37678" x="3238500" y="3390900"/>
          <p14:tracePt t="37688" x="3246438" y="3382963"/>
          <p14:tracePt t="37704" x="3254375" y="3352800"/>
          <p14:tracePt t="37721" x="3254375" y="3336925"/>
          <p14:tracePt t="37758" x="3254375" y="3330575"/>
          <p14:tracePt t="37790" x="3254375" y="3322638"/>
          <p14:tracePt t="37822" x="3254375" y="3314700"/>
          <p14:tracePt t="37846" x="3254375" y="3306763"/>
          <p14:tracePt t="37854" x="3254375" y="3298825"/>
          <p14:tracePt t="37871" x="3268663" y="3284538"/>
          <p14:tracePt t="37903" x="3268663" y="3276600"/>
          <p14:tracePt t="38774" x="3268663" y="3254375"/>
          <p14:tracePt t="38790" x="3268663" y="3246438"/>
          <p14:tracePt t="38806" x="3268663" y="3238500"/>
          <p14:tracePt t="38814" x="3268663" y="3230563"/>
          <p14:tracePt t="38822" x="3268663" y="3222625"/>
          <p14:tracePt t="38836" x="3268663" y="3216275"/>
          <p14:tracePt t="38902" x="3260725" y="3208338"/>
          <p14:tracePt t="38910" x="3200400" y="3184525"/>
          <p14:tracePt t="38920" x="3108325" y="3162300"/>
          <p14:tracePt t="38936" x="3040063" y="3132138"/>
          <p14:tracePt t="38953" x="3009900" y="3124200"/>
          <p14:tracePt t="38969" x="2987675" y="3124200"/>
          <p14:tracePt t="38990" x="2979738" y="3124200"/>
          <p14:tracePt t="39002" x="2917825" y="3108325"/>
          <p14:tracePt t="39019" x="2819400" y="3063875"/>
          <p14:tracePt t="39036" x="2689225" y="3032125"/>
          <p14:tracePt t="39053" x="2544763" y="3009900"/>
          <p14:tracePt t="39053" x="2484438" y="3009900"/>
          <p14:tracePt t="39071" x="2416175" y="2994025"/>
          <p14:tracePt t="39087" x="2400300" y="2994025"/>
          <p14:tracePt t="39150" x="2384425" y="2994025"/>
          <p14:tracePt t="39174" x="2370138" y="2994025"/>
          <p14:tracePt t="39183" x="2354263" y="2994025"/>
          <p14:tracePt t="39190" x="2339975" y="2994025"/>
          <p14:tracePt t="39202" x="2316163" y="2994025"/>
          <p14:tracePt t="39218" x="2278063" y="3001963"/>
          <p14:tracePt t="39236" x="2270125" y="3001963"/>
          <p14:tracePt t="39252" x="2255838" y="3009900"/>
          <p14:tracePt t="39269" x="2247900" y="3009900"/>
          <p14:tracePt t="39286" x="2263775" y="3009900"/>
          <p14:tracePt t="39590" x="2278063" y="3009900"/>
          <p14:tracePt t="39599" x="2286000" y="3009900"/>
          <p14:tracePt t="39614" x="2293938" y="3009900"/>
          <p14:tracePt t="39622" x="2316163" y="3017838"/>
          <p14:tracePt t="39635" x="2370138" y="3063875"/>
          <p14:tracePt t="39652" x="2400300" y="3086100"/>
          <p14:tracePt t="39669" x="2446338" y="3116263"/>
          <p14:tracePt t="39687" x="2476500" y="3116263"/>
          <p14:tracePt t="39701" x="2498725" y="3116263"/>
          <p14:tracePt t="39719" x="2536825" y="3132138"/>
          <p14:tracePt t="39737" x="2582863" y="3140075"/>
          <p14:tracePt t="39753" x="2651125" y="3140075"/>
          <p14:tracePt t="39769" x="2735263" y="3140075"/>
          <p14:tracePt t="39786" x="2803525" y="3140075"/>
          <p14:tracePt t="39802" x="2835275" y="3140075"/>
          <p14:tracePt t="39818" x="2873375" y="3140075"/>
          <p14:tracePt t="39837" x="2911475" y="3132138"/>
          <p14:tracePt t="39837" x="2941638" y="3116263"/>
          <p14:tracePt t="39855" x="2979738" y="3108325"/>
          <p14:tracePt t="39867" x="3025775" y="3101975"/>
          <p14:tracePt t="39884" x="3086100" y="3078163"/>
          <p14:tracePt t="39901" x="3162300" y="3055938"/>
          <p14:tracePt t="39901" x="3184525" y="3032125"/>
          <p14:tracePt t="39920" x="3238500" y="2994025"/>
          <p14:tracePt t="39936" x="3298825" y="2955925"/>
          <p14:tracePt t="39952" x="3344863" y="2925763"/>
          <p14:tracePt t="39969" x="3368675" y="2911475"/>
          <p14:tracePt t="39988" x="3375025" y="2903538"/>
          <p14:tracePt t="40001" x="3368675" y="2903538"/>
          <p14:tracePt t="40198" x="3360738" y="2903538"/>
          <p14:tracePt t="40222" x="3352800" y="2903538"/>
          <p14:tracePt t="40246" x="3352800" y="2911475"/>
          <p14:tracePt t="40310" x="3344863" y="2911475"/>
          <p14:tracePt t="40398" x="3336925" y="2925763"/>
          <p14:tracePt t="40590" x="3336925" y="2941638"/>
          <p14:tracePt t="40606" x="3330575" y="2941638"/>
          <p14:tracePt t="40615" x="3330575" y="2949575"/>
          <p14:tracePt t="40622" x="3314700" y="2963863"/>
          <p14:tracePt t="40634" x="3276600" y="2979738"/>
          <p14:tracePt t="40651" x="3208338" y="3009900"/>
          <p14:tracePt t="40668" x="3132138" y="3017838"/>
          <p14:tracePt t="40685" x="3063875" y="3032125"/>
          <p14:tracePt t="40701" x="3017838" y="3055938"/>
          <p14:tracePt t="40701" x="2979738" y="3070225"/>
          <p14:tracePt t="40719" x="2887663" y="3094038"/>
          <p14:tracePt t="40736" x="2743200" y="3132138"/>
          <p14:tracePt t="40752" x="2506663" y="3132138"/>
          <p14:tracePt t="40768" x="2308225" y="3101975"/>
          <p14:tracePt t="40785" x="2149475" y="3070225"/>
          <p14:tracePt t="40801" x="2087563" y="3040063"/>
          <p14:tracePt t="40817" x="2079625" y="3032125"/>
          <p14:tracePt t="40886" x="2095500" y="3032125"/>
          <p14:tracePt t="41110" x="2103438" y="3025775"/>
          <p14:tracePt t="41246" x="2103438" y="3009900"/>
          <p14:tracePt t="41254" x="2117725" y="2994025"/>
          <p14:tracePt t="41270" x="2117725" y="2979738"/>
          <p14:tracePt t="41283" x="2125663" y="2941638"/>
          <p14:tracePt t="41300" x="2125663" y="2879725"/>
          <p14:tracePt t="41300" x="2125663" y="2849563"/>
          <p14:tracePt t="41320" x="2111375" y="2765425"/>
          <p14:tracePt t="41333" x="2103438" y="2514600"/>
          <p14:tracePt t="41352" x="2103438" y="2332038"/>
          <p14:tracePt t="41368" x="2125663" y="2187575"/>
          <p14:tracePt t="41384" x="2133600" y="2049463"/>
          <p14:tracePt t="41400" x="2149475" y="1935163"/>
          <p14:tracePt t="41418" x="2149475" y="1858963"/>
          <p14:tracePt t="41434" x="2149475" y="1806575"/>
          <p14:tracePt t="41450" x="2149475" y="1768475"/>
          <p14:tracePt t="41468" x="2149475" y="1736725"/>
          <p14:tracePt t="41485" x="2149475" y="1698625"/>
          <p14:tracePt t="41500" x="2171700" y="1638300"/>
          <p14:tracePt t="41517" x="2179638" y="1592263"/>
          <p14:tracePt t="41517" x="2179638" y="1570038"/>
          <p14:tracePt t="41535" x="2187575" y="1554163"/>
          <p14:tracePt t="41548" x="2187575" y="1508125"/>
          <p14:tracePt t="41548" x="2187575" y="1493838"/>
          <p14:tracePt t="41567" x="2187575" y="1463675"/>
          <p14:tracePt t="41584" x="2187575" y="1447800"/>
          <p14:tracePt t="41600" x="2187575" y="1431925"/>
          <p14:tracePt t="41617" x="2187575" y="1425575"/>
          <p14:tracePt t="41633" x="2179638" y="1417638"/>
          <p14:tracePt t="41662" x="2171700" y="1417638"/>
          <p14:tracePt t="41686" x="2163763" y="1417638"/>
          <p14:tracePt t="41702" x="2141538" y="1393825"/>
          <p14:tracePt t="41710" x="2125663" y="1393825"/>
          <p14:tracePt t="41719" x="2103438" y="1387475"/>
          <p14:tracePt t="41733" x="2057400" y="1371600"/>
          <p14:tracePt t="41733" x="2011363" y="1363663"/>
          <p14:tracePt t="41751" x="1997075" y="1355725"/>
          <p14:tracePt t="41767" x="1981200" y="1355725"/>
          <p14:tracePt t="41799" x="1958975" y="1355725"/>
          <p14:tracePt t="41822" x="1935163" y="1355725"/>
          <p14:tracePt t="41830" x="1920875" y="1355725"/>
          <p14:tracePt t="41838" x="1905000" y="1355725"/>
          <p14:tracePt t="41849" x="1882775" y="1355725"/>
          <p14:tracePt t="41866" x="1882775" y="1363663"/>
          <p14:tracePt t="42150" x="1889125" y="1363663"/>
          <p14:tracePt t="42222" x="1897063" y="1363663"/>
          <p14:tracePt t="42246" x="1905000" y="1363663"/>
          <p14:tracePt t="42254" x="1912938" y="1363663"/>
          <p14:tracePt t="42265" x="1935163" y="1363663"/>
          <p14:tracePt t="42282" x="1965325" y="1363663"/>
          <p14:tracePt t="42299" x="1981200" y="1363663"/>
          <p14:tracePt t="42316" x="1997075" y="1363663"/>
          <p14:tracePt t="42332" x="2019300" y="1363663"/>
          <p14:tracePt t="42332" x="2035175" y="1363663"/>
          <p14:tracePt t="42351" x="2049463" y="1363663"/>
          <p14:tracePt t="42367" x="2087563" y="1363663"/>
          <p14:tracePt t="42383" x="2111375" y="1363663"/>
          <p14:tracePt t="42400" x="2149475" y="1355725"/>
          <p14:tracePt t="42417" x="2201863" y="1349375"/>
          <p14:tracePt t="42433" x="2263775" y="1349375"/>
          <p14:tracePt t="42449" x="2316163" y="1349375"/>
          <p14:tracePt t="42468" x="2354263" y="1349375"/>
          <p14:tracePt t="42482" x="2370138" y="1349375"/>
          <p14:tracePt t="42498" x="2378075" y="1349375"/>
          <p14:tracePt t="42526" x="2384425" y="1349375"/>
          <p14:tracePt t="42535" x="2408238" y="1349375"/>
          <p14:tracePt t="42548" x="2544763" y="1393825"/>
          <p14:tracePt t="42567" x="2644775" y="1431925"/>
          <p14:tracePt t="42583" x="2720975" y="1463675"/>
          <p14:tracePt t="42600" x="2759075" y="1477963"/>
          <p14:tracePt t="42616" x="2765425" y="1477963"/>
          <p14:tracePt t="42632" x="2781300" y="1493838"/>
          <p14:tracePt t="42678" x="2803525" y="1493838"/>
          <p14:tracePt t="42686" x="2827338" y="1508125"/>
          <p14:tracePt t="42698" x="2887663" y="1539875"/>
          <p14:tracePt t="42716" x="2949575" y="1562100"/>
          <p14:tracePt t="42732" x="2979738" y="1584325"/>
          <p14:tracePt t="42749" x="3017838" y="1608138"/>
          <p14:tracePt t="42767" x="3032125" y="1608138"/>
          <p14:tracePt t="42783" x="3032125" y="1616075"/>
          <p14:tracePt t="42806" x="3040063" y="1616075"/>
          <p14:tracePt t="42838" x="3055938" y="1616075"/>
          <p14:tracePt t="42878" x="3063875" y="1616075"/>
          <p14:tracePt t="42902" x="3070225" y="1616075"/>
          <p14:tracePt t="42958" x="3063875" y="1616075"/>
          <p14:tracePt t="43078" x="3032125" y="1616075"/>
          <p14:tracePt t="43086" x="3001963" y="1608138"/>
          <p14:tracePt t="43097" x="2895600" y="1577975"/>
          <p14:tracePt t="43115" x="2773363" y="1531938"/>
          <p14:tracePt t="43132" x="2697163" y="1516063"/>
          <p14:tracePt t="43148" x="2659063" y="1493838"/>
          <p14:tracePt t="43148" x="2644775" y="1493838"/>
          <p14:tracePt t="43167" x="2628900" y="1493838"/>
          <p14:tracePt t="43181" x="2574925" y="1477963"/>
          <p14:tracePt t="43200" x="2522538" y="1463675"/>
          <p14:tracePt t="43216" x="2422525" y="1439863"/>
          <p14:tracePt t="43232" x="2346325" y="1431925"/>
          <p14:tracePt t="43248" x="2286000" y="1409700"/>
          <p14:tracePt t="43265" x="2255838" y="1409700"/>
          <p14:tracePt t="43281" x="2239963" y="1409700"/>
          <p14:tracePt t="43298" x="2232025" y="1409700"/>
          <p14:tracePt t="43314" x="2201863" y="1409700"/>
          <p14:tracePt t="43331" x="2155825" y="1417638"/>
          <p14:tracePt t="43348" x="2103438" y="1425575"/>
          <p14:tracePt t="43366" x="2065338" y="1439863"/>
          <p14:tracePt t="43366" x="2057400" y="1447800"/>
          <p14:tracePt t="43383" x="2011363" y="1463675"/>
          <p14:tracePt t="43399" x="1989138" y="1477963"/>
          <p14:tracePt t="43417" x="1958975" y="1493838"/>
          <p14:tracePt t="43433" x="1943100" y="1501775"/>
          <p14:tracePt t="43454" x="1935163" y="1501775"/>
          <p14:tracePt t="43470" x="1935163" y="1508125"/>
          <p14:tracePt t="43481" x="1920875" y="1508125"/>
          <p14:tracePt t="43497" x="1927225" y="1508125"/>
          <p14:tracePt t="43678" x="1943100" y="1508125"/>
          <p14:tracePt t="43686" x="1951038" y="1508125"/>
          <p14:tracePt t="43697" x="1981200" y="1508125"/>
          <p14:tracePt t="43715" x="1997075" y="1508125"/>
          <p14:tracePt t="43731" x="2019300" y="1508125"/>
          <p14:tracePt t="43748" x="2049463" y="1508125"/>
          <p14:tracePt t="43765" x="2065338" y="1508125"/>
          <p14:tracePt t="43765" x="2073275" y="1508125"/>
          <p14:tracePt t="43783" x="2079625" y="1508125"/>
          <p14:tracePt t="43797" x="2133600" y="1501775"/>
          <p14:tracePt t="43815" x="2179638" y="1501775"/>
          <p14:tracePt t="43832" x="2232025" y="1493838"/>
          <p14:tracePt t="43848" x="2286000" y="1493838"/>
          <p14:tracePt t="43865" x="2324100" y="1493838"/>
          <p14:tracePt t="43881" x="2362200" y="1493838"/>
          <p14:tracePt t="43898" x="2378075" y="1493838"/>
          <p14:tracePt t="43915" x="2384425" y="1493838"/>
          <p14:tracePt t="43930" x="2400300" y="1493838"/>
          <p14:tracePt t="43947" x="2430463" y="1493838"/>
          <p14:tracePt t="43965" x="2476500" y="1493838"/>
          <p14:tracePt t="43965" x="2484438" y="1493838"/>
          <p14:tracePt t="43984" x="2506663" y="1493838"/>
          <p14:tracePt t="43997" x="2530475" y="1493838"/>
          <p14:tracePt t="43997" x="2536825" y="1493838"/>
          <p14:tracePt t="44016" x="2544763" y="1493838"/>
          <p14:tracePt t="44031" x="2574925" y="1493838"/>
          <p14:tracePt t="44047" x="2613025" y="1493838"/>
          <p14:tracePt t="44064" x="2644775" y="1508125"/>
          <p14:tracePt t="44080" x="2674938" y="1508125"/>
          <p14:tracePt t="44097" x="2705100" y="1531938"/>
          <p14:tracePt t="44114" x="2751138" y="1546225"/>
          <p14:tracePt t="44132" x="2789238" y="1562100"/>
          <p14:tracePt t="44147" x="2811463" y="1562100"/>
          <p14:tracePt t="44163" x="2841625" y="1570038"/>
          <p14:tracePt t="44181" x="2849563" y="1577975"/>
          <p14:tracePt t="44198" x="2857500" y="1577975"/>
          <p14:tracePt t="44214" x="2895600" y="1592263"/>
          <p14:tracePt t="44233" x="2963863" y="1622425"/>
          <p14:tracePt t="44248" x="3009900" y="1638300"/>
          <p14:tracePt t="44266" x="3040063" y="1654175"/>
          <p14:tracePt t="44281" x="3055938" y="1668463"/>
          <p14:tracePt t="44296" x="3101975" y="1676400"/>
          <p14:tracePt t="44314" x="3146425" y="1730375"/>
          <p14:tracePt t="44332" x="3170238" y="1744663"/>
          <p14:tracePt t="44348" x="3178175" y="1744663"/>
          <p14:tracePt t="44439" x="3170238" y="1744663"/>
          <p14:tracePt t="44527" x="3146425" y="1744663"/>
          <p14:tracePt t="44535" x="3108325" y="1744663"/>
          <p14:tracePt t="44547" x="3017838" y="1722438"/>
          <p14:tracePt t="44565" x="2887663" y="1684338"/>
          <p14:tracePt t="44581" x="2781300" y="1660525"/>
          <p14:tracePt t="44598" x="2727325" y="1630363"/>
          <p14:tracePt t="44598" x="2713038" y="1630363"/>
          <p14:tracePt t="44617" x="2682875" y="1616075"/>
          <p14:tracePt t="44633" x="2636838" y="1592263"/>
          <p14:tracePt t="44648" x="2544763" y="1577975"/>
          <p14:tracePt t="44665" x="2468563" y="1570038"/>
          <p14:tracePt t="44681" x="2384425" y="1570038"/>
          <p14:tracePt t="44698" x="2332038" y="1554163"/>
          <p14:tracePt t="44714" x="2270125" y="1546225"/>
          <p14:tracePt t="44731" x="2225675" y="1539875"/>
          <p14:tracePt t="44748" x="2171700" y="1531938"/>
          <p14:tracePt t="44764" x="2133600" y="1516063"/>
          <p14:tracePt t="44781" x="2079625" y="1516063"/>
          <p14:tracePt t="44798" x="2065338" y="1516063"/>
          <p14:tracePt t="44814" x="2027238" y="1524000"/>
          <p14:tracePt t="44832" x="2003425" y="1531938"/>
          <p14:tracePt t="44849" x="1935163" y="1546225"/>
          <p14:tracePt t="44865" x="1912938" y="1546225"/>
          <p14:tracePt t="44881" x="1874838" y="1562100"/>
          <p14:tracePt t="44898" x="1858963" y="1570038"/>
          <p14:tracePt t="44913" x="1851025" y="1577975"/>
          <p14:tracePt t="44930" x="1858963" y="1577975"/>
          <p14:tracePt t="44991" x="1874838" y="1577975"/>
          <p14:tracePt t="44999" x="1882775" y="1577975"/>
          <p14:tracePt t="45013" x="1920875" y="1577975"/>
          <p14:tracePt t="45030" x="1943100" y="1577975"/>
          <p14:tracePt t="45030" x="1973263" y="1577975"/>
          <p14:tracePt t="45048" x="2019300" y="1570038"/>
          <p14:tracePt t="45065" x="2095500" y="1554163"/>
          <p14:tracePt t="45081" x="2171700" y="1546225"/>
          <p14:tracePt t="45097" x="2247900" y="1531938"/>
          <p14:tracePt t="45114" x="2293938" y="1524000"/>
          <p14:tracePt t="45129" x="2346325" y="1516063"/>
          <p14:tracePt t="45146" x="2392363" y="1508125"/>
          <p14:tracePt t="45163" x="2416175" y="1508125"/>
          <p14:tracePt t="45179" x="2460625" y="1508125"/>
          <p14:tracePt t="45196" x="2514600" y="1508125"/>
          <p14:tracePt t="45214" x="2574925" y="1508125"/>
          <p14:tracePt t="45214" x="2590800" y="1508125"/>
          <p14:tracePt t="45233" x="2636838" y="1508125"/>
          <p14:tracePt t="45249" x="2644775" y="1508125"/>
          <p14:tracePt t="45263" x="2659063" y="1508125"/>
          <p14:tracePt t="45296" x="2674938" y="1508125"/>
          <p14:tracePt t="45303" x="2713038" y="1508125"/>
          <p14:tracePt t="45313" x="2819400" y="1554163"/>
          <p14:tracePt t="45330" x="2911475" y="1616075"/>
          <p14:tracePt t="45347" x="2987675" y="1646238"/>
          <p14:tracePt t="45364" x="3009900" y="1668463"/>
          <p14:tracePt t="45380" x="3009900" y="1676400"/>
          <p14:tracePt t="45397" x="3017838" y="1676400"/>
          <p14:tracePt t="45413" x="3017838" y="1684338"/>
          <p14:tracePt t="46215" x="3025775" y="1684338"/>
          <p14:tracePt t="46263" x="3025775" y="1692275"/>
          <p14:tracePt t="47320" x="3032125" y="1698625"/>
          <p14:tracePt t="47927" x="3040063" y="1698625"/>
          <p14:tracePt t="47951" x="3048000" y="1698625"/>
          <p14:tracePt t="47991" x="3055938" y="1698625"/>
          <p14:tracePt t="48015" x="3055938" y="1692275"/>
          <p14:tracePt t="48023" x="3070225" y="1684338"/>
          <p14:tracePt t="48031" x="3078163" y="1684338"/>
          <p14:tracePt t="48047" x="3094038" y="1668463"/>
          <p14:tracePt t="48060" x="3124200" y="1646238"/>
          <p14:tracePt t="48077" x="3192463" y="1592263"/>
          <p14:tracePt t="48094" x="3336925" y="1508125"/>
          <p14:tracePt t="48112" x="3444875" y="1439863"/>
          <p14:tracePt t="48128" x="3543300" y="1379538"/>
          <p14:tracePt t="48145" x="3619500" y="1333500"/>
          <p14:tracePt t="48162" x="3687763" y="1273175"/>
          <p14:tracePt t="48178" x="3771900" y="1219200"/>
          <p14:tracePt t="48194" x="3870325" y="1181100"/>
          <p14:tracePt t="48211" x="4008438" y="1112838"/>
          <p14:tracePt t="48228" x="4137025" y="1089025"/>
          <p14:tracePt t="48244" x="4267200" y="1028700"/>
          <p14:tracePt t="48261" x="4397375" y="998538"/>
          <p14:tracePt t="48278" x="4511675" y="982663"/>
          <p14:tracePt t="48294" x="4686300" y="968375"/>
          <p14:tracePt t="48294" x="4770438" y="960438"/>
          <p14:tracePt t="48313" x="5006975" y="960438"/>
          <p14:tracePt t="48328" x="5235575" y="944563"/>
          <p14:tracePt t="48345" x="5426075" y="944563"/>
          <p14:tracePt t="48361" x="5546725" y="944563"/>
          <p14:tracePt t="48378" x="5584825" y="944563"/>
          <p14:tracePt t="48394" x="5600700" y="944563"/>
          <p14:tracePt t="48411" x="5608638" y="944563"/>
          <p14:tracePt t="48431" x="5616575" y="944563"/>
          <p14:tracePt t="48447" x="5630863" y="944563"/>
          <p14:tracePt t="48460" x="5707063" y="944563"/>
          <p14:tracePt t="48460" x="5753100" y="944563"/>
          <p14:tracePt t="48481" x="5791200" y="944563"/>
          <p14:tracePt t="48493" x="5845175" y="944563"/>
          <p14:tracePt t="48493" x="5875338" y="944563"/>
          <p14:tracePt t="48513" x="5935663" y="944563"/>
          <p14:tracePt t="48528" x="6011863" y="944563"/>
          <p14:tracePt t="48544" x="6134100" y="944563"/>
          <p14:tracePt t="48560" x="6362700" y="936625"/>
          <p14:tracePt t="48577" x="6675438" y="930275"/>
          <p14:tracePt t="48594" x="7116763" y="868363"/>
          <p14:tracePt t="48610" x="7497763" y="800100"/>
          <p14:tracePt t="48627" x="7742238" y="739775"/>
          <p14:tracePt t="48644" x="7826375" y="715963"/>
          <p14:tracePt t="48660" x="7840663" y="701675"/>
          <p14:tracePt t="48677" x="7848600" y="677863"/>
          <p14:tracePt t="48677" x="7856538" y="669925"/>
          <p14:tracePt t="48696" x="7864475" y="663575"/>
          <p14:tracePt t="48710" x="7970838" y="587375"/>
          <p14:tracePt t="48729" x="8054975" y="563563"/>
          <p14:tracePt t="48745" x="8123238" y="517525"/>
          <p14:tracePt t="48761" x="8161338" y="495300"/>
          <p14:tracePt t="48777" x="8183563" y="473075"/>
          <p14:tracePt t="48794" x="8207375" y="473075"/>
          <p14:tracePt t="48810" x="8283575" y="449263"/>
          <p14:tracePt t="48827" x="8374063" y="441325"/>
          <p14:tracePt t="48844" x="8458200" y="441325"/>
          <p14:tracePt t="48860" x="8474075" y="434975"/>
          <p14:tracePt t="48877" x="8474075" y="441325"/>
          <p14:tracePt t="49047" x="8466138" y="441325"/>
          <p14:tracePt t="49055" x="8450263" y="449263"/>
          <p14:tracePt t="49063" x="8450263" y="457200"/>
          <p14:tracePt t="49076" x="8435975" y="487363"/>
          <p14:tracePt t="49093" x="8420100" y="503238"/>
          <p14:tracePt t="49110" x="8397875" y="533400"/>
          <p14:tracePt t="49129" x="8397875" y="541338"/>
          <p14:tracePt t="49144" x="8389938" y="541338"/>
          <p14:tracePt t="49176" x="8382000" y="541338"/>
          <p14:tracePt t="49192" x="8359775" y="549275"/>
          <p14:tracePt t="49215" x="8351838" y="549275"/>
          <p14:tracePt t="49224" x="8335963" y="563563"/>
          <p14:tracePt t="49231" x="8313738" y="563563"/>
          <p14:tracePt t="49242" x="8251825" y="571500"/>
          <p14:tracePt t="49260" x="8183563" y="601663"/>
          <p14:tracePt t="49277" x="8123238" y="601663"/>
          <p14:tracePt t="49293" x="8023225" y="625475"/>
          <p14:tracePt t="49310" x="7864475" y="625475"/>
          <p14:tracePt t="49310" x="7764463" y="625475"/>
          <p14:tracePt t="49328" x="7543800" y="625475"/>
          <p14:tracePt t="49344" x="7361238" y="625475"/>
          <p14:tracePt t="49361" x="7170738" y="647700"/>
          <p14:tracePt t="49377" x="6994525" y="701675"/>
          <p14:tracePt t="49394" x="6835775" y="731838"/>
          <p14:tracePt t="49410" x="6689725" y="769938"/>
          <p14:tracePt t="49427" x="6553200" y="777875"/>
          <p14:tracePt t="49444" x="6438900" y="800100"/>
          <p14:tracePt t="49460" x="6378575" y="815975"/>
          <p14:tracePt t="49477" x="6340475" y="822325"/>
          <p14:tracePt t="49477" x="6316663" y="830263"/>
          <p14:tracePt t="49496" x="6294438" y="830263"/>
          <p14:tracePt t="49509" x="6232525" y="854075"/>
          <p14:tracePt t="49526" x="6134100" y="884238"/>
          <p14:tracePt t="49542" x="6027738" y="922338"/>
          <p14:tracePt t="49542" x="5973763" y="930275"/>
          <p14:tracePt t="49560" x="5845175" y="944563"/>
          <p14:tracePt t="49576" x="5737225" y="952500"/>
          <p14:tracePt t="49593" x="5638800" y="952500"/>
          <p14:tracePt t="49610" x="5584825" y="952500"/>
          <p14:tracePt t="49626" x="5578475" y="952500"/>
          <p14:tracePt t="49642" x="5562600" y="952500"/>
          <p14:tracePt t="49659" x="5524500" y="952500"/>
          <p14:tracePt t="49676" x="5448300" y="936625"/>
          <p14:tracePt t="49693" x="5380038" y="930275"/>
          <p14:tracePt t="49709" x="5318125" y="930275"/>
          <p14:tracePt t="49709" x="5287963" y="930275"/>
          <p14:tracePt t="49728" x="5273675" y="930275"/>
          <p14:tracePt t="49742" x="5241925" y="922338"/>
          <p14:tracePt t="49761" x="5235575" y="922338"/>
          <p14:tracePt t="49775" x="5235575" y="914400"/>
          <p14:tracePt t="50015" x="5241925" y="914400"/>
          <p14:tracePt t="50031" x="5249863" y="914400"/>
          <p14:tracePt t="50047" x="5257800" y="914400"/>
          <p14:tracePt t="50056" x="5273675" y="914400"/>
          <p14:tracePt t="50063" x="5295900" y="914400"/>
          <p14:tracePt t="50075" x="5341938" y="914400"/>
          <p14:tracePt t="50092" x="5402263" y="914400"/>
          <p14:tracePt t="50109" x="5456238" y="914400"/>
          <p14:tracePt t="50126" x="5508625" y="914400"/>
          <p14:tracePt t="50144" x="5578475" y="914400"/>
          <p14:tracePt t="50144" x="5622925" y="914400"/>
          <p14:tracePt t="50161" x="5684838" y="914400"/>
          <p14:tracePt t="50177" x="5761038" y="898525"/>
          <p14:tracePt t="50193" x="5851525" y="876300"/>
          <p14:tracePt t="50209" x="5973763" y="876300"/>
          <p14:tracePt t="50226" x="6096000" y="876300"/>
          <p14:tracePt t="50242" x="6164263" y="876300"/>
          <p14:tracePt t="50259" x="6194425" y="876300"/>
          <p14:tracePt t="50275" x="6194425" y="868363"/>
          <p14:tracePt t="50799" x="6194425" y="860425"/>
          <p14:tracePt t="50808" x="6180138" y="846138"/>
          <p14:tracePt t="50815" x="6134100" y="815975"/>
          <p14:tracePt t="50826" x="6065838" y="784225"/>
          <p14:tracePt t="50842" x="6003925" y="762000"/>
          <p14:tracePt t="50858" x="5935663" y="731838"/>
          <p14:tracePt t="50875" x="5829300" y="685800"/>
          <p14:tracePt t="50891" x="5684838" y="639763"/>
          <p14:tracePt t="50908" x="5546725" y="617538"/>
          <p14:tracePt t="50926" x="5456238" y="593725"/>
          <p14:tracePt t="50941" x="5440363" y="579438"/>
          <p14:tracePt t="50957" x="5426075" y="579438"/>
          <p14:tracePt t="50992" x="5410200" y="579438"/>
          <p14:tracePt t="51008" x="5394325" y="579438"/>
          <p14:tracePt t="51025" x="5356225" y="579438"/>
          <p14:tracePt t="51031" x="5326063" y="579438"/>
          <p14:tracePt t="51041" x="5273675" y="579438"/>
          <p14:tracePt t="51058" x="5227638" y="579438"/>
          <p14:tracePt t="51075" x="5235575" y="579438"/>
          <p14:tracePt t="51319" x="5257800" y="579438"/>
          <p14:tracePt t="51327" x="5287963" y="579438"/>
          <p14:tracePt t="51340" x="5334000" y="579438"/>
          <p14:tracePt t="51357" x="5402263" y="579438"/>
          <p14:tracePt t="51374" x="5456238" y="579438"/>
          <p14:tracePt t="51374" x="5478463" y="579438"/>
          <p14:tracePt t="51392" x="5524500" y="579438"/>
          <p14:tracePt t="51410" x="5554663" y="579438"/>
          <p14:tracePt t="51426" x="5600700" y="579438"/>
          <p14:tracePt t="51441" x="5661025" y="579438"/>
          <p14:tracePt t="51457" x="5753100" y="579438"/>
          <p14:tracePt t="51474" x="5837238" y="579438"/>
          <p14:tracePt t="51490" x="5867400" y="579438"/>
          <p14:tracePt t="51508" x="5943600" y="579438"/>
          <p14:tracePt t="51529" x="5965825" y="579438"/>
          <p14:tracePt t="51543" x="5997575" y="579438"/>
          <p14:tracePt t="51556" x="6049963" y="571500"/>
          <p14:tracePt t="51573" x="6088063" y="563563"/>
          <p14:tracePt t="51590" x="6142038" y="533400"/>
          <p14:tracePt t="51608" x="6180138" y="525463"/>
          <p14:tracePt t="51625" x="6232525" y="511175"/>
          <p14:tracePt t="51641" x="6302375" y="511175"/>
          <p14:tracePt t="51658" x="6346825" y="511175"/>
          <p14:tracePt t="51674" x="6392863" y="511175"/>
          <p14:tracePt t="51691" x="6446838" y="511175"/>
          <p14:tracePt t="51707" x="6484938" y="511175"/>
          <p14:tracePt t="51724" x="6561138" y="511175"/>
          <p14:tracePt t="51741" x="6667500" y="525463"/>
          <p14:tracePt t="51758" x="6765925" y="549275"/>
          <p14:tracePt t="51774" x="6827838" y="555625"/>
          <p14:tracePt t="51774" x="6858000" y="563563"/>
          <p14:tracePt t="51793" x="6873875" y="563563"/>
          <p14:tracePt t="51807" x="6888163" y="563563"/>
          <p14:tracePt t="51831" x="6904038" y="563563"/>
          <p14:tracePt t="51847" x="6918325" y="563563"/>
          <p14:tracePt t="51857" x="7002463" y="563563"/>
          <p14:tracePt t="51875" x="7116763" y="563563"/>
          <p14:tracePt t="51891" x="7223125" y="563563"/>
          <p14:tracePt t="51907" x="7299325" y="571500"/>
          <p14:tracePt t="51924" x="7323138" y="571500"/>
          <p14:tracePt t="51940" x="7337425" y="571500"/>
          <p14:tracePt t="51991" x="7353300" y="571500"/>
          <p14:tracePt t="51999" x="7383463" y="571500"/>
          <p14:tracePt t="52008" x="7445375" y="571500"/>
          <p14:tracePt t="52025" x="7459663" y="571500"/>
          <p14:tracePt t="52040" x="7475538" y="579438"/>
          <p14:tracePt t="52057" x="7475538" y="587375"/>
          <p14:tracePt t="56567" x="7467600" y="587375"/>
          <p14:tracePt t="56863" x="7459663" y="587375"/>
          <p14:tracePt t="56927" x="7451725" y="587375"/>
          <p14:tracePt t="56975" x="7445375" y="587375"/>
          <p14:tracePt t="56985" x="7437438" y="587375"/>
          <p14:tracePt t="56991" x="7421563" y="587375"/>
          <p14:tracePt t="57001" x="7413625" y="587375"/>
          <p14:tracePt t="57019" x="7399338" y="587375"/>
          <p14:tracePt t="57036" x="7391400" y="587375"/>
          <p14:tracePt t="57051" x="7383463" y="587375"/>
          <p14:tracePt t="57079" x="7375525" y="587375"/>
          <p14:tracePt t="57096" x="7361238" y="587375"/>
          <p14:tracePt t="57104" x="7345363" y="587375"/>
          <p14:tracePt t="57119" x="7323138" y="587375"/>
          <p14:tracePt t="57134" x="7285038" y="571500"/>
          <p14:tracePt t="57134" x="7277100" y="571500"/>
          <p14:tracePt t="57152" x="7246938" y="571500"/>
          <p14:tracePt t="57168" x="7200900" y="571500"/>
          <p14:tracePt t="57185" x="7146925" y="571500"/>
          <p14:tracePt t="57201" x="7108825" y="571500"/>
          <p14:tracePt t="57217" x="7056438" y="555625"/>
          <p14:tracePt t="57234" x="7018338" y="555625"/>
          <p14:tracePt t="57251" x="6972300" y="549275"/>
          <p14:tracePt t="57267" x="6942138" y="541338"/>
          <p14:tracePt t="57284" x="6934200" y="541338"/>
          <p14:tracePt t="57300" x="6918325" y="541338"/>
          <p14:tracePt t="57317" x="6896100" y="541338"/>
          <p14:tracePt t="57334" x="6873875" y="541338"/>
          <p14:tracePt t="57334" x="6858000" y="541338"/>
          <p14:tracePt t="57352" x="6811963" y="541338"/>
          <p14:tracePt t="57368" x="6797675" y="541338"/>
          <p14:tracePt t="57385" x="6765925" y="541338"/>
          <p14:tracePt t="57402" x="6751638" y="541338"/>
          <p14:tracePt t="57419" x="6743700" y="541338"/>
          <p14:tracePt t="57455" x="6735763" y="541338"/>
          <p14:tracePt t="57463" x="6721475" y="541338"/>
          <p14:tracePt t="57471" x="6705600" y="541338"/>
          <p14:tracePt t="57484" x="6659563" y="541338"/>
          <p14:tracePt t="57501" x="6621463" y="541338"/>
          <p14:tracePt t="57518" x="6575425" y="541338"/>
          <p14:tracePt t="57518" x="6569075" y="541338"/>
          <p14:tracePt t="57536" x="6545263" y="541338"/>
          <p14:tracePt t="57553" x="6523038" y="541338"/>
          <p14:tracePt t="57569" x="6499225" y="541338"/>
          <p14:tracePt t="57585" x="6484938" y="541338"/>
          <p14:tracePt t="57601" x="6469063" y="541338"/>
          <p14:tracePt t="57618" x="6438900" y="541338"/>
          <p14:tracePt t="57634" x="6408738" y="541338"/>
          <p14:tracePt t="57650" x="6340475" y="541338"/>
          <p14:tracePt t="57668" x="6218238" y="541338"/>
          <p14:tracePt t="57685" x="6103938" y="541338"/>
          <p14:tracePt t="57701" x="6019800" y="541338"/>
          <p14:tracePt t="57718" x="5981700" y="541338"/>
          <p14:tracePt t="57718" x="5959475" y="541338"/>
          <p14:tracePt t="57736" x="5927725" y="549275"/>
          <p14:tracePt t="57753" x="5905500" y="549275"/>
          <p14:tracePt t="57769" x="5851525" y="549275"/>
          <p14:tracePt t="57785" x="5791200" y="549275"/>
          <p14:tracePt t="57802" x="5737225" y="549275"/>
          <p14:tracePt t="57818" x="5707063" y="549275"/>
          <p14:tracePt t="57835" x="5692775" y="549275"/>
          <p14:tracePt t="57850" x="5676900" y="549275"/>
          <p14:tracePt t="57867" x="5661025" y="549275"/>
          <p14:tracePt t="57884" x="5646738" y="549275"/>
          <p14:tracePt t="57900" x="5638800" y="549275"/>
          <p14:tracePt t="57917" x="5622925" y="549275"/>
          <p14:tracePt t="57934" x="5570538" y="549275"/>
          <p14:tracePt t="57934" x="5546725" y="549275"/>
          <p14:tracePt t="57952" x="5470525" y="549275"/>
          <p14:tracePt t="57969" x="5387975" y="533400"/>
          <p14:tracePt t="57985" x="5326063" y="525463"/>
          <p14:tracePt t="58001" x="5280025" y="517525"/>
          <p14:tracePt t="58018" x="5273675" y="517525"/>
          <p14:tracePt t="58071" x="5257800" y="517525"/>
          <p14:tracePt t="58087" x="5241925" y="517525"/>
          <p14:tracePt t="58095" x="5227638" y="517525"/>
          <p14:tracePt t="58103" x="5197475" y="517525"/>
          <p14:tracePt t="58117" x="5159375" y="517525"/>
          <p14:tracePt t="58134" x="5127625" y="511175"/>
          <p14:tracePt t="58134" x="5113338" y="511175"/>
          <p14:tracePt t="58152" x="5083175" y="511175"/>
          <p14:tracePt t="58169" x="5075238" y="511175"/>
          <p14:tracePt t="58183" x="5067300" y="511175"/>
          <p14:tracePt t="58200" x="5051425" y="511175"/>
          <p14:tracePt t="59117" x="5059363" y="511175"/>
          <p14:tracePt t="59511" x="5067300" y="511175"/>
          <p14:tracePt t="59519" x="5075238" y="511175"/>
          <p14:tracePt t="59533" x="5083175" y="511175"/>
          <p14:tracePt t="59548" x="5113338" y="511175"/>
          <p14:tracePt t="59565" x="5151438" y="511175"/>
          <p14:tracePt t="59581" x="5219700" y="511175"/>
          <p14:tracePt t="59581" x="5265738" y="511175"/>
          <p14:tracePt t="59600" x="5341938" y="511175"/>
          <p14:tracePt t="59617" x="5410200" y="511175"/>
          <p14:tracePt t="59633" x="5456238" y="511175"/>
          <p14:tracePt t="59649" x="5494338" y="511175"/>
          <p14:tracePt t="59666" x="5540375" y="511175"/>
          <p14:tracePt t="59682" x="5584825" y="511175"/>
          <p14:tracePt t="59699" x="5646738" y="525463"/>
          <p14:tracePt t="59716" x="5707063" y="533400"/>
          <p14:tracePt t="59732" x="5737225" y="549275"/>
          <p14:tracePt t="59749" x="5753100" y="549275"/>
          <p14:tracePt t="59766" x="5783263" y="549275"/>
          <p14:tracePt t="59782" x="5867400" y="571500"/>
          <p14:tracePt t="59782" x="5921375" y="587375"/>
          <p14:tracePt t="59801" x="6027738" y="609600"/>
          <p14:tracePt t="59817" x="6111875" y="617538"/>
          <p14:tracePt t="59833" x="6149975" y="631825"/>
          <p14:tracePt t="59850" x="6156325" y="631825"/>
          <p14:tracePt t="59880" x="6164263" y="631825"/>
          <p14:tracePt t="59911" x="6172200" y="631825"/>
          <p14:tracePt t="59919" x="6188075" y="631825"/>
          <p14:tracePt t="59931" x="6226175" y="631825"/>
          <p14:tracePt t="59949" x="6264275" y="625475"/>
          <p14:tracePt t="59966" x="6316663" y="625475"/>
          <p14:tracePt t="59966" x="6324600" y="617538"/>
          <p14:tracePt t="59985" x="6346825" y="601663"/>
          <p14:tracePt t="59998" x="6400800" y="601663"/>
          <p14:tracePt t="60017" x="6423025" y="601663"/>
          <p14:tracePt t="60033" x="6446838" y="587375"/>
          <p14:tracePt t="60048" x="6477000" y="587375"/>
          <p14:tracePt t="60066" x="6507163" y="579438"/>
          <p14:tracePt t="60082" x="6530975" y="571500"/>
          <p14:tracePt t="60099" x="6575425" y="571500"/>
          <p14:tracePt t="60115" x="6591300" y="563563"/>
          <p14:tracePt t="60131" x="6607175" y="563563"/>
          <p14:tracePt t="60148" x="6621463" y="563563"/>
          <p14:tracePt t="60165" x="6629400" y="555625"/>
          <p14:tracePt t="60181" x="6651625" y="555625"/>
          <p14:tracePt t="60181" x="6675438" y="555625"/>
          <p14:tracePt t="60201" x="6713538" y="555625"/>
          <p14:tracePt t="60217" x="6727825" y="555625"/>
          <p14:tracePt t="60232" x="6727825" y="549275"/>
          <p14:tracePt t="60543" x="6721475" y="549275"/>
          <p14:tracePt t="60983" x="6713538" y="549275"/>
          <p14:tracePt t="60991" x="6697663" y="549275"/>
          <p14:tracePt t="61007" x="6689725" y="549275"/>
          <p14:tracePt t="61023" x="6683375" y="549275"/>
          <p14:tracePt t="61032" x="6675438" y="549275"/>
          <p14:tracePt t="61047" x="6667500" y="549275"/>
          <p14:tracePt t="61064" x="6651625" y="549275"/>
          <p14:tracePt t="61080" x="6645275" y="549275"/>
          <p14:tracePt t="61151" x="6637338" y="549275"/>
          <p14:tracePt t="61167" x="6629400" y="549275"/>
          <p14:tracePt t="61183" x="6613525" y="549275"/>
          <p14:tracePt t="61207" x="6607175" y="549275"/>
          <p14:tracePt t="61255" x="6599238" y="549275"/>
          <p14:tracePt t="61287" x="6599238" y="555625"/>
          <p14:tracePt t="61296" x="6599238" y="563563"/>
          <p14:tracePt t="62873" x="6607175" y="563563"/>
          <p14:tracePt t="63279" x="6613525" y="563563"/>
          <p14:tracePt t="63431" x="6621463" y="563563"/>
          <p14:tracePt t="63471" x="6637338" y="563563"/>
          <p14:tracePt t="63489" x="6645275" y="563563"/>
          <p14:tracePt t="63512" x="6651625" y="563563"/>
          <p14:tracePt t="63529" x="6659563" y="563563"/>
          <p14:tracePt t="63551" x="6667500" y="563563"/>
          <p14:tracePt t="63560" x="6675438" y="563563"/>
          <p14:tracePt t="63567" x="6683375" y="563563"/>
          <p14:tracePt t="63599" x="6689725" y="563563"/>
          <p14:tracePt t="63615" x="6697663" y="563563"/>
          <p14:tracePt t="63623" x="6713538" y="549275"/>
          <p14:tracePt t="63631" x="6727825" y="549275"/>
          <p14:tracePt t="63648" x="6743700" y="549275"/>
          <p14:tracePt t="63661" x="6773863" y="549275"/>
          <p14:tracePt t="63661" x="6797675" y="549275"/>
          <p14:tracePt t="63680" x="6827838" y="549275"/>
          <p14:tracePt t="63697" x="6858000" y="549275"/>
          <p14:tracePt t="63713" x="6880225" y="549275"/>
          <p14:tracePt t="63729" x="6918325" y="549275"/>
          <p14:tracePt t="63746" x="6956425" y="549275"/>
          <p14:tracePt t="63762" x="6972300" y="549275"/>
          <p14:tracePt t="63778" x="7002463" y="549275"/>
          <p14:tracePt t="63795" x="7010400" y="549275"/>
          <p14:tracePt t="63815" x="7032625" y="549275"/>
          <p14:tracePt t="63828" x="7078663" y="549275"/>
          <p14:tracePt t="63845" x="7140575" y="549275"/>
          <p14:tracePt t="63862" x="7170738" y="549275"/>
          <p14:tracePt t="63878" x="7192963" y="549275"/>
          <p14:tracePt t="63878" x="7200900" y="549275"/>
          <p14:tracePt t="63897" x="7216775" y="549275"/>
          <p14:tracePt t="63912" x="7231063" y="549275"/>
          <p14:tracePt t="63959" x="7261225" y="549275"/>
          <p14:tracePt t="63967" x="7285038" y="549275"/>
          <p14:tracePt t="63977" x="7337425" y="549275"/>
          <p14:tracePt t="63995" x="7369175" y="549275"/>
          <p14:tracePt t="64012" x="7399338" y="549275"/>
          <p14:tracePt t="64028" x="7413625" y="549275"/>
          <p14:tracePt t="64047" x="7429500" y="549275"/>
          <p14:tracePt t="64061" x="7445375" y="549275"/>
          <p14:tracePt t="64077" x="7497763" y="549275"/>
          <p14:tracePt t="64077" x="7513638" y="563563"/>
          <p14:tracePt t="64096" x="7527925" y="563563"/>
          <p14:tracePt t="64112" x="7543800" y="563563"/>
          <p14:tracePt t="64127" x="7559675" y="563563"/>
          <p14:tracePt t="64167" x="7581900" y="563563"/>
          <p14:tracePt t="64176" x="7620000" y="587375"/>
          <p14:tracePt t="64183" x="7680325" y="587375"/>
          <p14:tracePt t="64194" x="7780338" y="609600"/>
          <p14:tracePt t="64211" x="7864475" y="609600"/>
          <p14:tracePt t="64227" x="7894638" y="625475"/>
          <p14:tracePt t="64244" x="7902575" y="625475"/>
          <p14:tracePt t="64260" x="7908925" y="625475"/>
          <p14:tracePt t="64287" x="7924800" y="625475"/>
          <p14:tracePt t="64296" x="7970838" y="625475"/>
          <p14:tracePt t="64312" x="8023225" y="625475"/>
          <p14:tracePt t="64329" x="8077200" y="625475"/>
          <p14:tracePt t="64345" x="8093075" y="625475"/>
          <p14:tracePt t="64362" x="8107363" y="625475"/>
          <p14:tracePt t="64383" x="8123238" y="625475"/>
          <p14:tracePt t="64408" x="8137525" y="625475"/>
          <p14:tracePt t="64415" x="8169275" y="625475"/>
          <p14:tracePt t="64429" x="8229600" y="625475"/>
          <p14:tracePt t="64444" x="8283575" y="625475"/>
          <p14:tracePt t="64461" x="8313738" y="625475"/>
          <p14:tracePt t="64478" x="8328025" y="625475"/>
          <p14:tracePt t="64495" x="8328025" y="617538"/>
          <p14:tracePt t="64511" x="8351838" y="617538"/>
          <p14:tracePt t="64529" x="8374063" y="617538"/>
          <p14:tracePt t="64545" x="8397875" y="617538"/>
          <p14:tracePt t="64561" x="8412163" y="617538"/>
          <p14:tracePt t="64578" x="8420100" y="609600"/>
          <p14:tracePt t="64594" x="8428038" y="609600"/>
          <p14:tracePt t="64615" x="8442325" y="601663"/>
          <p14:tracePt t="64631" x="8450263" y="593725"/>
          <p14:tracePt t="64643" x="8458200" y="593725"/>
          <p14:tracePt t="66436" x="8450263" y="593725"/>
          <p14:tracePt t="67223" x="8442325" y="593725"/>
          <p14:tracePt t="67231" x="8420100" y="593725"/>
          <p14:tracePt t="67241" x="8366125" y="601663"/>
          <p14:tracePt t="67258" x="8283575" y="617538"/>
          <p14:tracePt t="67275" x="8145463" y="639763"/>
          <p14:tracePt t="67291" x="8008938" y="663575"/>
          <p14:tracePt t="67308" x="7908925" y="669925"/>
          <p14:tracePt t="67325" x="7818438" y="693738"/>
          <p14:tracePt t="67341" x="7704138" y="715963"/>
          <p14:tracePt t="67358" x="7521575" y="739775"/>
          <p14:tracePt t="67358" x="7391400" y="762000"/>
          <p14:tracePt t="67377" x="7170738" y="762000"/>
          <p14:tracePt t="67393" x="6988175" y="762000"/>
          <p14:tracePt t="67409" x="6865938" y="762000"/>
          <p14:tracePt t="67426" x="6797675" y="762000"/>
          <p14:tracePt t="67444" x="6713538" y="777875"/>
          <p14:tracePt t="67458" x="6599238" y="777875"/>
          <p14:tracePt t="67475" x="6477000" y="777875"/>
          <p14:tracePt t="67491" x="6316663" y="777875"/>
          <p14:tracePt t="67508" x="6172200" y="777875"/>
          <p14:tracePt t="67525" x="6057900" y="777875"/>
          <p14:tracePt t="67541" x="5973763" y="777875"/>
          <p14:tracePt t="67558" x="5889625" y="784225"/>
          <p14:tracePt t="67558" x="5859463" y="784225"/>
          <p14:tracePt t="67576" x="5813425" y="800100"/>
          <p14:tracePt t="67590" x="5715000" y="808038"/>
          <p14:tracePt t="67609" x="5646738" y="822325"/>
          <p14:tracePt t="67625" x="5608638" y="838200"/>
          <p14:tracePt t="67641" x="5584825" y="846138"/>
          <p14:tracePt t="67658" x="5554663" y="860425"/>
          <p14:tracePt t="67675" x="5478463" y="884238"/>
          <p14:tracePt t="67691" x="5364163" y="898525"/>
          <p14:tracePt t="67707" x="5249863" y="922338"/>
          <p14:tracePt t="67724" x="5165725" y="930275"/>
          <p14:tracePt t="67741" x="5143500" y="944563"/>
          <p14:tracePt t="67757" x="5135563" y="944563"/>
          <p14:tracePt t="67774" x="5135563" y="952500"/>
          <p14:tracePt t="68567" x="5135563" y="974725"/>
          <p14:tracePt t="68575" x="5113338" y="1006475"/>
          <p14:tracePt t="68589" x="5059363" y="1082675"/>
          <p14:tracePt t="68589" x="5029200" y="1104900"/>
          <p14:tracePt t="68609" x="4983163" y="1158875"/>
          <p14:tracePt t="68624" x="4922838" y="1235075"/>
          <p14:tracePt t="68640" x="4884738" y="1295400"/>
          <p14:tracePt t="68658" x="4830763" y="1371600"/>
          <p14:tracePt t="68675" x="4708525" y="1501775"/>
          <p14:tracePt t="68690" x="4572000" y="1630363"/>
          <p14:tracePt t="68706" x="4411663" y="1736725"/>
          <p14:tracePt t="68722" x="4321175" y="1790700"/>
          <p14:tracePt t="68739" x="4259263" y="1820863"/>
          <p14:tracePt t="68756" x="4191000" y="1858963"/>
          <p14:tracePt t="68772" x="4137025" y="1912938"/>
          <p14:tracePt t="68789" x="4084638" y="2003425"/>
          <p14:tracePt t="68806" x="3970338" y="2117725"/>
          <p14:tracePt t="68822" x="3848100" y="2247900"/>
          <p14:tracePt t="68822" x="3802063" y="2270125"/>
          <p14:tracePt t="68841" x="3717925" y="2332038"/>
          <p14:tracePt t="68858" x="3641725" y="2378075"/>
          <p14:tracePt t="68874" x="3597275" y="2430463"/>
          <p14:tracePt t="68890" x="3559175" y="2492375"/>
          <p14:tracePt t="68907" x="3521075" y="2560638"/>
          <p14:tracePt t="68923" x="3489325" y="2620963"/>
          <p14:tracePt t="68940" x="3451225" y="2689225"/>
          <p14:tracePt t="68957" x="3421063" y="2743200"/>
          <p14:tracePt t="68973" x="3375025" y="2797175"/>
          <p14:tracePt t="68989" x="3336925" y="2849563"/>
          <p14:tracePt t="68989" x="3298825" y="2873375"/>
          <p14:tracePt t="69010" x="3284538" y="2879725"/>
          <p14:tracePt t="69010" x="3260725" y="2895600"/>
          <p14:tracePt t="69024" x="3230563" y="2917825"/>
          <p14:tracePt t="69041" x="3208338" y="2933700"/>
          <p14:tracePt t="69057" x="3192463" y="2933700"/>
          <p14:tracePt t="69073" x="3170238" y="2955925"/>
          <p14:tracePt t="69090" x="3140075" y="2979738"/>
          <p14:tracePt t="69106" x="3116263" y="3009900"/>
          <p14:tracePt t="69123" x="3116263" y="3001963"/>
          <p14:tracePt t="69271" x="3124200" y="2987675"/>
          <p14:tracePt t="69279" x="3132138" y="2979738"/>
          <p14:tracePt t="69289" x="3154363" y="2949575"/>
          <p14:tracePt t="69306" x="3178175" y="2925763"/>
          <p14:tracePt t="69322" x="3200400" y="2911475"/>
          <p14:tracePt t="69338" x="3208338" y="2895600"/>
          <p14:tracePt t="69355" x="3216275" y="2887663"/>
          <p14:tracePt t="69372" x="3216275" y="2879725"/>
          <p14:tracePt t="69431" x="3216275" y="2873375"/>
          <p14:tracePt t="69439" x="3230563" y="2873375"/>
          <p14:tracePt t="69455" x="3254375" y="2857500"/>
          <p14:tracePt t="69473" x="3276600" y="2857500"/>
          <p14:tracePt t="69490" x="3292475" y="2841625"/>
          <p14:tracePt t="69507" x="3298825" y="2841625"/>
          <p14:tracePt t="69543" x="3298825" y="2849563"/>
          <p14:tracePt t="69655" x="3298825" y="2857500"/>
          <p14:tracePt t="69663" x="3298825" y="2873375"/>
          <p14:tracePt t="69672" x="3292475" y="2911475"/>
          <p14:tracePt t="69689" x="3268663" y="2949575"/>
          <p14:tracePt t="69706" x="3238500" y="2971800"/>
          <p14:tracePt t="69722" x="3222625" y="2987675"/>
          <p14:tracePt t="69739" x="3192463" y="3009900"/>
          <p14:tracePt t="69755" x="3170238" y="3032125"/>
          <p14:tracePt t="69772" x="3132138" y="3048000"/>
          <p14:tracePt t="69789" x="3108325" y="3070225"/>
          <p14:tracePt t="69806" x="3048000" y="3101975"/>
          <p14:tracePt t="69822" x="2987675" y="3132138"/>
          <p14:tracePt t="69822" x="2949575" y="3146425"/>
          <p14:tracePt t="69840" x="2895600" y="3178175"/>
          <p14:tracePt t="69856" x="2819400" y="3184525"/>
          <p14:tracePt t="69873" x="2773363" y="3192463"/>
          <p14:tracePt t="69889" x="2727325" y="3192463"/>
          <p14:tracePt t="69906" x="2651125" y="3238500"/>
          <p14:tracePt t="69922" x="2560638" y="3238500"/>
          <p14:tracePt t="69939" x="2498725" y="3238500"/>
          <p14:tracePt t="69956" x="2370138" y="3238500"/>
          <p14:tracePt t="69972" x="2286000" y="3238500"/>
          <p14:tracePt t="69988" x="2247900" y="3238500"/>
          <p14:tracePt t="70006" x="2201863" y="3238500"/>
          <p14:tracePt t="70022" x="2171700" y="3238500"/>
          <p14:tracePt t="70038" x="2133600" y="3216275"/>
          <p14:tracePt t="70056" x="2073275" y="3178175"/>
          <p14:tracePt t="70073" x="2027238" y="3154363"/>
          <p14:tracePt t="70089" x="1997075" y="3132138"/>
          <p14:tracePt t="70106" x="1965325" y="3116263"/>
          <p14:tracePt t="70122" x="1943100" y="3101975"/>
          <p14:tracePt t="70138" x="1935163" y="3094038"/>
          <p14:tracePt t="70154" x="1935163" y="3108325"/>
          <p14:tracePt t="70359" x="1958975" y="3116263"/>
          <p14:tracePt t="70367" x="1973263" y="3124200"/>
          <p14:tracePt t="70375" x="1997075" y="3132138"/>
          <p14:tracePt t="70387" x="2035175" y="3154363"/>
          <p14:tracePt t="70405" x="2095500" y="3178175"/>
          <p14:tracePt t="70425" x="2103438" y="3184525"/>
          <p14:tracePt t="70437" x="2133600" y="3192463"/>
          <p14:tracePt t="70454" x="2179638" y="3192463"/>
          <p14:tracePt t="70454" x="2187575" y="3192463"/>
          <p14:tracePt t="70472" x="2201863" y="3200400"/>
          <p14:tracePt t="70488" x="2278063" y="3192463"/>
          <p14:tracePt t="70506" x="2339975" y="3192463"/>
          <p14:tracePt t="70521" x="2392363" y="3200400"/>
          <p14:tracePt t="70537" x="2460625" y="3208338"/>
          <p14:tracePt t="70554" x="2574925" y="3208338"/>
          <p14:tracePt t="70570" x="2720975" y="3208338"/>
          <p14:tracePt t="70587" x="2849563" y="3208338"/>
          <p14:tracePt t="70604" x="2955925" y="3208338"/>
          <p14:tracePt t="70620" x="3017838" y="3208338"/>
          <p14:tracePt t="70637" x="3032125" y="3192463"/>
          <p14:tracePt t="70654" x="3048000" y="3184525"/>
          <p14:tracePt t="70670" x="3078163" y="3154363"/>
          <p14:tracePt t="70670" x="3094038" y="3154363"/>
          <p14:tracePt t="70688" x="3170238" y="3063875"/>
          <p14:tracePt t="70704" x="3230563" y="2994025"/>
          <p14:tracePt t="70721" x="3260725" y="2963863"/>
          <p14:tracePt t="70737" x="3284538" y="2911475"/>
          <p14:tracePt t="70754" x="3298825" y="2879725"/>
          <p14:tracePt t="70770" x="3336925" y="2827338"/>
          <p14:tracePt t="70787" x="3368675" y="2759075"/>
          <p14:tracePt t="70804" x="3413125" y="2697163"/>
          <p14:tracePt t="70821" x="3436938" y="2659063"/>
          <p14:tracePt t="70837" x="3436938" y="2636838"/>
          <p14:tracePt t="70854" x="3444875" y="2628900"/>
          <p14:tracePt t="70871" x="3444875" y="2620963"/>
          <p14:tracePt t="70887" x="3436938" y="2636838"/>
          <p14:tracePt t="70983" x="3429000" y="2651125"/>
          <p14:tracePt t="70991" x="3413125" y="2667000"/>
          <p14:tracePt t="71007" x="3413125" y="2689225"/>
          <p14:tracePt t="71021" x="3368675" y="2751138"/>
          <p14:tracePt t="71037" x="3330575" y="2803525"/>
          <p14:tracePt t="71054" x="3276600" y="2873375"/>
          <p14:tracePt t="71054" x="3254375" y="2895600"/>
          <p14:tracePt t="71073" x="3230563" y="2911475"/>
          <p14:tracePt t="71088" x="3208338" y="2949575"/>
          <p14:tracePt t="71105" x="3192463" y="2963863"/>
          <p14:tracePt t="71121" x="3162300" y="3001963"/>
          <p14:tracePt t="71137" x="3124200" y="3048000"/>
          <p14:tracePt t="71154" x="3094038" y="3070225"/>
          <p14:tracePt t="71171" x="3055938" y="3078163"/>
          <p14:tracePt t="71187" x="3009900" y="3086100"/>
          <p14:tracePt t="71204" x="2979738" y="3094038"/>
          <p14:tracePt t="71221" x="2911475" y="3086100"/>
          <p14:tracePt t="71237" x="2857500" y="3086100"/>
          <p14:tracePt t="71254" x="2803525" y="3086100"/>
          <p14:tracePt t="71254" x="2773363" y="3086100"/>
          <p14:tracePt t="71272" x="2735263" y="3086100"/>
          <p14:tracePt t="71288" x="2705100" y="3101975"/>
          <p14:tracePt t="71305" x="2667000" y="3101975"/>
          <p14:tracePt t="71321" x="2613025" y="3101975"/>
          <p14:tracePt t="71337" x="2544763" y="3101975"/>
          <p14:tracePt t="71355" x="2460625" y="3078163"/>
          <p14:tracePt t="71370" x="2392363" y="3040063"/>
          <p14:tracePt t="71387" x="2346325" y="3009900"/>
          <p14:tracePt t="71404" x="2286000" y="3017838"/>
          <p14:tracePt t="71421" x="2193925" y="2979738"/>
          <p14:tracePt t="71437" x="2125663" y="2941638"/>
          <p14:tracePt t="71437" x="2117725" y="2933700"/>
          <p14:tracePt t="71456" x="2079625" y="2925763"/>
          <p14:tracePt t="71470" x="2011363" y="2917825"/>
          <p14:tracePt t="71489" x="1997075" y="2917825"/>
          <p14:tracePt t="71506" x="1989138" y="2917825"/>
          <p14:tracePt t="71527" x="1997075" y="2917825"/>
          <p14:tracePt t="71759" x="2003425" y="2917825"/>
          <p14:tracePt t="71767" x="2011363" y="2917825"/>
          <p14:tracePt t="71775" x="2027238" y="2917825"/>
          <p14:tracePt t="71787" x="2041525" y="2933700"/>
          <p14:tracePt t="71803" x="2057400" y="2941638"/>
          <p14:tracePt t="71820" x="2073275" y="2963863"/>
          <p14:tracePt t="71837" x="2079625" y="2963863"/>
          <p14:tracePt t="71853" x="2095500" y="2979738"/>
          <p14:tracePt t="71853" x="2111375" y="2987675"/>
          <p14:tracePt t="71872" x="2149475" y="3017838"/>
          <p14:tracePt t="71888" x="2171700" y="3032125"/>
          <p14:tracePt t="71906" x="2187575" y="3048000"/>
          <p14:tracePt t="71919" x="2193925" y="3048000"/>
          <p14:tracePt t="71936" x="2209800" y="3070225"/>
          <p14:tracePt t="71999" x="2225675" y="3070225"/>
          <p14:tracePt t="72007" x="2270125" y="3094038"/>
          <p14:tracePt t="72019" x="2370138" y="3140075"/>
          <p14:tracePt t="72037" x="2384425" y="3146425"/>
          <p14:tracePt t="72053" x="2392363" y="3146425"/>
          <p14:tracePt t="72111" x="2422525" y="3146425"/>
          <p14:tracePt t="72120" x="2476500" y="3146425"/>
          <p14:tracePt t="72127" x="2536825" y="3146425"/>
          <p14:tracePt t="72137" x="2620963" y="3146425"/>
          <p14:tracePt t="72154" x="2689225" y="3146425"/>
          <p14:tracePt t="72170" x="2727325" y="3140075"/>
          <p14:tracePt t="72187" x="2743200" y="3132138"/>
          <p14:tracePt t="72202" x="2797175" y="3132138"/>
          <p14:tracePt t="72219" x="2849563" y="3124200"/>
          <p14:tracePt t="72237" x="2887663" y="3108325"/>
          <p14:tracePt t="72252" x="2925763" y="3101975"/>
          <p14:tracePt t="72269" x="3032125" y="3063875"/>
          <p14:tracePt t="72269" x="3078163" y="3032125"/>
          <p14:tracePt t="72288" x="3124200" y="2994025"/>
          <p14:tracePt t="72303" x="3216275" y="2911475"/>
          <p14:tracePt t="72320" x="3222625" y="2879725"/>
          <p14:tracePt t="72337" x="3222625" y="2849563"/>
          <p14:tracePt t="72354" x="3222625" y="2827338"/>
          <p14:tracePt t="72371" x="3222625" y="2819400"/>
          <p14:tracePt t="72407" x="3230563" y="2811463"/>
          <p14:tracePt t="72416" x="3238500" y="2797175"/>
          <p14:tracePt t="72431" x="3246438" y="2797175"/>
          <p14:tracePt t="72439" x="3268663" y="2789238"/>
          <p14:tracePt t="72451" x="3292475" y="2759075"/>
          <p14:tracePt t="72468" x="3314700" y="2735263"/>
          <p14:tracePt t="72486" x="3306763" y="2735263"/>
          <p14:tracePt t="72559" x="3298825" y="2735263"/>
          <p14:tracePt t="72583" x="3292475" y="2735263"/>
          <p14:tracePt t="72647" x="3292475" y="2751138"/>
          <p14:tracePt t="72663" x="3292475" y="2765425"/>
          <p14:tracePt t="72671" x="3284538" y="2781300"/>
          <p14:tracePt t="72688" x="3260725" y="2819400"/>
          <p14:tracePt t="72702" x="3254375" y="2849563"/>
          <p14:tracePt t="72720" x="3238500" y="2873375"/>
          <p14:tracePt t="72737" x="3238500" y="2887663"/>
          <p14:tracePt t="72752" x="3216275" y="2917825"/>
          <p14:tracePt t="72769" x="3192463" y="2933700"/>
          <p14:tracePt t="72786" x="3162300" y="2963863"/>
          <p14:tracePt t="72802" x="3116263" y="2987675"/>
          <p14:tracePt t="72819" x="3078163" y="3001963"/>
          <p14:tracePt t="72836" x="3040063" y="3025775"/>
          <p14:tracePt t="72852" x="2979738" y="3055938"/>
          <p14:tracePt t="72869" x="2955925" y="3070225"/>
          <p14:tracePt t="72886" x="2879725" y="3094038"/>
          <p14:tracePt t="72903" x="2803525" y="3140075"/>
          <p14:tracePt t="72903" x="2789238" y="3140075"/>
          <p14:tracePt t="72920" x="2751138" y="3162300"/>
          <p14:tracePt t="72937" x="2697163" y="3178175"/>
          <p14:tracePt t="72953" x="2659063" y="3192463"/>
          <p14:tracePt t="72970" x="2606675" y="3192463"/>
          <p14:tracePt t="72986" x="2536825" y="3222625"/>
          <p14:tracePt t="73002" x="2498725" y="3230563"/>
          <p14:tracePt t="73019" x="2430463" y="3222625"/>
          <p14:tracePt t="73036" x="2354263" y="3208338"/>
          <p14:tracePt t="73052" x="2286000" y="3184525"/>
          <p14:tracePt t="73069" x="2201863" y="3178175"/>
          <p14:tracePt t="73086" x="2125663" y="3162300"/>
          <p14:tracePt t="73102" x="2041525" y="3132138"/>
          <p14:tracePt t="73102" x="2003425" y="3108325"/>
          <p14:tracePt t="73120" x="1989138" y="3108325"/>
          <p14:tracePt t="73137" x="1920875" y="3108325"/>
          <p14:tracePt t="73153" x="1912938" y="3086100"/>
          <p14:tracePt t="73169" x="1897063" y="3078163"/>
          <p14:tracePt t="73186" x="1920875" y="3078163"/>
          <p14:tracePt t="73201" x="1912938" y="3078163"/>
          <p14:tracePt t="73218" x="1943100" y="3086100"/>
          <p14:tracePt t="73431" x="1951038" y="3086100"/>
          <p14:tracePt t="73439" x="1965325" y="3094038"/>
          <p14:tracePt t="73450" x="1997075" y="3116263"/>
          <p14:tracePt t="73468" x="2041525" y="3124200"/>
          <p14:tracePt t="73485" x="2103438" y="3170238"/>
          <p14:tracePt t="73502" x="2171700" y="3192463"/>
          <p14:tracePt t="73502" x="2193925" y="3200400"/>
          <p14:tracePt t="73522" x="2217738" y="3222625"/>
          <p14:tracePt t="73535" x="2247900" y="3222625"/>
          <p14:tracePt t="73553" x="2263775" y="3222625"/>
          <p14:tracePt t="73575" x="2293938" y="3222625"/>
          <p14:tracePt t="73591" x="2378075" y="3222625"/>
          <p14:tracePt t="73601" x="2552700" y="3254375"/>
          <p14:tracePt t="73618" x="2689225" y="3292475"/>
          <p14:tracePt t="73635" x="2781300" y="3322638"/>
          <p14:tracePt t="73651" x="2789238" y="3330575"/>
          <p14:tracePt t="73667" x="2811463" y="3336925"/>
          <p14:tracePt t="73685" x="2857500" y="3298825"/>
          <p14:tracePt t="73701" x="2941638" y="3246438"/>
          <p14:tracePt t="73718" x="3040063" y="3170238"/>
          <p14:tracePt t="73718" x="3101975" y="3140075"/>
          <p14:tracePt t="73736" x="3222625" y="3094038"/>
          <p14:tracePt t="73753" x="3322638" y="3048000"/>
          <p14:tracePt t="73769" x="3360738" y="3025775"/>
          <p14:tracePt t="73785" x="3368675" y="3009900"/>
          <p14:tracePt t="73802" x="3390900" y="2987675"/>
          <p14:tracePt t="73818" x="3390900" y="2963863"/>
          <p14:tracePt t="73835" x="3413125" y="2911475"/>
          <p14:tracePt t="73851" x="3444875" y="2841625"/>
          <p14:tracePt t="73868" x="3467100" y="2811463"/>
          <p14:tracePt t="73885" x="3497263" y="2781300"/>
          <p14:tracePt t="73901" x="3497263" y="2773363"/>
          <p14:tracePt t="73983" x="3497263" y="2765425"/>
          <p14:tracePt t="74000" x="3489325" y="2765425"/>
          <p14:tracePt t="74016" x="3475038" y="2765425"/>
          <p14:tracePt t="74032" x="3467100" y="2765425"/>
          <p14:tracePt t="74063" x="3459163" y="2765425"/>
          <p14:tracePt t="74079" x="3451225" y="2765425"/>
          <p14:tracePt t="74095" x="3436938" y="2773363"/>
          <p14:tracePt t="74111" x="3429000" y="2781300"/>
          <p14:tracePt t="74119" x="3413125" y="2789238"/>
          <p14:tracePt t="74133" x="3406775" y="2803525"/>
          <p14:tracePt t="74150" x="3398838" y="2819400"/>
          <p14:tracePt t="74167" x="3390900" y="2827338"/>
          <p14:tracePt t="74184" x="3382963" y="2835275"/>
          <p14:tracePt t="74343" x="3375025" y="2841625"/>
          <p14:tracePt t="74351" x="3368675" y="2849563"/>
          <p14:tracePt t="74366" x="3344863" y="2879725"/>
          <p14:tracePt t="74386" x="3330575" y="2903538"/>
          <p14:tracePt t="74401" x="3292475" y="2933700"/>
          <p14:tracePt t="74419" x="3230563" y="2979738"/>
          <p14:tracePt t="74436" x="3200400" y="2994025"/>
          <p14:tracePt t="74451" x="3154363" y="3009900"/>
          <p14:tracePt t="74467" x="3101975" y="3048000"/>
          <p14:tracePt t="74484" x="3063875" y="3048000"/>
          <p14:tracePt t="74500" x="2987675" y="3070225"/>
          <p14:tracePt t="74500" x="2963863" y="3086100"/>
          <p14:tracePt t="74521" x="2917825" y="3094038"/>
          <p14:tracePt t="74534" x="2865438" y="3108325"/>
          <p14:tracePt t="74549" x="2811463" y="3124200"/>
          <p14:tracePt t="74566" x="2759075" y="3132138"/>
          <p14:tracePt t="74566" x="2735263" y="3132138"/>
          <p14:tracePt t="74584" x="2682875" y="3140075"/>
          <p14:tracePt t="74601" x="2598738" y="3146425"/>
          <p14:tracePt t="74617" x="2514600" y="3162300"/>
          <p14:tracePt t="74634" x="2430463" y="3162300"/>
          <p14:tracePt t="74650" x="2362200" y="3162300"/>
          <p14:tracePt t="74667" x="2308225" y="3162300"/>
          <p14:tracePt t="74684" x="2270125" y="3154363"/>
          <p14:tracePt t="74700" x="2193925" y="3132138"/>
          <p14:tracePt t="74717" x="2149475" y="3132138"/>
          <p14:tracePt t="74734" x="2087563" y="3116263"/>
          <p14:tracePt t="74751" x="2079625" y="3116263"/>
          <p14:tracePt t="74769" x="2057400" y="3094038"/>
          <p14:tracePt t="74783" x="2041525" y="3086100"/>
          <p14:tracePt t="74800" x="2035175" y="3086100"/>
          <p14:tracePt t="74817" x="2041525" y="3094038"/>
          <p14:tracePt t="75039" x="2049463" y="3094038"/>
          <p14:tracePt t="75063" x="2057400" y="3101975"/>
          <p14:tracePt t="75071" x="2079625" y="3116263"/>
          <p14:tracePt t="75087" x="2087563" y="3124200"/>
          <p14:tracePt t="75099" x="2095500" y="3140075"/>
          <p14:tracePt t="75116" x="2125663" y="3140075"/>
          <p14:tracePt t="75133" x="2179638" y="3140075"/>
          <p14:tracePt t="75150" x="2247900" y="3154363"/>
          <p14:tracePt t="75169" x="2270125" y="3162300"/>
          <p14:tracePt t="75183" x="2286000" y="3170238"/>
          <p14:tracePt t="75231" x="2301875" y="3170238"/>
          <p14:tracePt t="75239" x="2324100" y="3178175"/>
          <p14:tracePt t="75249" x="2400300" y="3200400"/>
          <p14:tracePt t="75267" x="2574925" y="3238500"/>
          <p14:tracePt t="75283" x="2705100" y="3298825"/>
          <p14:tracePt t="75300" x="2727325" y="3322638"/>
          <p14:tracePt t="75317" x="2727325" y="3336925"/>
          <p14:tracePt t="75332" x="2735263" y="3330575"/>
          <p14:tracePt t="75375" x="2759075" y="3306763"/>
          <p14:tracePt t="75383" x="2819400" y="3276600"/>
          <p14:tracePt t="75401" x="2911475" y="3246438"/>
          <p14:tracePt t="75421" x="3048000" y="3208338"/>
          <p14:tracePt t="75434" x="3200400" y="3170238"/>
          <p14:tracePt t="75449" x="3254375" y="3140075"/>
          <p14:tracePt t="75465" x="3292475" y="3094038"/>
          <p14:tracePt t="75483" x="3292475" y="3055938"/>
          <p14:tracePt t="75499" x="3292475" y="3040063"/>
          <p14:tracePt t="75518" x="3292475" y="3025775"/>
          <p14:tracePt t="75533" x="3292475" y="2994025"/>
          <p14:tracePt t="75549" x="3322638" y="2941638"/>
          <p14:tracePt t="75567" x="3352800" y="2917825"/>
          <p14:tracePt t="75567" x="3368675" y="2911475"/>
          <p14:tracePt t="75585" x="3368675" y="2903538"/>
          <p14:tracePt t="75599" x="3375025" y="2895600"/>
          <p14:tracePt t="75617" x="3375025" y="2873375"/>
          <p14:tracePt t="75633" x="3382963" y="2873375"/>
          <p14:tracePt t="75649" x="3382963" y="2865438"/>
          <p14:tracePt t="75666" x="3375025" y="2879725"/>
          <p14:tracePt t="75839" x="3368675" y="2895600"/>
          <p14:tracePt t="75848" x="3360738" y="2911475"/>
          <p14:tracePt t="75855" x="3352800" y="2917825"/>
          <p14:tracePt t="75865" x="3322638" y="2949575"/>
          <p14:tracePt t="75882" x="3284538" y="2971800"/>
          <p14:tracePt t="75899" x="3254375" y="2987675"/>
          <p14:tracePt t="75916" x="3216275" y="3009900"/>
          <p14:tracePt t="75932" x="3170238" y="3040063"/>
          <p14:tracePt t="75949" x="3132138" y="3048000"/>
          <p14:tracePt t="75966" x="3094038" y="3055938"/>
          <p14:tracePt t="75966" x="3078163" y="3070225"/>
          <p14:tracePt t="75984" x="3070225" y="3070225"/>
          <p14:tracePt t="75999" x="2994025" y="3094038"/>
          <p14:tracePt t="76017" x="2949575" y="3094038"/>
          <p14:tracePt t="76034" x="2903538" y="3094038"/>
          <p14:tracePt t="76049" x="2827338" y="3132138"/>
          <p14:tracePt t="76065" x="2765425" y="3178175"/>
          <p14:tracePt t="76081" x="2697163" y="3192463"/>
          <p14:tracePt t="76098" x="2606675" y="3192463"/>
          <p14:tracePt t="76115" x="2560638" y="3184525"/>
          <p14:tracePt t="76132" x="2514600" y="3178175"/>
          <p14:tracePt t="76149" x="2498725" y="3178175"/>
          <p14:tracePt t="76165" x="2454275" y="3170238"/>
          <p14:tracePt t="76165" x="2422525" y="3146425"/>
          <p14:tracePt t="76184" x="2400300" y="3140075"/>
          <p14:tracePt t="76199" x="2324100" y="3108325"/>
          <p14:tracePt t="76217" x="2301875" y="3094038"/>
          <p14:tracePt t="76233" x="2286000" y="3086100"/>
          <p14:tracePt t="76250" x="2278063" y="3078163"/>
          <p14:tracePt t="76265" x="2270125" y="3070225"/>
          <p14:tracePt t="76281" x="2239963" y="3055938"/>
          <p14:tracePt t="76298" x="2225675" y="3048000"/>
          <p14:tracePt t="76315" x="2217738" y="3048000"/>
          <p14:tracePt t="76351" x="2217738" y="3040063"/>
          <p14:tracePt t="76383" x="2209800" y="3040063"/>
          <p14:tracePt t="76391" x="2193925" y="3040063"/>
          <p14:tracePt t="76407" x="2187575" y="3040063"/>
          <p14:tracePt t="76425" x="2179638" y="3040063"/>
          <p14:tracePt t="76433" x="2171700" y="3040063"/>
          <p14:tracePt t="76447" x="2179638" y="3040063"/>
          <p14:tracePt t="76583" x="2187575" y="3040063"/>
          <p14:tracePt t="76591" x="2201863" y="3040063"/>
          <p14:tracePt t="76616" x="2209800" y="3040063"/>
          <p14:tracePt t="76623" x="2232025" y="3055938"/>
          <p14:tracePt t="76633" x="2263775" y="3070225"/>
          <p14:tracePt t="76649" x="2346325" y="3101975"/>
          <p14:tracePt t="76666" x="2430463" y="3146425"/>
          <p14:tracePt t="76682" x="2484438" y="3154363"/>
          <p14:tracePt t="76698" x="2514600" y="3154363"/>
          <p14:tracePt t="76715" x="2544763" y="3170238"/>
          <p14:tracePt t="76732" x="2574925" y="3170238"/>
          <p14:tracePt t="76748" x="2598738" y="3170238"/>
          <p14:tracePt t="76765" x="2620963" y="3170238"/>
          <p14:tracePt t="76781" x="2682875" y="3170238"/>
          <p14:tracePt t="76799" x="2751138" y="3170238"/>
          <p14:tracePt t="76799" x="2803525" y="3178175"/>
          <p14:tracePt t="76817" x="2865438" y="3162300"/>
          <p14:tracePt t="76832" x="2917825" y="3154363"/>
          <p14:tracePt t="76849" x="2949575" y="3146425"/>
          <p14:tracePt t="76866" x="2971800" y="3146425"/>
          <p14:tracePt t="76881" x="2979738" y="3116263"/>
          <p14:tracePt t="76898" x="2987675" y="3101975"/>
          <p14:tracePt t="76914" x="2994025" y="3063875"/>
          <p14:tracePt t="76930" x="3070225" y="3017838"/>
          <p14:tracePt t="76948" x="3162300" y="2971800"/>
          <p14:tracePt t="76965" x="3184525" y="2941638"/>
          <p14:tracePt t="76981" x="3208338" y="2925763"/>
          <p14:tracePt t="76997" x="3222625" y="2903538"/>
          <p14:tracePt t="76997" x="3222625" y="2895600"/>
          <p14:tracePt t="77017" x="3246438" y="2873375"/>
          <p14:tracePt t="77033" x="3260725" y="2873375"/>
          <p14:tracePt t="77055" x="3260725" y="2865438"/>
          <p14:tracePt t="77087" x="3260725" y="2857500"/>
          <p14:tracePt t="77096" x="3260725" y="2841625"/>
          <p14:tracePt t="77151" x="3254375" y="2849563"/>
          <p14:tracePt t="77167" x="3254375" y="2857500"/>
          <p14:tracePt t="77175" x="3246438" y="2857500"/>
          <p14:tracePt t="77247" x="3230563" y="2865438"/>
          <p14:tracePt t="77303" x="3208338" y="2887663"/>
          <p14:tracePt t="77312" x="3200400" y="2903538"/>
          <p14:tracePt t="77319" x="3192463" y="2911475"/>
          <p14:tracePt t="77330" x="3184525" y="2917825"/>
          <p14:tracePt t="77348" x="3146425" y="2971800"/>
          <p14:tracePt t="77364" x="3108325" y="3017838"/>
          <p14:tracePt t="77381" x="3055938" y="3070225"/>
          <p14:tracePt t="77398" x="3025775" y="3086100"/>
          <p14:tracePt t="77414" x="2917825" y="3170238"/>
          <p14:tracePt t="77433" x="2873375" y="3178175"/>
          <p14:tracePt t="77449" x="2841625" y="3192463"/>
          <p14:tracePt t="77465" x="2811463" y="3208338"/>
          <p14:tracePt t="77482" x="2781300" y="3222625"/>
          <p14:tracePt t="77498" x="2713038" y="3238500"/>
          <p14:tracePt t="77516" x="2659063" y="3230563"/>
          <p14:tracePt t="77531" x="2568575" y="3246438"/>
          <p14:tracePt t="77548" x="2492375" y="3254375"/>
          <p14:tracePt t="77564" x="2422525" y="3268663"/>
          <p14:tracePt t="77581" x="2378075" y="3276600"/>
          <p14:tracePt t="77598" x="2339975" y="3276600"/>
          <p14:tracePt t="77598" x="2316163" y="3276600"/>
          <p14:tracePt t="77616" x="2293938" y="3276600"/>
          <p14:tracePt t="77630" x="2201863" y="3268663"/>
          <p14:tracePt t="77648" x="2209800" y="3268663"/>
          <p14:tracePt t="77759" x="2209800" y="3260725"/>
          <p14:tracePt t="77783" x="2239963" y="3216275"/>
          <p14:tracePt t="77791" x="2247900" y="3230563"/>
          <p14:tracePt t="77800" x="2255838" y="3246438"/>
          <p14:tracePt t="77813" x="2263775" y="3246438"/>
          <p14:tracePt t="77832" x="2316163" y="3230563"/>
          <p14:tracePt t="77849" x="2446338" y="3230563"/>
          <p14:tracePt t="77865" x="2651125" y="3230563"/>
          <p14:tracePt t="77881" x="2865438" y="3230563"/>
          <p14:tracePt t="77898" x="3048000" y="3184525"/>
          <p14:tracePt t="77914" x="3170238" y="3108325"/>
          <p14:tracePt t="77930" x="3306763" y="3055938"/>
          <p14:tracePt t="77947" x="3360738" y="2994025"/>
          <p14:tracePt t="77964" x="3368675" y="2994025"/>
          <p14:tracePt t="77980" x="3368675" y="2987675"/>
          <p14:tracePt t="77997" x="3368675" y="2971800"/>
          <p14:tracePt t="78023" x="3368675" y="2963863"/>
          <p14:tracePt t="79073" x="3368675" y="2955925"/>
          <p14:tracePt t="79447" x="3375025" y="2949575"/>
          <p14:tracePt t="79471" x="3375025" y="2941638"/>
          <p14:tracePt t="79487" x="3390900" y="2933700"/>
          <p14:tracePt t="79503" x="3398838" y="2925763"/>
          <p14:tracePt t="79515" x="3413125" y="2903538"/>
          <p14:tracePt t="79529" x="3429000" y="2903538"/>
          <p14:tracePt t="79546" x="3451225" y="2873375"/>
          <p14:tracePt t="79562" x="3475038" y="2849563"/>
          <p14:tracePt t="79579" x="3513138" y="2819400"/>
          <p14:tracePt t="79595" x="3565525" y="2765425"/>
          <p14:tracePt t="79612" x="3627438" y="2720975"/>
          <p14:tracePt t="79629" x="3703638" y="2682875"/>
          <p14:tracePt t="79646" x="3840163" y="2620963"/>
          <p14:tracePt t="79662" x="3940175" y="2574925"/>
          <p14:tracePt t="79662" x="4008438" y="2552700"/>
          <p14:tracePt t="79681" x="4114800" y="2484438"/>
          <p14:tracePt t="79698" x="4259263" y="2408238"/>
          <p14:tracePt t="79712" x="4427538" y="2286000"/>
          <p14:tracePt t="79728" x="4594225" y="2171700"/>
          <p14:tracePt t="79745" x="4740275" y="2111375"/>
          <p14:tracePt t="79761" x="4838700" y="2057400"/>
          <p14:tracePt t="79777" x="4906963" y="2035175"/>
          <p14:tracePt t="79795" x="4945063" y="1997075"/>
          <p14:tracePt t="79812" x="4991100" y="1943100"/>
          <p14:tracePt t="79828" x="5037138" y="1897063"/>
          <p14:tracePt t="79845" x="5113338" y="1828800"/>
          <p14:tracePt t="79862" x="5181600" y="1752600"/>
          <p14:tracePt t="79862" x="5211763" y="1722438"/>
          <p14:tracePt t="79881" x="5227638" y="1698625"/>
          <p14:tracePt t="79897" x="5241925" y="1684338"/>
          <p14:tracePt t="79913" x="5235575" y="1676400"/>
          <p14:tracePt t="80007" x="5219700" y="1676400"/>
          <p14:tracePt t="80015" x="5203825" y="1676400"/>
          <p14:tracePt t="80039" x="5197475" y="1676400"/>
          <p14:tracePt t="80048" x="5181600" y="1692275"/>
          <p14:tracePt t="80087" x="5173663" y="1692275"/>
          <p14:tracePt t="80112" x="5159375" y="1706563"/>
          <p14:tracePt t="80128" x="5135563" y="1706563"/>
          <p14:tracePt t="80135" x="5121275" y="1714500"/>
          <p14:tracePt t="80146" x="5045075" y="1744663"/>
          <p14:tracePt t="80162" x="4953000" y="1768475"/>
          <p14:tracePt t="80178" x="4892675" y="1790700"/>
          <p14:tracePt t="80195" x="4846638" y="1806575"/>
          <p14:tracePt t="80211" x="4838700" y="1806575"/>
          <p14:tracePt t="80255" x="4838700" y="1812925"/>
          <p14:tracePt t="80679" x="4838700" y="1820863"/>
          <p14:tracePt t="80687" x="4838700" y="1828800"/>
          <p14:tracePt t="80696" x="4830763" y="1836738"/>
          <p14:tracePt t="80719" x="4846638" y="1836738"/>
          <p14:tracePt t="80807" x="4854575" y="1836738"/>
          <p14:tracePt t="81439" x="4860925" y="1836738"/>
          <p14:tracePt t="81463" x="4868863" y="1836738"/>
          <p14:tracePt t="81551" x="4884738" y="1844675"/>
          <p14:tracePt t="81615" x="4899025" y="1844675"/>
          <p14:tracePt t="81639" x="4906963" y="1844675"/>
          <p14:tracePt t="81647" x="4922838" y="1851025"/>
          <p14:tracePt t="81659" x="4930775" y="1858963"/>
          <p14:tracePt t="81677" x="4937125" y="1858963"/>
          <p14:tracePt t="81719" x="4960938" y="1858963"/>
          <p14:tracePt t="81727" x="5045075" y="1858963"/>
          <p14:tracePt t="81744" x="5159375" y="1889125"/>
          <p14:tracePt t="81761" x="5257800" y="1912938"/>
          <p14:tracePt t="81778" x="5287963" y="1920875"/>
          <p14:tracePt t="81793" x="5303838" y="1920875"/>
          <p14:tracePt t="81847" x="5326063" y="1920875"/>
          <p14:tracePt t="81855" x="5356225" y="1920875"/>
          <p14:tracePt t="81863" x="5387975" y="1920875"/>
          <p14:tracePt t="81876" x="5456238" y="1920875"/>
          <p14:tracePt t="81876" x="5502275" y="1920875"/>
          <p14:tracePt t="81897" x="5532438" y="1920875"/>
          <p14:tracePt t="81909" x="5570538" y="1920875"/>
          <p14:tracePt t="81909" x="5584825" y="1912938"/>
          <p14:tracePt t="81929" x="5592763" y="1912938"/>
          <p14:tracePt t="81943" x="5638800" y="1905000"/>
          <p14:tracePt t="81961" x="5646738" y="1905000"/>
          <p14:tracePt t="81976" x="5684838" y="1882775"/>
          <p14:tracePt t="81994" x="5730875" y="1882775"/>
          <p14:tracePt t="82010" x="5783263" y="1882775"/>
          <p14:tracePt t="82027" x="5799138" y="1882775"/>
          <p14:tracePt t="82042" x="5807075" y="1882775"/>
          <p14:tracePt t="82071" x="5821363" y="1882775"/>
          <p14:tracePt t="82087" x="5845175" y="1882775"/>
          <p14:tracePt t="82096" x="5859463" y="1882775"/>
          <p14:tracePt t="82109" x="5905500" y="1882775"/>
          <p14:tracePt t="82109" x="5935663" y="1882775"/>
          <p14:tracePt t="82128" x="5989638" y="1858963"/>
          <p14:tracePt t="82142" x="6080125" y="1812925"/>
          <p14:tracePt t="82160" x="6118225" y="1774825"/>
          <p14:tracePt t="82177" x="6134100" y="1752600"/>
          <p14:tracePt t="82193" x="6142038" y="1722438"/>
          <p14:tracePt t="82210" x="6156325" y="1706563"/>
          <p14:tracePt t="82226" x="6156325" y="1692275"/>
          <p14:tracePt t="82242" x="6164263" y="1668463"/>
          <p14:tracePt t="82258" x="6164263" y="1660525"/>
          <p14:tracePt t="82275" x="6164263" y="1646238"/>
          <p14:tracePt t="82292" x="6164263" y="1630363"/>
          <p14:tracePt t="82309" x="6164263" y="1600200"/>
          <p14:tracePt t="82326" x="6164263" y="1592263"/>
          <p14:tracePt t="82344" x="6164263" y="1577975"/>
          <p14:tracePt t="82361" x="6149975" y="1554163"/>
          <p14:tracePt t="82377" x="6142038" y="1546225"/>
          <p14:tracePt t="82392" x="6134100" y="1546225"/>
          <p14:tracePt t="82439" x="6134100" y="1539875"/>
          <p14:tracePt t="82447" x="6126163" y="1531938"/>
          <p14:tracePt t="82458" x="6111875" y="1524000"/>
          <p14:tracePt t="82475" x="6088063" y="1508125"/>
          <p14:tracePt t="82492" x="6073775" y="1508125"/>
          <p14:tracePt t="82509" x="6057900" y="1501775"/>
          <p14:tracePt t="82528" x="6049963" y="1501775"/>
          <p14:tracePt t="82542" x="6027738" y="1493838"/>
          <p14:tracePt t="82558" x="5951538" y="1455738"/>
          <p14:tracePt t="82576" x="5883275" y="1409700"/>
          <p14:tracePt t="82592" x="5837238" y="1393825"/>
          <p14:tracePt t="82609" x="5807075" y="1379538"/>
          <p14:tracePt t="82625" x="5791200" y="1363663"/>
          <p14:tracePt t="82641" x="5761038" y="1363663"/>
          <p14:tracePt t="82659" x="5722938" y="1349375"/>
          <p14:tracePt t="82676" x="5699125" y="1341438"/>
          <p14:tracePt t="82692" x="5661025" y="1311275"/>
          <p14:tracePt t="82709" x="5646738" y="1311275"/>
          <p14:tracePt t="82726" x="5584825" y="1295400"/>
          <p14:tracePt t="82742" x="5532438" y="1295400"/>
          <p14:tracePt t="82742" x="5508625" y="1287463"/>
          <p14:tracePt t="82761" x="5456238" y="1279525"/>
          <p14:tracePt t="82777" x="5418138" y="1279525"/>
          <p14:tracePt t="82793" x="5380038" y="1273175"/>
          <p14:tracePt t="82809" x="5341938" y="1273175"/>
          <p14:tracePt t="82827" x="5287963" y="1257300"/>
          <p14:tracePt t="82842" x="5203825" y="1257300"/>
          <p14:tracePt t="82859" x="5113338" y="1249363"/>
          <p14:tracePt t="82875" x="5029200" y="1249363"/>
          <p14:tracePt t="82892" x="4975225" y="1249363"/>
          <p14:tracePt t="82909" x="4945063" y="1249363"/>
          <p14:tracePt t="82926" x="4930775" y="1249363"/>
          <p14:tracePt t="82941" x="4899025" y="1257300"/>
          <p14:tracePt t="82941" x="4884738" y="1257300"/>
          <p14:tracePt t="82960" x="4822825" y="1279525"/>
          <p14:tracePt t="82977" x="4770438" y="1303338"/>
          <p14:tracePt t="82993" x="4724400" y="1311275"/>
          <p14:tracePt t="83009" x="4702175" y="1325563"/>
          <p14:tracePt t="83027" x="4686300" y="1341438"/>
          <p14:tracePt t="83041" x="4670425" y="1371600"/>
          <p14:tracePt t="83058" x="4648200" y="1393825"/>
          <p14:tracePt t="83074" x="4610100" y="1447800"/>
          <p14:tracePt t="83091" x="4564063" y="1501775"/>
          <p14:tracePt t="83108" x="4533900" y="1554163"/>
          <p14:tracePt t="83125" x="4525963" y="1577975"/>
          <p14:tracePt t="83142" x="4511675" y="1608138"/>
          <p14:tracePt t="83142" x="4511675" y="1622425"/>
          <p14:tracePt t="83160" x="4511675" y="1646238"/>
          <p14:tracePt t="83177" x="4511675" y="1668463"/>
          <p14:tracePt t="83193" x="4511675" y="1698625"/>
          <p14:tracePt t="83209" x="4511675" y="1730375"/>
          <p14:tracePt t="83226" x="4511675" y="1760538"/>
          <p14:tracePt t="83242" x="4518025" y="1774825"/>
          <p14:tracePt t="83258" x="4533900" y="1798638"/>
          <p14:tracePt t="83275" x="4533900" y="1806575"/>
          <p14:tracePt t="83295" x="4541838" y="1812925"/>
          <p14:tracePt t="83308" x="4549775" y="1836738"/>
          <p14:tracePt t="83324" x="4556125" y="1858963"/>
          <p14:tracePt t="83341" x="4587875" y="1912938"/>
          <p14:tracePt t="83358" x="4618038" y="1951038"/>
          <p14:tracePt t="83358" x="4648200" y="1981200"/>
          <p14:tracePt t="83377" x="4678363" y="2011363"/>
          <p14:tracePt t="83393" x="4702175" y="2027238"/>
          <p14:tracePt t="83409" x="4716463" y="2035175"/>
          <p14:tracePt t="83426" x="4724400" y="2035175"/>
          <p14:tracePt t="83441" x="4754563" y="2049463"/>
          <p14:tracePt t="83458" x="4792663" y="2057400"/>
          <p14:tracePt t="83475" x="4846638" y="2079625"/>
          <p14:tracePt t="83491" x="4892675" y="2095500"/>
          <p14:tracePt t="83508" x="4937125" y="2103438"/>
          <p14:tracePt t="83526" x="4968875" y="2103438"/>
          <p14:tracePt t="83541" x="4975225" y="2111375"/>
          <p14:tracePt t="83558" x="4983163" y="2111375"/>
          <p14:tracePt t="83576" x="4999038" y="2111375"/>
          <p14:tracePt t="83592" x="5037138" y="2111375"/>
          <p14:tracePt t="83609" x="5089525" y="2103438"/>
          <p14:tracePt t="83625" x="5143500" y="2103438"/>
          <p14:tracePt t="83642" x="5181600" y="2095500"/>
          <p14:tracePt t="83658" x="5189538" y="2087563"/>
          <p14:tracePt t="83688" x="5219700" y="2079625"/>
          <p14:tracePt t="83704" x="5241925" y="2073275"/>
          <p14:tracePt t="83711" x="5280025" y="2065338"/>
          <p14:tracePt t="83724" x="5364163" y="2041525"/>
          <p14:tracePt t="83741" x="5464175" y="2019300"/>
          <p14:tracePt t="83758" x="5508625" y="2003425"/>
          <p14:tracePt t="83775" x="5532438" y="2003425"/>
          <p14:tracePt t="83775" x="5546725" y="1989138"/>
          <p14:tracePt t="83792" x="5570538" y="1973263"/>
          <p14:tracePt t="83809" x="5584825" y="1965325"/>
          <p14:tracePt t="83825" x="5622925" y="1951038"/>
          <p14:tracePt t="83842" x="5661025" y="1935163"/>
          <p14:tracePt t="83858" x="5707063" y="1912938"/>
          <p14:tracePt t="83874" x="5753100" y="1912938"/>
          <p14:tracePt t="83891" x="5799138" y="1912938"/>
          <p14:tracePt t="83908" x="5837238" y="1905000"/>
          <p14:tracePt t="83925" x="5859463" y="1897063"/>
          <p14:tracePt t="83941" x="5897563" y="1866900"/>
          <p14:tracePt t="83958" x="5943600" y="1836738"/>
          <p14:tracePt t="83974" x="5981700" y="1790700"/>
          <p14:tracePt t="83974" x="5989638" y="1774825"/>
          <p14:tracePt t="83993" x="6011863" y="1744663"/>
          <p14:tracePt t="84009" x="6019800" y="1730375"/>
          <p14:tracePt t="84027" x="6035675" y="1706563"/>
          <p14:tracePt t="84040" x="6065838" y="1668463"/>
          <p14:tracePt t="84058" x="6088063" y="1654175"/>
          <p14:tracePt t="84074" x="6103938" y="1616075"/>
          <p14:tracePt t="84091" x="6103938" y="1592263"/>
          <p14:tracePt t="84108" x="6111875" y="1562100"/>
          <p14:tracePt t="84124" x="6111875" y="1546225"/>
          <p14:tracePt t="84140" x="6111875" y="1531938"/>
          <p14:tracePt t="84157" x="6111875" y="1516063"/>
          <p14:tracePt t="84173" x="6111875" y="1493838"/>
          <p14:tracePt t="84173" x="6096000" y="1477963"/>
          <p14:tracePt t="84193" x="6073775" y="1470025"/>
          <p14:tracePt t="84209" x="6042025" y="1439863"/>
          <p14:tracePt t="84225" x="6019800" y="1431925"/>
          <p14:tracePt t="84241" x="5989638" y="1425575"/>
          <p14:tracePt t="84258" x="5973763" y="1425575"/>
          <p14:tracePt t="84274" x="5959475" y="1417638"/>
          <p14:tracePt t="84290" x="5951538" y="1417638"/>
          <p14:tracePt t="84307" x="5943600" y="1409700"/>
          <p14:tracePt t="84323" x="5927725" y="1409700"/>
          <p14:tracePt t="84339" x="5889625" y="1409700"/>
          <p14:tracePt t="84357" x="5791200" y="1379538"/>
          <p14:tracePt t="84357" x="5753100" y="1371600"/>
          <p14:tracePt t="84376" x="5699125" y="1355725"/>
          <p14:tracePt t="84390" x="5570538" y="1325563"/>
          <p14:tracePt t="84409" x="5516563" y="1325563"/>
          <p14:tracePt t="84426" x="5478463" y="1325563"/>
          <p14:tracePt t="84441" x="5448300" y="1311275"/>
          <p14:tracePt t="84458" x="5418138" y="1311275"/>
          <p14:tracePt t="84475" x="5387975" y="1311275"/>
          <p14:tracePt t="84490" x="5364163" y="1303338"/>
          <p14:tracePt t="84507" x="5318125" y="1303338"/>
          <p14:tracePt t="84507" x="5303838" y="1303338"/>
          <p14:tracePt t="84528" x="5280025" y="1303338"/>
          <p14:tracePt t="84539" x="5227638" y="1303338"/>
          <p14:tracePt t="84556" x="5181600" y="1303338"/>
          <p14:tracePt t="84573" x="5127625" y="1303338"/>
          <p14:tracePt t="84590" x="5059363" y="1303338"/>
          <p14:tracePt t="84608" x="5021263" y="1303338"/>
          <p14:tracePt t="84625" x="4983163" y="1303338"/>
          <p14:tracePt t="84641" x="4937125" y="1311275"/>
          <p14:tracePt t="84658" x="4876800" y="1333500"/>
          <p14:tracePt t="84674" x="4822825" y="1349375"/>
          <p14:tracePt t="84690" x="4754563" y="1379538"/>
          <p14:tracePt t="84707" x="4694238" y="1409700"/>
          <p14:tracePt t="84723" x="4656138" y="1431925"/>
          <p14:tracePt t="84740" x="4632325" y="1463675"/>
          <p14:tracePt t="84757" x="4610100" y="1485900"/>
          <p14:tracePt t="84773" x="4594225" y="1516063"/>
          <p14:tracePt t="84790" x="4579938" y="1562100"/>
          <p14:tracePt t="84808" x="4579938" y="1608138"/>
          <p14:tracePt t="84824" x="4579938" y="1660525"/>
          <p14:tracePt t="84841" x="4579938" y="1706563"/>
          <p14:tracePt t="84857" x="4579938" y="1722438"/>
          <p14:tracePt t="84873" x="4579938" y="1760538"/>
          <p14:tracePt t="84889" x="4587875" y="1782763"/>
          <p14:tracePt t="84906" x="4610100" y="1812925"/>
          <p14:tracePt t="84923" x="4625975" y="1836738"/>
          <p14:tracePt t="84940" x="4648200" y="1858963"/>
          <p14:tracePt t="84957" x="4716463" y="1905000"/>
          <p14:tracePt t="84974" x="4816475" y="1943100"/>
          <p14:tracePt t="84989" x="4937125" y="1973263"/>
          <p14:tracePt t="85006" x="5067300" y="2041525"/>
          <p14:tracePt t="85026" x="5105400" y="2049463"/>
          <p14:tracePt t="85041" x="5143500" y="2057400"/>
          <p14:tracePt t="85057" x="5173663" y="2057400"/>
          <p14:tracePt t="85074" x="5197475" y="2057400"/>
          <p14:tracePt t="85090" x="5265738" y="2057400"/>
          <p14:tracePt t="85107" x="5349875" y="2049463"/>
          <p14:tracePt t="85123" x="5456238" y="2011363"/>
          <p14:tracePt t="85140" x="5540375" y="1989138"/>
          <p14:tracePt t="85156" x="5578475" y="1989138"/>
          <p14:tracePt t="85174" x="5592763" y="1973263"/>
          <p14:tracePt t="85189" x="5600700" y="1973263"/>
          <p14:tracePt t="85206" x="5608638" y="1973263"/>
          <p14:tracePt t="85223" x="5676900" y="1973263"/>
          <p14:tracePt t="85240" x="5730875" y="1973263"/>
          <p14:tracePt t="85257" x="5753100" y="1973263"/>
          <p14:tracePt t="86183" x="5768975" y="1958975"/>
          <p14:tracePt t="86455" x="5775325" y="1958975"/>
          <p14:tracePt t="86527" x="5775325" y="1943100"/>
          <p14:tracePt t="86552" x="5783263" y="1943100"/>
          <p14:tracePt t="86575" x="5799138" y="1943100"/>
          <p14:tracePt t="86607" x="5807075" y="1943100"/>
          <p14:tracePt t="86623" x="5829300" y="1943100"/>
          <p14:tracePt t="86631" x="5867400" y="1943100"/>
          <p14:tracePt t="86640" x="5883275" y="1943100"/>
          <p14:tracePt t="86654" x="5959475" y="1958975"/>
          <p14:tracePt t="86673" x="5973763" y="1958975"/>
          <p14:tracePt t="86688" x="5981700" y="1958975"/>
          <p14:tracePt t="86705" x="6011863" y="1958975"/>
          <p14:tracePt t="86722" x="6065838" y="1981200"/>
          <p14:tracePt t="86738" x="6126163" y="1997075"/>
          <p14:tracePt t="86755" x="6164263" y="2011363"/>
          <p14:tracePt t="86771" x="6180138" y="2011363"/>
          <p14:tracePt t="86807" x="6210300" y="2011363"/>
          <p14:tracePt t="86823" x="6248400" y="2019300"/>
          <p14:tracePt t="86831" x="6270625" y="2019300"/>
          <p14:tracePt t="86840" x="6302375" y="2019300"/>
          <p14:tracePt t="86854" x="6332538" y="2019300"/>
          <p14:tracePt t="86873" x="6340475" y="2019300"/>
          <p14:tracePt t="86905" x="6354763" y="2019300"/>
          <p14:tracePt t="86911" x="6370638" y="2019300"/>
          <p14:tracePt t="86922" x="6430963" y="2019300"/>
          <p14:tracePt t="86937" x="6530975" y="2019300"/>
          <p14:tracePt t="86954" x="6607175" y="2019300"/>
          <p14:tracePt t="86970" x="6637338" y="2019300"/>
          <p14:tracePt t="86987" x="6651625" y="2019300"/>
          <p14:tracePt t="87003" x="6659563" y="2011363"/>
          <p14:tracePt t="87021" x="6659563" y="2003425"/>
          <p14:tracePt t="87040" x="6667500" y="2003425"/>
          <p14:tracePt t="87054" x="6689725" y="1989138"/>
          <p14:tracePt t="87072" x="6721475" y="1965325"/>
          <p14:tracePt t="87089" x="6743700" y="1958975"/>
          <p14:tracePt t="87106" x="6765925" y="1951038"/>
          <p14:tracePt t="87121" x="6781800" y="1935163"/>
          <p14:tracePt t="87137" x="6811963" y="1927225"/>
          <p14:tracePt t="87154" x="6835775" y="1912938"/>
          <p14:tracePt t="87170" x="6850063" y="1897063"/>
          <p14:tracePt t="87188" x="6858000" y="1897063"/>
          <p14:tracePt t="87344" x="6873875" y="1897063"/>
          <p14:tracePt t="87368" x="6888163" y="1897063"/>
          <p14:tracePt t="87383" x="6911975" y="1897063"/>
          <p14:tracePt t="87391" x="6926263" y="1897063"/>
          <p14:tracePt t="87403" x="6980238" y="1897063"/>
          <p14:tracePt t="87422" x="7040563" y="1912938"/>
          <p14:tracePt t="87438" x="7086600" y="1912938"/>
          <p14:tracePt t="87453" x="7140575" y="1927225"/>
          <p14:tracePt t="87470" x="7223125" y="1943100"/>
          <p14:tracePt t="87470" x="7269163" y="1943100"/>
          <p14:tracePt t="87488" x="7383463" y="1943100"/>
          <p14:tracePt t="87505" x="7475538" y="1951038"/>
          <p14:tracePt t="87524" x="7559675" y="1951038"/>
          <p14:tracePt t="87538" x="7604125" y="1951038"/>
          <p14:tracePt t="87554" x="7635875" y="1951038"/>
          <p14:tracePt t="87570" x="7650163" y="1951038"/>
          <p14:tracePt t="87587" x="7673975" y="1951038"/>
          <p14:tracePt t="87604" x="7712075" y="1951038"/>
          <p14:tracePt t="87620" x="7756525" y="1951038"/>
          <p14:tracePt t="87637" x="7802563" y="1935163"/>
          <p14:tracePt t="87654" x="7856538" y="1920875"/>
          <p14:tracePt t="87654" x="7894638" y="1905000"/>
          <p14:tracePt t="87672" x="7954963" y="1889125"/>
          <p14:tracePt t="87689" x="7993063" y="1874838"/>
          <p14:tracePt t="87705" x="8023225" y="1844675"/>
          <p14:tracePt t="87721" x="8039100" y="1828800"/>
          <p14:tracePt t="87737" x="8054975" y="1812925"/>
          <p14:tracePt t="87754" x="8069263" y="1798638"/>
          <p14:tracePt t="87770" x="8093075" y="1774825"/>
          <p14:tracePt t="87787" x="8115300" y="1752600"/>
          <p14:tracePt t="87804" x="8131175" y="1736725"/>
          <p14:tracePt t="87820" x="8145463" y="1706563"/>
          <p14:tracePt t="87837" x="8153400" y="1692275"/>
          <p14:tracePt t="87854" x="8169275" y="1660525"/>
          <p14:tracePt t="87870" x="8183563" y="1638300"/>
          <p14:tracePt t="87889" x="8183563" y="1622425"/>
          <p14:tracePt t="87905" x="8191500" y="1600200"/>
          <p14:tracePt t="87921" x="8191500" y="1592263"/>
          <p14:tracePt t="87937" x="8191500" y="1577975"/>
          <p14:tracePt t="87954" x="8191500" y="1570038"/>
          <p14:tracePt t="87969" x="8191500" y="1562100"/>
          <p14:tracePt t="87987" x="8191500" y="1546225"/>
          <p14:tracePt t="88007" x="8175625" y="1539875"/>
          <p14:tracePt t="88020" x="8107363" y="1485900"/>
          <p14:tracePt t="88037" x="8001000" y="1425575"/>
          <p14:tracePt t="88054" x="7940675" y="1409700"/>
          <p14:tracePt t="88070" x="7886700" y="1387475"/>
          <p14:tracePt t="88070" x="7864475" y="1371600"/>
          <p14:tracePt t="88089" x="7848600" y="1371600"/>
          <p14:tracePt t="88105" x="7818438" y="1371600"/>
          <p14:tracePt t="88121" x="7718425" y="1371600"/>
          <p14:tracePt t="88138" x="7597775" y="1349375"/>
          <p14:tracePt t="88154" x="7497763" y="1325563"/>
          <p14:tracePt t="88170" x="7445375" y="1311275"/>
          <p14:tracePt t="88187" x="7413625" y="1311275"/>
          <p14:tracePt t="88202" x="7369175" y="1311275"/>
          <p14:tracePt t="88220" x="7331075" y="1311275"/>
          <p14:tracePt t="88237" x="7269163" y="1325563"/>
          <p14:tracePt t="88253" x="7231063" y="1333500"/>
          <p14:tracePt t="88270" x="7185025" y="1341438"/>
          <p14:tracePt t="88289" x="7162800" y="1349375"/>
          <p14:tracePt t="88304" x="7140575" y="1363663"/>
          <p14:tracePt t="88321" x="7102475" y="1401763"/>
          <p14:tracePt t="88338" x="7048500" y="1439863"/>
          <p14:tracePt t="88354" x="6994525" y="1477963"/>
          <p14:tracePt t="88370" x="6934200" y="1531938"/>
          <p14:tracePt t="88387" x="6888163" y="1577975"/>
          <p14:tracePt t="88404" x="6865938" y="1608138"/>
          <p14:tracePt t="88419" x="6827838" y="1654175"/>
          <p14:tracePt t="88438" x="6811963" y="1676400"/>
          <p14:tracePt t="88453" x="6804025" y="1698625"/>
          <p14:tracePt t="88469" x="6797675" y="1744663"/>
          <p14:tracePt t="88469" x="6797675" y="1760538"/>
          <p14:tracePt t="88488" x="6797675" y="1774825"/>
          <p14:tracePt t="88503" x="6797675" y="1790700"/>
          <p14:tracePt t="88523" x="6797675" y="1806575"/>
          <p14:tracePt t="88538" x="6797675" y="1812925"/>
          <p14:tracePt t="88575" x="6804025" y="1812925"/>
          <p14:tracePt t="88584" x="6811963" y="1828800"/>
          <p14:tracePt t="88591" x="6827838" y="1836738"/>
          <p14:tracePt t="88602" x="6873875" y="1858963"/>
          <p14:tracePt t="88619" x="6926263" y="1882775"/>
          <p14:tracePt t="88636" x="6942138" y="1882775"/>
          <p14:tracePt t="88652" x="6950075" y="1882775"/>
          <p14:tracePt t="88679" x="6956425" y="1882775"/>
          <p14:tracePt t="88704" x="6964363" y="1882775"/>
          <p14:tracePt t="88711" x="6950075" y="1897063"/>
          <p14:tracePt t="89255" x="6942138" y="1897063"/>
          <p14:tracePt t="89263" x="6926263" y="1905000"/>
          <p14:tracePt t="89271" x="6911975" y="1912938"/>
          <p14:tracePt t="89285" x="6865938" y="1920875"/>
          <p14:tracePt t="89302" x="6789738" y="1943100"/>
          <p14:tracePt t="89302" x="6735763" y="1943100"/>
          <p14:tracePt t="89321" x="6621463" y="1951038"/>
          <p14:tracePt t="89337" x="6507163" y="1973263"/>
          <p14:tracePt t="89353" x="6392863" y="1989138"/>
          <p14:tracePt t="89369" x="6248400" y="2019300"/>
          <p14:tracePt t="89386" x="6057900" y="2049463"/>
          <p14:tracePt t="89402" x="5883275" y="2073275"/>
          <p14:tracePt t="89420" x="5745163" y="2103438"/>
          <p14:tracePt t="89437" x="5654675" y="2149475"/>
          <p14:tracePt t="89452" x="5592763" y="2193925"/>
          <p14:tracePt t="89468" x="5540375" y="2217738"/>
          <p14:tracePt t="89485" x="5478463" y="2270125"/>
          <p14:tracePt t="89502" x="5410200" y="2308225"/>
          <p14:tracePt t="89502" x="5387975" y="2332038"/>
          <p14:tracePt t="89522" x="5372100" y="2339975"/>
          <p14:tracePt t="89537" x="5372100" y="2346325"/>
          <p14:tracePt t="89655" x="5394325" y="2316163"/>
          <p14:tracePt t="89671" x="5402263" y="2301875"/>
          <p14:tracePt t="89679" x="5418138" y="2278063"/>
          <p14:tracePt t="89688" x="5426075" y="2270125"/>
          <p14:tracePt t="89701" x="5448300" y="2255838"/>
          <p14:tracePt t="89701" x="5464175" y="2255838"/>
          <p14:tracePt t="89721" x="5470525" y="2239963"/>
          <p14:tracePt t="89768" x="5470525" y="2225675"/>
          <p14:tracePt t="89816" x="5456238" y="2217738"/>
          <p14:tracePt t="89832" x="5440363" y="2209800"/>
          <p14:tracePt t="89839" x="5410200" y="2201863"/>
          <p14:tracePt t="89851" x="5349875" y="2201863"/>
          <p14:tracePt t="89868" x="5249863" y="2171700"/>
          <p14:tracePt t="89885" x="5151438" y="2149475"/>
          <p14:tracePt t="89901" x="5067300" y="2125663"/>
          <p14:tracePt t="89901" x="5013325" y="2103438"/>
          <p14:tracePt t="89921" x="4975225" y="2087563"/>
          <p14:tracePt t="89934" x="4922838" y="2065338"/>
          <p14:tracePt t="89953" x="4860925" y="2041525"/>
          <p14:tracePt t="89969" x="4808538" y="2041525"/>
          <p14:tracePt t="89985" x="4724400" y="2019300"/>
          <p14:tracePt t="90002" x="4648200" y="2019300"/>
          <p14:tracePt t="90019" x="4572000" y="2019300"/>
          <p14:tracePt t="90036" x="4533900" y="2019300"/>
          <p14:tracePt t="90051" x="4525963" y="2019300"/>
          <p14:tracePt t="90067" x="4518025" y="2019300"/>
          <p14:tracePt t="90088" x="4511675" y="2019300"/>
          <p14:tracePt t="90101" x="4503738" y="2019300"/>
          <p14:tracePt t="90117" x="4487863" y="2019300"/>
          <p14:tracePt t="90134" x="4457700" y="2073275"/>
          <p14:tracePt t="90153" x="4449763" y="2095500"/>
          <p14:tracePt t="90169" x="4435475" y="2117725"/>
          <p14:tracePt t="90185" x="4435475" y="2133600"/>
          <p14:tracePt t="90201" x="4419600" y="2163763"/>
          <p14:tracePt t="90217" x="4403725" y="2179638"/>
          <p14:tracePt t="90235" x="4389438" y="2225675"/>
          <p14:tracePt t="90251" x="4389438" y="2255838"/>
          <p14:tracePt t="90268" x="4389438" y="2301875"/>
          <p14:tracePt t="90284" x="4389438" y="2332038"/>
          <p14:tracePt t="90301" x="4381500" y="2354263"/>
          <p14:tracePt t="90318" x="4365625" y="2378075"/>
          <p14:tracePt t="90334" x="4365625" y="2400300"/>
          <p14:tracePt t="90334" x="4365625" y="2416175"/>
          <p14:tracePt t="90352" x="4365625" y="2468563"/>
          <p14:tracePt t="90369" x="4365625" y="2514600"/>
          <p14:tracePt t="90385" x="4365625" y="2560638"/>
          <p14:tracePt t="90401" x="4365625" y="2628900"/>
          <p14:tracePt t="90418" x="4365625" y="2644775"/>
          <p14:tracePt t="90438" x="4365625" y="2659063"/>
          <p14:tracePt t="90451" x="4365625" y="2667000"/>
          <p14:tracePt t="90487" x="4365625" y="2682875"/>
          <p14:tracePt t="90504" x="4373563" y="2689225"/>
          <p14:tracePt t="90519" x="4381500" y="2705100"/>
          <p14:tracePt t="90528" x="4389438" y="2705100"/>
          <p14:tracePt t="90537" x="4403725" y="2720975"/>
          <p14:tracePt t="90550" x="4465638" y="2759075"/>
          <p14:tracePt t="90569" x="4503738" y="2765425"/>
          <p14:tracePt t="90585" x="4579938" y="2789238"/>
          <p14:tracePt t="90601" x="4670425" y="2811463"/>
          <p14:tracePt t="90618" x="4724400" y="2827338"/>
          <p14:tracePt t="90634" x="4740275" y="2841625"/>
          <p14:tracePt t="90651" x="4746625" y="2841625"/>
          <p14:tracePt t="90667" x="4778375" y="2841625"/>
          <p14:tracePt t="90684" x="4846638" y="2841625"/>
          <p14:tracePt t="90701" x="4953000" y="2841625"/>
          <p14:tracePt t="90717" x="5045075" y="2841625"/>
          <p14:tracePt t="90734" x="5089525" y="2841625"/>
          <p14:tracePt t="90734" x="5113338" y="2841625"/>
          <p14:tracePt t="90753" x="5143500" y="2841625"/>
          <p14:tracePt t="90769" x="5173663" y="2841625"/>
          <p14:tracePt t="90785" x="5211763" y="2841625"/>
          <p14:tracePt t="90801" x="5257800" y="2827338"/>
          <p14:tracePt t="90817" x="5303838" y="2827338"/>
          <p14:tracePt t="90834" x="5334000" y="2827338"/>
          <p14:tracePt t="90850" x="5380038" y="2811463"/>
          <p14:tracePt t="90867" x="5394325" y="2797175"/>
          <p14:tracePt t="90884" x="5432425" y="2789238"/>
          <p14:tracePt t="90900" x="5448300" y="2781300"/>
          <p14:tracePt t="90917" x="5486400" y="2781300"/>
          <p14:tracePt t="90934" x="5508625" y="2773363"/>
          <p14:tracePt t="90950" x="5546725" y="2759075"/>
          <p14:tracePt t="90968" x="5562600" y="2751138"/>
          <p14:tracePt t="90968" x="5570538" y="2727325"/>
          <p14:tracePt t="90985" x="5616575" y="2705100"/>
          <p14:tracePt t="91002" x="5654675" y="2697163"/>
          <p14:tracePt t="91017" x="5692775" y="2689225"/>
          <p14:tracePt t="91033" x="5715000" y="2674938"/>
          <p14:tracePt t="91049" x="5730875" y="2659063"/>
          <p14:tracePt t="91071" x="5761038" y="2659063"/>
          <p14:tracePt t="91087" x="5783263" y="2651125"/>
          <p14:tracePt t="91100" x="5813425" y="2644775"/>
          <p14:tracePt t="91117" x="5867400" y="2620963"/>
          <p14:tracePt t="91134" x="5875338" y="2620963"/>
          <p14:tracePt t="91183" x="5875338" y="2613025"/>
          <p14:tracePt t="91200" x="5867400" y="2620963"/>
          <p14:tracePt t="91312" x="5859463" y="2620963"/>
          <p14:tracePt t="91359" x="5875338" y="2636838"/>
          <p14:tracePt t="92007" x="5913438" y="2636838"/>
          <p14:tracePt t="92016" x="5959475" y="2636838"/>
          <p14:tracePt t="92025" x="5997575" y="2636838"/>
          <p14:tracePt t="92034" x="6103938" y="2644775"/>
          <p14:tracePt t="92050" x="6194425" y="2644775"/>
          <p14:tracePt t="92066" x="6308725" y="2644775"/>
          <p14:tracePt t="92083" x="6438900" y="2667000"/>
          <p14:tracePt t="92099" x="6583363" y="2689225"/>
          <p14:tracePt t="92116" x="6697663" y="2705100"/>
          <p14:tracePt t="92133" x="6751638" y="2720975"/>
          <p14:tracePt t="92149" x="6759575" y="2720975"/>
          <p14:tracePt t="92191" x="6765925" y="2720975"/>
          <p14:tracePt t="92199" x="6773863" y="2720975"/>
          <p14:tracePt t="92215" x="6781800" y="2720975"/>
          <p14:tracePt t="92239" x="6797675" y="2720975"/>
          <p14:tracePt t="92255" x="6804025" y="2720975"/>
          <p14:tracePt t="92271" x="6804025" y="2735263"/>
          <p14:tracePt t="92463" x="6827838" y="2743200"/>
          <p14:tracePt t="92487" x="6842125" y="2743200"/>
          <p14:tracePt t="92503" x="6873875" y="2743200"/>
          <p14:tracePt t="92512" x="6911975" y="2759075"/>
          <p14:tracePt t="92519" x="6950075" y="2759075"/>
          <p14:tracePt t="92532" x="7064375" y="2781300"/>
          <p14:tracePt t="92549" x="7200900" y="2811463"/>
          <p14:tracePt t="92566" x="7269163" y="2827338"/>
          <p14:tracePt t="92582" x="7277100" y="2835275"/>
          <p14:tracePt t="92598" x="7285038" y="2835275"/>
          <p14:tracePt t="92615" x="7292975" y="2835275"/>
          <p14:tracePt t="92633" x="7399338" y="2849563"/>
          <p14:tracePt t="92650" x="7513638" y="2857500"/>
          <p14:tracePt t="92666" x="7620000" y="2879725"/>
          <p14:tracePt t="92682" x="7658100" y="2879725"/>
          <p14:tracePt t="92699" x="7712075" y="2879725"/>
          <p14:tracePt t="92715" x="7726363" y="2879725"/>
          <p14:tracePt t="92732" x="7750175" y="2887663"/>
          <p14:tracePt t="92748" x="7788275" y="2887663"/>
          <p14:tracePt t="92765" x="7840663" y="2887663"/>
          <p14:tracePt t="92782" x="7924800" y="2887663"/>
          <p14:tracePt t="92798" x="8161338" y="2873375"/>
          <p14:tracePt t="92817" x="8297863" y="2873375"/>
          <p14:tracePt t="92833" x="8412163" y="2873375"/>
          <p14:tracePt t="92849" x="8480425" y="2865438"/>
          <p14:tracePt t="92866" x="8526463" y="2849563"/>
          <p14:tracePt t="92882" x="8564563" y="2835275"/>
          <p14:tracePt t="92898" x="8610600" y="2797175"/>
          <p14:tracePt t="92915" x="8640763" y="2759075"/>
          <p14:tracePt t="92932" x="8686800" y="2697163"/>
          <p14:tracePt t="92948" x="8709025" y="2667000"/>
          <p14:tracePt t="92965" x="8732838" y="2620963"/>
          <p14:tracePt t="92981" x="8747125" y="2606675"/>
          <p14:tracePt t="92998" x="8755063" y="2568575"/>
          <p14:tracePt t="92998" x="8755063" y="2536825"/>
          <p14:tracePt t="93017" x="8763000" y="2514600"/>
          <p14:tracePt t="93035" x="8763000" y="2484438"/>
          <p14:tracePt t="93049" x="8763000" y="2446338"/>
          <p14:tracePt t="93066" x="8755063" y="2408238"/>
          <p14:tracePt t="93082" x="8716963" y="2384425"/>
          <p14:tracePt t="93098" x="8678863" y="2370138"/>
          <p14:tracePt t="93115" x="8632825" y="2339975"/>
          <p14:tracePt t="93131" x="8556625" y="2316163"/>
          <p14:tracePt t="93148" x="8466138" y="2278063"/>
          <p14:tracePt t="93166" x="8382000" y="2255838"/>
          <p14:tracePt t="93181" x="8289925" y="2209800"/>
          <p14:tracePt t="93198" x="8221663" y="2187575"/>
          <p14:tracePt t="93198" x="8191500" y="2171700"/>
          <p14:tracePt t="93217" x="8137525" y="2149475"/>
          <p14:tracePt t="93233" x="8093075" y="2141538"/>
          <p14:tracePt t="93249" x="7993063" y="2125663"/>
          <p14:tracePt t="93265" x="7878763" y="2125663"/>
          <p14:tracePt t="93282" x="7764463" y="2125663"/>
          <p14:tracePt t="93298" x="7673975" y="2117725"/>
          <p14:tracePt t="93315" x="7597775" y="2117725"/>
          <p14:tracePt t="93331" x="7543800" y="2111375"/>
          <p14:tracePt t="93348" x="7505700" y="2111375"/>
          <p14:tracePt t="93365" x="7451725" y="2111375"/>
          <p14:tracePt t="93381" x="7383463" y="2111375"/>
          <p14:tracePt t="93398" x="7285038" y="2111375"/>
          <p14:tracePt t="93398" x="7239000" y="2111375"/>
          <p14:tracePt t="93416" x="7146925" y="2117725"/>
          <p14:tracePt t="93434" x="7094538" y="2141538"/>
          <p14:tracePt t="93434" x="7048500" y="2149475"/>
          <p14:tracePt t="93448" x="6972300" y="2187575"/>
          <p14:tracePt t="93464" x="6904038" y="2217738"/>
          <p14:tracePt t="93480" x="6842125" y="2247900"/>
          <p14:tracePt t="93497" x="6811963" y="2255838"/>
          <p14:tracePt t="93514" x="6773863" y="2270125"/>
          <p14:tracePt t="93531" x="6743700" y="2286000"/>
          <p14:tracePt t="93547" x="6697663" y="2316163"/>
          <p14:tracePt t="93563" x="6651625" y="2346325"/>
          <p14:tracePt t="93580" x="6629400" y="2362200"/>
          <p14:tracePt t="93598" x="6613525" y="2384425"/>
          <p14:tracePt t="93614" x="6599238" y="2400300"/>
          <p14:tracePt t="93614" x="6599238" y="2416175"/>
          <p14:tracePt t="93633" x="6599238" y="2460625"/>
          <p14:tracePt t="93649" x="6599238" y="2514600"/>
          <p14:tracePt t="93665" x="6599238" y="2568575"/>
          <p14:tracePt t="93682" x="6599238" y="2606675"/>
          <p14:tracePt t="93698" x="6599238" y="2644775"/>
          <p14:tracePt t="93714" x="6629400" y="2674938"/>
          <p14:tracePt t="93731" x="6667500" y="2697163"/>
          <p14:tracePt t="93748" x="6751638" y="2735263"/>
          <p14:tracePt t="93764" x="6850063" y="2781300"/>
          <p14:tracePt t="93781" x="6926263" y="2803525"/>
          <p14:tracePt t="93798" x="6972300" y="2803525"/>
          <p14:tracePt t="93814" x="7026275" y="2803525"/>
          <p14:tracePt t="93814" x="7040563" y="2803525"/>
          <p14:tracePt t="93833" x="7102475" y="2797175"/>
          <p14:tracePt t="93849" x="7140575" y="2773363"/>
          <p14:tracePt t="93865" x="7170738" y="2759075"/>
          <p14:tracePt t="93881" x="7170738" y="2765425"/>
          <p14:tracePt t="94623" x="7170738" y="2773363"/>
          <p14:tracePt t="94679" x="7170738" y="2781300"/>
          <p14:tracePt t="94687" x="7170738" y="2789238"/>
          <p14:tracePt t="94697" x="7162800" y="2811463"/>
          <p14:tracePt t="94714" x="7146925" y="2835275"/>
          <p14:tracePt t="94730" x="7132638" y="2865438"/>
          <p14:tracePt t="94748" x="7102475" y="2911475"/>
          <p14:tracePt t="94763" x="7078663" y="2933700"/>
          <p14:tracePt t="94780" x="7040563" y="2971800"/>
          <p14:tracePt t="94797" x="6980238" y="3017838"/>
          <p14:tracePt t="94813" x="6896100" y="3086100"/>
          <p14:tracePt t="94830" x="6697663" y="3260725"/>
          <p14:tracePt t="94849" x="6667500" y="3284538"/>
          <p14:tracePt t="94863" x="6575425" y="3413125"/>
          <p14:tracePt t="94881" x="6530975" y="3475038"/>
          <p14:tracePt t="94897" x="6515100" y="3513138"/>
          <p14:tracePt t="94914" x="6484938" y="3527425"/>
          <p14:tracePt t="94930" x="6430963" y="3581400"/>
          <p14:tracePt t="94947" x="6308725" y="3649663"/>
          <p14:tracePt t="94963" x="6149975" y="3779838"/>
          <p14:tracePt t="94979" x="6011863" y="3894138"/>
          <p14:tracePt t="94997" x="5897563" y="3978275"/>
          <p14:tracePt t="95013" x="5813425" y="4046538"/>
          <p14:tracePt t="95013" x="5783263" y="4060825"/>
          <p14:tracePt t="95034" x="5761038" y="4068763"/>
          <p14:tracePt t="95047" x="5715000" y="4114800"/>
          <p14:tracePt t="95047" x="5684838" y="4144963"/>
          <p14:tracePt t="95065" x="5608638" y="4183063"/>
          <p14:tracePt t="95081" x="5532438" y="4229100"/>
          <p14:tracePt t="95097" x="5402263" y="4297363"/>
          <p14:tracePt t="95113" x="5241925" y="4359275"/>
          <p14:tracePt t="95130" x="5135563" y="4397375"/>
          <p14:tracePt t="95147" x="5059363" y="4419600"/>
          <p14:tracePt t="95163" x="4999038" y="4427538"/>
          <p14:tracePt t="95179" x="4914900" y="4427538"/>
          <p14:tracePt t="95196" x="4884738" y="4427538"/>
          <p14:tracePt t="95213" x="4876800" y="4419600"/>
          <p14:tracePt t="95229" x="4868863" y="4419600"/>
          <p14:tracePt t="95246" x="4846638" y="4411663"/>
          <p14:tracePt t="95267" x="4838700" y="4389438"/>
          <p14:tracePt t="95281" x="4808538" y="4389438"/>
          <p14:tracePt t="95297" x="4778375" y="4381500"/>
          <p14:tracePt t="95312" x="4770438" y="4381500"/>
          <p14:tracePt t="95329" x="4754563" y="4381500"/>
          <p14:tracePt t="95346" x="4740275" y="4381500"/>
          <p14:tracePt t="95383" x="4716463" y="4381500"/>
          <p14:tracePt t="95391" x="4678363" y="4381500"/>
          <p14:tracePt t="95399" x="4648200" y="4381500"/>
          <p14:tracePt t="95412" x="4572000" y="4381500"/>
          <p14:tracePt t="95412" x="4556125" y="4381500"/>
          <p14:tracePt t="95433" x="4533900" y="4373563"/>
          <p14:tracePt t="95445" x="4495800" y="4359275"/>
          <p14:tracePt t="95445" x="4479925" y="4359275"/>
          <p14:tracePt t="95465" x="4473575" y="4359275"/>
          <p14:tracePt t="95478" x="4465638" y="4359275"/>
          <p14:tracePt t="95495" x="4457700" y="4365625"/>
          <p14:tracePt t="95530" x="4441825" y="4365625"/>
          <p14:tracePt t="95535" x="4427538" y="4373563"/>
          <p14:tracePt t="95551" x="4419600" y="4381500"/>
          <p14:tracePt t="95562" x="4373563" y="4381500"/>
          <p14:tracePt t="95579" x="4343400" y="4403725"/>
          <p14:tracePt t="95596" x="4313238" y="4411663"/>
          <p14:tracePt t="95612" x="4313238" y="4419600"/>
          <p14:tracePt t="95628" x="4305300" y="4419600"/>
          <p14:tracePt t="95645" x="4305300" y="4427538"/>
          <p14:tracePt t="95662" x="4305300" y="4441825"/>
          <p14:tracePt t="96431" x="4305300" y="4449763"/>
          <p14:tracePt t="96439" x="4313238" y="4457700"/>
          <p14:tracePt t="96447" x="4321175" y="4473575"/>
          <p14:tracePt t="96460" x="4327525" y="4503738"/>
          <p14:tracePt t="96477" x="4335463" y="4525963"/>
          <p14:tracePt t="96494" x="4335463" y="4556125"/>
          <p14:tracePt t="96494" x="4335463" y="4572000"/>
          <p14:tracePt t="96512" x="4343400" y="4594225"/>
          <p14:tracePt t="96529" x="4343400" y="4618038"/>
          <p14:tracePt t="96545" x="4343400" y="4640263"/>
          <p14:tracePt t="96562" x="4343400" y="4664075"/>
          <p14:tracePt t="96579" x="4343400" y="4678363"/>
          <p14:tracePt t="96594" x="4343400" y="4686300"/>
          <p14:tracePt t="96611" x="4343400" y="4702175"/>
          <p14:tracePt t="96628" x="4343400" y="4724400"/>
          <p14:tracePt t="96645" x="4343400" y="4746625"/>
          <p14:tracePt t="96661" x="4343400" y="4754563"/>
          <p14:tracePt t="96677" x="4351338" y="4770438"/>
          <p14:tracePt t="96694" x="4351338" y="4778375"/>
          <p14:tracePt t="96694" x="4351338" y="4792663"/>
          <p14:tracePt t="96713" x="4359275" y="4830763"/>
          <p14:tracePt t="96729" x="4359275" y="4868863"/>
          <p14:tracePt t="96745" x="4365625" y="4892675"/>
          <p14:tracePt t="96762" x="4365625" y="4930775"/>
          <p14:tracePt t="96778" x="4373563" y="4953000"/>
          <p14:tracePt t="96795" x="4373563" y="4960938"/>
          <p14:tracePt t="96810" x="4373563" y="4975225"/>
          <p14:tracePt t="96827" x="4373563" y="4999038"/>
          <p14:tracePt t="96844" x="4389438" y="5021263"/>
          <p14:tracePt t="96861" x="4389438" y="5029200"/>
          <p14:tracePt t="96877" x="4397375" y="5059363"/>
          <p14:tracePt t="96894" x="4397375" y="5075238"/>
          <p14:tracePt t="96911" x="4403725" y="5113338"/>
          <p14:tracePt t="96929" x="4403725" y="5121275"/>
          <p14:tracePt t="96945" x="4411663" y="5135563"/>
          <p14:tracePt t="96962" x="4411663" y="5173663"/>
          <p14:tracePt t="96978" x="4411663" y="5189538"/>
          <p14:tracePt t="96994" x="4411663" y="5203825"/>
          <p14:tracePt t="97011" x="4411663" y="5219700"/>
          <p14:tracePt t="97027" x="4411663" y="5227638"/>
          <p14:tracePt t="97044" x="4411663" y="5249863"/>
          <p14:tracePt t="97061" x="4411663" y="5273675"/>
          <p14:tracePt t="97078" x="4411663" y="5311775"/>
          <p14:tracePt t="97094" x="4419600" y="5326063"/>
          <p14:tracePt t="97110" x="4419600" y="5334000"/>
          <p14:tracePt t="97135" x="4419600" y="5341938"/>
          <p14:tracePt t="97176" x="4411663" y="5356225"/>
          <p14:tracePt t="97239" x="4411663" y="5364163"/>
          <p14:tracePt t="97247" x="4449763" y="5334000"/>
          <p14:tracePt t="97260" x="4449763" y="5318125"/>
          <p14:tracePt t="97277" x="4403725" y="5334000"/>
          <p14:tracePt t="97296" x="4419600" y="5341938"/>
          <p14:tracePt t="97310" x="4427538" y="5287963"/>
          <p14:tracePt t="97329" x="4397375" y="5273675"/>
          <p14:tracePt t="97345" x="4365625" y="5197475"/>
          <p14:tracePt t="97361" x="4351338" y="5151438"/>
          <p14:tracePt t="97378" x="4343400" y="5135563"/>
          <p14:tracePt t="97394" x="4343400" y="5105400"/>
          <p14:tracePt t="97410" x="4343400" y="5083175"/>
          <p14:tracePt t="97430" x="4335463" y="5051425"/>
          <p14:tracePt t="97444" x="4327525" y="5021263"/>
          <p14:tracePt t="97459" x="4321175" y="4999038"/>
          <p14:tracePt t="97476" x="4313238" y="4983163"/>
          <p14:tracePt t="97496" x="4313238" y="4975225"/>
          <p14:tracePt t="97512" x="4305300" y="4968875"/>
          <p14:tracePt t="97528" x="4297363" y="4937125"/>
          <p14:tracePt t="97545" x="4289425" y="4930775"/>
          <p14:tracePt t="97560" x="4283075" y="4914900"/>
          <p14:tracePt t="97576" x="4275138" y="4884738"/>
          <p14:tracePt t="97594" x="4267200" y="4860925"/>
          <p14:tracePt t="97610" x="4259263" y="4846638"/>
          <p14:tracePt t="97627" x="4259263" y="4830763"/>
          <p14:tracePt t="97643" x="4244975" y="4816475"/>
          <p14:tracePt t="97663" x="4237038" y="4808538"/>
          <p14:tracePt t="97680" x="4229100" y="4808538"/>
          <p14:tracePt t="97693" x="4183063" y="4770438"/>
          <p14:tracePt t="97710" x="4152900" y="4740275"/>
          <p14:tracePt t="97728" x="4137025" y="4716463"/>
          <p14:tracePt t="97744" x="4130675" y="4716463"/>
          <p14:tracePt t="97759" x="4130675" y="4708525"/>
          <p14:tracePt t="97824" x="4130675" y="4694238"/>
          <p14:tracePt t="97831" x="4130675" y="4686300"/>
          <p14:tracePt t="97847" x="4130675" y="4664075"/>
          <p14:tracePt t="97859" x="4130675" y="4656138"/>
          <p14:tracePt t="97877" x="4137025" y="4656138"/>
          <p14:tracePt t="98016" x="4144963" y="4648200"/>
          <p14:tracePt t="98024" x="4152900" y="4648200"/>
          <p14:tracePt t="98031" x="4160838" y="4648200"/>
          <p14:tracePt t="98042" x="4175125" y="4648200"/>
          <p14:tracePt t="98059" x="4183063" y="4648200"/>
          <p14:tracePt t="98079" x="4191000" y="4648200"/>
          <p14:tracePt t="98092" x="4221163" y="4648200"/>
          <p14:tracePt t="98109" x="4259263" y="4648200"/>
          <p14:tracePt t="98126" x="4275138" y="4648200"/>
          <p14:tracePt t="98142" x="4305300" y="4640263"/>
          <p14:tracePt t="98161" x="4321175" y="4640263"/>
          <p14:tracePt t="98177" x="4343400" y="4640263"/>
          <p14:tracePt t="98194" x="4365625" y="4640263"/>
          <p14:tracePt t="98210" x="4397375" y="4625975"/>
          <p14:tracePt t="98240" x="4403725" y="4625975"/>
          <p14:tracePt t="98247" x="4411663" y="4625975"/>
          <p14:tracePt t="98259" x="4419600" y="4618038"/>
          <p14:tracePt t="98276" x="4427538" y="4610100"/>
          <p14:tracePt t="98296" x="4441825" y="4610100"/>
          <p14:tracePt t="98328" x="4473575" y="4610100"/>
          <p14:tracePt t="98335" x="4495800" y="4610100"/>
          <p14:tracePt t="98344" x="4564063" y="4610100"/>
          <p14:tracePt t="98360" x="4572000" y="4610100"/>
          <p14:tracePt t="98376" x="4579938" y="4610100"/>
          <p14:tracePt t="98392" x="4594225" y="4610100"/>
          <p14:tracePt t="98447" x="4602163" y="4610100"/>
          <p14:tracePt t="98463" x="4618038" y="4610100"/>
          <p14:tracePt t="98487" x="4632325" y="4594225"/>
          <p14:tracePt t="98537" x="4640263" y="4594225"/>
          <p14:tracePt t="98543" x="4648200" y="4594225"/>
          <p14:tracePt t="98560" x="4656138" y="4594225"/>
          <p14:tracePt t="99488" x="4656138" y="4587875"/>
          <p14:tracePt t="99951" x="4648200" y="4587875"/>
          <p14:tracePt t="100207" x="4640263" y="4587875"/>
          <p14:tracePt t="100287" x="4625975" y="4594225"/>
          <p14:tracePt t="100472" x="4610100" y="4610100"/>
          <p14:tracePt t="100607" x="4602163" y="4610100"/>
          <p14:tracePt t="100704" x="4602163" y="4618038"/>
          <p14:tracePt t="100839" x="4602163" y="4625975"/>
          <p14:tracePt t="101064" x="4602163" y="4632325"/>
          <p14:tracePt t="101223" x="4610100" y="4640263"/>
          <p14:tracePt t="101295" x="4618038" y="4640263"/>
          <p14:tracePt t="101320" x="4625975" y="4640263"/>
          <p14:tracePt t="101343" x="4625975" y="4648200"/>
          <p14:tracePt t="101391" x="4640263" y="4640263"/>
          <p14:tracePt t="101408" x="4648200" y="4648200"/>
          <p14:tracePt t="101424" x="4656138" y="4648200"/>
          <p14:tracePt t="101441" x="4656138" y="4656138"/>
          <p14:tracePt t="101447" x="4648200" y="4664075"/>
          <p14:tracePt t="101463" x="4664075" y="4656138"/>
          <p14:tracePt t="101511" x="4678363" y="4648200"/>
          <p14:tracePt t="101520" x="4664075" y="4656138"/>
          <p14:tracePt t="101528" x="4708525" y="4625975"/>
          <p14:tracePt t="101551" x="4716463" y="4625975"/>
          <p14:tracePt t="101559" x="4740275" y="4594225"/>
          <p14:tracePt t="101572" x="4746625" y="4579938"/>
          <p14:tracePt t="101589" x="4754563" y="4564063"/>
          <p14:tracePt t="101608" x="4762500" y="4533900"/>
          <p14:tracePt t="101625" x="4754563" y="4541838"/>
          <p14:tracePt t="101847" x="4746625" y="4549775"/>
          <p14:tracePt t="102544" x="4740275" y="4556125"/>
          <p14:tracePt t="102552" x="4732338" y="4572000"/>
          <p14:tracePt t="102560" x="4762500" y="4549775"/>
          <p14:tracePt t="102571" x="4945063" y="4419600"/>
          <p14:tracePt t="102588" x="4953000" y="4411663"/>
          <p14:tracePt t="102605" x="4945063" y="4449763"/>
          <p14:tracePt t="102622" x="4930775" y="4465638"/>
          <p14:tracePt t="102640" x="4930775" y="4479925"/>
          <p14:tracePt t="102655" x="4945063" y="4457700"/>
          <p14:tracePt t="102673" x="5037138" y="4381500"/>
          <p14:tracePt t="102689" x="4999038" y="4411663"/>
          <p14:tracePt t="102706" x="5021263" y="4373563"/>
          <p14:tracePt t="102721" x="5006975" y="4381500"/>
          <p14:tracePt t="102738" x="5021263" y="4297363"/>
          <p14:tracePt t="102755" x="5029200" y="4297363"/>
          <p14:tracePt t="102771" x="5067300" y="4283075"/>
          <p14:tracePt t="102787" x="5067300" y="4213225"/>
          <p14:tracePt t="102805" x="5059363" y="4229100"/>
          <p14:tracePt t="102822" x="5051425" y="4267200"/>
          <p14:tracePt t="102838" x="5045075" y="4259263"/>
          <p14:tracePt t="102838" x="5013325" y="4244975"/>
          <p14:tracePt t="102857" x="4991100" y="4244975"/>
          <p14:tracePt t="102872" x="4968875" y="4289425"/>
          <p14:tracePt t="102889" x="4884738" y="4313238"/>
          <p14:tracePt t="102906" x="4899025" y="4289425"/>
          <p14:tracePt t="102922" x="4968875" y="4275138"/>
          <p14:tracePt t="102938" x="4960938" y="4313238"/>
          <p14:tracePt t="102955" x="4960938" y="4321175"/>
          <p14:tracePt t="102971" x="4937125" y="4305300"/>
          <p14:tracePt t="102988" x="4906963" y="4343400"/>
          <p14:tracePt t="103005" x="4914900" y="4351338"/>
          <p14:tracePt t="103022" x="4914900" y="4381500"/>
          <p14:tracePt t="103038" x="4860925" y="4389438"/>
          <p14:tracePt t="103056" x="4884738" y="4381500"/>
          <p14:tracePt t="103070" x="4906963" y="4397375"/>
          <p14:tracePt t="103070" x="4892675" y="4403725"/>
          <p14:tracePt t="103088" x="4930775" y="4335463"/>
          <p14:tracePt t="103105" x="4945063" y="4327525"/>
          <p14:tracePt t="103122" x="4930775" y="4327525"/>
          <p14:tracePt t="103138" x="4991100" y="4283075"/>
          <p14:tracePt t="103154" x="5045075" y="4213225"/>
          <p14:tracePt t="103171" x="5089525" y="4198938"/>
          <p14:tracePt t="103188" x="5059363" y="4251325"/>
          <p14:tracePt t="103205" x="5037138" y="4259263"/>
          <p14:tracePt t="103221" x="5105400" y="4213225"/>
          <p14:tracePt t="103237" x="5105400" y="4221163"/>
          <p14:tracePt t="103256" x="5121275" y="4229100"/>
          <p14:tracePt t="103271" x="5181600" y="4206875"/>
          <p14:tracePt t="103289" x="5159375" y="4206875"/>
          <p14:tracePt t="103305" x="5181600" y="4160838"/>
          <p14:tracePt t="103321" x="5219700" y="4114800"/>
          <p14:tracePt t="103338" x="5318125" y="3962400"/>
          <p14:tracePt t="103355" x="5380038" y="3924300"/>
          <p14:tracePt t="103371" x="5364163" y="3932238"/>
          <p14:tracePt t="103388" x="5341938" y="3962400"/>
          <p14:tracePt t="103404" x="5387975" y="3916363"/>
          <p14:tracePt t="103424" x="5426075" y="3878263"/>
          <p14:tracePt t="103443" x="5426075" y="3870325"/>
          <p14:tracePt t="103454" x="5426075" y="3863975"/>
          <p14:tracePt t="103471" x="5387975" y="3878263"/>
          <p14:tracePt t="103489" x="5318125" y="3924300"/>
          <p14:tracePt t="103504" x="5372100" y="3878263"/>
          <p14:tracePt t="103522" x="5372100" y="3870325"/>
          <p14:tracePt t="103538" x="5380038" y="3878263"/>
          <p14:tracePt t="103554" x="5402263" y="3863975"/>
          <p14:tracePt t="103571" x="5356225" y="3940175"/>
          <p14:tracePt t="103588" x="5334000" y="3954463"/>
          <p14:tracePt t="103604" x="5387975" y="3908425"/>
          <p14:tracePt t="103621" x="5380038" y="3902075"/>
          <p14:tracePt t="103637" x="5387975" y="3878263"/>
          <p14:tracePt t="103654" x="5364163" y="3902075"/>
          <p14:tracePt t="103654" x="5356225" y="3924300"/>
          <p14:tracePt t="103673" x="5418138" y="3894138"/>
          <p14:tracePt t="103689" x="5432425" y="3825875"/>
          <p14:tracePt t="103705" x="5356225" y="3817938"/>
          <p14:tracePt t="103721" x="5356225" y="3825875"/>
          <p14:tracePt t="103737" x="5356225" y="3832225"/>
          <p14:tracePt t="103754" x="5372100" y="3817938"/>
          <p14:tracePt t="103770" x="5418138" y="3763963"/>
          <p14:tracePt t="103787" x="5380038" y="3771900"/>
          <p14:tracePt t="103804" x="5394325" y="3771900"/>
          <p14:tracePt t="103820" x="5432425" y="3717925"/>
          <p14:tracePt t="103840" x="5418138" y="3741738"/>
          <p14:tracePt t="103853" x="5432425" y="3725863"/>
          <p14:tracePt t="103853" x="5432425" y="3733800"/>
          <p14:tracePt t="103873" x="5448300" y="3703638"/>
          <p14:tracePt t="103889" x="5502275" y="3665538"/>
          <p14:tracePt t="103905" x="5546725" y="3619500"/>
          <p14:tracePt t="103921" x="5508625" y="3657600"/>
          <p14:tracePt t="103937" x="5508625" y="3641725"/>
          <p14:tracePt t="103953" x="5494338" y="3649663"/>
          <p14:tracePt t="103970" x="5486400" y="3641725"/>
          <p14:tracePt t="103987" x="5470525" y="3657600"/>
          <p14:tracePt t="104004" x="5432425" y="3657600"/>
          <p14:tracePt t="104020" x="5418138" y="3627438"/>
          <p14:tracePt t="104037" x="5426075" y="3611563"/>
          <p14:tracePt t="104055" x="5394325" y="3695700"/>
          <p14:tracePt t="104070" x="5410200" y="3627438"/>
          <p14:tracePt t="104088" x="5394325" y="3641725"/>
          <p14:tracePt t="104105" x="5432425" y="3611563"/>
          <p14:tracePt t="104121" x="5502275" y="3565525"/>
          <p14:tracePt t="104138" x="5516563" y="3559175"/>
          <p14:tracePt t="104154" x="5524500" y="3535363"/>
          <p14:tracePt t="104170" x="5554663" y="3521075"/>
          <p14:tracePt t="104187" x="5584825" y="3482975"/>
          <p14:tracePt t="104203" x="5600700" y="3482975"/>
          <p14:tracePt t="104221" x="5600700" y="3475038"/>
          <p14:tracePt t="104236" x="5600700" y="3451225"/>
          <p14:tracePt t="104252" x="5600700" y="3444875"/>
          <p14:tracePt t="104268" x="5630863" y="3406775"/>
          <p14:tracePt t="104285" x="5707063" y="3330575"/>
          <p14:tracePt t="104304" x="5668963" y="3306763"/>
          <p14:tracePt t="104321" x="5630863" y="3322638"/>
          <p14:tracePt t="104338" x="5508625" y="3451225"/>
          <p14:tracePt t="104354" x="5478463" y="3459163"/>
          <p14:tracePt t="104370" x="5470525" y="3475038"/>
          <p14:tracePt t="104387" x="5432425" y="3497263"/>
          <p14:tracePt t="104403" x="5418138" y="3513138"/>
          <p14:tracePt t="104419" x="5372100" y="3513138"/>
          <p14:tracePt t="104454" x="5364163" y="3513138"/>
          <p14:tracePt t="104470" x="5394325" y="3497263"/>
          <p14:tracePt t="104488" x="5394325" y="3489325"/>
          <p14:tracePt t="104503" x="5426075" y="3482975"/>
          <p14:tracePt t="104520" x="5426075" y="3505200"/>
          <p14:tracePt t="104537" x="5394325" y="3559175"/>
          <p14:tracePt t="104555" x="5426075" y="3527425"/>
          <p14:tracePt t="104570" x="5364163" y="3581400"/>
          <p14:tracePt t="104587" x="5380038" y="3535363"/>
          <p14:tracePt t="104603" x="5334000" y="3513138"/>
          <p14:tracePt t="104620" x="5318125" y="3497263"/>
          <p14:tracePt t="104637" x="5318125" y="3527425"/>
          <p14:tracePt t="104654" x="5334000" y="3535363"/>
          <p14:tracePt t="104670" x="5334000" y="3521075"/>
          <p14:tracePt t="104687" x="5372100" y="3497263"/>
          <p14:tracePt t="104702" x="5448300" y="3475038"/>
          <p14:tracePt t="104721" x="5448300" y="3482975"/>
          <p14:tracePt t="104737" x="5426075" y="3489325"/>
          <p14:tracePt t="104754" x="5410200" y="3513138"/>
          <p14:tracePt t="104770" x="5394325" y="3497263"/>
          <p14:tracePt t="104787" x="5432425" y="3459163"/>
          <p14:tracePt t="104803" x="5418138" y="3482975"/>
          <p14:tracePt t="104819" x="5478463" y="3429000"/>
          <p14:tracePt t="104836" x="5486400" y="3406775"/>
          <p14:tracePt t="104852" x="5486400" y="3421063"/>
          <p14:tracePt t="104869" x="5540375" y="3413125"/>
          <p14:tracePt t="104887" x="5540375" y="3429000"/>
          <p14:tracePt t="104902" x="5532438" y="3436938"/>
          <p14:tracePt t="104902" x="5546725" y="3421063"/>
          <p14:tracePt t="104920" x="5562600" y="3436938"/>
          <p14:tracePt t="104937" x="5622925" y="3390900"/>
          <p14:tracePt t="104954" x="5684838" y="3352800"/>
          <p14:tracePt t="104969" x="5699125" y="3322638"/>
          <p14:tracePt t="104986" x="5661025" y="3336925"/>
          <p14:tracePt t="105003" x="5646738" y="3352800"/>
          <p14:tracePt t="105019" x="5668963" y="3344863"/>
          <p14:tracePt t="105036" x="5638800" y="3382963"/>
          <p14:tracePt t="105052" x="5661025" y="3390900"/>
          <p14:tracePt t="105068" x="5646738" y="3413125"/>
          <p14:tracePt t="105085" x="5622925" y="3429000"/>
          <p14:tracePt t="105101" x="5722938" y="3406775"/>
          <p14:tracePt t="105118" x="5851525" y="3322638"/>
          <p14:tracePt t="105135" x="5813425" y="3314700"/>
          <p14:tracePt t="105153" x="5821363" y="3306763"/>
          <p14:tracePt t="105170" x="5883275" y="3230563"/>
          <p14:tracePt t="105186" x="5883275" y="3222625"/>
          <p14:tracePt t="105202" x="5883275" y="3238500"/>
          <p14:tracePt t="105236" x="5883275" y="3216275"/>
          <p14:tracePt t="105252" x="5897563" y="3208338"/>
          <p14:tracePt t="105269" x="5905500" y="3162300"/>
          <p14:tracePt t="105286" x="5965825" y="3108325"/>
          <p14:tracePt t="105286" x="5951538" y="3132138"/>
          <p14:tracePt t="105305" x="5927725" y="3132138"/>
          <p14:tracePt t="105319" x="5897563" y="3162300"/>
          <p14:tracePt t="105337" x="5921375" y="3146425"/>
          <p14:tracePt t="105353" x="5927725" y="3108325"/>
          <p14:tracePt t="105370" x="5965825" y="3086100"/>
          <p14:tracePt t="105386" x="5989638" y="3048000"/>
          <p14:tracePt t="105402" x="5997575" y="3040063"/>
          <p14:tracePt t="105419" x="5973763" y="3048000"/>
          <p14:tracePt t="105436" x="5989638" y="3048000"/>
          <p14:tracePt t="105452" x="5989638" y="3055938"/>
          <p14:tracePt t="105468" x="5973763" y="3063875"/>
          <p14:tracePt t="105485" x="5989638" y="3086100"/>
          <p14:tracePt t="105502" x="6011863" y="3048000"/>
          <p14:tracePt t="105519" x="5965825" y="3094038"/>
          <p14:tracePt t="105537" x="5973763" y="3094038"/>
          <p14:tracePt t="105555" x="5959475" y="3094038"/>
          <p14:tracePt t="105575" x="5959475" y="3078163"/>
          <p14:tracePt t="105586" x="5951538" y="3101975"/>
          <p14:tracePt t="105602" x="5897563" y="3124200"/>
          <p14:tracePt t="105619" x="5851525" y="3146425"/>
          <p14:tracePt t="105635" x="5813425" y="3184525"/>
          <p14:tracePt t="105652" x="5829300" y="3200400"/>
          <p14:tracePt t="105669" x="5829300" y="3192463"/>
          <p14:tracePt t="105686" x="5829300" y="3200400"/>
          <p14:tracePt t="105704" x="5837238" y="3200400"/>
          <p14:tracePt t="105704" x="5859463" y="3200400"/>
          <p14:tracePt t="105720" x="5867400" y="3216275"/>
          <p14:tracePt t="105737" x="5845175" y="3254375"/>
          <p14:tracePt t="105750" x="5851525" y="3230563"/>
          <p14:tracePt t="105769" x="5851525" y="3254375"/>
          <p14:tracePt t="105786" x="5821363" y="3254375"/>
          <p14:tracePt t="105801" x="5829300" y="3254375"/>
          <p14:tracePt t="105823" x="5799138" y="326866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905000" y="381000"/>
          <a:ext cx="5105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5" imgW="1651000" imgH="228600" progId="Equation.3">
                  <p:embed/>
                </p:oleObj>
              </mc:Choice>
              <mc:Fallback>
                <p:oleObj name="Equation" r:id="rId5" imgW="1651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5105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828800" y="1371600"/>
          <a:ext cx="52578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7" imgW="1866900" imgH="419100" progId="Equation.3">
                  <p:embed/>
                </p:oleObj>
              </mc:Choice>
              <mc:Fallback>
                <p:oleObj name="Equation" r:id="rId7" imgW="18669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52578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Line 8"/>
          <p:cNvSpPr>
            <a:spLocks noChangeShapeType="1"/>
          </p:cNvSpPr>
          <p:nvPr/>
        </p:nvSpPr>
        <p:spPr bwMode="auto">
          <a:xfrm>
            <a:off x="1219200" y="29718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1600200" y="3124200"/>
          <a:ext cx="57150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9" imgW="1688367" imgH="482391" progId="Equation.3">
                  <p:embed/>
                </p:oleObj>
              </mc:Choice>
              <mc:Fallback>
                <p:oleObj name="Equation" r:id="rId9" imgW="1688367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57150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2133600" y="5334000"/>
          <a:ext cx="4800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11" imgW="1155700" imgH="228600" progId="Equation.3">
                  <p:embed/>
                </p:oleObj>
              </mc:Choice>
              <mc:Fallback>
                <p:oleObj name="Equation" r:id="rId11" imgW="11557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4800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14"/>
          <p:cNvSpPr>
            <a:spLocks noChangeShapeType="1"/>
          </p:cNvSpPr>
          <p:nvPr/>
        </p:nvSpPr>
        <p:spPr bwMode="auto">
          <a:xfrm>
            <a:off x="1447800" y="49530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" x="5913438" y="3116263"/>
          <p14:tracePt t="9" x="5913438" y="3140075"/>
          <p14:tracePt t="21" x="5913438" y="3146425"/>
          <p14:tracePt t="39" x="5943600" y="3055938"/>
          <p14:tracePt t="177" x="5943600" y="3063875"/>
          <p14:tracePt t="668" x="5943600" y="3078163"/>
          <p14:tracePt t="692" x="5935663" y="3086100"/>
          <p14:tracePt t="773" x="5927725" y="3086100"/>
          <p14:tracePt t="780" x="5921375" y="3086100"/>
          <p14:tracePt t="828" x="5921375" y="3094038"/>
          <p14:tracePt t="838" x="5905500" y="3108325"/>
          <p14:tracePt t="868" x="5897563" y="3108325"/>
          <p14:tracePt t="965" x="5889625" y="3116263"/>
          <p14:tracePt t="972" x="5883275" y="3124200"/>
          <p14:tracePt t="1005" x="5883275" y="3132138"/>
          <p14:tracePt t="1055" x="5875338" y="3132138"/>
          <p14:tracePt t="1093" x="5875338" y="3140075"/>
          <p14:tracePt t="1101" x="5867400" y="3140075"/>
          <p14:tracePt t="1116" x="5851525" y="3140075"/>
          <p14:tracePt t="1156" x="5845175" y="3154363"/>
          <p14:tracePt t="1164" x="5829300" y="3154363"/>
          <p14:tracePt t="1174" x="5813425" y="3154363"/>
          <p14:tracePt t="1187" x="5783263" y="3140075"/>
          <p14:tracePt t="1206" x="5753100" y="3086100"/>
          <p14:tracePt t="1222" x="5622925" y="2971800"/>
          <p14:tracePt t="1238" x="5440363" y="2789238"/>
          <p14:tracePt t="1255" x="5127625" y="2568575"/>
          <p14:tracePt t="1271" x="4906963" y="2362200"/>
          <p14:tracePt t="1287" x="4746625" y="2193925"/>
          <p14:tracePt t="1303" x="4648200" y="2057400"/>
          <p14:tracePt t="1320" x="4632325" y="1997075"/>
          <p14:tracePt t="1337" x="4632325" y="1965325"/>
          <p14:tracePt t="1354" x="4648200" y="1889125"/>
          <p14:tracePt t="1368" x="4656138" y="1790700"/>
          <p14:tracePt t="1385" x="4648200" y="1570038"/>
          <p14:tracePt t="1405" x="4556125" y="1470025"/>
          <p14:tracePt t="1421" x="4495800" y="1393825"/>
          <p14:tracePt t="1438" x="4465638" y="1355725"/>
          <p14:tracePt t="1454" x="4465638" y="1303338"/>
          <p14:tracePt t="1470" x="4465638" y="1219200"/>
          <p14:tracePt t="1487" x="4465638" y="1173163"/>
          <p14:tracePt t="1503" x="4465638" y="1089025"/>
          <p14:tracePt t="1519" x="4465638" y="1028700"/>
          <p14:tracePt t="1536" x="4465638" y="982663"/>
          <p14:tracePt t="1553" x="4435475" y="936625"/>
          <p14:tracePt t="1570" x="4411663" y="914400"/>
          <p14:tracePt t="1586" x="4411663" y="906463"/>
          <p14:tracePt t="1602" x="4389438" y="868363"/>
          <p14:tracePt t="1621" x="4381500" y="846138"/>
          <p14:tracePt t="1637" x="4381500" y="792163"/>
          <p14:tracePt t="1654" x="4365625" y="708025"/>
          <p14:tracePt t="1670" x="4321175" y="563563"/>
          <p14:tracePt t="1687" x="4283075" y="487363"/>
          <p14:tracePt t="1703" x="4251325" y="457200"/>
          <p14:tracePt t="1719" x="4206875" y="427038"/>
          <p14:tracePt t="1736" x="4183063" y="396875"/>
          <p14:tracePt t="1753" x="4160838" y="365125"/>
          <p14:tracePt t="1769" x="4152900" y="365125"/>
          <p14:tracePt t="1786" x="4144963" y="350838"/>
          <p14:tracePt t="1786" x="4130675" y="334963"/>
          <p14:tracePt t="1805" x="4038600" y="282575"/>
          <p14:tracePt t="1822" x="3946525" y="250825"/>
          <p14:tracePt t="1837" x="3870325" y="228600"/>
          <p14:tracePt t="1853" x="3802063" y="212725"/>
          <p14:tracePt t="1870" x="3756025" y="212725"/>
          <p14:tracePt t="1887" x="3695700" y="212725"/>
          <p14:tracePt t="1903" x="3649663" y="212725"/>
          <p14:tracePt t="1919" x="3597275" y="212725"/>
          <p14:tracePt t="1937" x="3535363" y="212725"/>
          <p14:tracePt t="1953" x="3429000" y="212725"/>
          <p14:tracePt t="1969" x="3344863" y="212725"/>
          <p14:tracePt t="1987" x="3268663" y="212725"/>
          <p14:tracePt t="1987" x="3246438" y="212725"/>
          <p14:tracePt t="2004" x="3200400" y="212725"/>
          <p14:tracePt t="2021" x="3170238" y="212725"/>
          <p14:tracePt t="2038" x="3140075" y="212725"/>
          <p14:tracePt t="2054" x="3101975" y="212725"/>
          <p14:tracePt t="2069" x="3063875" y="212725"/>
          <p14:tracePt t="2085" x="3009900" y="212725"/>
          <p14:tracePt t="2101" x="2955925" y="212725"/>
          <p14:tracePt t="2119" x="2879725" y="212725"/>
          <p14:tracePt t="2136" x="2781300" y="212725"/>
          <p14:tracePt t="2152" x="2720975" y="212725"/>
          <p14:tracePt t="2169" x="2713038" y="206375"/>
          <p14:tracePt t="2187" x="2682875" y="182563"/>
          <p14:tracePt t="2202" x="2667000" y="182563"/>
          <p14:tracePt t="2219" x="2568575" y="198438"/>
          <p14:tracePt t="2237" x="2498725" y="220663"/>
          <p14:tracePt t="2253" x="2438400" y="236538"/>
          <p14:tracePt t="2270" x="2392363" y="250825"/>
          <p14:tracePt t="2286" x="2354263" y="274638"/>
          <p14:tracePt t="2302" x="2324100" y="288925"/>
          <p14:tracePt t="2320" x="2301875" y="304800"/>
          <p14:tracePt t="2336" x="2278063" y="320675"/>
          <p14:tracePt t="2352" x="2255838" y="334963"/>
          <p14:tracePt t="2369" x="2217738" y="358775"/>
          <p14:tracePt t="2386" x="2187575" y="381000"/>
          <p14:tracePt t="2402" x="2103438" y="434975"/>
          <p14:tracePt t="2402" x="2057400" y="479425"/>
          <p14:tracePt t="2420" x="2027238" y="495300"/>
          <p14:tracePt t="2437" x="2019300" y="495300"/>
          <p14:tracePt t="2476" x="2003425" y="511175"/>
          <p14:tracePt t="2484" x="1989138" y="549275"/>
          <p14:tracePt t="2491" x="1973263" y="563563"/>
          <p14:tracePt t="2502" x="1951038" y="587375"/>
          <p14:tracePt t="2519" x="1905000" y="617538"/>
          <p14:tracePt t="2535" x="1866900" y="685800"/>
          <p14:tracePt t="2552" x="1820863" y="723900"/>
          <p14:tracePt t="2569" x="1774825" y="777875"/>
          <p14:tracePt t="2585" x="1760538" y="808038"/>
          <p14:tracePt t="2585" x="1752600" y="822325"/>
          <p14:tracePt t="2604" x="1736725" y="830263"/>
          <p14:tracePt t="2618" x="1714500" y="854075"/>
          <p14:tracePt t="2635" x="1684338" y="892175"/>
          <p14:tracePt t="2653" x="1660525" y="936625"/>
          <p14:tracePt t="2669" x="1646238" y="990600"/>
          <p14:tracePt t="2686" x="1622425" y="1074738"/>
          <p14:tracePt t="2702" x="1570038" y="1112838"/>
          <p14:tracePt t="2718" x="1501775" y="1173163"/>
          <p14:tracePt t="2735" x="1477963" y="1181100"/>
          <p14:tracePt t="2752" x="1470025" y="1219200"/>
          <p14:tracePt t="2768" x="1470025" y="1241425"/>
          <p14:tracePt t="2785" x="1470025" y="1279525"/>
          <p14:tracePt t="2802" x="1455738" y="1317625"/>
          <p14:tracePt t="2818" x="1447800" y="1371600"/>
          <p14:tracePt t="2835" x="1447800" y="1417638"/>
          <p14:tracePt t="2853" x="1447800" y="1447800"/>
          <p14:tracePt t="2869" x="1439863" y="1463675"/>
          <p14:tracePt t="2886" x="1439863" y="1470025"/>
          <p14:tracePt t="2901" x="1439863" y="1485900"/>
          <p14:tracePt t="3043" x="1447800" y="1485900"/>
          <p14:tracePt t="3060" x="1447800" y="1470025"/>
          <p14:tracePt t="3069" x="1447800" y="1508125"/>
          <p14:tracePt t="3075" x="1463675" y="1516063"/>
          <p14:tracePt t="3086" x="1463675" y="1524000"/>
          <p14:tracePt t="3101" x="1463675" y="1516063"/>
          <p14:tracePt t="3116" x="1477963" y="1516063"/>
          <p14:tracePt t="3267" x="1477963" y="1531938"/>
          <p14:tracePt t="3275" x="1477963" y="1539875"/>
          <p14:tracePt t="3285" x="1477963" y="1562100"/>
          <p14:tracePt t="3301" x="1477963" y="1570038"/>
          <p14:tracePt t="3317" x="1477963" y="1622425"/>
          <p14:tracePt t="3335" x="1516063" y="1660525"/>
          <p14:tracePt t="3351" x="1516063" y="1684338"/>
          <p14:tracePt t="3367" x="1516063" y="1698625"/>
          <p14:tracePt t="3436" x="1562100" y="1698625"/>
          <p14:tracePt t="3443" x="1592263" y="1698625"/>
          <p14:tracePt t="3452" x="1600200" y="1698625"/>
          <p14:tracePt t="3468" x="1608138" y="1698625"/>
          <p14:tracePt t="3484" x="1608138" y="1714500"/>
          <p14:tracePt t="3563" x="1622425" y="1722438"/>
          <p14:tracePt t="3572" x="1646238" y="1752600"/>
          <p14:tracePt t="3583" x="1646238" y="1774825"/>
          <p14:tracePt t="3600" x="1668463" y="1812925"/>
          <p14:tracePt t="3668" x="1684338" y="1820863"/>
          <p14:tracePt t="3811" x="1714500" y="1828800"/>
          <p14:tracePt t="3819" x="1706563" y="1812925"/>
          <p14:tracePt t="4532" x="1714500" y="1812925"/>
          <p14:tracePt t="4540" x="1736725" y="1858963"/>
          <p14:tracePt t="4549" x="1736725" y="1866900"/>
          <p14:tracePt t="4566" x="1730375" y="1882775"/>
          <p14:tracePt t="4603" x="1722438" y="1912938"/>
          <p14:tracePt t="4619" x="1714500" y="1912938"/>
          <p14:tracePt t="4628" x="1706563" y="1935163"/>
          <p14:tracePt t="4636" x="1698625" y="1935163"/>
          <p14:tracePt t="4652" x="1698625" y="1943100"/>
          <p14:tracePt t="4666" x="1692275" y="1958975"/>
          <p14:tracePt t="4687" x="1692275" y="1989138"/>
          <p14:tracePt t="4701" x="1692275" y="2035175"/>
          <p14:tracePt t="4717" x="1692275" y="2095500"/>
          <p14:tracePt t="4734" x="1692275" y="2141538"/>
          <p14:tracePt t="4750" x="1744663" y="2171700"/>
          <p14:tracePt t="4767" x="1782763" y="2171700"/>
          <p14:tracePt t="4783" x="1812925" y="2187575"/>
          <p14:tracePt t="4800" x="1828800" y="2209800"/>
          <p14:tracePt t="4817" x="1828800" y="2225675"/>
          <p14:tracePt t="4833" x="1836738" y="2217738"/>
          <p14:tracePt t="4849" x="1851025" y="2225675"/>
          <p14:tracePt t="4866" x="1874838" y="2255838"/>
          <p14:tracePt t="4866" x="1889125" y="2255838"/>
          <p14:tracePt t="4885" x="1935163" y="2308225"/>
          <p14:tracePt t="4900" x="2003425" y="2362200"/>
          <p14:tracePt t="4917" x="2027238" y="2392363"/>
          <p14:tracePt t="4934" x="2057400" y="2422525"/>
          <p14:tracePt t="4950" x="2079625" y="2446338"/>
          <p14:tracePt t="4967" x="2087563" y="2446338"/>
          <p14:tracePt t="4983" x="2103438" y="2454275"/>
          <p14:tracePt t="4999" x="2111375" y="2460625"/>
          <p14:tracePt t="5016" x="2125663" y="2476500"/>
          <p14:tracePt t="5034" x="2193925" y="2514600"/>
          <p14:tracePt t="5050" x="2239963" y="2530475"/>
          <p14:tracePt t="5050" x="2286000" y="2536825"/>
          <p14:tracePt t="5069" x="2308225" y="2544763"/>
          <p14:tracePt t="5082" x="2308225" y="2568575"/>
          <p14:tracePt t="5100" x="2316163" y="2568575"/>
          <p14:tracePt t="5117" x="2354263" y="2590800"/>
          <p14:tracePt t="5141" x="2392363" y="2590800"/>
          <p14:tracePt t="5157" x="2514600" y="2620963"/>
          <p14:tracePt t="5167" x="2620963" y="2674938"/>
          <p14:tracePt t="5183" x="2651125" y="2682875"/>
          <p14:tracePt t="5200" x="2659063" y="2682875"/>
          <p14:tracePt t="5217" x="2674938" y="2682875"/>
          <p14:tracePt t="5237" x="2689225" y="2682875"/>
          <p14:tracePt t="5292" x="2697163" y="2682875"/>
          <p14:tracePt t="5301" x="2705100" y="2682875"/>
          <p14:tracePt t="5318" x="2713038" y="2682875"/>
          <p14:tracePt t="5324" x="2727325" y="2682875"/>
          <p14:tracePt t="5373" x="2759075" y="2682875"/>
          <p14:tracePt t="5381" x="2781300" y="2682875"/>
          <p14:tracePt t="5388" x="2811463" y="2682875"/>
          <p14:tracePt t="5399" x="2841625" y="2682875"/>
          <p14:tracePt t="5417" x="2857500" y="2682875"/>
          <p14:tracePt t="5433" x="2865438" y="2682875"/>
          <p14:tracePt t="5449" x="2879725" y="2682875"/>
          <p14:tracePt t="5467" x="2895600" y="2682875"/>
          <p14:tracePt t="5483" x="2911475" y="2682875"/>
          <p14:tracePt t="6387" x="2917825" y="2682875"/>
          <p14:tracePt t="6493" x="2933700" y="2682875"/>
          <p14:tracePt t="6524" x="2963863" y="2689225"/>
          <p14:tracePt t="6540" x="2994025" y="2697163"/>
          <p14:tracePt t="6549" x="3025775" y="2697163"/>
          <p14:tracePt t="6556" x="3078163" y="2697163"/>
          <p14:tracePt t="6566" x="3230563" y="2743200"/>
          <p14:tracePt t="6583" x="3406775" y="2797175"/>
          <p14:tracePt t="6599" x="3513138" y="2797175"/>
          <p14:tracePt t="6616" x="3573463" y="2819400"/>
          <p14:tracePt t="6632" x="3581400" y="2819400"/>
          <p14:tracePt t="6648" x="3597275" y="2827338"/>
          <p14:tracePt t="6666" x="3603625" y="2835275"/>
          <p14:tracePt t="6686" x="3641725" y="2835275"/>
          <p14:tracePt t="6697" x="3779838" y="2865438"/>
          <p14:tracePt t="6697" x="3886200" y="2865438"/>
          <p14:tracePt t="6717" x="3932238" y="2887663"/>
          <p14:tracePt t="6731" x="4168775" y="2903538"/>
          <p14:tracePt t="6749" x="4321175" y="2925763"/>
          <p14:tracePt t="6765" x="4435475" y="2933700"/>
          <p14:tracePt t="6782" x="4541838" y="2933700"/>
          <p14:tracePt t="6798" x="4587875" y="2933700"/>
          <p14:tracePt t="6816" x="4632325" y="2933700"/>
          <p14:tracePt t="6832" x="4664075" y="2933700"/>
          <p14:tracePt t="6848" x="4670425" y="2933700"/>
          <p14:tracePt t="6899" x="4686300" y="2933700"/>
          <p14:tracePt t="6907" x="4708525" y="2933700"/>
          <p14:tracePt t="6917" x="4724400" y="2933700"/>
          <p14:tracePt t="6931" x="4800600" y="2933700"/>
          <p14:tracePt t="6950" x="4808538" y="2933700"/>
          <p14:tracePt t="6966" x="4816475" y="2933700"/>
          <p14:tracePt t="6981" x="4822825" y="2933700"/>
          <p14:tracePt t="6998" x="4838700" y="2933700"/>
          <p14:tracePt t="7015" x="4868863" y="2933700"/>
          <p14:tracePt t="7032" x="4906963" y="2933700"/>
          <p14:tracePt t="7050" x="4937125" y="2933700"/>
          <p14:tracePt t="7064" x="4953000" y="2933700"/>
          <p14:tracePt t="7080" x="4968875" y="2933700"/>
          <p14:tracePt t="7098" x="4975225" y="2933700"/>
          <p14:tracePt t="7114" x="4991100" y="2933700"/>
          <p14:tracePt t="7131" x="5029200" y="2933700"/>
          <p14:tracePt t="7150" x="5083175" y="2933700"/>
          <p14:tracePt t="7166" x="5143500" y="2933700"/>
          <p14:tracePt t="7182" x="5241925" y="2933700"/>
          <p14:tracePt t="7199" x="5295900" y="2933700"/>
          <p14:tracePt t="7215" x="5326063" y="2933700"/>
          <p14:tracePt t="7231" x="5334000" y="2933700"/>
          <p14:tracePt t="7261" x="5349875" y="2925763"/>
          <p14:tracePt t="7269" x="5364163" y="2925763"/>
          <p14:tracePt t="7281" x="5394325" y="2925763"/>
          <p14:tracePt t="7298" x="5418138" y="2925763"/>
          <p14:tracePt t="7314" x="5470525" y="2917825"/>
          <p14:tracePt t="7332" x="5524500" y="2925763"/>
          <p14:tracePt t="7332" x="5584825" y="2925763"/>
          <p14:tracePt t="7350" x="5676900" y="2925763"/>
          <p14:tracePt t="7366" x="5692775" y="2911475"/>
          <p14:tracePt t="7381" x="5753100" y="2887663"/>
          <p14:tracePt t="7399" x="5859463" y="2873375"/>
          <p14:tracePt t="7415" x="6003925" y="2849563"/>
          <p14:tracePt t="7431" x="6142038" y="2827338"/>
          <p14:tracePt t="7448" x="6264275" y="2819400"/>
          <p14:tracePt t="7465" x="6346825" y="2811463"/>
          <p14:tracePt t="7481" x="6400800" y="2797175"/>
          <p14:tracePt t="7498" x="6416675" y="2789238"/>
          <p14:tracePt t="7514" x="6469063" y="2789238"/>
          <p14:tracePt t="7514" x="6523038" y="2789238"/>
          <p14:tracePt t="7534" x="6561138" y="2789238"/>
          <p14:tracePt t="7547" x="6705600" y="2743200"/>
          <p14:tracePt t="7547" x="6773863" y="2743200"/>
          <p14:tracePt t="7565" x="6888163" y="2743200"/>
          <p14:tracePt t="7582" x="6918325" y="2743200"/>
          <p14:tracePt t="7598" x="6956425" y="2735263"/>
          <p14:tracePt t="7644" x="7018338" y="2735263"/>
          <p14:tracePt t="7652" x="7086600" y="2735263"/>
          <p14:tracePt t="7663" x="7178675" y="2735263"/>
          <p14:tracePt t="7680" x="7239000" y="2735263"/>
          <p14:tracePt t="7698" x="7254875" y="2735263"/>
          <p14:tracePt t="7714" x="7254875" y="2727325"/>
          <p14:tracePt t="7764" x="7261225" y="2727325"/>
          <p14:tracePt t="8657" x="7277100" y="2727325"/>
          <p14:tracePt t="8877" x="7285038" y="2727325"/>
          <p14:tracePt t="8989" x="7292975" y="2727325"/>
          <p14:tracePt t="9020" x="7299325" y="2727325"/>
          <p14:tracePt t="9101" x="7307263" y="2720975"/>
          <p14:tracePt t="9124" x="7307263" y="2713038"/>
          <p14:tracePt t="10022" x="7315200" y="2713038"/>
          <p14:tracePt t="15612" x="7307263" y="2713038"/>
          <p14:tracePt t="16004" x="7307263" y="2720975"/>
          <p14:tracePt t="16029" x="7307263" y="2727325"/>
          <p14:tracePt t="16061" x="7307263" y="2735263"/>
          <p14:tracePt t="16068" x="7307263" y="2743200"/>
          <p14:tracePt t="16076" x="7307263" y="2751138"/>
          <p14:tracePt t="16088" x="7307263" y="2759075"/>
          <p14:tracePt t="16104" x="7307263" y="2781300"/>
          <p14:tracePt t="16121" x="7307263" y="2789238"/>
          <p14:tracePt t="16137" x="7307263" y="2819400"/>
          <p14:tracePt t="16157" x="7307263" y="2841625"/>
          <p14:tracePt t="16173" x="7323138" y="2879725"/>
          <p14:tracePt t="16189" x="7331075" y="2903538"/>
          <p14:tracePt t="16205" x="7337425" y="2941638"/>
          <p14:tracePt t="16222" x="7337425" y="2963863"/>
          <p14:tracePt t="16238" x="7337425" y="2994025"/>
          <p14:tracePt t="16255" x="7337425" y="3040063"/>
          <p14:tracePt t="16271" x="7353300" y="3070225"/>
          <p14:tracePt t="16288" x="7361238" y="3094038"/>
          <p14:tracePt t="16305" x="7375525" y="3116263"/>
          <p14:tracePt t="16321" x="7375525" y="3124200"/>
          <p14:tracePt t="16337" x="7383463" y="3108325"/>
          <p14:tracePt t="16508" x="7383463" y="3086100"/>
          <p14:tracePt t="16524" x="7383463" y="3078163"/>
          <p14:tracePt t="16532" x="7391400" y="3063875"/>
          <p14:tracePt t="16540" x="7391400" y="3040063"/>
          <p14:tracePt t="16553" x="7391400" y="2987675"/>
          <p14:tracePt t="16553" x="7391400" y="2933700"/>
          <p14:tracePt t="16573" x="7391400" y="2849563"/>
          <p14:tracePt t="16589" x="7391400" y="2797175"/>
          <p14:tracePt t="16605" x="7391400" y="2765425"/>
          <p14:tracePt t="16621" x="7391400" y="2705100"/>
          <p14:tracePt t="16638" x="7391400" y="2628900"/>
          <p14:tracePt t="16654" x="7407275" y="2568575"/>
          <p14:tracePt t="16671" x="7407275" y="2536825"/>
          <p14:tracePt t="16687" x="7413625" y="2498725"/>
          <p14:tracePt t="16704" x="7421563" y="2492375"/>
          <p14:tracePt t="16803" x="7421563" y="2506663"/>
          <p14:tracePt t="16932" x="7421563" y="2522538"/>
          <p14:tracePt t="16940" x="7421563" y="2544763"/>
          <p14:tracePt t="16953" x="7421563" y="2590800"/>
          <p14:tracePt t="16953" x="7421563" y="2613025"/>
          <p14:tracePt t="16973" x="7421563" y="2659063"/>
          <p14:tracePt t="16989" x="7421563" y="2720975"/>
          <p14:tracePt t="17005" x="7421563" y="2751138"/>
          <p14:tracePt t="17022" x="7421563" y="2803525"/>
          <p14:tracePt t="17038" x="7421563" y="2857500"/>
          <p14:tracePt t="17056" x="7445375" y="2917825"/>
          <p14:tracePt t="17070" x="7445375" y="2949575"/>
          <p14:tracePt t="17086" x="7445375" y="3009900"/>
          <p14:tracePt t="17103" x="7445375" y="3086100"/>
          <p14:tracePt t="17120" x="7445375" y="3170238"/>
          <p14:tracePt t="17137" x="7467600" y="3170238"/>
          <p14:tracePt t="17153" x="7459663" y="3216275"/>
          <p14:tracePt t="17170" x="7445375" y="3276600"/>
          <p14:tracePt t="17187" x="7451725" y="3322638"/>
          <p14:tracePt t="17205" x="7459663" y="3344863"/>
          <p14:tracePt t="17222" x="7459663" y="3390900"/>
          <p14:tracePt t="17238" x="7459663" y="3398838"/>
          <p14:tracePt t="17254" x="7459663" y="3413125"/>
          <p14:tracePt t="17270" x="7459663" y="3429000"/>
          <p14:tracePt t="17292" x="7451725" y="3436938"/>
          <p14:tracePt t="17308" x="7451725" y="3444875"/>
          <p14:tracePt t="17320" x="7445375" y="3451225"/>
          <p14:tracePt t="17336" x="7445375" y="3467100"/>
          <p14:tracePt t="17354" x="7445375" y="3482975"/>
          <p14:tracePt t="17370" x="7445375" y="3497263"/>
          <p14:tracePt t="17386" x="7429500" y="3535363"/>
          <p14:tracePt t="17405" x="7429500" y="3543300"/>
          <p14:tracePt t="17419" x="7429500" y="3551238"/>
          <p14:tracePt t="17437" x="7413625" y="3559175"/>
          <p14:tracePt t="17453" x="7407275" y="3559175"/>
          <p14:tracePt t="17700" x="7399338" y="3559175"/>
          <p14:tracePt t="17723" x="7391400" y="3559175"/>
          <p14:tracePt t="19045" x="7391400" y="3551238"/>
          <p14:tracePt t="19843" x="7375525" y="3551238"/>
          <p14:tracePt t="19963" x="7369175" y="3543300"/>
          <p14:tracePt t="20156" x="7369175" y="3527425"/>
          <p14:tracePt t="20203" x="7369175" y="3521075"/>
          <p14:tracePt t="20212" x="7353300" y="3505200"/>
          <p14:tracePt t="20228" x="7331075" y="3505200"/>
          <p14:tracePt t="20236" x="7315200" y="3489325"/>
          <p14:tracePt t="20250" x="7269163" y="3482975"/>
          <p14:tracePt t="20250" x="7216775" y="3467100"/>
          <p14:tracePt t="20268" x="7140575" y="3398838"/>
          <p14:tracePt t="20285" x="6950075" y="3268663"/>
          <p14:tracePt t="20301" x="6613525" y="3017838"/>
          <p14:tracePt t="20318" x="6384925" y="2797175"/>
          <p14:tracePt t="20334" x="6035675" y="2582863"/>
          <p14:tracePt t="20350" x="5813425" y="2346325"/>
          <p14:tracePt t="20367" x="5730875" y="2217738"/>
          <p14:tracePt t="20384" x="5692775" y="2111375"/>
          <p14:tracePt t="20400" x="5661025" y="2003425"/>
          <p14:tracePt t="20417" x="5616575" y="1897063"/>
          <p14:tracePt t="20434" x="5524500" y="1760538"/>
          <p14:tracePt t="20450" x="5426075" y="1660525"/>
          <p14:tracePt t="20450" x="5372100" y="1592263"/>
          <p14:tracePt t="20469" x="5303838" y="1501775"/>
          <p14:tracePt t="20485" x="5241925" y="1417638"/>
          <p14:tracePt t="20501" x="5219700" y="1355725"/>
          <p14:tracePt t="20518" x="5189538" y="1287463"/>
          <p14:tracePt t="20534" x="5143500" y="1189038"/>
          <p14:tracePt t="20550" x="5113338" y="1120775"/>
          <p14:tracePt t="20567" x="5089525" y="1082675"/>
          <p14:tracePt t="20584" x="5067300" y="1028700"/>
          <p14:tracePt t="20600" x="5037138" y="990600"/>
          <p14:tracePt t="20617" x="5021263" y="974725"/>
          <p14:tracePt t="20634" x="5021263" y="968375"/>
          <p14:tracePt t="20649" x="5006975" y="968375"/>
          <p14:tracePt t="20708" x="4991100" y="968375"/>
          <p14:tracePt t="20717" x="4968875" y="960438"/>
          <p14:tracePt t="20723" x="4968875" y="952500"/>
          <p14:tracePt t="20734" x="4945063" y="952500"/>
          <p14:tracePt t="20772" x="4930775" y="952500"/>
          <p14:tracePt t="20788" x="4914900" y="974725"/>
          <p14:tracePt t="20796" x="4892675" y="982663"/>
          <p14:tracePt t="20803" x="4876800" y="990600"/>
          <p14:tracePt t="20816" x="4854575" y="998538"/>
          <p14:tracePt t="20833" x="4838700" y="1012825"/>
          <p14:tracePt t="20850" x="4830763" y="1020763"/>
          <p14:tracePt t="20866" x="4830763" y="1028700"/>
          <p14:tracePt t="20884" x="4822825" y="1036638"/>
          <p14:tracePt t="20901" x="4822825" y="1044575"/>
          <p14:tracePt t="20933" x="4822825" y="1058863"/>
          <p14:tracePt t="20980" x="4830763" y="1058863"/>
          <p14:tracePt t="21492" x="4846638" y="1058863"/>
          <p14:tracePt t="21508" x="4854575" y="1058863"/>
          <p14:tracePt t="21572" x="4860925" y="1050925"/>
          <p14:tracePt t="21580" x="4868863" y="1050925"/>
          <p14:tracePt t="21588" x="4884738" y="1050925"/>
          <p14:tracePt t="21598" x="4922838" y="1044575"/>
          <p14:tracePt t="21616" x="4945063" y="1044575"/>
          <p14:tracePt t="21632" x="4945063" y="1036638"/>
          <p14:tracePt t="21648" x="4953000" y="1028700"/>
          <p14:tracePt t="21666" x="4960938" y="1028700"/>
          <p14:tracePt t="21682" x="4975225" y="1028700"/>
          <p14:tracePt t="21682" x="4983163" y="1028700"/>
          <p14:tracePt t="21701" x="4999038" y="1028700"/>
          <p14:tracePt t="21717" x="5029200" y="1028700"/>
          <p14:tracePt t="21733" x="5045075" y="1020763"/>
          <p14:tracePt t="21750" x="5075238" y="998538"/>
          <p14:tracePt t="21766" x="5089525" y="998538"/>
          <p14:tracePt t="21788" x="5083175" y="990600"/>
          <p14:tracePt t="22116" x="5075238" y="990600"/>
          <p14:tracePt t="22172" x="5059363" y="990600"/>
          <p14:tracePt t="22188" x="5051425" y="990600"/>
          <p14:tracePt t="22212" x="5037138" y="990600"/>
          <p14:tracePt t="22220" x="5029200" y="990600"/>
          <p14:tracePt t="22231" x="5006975" y="998538"/>
          <p14:tracePt t="22248" x="5006975" y="1012825"/>
          <p14:tracePt t="22265" x="4999038" y="1012825"/>
          <p14:tracePt t="22281" x="4983163" y="1028700"/>
          <p14:tracePt t="22298" x="4968875" y="1028700"/>
          <p14:tracePt t="22315" x="4922838" y="1044575"/>
          <p14:tracePt t="22333" x="4906963" y="1066800"/>
          <p14:tracePt t="22350" x="4876800" y="1074738"/>
          <p14:tracePt t="22366" x="4854575" y="1082675"/>
          <p14:tracePt t="22382" x="4830763" y="1089025"/>
          <p14:tracePt t="22398" x="4800600" y="1096963"/>
          <p14:tracePt t="22415" x="4762500" y="1096963"/>
          <p14:tracePt t="22431" x="4724400" y="1112838"/>
          <p14:tracePt t="22448" x="4716463" y="1112838"/>
          <p14:tracePt t="22464" x="4678363" y="1135063"/>
          <p14:tracePt t="22482" x="4632325" y="1135063"/>
          <p14:tracePt t="22499" x="4587875" y="1143000"/>
          <p14:tracePt t="22499" x="4556125" y="1150938"/>
          <p14:tracePt t="22517" x="4487863" y="1189038"/>
          <p14:tracePt t="22533" x="4441825" y="1196975"/>
          <p14:tracePt t="22547" x="4335463" y="1227138"/>
          <p14:tracePt t="22564" x="4283075" y="1249363"/>
          <p14:tracePt t="22582" x="4206875" y="1265238"/>
          <p14:tracePt t="22597" x="4144963" y="1273175"/>
          <p14:tracePt t="22614" x="4068763" y="1287463"/>
          <p14:tracePt t="22630" x="4008438" y="1287463"/>
          <p14:tracePt t="22647" x="3954463" y="1287463"/>
          <p14:tracePt t="22664" x="3902075" y="1287463"/>
          <p14:tracePt t="22680" x="3840163" y="1311275"/>
          <p14:tracePt t="22697" x="3794125" y="1311275"/>
          <p14:tracePt t="22714" x="3725863" y="1311275"/>
          <p14:tracePt t="22714" x="3695700" y="1311275"/>
          <p14:tracePt t="22732" x="3665538" y="1311275"/>
          <p14:tracePt t="22747" x="3589338" y="1311275"/>
          <p14:tracePt t="22766" x="3551238" y="1311275"/>
          <p14:tracePt t="22782" x="3505200" y="1311275"/>
          <p14:tracePt t="22798" x="3436938" y="1311275"/>
          <p14:tracePt t="22815" x="3382963" y="1295400"/>
          <p14:tracePt t="22831" x="3330575" y="1279525"/>
          <p14:tracePt t="22848" x="3298825" y="1273175"/>
          <p14:tracePt t="22865" x="3246438" y="1235075"/>
          <p14:tracePt t="22881" x="3230563" y="1219200"/>
          <p14:tracePt t="22898" x="3208338" y="1219200"/>
          <p14:tracePt t="22898" x="3200400" y="1203325"/>
          <p14:tracePt t="22917" x="3184525" y="1203325"/>
          <p14:tracePt t="22930" x="3070225" y="1143000"/>
          <p14:tracePt t="22949" x="2971800" y="1104900"/>
          <p14:tracePt t="22966" x="2911475" y="1074738"/>
          <p14:tracePt t="22982" x="2879725" y="1050925"/>
          <p14:tracePt t="22998" x="2873375" y="1044575"/>
          <p14:tracePt t="23014" x="2873375" y="1028700"/>
          <p14:tracePt t="23036" x="2865438" y="1028700"/>
          <p14:tracePt t="23047" x="2841625" y="974725"/>
          <p14:tracePt t="23065" x="2819400" y="936625"/>
          <p14:tracePt t="23081" x="2789238" y="906463"/>
          <p14:tracePt t="23098" x="2781300" y="898525"/>
          <p14:tracePt t="24016" x="2773363" y="892175"/>
          <p14:tracePt t="24652" x="2765425" y="892175"/>
          <p14:tracePt t="24692" x="2759075" y="892175"/>
          <p14:tracePt t="24700" x="2751138" y="892175"/>
          <p14:tracePt t="24712" x="2743200" y="892175"/>
          <p14:tracePt t="24729" x="2735263" y="892175"/>
          <p14:tracePt t="24748" x="2727325" y="892175"/>
          <p14:tracePt t="24764" x="2713038" y="892175"/>
          <p14:tracePt t="24779" x="2613025" y="906463"/>
          <p14:tracePt t="24797" x="2544763" y="906463"/>
          <p14:tracePt t="24814" x="2506663" y="906463"/>
          <p14:tracePt t="24830" x="2498725" y="906463"/>
          <p14:tracePt t="24852" x="2492375" y="906463"/>
          <p14:tracePt t="24862" x="2484438" y="906463"/>
          <p14:tracePt t="24883" x="2468563" y="930275"/>
          <p14:tracePt t="24895" x="2422525" y="936625"/>
          <p14:tracePt t="24912" x="2378075" y="960438"/>
          <p14:tracePt t="24929" x="2339975" y="974725"/>
          <p14:tracePt t="24946" x="2301875" y="998538"/>
          <p14:tracePt t="24962" x="2278063" y="1012825"/>
          <p14:tracePt t="24978" x="2239963" y="1028700"/>
          <p14:tracePt t="24997" x="2239963" y="1036638"/>
          <p14:tracePt t="25020" x="2232025" y="1044575"/>
          <p14:tracePt t="25030" x="2232025" y="1050925"/>
          <p14:tracePt t="25068" x="2232025" y="1058863"/>
          <p14:tracePt t="25108" x="2232025" y="1066800"/>
          <p14:tracePt t="25156" x="2232025" y="1074738"/>
          <p14:tracePt t="25204" x="2239963" y="1074738"/>
          <p14:tracePt t="25220" x="2247900" y="1074738"/>
          <p14:tracePt t="25276" x="2263775" y="1074738"/>
          <p14:tracePt t="25588" x="2278063" y="1074738"/>
          <p14:tracePt t="25596" x="2316163" y="1074738"/>
          <p14:tracePt t="25611" x="2370138" y="1096963"/>
          <p14:tracePt t="25629" x="2400300" y="1112838"/>
          <p14:tracePt t="25646" x="2492375" y="1143000"/>
          <p14:tracePt t="25662" x="2574925" y="1196975"/>
          <p14:tracePt t="25678" x="2697163" y="1249363"/>
          <p14:tracePt t="25695" x="2811463" y="1287463"/>
          <p14:tracePt t="25712" x="2917825" y="1317625"/>
          <p14:tracePt t="25731" x="3032125" y="1355725"/>
          <p14:tracePt t="25745" x="3170238" y="1363663"/>
          <p14:tracePt t="25762" x="3238500" y="1379538"/>
          <p14:tracePt t="25778" x="3336925" y="1387475"/>
          <p14:tracePt t="25778" x="3368675" y="1401763"/>
          <p14:tracePt t="25797" x="3436938" y="1401763"/>
          <p14:tracePt t="25813" x="3535363" y="1409700"/>
          <p14:tracePt t="25829" x="3679825" y="1431925"/>
          <p14:tracePt t="25846" x="3863975" y="1431925"/>
          <p14:tracePt t="25862" x="4022725" y="1447800"/>
          <p14:tracePt t="25878" x="4076700" y="1447800"/>
          <p14:tracePt t="25894" x="4175125" y="1425575"/>
          <p14:tracePt t="25911" x="4213225" y="1425575"/>
          <p14:tracePt t="25928" x="4251325" y="1409700"/>
          <p14:tracePt t="25945" x="4313238" y="1387475"/>
          <p14:tracePt t="25961" x="4381500" y="1349375"/>
          <p14:tracePt t="25978" x="4427538" y="1325563"/>
          <p14:tracePt t="25978" x="4473575" y="1311275"/>
          <p14:tracePt t="25997" x="4503738" y="1303338"/>
          <p14:tracePt t="25997" x="4533900" y="1303338"/>
          <p14:tracePt t="26013" x="4610100" y="1273175"/>
          <p14:tracePt t="26029" x="4648200" y="1249363"/>
          <p14:tracePt t="26046" x="4678363" y="1235075"/>
          <p14:tracePt t="26063" x="4724400" y="1196975"/>
          <p14:tracePt t="26079" x="4762500" y="1173163"/>
          <p14:tracePt t="26094" x="4778375" y="1127125"/>
          <p14:tracePt t="26110" x="4792663" y="1104900"/>
          <p14:tracePt t="26127" x="4792663" y="1074738"/>
          <p14:tracePt t="26145" x="4816475" y="1058863"/>
          <p14:tracePt t="26161" x="4830763" y="1044575"/>
          <p14:tracePt t="26188" x="4830763" y="1036638"/>
          <p14:tracePt t="26196" x="4830763" y="1028700"/>
          <p14:tracePt t="26213" x="4838700" y="1012825"/>
          <p14:tracePt t="26230" x="4838700" y="1006475"/>
          <p14:tracePt t="26244" x="4822825" y="1012825"/>
          <p14:tracePt t="26460" x="4816475" y="1012825"/>
          <p14:tracePt t="26468" x="4792663" y="1028700"/>
          <p14:tracePt t="26477" x="4754563" y="1050925"/>
          <p14:tracePt t="26494" x="4724400" y="1066800"/>
          <p14:tracePt t="26511" x="4670425" y="1089025"/>
          <p14:tracePt t="26530" x="4610100" y="1143000"/>
          <p14:tracePt t="26545" x="4495800" y="1189038"/>
          <p14:tracePt t="26560" x="4359275" y="1219200"/>
          <p14:tracePt t="26576" x="4175125" y="1241425"/>
          <p14:tracePt t="26593" x="4046538" y="1265238"/>
          <p14:tracePt t="26609" x="3954463" y="1265238"/>
          <p14:tracePt t="26626" x="3870325" y="1279525"/>
          <p14:tracePt t="26626" x="3832225" y="1279525"/>
          <p14:tracePt t="26644" x="3741738" y="1279525"/>
          <p14:tracePt t="26660" x="3597275" y="1279525"/>
          <p14:tracePt t="26677" x="3421063" y="1279525"/>
          <p14:tracePt t="26694" x="3330575" y="1249363"/>
          <p14:tracePt t="26711" x="3200400" y="1219200"/>
          <p14:tracePt t="26727" x="3101975" y="1203325"/>
          <p14:tracePt t="26744" x="3017838" y="1181100"/>
          <p14:tracePt t="26760" x="2971800" y="1173163"/>
          <p14:tracePt t="26777" x="2925763" y="1158875"/>
          <p14:tracePt t="26794" x="2849563" y="1143000"/>
          <p14:tracePt t="26810" x="2819400" y="1143000"/>
          <p14:tracePt t="26810" x="2765425" y="1120775"/>
          <p14:tracePt t="26829" x="2735263" y="1096963"/>
          <p14:tracePt t="26845" x="2689225" y="1074738"/>
          <p14:tracePt t="26862" x="2628900" y="1058863"/>
          <p14:tracePt t="26878" x="2544763" y="1036638"/>
          <p14:tracePt t="26894" x="2454275" y="1012825"/>
          <p14:tracePt t="26910" x="2370138" y="974725"/>
          <p14:tracePt t="26927" x="2301875" y="968375"/>
          <p14:tracePt t="26944" x="2270125" y="944563"/>
          <p14:tracePt t="26960" x="2247900" y="944563"/>
          <p14:tracePt t="26977" x="2239963" y="936625"/>
          <p14:tracePt t="26993" x="2225675" y="922338"/>
          <p14:tracePt t="27010" x="2217738" y="914400"/>
          <p14:tracePt t="27051" x="2217738" y="930275"/>
          <p14:tracePt t="27436" x="2217738" y="968375"/>
          <p14:tracePt t="27444" x="2217738" y="1044575"/>
          <p14:tracePt t="27461" x="2217738" y="1165225"/>
          <p14:tracePt t="27477" x="2163763" y="1371600"/>
          <p14:tracePt t="27494" x="2065338" y="1554163"/>
          <p14:tracePt t="27510" x="2027238" y="1774825"/>
          <p14:tracePt t="27527" x="1989138" y="1965325"/>
          <p14:tracePt t="27543" x="1981200" y="2065338"/>
          <p14:tracePt t="27559" x="1927225" y="2239963"/>
          <p14:tracePt t="27577" x="1858963" y="2400300"/>
          <p14:tracePt t="27593" x="1851025" y="2606675"/>
          <p14:tracePt t="27610" x="1812925" y="2797175"/>
          <p14:tracePt t="27610" x="1812925" y="2865438"/>
          <p14:tracePt t="27629" x="1806575" y="2933700"/>
          <p14:tracePt t="27642" x="1782763" y="3032125"/>
          <p14:tracePt t="27661" x="1760538" y="3101975"/>
          <p14:tracePt t="27677" x="1760538" y="3178175"/>
          <p14:tracePt t="27694" x="1760538" y="3208338"/>
          <p14:tracePt t="27710" x="1760538" y="3292475"/>
          <p14:tracePt t="27727" x="1760538" y="3360738"/>
          <p14:tracePt t="27744" x="1760538" y="3413125"/>
          <p14:tracePt t="27759" x="1768475" y="3413125"/>
          <p14:tracePt t="27828" x="1768475" y="3406775"/>
          <p14:tracePt t="27836" x="1790700" y="3406775"/>
          <p14:tracePt t="27860" x="1806575" y="3406775"/>
          <p14:tracePt t="27867" x="1820863" y="3406775"/>
          <p14:tracePt t="27877" x="1858963" y="3406775"/>
          <p14:tracePt t="27893" x="1889125" y="3406775"/>
          <p14:tracePt t="27909" x="1981200" y="3398838"/>
          <p14:tracePt t="27925" x="2027238" y="3390900"/>
          <p14:tracePt t="27943" x="2041525" y="3406775"/>
          <p14:tracePt t="27959" x="2035175" y="3406775"/>
          <p14:tracePt t="27980" x="2027238" y="3406775"/>
          <p14:tracePt t="27992" x="2049463" y="3406775"/>
          <p14:tracePt t="28035" x="2041525" y="3413125"/>
          <p14:tracePt t="28052" x="2035175" y="3429000"/>
          <p14:tracePt t="28061" x="2027238" y="3459163"/>
          <p14:tracePt t="28076" x="2011363" y="3451225"/>
          <p14:tracePt t="28099" x="2003425" y="3451225"/>
          <p14:tracePt t="28108" x="1973263" y="3459163"/>
          <p14:tracePt t="28140" x="1973263" y="3467100"/>
          <p14:tracePt t="28148" x="2003425" y="3467100"/>
          <p14:tracePt t="28748" x="2079625" y="3505200"/>
          <p14:tracePt t="28756" x="2095500" y="3513138"/>
          <p14:tracePt t="28764" x="2111375" y="3513138"/>
          <p14:tracePt t="28775" x="2125663" y="3513138"/>
          <p14:tracePt t="28791" x="2133600" y="3521075"/>
          <p14:tracePt t="28836" x="2163763" y="3521075"/>
          <p14:tracePt t="28852" x="2163763" y="3513138"/>
          <p14:tracePt t="28860" x="2201863" y="3513138"/>
          <p14:tracePt t="28874" x="2263775" y="3559175"/>
          <p14:tracePt t="28893" x="2270125" y="3559175"/>
          <p14:tracePt t="28908" x="2278063" y="3559175"/>
          <p14:tracePt t="28972" x="2308225" y="3573463"/>
          <p14:tracePt t="28980" x="2324100" y="3603625"/>
          <p14:tracePt t="28990" x="2346325" y="3619500"/>
          <p14:tracePt t="29009" x="2346325" y="3635375"/>
          <p14:tracePt t="29044" x="2346325" y="3673475"/>
          <p14:tracePt t="29052" x="2384425" y="3733800"/>
          <p14:tracePt t="29061" x="2530475" y="3825875"/>
          <p14:tracePt t="29077" x="2613025" y="3902075"/>
          <p14:tracePt t="29093" x="2613025" y="3908425"/>
          <p14:tracePt t="29109" x="2598738" y="3908425"/>
          <p14:tracePt t="29125" x="2598738" y="3916363"/>
          <p14:tracePt t="29141" x="2598738" y="3908425"/>
          <p14:tracePt t="29204" x="2620963" y="3916363"/>
          <p14:tracePt t="29236" x="2651125" y="3924300"/>
          <p14:tracePt t="29244" x="2705100" y="3863975"/>
          <p14:tracePt t="29257" x="2582863" y="3848100"/>
          <p14:tracePt t="29257" x="2476500" y="3924300"/>
          <p14:tracePt t="29277" x="2484438" y="3924300"/>
          <p14:tracePt t="29291" x="2446338" y="3940175"/>
          <p14:tracePt t="29309" x="2460625" y="3908425"/>
          <p14:tracePt t="29325" x="2522538" y="3870325"/>
          <p14:tracePt t="29342" x="2506663" y="3902075"/>
          <p14:tracePt t="29358" x="2460625" y="3932238"/>
          <p14:tracePt t="29375" x="2498725" y="3916363"/>
          <p14:tracePt t="29391" x="2498725" y="3924300"/>
          <p14:tracePt t="29407" x="2522538" y="3894138"/>
          <p14:tracePt t="29425" x="2530475" y="3886200"/>
          <p14:tracePt t="29440" x="2530475" y="3902075"/>
          <p14:tracePt t="29458" x="2544763" y="3870325"/>
          <p14:tracePt t="29476" x="2544763" y="3878263"/>
          <p14:tracePt t="29491" x="2522538" y="3886200"/>
          <p14:tracePt t="29509" x="2514600" y="3908425"/>
          <p14:tracePt t="29527" x="2498725" y="3940175"/>
          <p14:tracePt t="29540" x="2484438" y="3954463"/>
          <p14:tracePt t="29572" x="2484438" y="3962400"/>
          <p14:tracePt t="29604" x="2476500" y="3978275"/>
          <p14:tracePt t="29620" x="2468563" y="3978275"/>
          <p14:tracePt t="29636" x="2468563" y="3970338"/>
          <p14:tracePt t="29676" x="2476500" y="3962400"/>
          <p14:tracePt t="29756" x="2492375" y="3954463"/>
          <p14:tracePt t="29764" x="2522538" y="3946525"/>
          <p14:tracePt t="29780" x="2560638" y="3924300"/>
          <p14:tracePt t="29796" x="2590800" y="3924300"/>
          <p14:tracePt t="29807" x="2598738" y="3924300"/>
          <p14:tracePt t="29824" x="2628900" y="3932238"/>
          <p14:tracePt t="29841" x="2682875" y="3916363"/>
          <p14:tracePt t="29857" x="2720975" y="3908425"/>
          <p14:tracePt t="29874" x="2773363" y="3894138"/>
          <p14:tracePt t="29893" x="2773363" y="3902075"/>
          <p14:tracePt t="29916" x="2789238" y="3902075"/>
          <p14:tracePt t="29925" x="2803525" y="3908425"/>
          <p14:tracePt t="30044" x="2819400" y="3908425"/>
          <p14:tracePt t="30052" x="2835275" y="3916363"/>
          <p14:tracePt t="30077" x="2835275" y="3932238"/>
          <p14:tracePt t="30085" x="2827338" y="3932238"/>
          <p14:tracePt t="30093" x="2865438" y="3916363"/>
          <p14:tracePt t="30106" x="2865438" y="3908425"/>
          <p14:tracePt t="30122" x="2887663" y="3894138"/>
          <p14:tracePt t="30141" x="2994025" y="3894138"/>
          <p14:tracePt t="30158" x="3086100" y="3894138"/>
          <p14:tracePt t="30175" x="3178175" y="3878263"/>
          <p14:tracePt t="30190" x="3208338" y="3870325"/>
          <p14:tracePt t="30207" x="3208338" y="3863975"/>
          <p14:tracePt t="30228" x="3216275" y="3848100"/>
          <p14:tracePt t="30240" x="3222625" y="3840163"/>
          <p14:tracePt t="30256" x="3246438" y="3832225"/>
          <p14:tracePt t="30274" x="3254375" y="3832225"/>
          <p14:tracePt t="30290" x="3276600" y="3832225"/>
          <p14:tracePt t="30290" x="3298825" y="3810000"/>
          <p14:tracePt t="30309" x="3360738" y="3794125"/>
          <p14:tracePt t="30325" x="3382963" y="3779838"/>
          <p14:tracePt t="30342" x="3398838" y="3771900"/>
          <p14:tracePt t="30373" x="3406775" y="3763963"/>
          <p14:tracePt t="30380" x="3459163" y="3763963"/>
          <p14:tracePt t="30390" x="3573463" y="3749675"/>
          <p14:tracePt t="30407" x="3695700" y="3725863"/>
          <p14:tracePt t="30424" x="3741738" y="3725863"/>
          <p14:tracePt t="30439" x="3741738" y="3717925"/>
          <p14:tracePt t="30764" x="3741738" y="3711575"/>
          <p14:tracePt t="30828" x="3741738" y="3703638"/>
          <p14:tracePt t="30844" x="3749675" y="3679825"/>
          <p14:tracePt t="30868" x="3741738" y="3679825"/>
          <p14:tracePt t="30884" x="3741738" y="3665538"/>
          <p14:tracePt t="30892" x="3741738" y="3627438"/>
          <p14:tracePt t="30906" x="3741738" y="3635375"/>
          <p14:tracePt t="30922" x="3779838" y="3581400"/>
          <p14:tracePt t="30941" x="3794125" y="3551238"/>
          <p14:tracePt t="30957" x="3779838" y="3565525"/>
          <p14:tracePt t="30990" x="3779838" y="3559175"/>
          <p14:tracePt t="31006" x="3779838" y="3565525"/>
          <p14:tracePt t="31023" x="3810000" y="3573463"/>
          <p14:tracePt t="31039" x="3771900" y="3573463"/>
          <p14:tracePt t="31056" x="3763963" y="3597275"/>
          <p14:tracePt t="31074" x="3703638" y="3627438"/>
          <p14:tracePt t="31089" x="3687763" y="3627438"/>
          <p14:tracePt t="31105" x="3679825" y="3627438"/>
          <p14:tracePt t="31105" x="3665538" y="3627438"/>
          <p14:tracePt t="31125" x="3665538" y="3641725"/>
          <p14:tracePt t="31140" x="3673475" y="3635375"/>
          <p14:tracePt t="31157" x="3673475" y="3627438"/>
          <p14:tracePt t="31189" x="3673475" y="3619500"/>
          <p14:tracePt t="31243" x="3673475" y="3611563"/>
          <p14:tracePt t="31252" x="3673475" y="3589338"/>
          <p14:tracePt t="31260" x="3657600" y="3559175"/>
          <p14:tracePt t="31272" x="3635375" y="3489325"/>
          <p14:tracePt t="31289" x="3611563" y="3406775"/>
          <p14:tracePt t="31306" x="3597275" y="3292475"/>
          <p14:tracePt t="31306" x="3611563" y="3238500"/>
          <p14:tracePt t="31325" x="3611563" y="3146425"/>
          <p14:tracePt t="31339" x="3619500" y="2917825"/>
          <p14:tracePt t="31357" x="3619500" y="2789238"/>
          <p14:tracePt t="31374" x="3635375" y="2651125"/>
          <p14:tracePt t="31389" x="3635375" y="2506663"/>
          <p14:tracePt t="31406" x="3635375" y="2339975"/>
          <p14:tracePt t="31423" x="3635375" y="2179638"/>
          <p14:tracePt t="31439" x="3635375" y="2057400"/>
          <p14:tracePt t="31456" x="3635375" y="1973263"/>
          <p14:tracePt t="31472" x="3635375" y="1882775"/>
          <p14:tracePt t="31489" x="3641725" y="1774825"/>
          <p14:tracePt t="31506" x="3641725" y="1660525"/>
          <p14:tracePt t="31506" x="3641725" y="1616075"/>
          <p14:tracePt t="31525" x="3641725" y="1562100"/>
          <p14:tracePt t="31538" x="3589338" y="1431925"/>
          <p14:tracePt t="31557" x="3527425" y="1341438"/>
          <p14:tracePt t="31573" x="3406775" y="1257300"/>
          <p14:tracePt t="31589" x="3298825" y="1173163"/>
          <p14:tracePt t="31606" x="3178175" y="1104900"/>
          <p14:tracePt t="31622" x="3086100" y="1058863"/>
          <p14:tracePt t="31639" x="3025775" y="1028700"/>
          <p14:tracePt t="31655" x="3001963" y="1020763"/>
          <p14:tracePt t="31673" x="2971800" y="998538"/>
          <p14:tracePt t="31689" x="2917825" y="974725"/>
          <p14:tracePt t="31705" x="2803525" y="930275"/>
          <p14:tracePt t="31723" x="2636838" y="854075"/>
          <p14:tracePt t="31723" x="2544763" y="815975"/>
          <p14:tracePt t="31742" x="2370138" y="754063"/>
          <p14:tracePt t="31757" x="2278063" y="715963"/>
          <p14:tracePt t="31773" x="2286000" y="715963"/>
          <p14:tracePt t="31948" x="2308225" y="731838"/>
          <p14:tracePt t="31956" x="2370138" y="762000"/>
          <p14:tracePt t="31973" x="2430463" y="792163"/>
          <p14:tracePt t="31989" x="2476500" y="808038"/>
          <p14:tracePt t="32006" x="2514600" y="830263"/>
          <p14:tracePt t="32022" x="2530475" y="846138"/>
          <p14:tracePt t="32038" x="2536825" y="846138"/>
          <p14:tracePt t="32100" x="2544763" y="846138"/>
          <p14:tracePt t="32108" x="2552700" y="846138"/>
          <p14:tracePt t="32121" x="2582863" y="846138"/>
          <p14:tracePt t="32138" x="2651125" y="846138"/>
          <p14:tracePt t="32157" x="2659063" y="846138"/>
          <p14:tracePt t="32171" x="2667000" y="846138"/>
          <p14:tracePt t="32189" x="2674938" y="846138"/>
          <p14:tracePt t="32212" x="2682875" y="838200"/>
          <p14:tracePt t="32228" x="2682875" y="830263"/>
          <p14:tracePt t="32364" x="2674938" y="830263"/>
          <p14:tracePt t="32444" x="2667000" y="830263"/>
          <p14:tracePt t="32476" x="2682875" y="830263"/>
          <p14:tracePt t="32884" x="2713038" y="830263"/>
          <p14:tracePt t="32892" x="2781300" y="876300"/>
          <p14:tracePt t="32903" x="3001963" y="952500"/>
          <p14:tracePt t="32921" x="3276600" y="1044575"/>
          <p14:tracePt t="32937" x="3489325" y="1104900"/>
          <p14:tracePt t="32955" x="3635375" y="1143000"/>
          <p14:tracePt t="32955" x="3695700" y="1173163"/>
          <p14:tracePt t="32973" x="3787775" y="1189038"/>
          <p14:tracePt t="32989" x="3870325" y="1196975"/>
          <p14:tracePt t="33005" x="3984625" y="1235075"/>
          <p14:tracePt t="33022" x="4144963" y="1265238"/>
          <p14:tracePt t="33038" x="4327525" y="1295400"/>
          <p14:tracePt t="33055" x="4487863" y="1317625"/>
          <p14:tracePt t="33071" x="4579938" y="1333500"/>
          <p14:tracePt t="33088" x="4602163" y="1333500"/>
          <p14:tracePt t="33103" x="4610100" y="1333500"/>
          <p14:tracePt t="33123" x="4618038" y="1333500"/>
          <p14:tracePt t="33137" x="4678363" y="1333500"/>
          <p14:tracePt t="33154" x="4830763" y="1333500"/>
          <p14:tracePt t="33171" x="4991100" y="1333500"/>
          <p14:tracePt t="33171" x="5059363" y="1333500"/>
          <p14:tracePt t="33188" x="5173663" y="1333500"/>
          <p14:tracePt t="33205" x="5219700" y="1333500"/>
          <p14:tracePt t="33221" x="5265738" y="1325563"/>
          <p14:tracePt t="33238" x="5287963" y="1311275"/>
          <p14:tracePt t="33255" x="5303838" y="1295400"/>
          <p14:tracePt t="33271" x="5326063" y="1265238"/>
          <p14:tracePt t="33287" x="5341938" y="1241425"/>
          <p14:tracePt t="33304" x="5402263" y="1203325"/>
          <p14:tracePt t="33320" x="5494338" y="1165225"/>
          <p14:tracePt t="33337" x="5600700" y="1135063"/>
          <p14:tracePt t="33354" x="5654675" y="1104900"/>
          <p14:tracePt t="33371" x="5661025" y="1096963"/>
          <p14:tracePt t="33387" x="5668963" y="1082675"/>
          <p14:tracePt t="33405" x="5668963" y="1044575"/>
          <p14:tracePt t="33421" x="5668963" y="1028700"/>
          <p14:tracePt t="33437" x="5668963" y="998538"/>
          <p14:tracePt t="33454" x="5668963" y="968375"/>
          <p14:tracePt t="33470" x="5668963" y="936625"/>
          <p14:tracePt t="33487" x="5668963" y="906463"/>
          <p14:tracePt t="33504" x="5668963" y="876300"/>
          <p14:tracePt t="33520" x="5668963" y="838200"/>
          <p14:tracePt t="33537" x="5668963" y="800100"/>
          <p14:tracePt t="33554" x="5668963" y="746125"/>
          <p14:tracePt t="33570" x="5668963" y="715963"/>
          <p14:tracePt t="33570" x="5668963" y="685800"/>
          <p14:tracePt t="33589" x="5668963" y="663575"/>
          <p14:tracePt t="33605" x="5668963" y="647700"/>
          <p14:tracePt t="33621" x="5668963" y="625475"/>
          <p14:tracePt t="33637" x="5668963" y="587375"/>
          <p14:tracePt t="33654" x="5668963" y="541338"/>
          <p14:tracePt t="33670" x="5668963" y="511175"/>
          <p14:tracePt t="33687" x="5668963" y="473075"/>
          <p14:tracePt t="33703" x="5668963" y="449263"/>
          <p14:tracePt t="33720" x="5668963" y="427038"/>
          <p14:tracePt t="33737" x="5661025" y="427038"/>
          <p14:tracePt t="33754" x="5661025" y="419100"/>
          <p14:tracePt t="33788" x="5654675" y="419100"/>
          <p14:tracePt t="33796" x="5654675" y="411163"/>
          <p14:tracePt t="33804" x="5646738" y="411163"/>
          <p14:tracePt t="33821" x="5616575" y="411163"/>
          <p14:tracePt t="33837" x="5584825" y="411163"/>
          <p14:tracePt t="33854" x="5554663" y="411163"/>
          <p14:tracePt t="33870" x="5532438" y="411163"/>
          <p14:tracePt t="33886" x="5502275" y="427038"/>
          <p14:tracePt t="33903" x="5478463" y="449263"/>
          <p14:tracePt t="33920" x="5470525" y="457200"/>
          <p14:tracePt t="33936" x="5448300" y="473075"/>
          <p14:tracePt t="33953" x="5440363" y="487363"/>
          <p14:tracePt t="33970" x="5418138" y="503238"/>
          <p14:tracePt t="33970" x="5410200" y="517525"/>
          <p14:tracePt t="33989" x="5410200" y="525463"/>
          <p14:tracePt t="34002" x="5387975" y="549275"/>
          <p14:tracePt t="34021" x="5372100" y="563563"/>
          <p14:tracePt t="34036" x="5364163" y="593725"/>
          <p14:tracePt t="34053" x="5356225" y="617538"/>
          <p14:tracePt t="34070" x="5341938" y="655638"/>
          <p14:tracePt t="34086" x="5341938" y="693738"/>
          <p14:tracePt t="34102" x="5326063" y="739775"/>
          <p14:tracePt t="34119" x="5326063" y="769938"/>
          <p14:tracePt t="34137" x="5326063" y="792163"/>
          <p14:tracePt t="34153" x="5326063" y="808038"/>
          <p14:tracePt t="34169" x="5326063" y="815975"/>
          <p14:tracePt t="34186" x="5326063" y="830263"/>
          <p14:tracePt t="34202" x="5326063" y="838200"/>
          <p14:tracePt t="34220" x="5326063" y="846138"/>
          <p14:tracePt t="34237" x="5326063" y="854075"/>
          <p14:tracePt t="34253" x="5334000" y="854075"/>
          <p14:tracePt t="34956" x="5334000" y="868363"/>
          <p14:tracePt t="34964" x="5334000" y="876300"/>
          <p14:tracePt t="34972" x="5334000" y="892175"/>
          <p14:tracePt t="34985" x="5334000" y="922338"/>
          <p14:tracePt t="35002" x="5334000" y="936625"/>
          <p14:tracePt t="35002" x="5334000" y="952500"/>
          <p14:tracePt t="35021" x="5334000" y="982663"/>
          <p14:tracePt t="35037" x="5334000" y="1006475"/>
          <p14:tracePt t="35053" x="5334000" y="1058863"/>
          <p14:tracePt t="35072" x="5334000" y="1120775"/>
          <p14:tracePt t="35087" x="5326063" y="1189038"/>
          <p14:tracePt t="35102" x="5287963" y="1295400"/>
          <p14:tracePt t="35119" x="5219700" y="1463675"/>
          <p14:tracePt t="35136" x="5159375" y="1622425"/>
          <p14:tracePt t="35152" x="5135563" y="1730375"/>
          <p14:tracePt t="35169" x="5105400" y="1806575"/>
          <p14:tracePt t="35185" x="5105400" y="1866900"/>
          <p14:tracePt t="35202" x="5097463" y="1958975"/>
          <p14:tracePt t="35219" x="5059363" y="2049463"/>
          <p14:tracePt t="35219" x="5051425" y="2117725"/>
          <p14:tracePt t="35237" x="5013325" y="2232025"/>
          <p14:tracePt t="35254" x="4975225" y="2346325"/>
          <p14:tracePt t="35269" x="4914900" y="2468563"/>
          <p14:tracePt t="35286" x="4892675" y="2552700"/>
          <p14:tracePt t="35302" x="4884738" y="2613025"/>
          <p14:tracePt t="35318" x="4884738" y="2674938"/>
          <p14:tracePt t="35336" x="4884738" y="2751138"/>
          <p14:tracePt t="35352" x="4884738" y="2857500"/>
          <p14:tracePt t="35368" x="4860925" y="2941638"/>
          <p14:tracePt t="35385" x="4846638" y="3032125"/>
          <p14:tracePt t="35402" x="4822825" y="3124200"/>
          <p14:tracePt t="35418" x="4784725" y="3246438"/>
          <p14:tracePt t="35418" x="4778375" y="3306763"/>
          <p14:tracePt t="35436" x="4754563" y="3398838"/>
          <p14:tracePt t="35453" x="4754563" y="3451225"/>
          <p14:tracePt t="35469" x="4754563" y="3489325"/>
          <p14:tracePt t="35486" x="4754563" y="3513138"/>
          <p14:tracePt t="35502" x="4754563" y="3527425"/>
          <p14:tracePt t="35520" x="4754563" y="3535363"/>
          <p14:tracePt t="35534" x="4754563" y="3543300"/>
          <p14:tracePt t="35550" x="4754563" y="3573463"/>
          <p14:tracePt t="35567" x="4740275" y="3589338"/>
          <p14:tracePt t="35584" x="4740275" y="3611563"/>
          <p14:tracePt t="35601" x="4724400" y="3635375"/>
          <p14:tracePt t="35618" x="4716463" y="3665538"/>
          <p14:tracePt t="35618" x="4716463" y="3687763"/>
          <p14:tracePt t="35637" x="4708525" y="3717925"/>
          <p14:tracePt t="35653" x="4708525" y="3749675"/>
          <p14:tracePt t="35669" x="4708525" y="3779838"/>
          <p14:tracePt t="35686" x="4708525" y="3802063"/>
          <p14:tracePt t="35702" x="4708525" y="3817938"/>
          <p14:tracePt t="35717" x="4702175" y="3817938"/>
          <p14:tracePt t="36228" x="4694238" y="3832225"/>
          <p14:tracePt t="36260" x="4686300" y="3832225"/>
          <p14:tracePt t="36268" x="4678363" y="3832225"/>
          <p14:tracePt t="36276" x="4670425" y="3832225"/>
          <p14:tracePt t="36292" x="4656138" y="3832225"/>
          <p14:tracePt t="36308" x="4640263" y="3848100"/>
          <p14:tracePt t="38080" x="4632325" y="3840163"/>
          <p14:tracePt t="38092" x="4618038" y="3817938"/>
          <p14:tracePt t="38101" x="4610100" y="3756025"/>
          <p14:tracePt t="38117" x="4533900" y="3687763"/>
          <p14:tracePt t="38133" x="4427538" y="3581400"/>
          <p14:tracePt t="38150" x="4275138" y="3436938"/>
          <p14:tracePt t="38166" x="4130675" y="3216275"/>
          <p14:tracePt t="38182" x="4000500" y="2925763"/>
          <p14:tracePt t="38199" x="3940175" y="2644775"/>
          <p14:tracePt t="38215" x="3902075" y="2454275"/>
          <p14:tracePt t="38232" x="3863975" y="2278063"/>
          <p14:tracePt t="38249" x="3794125" y="2103438"/>
          <p14:tracePt t="38249" x="3763963" y="2027238"/>
          <p14:tracePt t="38269" x="3725863" y="1965325"/>
          <p14:tracePt t="38282" x="3641725" y="1820863"/>
          <p14:tracePt t="38282" x="3611563" y="1768475"/>
          <p14:tracePt t="38301" x="3581400" y="1698625"/>
          <p14:tracePt t="38317" x="3573463" y="1660525"/>
          <p14:tracePt t="38333" x="3573463" y="1562100"/>
          <p14:tracePt t="38349" x="3551238" y="1447800"/>
          <p14:tracePt t="38366" x="3513138" y="1295400"/>
          <p14:tracePt t="38382" x="3489325" y="1211263"/>
          <p14:tracePt t="38399" x="3467100" y="1127125"/>
          <p14:tracePt t="38415" x="3459163" y="1066800"/>
          <p14:tracePt t="38432" x="3451225" y="1020763"/>
          <p14:tracePt t="38448" x="3451225" y="1006475"/>
          <p14:tracePt t="38466" x="3451225" y="998538"/>
          <p14:tracePt t="38612" x="3459163" y="990600"/>
          <p14:tracePt t="38900" x="3489325" y="990600"/>
          <p14:tracePt t="38908" x="3505200" y="990600"/>
          <p14:tracePt t="38924" x="3521075" y="990600"/>
          <p14:tracePt t="38932" x="3551238" y="990600"/>
          <p14:tracePt t="38949" x="3565525" y="990600"/>
          <p14:tracePt t="38965" x="3581400" y="990600"/>
          <p14:tracePt t="38982" x="3597275" y="990600"/>
          <p14:tracePt t="38998" x="3603625" y="990600"/>
          <p14:tracePt t="39914" x="3619500" y="982663"/>
          <p14:tracePt t="39948" x="3641725" y="982663"/>
          <p14:tracePt t="39956" x="3679825" y="982663"/>
          <p14:tracePt t="39965" x="3756025" y="982663"/>
          <p14:tracePt t="39981" x="3856038" y="982663"/>
          <p14:tracePt t="39998" x="3940175" y="998538"/>
          <p14:tracePt t="40014" x="4008438" y="998538"/>
          <p14:tracePt t="40031" x="4106863" y="998538"/>
          <p14:tracePt t="40047" x="4259263" y="998538"/>
          <p14:tracePt t="40063" x="4465638" y="1020763"/>
          <p14:tracePt t="40080" x="4656138" y="1050925"/>
          <p14:tracePt t="40096" x="4770438" y="1058863"/>
          <p14:tracePt t="40113" x="4816475" y="1058863"/>
          <p14:tracePt t="40129" x="4854575" y="1058863"/>
          <p14:tracePt t="40146" x="4914900" y="1058863"/>
          <p14:tracePt t="40146" x="4983163" y="1058863"/>
          <p14:tracePt t="40164" x="5189538" y="1058863"/>
          <p14:tracePt t="40181" x="5478463" y="1058863"/>
          <p14:tracePt t="40197" x="5730875" y="1058863"/>
          <p14:tracePt t="40213" x="5851525" y="1058863"/>
          <p14:tracePt t="40229" x="5875338" y="1058863"/>
          <p14:tracePt t="40245" x="5889625" y="1058863"/>
          <p14:tracePt t="40264" x="5905500" y="1058863"/>
          <p14:tracePt t="40279" x="5959475" y="1036638"/>
          <p14:tracePt t="40296" x="6057900" y="998538"/>
          <p14:tracePt t="40313" x="6202363" y="968375"/>
          <p14:tracePt t="40330" x="6370638" y="914400"/>
          <p14:tracePt t="40330" x="6423025" y="892175"/>
          <p14:tracePt t="40349" x="6477000" y="876300"/>
          <p14:tracePt t="40363" x="6523038" y="854075"/>
          <p14:tracePt t="40381" x="6523038" y="860425"/>
          <p14:tracePt t="40636" x="6515100" y="860425"/>
          <p14:tracePt t="40644" x="6507163" y="868363"/>
          <p14:tracePt t="40652" x="6499225" y="876300"/>
          <p14:tracePt t="40663" x="6484938" y="884238"/>
          <p14:tracePt t="40684" x="6484938" y="892175"/>
          <p14:tracePt t="40696" x="6461125" y="898525"/>
          <p14:tracePt t="40714" x="6446838" y="914400"/>
          <p14:tracePt t="40728" x="6438900" y="922338"/>
          <p14:tracePt t="40745" x="6423025" y="930275"/>
          <p14:tracePt t="41650" x="6423025" y="936625"/>
          <p14:tracePt t="41820" x="6423025" y="944563"/>
          <p14:tracePt t="41844" x="6423025" y="952500"/>
          <p14:tracePt t="41852" x="6423025" y="968375"/>
          <p14:tracePt t="41868" x="6423025" y="974725"/>
          <p14:tracePt t="41878" x="6423025" y="998538"/>
          <p14:tracePt t="41895" x="6423025" y="1028700"/>
          <p14:tracePt t="41912" x="6400800" y="1074738"/>
          <p14:tracePt t="41929" x="6384925" y="1135063"/>
          <p14:tracePt t="41945" x="6370638" y="1181100"/>
          <p14:tracePt t="41962" x="6340475" y="1241425"/>
          <p14:tracePt t="41979" x="6308725" y="1287463"/>
          <p14:tracePt t="41979" x="6302375" y="1311275"/>
          <p14:tracePt t="41997" x="6264275" y="1355725"/>
          <p14:tracePt t="42013" x="6232525" y="1409700"/>
          <p14:tracePt t="42029" x="6194425" y="1463675"/>
          <p14:tracePt t="42046" x="6134100" y="1539875"/>
          <p14:tracePt t="42064" x="6073775" y="1608138"/>
          <p14:tracePt t="42079" x="6019800" y="1676400"/>
          <p14:tracePt t="42095" x="5959475" y="1760538"/>
          <p14:tracePt t="42111" x="5889625" y="1844675"/>
          <p14:tracePt t="42128" x="5813425" y="1935163"/>
          <p14:tracePt t="42145" x="5715000" y="2035175"/>
          <p14:tracePt t="42161" x="5630863" y="2111375"/>
          <p14:tracePt t="42178" x="5570538" y="2171700"/>
          <p14:tracePt t="42178" x="5540375" y="2201863"/>
          <p14:tracePt t="42197" x="5478463" y="2278063"/>
          <p14:tracePt t="42213" x="5426075" y="2339975"/>
          <p14:tracePt t="42229" x="5387975" y="2378075"/>
          <p14:tracePt t="42246" x="5349875" y="2400300"/>
          <p14:tracePt t="42264" x="5326063" y="2416175"/>
          <p14:tracePt t="42277" x="5318125" y="2416175"/>
          <p14:tracePt t="42316" x="5311775" y="2416175"/>
          <p14:tracePt t="42340" x="5303838" y="2416175"/>
          <p14:tracePt t="42348" x="5295900" y="2422525"/>
          <p14:tracePt t="42660" x="5311775" y="2422525"/>
          <p14:tracePt t="42764" x="5318125" y="2422525"/>
          <p14:tracePt t="42772" x="5334000" y="2422525"/>
          <p14:tracePt t="42788" x="5341938" y="2422525"/>
          <p14:tracePt t="42796" x="5349875" y="2416175"/>
          <p14:tracePt t="42810" x="5387975" y="2378075"/>
          <p14:tracePt t="42829" x="5418138" y="2339975"/>
          <p14:tracePt t="42845" x="5432425" y="2308225"/>
          <p14:tracePt t="42861" x="5448300" y="2293938"/>
          <p14:tracePt t="42877" x="5456238" y="2278063"/>
          <p14:tracePt t="42893" x="5470525" y="2255838"/>
          <p14:tracePt t="42911" x="5470525" y="2247900"/>
          <p14:tracePt t="43204" x="5470525" y="2239963"/>
          <p14:tracePt t="43628" x="5478463" y="2239963"/>
          <p14:tracePt t="43644" x="5494338" y="2239963"/>
          <p14:tracePt t="43660" x="5502275" y="2232025"/>
          <p14:tracePt t="43668" x="5516563" y="2232025"/>
          <p14:tracePt t="43677" x="5516563" y="2225675"/>
          <p14:tracePt t="43828" x="5508625" y="2225675"/>
          <p14:tracePt t="43884" x="5494338" y="2225675"/>
          <p14:tracePt t="43916" x="5478463" y="2225675"/>
          <p14:tracePt t="43940" x="5470525" y="2232025"/>
          <p14:tracePt t="44284" x="5456238" y="2239963"/>
          <p14:tracePt t="44293" x="5448300" y="2239963"/>
          <p14:tracePt t="44324" x="5440363" y="2247900"/>
          <p14:tracePt t="44340" x="5432425" y="2247900"/>
          <p14:tracePt t="44364" x="5426075" y="2247900"/>
          <p14:tracePt t="44412" x="5410200" y="2247900"/>
          <p14:tracePt t="44444" x="5394325" y="2247900"/>
          <p14:tracePt t="44508" x="5387975" y="2255838"/>
          <p14:tracePt t="44516" x="5380038" y="2263775"/>
          <p14:tracePt t="44525" x="5334000" y="2286000"/>
          <p14:tracePt t="44542" x="5257800" y="2316163"/>
          <p14:tracePt t="44558" x="5143500" y="2370138"/>
          <p14:tracePt t="44575" x="4975225" y="2416175"/>
          <p14:tracePt t="44591" x="4822825" y="2438400"/>
          <p14:tracePt t="44608" x="4678363" y="2468563"/>
          <p14:tracePt t="44625" x="4564063" y="2492375"/>
          <p14:tracePt t="44641" x="4511675" y="2498725"/>
          <p14:tracePt t="44658" x="4495800" y="2506663"/>
          <p14:tracePt t="44674" x="4487863" y="2506663"/>
          <p14:tracePt t="44708" x="4465638" y="2498725"/>
          <p14:tracePt t="44715" x="4441825" y="2498725"/>
          <p14:tracePt t="44725" x="4365625" y="2460625"/>
          <p14:tracePt t="44741" x="4351338" y="2454275"/>
          <p14:tracePt t="44758" x="4343400" y="2454275"/>
          <p14:tracePt t="44775" x="4313238" y="2446338"/>
          <p14:tracePt t="44792" x="4259263" y="2422525"/>
          <p14:tracePt t="44808" x="4198938" y="2378075"/>
          <p14:tracePt t="44825" x="4137025" y="2339975"/>
          <p14:tracePt t="44841" x="4084638" y="2301875"/>
          <p14:tracePt t="44858" x="4038600" y="2270125"/>
          <p14:tracePt t="44858" x="4008438" y="2255838"/>
          <p14:tracePt t="44876" x="3978275" y="2232025"/>
          <p14:tracePt t="44891" x="3870325" y="2171700"/>
          <p14:tracePt t="44909" x="3817938" y="2149475"/>
          <p14:tracePt t="44925" x="3802063" y="2149475"/>
          <p14:tracePt t="44942" x="3802063" y="2141538"/>
          <p14:tracePt t="45068" x="3802063" y="2149475"/>
          <p14:tracePt t="45268" x="3802063" y="2155825"/>
          <p14:tracePt t="45276" x="3802063" y="2171700"/>
          <p14:tracePt t="45291" x="3787775" y="2225675"/>
          <p14:tracePt t="45309" x="3763963" y="2239963"/>
          <p14:tracePt t="45326" x="3717925" y="2270125"/>
          <p14:tracePt t="45342" x="3627438" y="2324100"/>
          <p14:tracePt t="45358" x="3543300" y="2339975"/>
          <p14:tracePt t="45375" x="3489325" y="2362200"/>
          <p14:tracePt t="45391" x="3390900" y="2378075"/>
          <p14:tracePt t="45408" x="3330575" y="2384425"/>
          <p14:tracePt t="45425" x="3298825" y="2384425"/>
          <p14:tracePt t="45441" x="3284538" y="2392363"/>
          <p14:tracePt t="45457" x="3268663" y="2392363"/>
          <p14:tracePt t="45474" x="3254375" y="2392363"/>
          <p14:tracePt t="45500" x="3222625" y="2392363"/>
          <p14:tracePt t="45509" x="3116263" y="2392363"/>
          <p14:tracePt t="45509" x="3070225" y="2378075"/>
          <p14:tracePt t="45534" x="3040063" y="2370138"/>
          <p14:tracePt t="45542" x="3001963" y="2346325"/>
          <p14:tracePt t="45558" x="2994025" y="2339975"/>
          <p14:tracePt t="45575" x="2987675" y="2332038"/>
          <p14:tracePt t="45591" x="2963863" y="2316163"/>
          <p14:tracePt t="45608" x="2949575" y="2301875"/>
          <p14:tracePt t="45625" x="2933700" y="2263775"/>
          <p14:tracePt t="45641" x="2933700" y="2247900"/>
          <p14:tracePt t="45657" x="2925763" y="2247900"/>
          <p14:tracePt t="45674" x="2925763" y="2239963"/>
          <p14:tracePt t="45691" x="2917825" y="2247900"/>
          <p14:tracePt t="45725" x="2895600" y="2255838"/>
          <p14:tracePt t="45788" x="2879725" y="2255838"/>
          <p14:tracePt t="45796" x="2849563" y="2255838"/>
          <p14:tracePt t="45807" x="2781300" y="2255838"/>
          <p14:tracePt t="45825" x="2682875" y="2255838"/>
          <p14:tracePt t="45841" x="2606675" y="2270125"/>
          <p14:tracePt t="45858" x="2582863" y="2270125"/>
          <p14:tracePt t="45858" x="2560638" y="2293938"/>
          <p14:tracePt t="45877" x="2552700" y="2301875"/>
          <p14:tracePt t="45893" x="2506663" y="2316163"/>
          <p14:tracePt t="45909" x="2454275" y="2346325"/>
          <p14:tracePt t="45925" x="2408238" y="2370138"/>
          <p14:tracePt t="45941" x="2362200" y="2384425"/>
          <p14:tracePt t="45958" x="2286000" y="2384425"/>
          <p14:tracePt t="45974" x="2247900" y="2384425"/>
          <p14:tracePt t="45991" x="2232025" y="2384425"/>
          <p14:tracePt t="46007" x="2232025" y="2392363"/>
          <p14:tracePt t="46476" x="2239963" y="2392363"/>
          <p14:tracePt t="46484" x="2255838" y="2392363"/>
          <p14:tracePt t="46492" x="2278063" y="2392363"/>
          <p14:tracePt t="46506" x="2339975" y="2392363"/>
          <p14:tracePt t="46525" x="2378075" y="2392363"/>
          <p14:tracePt t="46541" x="2476500" y="2378075"/>
          <p14:tracePt t="46558" x="2620963" y="2370138"/>
          <p14:tracePt t="46574" x="2797175" y="2346325"/>
          <p14:tracePt t="46590" x="2979738" y="2316163"/>
          <p14:tracePt t="46607" x="3086100" y="2316163"/>
          <p14:tracePt t="46624" x="3208338" y="2293938"/>
          <p14:tracePt t="46640" x="3284538" y="2293938"/>
          <p14:tracePt t="46657" x="3382963" y="2278063"/>
          <p14:tracePt t="46675" x="3505200" y="2278063"/>
          <p14:tracePt t="46690" x="3649663" y="2270125"/>
          <p14:tracePt t="46690" x="3725863" y="2255838"/>
          <p14:tracePt t="46709" x="3771900" y="2232025"/>
          <p14:tracePt t="46724" x="3870325" y="2209800"/>
          <p14:tracePt t="46741" x="3894138" y="2201863"/>
          <p14:tracePt t="46757" x="3946525" y="2187575"/>
          <p14:tracePt t="46776" x="4008438" y="2171700"/>
          <p14:tracePt t="46790" x="4084638" y="2149475"/>
          <p14:tracePt t="46807" x="4144963" y="2117725"/>
          <p14:tracePt t="46824" x="4198938" y="2095500"/>
          <p14:tracePt t="46840" x="4237038" y="2073275"/>
          <p14:tracePt t="46857" x="4351338" y="2041525"/>
          <p14:tracePt t="46873" x="4457700" y="2035175"/>
          <p14:tracePt t="46890" x="4541838" y="2027238"/>
          <p14:tracePt t="46890" x="4564063" y="2027238"/>
          <p14:tracePt t="46909" x="4594225" y="2011363"/>
          <p14:tracePt t="46923" x="4664075" y="1997075"/>
          <p14:tracePt t="46941" x="4702175" y="1981200"/>
          <p14:tracePt t="46957" x="4762500" y="1965325"/>
          <p14:tracePt t="46974" x="4838700" y="1958975"/>
          <p14:tracePt t="46990" x="4930775" y="1935163"/>
          <p14:tracePt t="47007" x="4991100" y="1935163"/>
          <p14:tracePt t="47024" x="5037138" y="1920875"/>
          <p14:tracePt t="47040" x="5051425" y="1905000"/>
          <p14:tracePt t="47056" x="5083175" y="1897063"/>
          <p14:tracePt t="47056" x="5097463" y="1882775"/>
          <p14:tracePt t="47077" x="5105400" y="1882775"/>
          <p14:tracePt t="47089" x="5121275" y="1874838"/>
          <p14:tracePt t="47105" x="5121275" y="1866900"/>
          <p14:tracePt t="47868" x="5121275" y="1858963"/>
          <p14:tracePt t="47884" x="5121275" y="1851025"/>
          <p14:tracePt t="47996" x="5121275" y="1844675"/>
          <p14:tracePt t="48005" x="5121275" y="1836738"/>
          <p14:tracePt t="48020" x="5121275" y="1828800"/>
          <p14:tracePt t="48124" x="5121275" y="1820863"/>
          <p14:tracePt t="48132" x="5127625" y="1820863"/>
          <p14:tracePt t="48140" x="5127625" y="1806575"/>
          <p14:tracePt t="48156" x="5143500" y="1790700"/>
          <p14:tracePt t="48173" x="5143500" y="1782763"/>
          <p14:tracePt t="48324" x="5143500" y="1768475"/>
          <p14:tracePt t="48332" x="5151438" y="1768475"/>
          <p14:tracePt t="48340" x="5151438" y="1760538"/>
          <p14:tracePt t="48356" x="5159375" y="1744663"/>
          <p14:tracePt t="48371" x="5159375" y="1730375"/>
          <p14:tracePt t="48388" x="5159375" y="1714500"/>
          <p14:tracePt t="48406" x="5159375" y="1706563"/>
          <p14:tracePt t="48421" x="5159375" y="1692275"/>
          <p14:tracePt t="48476" x="5159375" y="1676400"/>
          <p14:tracePt t="48484" x="5159375" y="1660525"/>
          <p14:tracePt t="48500" x="5159375" y="1646238"/>
          <p14:tracePt t="48508" x="5159375" y="1638300"/>
          <p14:tracePt t="48524" x="5151438" y="1638300"/>
          <p14:tracePt t="48548" x="5143500" y="1638300"/>
          <p14:tracePt t="48556" x="5135563" y="1630363"/>
          <p14:tracePt t="48572" x="5105400" y="1630363"/>
          <p14:tracePt t="48589" x="5075238" y="1630363"/>
          <p14:tracePt t="48606" x="5051425" y="1638300"/>
          <p14:tracePt t="48623" x="5029200" y="1654175"/>
          <p14:tracePt t="48638" x="5021263" y="1660525"/>
          <p14:tracePt t="48654" x="5021263" y="1668463"/>
          <p14:tracePt t="48671" x="5013325" y="1668463"/>
          <p14:tracePt t="49028" x="4999038" y="1676400"/>
          <p14:tracePt t="49060" x="4999038" y="1684338"/>
          <p14:tracePt t="49070" x="4991100" y="1684338"/>
          <p14:tracePt t="49076" x="4991100" y="1698625"/>
          <p14:tracePt t="49088" x="4983163" y="1714500"/>
          <p14:tracePt t="49108" x="4975225" y="1722438"/>
          <p14:tracePt t="49120" x="4968875" y="1730375"/>
          <p14:tracePt t="49137" x="4960938" y="1744663"/>
          <p14:tracePt t="49153" x="4945063" y="1774825"/>
          <p14:tracePt t="49153" x="4930775" y="1782763"/>
          <p14:tracePt t="49173" x="4914900" y="1798638"/>
          <p14:tracePt t="49189" x="4884738" y="1828800"/>
          <p14:tracePt t="49205" x="4860925" y="1851025"/>
          <p14:tracePt t="49221" x="4830763" y="1882775"/>
          <p14:tracePt t="49238" x="4808538" y="1905000"/>
          <p14:tracePt t="49255" x="4762500" y="1927225"/>
          <p14:tracePt t="49272" x="4716463" y="1935163"/>
          <p14:tracePt t="49287" x="4664075" y="1943100"/>
          <p14:tracePt t="49305" x="4625975" y="1951038"/>
          <p14:tracePt t="49321" x="4572000" y="1965325"/>
          <p14:tracePt t="49337" x="4533900" y="1965325"/>
          <p14:tracePt t="49354" x="4465638" y="1989138"/>
          <p14:tracePt t="49354" x="4419600" y="1989138"/>
          <p14:tracePt t="49373" x="4365625" y="2003425"/>
          <p14:tracePt t="49388" x="4251325" y="2027238"/>
          <p14:tracePt t="49405" x="4183063" y="2041525"/>
          <p14:tracePt t="49421" x="4144963" y="2035175"/>
          <p14:tracePt t="49438" x="4092575" y="2035175"/>
          <p14:tracePt t="49455" x="4022725" y="2035175"/>
          <p14:tracePt t="49471" x="3886200" y="2035175"/>
          <p14:tracePt t="49487" x="3763963" y="2035175"/>
          <p14:tracePt t="49504" x="3695700" y="2035175"/>
          <p14:tracePt t="49520" x="3649663" y="2035175"/>
          <p14:tracePt t="49537" x="3603625" y="2035175"/>
          <p14:tracePt t="49554" x="3559175" y="2035175"/>
          <p14:tracePt t="49570" x="3527425" y="2035175"/>
          <p14:tracePt t="49570" x="3513138" y="2035175"/>
          <p14:tracePt t="49589" x="3489325" y="2035175"/>
          <p14:tracePt t="49605" x="3475038" y="2035175"/>
          <p14:tracePt t="49621" x="3436938" y="2035175"/>
          <p14:tracePt t="49638" x="3398838" y="2035175"/>
          <p14:tracePt t="49654" x="3368675" y="2035175"/>
          <p14:tracePt t="49672" x="3344863" y="2035175"/>
          <p14:tracePt t="49687" x="3298825" y="2027238"/>
          <p14:tracePt t="49704" x="3254375" y="2011363"/>
          <p14:tracePt t="49720" x="3184525" y="1989138"/>
          <p14:tracePt t="49737" x="3124200" y="1973263"/>
          <p14:tracePt t="49754" x="3086100" y="1958975"/>
          <p14:tracePt t="49754" x="3070225" y="1958975"/>
          <p14:tracePt t="49774" x="3063875" y="1958975"/>
          <p14:tracePt t="49787" x="2994025" y="1927225"/>
          <p14:tracePt t="49805" x="2949575" y="1889125"/>
          <p14:tracePt t="49821" x="2925763" y="1874838"/>
          <p14:tracePt t="49837" x="2925763" y="1866900"/>
          <p14:tracePt t="49956" x="2925763" y="1858963"/>
          <p14:tracePt t="49980" x="2925763" y="1851025"/>
          <p14:tracePt t="50012" x="2941638" y="1851025"/>
          <p14:tracePt t="50021" x="2979738" y="1858963"/>
          <p14:tracePt t="50028" x="3032125" y="1874838"/>
          <p14:tracePt t="50037" x="3192463" y="1897063"/>
          <p14:tracePt t="50053" x="3375025" y="1927225"/>
          <p14:tracePt t="50070" x="3521075" y="1951038"/>
          <p14:tracePt t="50086" x="3619500" y="1951038"/>
          <p14:tracePt t="50103" x="3641725" y="1951038"/>
          <p14:tracePt t="50118" x="3657600" y="1951038"/>
          <p14:tracePt t="50140" x="3673475" y="1951038"/>
          <p14:tracePt t="50156" x="3687763" y="1951038"/>
          <p14:tracePt t="50172" x="3717925" y="1935163"/>
          <p14:tracePt t="50186" x="3733800" y="1935163"/>
          <p14:tracePt t="50203" x="3749675" y="1927225"/>
          <p14:tracePt t="50220" x="3749675" y="1912938"/>
          <p14:tracePt t="50348" x="3741738" y="1912938"/>
          <p14:tracePt t="50372" x="3725863" y="1912938"/>
          <p14:tracePt t="50380" x="3711575" y="1912938"/>
          <p14:tracePt t="50389" x="3679825" y="1905000"/>
          <p14:tracePt t="50402" x="3597275" y="1882775"/>
          <p14:tracePt t="50421" x="3559175" y="1866900"/>
          <p14:tracePt t="50437" x="3551238" y="1858963"/>
          <p14:tracePt t="50452" x="3573463" y="1866900"/>
          <p14:tracePt t="50684" x="3597275" y="1874838"/>
          <p14:tracePt t="50692" x="3635375" y="1905000"/>
          <p14:tracePt t="50702" x="3695700" y="1951038"/>
          <p14:tracePt t="50719" x="3741738" y="1965325"/>
          <p14:tracePt t="50736" x="3771900" y="1989138"/>
          <p14:tracePt t="50753" x="3817938" y="2011363"/>
          <p14:tracePt t="50753" x="3825875" y="2011363"/>
          <p14:tracePt t="50773" x="3856038" y="2027238"/>
          <p14:tracePt t="50786" x="3870325" y="2027238"/>
          <p14:tracePt t="50802" x="3916363" y="2049463"/>
          <p14:tracePt t="50802" x="3932238" y="2057400"/>
          <p14:tracePt t="50821" x="3970338" y="2073275"/>
          <p14:tracePt t="50837" x="4046538" y="2117725"/>
          <p14:tracePt t="50853" x="4137025" y="2155825"/>
          <p14:tracePt t="50870" x="4229100" y="2193925"/>
          <p14:tracePt t="50886" x="4283075" y="2209800"/>
          <p14:tracePt t="50903" x="4305300" y="2217738"/>
          <p14:tracePt t="50918" x="4327525" y="2247900"/>
          <p14:tracePt t="50964" x="4389438" y="2247900"/>
          <p14:tracePt t="50972" x="4449763" y="2270125"/>
          <p14:tracePt t="50985" x="4602163" y="2293938"/>
          <p14:tracePt t="50985" x="4656138" y="2293938"/>
          <p14:tracePt t="51004" x="4694238" y="2301875"/>
          <p14:tracePt t="51018" x="4740275" y="2308225"/>
          <p14:tracePt t="51038" x="4754563" y="2308225"/>
          <p14:tracePt t="51061" x="4762500" y="2308225"/>
          <p14:tracePt t="51071" x="4792663" y="2308225"/>
          <p14:tracePt t="51091" x="4854575" y="2308225"/>
          <p14:tracePt t="51101" x="4968875" y="2308225"/>
          <p14:tracePt t="51118" x="4991100" y="2308225"/>
          <p14:tracePt t="51135" x="5037138" y="2293938"/>
          <p14:tracePt t="51151" x="5097463" y="2293938"/>
          <p14:tracePt t="51168" x="5165725" y="2293938"/>
          <p14:tracePt t="51185" x="5280025" y="2270125"/>
          <p14:tracePt t="51201" x="5410200" y="2225675"/>
          <p14:tracePt t="51218" x="5524500" y="2193925"/>
          <p14:tracePt t="51218" x="5570538" y="2179638"/>
          <p14:tracePt t="51236" x="5578475" y="2179638"/>
          <p14:tracePt t="51251" x="5646738" y="2125663"/>
          <p14:tracePt t="51269" x="5668963" y="2111375"/>
          <p14:tracePt t="51285" x="5722938" y="2095500"/>
          <p14:tracePt t="51301" x="5783263" y="2065338"/>
          <p14:tracePt t="51319" x="5821363" y="2049463"/>
          <p14:tracePt t="51334" x="5829300" y="2035175"/>
          <p14:tracePt t="51351" x="5821363" y="2035175"/>
          <p14:tracePt t="51516" x="5807075" y="2041525"/>
          <p14:tracePt t="51524" x="5799138" y="2049463"/>
          <p14:tracePt t="51535" x="5761038" y="2087563"/>
          <p14:tracePt t="51552" x="5715000" y="2125663"/>
          <p14:tracePt t="51568" x="5676900" y="2155825"/>
          <p14:tracePt t="51585" x="5646738" y="2201863"/>
          <p14:tracePt t="51602" x="5608638" y="2255838"/>
          <p14:tracePt t="51618" x="5540375" y="2346325"/>
          <p14:tracePt t="51618" x="5508625" y="2384425"/>
          <p14:tracePt t="51637" x="5432425" y="2468563"/>
          <p14:tracePt t="51653" x="5334000" y="2598738"/>
          <p14:tracePt t="51669" x="5203825" y="2789238"/>
          <p14:tracePt t="51687" x="5067300" y="2979738"/>
          <p14:tracePt t="51702" x="4968875" y="3140075"/>
          <p14:tracePt t="51718" x="4860925" y="3306763"/>
          <p14:tracePt t="51736" x="4778375" y="3421063"/>
          <p14:tracePt t="51752" x="4770438" y="3444875"/>
          <p14:tracePt t="51770" x="4740275" y="3467100"/>
          <p14:tracePt t="51784" x="4632325" y="3619500"/>
          <p14:tracePt t="51802" x="4525963" y="3749675"/>
          <p14:tracePt t="51818" x="4441825" y="3825875"/>
          <p14:tracePt t="51818" x="4389438" y="3878263"/>
          <p14:tracePt t="51837" x="4327525" y="3962400"/>
          <p14:tracePt t="51853" x="4283075" y="4022725"/>
          <p14:tracePt t="51869" x="4244975" y="4068763"/>
          <p14:tracePt t="51886" x="4213225" y="4098925"/>
          <p14:tracePt t="51902" x="4191000" y="4137025"/>
          <p14:tracePt t="51918" x="4137025" y="4191000"/>
          <p14:tracePt t="51935" x="4022725" y="4283075"/>
          <p14:tracePt t="51951" x="3908425" y="4321175"/>
          <p14:tracePt t="51968" x="3794125" y="4359275"/>
          <p14:tracePt t="51985" x="3763963" y="4373563"/>
          <p14:tracePt t="52001" x="3695700" y="4373563"/>
          <p14:tracePt t="52018" x="3673475" y="4381500"/>
          <p14:tracePt t="52018" x="3657600" y="4381500"/>
          <p14:tracePt t="52037" x="3649663" y="4381500"/>
          <p14:tracePt t="52053" x="3597275" y="4381500"/>
          <p14:tracePt t="52070" x="3527425" y="4327525"/>
          <p14:tracePt t="52086" x="3429000" y="4321175"/>
          <p14:tracePt t="52102" x="3306763" y="4321175"/>
          <p14:tracePt t="52118" x="3284538" y="4313238"/>
          <p14:tracePt t="52135" x="3254375" y="4313238"/>
          <p14:tracePt t="52228" x="3230563" y="4305300"/>
          <p14:tracePt t="52236" x="3230563" y="4289425"/>
          <p14:tracePt t="52700" x="3216275" y="4275138"/>
          <p14:tracePt t="52708" x="3200400" y="4275138"/>
          <p14:tracePt t="52756" x="3170238" y="4275138"/>
          <p14:tracePt t="52765" x="3170238" y="4289425"/>
          <p14:tracePt t="52780" x="3154363" y="4289425"/>
          <p14:tracePt t="52788" x="3108325" y="4275138"/>
          <p14:tracePt t="52800" x="3101975" y="4275138"/>
          <p14:tracePt t="52817" x="3124200" y="4237038"/>
          <p14:tracePt t="52834" x="3063875" y="4267200"/>
          <p14:tracePt t="52852" x="3025775" y="4275138"/>
          <p14:tracePt t="52852" x="2994025" y="4289425"/>
          <p14:tracePt t="52870" x="2994025" y="4305300"/>
          <p14:tracePt t="52893" x="2994025" y="4289425"/>
          <p14:tracePt t="52902" x="3009900" y="4259263"/>
          <p14:tracePt t="52918" x="3032125" y="4259263"/>
          <p14:tracePt t="52936" x="3040063" y="4229100"/>
          <p14:tracePt t="52951" x="3032125" y="4237038"/>
          <p14:tracePt t="52981" x="3025775" y="4244975"/>
          <p14:tracePt t="52997" x="3025775" y="4251325"/>
          <p14:tracePt t="53013" x="3025775" y="4259263"/>
          <p14:tracePt t="53021" x="3025775" y="4267200"/>
          <p14:tracePt t="53035" x="3025775" y="4289425"/>
          <p14:tracePt t="53051" x="3025775" y="4305300"/>
          <p14:tracePt t="53051" x="3025775" y="4327525"/>
          <p14:tracePt t="53070" x="3032125" y="4335463"/>
          <p14:tracePt t="53102" x="3032125" y="4343400"/>
          <p14:tracePt t="53108" x="3032125" y="4373563"/>
          <p14:tracePt t="53117" x="3032125" y="4441825"/>
          <p14:tracePt t="53135" x="3078163" y="4487863"/>
          <p14:tracePt t="53150" x="3116263" y="4556125"/>
          <p14:tracePt t="53168" x="3108325" y="4587875"/>
          <p14:tracePt t="53185" x="3140075" y="4610100"/>
          <p14:tracePt t="53201" x="3154363" y="4610100"/>
          <p14:tracePt t="53217" x="3162300" y="4610100"/>
          <p14:tracePt t="53309" x="3170238" y="4618038"/>
          <p14:tracePt t="53318" x="3184525" y="4618038"/>
          <p14:tracePt t="53324" x="3216275" y="4618038"/>
          <p14:tracePt t="53334" x="3284538" y="4602163"/>
          <p14:tracePt t="53350" x="3314700" y="4602163"/>
          <p14:tracePt t="53367" x="3344863" y="4587875"/>
          <p14:tracePt t="53383" x="3352800" y="4579938"/>
          <p14:tracePt t="53428" x="3360738" y="4579938"/>
          <p14:tracePt t="53460" x="3375025" y="4579938"/>
          <p14:tracePt t="53468" x="3375025" y="4572000"/>
          <p14:tracePt t="53483" x="3368675" y="4564063"/>
          <p14:tracePt t="53501" x="3382963" y="4564063"/>
          <p14:tracePt t="53556" x="3413125" y="4564063"/>
          <p14:tracePt t="53565" x="3429000" y="4564063"/>
          <p14:tracePt t="53573" x="3429000" y="4556125"/>
          <p14:tracePt t="53589" x="3421063" y="4556125"/>
          <p14:tracePt t="53600" x="3413125" y="4556125"/>
          <p14:tracePt t="53617" x="3406775" y="4556125"/>
          <p14:tracePt t="53637" x="3406775" y="4549775"/>
          <p14:tracePt t="53701" x="3406775" y="4541838"/>
          <p14:tracePt t="53725" x="3406775" y="4533900"/>
          <p14:tracePt t="53765" x="3398838" y="4533900"/>
          <p14:tracePt t="53829" x="3390900" y="4541838"/>
          <p14:tracePt t="53845" x="3390900" y="4556125"/>
          <p14:tracePt t="53885" x="3382963" y="4564063"/>
          <p14:tracePt t="54213" x="3375025" y="4564063"/>
          <p14:tracePt t="54381" x="3368675" y="4564063"/>
          <p14:tracePt t="54389" x="3352800" y="4564063"/>
          <p14:tracePt t="54400" x="3336925" y="4564063"/>
          <p14:tracePt t="54416" x="3330575" y="4564063"/>
          <p14:tracePt t="54432" x="3322638" y="4564063"/>
          <p14:tracePt t="54453" x="3322638" y="4572000"/>
          <p14:tracePt t="56853" x="3314700" y="4572000"/>
          <p14:tracePt t="57301" x="3306763" y="4572000"/>
          <p14:tracePt t="57309" x="3292475" y="4564063"/>
          <p14:tracePt t="57325" x="3276600" y="4564063"/>
          <p14:tracePt t="57333" x="3268663" y="4564063"/>
          <p14:tracePt t="57347" x="3230563" y="4549775"/>
          <p14:tracePt t="57364" x="3140075" y="4549775"/>
          <p14:tracePt t="57364" x="3116263" y="4533900"/>
          <p14:tracePt t="57382" x="3140075" y="4525963"/>
          <p14:tracePt t="57398" x="3108325" y="4556125"/>
          <p14:tracePt t="57414" x="3094038" y="4587875"/>
          <p14:tracePt t="57431" x="3063875" y="4587875"/>
          <p14:tracePt t="57448" x="3040063" y="4579938"/>
          <p14:tracePt t="57464" x="3001963" y="4579938"/>
          <p14:tracePt t="57480" x="2979738" y="4587875"/>
          <p14:tracePt t="57497" x="2963863" y="4587875"/>
          <p14:tracePt t="57513" x="2933700" y="4602163"/>
          <p14:tracePt t="57530" x="2911475" y="4602163"/>
          <p14:tracePt t="57547" x="2865438" y="4610100"/>
          <p14:tracePt t="57563" x="2849563" y="4610100"/>
          <p14:tracePt t="57579" x="2835275" y="4610100"/>
          <p14:tracePt t="57629" x="2819400" y="4610100"/>
          <p14:tracePt t="57637" x="2797175" y="4610100"/>
          <p14:tracePt t="57647" x="2727325" y="4610100"/>
          <p14:tracePt t="57663" x="2689225" y="4610100"/>
          <p14:tracePt t="57680" x="2674938" y="4618038"/>
          <p14:tracePt t="57697" x="2667000" y="4618038"/>
          <p14:tracePt t="57712" x="2659063" y="4618038"/>
          <p14:tracePt t="57730" x="2644775" y="4625975"/>
          <p14:tracePt t="57747" x="2628900" y="4632325"/>
          <p14:tracePt t="57765" x="2620963" y="4632325"/>
          <p14:tracePt t="57821" x="2620963" y="4640263"/>
          <p14:tracePt t="57901" x="2620963" y="4648200"/>
          <p14:tracePt t="57909" x="2620963" y="4664075"/>
          <p14:tracePt t="57917" x="2620963" y="4670425"/>
          <p14:tracePt t="57929" x="2613025" y="4686300"/>
          <p14:tracePt t="57946" x="2620963" y="4702175"/>
          <p14:tracePt t="57981" x="2636838" y="4702175"/>
          <p14:tracePt t="57989" x="2667000" y="4716463"/>
          <p14:tracePt t="57998" x="2751138" y="4724400"/>
          <p14:tracePt t="58015" x="2781300" y="4724400"/>
          <p14:tracePt t="58030" x="2789238" y="4724400"/>
          <p14:tracePt t="58085" x="2811463" y="4732338"/>
          <p14:tracePt t="58094" x="2841625" y="4732338"/>
          <p14:tracePt t="58101" x="2895600" y="4732338"/>
          <p14:tracePt t="58112" x="2979738" y="4746625"/>
          <p14:tracePt t="58129" x="3017838" y="4754563"/>
          <p14:tracePt t="58146" x="3025775" y="4754563"/>
          <p14:tracePt t="58165" x="3040063" y="4754563"/>
          <p14:tracePt t="58213" x="3055938" y="4754563"/>
          <p14:tracePt t="58221" x="3078163" y="4762500"/>
          <p14:tracePt t="58230" x="3124200" y="4770438"/>
          <p14:tracePt t="58247" x="3178175" y="4770438"/>
          <p14:tracePt t="58264" x="3238500" y="4778375"/>
          <p14:tracePt t="58279" x="3292475" y="4792663"/>
          <p14:tracePt t="58296" x="3330575" y="4792663"/>
          <p14:tracePt t="58312" x="3375025" y="4792663"/>
          <p14:tracePt t="58329" x="3406775" y="4792663"/>
          <p14:tracePt t="58346" x="3444875" y="4808538"/>
          <p14:tracePt t="58362" x="3497263" y="4808538"/>
          <p14:tracePt t="58379" x="3535363" y="4808538"/>
          <p14:tracePt t="58397" x="3565525" y="4808538"/>
          <p14:tracePt t="58412" x="3589338" y="4808538"/>
          <p14:tracePt t="58430" x="3597275" y="4808538"/>
          <p14:tracePt t="58445" x="3603625" y="4808538"/>
          <p14:tracePt t="59428" x="3603625" y="4816475"/>
          <p14:tracePt t="60157" x="3597275" y="4816475"/>
          <p14:tracePt t="60997" x="3589338" y="4816475"/>
          <p14:tracePt t="61533" x="3581400" y="4816475"/>
          <p14:tracePt t="61542" x="3559175" y="4816475"/>
          <p14:tracePt t="61669" x="3551238" y="4816475"/>
          <p14:tracePt t="61677" x="3543300" y="4816475"/>
          <p14:tracePt t="61691" x="3505200" y="4808538"/>
          <p14:tracePt t="61710" x="3482975" y="4800600"/>
          <p14:tracePt t="61727" x="3444875" y="4792663"/>
          <p14:tracePt t="61744" x="3413125" y="4770438"/>
          <p14:tracePt t="61760" x="3368675" y="4762500"/>
          <p14:tracePt t="61778" x="3322638" y="4754563"/>
          <p14:tracePt t="61793" x="3314700" y="4746625"/>
          <p14:tracePt t="61808" x="3306763" y="4746625"/>
          <p14:tracePt t="61826" x="3268663" y="4746625"/>
          <p14:tracePt t="61842" x="3238500" y="4740275"/>
          <p14:tracePt t="61859" x="3230563" y="4740275"/>
          <p14:tracePt t="61885" x="3222625" y="4740275"/>
          <p14:tracePt t="61901" x="3208338" y="4732338"/>
          <p14:tracePt t="61910" x="3184525" y="4732338"/>
          <p14:tracePt t="61926" x="3116263" y="4732338"/>
          <p14:tracePt t="61943" x="3070225" y="4732338"/>
          <p14:tracePt t="61959" x="3025775" y="4716463"/>
          <p14:tracePt t="61976" x="3017838" y="4716463"/>
          <p14:tracePt t="61991" x="3001963" y="4708525"/>
          <p14:tracePt t="62157" x="2994025" y="4702175"/>
          <p14:tracePt t="62181" x="2987675" y="4702175"/>
          <p14:tracePt t="62205" x="2971800" y="4702175"/>
          <p14:tracePt t="62245" x="2963863" y="4702175"/>
          <p14:tracePt t="62253" x="2955925" y="4702175"/>
          <p14:tracePt t="62269" x="2949575" y="4694238"/>
          <p14:tracePt t="62293" x="2941638" y="4686300"/>
          <p14:tracePt t="62333" x="2925763" y="4686300"/>
          <p14:tracePt t="62381" x="2949575" y="4686300"/>
          <p14:tracePt t="62869" x="2955925" y="4694238"/>
          <p14:tracePt t="62877" x="2963863" y="4694238"/>
          <p14:tracePt t="63021" x="2971800" y="4694238"/>
          <p14:tracePt t="63045" x="2979738" y="4702175"/>
          <p14:tracePt t="63053" x="2994025" y="4702175"/>
          <p14:tracePt t="63109" x="3001963" y="4702175"/>
          <p14:tracePt t="63117" x="3017838" y="4702175"/>
          <p14:tracePt t="63125" x="3048000" y="4702175"/>
          <p14:tracePt t="63142" x="3070225" y="4702175"/>
          <p14:tracePt t="63158" x="3086100" y="4702175"/>
          <p14:tracePt t="63176" x="3101975" y="4702175"/>
          <p14:tracePt t="63191" x="3116263" y="4702175"/>
          <p14:tracePt t="63207" x="3132138" y="4702175"/>
          <p14:tracePt t="63224" x="3154363" y="4702175"/>
          <p14:tracePt t="63241" x="3184525" y="4702175"/>
          <p14:tracePt t="63285" x="3192463" y="4708525"/>
          <p14:tracePt t="63293" x="3200400" y="4708525"/>
          <p14:tracePt t="63307" x="3216275" y="4708525"/>
          <p14:tracePt t="63324" x="3246438" y="4708525"/>
          <p14:tracePt t="63342" x="3306763" y="4708525"/>
          <p14:tracePt t="63358" x="3344863" y="4708525"/>
          <p14:tracePt t="63375" x="3390900" y="4708525"/>
          <p14:tracePt t="63391" x="3444875" y="4708525"/>
          <p14:tracePt t="63408" x="3482975" y="4708525"/>
          <p14:tracePt t="63424" x="3505200" y="4708525"/>
          <p14:tracePt t="63440" x="3513138" y="4708525"/>
          <p14:tracePt t="63457" x="3521075" y="4708525"/>
          <p14:tracePt t="63473" x="3535363" y="4708525"/>
          <p14:tracePt t="63491" x="3573463" y="4708525"/>
          <p14:tracePt t="63507" x="3627438" y="4708525"/>
          <p14:tracePt t="63526" x="3665538" y="4708525"/>
          <p14:tracePt t="63526" x="3673475" y="4708525"/>
          <p14:tracePt t="63541" x="3711575" y="4716463"/>
          <p14:tracePt t="63557" x="3717925" y="4716463"/>
          <p14:tracePt t="63573" x="3725863" y="4716463"/>
          <p14:tracePt t="63589" x="3741738" y="4716463"/>
          <p14:tracePt t="63653" x="3741738" y="4732338"/>
          <p14:tracePt t="63661" x="3749675" y="4732338"/>
          <p14:tracePt t="63673" x="3763963" y="4732338"/>
          <p14:tracePt t="63765" x="3771900" y="4732338"/>
          <p14:tracePt t="63781" x="3779838" y="4732338"/>
          <p14:tracePt t="63797" x="3787775" y="4732338"/>
          <p14:tracePt t="63813" x="3794125" y="4732338"/>
          <p14:tracePt t="63845" x="3802063" y="4732338"/>
          <p14:tracePt t="63877" x="3817938" y="4732338"/>
          <p14:tracePt t="63965" x="3832225" y="4732338"/>
          <p14:tracePt t="63974" x="3848100" y="4732338"/>
          <p14:tracePt t="63981" x="3870325" y="4732338"/>
          <p14:tracePt t="63990" x="3878263" y="4740275"/>
          <p14:tracePt t="64007" x="3902075" y="4740275"/>
          <p14:tracePt t="64023" x="3908425" y="4746625"/>
          <p14:tracePt t="64039" x="3924300" y="4746625"/>
          <p14:tracePt t="64117" x="3940175" y="4746625"/>
          <p14:tracePt t="64125" x="3954463" y="4754563"/>
          <p14:tracePt t="64139" x="3978275" y="4754563"/>
          <p14:tracePt t="64158" x="3978275" y="4762500"/>
          <p14:tracePt t="64317" x="3970338" y="4762500"/>
          <p14:tracePt t="65261" x="3954463" y="4762500"/>
          <p14:tracePt t="65365" x="3924300" y="4762500"/>
          <p14:tracePt t="65373" x="3848100" y="4740275"/>
          <p14:tracePt t="65387" x="3733800" y="4640263"/>
          <p14:tracePt t="65387" x="3673475" y="4602163"/>
          <p14:tracePt t="65405" x="3497263" y="4511675"/>
          <p14:tracePt t="65423" x="3429000" y="4479925"/>
          <p14:tracePt t="65438" x="3360738" y="4441825"/>
          <p14:tracePt t="65455" x="3344863" y="4427538"/>
          <p14:tracePt t="65470" x="3330575" y="4419600"/>
          <p14:tracePt t="65533" x="3330575" y="4397375"/>
          <p14:tracePt t="65541" x="3314700" y="4389438"/>
          <p14:tracePt t="65554" x="3306763" y="4389438"/>
          <p14:tracePt t="65571" x="3306763" y="4381500"/>
          <p14:tracePt t="65588" x="3306763" y="4389438"/>
          <p14:tracePt t="65605" x="3298825" y="4381500"/>
          <p14:tracePt t="65638" x="3284538" y="4373563"/>
          <p14:tracePt t="65645" x="3284538" y="4365625"/>
          <p14:tracePt t="65685" x="3306763" y="4365625"/>
          <p14:tracePt t="65693" x="3336925" y="4365625"/>
          <p14:tracePt t="65704" x="3398838" y="4365625"/>
          <p14:tracePt t="65704" x="3429000" y="4365625"/>
          <p14:tracePt t="65725" x="3451225" y="4365625"/>
          <p14:tracePt t="65737" x="3482975" y="4365625"/>
          <p14:tracePt t="65759" x="3489325" y="4359275"/>
          <p14:tracePt t="65773" x="3527425" y="4359275"/>
          <p14:tracePt t="65789" x="3513138" y="4351338"/>
          <p14:tracePt t="65806" x="3543300" y="4351338"/>
          <p14:tracePt t="65823" x="3559175" y="4351338"/>
          <p14:tracePt t="65839" x="3603625" y="4351338"/>
          <p14:tracePt t="65856" x="3635375" y="4351338"/>
          <p14:tracePt t="65871" x="3649663" y="4343400"/>
          <p14:tracePt t="65889" x="3657600" y="4335463"/>
          <p14:tracePt t="65905" x="3657600" y="4327525"/>
          <p14:tracePt t="65925" x="3657600" y="4321175"/>
          <p14:tracePt t="65949" x="3657600" y="4289425"/>
          <p14:tracePt t="66036" x="3657600" y="4283075"/>
          <p14:tracePt t="66044" x="3657600" y="4251325"/>
          <p14:tracePt t="66056" x="3657600" y="4229100"/>
          <p14:tracePt t="66073" x="3657600" y="4221163"/>
          <p14:tracePt t="66108" x="3657600" y="4198938"/>
          <p14:tracePt t="66197" x="3657600" y="4183063"/>
          <p14:tracePt t="66205" x="3657600" y="4175125"/>
          <p14:tracePt t="66245" x="3657600" y="4168775"/>
          <p14:tracePt t="66309" x="3657600" y="4160838"/>
          <p14:tracePt t="66405" x="3649663" y="4160838"/>
          <p14:tracePt t="66437" x="3641725" y="4160838"/>
          <p14:tracePt t="66454" x="3635375" y="4160838"/>
          <p14:tracePt t="66470" x="3627438" y="4160838"/>
          <p14:tracePt t="66485" x="3611563" y="4168775"/>
          <p14:tracePt t="66502" x="3589338" y="4168775"/>
          <p14:tracePt t="66517" x="3581400" y="4175125"/>
          <p14:tracePt t="66525" x="3573463" y="4191000"/>
          <p14:tracePt t="66537" x="3573463" y="4198938"/>
          <p14:tracePt t="66554" x="3559175" y="4213225"/>
          <p14:tracePt t="66570" x="3543300" y="4237038"/>
          <p14:tracePt t="66587" x="3535363" y="4237038"/>
          <p14:tracePt t="66604" x="3521075" y="4259263"/>
          <p14:tracePt t="66622" x="3497263" y="4283075"/>
          <p14:tracePt t="66638" x="3467100" y="4321175"/>
          <p14:tracePt t="66655" x="3444875" y="4335463"/>
          <p14:tracePt t="66671" x="3436938" y="4351338"/>
          <p14:tracePt t="66688" x="3421063" y="4359275"/>
          <p14:tracePt t="66704" x="3413125" y="4365625"/>
          <p14:tracePt t="66720" x="3390900" y="4373563"/>
          <p14:tracePt t="66737" x="3382963" y="4373563"/>
          <p14:tracePt t="66753" x="3368675" y="4381500"/>
          <p14:tracePt t="66773" x="3336925" y="4389438"/>
          <p14:tracePt t="66787" x="3306763" y="4389438"/>
          <p14:tracePt t="66787" x="3284538" y="4397375"/>
          <p14:tracePt t="66806" x="3230563" y="4411663"/>
          <p14:tracePt t="66822" x="3170238" y="4427538"/>
          <p14:tracePt t="66838" x="3140075" y="4449763"/>
          <p14:tracePt t="66854" x="3116263" y="4449763"/>
          <p14:tracePt t="66871" x="3108325" y="4465638"/>
          <p14:tracePt t="66888" x="3086100" y="4479925"/>
          <p14:tracePt t="66904" x="3063875" y="4495800"/>
          <p14:tracePt t="66920" x="3017838" y="4511675"/>
          <p14:tracePt t="66937" x="2979738" y="4533900"/>
          <p14:tracePt t="66954" x="2941638" y="4556125"/>
          <p14:tracePt t="66970" x="2933700" y="4564063"/>
          <p14:tracePt t="66987" x="2917825" y="4564063"/>
          <p14:tracePt t="67005" x="2917825" y="4556125"/>
          <p14:tracePt t="67493" x="2917825" y="4549775"/>
          <p14:tracePt t="67501" x="2917825" y="4525963"/>
          <p14:tracePt t="67509" x="2925763" y="4503738"/>
          <p14:tracePt t="67519" x="2949575" y="4473575"/>
          <p14:tracePt t="67537" x="2971800" y="4435475"/>
          <p14:tracePt t="67554" x="3001963" y="4411663"/>
          <p14:tracePt t="67570" x="3017838" y="4373563"/>
          <p14:tracePt t="67587" x="3040063" y="4321175"/>
          <p14:tracePt t="67603" x="3055938" y="4283075"/>
          <p14:tracePt t="67620" x="3086100" y="4237038"/>
          <p14:tracePt t="67638" x="3101975" y="4206875"/>
          <p14:tracePt t="67654" x="3108325" y="4198938"/>
          <p14:tracePt t="67670" x="3140075" y="4152900"/>
          <p14:tracePt t="67687" x="3162300" y="4114800"/>
          <p14:tracePt t="67703" x="3192463" y="4068763"/>
          <p14:tracePt t="67720" x="3208338" y="4054475"/>
          <p14:tracePt t="67737" x="3230563" y="4030663"/>
          <p14:tracePt t="67752" x="3246438" y="3984625"/>
          <p14:tracePt t="67769" x="3246438" y="3954463"/>
          <p14:tracePt t="67786" x="3268663" y="3924300"/>
          <p14:tracePt t="67786" x="3276600" y="3908425"/>
          <p14:tracePt t="67806" x="3284538" y="3908425"/>
          <p14:tracePt t="67819" x="3284538" y="3894138"/>
          <p14:tracePt t="67836" x="3292475" y="3894138"/>
          <p14:tracePt t="67852" x="3306763" y="3886200"/>
          <p14:tracePt t="67870" x="3330575" y="3840163"/>
          <p14:tracePt t="67887" x="3344863" y="3810000"/>
          <p14:tracePt t="67903" x="3352800" y="3787775"/>
          <p14:tracePt t="67919" x="3368675" y="3763963"/>
          <p14:tracePt t="67937" x="3382963" y="3717925"/>
          <p14:tracePt t="67953" x="3429000" y="3657600"/>
          <p14:tracePt t="67969" x="3459163" y="3603625"/>
          <p14:tracePt t="67986" x="3475038" y="3559175"/>
          <p14:tracePt t="68003" x="3489325" y="3551238"/>
          <p14:tracePt t="68021" x="3513138" y="3513138"/>
          <p14:tracePt t="68038" x="3521075" y="3505200"/>
          <p14:tracePt t="68038" x="3535363" y="3489325"/>
          <p14:tracePt t="68053" x="3551238" y="3482975"/>
          <p14:tracePt t="68069" x="3581400" y="3436938"/>
          <p14:tracePt t="68086" x="3589338" y="3421063"/>
          <p14:tracePt t="68101" x="3603625" y="3406775"/>
          <p14:tracePt t="68119" x="3619500" y="3368675"/>
          <p14:tracePt t="68135" x="3649663" y="3336925"/>
          <p14:tracePt t="68151" x="3665538" y="3314700"/>
          <p14:tracePt t="68168" x="3687763" y="3292475"/>
          <p14:tracePt t="68185" x="3695700" y="3276600"/>
          <p14:tracePt t="68201" x="3703638" y="3276600"/>
          <p14:tracePt t="68218" x="3703638" y="3268663"/>
          <p14:tracePt t="69136" x="3695700" y="3268663"/>
          <p14:tracePt t="69540" x="3687763" y="3268663"/>
          <p14:tracePt t="69564" x="3679825" y="3268663"/>
          <p14:tracePt t="69572" x="3673475" y="3268663"/>
          <p14:tracePt t="69584" x="3641725" y="3284538"/>
          <p14:tracePt t="69601" x="3619500" y="3298825"/>
          <p14:tracePt t="69618" x="3565525" y="3322638"/>
          <p14:tracePt t="69634" x="3535363" y="3336925"/>
          <p14:tracePt t="69650" x="3497263" y="3360738"/>
          <p14:tracePt t="69667" x="3475038" y="3375025"/>
          <p14:tracePt t="69685" x="3459163" y="3390900"/>
          <p14:tracePt t="69699" x="3444875" y="3398838"/>
          <p14:tracePt t="69699" x="3436938" y="3406775"/>
          <p14:tracePt t="69718" x="3413125" y="3429000"/>
          <p14:tracePt t="69734" x="3398838" y="3436938"/>
          <p14:tracePt t="69750" x="3375025" y="3467100"/>
          <p14:tracePt t="69767" x="3330575" y="3497263"/>
          <p14:tracePt t="69785" x="3322638" y="3513138"/>
          <p14:tracePt t="69801" x="3292475" y="3543300"/>
          <p14:tracePt t="69817" x="3260725" y="3581400"/>
          <p14:tracePt t="69834" x="3230563" y="3603625"/>
          <p14:tracePt t="69850" x="3192463" y="3619500"/>
          <p14:tracePt t="69867" x="3170238" y="3649663"/>
          <p14:tracePt t="69883" x="3146425" y="3679825"/>
          <p14:tracePt t="69883" x="3132138" y="3695700"/>
          <p14:tracePt t="69901" x="3108325" y="3717925"/>
          <p14:tracePt t="69918" x="3078163" y="3756025"/>
          <p14:tracePt t="69934" x="3070225" y="3756025"/>
          <p14:tracePt t="69972" x="3070225" y="3763963"/>
          <p14:tracePt t="70028" x="3078163" y="3763963"/>
          <p14:tracePt t="70036" x="3086100" y="3763963"/>
          <p14:tracePt t="70049" x="3094038" y="3763963"/>
          <p14:tracePt t="70068" x="3086100" y="3771900"/>
          <p14:tracePt t="70156" x="3070225" y="3787775"/>
          <p14:tracePt t="70166" x="3025775" y="3794125"/>
          <p14:tracePt t="70173" x="3009900" y="3802063"/>
          <p14:tracePt t="70184" x="2949575" y="3840163"/>
          <p14:tracePt t="70200" x="2887663" y="3863975"/>
          <p14:tracePt t="70217" x="2849563" y="3886200"/>
          <p14:tracePt t="70234" x="2819400" y="3894138"/>
          <p14:tracePt t="70250" x="2789238" y="3894138"/>
          <p14:tracePt t="70267" x="2743200" y="3908425"/>
          <p14:tracePt t="70267" x="2720975" y="3908425"/>
          <p14:tracePt t="70286" x="2689225" y="3908425"/>
          <p14:tracePt t="70300" x="2590800" y="3940175"/>
          <p14:tracePt t="70318" x="2522538" y="3954463"/>
          <p14:tracePt t="70334" x="2484438" y="3954463"/>
          <p14:tracePt t="70351" x="2438400" y="3954463"/>
          <p14:tracePt t="70368" x="2416175" y="3970338"/>
          <p14:tracePt t="70384" x="2392363" y="3970338"/>
          <p14:tracePt t="70400" x="2362200" y="3970338"/>
          <p14:tracePt t="70417" x="2308225" y="3970338"/>
          <p14:tracePt t="70434" x="2247900" y="3970338"/>
          <p14:tracePt t="70450" x="2179638" y="3970338"/>
          <p14:tracePt t="70467" x="2141538" y="3970338"/>
          <p14:tracePt t="70484" x="2117725" y="3984625"/>
          <p14:tracePt t="70499" x="2111375" y="3984625"/>
          <p14:tracePt t="70517" x="2111375" y="3992563"/>
          <p14:tracePt t="70637" x="2125663" y="3992563"/>
          <p14:tracePt t="70693" x="2141538" y="3992563"/>
          <p14:tracePt t="70709" x="2155825" y="3992563"/>
          <p14:tracePt t="70725" x="2171700" y="3992563"/>
          <p14:tracePt t="70741" x="2187575" y="3992563"/>
          <p14:tracePt t="70750" x="2209800" y="3992563"/>
          <p14:tracePt t="70773" x="2225675" y="3992563"/>
          <p14:tracePt t="70783" x="2278063" y="3992563"/>
          <p14:tracePt t="70800" x="2286000" y="3992563"/>
          <p14:tracePt t="70816" x="2308225" y="3992563"/>
          <p14:tracePt t="70869" x="2324100" y="3992563"/>
          <p14:tracePt t="70877" x="2339975" y="3992563"/>
          <p14:tracePt t="70885" x="2362200" y="3992563"/>
          <p14:tracePt t="70899" x="2416175" y="3992563"/>
          <p14:tracePt t="70899" x="2454275" y="3992563"/>
          <p14:tracePt t="70918" x="2468563" y="3992563"/>
          <p14:tracePt t="70934" x="2492375" y="3992563"/>
          <p14:tracePt t="70951" x="2506663" y="3984625"/>
          <p14:tracePt t="70966" x="2544763" y="3984625"/>
          <p14:tracePt t="70983" x="2606675" y="3984625"/>
          <p14:tracePt t="71000" x="2659063" y="3970338"/>
          <p14:tracePt t="71017" x="2705100" y="3970338"/>
          <p14:tracePt t="71034" x="2759075" y="3970338"/>
          <p14:tracePt t="71049" x="2827338" y="3970338"/>
          <p14:tracePt t="71068" x="2841625" y="3962400"/>
          <p14:tracePt t="71117" x="2865438" y="3954463"/>
          <p14:tracePt t="71125" x="2895600" y="3954463"/>
          <p14:tracePt t="71134" x="2955925" y="3970338"/>
          <p14:tracePt t="71150" x="3032125" y="3978275"/>
          <p14:tracePt t="71167" x="3086100" y="3978275"/>
          <p14:tracePt t="71183" x="3132138" y="3984625"/>
          <p14:tracePt t="71199" x="3184525" y="3984625"/>
          <p14:tracePt t="71216" x="3254375" y="3984625"/>
          <p14:tracePt t="71233" x="3284538" y="3984625"/>
          <p14:tracePt t="71249" x="3306763" y="3984625"/>
          <p14:tracePt t="71266" x="3306763" y="3978275"/>
          <p14:tracePt t="71317" x="3322638" y="3978275"/>
          <p14:tracePt t="71333" x="3352800" y="3978275"/>
          <p14:tracePt t="71341" x="3368675" y="3978275"/>
          <p14:tracePt t="71350" x="3406775" y="3984625"/>
          <p14:tracePt t="71367" x="3398838" y="3984625"/>
          <p14:tracePt t="71445" x="3390900" y="3984625"/>
          <p14:tracePt t="71501" x="3368675" y="3984625"/>
          <p14:tracePt t="71517" x="3330575" y="3970338"/>
          <p14:tracePt t="71525" x="3292475" y="3932238"/>
          <p14:tracePt t="71533" x="3238500" y="3902075"/>
          <p14:tracePt t="71548" x="3078163" y="3810000"/>
          <p14:tracePt t="71566" x="3048000" y="3794125"/>
          <p14:tracePt t="71582" x="3048000" y="3787775"/>
          <p14:tracePt t="71613" x="3048000" y="3779838"/>
          <p14:tracePt t="71620" x="3063875" y="3763963"/>
          <p14:tracePt t="71631" x="3124200" y="3695700"/>
          <p14:tracePt t="71648" x="3140075" y="3695700"/>
          <p14:tracePt t="71664" x="3246438" y="3611563"/>
          <p14:tracePt t="71681" x="3276600" y="3551238"/>
          <p14:tracePt t="71698" x="3284538" y="3527425"/>
          <p14:tracePt t="71715" x="3292475" y="3521075"/>
          <p14:tracePt t="71731" x="3306763" y="3505200"/>
          <p14:tracePt t="71749" x="3314700" y="3497263"/>
          <p14:tracePt t="71766" x="3330575" y="3467100"/>
          <p14:tracePt t="71784" x="3344863" y="3451225"/>
          <p14:tracePt t="71799" x="3368675" y="3429000"/>
          <p14:tracePt t="71816" x="3368675" y="3421063"/>
          <p14:tracePt t="71831" x="3382963" y="3406775"/>
          <p14:tracePt t="71849" x="3382963" y="3398838"/>
          <p14:tracePt t="72021" x="3375025" y="3398838"/>
          <p14:tracePt t="72061" x="3368675" y="3398838"/>
          <p14:tracePt t="72069" x="3360738" y="3398838"/>
          <p14:tracePt t="72082" x="3344863" y="3398838"/>
          <p14:tracePt t="72098" x="3322638" y="3398838"/>
          <p14:tracePt t="72115" x="3254375" y="3429000"/>
          <p14:tracePt t="72133" x="3146425" y="3459163"/>
          <p14:tracePt t="72133" x="3132138" y="3459163"/>
          <p14:tracePt t="72150" x="3108325" y="3467100"/>
          <p14:tracePt t="72166" x="3055938" y="3497263"/>
          <p14:tracePt t="72183" x="2949575" y="3521075"/>
          <p14:tracePt t="72199" x="2835275" y="3543300"/>
          <p14:tracePt t="72215" x="2682875" y="3551238"/>
          <p14:tracePt t="72232" x="2598738" y="3559175"/>
          <p14:tracePt t="72248" x="2530475" y="3573463"/>
          <p14:tracePt t="72265" x="2484438" y="3581400"/>
          <p14:tracePt t="72283" x="2454275" y="3611563"/>
          <p14:tracePt t="72298" x="2392363" y="3641725"/>
          <p14:tracePt t="72315" x="2354263" y="3649663"/>
          <p14:tracePt t="72331" x="2278063" y="3679825"/>
          <p14:tracePt t="72331" x="2255838" y="3687763"/>
          <p14:tracePt t="72350" x="2217738" y="3703638"/>
          <p14:tracePt t="72366" x="2201863" y="3703638"/>
          <p14:tracePt t="72382" x="2187575" y="3711575"/>
          <p14:tracePt t="72399" x="2187575" y="3695700"/>
          <p14:tracePt t="72493" x="2187575" y="3679825"/>
          <p14:tracePt t="72501" x="2187575" y="3665538"/>
          <p14:tracePt t="72514" x="2179638" y="3627438"/>
          <p14:tracePt t="72514" x="2171700" y="3611563"/>
          <p14:tracePt t="72534" x="2171700" y="3603625"/>
          <p14:tracePt t="72550" x="2171700" y="3597275"/>
          <p14:tracePt t="72566" x="2171700" y="3573463"/>
          <p14:tracePt t="72582" x="2171700" y="3559175"/>
          <p14:tracePt t="72598" x="2171700" y="3535363"/>
          <p14:tracePt t="72615" x="2179638" y="3489325"/>
          <p14:tracePt t="72631" x="2187575" y="3475038"/>
          <p14:tracePt t="72647" x="2201863" y="3451225"/>
          <p14:tracePt t="72664" x="2209800" y="3436938"/>
          <p14:tracePt t="72680" x="2209800" y="3444875"/>
          <p14:tracePt t="72869" x="2209800" y="3482975"/>
          <p14:tracePt t="72877" x="2201863" y="3551238"/>
          <p14:tracePt t="72885" x="2171700" y="3603625"/>
          <p14:tracePt t="72897" x="2111375" y="3763963"/>
          <p14:tracePt t="72914" x="2027238" y="3902075"/>
          <p14:tracePt t="72931" x="1943100" y="4016375"/>
          <p14:tracePt t="72931" x="1905000" y="4068763"/>
          <p14:tracePt t="72949" x="1882775" y="4122738"/>
          <p14:tracePt t="72964" x="1858963" y="4221163"/>
          <p14:tracePt t="72982" x="1782763" y="4335463"/>
          <p14:tracePt t="72998" x="1760538" y="4457700"/>
          <p14:tracePt t="73015" x="1752600" y="4503738"/>
          <p14:tracePt t="73031" x="1744663" y="4518025"/>
          <p14:tracePt t="73048" x="1752600" y="4518025"/>
          <p14:tracePt t="73108" x="1760538" y="4495800"/>
          <p14:tracePt t="73116" x="1760538" y="4479925"/>
          <p14:tracePt t="73130" x="1774825" y="4449763"/>
          <p14:tracePt t="73147" x="1790700" y="4427538"/>
          <p14:tracePt t="73164" x="1820863" y="4389438"/>
          <p14:tracePt t="73182" x="1851025" y="4373563"/>
          <p14:tracePt t="73198" x="1935163" y="4297363"/>
          <p14:tracePt t="73215" x="1935163" y="4289425"/>
          <p14:tracePt t="73230" x="1951038" y="4283075"/>
          <p14:tracePt t="73247" x="2073275" y="4283075"/>
          <p14:tracePt t="73264" x="2187575" y="4251325"/>
          <p14:tracePt t="73280" x="2293938" y="4237038"/>
          <p14:tracePt t="73298" x="2354263" y="4213225"/>
          <p14:tracePt t="73314" x="2392363" y="4198938"/>
          <p14:tracePt t="73331" x="2454275" y="4160838"/>
          <p14:tracePt t="73348" x="2574925" y="4114800"/>
          <p14:tracePt t="73364" x="2590800" y="4114800"/>
          <p14:tracePt t="73380" x="2841625" y="4114800"/>
          <p14:tracePt t="73399" x="3078163" y="4098925"/>
          <p14:tracePt t="73414" x="3284538" y="4106863"/>
          <p14:tracePt t="73431" x="3497263" y="4160838"/>
          <p14:tracePt t="73448" x="3703638" y="4160838"/>
          <p14:tracePt t="73464" x="3902075" y="4106863"/>
          <p14:tracePt t="73480" x="4008438" y="4054475"/>
          <p14:tracePt t="73497" x="4046538" y="4008438"/>
          <p14:tracePt t="73514" x="4060825" y="3962400"/>
          <p14:tracePt t="73531" x="4060825" y="3946525"/>
          <p14:tracePt t="73545" x="4076700" y="3932238"/>
          <p14:tracePt t="73562" x="4098925" y="3908425"/>
          <p14:tracePt t="73562" x="4114800" y="3902075"/>
          <p14:tracePt t="73582" x="4175125" y="3848100"/>
          <p14:tracePt t="73598" x="4206875" y="3825875"/>
          <p14:tracePt t="73613" x="4229100" y="3802063"/>
          <p14:tracePt t="73631" x="4244975" y="3787775"/>
          <p14:tracePt t="73647" x="4297363" y="3787775"/>
          <p14:tracePt t="73701" x="4305300" y="3794125"/>
          <p14:tracePt t="73709" x="4335463" y="3794125"/>
          <p14:tracePt t="73717" x="4389438" y="3794125"/>
          <p14:tracePt t="73729" x="4441825" y="3756025"/>
          <p14:tracePt t="73747" x="4457700" y="3733800"/>
          <p14:tracePt t="73747" x="4473575" y="3711575"/>
          <p14:tracePt t="73766" x="4511675" y="3687763"/>
          <p14:tracePt t="73782" x="4533900" y="3679825"/>
          <p14:tracePt t="73798" x="4556125" y="3673475"/>
          <p14:tracePt t="73814" x="4587875" y="3665538"/>
          <p14:tracePt t="73831" x="4648200" y="3635375"/>
          <p14:tracePt t="73848" x="4664075" y="3635375"/>
          <p14:tracePt t="73863" x="4708525" y="3619500"/>
          <p14:tracePt t="73880" x="4724400" y="3611563"/>
          <p14:tracePt t="73896" x="4754563" y="3603625"/>
          <p14:tracePt t="73913" x="4792663" y="3589338"/>
          <p14:tracePt t="73930" x="4838700" y="3565525"/>
          <p14:tracePt t="73947" x="4854575" y="3559175"/>
          <p14:tracePt t="73963" x="4854575" y="3551238"/>
          <p14:tracePt t="74029" x="4846638" y="3551238"/>
          <p14:tracePt t="74037" x="4822825" y="3551238"/>
          <p14:tracePt t="74053" x="4808538" y="3559175"/>
          <p14:tracePt t="74063" x="4784725" y="3589338"/>
          <p14:tracePt t="74080" x="4754563" y="3619500"/>
          <p14:tracePt t="74095" x="4678363" y="3687763"/>
          <p14:tracePt t="74112" x="4556125" y="3787775"/>
          <p14:tracePt t="74129" x="4449763" y="3894138"/>
          <p14:tracePt t="74147" x="4343400" y="3984625"/>
          <p14:tracePt t="74163" x="4283075" y="4054475"/>
          <p14:tracePt t="74180" x="4251325" y="4092575"/>
          <p14:tracePt t="74180" x="4244975" y="4114800"/>
          <p14:tracePt t="74198" x="4267200" y="4106863"/>
          <p14:tracePt t="74309" x="4275138" y="4098925"/>
          <p14:tracePt t="74317" x="4283075" y="4092575"/>
          <p14:tracePt t="74329" x="4289425" y="4084638"/>
          <p14:tracePt t="74405" x="4313238" y="4084638"/>
          <p14:tracePt t="74413" x="4327525" y="4084638"/>
          <p14:tracePt t="74430" x="4343400" y="4084638"/>
          <p14:tracePt t="74437" x="4373563" y="4084638"/>
          <p14:tracePt t="74447" x="4435475" y="4084638"/>
          <p14:tracePt t="74463" x="4533900" y="4084638"/>
          <p14:tracePt t="74479" x="4602163" y="4092575"/>
          <p14:tracePt t="74496" x="4670425" y="4137025"/>
          <p14:tracePt t="74512" x="4770438" y="4206875"/>
          <p14:tracePt t="74529" x="4830763" y="4259263"/>
          <p14:tracePt t="74547" x="4860925" y="4289425"/>
          <p14:tracePt t="74564" x="4876800" y="4327525"/>
          <p14:tracePt t="74580" x="4899025" y="4359275"/>
          <p14:tracePt t="74596" x="4914900" y="4381500"/>
          <p14:tracePt t="74596" x="4914900" y="4389438"/>
          <p14:tracePt t="74613" x="4914900" y="4397375"/>
          <p14:tracePt t="74692" x="4914900" y="4403725"/>
          <p14:tracePt t="74700" x="4914900" y="4411663"/>
          <p14:tracePt t="74711" x="4914900" y="4419600"/>
          <p14:tracePt t="74728" x="4914900" y="4435475"/>
          <p14:tracePt t="74745" x="4914900" y="4473575"/>
          <p14:tracePt t="74980" x="4914900" y="4511675"/>
          <p14:tracePt t="74988" x="4914900" y="4579938"/>
          <p14:tracePt t="74997" x="4914900" y="4670425"/>
          <p14:tracePt t="75011" x="4740275" y="4991100"/>
          <p14:tracePt t="75030" x="4686300" y="5075238"/>
          <p14:tracePt t="75045" x="4618038" y="5211763"/>
          <p14:tracePt t="75063" x="4572000" y="5318125"/>
          <p14:tracePt t="75081" x="4533900" y="5410200"/>
          <p14:tracePt t="75095" x="4479925" y="5532438"/>
          <p14:tracePt t="75112" x="4435475" y="5578475"/>
          <p14:tracePt t="75128" x="4335463" y="5646738"/>
          <p14:tracePt t="75145" x="4183063" y="5516563"/>
          <p14:tracePt t="75161" x="4152900" y="5508625"/>
          <p14:tracePt t="75178" x="4130675" y="5554663"/>
          <p14:tracePt t="75194" x="4114800" y="5546725"/>
          <p14:tracePt t="75269" x="4092575" y="5546725"/>
          <p14:tracePt t="75278" x="4046538" y="5546725"/>
          <p14:tracePt t="75285" x="3984625" y="5546725"/>
          <p14:tracePt t="75295" x="3924300" y="5562600"/>
          <p14:tracePt t="75312" x="3932238" y="5554663"/>
          <p14:tracePt t="75765" x="3932238" y="5578475"/>
          <p14:tracePt t="75773" x="3924300" y="5592763"/>
          <p14:tracePt t="75781" x="3932238" y="5592763"/>
          <p14:tracePt t="75781" x="3916363" y="5600700"/>
          <p14:tracePt t="75798" x="3902075" y="5600700"/>
          <p14:tracePt t="75811" x="3870325" y="5608638"/>
          <p14:tracePt t="75811" x="3825875" y="5622925"/>
          <p14:tracePt t="75830" x="3741738" y="5622925"/>
          <p14:tracePt t="75846" x="3641725" y="5676900"/>
          <p14:tracePt t="75862" x="3597275" y="5676900"/>
          <p14:tracePt t="75878" x="3505200" y="5715000"/>
          <p14:tracePt t="75895" x="3413125" y="5761038"/>
          <p14:tracePt t="75911" x="3292475" y="5845175"/>
          <p14:tracePt t="75928" x="3222625" y="5837238"/>
          <p14:tracePt t="75945" x="3132138" y="5875338"/>
          <p14:tracePt t="75961" x="3048000" y="5927725"/>
          <p14:tracePt t="75978" x="2925763" y="5997575"/>
          <p14:tracePt t="75995" x="2841625" y="6011863"/>
          <p14:tracePt t="76011" x="2797175" y="6011863"/>
          <p14:tracePt t="76011" x="2781300" y="6011863"/>
          <p14:tracePt t="76030" x="2759075" y="6027738"/>
          <p14:tracePt t="76043" x="2713038" y="6049963"/>
          <p14:tracePt t="76064" x="2674938" y="6080125"/>
          <p14:tracePt t="76078" x="2606675" y="6111875"/>
          <p14:tracePt t="76094" x="2574925" y="6126163"/>
          <p14:tracePt t="76111" x="2582863" y="6149975"/>
          <p14:tracePt t="76128" x="2574925" y="6156325"/>
          <p14:tracePt t="76144" x="2552700" y="6156325"/>
          <p14:tracePt t="76161" x="2536825" y="6156325"/>
          <p14:tracePt t="76178" x="2552700" y="6156325"/>
          <p14:tracePt t="76325" x="2560638" y="6156325"/>
          <p14:tracePt t="76341" x="2568575" y="6156325"/>
          <p14:tracePt t="76357" x="2582863" y="6149975"/>
          <p14:tracePt t="76365" x="2590800" y="6149975"/>
          <p14:tracePt t="76377" x="2606675" y="6149975"/>
          <p14:tracePt t="76394" x="2628900" y="6149975"/>
          <p14:tracePt t="76410" x="2620963" y="6180138"/>
          <p14:tracePt t="76428" x="2651125" y="6172200"/>
          <p14:tracePt t="76428" x="2659063" y="6218238"/>
          <p14:tracePt t="76446" x="2659063" y="6226175"/>
          <p14:tracePt t="76460" x="2682875" y="6226175"/>
          <p14:tracePt t="76477" x="2705100" y="6226175"/>
          <p14:tracePt t="76495" x="2727325" y="6226175"/>
          <p14:tracePt t="76511" x="2765425" y="6226175"/>
          <p14:tracePt t="76528" x="2789238" y="6194425"/>
          <p14:tracePt t="76544" x="2803525" y="6202363"/>
          <p14:tracePt t="76560" x="2819400" y="6202363"/>
          <p14:tracePt t="76577" x="2873375" y="6202363"/>
          <p14:tracePt t="76594" x="2941638" y="6180138"/>
          <p14:tracePt t="76610" x="3017838" y="6188075"/>
          <p14:tracePt t="76628" x="3132138" y="6188075"/>
          <p14:tracePt t="76644" x="3292475" y="6226175"/>
          <p14:tracePt t="76644" x="3390900" y="6240463"/>
          <p14:tracePt t="76662" x="3551238" y="6264275"/>
          <p14:tracePt t="76678" x="3589338" y="6264275"/>
          <p14:tracePt t="76711" x="3589338" y="6256338"/>
          <p14:tracePt t="76727" x="3589338" y="6264275"/>
          <p14:tracePt t="76797" x="3597275" y="6264275"/>
          <p14:tracePt t="76869" x="3603625" y="6264275"/>
          <p14:tracePt t="76981" x="3603625" y="6256338"/>
          <p14:tracePt t="77061" x="3597275" y="6256338"/>
          <p14:tracePt t="77101" x="3611563" y="6226175"/>
          <p14:tracePt t="77213" x="3619500" y="6210300"/>
          <p14:tracePt t="77237" x="3627438" y="6210300"/>
          <p14:tracePt t="77253" x="3627438" y="6202363"/>
          <p14:tracePt t="77285" x="3627438" y="6210300"/>
          <p14:tracePt t="77349" x="3649663" y="6218238"/>
          <p14:tracePt t="77357" x="3657600" y="6226175"/>
          <p14:tracePt t="77365" x="3665538" y="6226175"/>
          <p14:tracePt t="77376" x="3679825" y="6226175"/>
          <p14:tracePt t="77392" x="3695700" y="6226175"/>
          <p14:tracePt t="77409" x="3725863" y="6226175"/>
          <p14:tracePt t="77427" x="3763963" y="6226175"/>
          <p14:tracePt t="77443" x="3840163" y="6232525"/>
          <p14:tracePt t="77460" x="3870325" y="6232525"/>
          <p14:tracePt t="77460" x="3886200" y="6232525"/>
          <p14:tracePt t="77478" x="3902075" y="6248400"/>
          <p14:tracePt t="77494" x="3940175" y="6248400"/>
          <p14:tracePt t="77510" x="3978275" y="6248400"/>
          <p14:tracePt t="77527" x="4046538" y="6264275"/>
          <p14:tracePt t="77544" x="4122738" y="6286500"/>
          <p14:tracePt t="77560" x="4168775" y="6302375"/>
          <p14:tracePt t="77576" x="4213225" y="6308725"/>
          <p14:tracePt t="77593" x="4229100" y="6324600"/>
          <p14:tracePt t="77609" x="4259263" y="6340475"/>
          <p14:tracePt t="77626" x="4313238" y="6332538"/>
          <p14:tracePt t="77643" x="4365625" y="6332538"/>
          <p14:tracePt t="77659" x="4479925" y="6316663"/>
          <p14:tracePt t="77659" x="4518025" y="6316663"/>
          <p14:tracePt t="77678" x="4541838" y="6316663"/>
          <p14:tracePt t="77692" x="4594225" y="6308725"/>
          <p14:tracePt t="77710" x="4640263" y="6302375"/>
          <p14:tracePt t="77727" x="4708525" y="6264275"/>
          <p14:tracePt t="77743" x="4770438" y="6264275"/>
          <p14:tracePt t="77759" x="4830763" y="6264275"/>
          <p14:tracePt t="77776" x="4937125" y="6270625"/>
          <p14:tracePt t="77792" x="5059363" y="6270625"/>
          <p14:tracePt t="77810" x="5105400" y="6270625"/>
          <p14:tracePt t="77826" x="5159375" y="6270625"/>
          <p14:tracePt t="77844" x="5273675" y="6270625"/>
          <p14:tracePt t="77859" x="5387975" y="6270625"/>
          <p14:tracePt t="77875" x="5478463" y="6270625"/>
          <p14:tracePt t="77892" x="5562600" y="6270625"/>
          <p14:tracePt t="77910" x="5616575" y="6270625"/>
          <p14:tracePt t="77927" x="5654675" y="6270625"/>
          <p14:tracePt t="77944" x="5684838" y="6270625"/>
          <p14:tracePt t="77959" x="5737225" y="6270625"/>
          <p14:tracePt t="77976" x="5837238" y="6294438"/>
          <p14:tracePt t="77992" x="5927725" y="6302375"/>
          <p14:tracePt t="78009" x="5981700" y="6308725"/>
          <p14:tracePt t="78026" x="6035675" y="6308725"/>
          <p14:tracePt t="78042" x="6049963" y="6316663"/>
          <p14:tracePt t="78061" x="6065838" y="6332538"/>
          <p14:tracePt t="78076" x="6057900" y="6316663"/>
          <p14:tracePt t="78091" x="6103938" y="6286500"/>
          <p14:tracePt t="78091" x="6111875" y="6270625"/>
          <p14:tracePt t="78110" x="6149975" y="6270625"/>
          <p14:tracePt t="78126" x="6142038" y="6286500"/>
          <p14:tracePt t="78141" x="6134100" y="6294438"/>
          <p14:tracePt t="78158" x="6134100" y="6302375"/>
          <p14:tracePt t="78175" x="6164263" y="6286500"/>
          <p14:tracePt t="78192" x="6142038" y="6278563"/>
          <p14:tracePt t="78209" x="6188075" y="6308725"/>
          <p14:tracePt t="78225" x="6188075" y="6324600"/>
          <p14:tracePt t="78242" x="6202363" y="6340475"/>
          <p14:tracePt t="78259" x="6202363" y="6346825"/>
          <p14:tracePt t="78275" x="6202363" y="6354763"/>
          <p14:tracePt t="78291" x="6202363" y="6346825"/>
          <p14:tracePt t="78309" x="6202363" y="6354763"/>
          <p14:tracePt t="78349" x="6210300" y="6354763"/>
          <p14:tracePt t="78381" x="6256338" y="6340475"/>
          <p14:tracePt t="78525" x="6264275" y="6340475"/>
          <p14:tracePt t="78613" x="6270625" y="6332538"/>
          <p14:tracePt t="78637" x="6278563" y="6324600"/>
          <p14:tracePt t="78685" x="6286500" y="6316663"/>
          <p14:tracePt t="79648" x="6286500" y="6308725"/>
          <p14:tracePt t="79925" x="6278563" y="6308725"/>
          <p14:tracePt t="81081" x="6278563" y="630237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39" name="Line 6"/>
          <p:cNvSpPr>
            <a:spLocks noChangeShapeType="1"/>
          </p:cNvSpPr>
          <p:nvPr/>
        </p:nvSpPr>
        <p:spPr bwMode="auto">
          <a:xfrm>
            <a:off x="756678" y="105793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43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33681"/>
              </p:ext>
            </p:extLst>
          </p:nvPr>
        </p:nvGraphicFramePr>
        <p:xfrm>
          <a:off x="1088372" y="1210521"/>
          <a:ext cx="4343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5" imgW="1600200" imgH="889000" progId="Equation.3">
                  <p:embed/>
                </p:oleObj>
              </mc:Choice>
              <mc:Fallback>
                <p:oleObj name="Equation" r:id="rId5" imgW="1600200" imgH="889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72" y="1210521"/>
                        <a:ext cx="4343400" cy="220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43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51028"/>
              </p:ext>
            </p:extLst>
          </p:nvPr>
        </p:nvGraphicFramePr>
        <p:xfrm>
          <a:off x="1828800" y="4343400"/>
          <a:ext cx="16510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7" imgW="508000" imgH="711200" progId="Equation.3">
                  <p:embed/>
                </p:oleObj>
              </mc:Choice>
              <mc:Fallback>
                <p:oleObj name="Equation" r:id="rId7" imgW="5080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16510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5459"/>
              </p:ext>
            </p:extLst>
          </p:nvPr>
        </p:nvGraphicFramePr>
        <p:xfrm>
          <a:off x="1143000" y="1"/>
          <a:ext cx="60198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9" imgW="2019300" imgH="431800" progId="Equation.DSMT4">
                  <p:embed/>
                </p:oleObj>
              </mc:Choice>
              <mc:Fallback>
                <p:oleObj name="Equation" r:id="rId9" imgW="20193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60198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1600200" y="3962400"/>
            <a:ext cx="166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lučaj 1. </a:t>
            </a:r>
          </a:p>
        </p:txBody>
      </p:sp>
      <p:sp>
        <p:nvSpPr>
          <p:cNvPr id="14346" name="Text Box 12"/>
          <p:cNvSpPr txBox="1">
            <a:spLocks noChangeArrowheads="1"/>
          </p:cNvSpPr>
          <p:nvPr/>
        </p:nvSpPr>
        <p:spPr bwMode="auto">
          <a:xfrm>
            <a:off x="6324600" y="1828800"/>
            <a:ext cx="24384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 err="1"/>
              <a:t>Izrazeno</a:t>
            </a:r>
            <a:r>
              <a:rPr lang="en-US" altLang="en-US" sz="1600" dirty="0"/>
              <a:t> </a:t>
            </a:r>
            <a:r>
              <a:rPr lang="en-US" altLang="en-US" sz="1600" i="1" dirty="0"/>
              <a:t>V1</a:t>
            </a:r>
            <a:r>
              <a:rPr lang="en-US" altLang="en-US" sz="1600" i="1" baseline="30000" dirty="0"/>
              <a:t>`</a:t>
            </a:r>
            <a:r>
              <a:rPr lang="en-US" altLang="en-US" sz="1600" i="1" dirty="0"/>
              <a:t> u </a:t>
            </a:r>
            <a:r>
              <a:rPr lang="en-US" altLang="en-US" sz="1600" i="1" dirty="0" err="1"/>
              <a:t>funkciji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ostalih</a:t>
            </a:r>
            <a:r>
              <a:rPr lang="en-US" altLang="en-US" sz="1600" i="1" dirty="0"/>
              <a:t> V </a:t>
            </a:r>
            <a:r>
              <a:rPr lang="en-US" altLang="en-US" sz="1600" i="1" dirty="0" err="1"/>
              <a:t>na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osnovu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prethodne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relacije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i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vraceno</a:t>
            </a:r>
            <a:r>
              <a:rPr lang="en-US" altLang="en-US" sz="1600" i="1" dirty="0"/>
              <a:t> u </a:t>
            </a:r>
            <a:r>
              <a:rPr lang="en-US" altLang="en-US" sz="1600" i="1" dirty="0" err="1"/>
              <a:t>prvu</a:t>
            </a:r>
            <a:r>
              <a:rPr lang="en-US" altLang="en-US" sz="1600" i="1" dirty="0"/>
              <a:t>  </a:t>
            </a:r>
            <a:r>
              <a:rPr lang="en-US" altLang="en-US" sz="1600" i="1" dirty="0" err="1"/>
              <a:t>jednacinu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odr</a:t>
            </a:r>
            <a:r>
              <a:rPr lang="sr-Latn-RS" altLang="en-US" sz="1600" i="1" dirty="0"/>
              <a:t>zanja p</a:t>
            </a:r>
            <a:endParaRPr lang="en-US" altLang="en-US" sz="1600" i="1" dirty="0"/>
          </a:p>
        </p:txBody>
      </p:sp>
      <p:sp>
        <p:nvSpPr>
          <p:cNvPr id="14347" name="Line 13"/>
          <p:cNvSpPr>
            <a:spLocks noChangeShapeType="1"/>
          </p:cNvSpPr>
          <p:nvPr/>
        </p:nvSpPr>
        <p:spPr bwMode="auto">
          <a:xfrm flipH="1" flipV="1">
            <a:off x="7543800" y="914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Text Box 14"/>
          <p:cNvSpPr txBox="1">
            <a:spLocks noChangeArrowheads="1"/>
          </p:cNvSpPr>
          <p:nvPr/>
        </p:nvSpPr>
        <p:spPr bwMode="auto">
          <a:xfrm>
            <a:off x="4419600" y="3962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Slučaj 2......</a:t>
            </a:r>
            <a:endParaRPr lang="en-US" altLang="en-US" sz="2400"/>
          </a:p>
        </p:txBody>
      </p:sp>
      <p:graphicFrame>
        <p:nvGraphicFramePr>
          <p:cNvPr id="14349" name="Object 15"/>
          <p:cNvGraphicFramePr>
            <a:graphicFrameLocks noChangeAspect="1"/>
          </p:cNvGraphicFramePr>
          <p:nvPr/>
        </p:nvGraphicFramePr>
        <p:xfrm>
          <a:off x="4114800" y="4419600"/>
          <a:ext cx="329088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1" imgW="1079500" imgH="469900" progId="Equation.DSMT4">
                  <p:embed/>
                </p:oleObj>
              </mc:Choice>
              <mc:Fallback>
                <p:oleObj name="Equation" r:id="rId11" imgW="10795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19600"/>
                        <a:ext cx="329088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57662" y="3567114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jednostavna analiza jednaćina pri čeonom sudaru: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9" x="6270625" y="6294438"/>
          <p14:tracePt t="1323" x="6256338" y="6294438"/>
          <p14:tracePt t="1371" x="6240463" y="6294438"/>
          <p14:tracePt t="1451" x="6232525" y="6294438"/>
          <p14:tracePt t="1467" x="6226175" y="6294438"/>
          <p14:tracePt t="1475" x="6218238" y="6294438"/>
          <p14:tracePt t="1491" x="6218238" y="6286500"/>
          <p14:tracePt t="1505" x="6210300" y="6278563"/>
          <p14:tracePt t="1505" x="6202363" y="6278563"/>
          <p14:tracePt t="1525" x="6202363" y="6270625"/>
          <p14:tracePt t="1540" x="6194425" y="6264275"/>
          <p14:tracePt t="1587" x="6194425" y="6248400"/>
          <p14:tracePt t="1603" x="6180138" y="6232525"/>
          <p14:tracePt t="1610" x="6156325" y="6202363"/>
          <p14:tracePt t="1620" x="6156325" y="6194425"/>
          <p14:tracePt t="1637" x="6156325" y="6188075"/>
          <p14:tracePt t="1654" x="6156325" y="6180138"/>
          <p14:tracePt t="1670" x="6142038" y="6164263"/>
          <p14:tracePt t="1688" x="6118225" y="6126163"/>
          <p14:tracePt t="1705" x="6080125" y="6057900"/>
          <p14:tracePt t="1705" x="6057900" y="6027738"/>
          <p14:tracePt t="1723" x="6019800" y="5981700"/>
          <p14:tracePt t="1739" x="6003925" y="5959475"/>
          <p14:tracePt t="1810" x="5965825" y="5921375"/>
          <p14:tracePt t="1818" x="5935663" y="5883275"/>
          <p14:tracePt t="1826" x="5875338" y="5851525"/>
          <p14:tracePt t="1837" x="5783263" y="5799138"/>
          <p14:tracePt t="1854" x="5745163" y="5761038"/>
          <p14:tracePt t="1871" x="5722938" y="5745163"/>
          <p14:tracePt t="1887" x="5722938" y="5737225"/>
          <p14:tracePt t="1946" x="5722938" y="5722938"/>
          <p14:tracePt t="2922" x="5722938" y="5715000"/>
          <p14:tracePt t="3506" x="5730875" y="5699125"/>
          <p14:tracePt t="3514" x="5737225" y="5699125"/>
          <p14:tracePt t="3522" x="5737225" y="5692775"/>
          <p14:tracePt t="3536" x="5753100" y="5676900"/>
          <p14:tracePt t="3552" x="5753100" y="5668963"/>
          <p14:tracePt t="3569" x="5783263" y="5608638"/>
          <p14:tracePt t="3588" x="5807075" y="5546725"/>
          <p14:tracePt t="3603" x="5829300" y="5470525"/>
          <p14:tracePt t="3620" x="5867400" y="5356225"/>
          <p14:tracePt t="3636" x="5897563" y="5287963"/>
          <p14:tracePt t="3653" x="5943600" y="5211763"/>
          <p14:tracePt t="3669" x="5973763" y="5151438"/>
          <p14:tracePt t="3686" x="6003925" y="5097463"/>
          <p14:tracePt t="3702" x="6035675" y="5051425"/>
          <p14:tracePt t="3719" x="6049963" y="5021263"/>
          <p14:tracePt t="3736" x="6065838" y="4983163"/>
          <p14:tracePt t="3736" x="6073775" y="4945063"/>
          <p14:tracePt t="3755" x="6096000" y="4906963"/>
          <p14:tracePt t="3768" x="6180138" y="4754563"/>
          <p14:tracePt t="3788" x="6226175" y="4678363"/>
          <p14:tracePt t="3803" x="6256338" y="4602163"/>
          <p14:tracePt t="3820" x="6270625" y="4572000"/>
          <p14:tracePt t="3836" x="6324600" y="4518025"/>
          <p14:tracePt t="3852" x="6370638" y="4427538"/>
          <p14:tracePt t="3869" x="6423025" y="4297363"/>
          <p14:tracePt t="3886" x="6515100" y="4144963"/>
          <p14:tracePt t="3902" x="6591300" y="4038600"/>
          <p14:tracePt t="3919" x="6667500" y="3932238"/>
          <p14:tracePt t="3936" x="6804025" y="3779838"/>
          <p14:tracePt t="3952" x="6942138" y="3589338"/>
          <p14:tracePt t="3969" x="7108825" y="3360738"/>
          <p14:tracePt t="3988" x="7178675" y="3268663"/>
          <p14:tracePt t="4003" x="7239000" y="3170238"/>
          <p14:tracePt t="4020" x="7277100" y="3094038"/>
          <p14:tracePt t="4037" x="7307263" y="3017838"/>
          <p14:tracePt t="4053" x="7331075" y="2963863"/>
          <p14:tracePt t="4069" x="7369175" y="2879725"/>
          <p14:tracePt t="4086" x="7407275" y="2803525"/>
          <p14:tracePt t="4103" x="7445375" y="2735263"/>
          <p14:tracePt t="4120" x="7475538" y="2674938"/>
          <p14:tracePt t="4137" x="7521575" y="2590800"/>
          <p14:tracePt t="4153" x="7535863" y="2536825"/>
          <p14:tracePt t="4169" x="7559675" y="2498725"/>
          <p14:tracePt t="4169" x="7566025" y="2484438"/>
          <p14:tracePt t="4188" x="7581900" y="2446338"/>
          <p14:tracePt t="4204" x="7581900" y="2438400"/>
          <p14:tracePt t="4220" x="7597775" y="2400300"/>
          <p14:tracePt t="4237" x="7620000" y="2370138"/>
          <p14:tracePt t="4253" x="7642225" y="2301875"/>
          <p14:tracePt t="4269" x="7658100" y="2247900"/>
          <p14:tracePt t="4289" x="7666038" y="2217738"/>
          <p14:tracePt t="4303" x="7673975" y="2193925"/>
          <p14:tracePt t="4319" x="7680325" y="2171700"/>
          <p14:tracePt t="4336" x="7680325" y="2163763"/>
          <p14:tracePt t="4387" x="7680325" y="2155825"/>
          <p14:tracePt t="4395" x="7680325" y="2149475"/>
          <p14:tracePt t="4411" x="7680325" y="2141538"/>
          <p14:tracePt t="4427" x="7680325" y="2125663"/>
          <p14:tracePt t="4443" x="7680325" y="2111375"/>
          <p14:tracePt t="4453" x="7680325" y="2079625"/>
          <p14:tracePt t="4469" x="7680325" y="2065338"/>
          <p14:tracePt t="4486" x="7680325" y="2035175"/>
          <p14:tracePt t="4502" x="7666038" y="2003425"/>
          <p14:tracePt t="4520" x="7658100" y="1981200"/>
          <p14:tracePt t="4536" x="7642225" y="1951038"/>
          <p14:tracePt t="4555" x="7627938" y="1912938"/>
          <p14:tracePt t="4555" x="7620000" y="1905000"/>
          <p14:tracePt t="4572" x="7604125" y="1897063"/>
          <p14:tracePt t="4586" x="7597775" y="1882775"/>
          <p14:tracePt t="4602" x="7589838" y="1882775"/>
          <p14:tracePt t="4803" x="7581900" y="1882775"/>
          <p14:tracePt t="4827" x="7573963" y="1882775"/>
          <p14:tracePt t="4843" x="7566025" y="1882775"/>
          <p14:tracePt t="4867" x="7559675" y="1882775"/>
          <p14:tracePt t="4907" x="7551738" y="1882775"/>
          <p14:tracePt t="4923" x="7535863" y="1882775"/>
          <p14:tracePt t="4955" x="7521575" y="1882775"/>
          <p14:tracePt t="4971" x="7513638" y="1882775"/>
          <p14:tracePt t="4995" x="7505700" y="1882775"/>
          <p14:tracePt t="5003" x="7497763" y="1882775"/>
          <p14:tracePt t="5075" x="7489825" y="1882775"/>
          <p14:tracePt t="5099" x="7483475" y="1866900"/>
          <p14:tracePt t="5115" x="7475538" y="1866900"/>
          <p14:tracePt t="5139" x="7467600" y="1866900"/>
          <p14:tracePt t="5155" x="7451725" y="1866900"/>
          <p14:tracePt t="5179" x="7445375" y="1866900"/>
          <p14:tracePt t="5195" x="7437438" y="1866900"/>
          <p14:tracePt t="5210" x="7429500" y="1866900"/>
          <p14:tracePt t="5219" x="7421563" y="1866900"/>
          <p14:tracePt t="5234" x="7407275" y="1866900"/>
          <p14:tracePt t="5250" x="7399338" y="1866900"/>
          <p14:tracePt t="5268" x="7383463" y="1874838"/>
          <p14:tracePt t="5287" x="7369175" y="1882775"/>
          <p14:tracePt t="5307" x="7353300" y="1889125"/>
          <p14:tracePt t="5323" x="7345363" y="1897063"/>
          <p14:tracePt t="5335" x="7331075" y="1905000"/>
          <p14:tracePt t="5350" x="7307263" y="1927225"/>
          <p14:tracePt t="5367" x="7299325" y="1935163"/>
          <p14:tracePt t="5385" x="7285038" y="1951038"/>
          <p14:tracePt t="5402" x="7277100" y="1965325"/>
          <p14:tracePt t="5418" x="7261225" y="1973263"/>
          <p14:tracePt t="5435" x="7246938" y="1989138"/>
          <p14:tracePt t="5453" x="7246938" y="1997075"/>
          <p14:tracePt t="5469" x="7246938" y="2003425"/>
          <p14:tracePt t="5485" x="7239000" y="2011363"/>
          <p14:tracePt t="5501" x="7231063" y="2019300"/>
          <p14:tracePt t="5518" x="7231063" y="2035175"/>
          <p14:tracePt t="5535" x="7231063" y="2049463"/>
          <p14:tracePt t="5553" x="7231063" y="2057400"/>
          <p14:tracePt t="5568" x="7231063" y="2065338"/>
          <p14:tracePt t="5585" x="7231063" y="2073275"/>
          <p14:tracePt t="5603" x="7231063" y="2079625"/>
          <p14:tracePt t="5616" x="7231063" y="2095500"/>
          <p14:tracePt t="5633" x="7239000" y="2095500"/>
          <p14:tracePt t="5668" x="7254875" y="2095500"/>
          <p14:tracePt t="5723" x="7261225" y="2095500"/>
          <p14:tracePt t="5739" x="7285038" y="2111375"/>
          <p14:tracePt t="5747" x="7292975" y="2111375"/>
          <p14:tracePt t="5763" x="7307263" y="2111375"/>
          <p14:tracePt t="5771" x="7315200" y="2111375"/>
          <p14:tracePt t="5784" x="7331075" y="2111375"/>
          <p14:tracePt t="5801" x="7337425" y="2111375"/>
          <p14:tracePt t="5817" x="7361238" y="2103438"/>
          <p14:tracePt t="5817" x="7375525" y="2103438"/>
          <p14:tracePt t="5837" x="7399338" y="2087563"/>
          <p14:tracePt t="5852" x="7407275" y="2079625"/>
          <p14:tracePt t="5869" x="7413625" y="2079625"/>
          <p14:tracePt t="5885" x="7421563" y="2073275"/>
          <p14:tracePt t="5900" x="7429500" y="2073275"/>
          <p14:tracePt t="5932" x="7437438" y="2073275"/>
          <p14:tracePt t="5947" x="7437438" y="2065338"/>
          <p14:tracePt t="5963" x="7445375" y="2065338"/>
          <p14:tracePt t="5979" x="7451725" y="2065338"/>
          <p14:tracePt t="6003" x="7451725" y="2057400"/>
          <p14:tracePt t="7767" x="7459663" y="2057400"/>
          <p14:tracePt t="7979" x="7459663" y="2065338"/>
          <p14:tracePt t="8011" x="7459663" y="2073275"/>
          <p14:tracePt t="8027" x="7459663" y="2079625"/>
          <p14:tracePt t="8051" x="7459663" y="2087563"/>
          <p14:tracePt t="8058" x="7459663" y="2103438"/>
          <p14:tracePt t="8074" x="7459663" y="2117725"/>
          <p14:tracePt t="8084" x="7459663" y="2149475"/>
          <p14:tracePt t="8100" x="7459663" y="2209800"/>
          <p14:tracePt t="8116" x="7459663" y="2301875"/>
          <p14:tracePt t="8132" x="7483475" y="2392363"/>
          <p14:tracePt t="8148" x="7489825" y="2476500"/>
          <p14:tracePt t="8165" x="7505700" y="2598738"/>
          <p14:tracePt t="8181" x="7505700" y="2689225"/>
          <p14:tracePt t="8198" x="7505700" y="2765425"/>
          <p14:tracePt t="8215" x="7505700" y="2819400"/>
          <p14:tracePt t="8231" x="7505700" y="2873375"/>
          <p14:tracePt t="8248" x="7505700" y="2925763"/>
          <p14:tracePt t="8264" x="7505700" y="2955925"/>
          <p14:tracePt t="8264" x="7505700" y="2971800"/>
          <p14:tracePt t="8284" x="7505700" y="2994025"/>
          <p14:tracePt t="8299" x="7505700" y="3017838"/>
          <p14:tracePt t="8315" x="7505700" y="3032125"/>
          <p14:tracePt t="8332" x="7505700" y="3048000"/>
          <p14:tracePt t="8348" x="7497763" y="3055938"/>
          <p14:tracePt t="8364" x="7497763" y="3070225"/>
          <p14:tracePt t="8381" x="7489825" y="3078163"/>
          <p14:tracePt t="8397" x="7475538" y="3094038"/>
          <p14:tracePt t="8414" x="7459663" y="3094038"/>
          <p14:tracePt t="8434" x="7451725" y="3094038"/>
          <p14:tracePt t="8474" x="7445375" y="3094038"/>
          <p14:tracePt t="8482" x="7429500" y="3078163"/>
          <p14:tracePt t="8499" x="7407275" y="3070225"/>
          <p14:tracePt t="8515" x="7361238" y="3032125"/>
          <p14:tracePt t="8532" x="7269163" y="2979738"/>
          <p14:tracePt t="8548" x="7208838" y="2933700"/>
          <p14:tracePt t="8565" x="7185025" y="2911475"/>
          <p14:tracePt t="8580" x="7170738" y="2887663"/>
          <p14:tracePt t="8722" x="7170738" y="2879725"/>
          <p14:tracePt t="8786" x="7170738" y="2873375"/>
          <p14:tracePt t="8834" x="7170738" y="2865438"/>
          <p14:tracePt t="8842" x="7178675" y="2865438"/>
          <p14:tracePt t="8850" x="7185025" y="2865438"/>
          <p14:tracePt t="8863" x="7192963" y="2865438"/>
          <p14:tracePt t="8880" x="7200900" y="2865438"/>
          <p14:tracePt t="8906" x="7216775" y="2865438"/>
          <p14:tracePt t="8931" x="7254875" y="2865438"/>
          <p14:tracePt t="8938" x="7323138" y="2865438"/>
          <p14:tracePt t="8947" x="7429500" y="2895600"/>
          <p14:tracePt t="8965" x="7505700" y="2925763"/>
          <p14:tracePt t="8980" x="7551738" y="2933700"/>
          <p14:tracePt t="8997" x="7551738" y="2941638"/>
          <p14:tracePt t="9146" x="7543800" y="2941638"/>
          <p14:tracePt t="9163" x="7535863" y="2941638"/>
          <p14:tracePt t="9170" x="7527925" y="2941638"/>
          <p14:tracePt t="9180" x="7497763" y="2941638"/>
          <p14:tracePt t="9196" x="7467600" y="2941638"/>
          <p14:tracePt t="9214" x="7429500" y="2941638"/>
          <p14:tracePt t="9230" x="7399338" y="2941638"/>
          <p14:tracePt t="9247" x="7353300" y="2963863"/>
          <p14:tracePt t="9263" x="7307263" y="2979738"/>
          <p14:tracePt t="9280" x="7269163" y="2979738"/>
          <p14:tracePt t="9280" x="7254875" y="3001963"/>
          <p14:tracePt t="9300" x="7223125" y="3001963"/>
          <p14:tracePt t="9313" x="7132638" y="3055938"/>
          <p14:tracePt t="9331" x="7070725" y="3070225"/>
          <p14:tracePt t="9347" x="7010400" y="3101975"/>
          <p14:tracePt t="9364" x="6964363" y="3116263"/>
          <p14:tracePt t="9380" x="6934200" y="3132138"/>
          <p14:tracePt t="9397" x="6888163" y="3162300"/>
          <p14:tracePt t="9413" x="6811963" y="3192463"/>
          <p14:tracePt t="9430" x="6773863" y="3208338"/>
          <p14:tracePt t="9447" x="6743700" y="3222625"/>
          <p14:tracePt t="9463" x="6727825" y="3222625"/>
          <p14:tracePt t="9480" x="6713538" y="3222625"/>
          <p14:tracePt t="9496" x="6697663" y="3230563"/>
          <p14:tracePt t="9513" x="6689725" y="3238500"/>
          <p14:tracePt t="9531" x="6705600" y="3238500"/>
          <p14:tracePt t="9698" x="6721475" y="3230563"/>
          <p14:tracePt t="9706" x="6727825" y="3222625"/>
          <p14:tracePt t="9714" x="6735763" y="3222625"/>
          <p14:tracePt t="9730" x="6804025" y="3222625"/>
          <p14:tracePt t="9748" x="6858000" y="3222625"/>
          <p14:tracePt t="9764" x="6926263" y="3222625"/>
          <p14:tracePt t="9780" x="7010400" y="3222625"/>
          <p14:tracePt t="9796" x="7094538" y="3222625"/>
          <p14:tracePt t="9813" x="7185025" y="3222625"/>
          <p14:tracePt t="9829" x="7239000" y="3222625"/>
          <p14:tracePt t="9846" x="7285038" y="3222625"/>
          <p14:tracePt t="9863" x="7323138" y="3222625"/>
          <p14:tracePt t="9879" x="7361238" y="3222625"/>
          <p14:tracePt t="9896" x="7407275" y="3208338"/>
          <p14:tracePt t="9896" x="7421563" y="3208338"/>
          <p14:tracePt t="9915" x="7445375" y="3208338"/>
          <p14:tracePt t="9929" x="7467600" y="3208338"/>
          <p14:tracePt t="9947" x="7475538" y="3208338"/>
          <p14:tracePt t="9963" x="7489825" y="3208338"/>
          <p14:tracePt t="9980" x="7513638" y="3208338"/>
          <p14:tracePt t="9996" x="7551738" y="3200400"/>
          <p14:tracePt t="10013" x="7635875" y="3192463"/>
          <p14:tracePt t="10030" x="7718425" y="3184525"/>
          <p14:tracePt t="10046" x="7794625" y="3184525"/>
          <p14:tracePt t="10063" x="7856538" y="3184525"/>
          <p14:tracePt t="10079" x="7902575" y="3170238"/>
          <p14:tracePt t="10096" x="7940675" y="3154363"/>
          <p14:tracePt t="10112" x="7993063" y="3132138"/>
          <p14:tracePt t="10129" x="8153400" y="3086100"/>
          <p14:tracePt t="10147" x="8283575" y="3063875"/>
          <p14:tracePt t="10163" x="8359775" y="3055938"/>
          <p14:tracePt t="10180" x="8366125" y="3048000"/>
          <p14:tracePt t="10322" x="8359775" y="3048000"/>
          <p14:tracePt t="10450" x="8351838" y="3048000"/>
          <p14:tracePt t="10538" x="8351838" y="3055938"/>
          <p14:tracePt t="10556" x="8343900" y="3055938"/>
          <p14:tracePt t="10571" x="8335963" y="3063875"/>
          <p14:tracePt t="10595" x="8328025" y="3070225"/>
          <p14:tracePt t="10626" x="8328025" y="3078163"/>
          <p14:tracePt t="10643" x="8321675" y="3078163"/>
          <p14:tracePt t="10682" x="8313738" y="3086100"/>
          <p14:tracePt t="11592" x="8313738" y="3078163"/>
          <p14:tracePt t="11914" x="8313738" y="3070225"/>
          <p14:tracePt t="12434" x="8313738" y="3063875"/>
          <p14:tracePt t="12555" x="8313738" y="3055938"/>
          <p14:tracePt t="12722" x="8297863" y="3048000"/>
          <p14:tracePt t="12730" x="8289925" y="3040063"/>
          <p14:tracePt t="12742" x="8275638" y="3025775"/>
          <p14:tracePt t="12759" x="8237538" y="3001963"/>
          <p14:tracePt t="12776" x="8191500" y="2963863"/>
          <p14:tracePt t="12776" x="8161338" y="2949575"/>
          <p14:tracePt t="12796" x="8085138" y="2887663"/>
          <p14:tracePt t="12811" x="8047038" y="2865438"/>
          <p14:tracePt t="12827" x="8008938" y="2835275"/>
          <p14:tracePt t="12844" x="7954963" y="2797175"/>
          <p14:tracePt t="12861" x="7878763" y="2727325"/>
          <p14:tracePt t="12876" x="7848600" y="2689225"/>
          <p14:tracePt t="12894" x="7802563" y="2620963"/>
          <p14:tracePt t="12910" x="7742238" y="2498725"/>
          <p14:tracePt t="12926" x="7658100" y="2362200"/>
          <p14:tracePt t="12943" x="7612063" y="2270125"/>
          <p14:tracePt t="12959" x="7589838" y="2193925"/>
          <p14:tracePt t="12976" x="7573963" y="2125663"/>
          <p14:tracePt t="12993" x="7551738" y="1951038"/>
          <p14:tracePt t="13013" x="7527925" y="1768475"/>
          <p14:tracePt t="13028" x="7445375" y="1546225"/>
          <p14:tracePt t="13043" x="7299325" y="1219200"/>
          <p14:tracePt t="13060" x="7170738" y="930275"/>
          <p14:tracePt t="13077" x="7094538" y="762000"/>
          <p14:tracePt t="13093" x="7070725" y="625475"/>
          <p14:tracePt t="13109" x="7048500" y="517525"/>
          <p14:tracePt t="13126" x="7032625" y="427038"/>
          <p14:tracePt t="13143" x="7018338" y="358775"/>
          <p14:tracePt t="13159" x="7010400" y="327025"/>
          <p14:tracePt t="13176" x="7002463" y="312738"/>
          <p14:tracePt t="13194" x="6994525" y="304800"/>
          <p14:tracePt t="13209" x="6994525" y="288925"/>
          <p14:tracePt t="13228" x="6988175" y="282575"/>
          <p14:tracePt t="13243" x="6980238" y="274638"/>
          <p14:tracePt t="13259" x="6980238" y="266700"/>
          <p14:tracePt t="13276" x="6964363" y="266700"/>
          <p14:tracePt t="13294" x="6942138" y="274638"/>
          <p14:tracePt t="13309" x="6926263" y="282575"/>
          <p14:tracePt t="13326" x="6904038" y="288925"/>
          <p14:tracePt t="13342" x="6896100" y="296863"/>
          <p14:tracePt t="13386" x="6888163" y="296863"/>
          <p14:tracePt t="13458" x="6880225" y="296863"/>
          <p14:tracePt t="13482" x="6873875" y="296863"/>
          <p14:tracePt t="13491" x="6858000" y="296863"/>
          <p14:tracePt t="13498" x="6842125" y="288925"/>
          <p14:tracePt t="13508" x="6781800" y="266700"/>
          <p14:tracePt t="13526" x="6727825" y="244475"/>
          <p14:tracePt t="13543" x="6675438" y="244475"/>
          <p14:tracePt t="13559" x="6607175" y="228600"/>
          <p14:tracePt t="13576" x="6537325" y="212725"/>
          <p14:tracePt t="13593" x="6499225" y="212725"/>
          <p14:tracePt t="13593" x="6477000" y="212725"/>
          <p14:tracePt t="13611" x="6461125" y="212725"/>
          <p14:tracePt t="13626" x="6370638" y="190500"/>
          <p14:tracePt t="13643" x="6316663" y="182563"/>
          <p14:tracePt t="13659" x="6278563" y="182563"/>
          <p14:tracePt t="13676" x="6232525" y="182563"/>
          <p14:tracePt t="13692" x="6188075" y="174625"/>
          <p14:tracePt t="13709" x="6134100" y="168275"/>
          <p14:tracePt t="13726" x="6088063" y="168275"/>
          <p14:tracePt t="13743" x="6011863" y="168275"/>
          <p14:tracePt t="13758" x="5951538" y="168275"/>
          <p14:tracePt t="13775" x="5897563" y="168275"/>
          <p14:tracePt t="13775" x="5859463" y="160338"/>
          <p14:tracePt t="13795" x="5829300" y="144463"/>
          <p14:tracePt t="13808" x="5775325" y="144463"/>
          <p14:tracePt t="13808" x="5730875" y="130175"/>
          <p14:tracePt t="13827" x="5692775" y="122238"/>
          <p14:tracePt t="13842" x="5578475" y="92075"/>
          <p14:tracePt t="13859" x="5478463" y="68263"/>
          <p14:tracePt t="13876" x="5432425" y="53975"/>
          <p14:tracePt t="13892" x="5402263" y="53975"/>
          <p14:tracePt t="13909" x="5364163" y="53975"/>
          <p14:tracePt t="13926" x="5311775" y="46038"/>
          <p14:tracePt t="13940" x="5235575" y="30163"/>
          <p14:tracePt t="13957" x="5203825" y="22225"/>
          <p14:tracePt t="13974" x="5173663" y="22225"/>
          <p14:tracePt t="13992" x="5135563" y="15875"/>
          <p14:tracePt t="14009" x="5083175" y="7938"/>
          <p14:tracePt t="14009" x="5059363" y="7938"/>
          <p14:tracePt t="14027" x="4999038" y="7938"/>
          <p14:tracePt t="14042" x="4884738" y="7938"/>
          <p14:tracePt t="14060" x="4816475" y="7938"/>
          <p14:tracePt t="14076" x="4746625" y="7938"/>
          <p14:tracePt t="14093" x="4694238" y="7938"/>
          <p14:tracePt t="14108" x="4632325" y="7938"/>
          <p14:tracePt t="14126" x="4525963" y="7938"/>
          <p14:tracePt t="14142" x="4411663" y="7938"/>
          <p14:tracePt t="14158" x="4343400" y="7938"/>
          <p14:tracePt t="14175" x="4305300" y="7938"/>
          <p14:tracePt t="14192" x="4289425" y="7938"/>
          <p14:tracePt t="14208" x="4244975" y="7938"/>
          <p14:tracePt t="14208" x="4221163" y="7938"/>
          <p14:tracePt t="14227" x="4183063" y="7938"/>
          <p14:tracePt t="14241" x="4000500" y="7938"/>
          <p14:tracePt t="14259" x="3848100" y="7938"/>
          <p14:tracePt t="14276" x="3711575" y="7938"/>
          <p14:tracePt t="14294" x="3627438" y="7938"/>
          <p14:tracePt t="14309" x="3603625" y="7938"/>
          <p14:tracePt t="14325" x="3589338" y="7938"/>
          <p14:tracePt t="14341" x="3551238" y="7938"/>
          <p14:tracePt t="14358" x="3489325" y="7938"/>
          <p14:tracePt t="14375" x="3413125" y="7938"/>
          <p14:tracePt t="14391" x="3330575" y="15875"/>
          <p14:tracePt t="14408" x="3298825" y="15875"/>
          <p14:tracePt t="14425" x="3268663" y="22225"/>
          <p14:tracePt t="14425" x="3238500" y="22225"/>
          <p14:tracePt t="14443" x="3200400" y="22225"/>
          <p14:tracePt t="14459" x="3154363" y="22225"/>
          <p14:tracePt t="14475" x="3132138" y="22225"/>
          <p14:tracePt t="14492" x="3124200" y="22225"/>
          <p14:tracePt t="14508" x="3101975" y="22225"/>
          <p14:tracePt t="14526" x="3070225" y="30163"/>
          <p14:tracePt t="14541" x="3025775" y="30163"/>
          <p14:tracePt t="14559" x="2933700" y="30163"/>
          <p14:tracePt t="14575" x="2849563" y="30163"/>
          <p14:tracePt t="14591" x="2773363" y="46038"/>
          <p14:tracePt t="14608" x="2735263" y="46038"/>
          <p14:tracePt t="14625" x="2682875" y="46038"/>
          <p14:tracePt t="14625" x="2667000" y="60325"/>
          <p14:tracePt t="14643" x="2628900" y="60325"/>
          <p14:tracePt t="14660" x="2606675" y="68263"/>
          <p14:tracePt t="14676" x="2560638" y="68263"/>
          <p14:tracePt t="14692" x="2514600" y="68263"/>
          <p14:tracePt t="14708" x="2476500" y="76200"/>
          <p14:tracePt t="14725" x="2446338" y="76200"/>
          <p14:tracePt t="14741" x="2378075" y="76200"/>
          <p14:tracePt t="14758" x="2339975" y="76200"/>
          <p14:tracePt t="14775" x="2308225" y="76200"/>
          <p14:tracePt t="14791" x="2293938" y="76200"/>
          <p14:tracePt t="14807" x="2270125" y="84138"/>
          <p14:tracePt t="14825" x="2239963" y="92075"/>
          <p14:tracePt t="14825" x="2225675" y="92075"/>
          <p14:tracePt t="14843" x="2171700" y="92075"/>
          <p14:tracePt t="14859" x="2141538" y="98425"/>
          <p14:tracePt t="14875" x="2103438" y="114300"/>
          <p14:tracePt t="14892" x="2079625" y="114300"/>
          <p14:tracePt t="14908" x="2041525" y="114300"/>
          <p14:tracePt t="14925" x="2011363" y="114300"/>
          <p14:tracePt t="14941" x="1981200" y="130175"/>
          <p14:tracePt t="14957" x="1958975" y="130175"/>
          <p14:tracePt t="14975" x="1935163" y="136525"/>
          <p14:tracePt t="14991" x="1897063" y="136525"/>
          <p14:tracePt t="15007" x="1844675" y="144463"/>
          <p14:tracePt t="15025" x="1812925" y="144463"/>
          <p14:tracePt t="15041" x="1760538" y="144463"/>
          <p14:tracePt t="15041" x="1736725" y="144463"/>
          <p14:tracePt t="15059" x="1668463" y="144463"/>
          <p14:tracePt t="15076" x="1630363" y="144463"/>
          <p14:tracePt t="15091" x="1600200" y="144463"/>
          <p14:tracePt t="15108" x="1592263" y="144463"/>
          <p14:tracePt t="15130" x="1584325" y="144463"/>
          <p14:tracePt t="15140" x="1554163" y="144463"/>
          <p14:tracePt t="15157" x="1516063" y="144463"/>
          <p14:tracePt t="15174" x="1485900" y="144463"/>
          <p14:tracePt t="15191" x="1470025" y="144463"/>
          <p14:tracePt t="15207" x="1447800" y="152400"/>
          <p14:tracePt t="15224" x="1431925" y="160338"/>
          <p14:tracePt t="15240" x="1425575" y="168275"/>
          <p14:tracePt t="15257" x="1363663" y="198438"/>
          <p14:tracePt t="15275" x="1341438" y="220663"/>
          <p14:tracePt t="15292" x="1303338" y="236538"/>
          <p14:tracePt t="15308" x="1273175" y="258763"/>
          <p14:tracePt t="15324" x="1257300" y="282575"/>
          <p14:tracePt t="15340" x="1219200" y="312738"/>
          <p14:tracePt t="15356" x="1203325" y="327025"/>
          <p14:tracePt t="15373" x="1189038" y="342900"/>
          <p14:tracePt t="15390" x="1181100" y="358775"/>
          <p14:tracePt t="15407" x="1165225" y="381000"/>
          <p14:tracePt t="15424" x="1165225" y="396875"/>
          <p14:tracePt t="15440" x="1165225" y="427038"/>
          <p14:tracePt t="15440" x="1165225" y="434975"/>
          <p14:tracePt t="15459" x="1165225" y="441325"/>
          <p14:tracePt t="15473" x="1165225" y="457200"/>
          <p14:tracePt t="15491" x="1173163" y="479425"/>
          <p14:tracePt t="15507" x="1203325" y="495300"/>
          <p14:tracePt t="15524" x="1265238" y="517525"/>
          <p14:tracePt t="15540" x="1363663" y="555625"/>
          <p14:tracePt t="15558" x="1425575" y="563563"/>
          <p14:tracePt t="15574" x="1477963" y="563563"/>
          <p14:tracePt t="15590" x="1516063" y="563563"/>
          <p14:tracePt t="15607" x="1531938" y="563563"/>
          <p14:tracePt t="15623" x="1546225" y="563563"/>
          <p14:tracePt t="15639" x="1600200" y="563563"/>
          <p14:tracePt t="15657" x="1706563" y="563563"/>
          <p14:tracePt t="15657" x="1774825" y="579438"/>
          <p14:tracePt t="15675" x="1965325" y="609600"/>
          <p14:tracePt t="15691" x="2095500" y="647700"/>
          <p14:tracePt t="15709" x="2133600" y="655638"/>
          <p14:tracePt t="15724" x="2149475" y="655638"/>
          <p14:tracePt t="15770" x="2179638" y="655638"/>
          <p14:tracePt t="15786" x="2217738" y="655638"/>
          <p14:tracePt t="15794" x="2278063" y="669925"/>
          <p14:tracePt t="15806" x="2416175" y="701675"/>
          <p14:tracePt t="15823" x="2536825" y="777875"/>
          <p14:tracePt t="15840" x="2644775" y="800100"/>
          <p14:tracePt t="15857" x="2667000" y="800100"/>
          <p14:tracePt t="15874" x="2674938" y="800100"/>
          <p14:tracePt t="15889" x="2713038" y="800100"/>
          <p14:tracePt t="15930" x="2781300" y="800100"/>
          <p14:tracePt t="15939" x="2857500" y="800100"/>
          <p14:tracePt t="15946" x="2925763" y="815975"/>
          <p14:tracePt t="15956" x="3108325" y="830263"/>
          <p14:tracePt t="15973" x="3276600" y="846138"/>
          <p14:tracePt t="15990" x="3390900" y="868363"/>
          <p14:tracePt t="16006" x="3482975" y="868363"/>
          <p14:tracePt t="16024" x="3559175" y="868363"/>
          <p14:tracePt t="16041" x="3597275" y="868363"/>
          <p14:tracePt t="16057" x="3695700" y="854075"/>
          <p14:tracePt t="16075" x="3779838" y="854075"/>
          <p14:tracePt t="16091" x="3894138" y="854075"/>
          <p14:tracePt t="16108" x="4022725" y="854075"/>
          <p14:tracePt t="16124" x="4137025" y="854075"/>
          <p14:tracePt t="16140" x="4191000" y="854075"/>
          <p14:tracePt t="16156" x="4229100" y="854075"/>
          <p14:tracePt t="16173" x="4283075" y="854075"/>
          <p14:tracePt t="16189" x="4351338" y="854075"/>
          <p14:tracePt t="16206" x="4435475" y="854075"/>
          <p14:tracePt t="16223" x="4549775" y="854075"/>
          <p14:tracePt t="16239" x="4656138" y="854075"/>
          <p14:tracePt t="16256" x="4754563" y="854075"/>
          <p14:tracePt t="16273" x="4822825" y="846138"/>
          <p14:tracePt t="16273" x="4846638" y="846138"/>
          <p14:tracePt t="16291" x="4899025" y="830263"/>
          <p14:tracePt t="16308" x="4930775" y="822325"/>
          <p14:tracePt t="16324" x="4983163" y="822325"/>
          <p14:tracePt t="16340" x="5021263" y="815975"/>
          <p14:tracePt t="16356" x="5097463" y="815975"/>
          <p14:tracePt t="16373" x="5197475" y="815975"/>
          <p14:tracePt t="16389" x="5341938" y="815975"/>
          <p14:tracePt t="16406" x="5486400" y="815975"/>
          <p14:tracePt t="16423" x="5622925" y="815975"/>
          <p14:tracePt t="16439" x="5699125" y="815975"/>
          <p14:tracePt t="16456" x="5745163" y="808038"/>
          <p14:tracePt t="16473" x="5768975" y="808038"/>
          <p14:tracePt t="16473" x="5791200" y="808038"/>
          <p14:tracePt t="16491" x="5883275" y="808038"/>
          <p14:tracePt t="16507" x="6042025" y="808038"/>
          <p14:tracePt t="16524" x="6226175" y="808038"/>
          <p14:tracePt t="16539" x="6340475" y="808038"/>
          <p14:tracePt t="16556" x="6430963" y="808038"/>
          <p14:tracePt t="16572" x="6461125" y="808038"/>
          <p14:tracePt t="16588" x="6484938" y="800100"/>
          <p14:tracePt t="16606" x="6499225" y="792163"/>
          <p14:tracePt t="16623" x="6523038" y="784225"/>
          <p14:tracePt t="16638" x="6569075" y="762000"/>
          <p14:tracePt t="16656" x="6629400" y="715963"/>
          <p14:tracePt t="16656" x="6675438" y="693738"/>
          <p14:tracePt t="16675" x="6705600" y="677863"/>
          <p14:tracePt t="16689" x="6789738" y="655638"/>
          <p14:tracePt t="16707" x="6811963" y="631825"/>
          <p14:tracePt t="16723" x="6842125" y="617538"/>
          <p14:tracePt t="16740" x="6873875" y="587375"/>
          <p14:tracePt t="16756" x="6942138" y="525463"/>
          <p14:tracePt t="16773" x="6988175" y="473075"/>
          <p14:tracePt t="16789" x="6994525" y="434975"/>
          <p14:tracePt t="16807" x="6994525" y="373063"/>
          <p14:tracePt t="16823" x="6994525" y="296863"/>
          <p14:tracePt t="16839" x="6964363" y="236538"/>
          <p14:tracePt t="16856" x="6942138" y="206375"/>
          <p14:tracePt t="16872" x="6888163" y="174625"/>
          <p14:tracePt t="16889" x="6781800" y="152400"/>
          <p14:tracePt t="16889" x="6713538" y="130175"/>
          <p14:tracePt t="16907" x="6537325" y="98425"/>
          <p14:tracePt t="16923" x="6378575" y="53975"/>
          <p14:tracePt t="16939" x="6218238" y="7938"/>
          <p14:tracePt t="16957" x="6088063" y="0"/>
          <p14:tracePt t="16973" x="6019800" y="0"/>
          <p14:tracePt t="16989" x="5943600" y="0"/>
          <p14:tracePt t="17006" x="5859463" y="0"/>
          <p14:tracePt t="17022" x="5737225" y="0"/>
          <p14:tracePt t="17039" x="5554663" y="0"/>
          <p14:tracePt t="17056" x="5394325" y="0"/>
          <p14:tracePt t="17072" x="5257800" y="0"/>
          <p14:tracePt t="17089" x="5037138" y="0"/>
          <p14:tracePt t="17107" x="4937125" y="0"/>
          <p14:tracePt t="17124" x="4822825" y="0"/>
          <p14:tracePt t="17139" x="4702175" y="0"/>
          <p14:tracePt t="17155" x="4556125" y="0"/>
          <p14:tracePt t="17172" x="4427538" y="0"/>
          <p14:tracePt t="17188" x="4313238" y="0"/>
          <p14:tracePt t="17206" x="4229100" y="0"/>
          <p14:tracePt t="17222" x="4137025" y="0"/>
          <p14:tracePt t="17238" x="4054475" y="0"/>
          <p14:tracePt t="17255" x="3932238" y="0"/>
          <p14:tracePt t="17272" x="3771900" y="0"/>
          <p14:tracePt t="17288" x="3597275" y="0"/>
          <p14:tracePt t="17288" x="3505200" y="0"/>
          <p14:tracePt t="17308" x="3429000" y="0"/>
          <p14:tracePt t="17322" x="3284538" y="0"/>
          <p14:tracePt t="17339" x="3222625" y="15875"/>
          <p14:tracePt t="17356" x="3178175" y="38100"/>
          <p14:tracePt t="17373" x="3108325" y="38100"/>
          <p14:tracePt t="17388" x="3017838" y="38100"/>
          <p14:tracePt t="17405" x="2925763" y="60325"/>
          <p14:tracePt t="17422" x="2819400" y="68263"/>
          <p14:tracePt t="17438" x="2743200" y="68263"/>
          <p14:tracePt t="17455" x="2674938" y="84138"/>
          <p14:tracePt t="17472" x="2590800" y="84138"/>
          <p14:tracePt t="17488" x="2506663" y="98425"/>
          <p14:tracePt t="17488" x="2468563" y="106363"/>
          <p14:tracePt t="17508" x="2378075" y="130175"/>
          <p14:tracePt t="17524" x="2293938" y="130175"/>
          <p14:tracePt t="17540" x="2239963" y="144463"/>
          <p14:tracePt t="17557" x="2193925" y="152400"/>
          <p14:tracePt t="17571" x="2155825" y="152400"/>
          <p14:tracePt t="17588" x="2125663" y="152400"/>
          <p14:tracePt t="17604" x="2095500" y="168275"/>
          <p14:tracePt t="17620" x="2065338" y="182563"/>
          <p14:tracePt t="17637" x="2035175" y="198438"/>
          <p14:tracePt t="17654" x="2011363" y="220663"/>
          <p14:tracePt t="17670" x="1973263" y="236538"/>
          <p14:tracePt t="17687" x="1935163" y="266700"/>
          <p14:tracePt t="17704" x="1897063" y="282575"/>
          <p14:tracePt t="17704" x="1889125" y="288925"/>
          <p14:tracePt t="17724" x="1874838" y="304800"/>
          <p14:tracePt t="17739" x="1858963" y="312738"/>
          <p14:tracePt t="17755" x="1858963" y="320675"/>
          <p14:tracePt t="17772" x="1844675" y="327025"/>
          <p14:tracePt t="17787" x="1812925" y="350838"/>
          <p14:tracePt t="17804" x="1806575" y="358775"/>
          <p14:tracePt t="17820" x="1774825" y="396875"/>
          <p14:tracePt t="17838" x="1752600" y="419100"/>
          <p14:tracePt t="17855" x="1736725" y="449263"/>
          <p14:tracePt t="17871" x="1722438" y="479425"/>
          <p14:tracePt t="17888" x="1722438" y="495300"/>
          <p14:tracePt t="17904" x="1722438" y="511175"/>
          <p14:tracePt t="17904" x="1722438" y="517525"/>
          <p14:tracePt t="17923" x="1722438" y="525463"/>
          <p14:tracePt t="17937" x="1722438" y="541338"/>
          <p14:tracePt t="17962" x="1736725" y="541338"/>
          <p14:tracePt t="17987" x="1752600" y="549275"/>
          <p14:tracePt t="18003" x="1760538" y="555625"/>
          <p14:tracePt t="18010" x="1774825" y="555625"/>
          <p14:tracePt t="18021" x="1820863" y="563563"/>
          <p14:tracePt t="18037" x="1858963" y="571500"/>
          <p14:tracePt t="18054" x="1912938" y="571500"/>
          <p14:tracePt t="18071" x="1958975" y="571500"/>
          <p14:tracePt t="18088" x="1997075" y="571500"/>
          <p14:tracePt t="18105" x="2011363" y="571500"/>
          <p14:tracePt t="18122" x="2027238" y="571500"/>
          <p14:tracePt t="18122" x="2035175" y="571500"/>
          <p14:tracePt t="18139" x="2049463" y="571500"/>
          <p14:tracePt t="18155" x="2103438" y="571500"/>
          <p14:tracePt t="18171" x="2179638" y="571500"/>
          <p14:tracePt t="18188" x="2239963" y="571500"/>
          <p14:tracePt t="18205" x="2270125" y="571500"/>
          <p14:tracePt t="18222" x="2308225" y="563563"/>
          <p14:tracePt t="18237" x="2316163" y="555625"/>
          <p14:tracePt t="18258" x="2324100" y="549275"/>
          <p14:tracePt t="18274" x="2332038" y="549275"/>
          <p14:tracePt t="18290" x="2346325" y="541338"/>
          <p14:tracePt t="18305" x="2378075" y="533400"/>
          <p14:tracePt t="18305" x="2392363" y="533400"/>
          <p14:tracePt t="18323" x="2408238" y="533400"/>
          <p14:tracePt t="18337" x="2416175" y="533400"/>
          <p14:tracePt t="18354" x="2416175" y="525463"/>
          <p14:tracePt t="18402" x="2416175" y="517525"/>
          <p14:tracePt t="19476" x="2422525" y="517525"/>
          <p14:tracePt t="20942" x="2416175" y="525463"/>
          <p14:tracePt t="21466" x="2392363" y="549275"/>
          <p14:tracePt t="21474" x="2354263" y="587375"/>
          <p14:tracePt t="21484" x="2332038" y="609600"/>
          <p14:tracePt t="21501" x="2308225" y="625475"/>
          <p14:tracePt t="21518" x="2286000" y="647700"/>
          <p14:tracePt t="21534" x="2278063" y="663575"/>
          <p14:tracePt t="21550" x="2263775" y="669925"/>
          <p14:tracePt t="21568" x="2239963" y="693738"/>
          <p14:tracePt t="21584" x="2232025" y="701675"/>
          <p14:tracePt t="21600" x="2209800" y="715963"/>
          <p14:tracePt t="21600" x="2209800" y="723900"/>
          <p14:tracePt t="21620" x="2179638" y="746125"/>
          <p14:tracePt t="21635" x="2141538" y="784225"/>
          <p14:tracePt t="21652" x="2103438" y="838200"/>
          <p14:tracePt t="21668" x="2057400" y="892175"/>
          <p14:tracePt t="21684" x="2003425" y="968375"/>
          <p14:tracePt t="21701" x="1951038" y="1050925"/>
          <p14:tracePt t="21717" x="1897063" y="1120775"/>
          <p14:tracePt t="21734" x="1851025" y="1165225"/>
          <p14:tracePt t="21750" x="1782763" y="1235075"/>
          <p14:tracePt t="21767" x="1752600" y="1279525"/>
          <p14:tracePt t="21784" x="1730375" y="1355725"/>
          <p14:tracePt t="21800" x="1684338" y="1425575"/>
          <p14:tracePt t="21800" x="1668463" y="1439863"/>
          <p14:tracePt t="21820" x="1630363" y="1477963"/>
          <p14:tracePt t="21820" x="1600200" y="1516063"/>
          <p14:tracePt t="21835" x="1539875" y="1592263"/>
          <p14:tracePt t="21851" x="1493838" y="1646238"/>
          <p14:tracePt t="21868" x="1455738" y="1684338"/>
          <p14:tracePt t="21884" x="1425575" y="1722438"/>
          <p14:tracePt t="21900" x="1401763" y="1752600"/>
          <p14:tracePt t="21918" x="1371600" y="1790700"/>
          <p14:tracePt t="21934" x="1349375" y="1828800"/>
          <p14:tracePt t="21950" x="1317625" y="1858963"/>
          <p14:tracePt t="21967" x="1303338" y="1889125"/>
          <p14:tracePt t="21984" x="1279525" y="1920875"/>
          <p14:tracePt t="22000" x="1265238" y="1943100"/>
          <p14:tracePt t="22017" x="1265238" y="1951038"/>
          <p14:tracePt t="22042" x="1265238" y="1958975"/>
          <p14:tracePt t="22051" x="1265238" y="1965325"/>
          <p14:tracePt t="22066" x="1265238" y="1981200"/>
          <p14:tracePt t="22090" x="1265238" y="1989138"/>
          <p14:tracePt t="22226" x="1273175" y="1989138"/>
          <p14:tracePt t="22251" x="1279525" y="1989138"/>
          <p14:tracePt t="22258" x="1287463" y="1989138"/>
          <p14:tracePt t="22274" x="1295400" y="1989138"/>
          <p14:tracePt t="22299" x="1295400" y="1973263"/>
          <p14:tracePt t="22370" x="1303338" y="1965325"/>
          <p14:tracePt t="22378" x="1303338" y="1951038"/>
          <p14:tracePt t="22386" x="1311275" y="1935163"/>
          <p14:tracePt t="22399" x="1325563" y="1912938"/>
          <p14:tracePt t="22416" x="1325563" y="1897063"/>
          <p14:tracePt t="22433" x="1325563" y="1889125"/>
          <p14:tracePt t="22449" x="1325563" y="1882775"/>
          <p14:tracePt t="22467" x="1341438" y="1851025"/>
          <p14:tracePt t="22514" x="1341438" y="1836738"/>
          <p14:tracePt t="22521" x="1341438" y="1820863"/>
          <p14:tracePt t="22532" x="1341438" y="1806575"/>
          <p14:tracePt t="22549" x="1349375" y="1806575"/>
          <p14:tracePt t="22569" x="1355725" y="1798638"/>
          <p14:tracePt t="22601" x="1355725" y="1790700"/>
          <p14:tracePt t="22617" x="1363663" y="1774825"/>
          <p14:tracePt t="22642" x="1363663" y="1768475"/>
          <p14:tracePt t="22651" x="1371600" y="1752600"/>
          <p14:tracePt t="22667" x="1387475" y="1736725"/>
          <p14:tracePt t="22674" x="1387475" y="1722438"/>
          <p14:tracePt t="22683" x="1409700" y="1668463"/>
          <p14:tracePt t="22700" x="1425575" y="1646238"/>
          <p14:tracePt t="22716" x="1425575" y="1638300"/>
          <p14:tracePt t="23465" x="1425575" y="1622425"/>
          <p14:tracePt t="23473" x="1439863" y="1622425"/>
          <p14:tracePt t="23483" x="1463675" y="1592263"/>
          <p14:tracePt t="23499" x="1508125" y="1554163"/>
          <p14:tracePt t="23516" x="1592263" y="1470025"/>
          <p14:tracePt t="23532" x="1722438" y="1387475"/>
          <p14:tracePt t="23548" x="1851025" y="1287463"/>
          <p14:tracePt t="23565" x="1965325" y="1189038"/>
          <p14:tracePt t="23581" x="2057400" y="1104900"/>
          <p14:tracePt t="23597" x="2103438" y="1066800"/>
          <p14:tracePt t="23614" x="2171700" y="990600"/>
          <p14:tracePt t="23631" x="2247900" y="906463"/>
          <p14:tracePt t="23648" x="2316163" y="868363"/>
          <p14:tracePt t="23648" x="2354263" y="830263"/>
          <p14:tracePt t="23667" x="2416175" y="777875"/>
          <p14:tracePt t="23684" x="2460625" y="746125"/>
          <p14:tracePt t="23699" x="2484438" y="723900"/>
          <p14:tracePt t="23716" x="2514600" y="701675"/>
          <p14:tracePt t="23732" x="2552700" y="677863"/>
          <p14:tracePt t="23749" x="2606675" y="647700"/>
          <p14:tracePt t="23766" x="2674938" y="609600"/>
          <p14:tracePt t="23782" x="2705100" y="587375"/>
          <p14:tracePt t="23798" x="2759075" y="571500"/>
          <p14:tracePt t="23817" x="2827338" y="549275"/>
          <p14:tracePt t="23832" x="2887663" y="541338"/>
          <p14:tracePt t="23848" x="2963863" y="517525"/>
          <p14:tracePt t="23848" x="2994025" y="517525"/>
          <p14:tracePt t="23867" x="3032125" y="503238"/>
          <p14:tracePt t="23867" x="3048000" y="503238"/>
          <p14:tracePt t="23883" x="3078163" y="503238"/>
          <p14:tracePt t="23899" x="3101975" y="503238"/>
          <p14:tracePt t="23915" x="3146425" y="487363"/>
          <p14:tracePt t="23934" x="3184525" y="487363"/>
          <p14:tracePt t="23948" x="3216275" y="479425"/>
          <p14:tracePt t="23965" x="3260725" y="473075"/>
          <p14:tracePt t="23982" x="3268663" y="465138"/>
          <p14:tracePt t="23998" x="3284538" y="457200"/>
          <p14:tracePt t="24015" x="3298825" y="449263"/>
          <p14:tracePt t="24031" x="3306763" y="449263"/>
          <p14:tracePt t="24047" x="3322638" y="449263"/>
          <p14:tracePt t="24065" x="3330575" y="449263"/>
          <p14:tracePt t="24081" x="3344863" y="441325"/>
          <p14:tracePt t="24099" x="3336925" y="441325"/>
          <p14:tracePt t="24194" x="3322638" y="441325"/>
          <p14:tracePt t="24210" x="3314700" y="441325"/>
          <p14:tracePt t="24250" x="3306763" y="441325"/>
          <p14:tracePt t="24266" x="3292475" y="441325"/>
          <p14:tracePt t="24274" x="3276600" y="457200"/>
          <p14:tracePt t="24306" x="3268663" y="465138"/>
          <p14:tracePt t="24322" x="3260725" y="465138"/>
          <p14:tracePt t="24331" x="3260725" y="473075"/>
          <p14:tracePt t="24378" x="3254375" y="479425"/>
          <p14:tracePt t="24410" x="3246438" y="487363"/>
          <p14:tracePt t="24426" x="3238500" y="487363"/>
          <p14:tracePt t="24434" x="3230563" y="495300"/>
          <p14:tracePt t="24447" x="3222625" y="503238"/>
          <p14:tracePt t="24464" x="3216275" y="503238"/>
          <p14:tracePt t="24770" x="3216275" y="511175"/>
          <p14:tracePt t="25138" x="3222625" y="511175"/>
          <p14:tracePt t="25418" x="3230563" y="511175"/>
          <p14:tracePt t="25426" x="3238500" y="511175"/>
          <p14:tracePt t="25434" x="3246438" y="503238"/>
          <p14:tracePt t="25458" x="3254375" y="503238"/>
          <p14:tracePt t="25482" x="3260725" y="503238"/>
          <p14:tracePt t="25498" x="3268663" y="503238"/>
          <p14:tracePt t="25506" x="3284538" y="495300"/>
          <p14:tracePt t="25515" x="3292475" y="495300"/>
          <p14:tracePt t="25530" x="3314700" y="495300"/>
          <p14:tracePt t="25548" x="3330575" y="495300"/>
          <p14:tracePt t="25565" x="3352800" y="487363"/>
          <p14:tracePt t="25580" x="3390900" y="487363"/>
          <p14:tracePt t="25596" x="3459163" y="487363"/>
          <p14:tracePt t="25613" x="3551238" y="487363"/>
          <p14:tracePt t="25629" x="3603625" y="487363"/>
          <p14:tracePt t="25646" x="3635375" y="487363"/>
          <p14:tracePt t="25663" x="3649663" y="487363"/>
          <p14:tracePt t="25679" x="3679825" y="487363"/>
          <p14:tracePt t="25697" x="3695700" y="487363"/>
          <p14:tracePt t="25697" x="3725863" y="487363"/>
          <p14:tracePt t="25715" x="3749675" y="487363"/>
          <p14:tracePt t="25729" x="3863975" y="503238"/>
          <p14:tracePt t="25747" x="3924300" y="503238"/>
          <p14:tracePt t="25764" x="3970338" y="503238"/>
          <p14:tracePt t="25780" x="4008438" y="503238"/>
          <p14:tracePt t="25796" x="4060825" y="503238"/>
          <p14:tracePt t="25814" x="4114800" y="503238"/>
          <p14:tracePt t="25830" x="4206875" y="503238"/>
          <p14:tracePt t="25846" x="4327525" y="525463"/>
          <p14:tracePt t="25862" x="4457700" y="549275"/>
          <p14:tracePt t="25879" x="4549775" y="555625"/>
          <p14:tracePt t="25896" x="4625975" y="563563"/>
          <p14:tracePt t="25896" x="4656138" y="563563"/>
          <p14:tracePt t="25914" x="4678363" y="571500"/>
          <p14:tracePt t="25929" x="4746625" y="571500"/>
          <p14:tracePt t="25929" x="4778375" y="571500"/>
          <p14:tracePt t="25946" x="4830763" y="571500"/>
          <p14:tracePt t="25963" x="4914900" y="571500"/>
          <p14:tracePt t="25979" x="5021263" y="571500"/>
          <p14:tracePt t="25996" x="5165725" y="571500"/>
          <p14:tracePt t="26012" x="5311775" y="587375"/>
          <p14:tracePt t="26028" x="5456238" y="609600"/>
          <p14:tracePt t="26045" x="5570538" y="609600"/>
          <p14:tracePt t="26061" x="5592763" y="609600"/>
          <p14:tracePt t="26079" x="5600700" y="609600"/>
          <p14:tracePt t="26096" x="5608638" y="609600"/>
          <p14:tracePt t="26122" x="5616575" y="609600"/>
          <p14:tracePt t="26131" x="5661025" y="609600"/>
          <p14:tracePt t="26148" x="5692775" y="609600"/>
          <p14:tracePt t="26163" x="5715000" y="609600"/>
          <p14:tracePt t="26180" x="5730875" y="593725"/>
          <p14:tracePt t="26196" x="5730875" y="587375"/>
          <p14:tracePt t="26218" x="5737225" y="587375"/>
          <p14:tracePt t="26229" x="5799138" y="579438"/>
          <p14:tracePt t="26247" x="5845175" y="571500"/>
          <p14:tracePt t="26263" x="5859463" y="571500"/>
          <p14:tracePt t="26279" x="5867400" y="563563"/>
          <p14:tracePt t="26296" x="5867400" y="555625"/>
          <p14:tracePt t="26522" x="5867400" y="549275"/>
          <p14:tracePt t="26538" x="5867400" y="541338"/>
          <p14:tracePt t="26547" x="5845175" y="517525"/>
          <p14:tracePt t="26564" x="5837238" y="517525"/>
          <p14:tracePt t="26586" x="5829300" y="511175"/>
          <p14:tracePt t="26611" x="5821363" y="503238"/>
          <p14:tracePt t="26626" x="5821363" y="495300"/>
          <p14:tracePt t="26634" x="5813425" y="487363"/>
          <p14:tracePt t="26650" x="5813425" y="479425"/>
          <p14:tracePt t="26730" x="5813425" y="473075"/>
          <p14:tracePt t="27402" x="5813425" y="457200"/>
          <p14:tracePt t="27418" x="5813425" y="449263"/>
          <p14:tracePt t="27427" x="5813425" y="441325"/>
          <p14:tracePt t="27434" x="5813425" y="427038"/>
          <p14:tracePt t="27445" x="5813425" y="403225"/>
          <p14:tracePt t="27461" x="5807075" y="396875"/>
          <p14:tracePt t="27477" x="5807075" y="388938"/>
          <p14:tracePt t="27634" x="5807075" y="381000"/>
          <p14:tracePt t="27643" x="5799138" y="381000"/>
          <p14:tracePt t="27802" x="5783263" y="388938"/>
          <p14:tracePt t="27818" x="5783263" y="403225"/>
          <p14:tracePt t="27834" x="5775325" y="403225"/>
          <p14:tracePt t="27850" x="5768975" y="411163"/>
          <p14:tracePt t="27930" x="5761038" y="419100"/>
          <p14:tracePt t="27938" x="5753100" y="434975"/>
          <p14:tracePt t="27946" x="5745163" y="434975"/>
          <p14:tracePt t="27960" x="5745163" y="441325"/>
          <p14:tracePt t="29756" x="5730875" y="449263"/>
          <p14:tracePt t="30386" x="5722938" y="457200"/>
          <p14:tracePt t="30394" x="5715000" y="457200"/>
          <p14:tracePt t="30410" x="5707063" y="465138"/>
          <p14:tracePt t="30424" x="5699125" y="473075"/>
          <p14:tracePt t="30441" x="5692775" y="479425"/>
          <p14:tracePt t="30458" x="5676900" y="487363"/>
          <p14:tracePt t="30475" x="5646738" y="495300"/>
          <p14:tracePt t="30493" x="5622925" y="503238"/>
          <p14:tracePt t="30508" x="5584825" y="517525"/>
          <p14:tracePt t="30526" x="5540375" y="533400"/>
          <p14:tracePt t="30541" x="5502275" y="533400"/>
          <p14:tracePt t="30560" x="5440363" y="533400"/>
          <p14:tracePt t="30575" x="5364163" y="571500"/>
          <p14:tracePt t="30591" x="5273675" y="579438"/>
          <p14:tracePt t="30608" x="5135563" y="593725"/>
          <p14:tracePt t="30625" x="4983163" y="593725"/>
          <p14:tracePt t="30625" x="4884738" y="593725"/>
          <p14:tracePt t="30644" x="4694238" y="593725"/>
          <p14:tracePt t="30659" x="4518025" y="593725"/>
          <p14:tracePt t="30676" x="4435475" y="593725"/>
          <p14:tracePt t="30692" x="4381500" y="593725"/>
          <p14:tracePt t="30708" x="4275138" y="593725"/>
          <p14:tracePt t="30725" x="4130675" y="593725"/>
          <p14:tracePt t="30741" x="3978275" y="579438"/>
          <p14:tracePt t="30758" x="3840163" y="549275"/>
          <p14:tracePt t="30775" x="3725863" y="533400"/>
          <p14:tracePt t="30792" x="3627438" y="503238"/>
          <p14:tracePt t="30808" x="3521075" y="479425"/>
          <p14:tracePt t="30808" x="3467100" y="465138"/>
          <p14:tracePt t="30828" x="3413125" y="449263"/>
          <p14:tracePt t="30841" x="3330575" y="434975"/>
          <p14:tracePt t="30859" x="3314700" y="427038"/>
          <p14:tracePt t="30875" x="3284538" y="419100"/>
          <p14:tracePt t="30892" x="3238500" y="411163"/>
          <p14:tracePt t="30908" x="3154363" y="403225"/>
          <p14:tracePt t="30925" x="3040063" y="381000"/>
          <p14:tracePt t="30941" x="2933700" y="373063"/>
          <p14:tracePt t="30958" x="2873375" y="365125"/>
          <p14:tracePt t="30975" x="2865438" y="358775"/>
          <p14:tracePt t="30991" x="2857500" y="358775"/>
          <p14:tracePt t="31018" x="2865438" y="358775"/>
          <p14:tracePt t="31170" x="2879725" y="358775"/>
          <p14:tracePt t="31194" x="2887663" y="358775"/>
          <p14:tracePt t="31202" x="2903538" y="358775"/>
          <p14:tracePt t="31210" x="2911475" y="358775"/>
          <p14:tracePt t="31224" x="2925763" y="373063"/>
          <p14:tracePt t="31240" x="2949575" y="373063"/>
          <p14:tracePt t="31240" x="2963863" y="373063"/>
          <p14:tracePt t="31260" x="3032125" y="396875"/>
          <p14:tracePt t="31276" x="3094038" y="427038"/>
          <p14:tracePt t="31292" x="3200400" y="434975"/>
          <p14:tracePt t="31307" x="3268663" y="457200"/>
          <p14:tracePt t="31325" x="3344863" y="473075"/>
          <p14:tracePt t="31341" x="3382963" y="473075"/>
          <p14:tracePt t="31357" x="3436938" y="473075"/>
          <p14:tracePt t="31374" x="3497263" y="473075"/>
          <p14:tracePt t="31391" x="3573463" y="487363"/>
          <p14:tracePt t="31407" x="3657600" y="495300"/>
          <p14:tracePt t="31424" x="3825875" y="541338"/>
          <p14:tracePt t="31441" x="3946525" y="541338"/>
          <p14:tracePt t="31441" x="3984625" y="541338"/>
          <p14:tracePt t="31459" x="4046538" y="549275"/>
          <p14:tracePt t="31475" x="4084638" y="549275"/>
          <p14:tracePt t="31491" x="4114800" y="549275"/>
          <p14:tracePt t="31508" x="4160838" y="549275"/>
          <p14:tracePt t="31525" x="4237038" y="549275"/>
          <p14:tracePt t="31541" x="4359275" y="571500"/>
          <p14:tracePt t="31563" x="4473575" y="571500"/>
          <p14:tracePt t="31574" x="4572000" y="593725"/>
          <p14:tracePt t="31590" x="4618038" y="593725"/>
          <p14:tracePt t="31607" x="4648200" y="601663"/>
          <p14:tracePt t="31624" x="4686300" y="601663"/>
          <p14:tracePt t="31640" x="4746625" y="609600"/>
          <p14:tracePt t="31640" x="4800600" y="609600"/>
          <p14:tracePt t="31659" x="4846638" y="609600"/>
          <p14:tracePt t="31673" x="5037138" y="631825"/>
          <p14:tracePt t="31691" x="5143500" y="647700"/>
          <p14:tracePt t="31708" x="5181600" y="647700"/>
          <p14:tracePt t="31725" x="5197475" y="647700"/>
          <p14:tracePt t="31740" x="5227638" y="647700"/>
          <p14:tracePt t="31757" x="5257800" y="647700"/>
          <p14:tracePt t="31774" x="5303838" y="647700"/>
          <p14:tracePt t="31790" x="5364163" y="631825"/>
          <p14:tracePt t="31807" x="5380038" y="631825"/>
          <p14:tracePt t="31825" x="5394325" y="617538"/>
          <p14:tracePt t="31840" x="5402263" y="609600"/>
          <p14:tracePt t="31859" x="5402263" y="601663"/>
          <p14:tracePt t="31882" x="5410200" y="601663"/>
          <p14:tracePt t="31907" x="5410200" y="593725"/>
          <p14:tracePt t="31930" x="5418138" y="587375"/>
          <p14:tracePt t="31939" x="5418138" y="579438"/>
          <p14:tracePt t="31978" x="5418138" y="571500"/>
          <p14:tracePt t="31986" x="5418138" y="563563"/>
          <p14:tracePt t="31994" x="5418138" y="555625"/>
          <p14:tracePt t="32026" x="5418138" y="541338"/>
          <p14:tracePt t="32058" x="5418138" y="533400"/>
          <p14:tracePt t="32090" x="5418138" y="525463"/>
          <p14:tracePt t="32107" x="5418138" y="517525"/>
          <p14:tracePt t="32130" x="5426075" y="503238"/>
          <p14:tracePt t="32610" x="5432425" y="495300"/>
          <p14:tracePt t="32618" x="5440363" y="495300"/>
          <p14:tracePt t="32626" x="5448300" y="487363"/>
          <p14:tracePt t="32639" x="5470525" y="479425"/>
          <p14:tracePt t="32656" x="5494338" y="473075"/>
          <p14:tracePt t="32656" x="5516563" y="465138"/>
          <p14:tracePt t="32675" x="5540375" y="465138"/>
          <p14:tracePt t="32689" x="5616575" y="434975"/>
          <p14:tracePt t="32707" x="5638800" y="427038"/>
          <p14:tracePt t="32723" x="5661025" y="427038"/>
          <p14:tracePt t="32740" x="5661025" y="411163"/>
          <p14:tracePt t="33681" x="5661025" y="403225"/>
          <p14:tracePt t="34178" x="5661025" y="396875"/>
          <p14:tracePt t="34202" x="5654675" y="396875"/>
          <p14:tracePt t="34234" x="5646738" y="396875"/>
          <p14:tracePt t="34250" x="5638800" y="403225"/>
          <p14:tracePt t="34258" x="5630863" y="403225"/>
          <p14:tracePt t="34274" x="5622925" y="419100"/>
          <p14:tracePt t="34290" x="5616575" y="419100"/>
          <p14:tracePt t="34314" x="5616575" y="427038"/>
          <p14:tracePt t="34362" x="5616575" y="434975"/>
          <p14:tracePt t="34371" x="5608638" y="434975"/>
          <p14:tracePt t="34378" x="5600700" y="441325"/>
          <p14:tracePt t="34388" x="5584825" y="457200"/>
          <p14:tracePt t="34405" x="5546725" y="495300"/>
          <p14:tracePt t="34421" x="5508625" y="533400"/>
          <p14:tracePt t="34437" x="5470525" y="571500"/>
          <p14:tracePt t="34455" x="5456238" y="593725"/>
          <p14:tracePt t="34470" x="5432425" y="617538"/>
          <p14:tracePt t="34487" x="5402263" y="647700"/>
          <p14:tracePt t="34504" x="5364163" y="693738"/>
          <p14:tracePt t="34504" x="5311775" y="739775"/>
          <p14:tracePt t="34523" x="5280025" y="762000"/>
          <p14:tracePt t="34536" x="5127625" y="868363"/>
          <p14:tracePt t="34556" x="5059363" y="930275"/>
          <p14:tracePt t="34571" x="5013325" y="968375"/>
          <p14:tracePt t="34587" x="4968875" y="1020763"/>
          <p14:tracePt t="34604" x="4906963" y="1096963"/>
          <p14:tracePt t="34620" x="4846638" y="1181100"/>
          <p14:tracePt t="34636" x="4762500" y="1265238"/>
          <p14:tracePt t="34653" x="4678363" y="1349375"/>
          <p14:tracePt t="34670" x="4625975" y="1401763"/>
          <p14:tracePt t="34687" x="4587875" y="1463675"/>
          <p14:tracePt t="34704" x="4572000" y="1477963"/>
          <p14:tracePt t="34720" x="4556125" y="1508125"/>
          <p14:tracePt t="34720" x="4541838" y="1531938"/>
          <p14:tracePt t="34739" x="4525963" y="1577975"/>
          <p14:tracePt t="34755" x="4503738" y="1622425"/>
          <p14:tracePt t="34772" x="4465638" y="1692275"/>
          <p14:tracePt t="34788" x="4435475" y="1722438"/>
          <p14:tracePt t="34805" x="4397375" y="1760538"/>
          <p14:tracePt t="34821" x="4381500" y="1774825"/>
          <p14:tracePt t="34837" x="4365625" y="1790700"/>
          <p14:tracePt t="34855" x="4359275" y="1806575"/>
          <p14:tracePt t="34870" x="4335463" y="1820863"/>
          <p14:tracePt t="34887" x="4305300" y="1851025"/>
          <p14:tracePt t="34904" x="4289425" y="1882775"/>
          <p14:tracePt t="34920" x="4267200" y="1912938"/>
          <p14:tracePt t="34937" x="4244975" y="1927225"/>
          <p14:tracePt t="34954" x="4213225" y="1943100"/>
          <p14:tracePt t="34972" x="4198938" y="1958975"/>
          <p14:tracePt t="34988" x="4183063" y="1973263"/>
          <p14:tracePt t="35004" x="4168775" y="2003425"/>
          <p14:tracePt t="35020" x="4152900" y="2011363"/>
          <p14:tracePt t="35036" x="4152900" y="2027238"/>
          <p14:tracePt t="35053" x="4152900" y="2035175"/>
          <p14:tracePt t="35070" x="4144963" y="2035175"/>
          <p14:tracePt t="35418" x="4130675" y="2035175"/>
          <p14:tracePt t="35426" x="4106863" y="2027238"/>
          <p14:tracePt t="35436" x="4060825" y="2011363"/>
          <p14:tracePt t="35453" x="4008438" y="1981200"/>
          <p14:tracePt t="35470" x="3962400" y="1965325"/>
          <p14:tracePt t="35486" x="3940175" y="1951038"/>
          <p14:tracePt t="35503" x="3932238" y="1951038"/>
          <p14:tracePt t="35520" x="3894138" y="1927225"/>
          <p14:tracePt t="35537" x="3856038" y="1912938"/>
          <p14:tracePt t="35556" x="3832225" y="1889125"/>
          <p14:tracePt t="35568" x="3810000" y="1882775"/>
          <p14:tracePt t="35568" x="3802063" y="1874838"/>
          <p14:tracePt t="35586" x="3763963" y="1866900"/>
          <p14:tracePt t="35603" x="3733800" y="1866900"/>
          <p14:tracePt t="35619" x="3695700" y="1858963"/>
          <p14:tracePt t="35636" x="3641725" y="1858963"/>
          <p14:tracePt t="35652" x="3581400" y="1844675"/>
          <p14:tracePt t="35669" x="3535363" y="1844675"/>
          <p14:tracePt t="35686" x="3513138" y="1828800"/>
          <p14:tracePt t="35702" x="3489325" y="1828800"/>
          <p14:tracePt t="35719" x="3467100" y="1828800"/>
          <p14:tracePt t="35736" x="3436938" y="1820863"/>
          <p14:tracePt t="35753" x="3406775" y="1812925"/>
          <p14:tracePt t="35753" x="3375025" y="1812925"/>
          <p14:tracePt t="35772" x="3336925" y="1812925"/>
          <p14:tracePt t="35787" x="3322638" y="1806575"/>
          <p14:tracePt t="35804" x="3306763" y="1806575"/>
          <p14:tracePt t="35820" x="3292475" y="1806575"/>
          <p14:tracePt t="35836" x="3276600" y="1806575"/>
          <p14:tracePt t="35853" x="3254375" y="1806575"/>
          <p14:tracePt t="35869" x="3222625" y="1806575"/>
          <p14:tracePt t="35886" x="3200400" y="1806575"/>
          <p14:tracePt t="35903" x="3192463" y="1806575"/>
          <p14:tracePt t="35919" x="3178175" y="1806575"/>
          <p14:tracePt t="35936" x="3162300" y="1806575"/>
          <p14:tracePt t="35952" x="3132138" y="1806575"/>
          <p14:tracePt t="35952" x="3108325" y="1806575"/>
          <p14:tracePt t="35971" x="3078163" y="1806575"/>
          <p14:tracePt t="35988" x="3032125" y="1828800"/>
          <p14:tracePt t="36004" x="2987675" y="1851025"/>
          <p14:tracePt t="36020" x="2963863" y="1866900"/>
          <p14:tracePt t="36036" x="2941638" y="1897063"/>
          <p14:tracePt t="36053" x="2925763" y="1905000"/>
          <p14:tracePt t="36069" x="2911475" y="1920875"/>
          <p14:tracePt t="36086" x="2903538" y="1927225"/>
          <p14:tracePt t="36102" x="2887663" y="1943100"/>
          <p14:tracePt t="36120" x="2879725" y="1951038"/>
          <p14:tracePt t="36136" x="2873375" y="1981200"/>
          <p14:tracePt t="36136" x="2865438" y="1997075"/>
          <p14:tracePt t="36155" x="2849563" y="2019300"/>
          <p14:tracePt t="36171" x="2849563" y="2027238"/>
          <p14:tracePt t="36185" x="2841625" y="2041525"/>
          <p14:tracePt t="36201" x="2835275" y="2073275"/>
          <p14:tracePt t="36220" x="2835275" y="2079625"/>
          <p14:tracePt t="36236" x="2835275" y="2087563"/>
          <p14:tracePt t="36252" x="2835275" y="2095500"/>
          <p14:tracePt t="36268" x="2835275" y="2103438"/>
          <p14:tracePt t="36286" x="2835275" y="2111375"/>
          <p14:tracePt t="36302" x="2835275" y="2125663"/>
          <p14:tracePt t="36318" x="2835275" y="2133600"/>
          <p14:tracePt t="36335" x="2841625" y="2141538"/>
          <p14:tracePt t="36370" x="2849563" y="2149475"/>
          <p14:tracePt t="36387" x="2865438" y="2149475"/>
          <p14:tracePt t="36394" x="2879725" y="2155825"/>
          <p14:tracePt t="36403" x="2911475" y="2163763"/>
          <p14:tracePt t="36419" x="2955925" y="2179638"/>
          <p14:tracePt t="36436" x="2994025" y="2193925"/>
          <p14:tracePt t="36452" x="3001963" y="2193925"/>
          <p14:tracePt t="36468" x="3009900" y="2193925"/>
          <p14:tracePt t="36485" x="3017838" y="2193925"/>
          <p14:tracePt t="36538" x="3025775" y="2193925"/>
          <p14:tracePt t="36546" x="3040063" y="2193925"/>
          <p14:tracePt t="36555" x="3063875" y="2193925"/>
          <p14:tracePt t="36568" x="3124200" y="2209800"/>
          <p14:tracePt t="36568" x="3140075" y="2217738"/>
          <p14:tracePt t="36587" x="3154363" y="2217738"/>
          <p14:tracePt t="36603" x="3162300" y="2217738"/>
          <p14:tracePt t="36618" x="3178175" y="2217738"/>
          <p14:tracePt t="36651" x="3192463" y="2217738"/>
          <p14:tracePt t="36667" x="3208338" y="2217738"/>
          <p14:tracePt t="36674" x="3222625" y="2217738"/>
          <p14:tracePt t="36685" x="3254375" y="2217738"/>
          <p14:tracePt t="36702" x="3292475" y="2217738"/>
          <p14:tracePt t="36718" x="3344863" y="2217738"/>
          <p14:tracePt t="36735" x="3390900" y="2232025"/>
          <p14:tracePt t="36752" x="3398838" y="2232025"/>
          <p14:tracePt t="36768" x="3406775" y="2239963"/>
          <p14:tracePt t="36826" x="3413125" y="2239963"/>
          <p14:tracePt t="36835" x="3429000" y="2239963"/>
          <p14:tracePt t="36842" x="3444875" y="2239963"/>
          <p14:tracePt t="36852" x="3489325" y="2247900"/>
          <p14:tracePt t="36870" x="3513138" y="2247900"/>
          <p14:tracePt t="36885" x="3527425" y="2247900"/>
          <p14:tracePt t="36902" x="3535363" y="2247900"/>
          <p14:tracePt t="36918" x="3551238" y="2247900"/>
          <p14:tracePt t="36935" x="3573463" y="2247900"/>
          <p14:tracePt t="36952" x="3597275" y="2247900"/>
          <p14:tracePt t="36968" x="3603625" y="2247900"/>
          <p14:tracePt t="36985" x="3611563" y="2247900"/>
          <p14:tracePt t="37001" x="3619500" y="2247900"/>
          <p14:tracePt t="37018" x="3635375" y="2247900"/>
          <p14:tracePt t="37036" x="3649663" y="2247900"/>
          <p14:tracePt t="37067" x="3657600" y="2247900"/>
          <p14:tracePt t="37106" x="3665538" y="2247900"/>
          <p14:tracePt t="37114" x="3679825" y="2247900"/>
          <p14:tracePt t="37138" x="3687763" y="2247900"/>
          <p14:tracePt t="37146" x="3703638" y="2247900"/>
          <p14:tracePt t="37154" x="3717925" y="2247900"/>
          <p14:tracePt t="37167" x="3763963" y="2247900"/>
          <p14:tracePt t="37185" x="3810000" y="2263775"/>
          <p14:tracePt t="37185" x="3825875" y="2270125"/>
          <p14:tracePt t="37204" x="3856038" y="2270125"/>
          <p14:tracePt t="37220" x="3878263" y="2270125"/>
          <p14:tracePt t="37236" x="3894138" y="2270125"/>
          <p14:tracePt t="37252" x="3908425" y="2270125"/>
          <p14:tracePt t="37267" x="3932238" y="2270125"/>
          <p14:tracePt t="37285" x="3946525" y="2270125"/>
          <p14:tracePt t="37301" x="3954463" y="2270125"/>
          <p14:tracePt t="37318" x="3962400" y="2270125"/>
          <p14:tracePt t="37334" x="3992563" y="2270125"/>
          <p14:tracePt t="37351" x="4038600" y="2263775"/>
          <p14:tracePt t="37368" x="4060825" y="2263775"/>
          <p14:tracePt t="37386" x="4098925" y="2263775"/>
          <p14:tracePt t="37386" x="4106863" y="2263775"/>
          <p14:tracePt t="37403" x="4130675" y="2255838"/>
          <p14:tracePt t="37419" x="4130675" y="2247900"/>
          <p14:tracePt t="37435" x="4144963" y="2217738"/>
          <p14:tracePt t="37452" x="4160838" y="2179638"/>
          <p14:tracePt t="37468" x="4168775" y="2117725"/>
          <p14:tracePt t="37485" x="4175125" y="2095500"/>
          <p14:tracePt t="37500" x="4175125" y="2065338"/>
          <p14:tracePt t="37517" x="4175125" y="2057400"/>
          <p14:tracePt t="37533" x="4175125" y="2035175"/>
          <p14:tracePt t="37550" x="4114800" y="2011363"/>
          <p14:tracePt t="37566" x="4046538" y="1981200"/>
          <p14:tracePt t="37583" x="4008438" y="1965325"/>
          <p14:tracePt t="37602" x="4000500" y="1965325"/>
          <p14:tracePt t="37617" x="3978275" y="1943100"/>
          <p14:tracePt t="37635" x="3954463" y="1927225"/>
          <p14:tracePt t="37652" x="3916363" y="1905000"/>
          <p14:tracePt t="37668" x="3840163" y="1889125"/>
          <p14:tracePt t="37685" x="3741738" y="1866900"/>
          <p14:tracePt t="37701" x="3635375" y="1828800"/>
          <p14:tracePt t="37717" x="3581400" y="1828800"/>
          <p14:tracePt t="37734" x="3559175" y="1820863"/>
          <p14:tracePt t="37750" x="3551238" y="1820863"/>
          <p14:tracePt t="37767" x="3521075" y="1820863"/>
          <p14:tracePt t="37784" x="3459163" y="1820863"/>
          <p14:tracePt t="37801" x="3368675" y="1820863"/>
          <p14:tracePt t="37801" x="3306763" y="1820863"/>
          <p14:tracePt t="37821" x="3230563" y="1820863"/>
          <p14:tracePt t="37836" x="3192463" y="1820863"/>
          <p14:tracePt t="37851" x="3178175" y="1820863"/>
          <p14:tracePt t="37868" x="3170238" y="1820863"/>
          <p14:tracePt t="37884" x="3132138" y="1828800"/>
          <p14:tracePt t="37901" x="3108325" y="1844675"/>
          <p14:tracePt t="37918" x="3086100" y="1851025"/>
          <p14:tracePt t="37935" x="3040063" y="1882775"/>
          <p14:tracePt t="37951" x="2994025" y="1905000"/>
          <p14:tracePt t="37966" x="2987675" y="1912938"/>
          <p14:tracePt t="37983" x="2963863" y="1927225"/>
          <p14:tracePt t="38001" x="2949575" y="1943100"/>
          <p14:tracePt t="38016" x="2949575" y="1981200"/>
          <p14:tracePt t="38035" x="2949575" y="2019300"/>
          <p14:tracePt t="38051" x="2949575" y="2057400"/>
          <p14:tracePt t="38068" x="2949575" y="2095500"/>
          <p14:tracePt t="38085" x="2949575" y="2117725"/>
          <p14:tracePt t="38100" x="2949575" y="2125663"/>
          <p14:tracePt t="38116" x="2949575" y="2133600"/>
          <p14:tracePt t="38133" x="2955925" y="2149475"/>
          <p14:tracePt t="38150" x="2963863" y="2163763"/>
          <p14:tracePt t="38167" x="2971800" y="2171700"/>
          <p14:tracePt t="38184" x="2987675" y="2193925"/>
          <p14:tracePt t="38200" x="3001963" y="2193925"/>
          <p14:tracePt t="38200" x="3017838" y="2201863"/>
          <p14:tracePt t="38219" x="3032125" y="2209800"/>
          <p14:tracePt t="38233" x="3078163" y="2217738"/>
          <p14:tracePt t="38252" x="3108325" y="2217738"/>
          <p14:tracePt t="38267" x="3124200" y="2217738"/>
          <p14:tracePt t="38283" x="3140075" y="2217738"/>
          <p14:tracePt t="38316" x="3154363" y="2217738"/>
          <p14:tracePt t="38322" x="3170238" y="2217738"/>
          <p14:tracePt t="38333" x="3200400" y="2217738"/>
          <p14:tracePt t="38350" x="3216275" y="2225675"/>
          <p14:tracePt t="38367" x="3208338" y="2232025"/>
          <p14:tracePt t="38858" x="3208338" y="2217738"/>
          <p14:tracePt t="39154" x="3208338" y="2209800"/>
          <p14:tracePt t="39162" x="3216275" y="2187575"/>
          <p14:tracePt t="39186" x="3216275" y="2179638"/>
          <p14:tracePt t="39194" x="3222625" y="2163763"/>
          <p14:tracePt t="39202" x="3222625" y="2149475"/>
          <p14:tracePt t="39219" x="3230563" y="2133600"/>
          <p14:tracePt t="39232" x="3238500" y="2125663"/>
          <p14:tracePt t="39249" x="3238500" y="2117725"/>
          <p14:tracePt t="39450" x="3222625" y="2117725"/>
          <p14:tracePt t="39482" x="3208338" y="2133600"/>
          <p14:tracePt t="39506" x="3208338" y="2149475"/>
          <p14:tracePt t="39515" x="3200400" y="2155825"/>
          <p14:tracePt t="39522" x="3192463" y="2163763"/>
          <p14:tracePt t="39532" x="3192463" y="2171700"/>
          <p14:tracePt t="39548" x="3192463" y="2179638"/>
          <p14:tracePt t="39566" x="3200400" y="2179638"/>
          <p14:tracePt t="39794" x="3200400" y="2171700"/>
          <p14:tracePt t="39819" x="3216275" y="2171700"/>
          <p14:tracePt t="39826" x="3222625" y="2171700"/>
          <p14:tracePt t="39914" x="3230563" y="2171700"/>
          <p14:tracePt t="39922" x="3238500" y="2171700"/>
          <p14:tracePt t="39932" x="3246438" y="2163763"/>
          <p14:tracePt t="39949" x="3254375" y="2163763"/>
          <p14:tracePt t="39966" x="3268663" y="2163763"/>
          <p14:tracePt t="39981" x="3284538" y="2163763"/>
          <p14:tracePt t="39999" x="3298825" y="2155825"/>
          <p14:tracePt t="40015" x="3314700" y="2155825"/>
          <p14:tracePt t="40032" x="3330575" y="2155825"/>
          <p14:tracePt t="40048" x="3336925" y="2155825"/>
          <p14:tracePt t="40065" x="3352800" y="2155825"/>
          <p14:tracePt t="40322" x="3368675" y="2155825"/>
          <p14:tracePt t="40331" x="3413125" y="2155825"/>
          <p14:tracePt t="40338" x="3467100" y="2163763"/>
          <p14:tracePt t="40348" x="3589338" y="2209800"/>
          <p14:tracePt t="40365" x="3665538" y="2247900"/>
          <p14:tracePt t="40381" x="3703638" y="2255838"/>
          <p14:tracePt t="40397" x="3725863" y="2255838"/>
          <p14:tracePt t="40415" x="3749675" y="2255838"/>
          <p14:tracePt t="40431" x="3771900" y="2255838"/>
          <p14:tracePt t="40448" x="3810000" y="2255838"/>
          <p14:tracePt t="40448" x="3825875" y="2255838"/>
          <p14:tracePt t="40467" x="3840163" y="2255838"/>
          <p14:tracePt t="40481" x="3886200" y="2225675"/>
          <p14:tracePt t="40500" x="3916363" y="2201863"/>
          <p14:tracePt t="40516" x="3946525" y="2187575"/>
          <p14:tracePt t="40532" x="3978275" y="2179638"/>
          <p14:tracePt t="40548" x="4022725" y="2179638"/>
          <p14:tracePt t="40565" x="4054475" y="2179638"/>
          <p14:tracePt t="40580" x="4076700" y="2179638"/>
          <p14:tracePt t="40597" x="4106863" y="2179638"/>
          <p14:tracePt t="40614" x="4122738" y="2179638"/>
          <p14:tracePt t="40630" x="4114800" y="2179638"/>
          <p14:tracePt t="40803" x="4106863" y="2179638"/>
          <p14:tracePt t="41426" x="4092575" y="2179638"/>
          <p14:tracePt t="41586" x="4084638" y="2171700"/>
          <p14:tracePt t="41602" x="4076700" y="2171700"/>
          <p14:tracePt t="41674" x="4046538" y="2171700"/>
          <p14:tracePt t="41682" x="4030663" y="2171700"/>
          <p14:tracePt t="41696" x="3992563" y="2171700"/>
          <p14:tracePt t="41696" x="3970338" y="2171700"/>
          <p14:tracePt t="41715" x="3946525" y="2171700"/>
          <p14:tracePt t="41731" x="3863975" y="2155825"/>
          <p14:tracePt t="41748" x="3711575" y="2103438"/>
          <p14:tracePt t="41764" x="3489325" y="2011363"/>
          <p14:tracePt t="41781" x="3254375" y="1935163"/>
          <p14:tracePt t="41797" x="3040063" y="1866900"/>
          <p14:tracePt t="41815" x="2911475" y="1798638"/>
          <p14:tracePt t="41832" x="2865438" y="1782763"/>
          <p14:tracePt t="41848" x="2857500" y="1768475"/>
          <p14:tracePt t="41890" x="2849563" y="1760538"/>
          <p14:tracePt t="41898" x="2819400" y="1744663"/>
          <p14:tracePt t="41913" x="2667000" y="1676400"/>
          <p14:tracePt t="41932" x="2514600" y="1616075"/>
          <p14:tracePt t="41948" x="2430463" y="1562100"/>
          <p14:tracePt t="41964" x="2400300" y="1531938"/>
          <p14:tracePt t="41980" x="2392363" y="1531938"/>
          <p14:tracePt t="41996" x="2400300" y="1524000"/>
          <p14:tracePt t="42034" x="2408238" y="1516063"/>
          <p14:tracePt t="42058" x="2416175" y="1501775"/>
          <p14:tracePt t="42090" x="2422525" y="1501775"/>
          <p14:tracePt t="42098" x="2430463" y="1485900"/>
          <p14:tracePt t="42112" x="2454275" y="1463675"/>
          <p14:tracePt t="42129" x="2460625" y="1455738"/>
          <p14:tracePt t="42147" x="2476500" y="1455738"/>
          <p14:tracePt t="42163" x="2492375" y="1439863"/>
          <p14:tracePt t="42180" x="2506663" y="1439863"/>
          <p14:tracePt t="42202" x="2522538" y="1439863"/>
          <p14:tracePt t="42218" x="2536825" y="1425575"/>
          <p14:tracePt t="42229" x="2568575" y="1417638"/>
          <p14:tracePt t="42246" x="2574925" y="1409700"/>
          <p14:tracePt t="42263" x="2574925" y="1401763"/>
          <p14:tracePt t="42298" x="2574925" y="1393825"/>
          <p14:tracePt t="42346" x="2552700" y="1393825"/>
          <p14:tracePt t="42363" x="2530475" y="1379538"/>
          <p14:tracePt t="42370" x="2506663" y="1379538"/>
          <p14:tracePt t="42380" x="2460625" y="1363663"/>
          <p14:tracePt t="42396" x="2416175" y="1363663"/>
          <p14:tracePt t="42413" x="2392363" y="1363663"/>
          <p14:tracePt t="42429" x="2384425" y="1355725"/>
          <p14:tracePt t="42446" x="2370138" y="1355725"/>
          <p14:tracePt t="42466" x="2354263" y="1355725"/>
          <p14:tracePt t="42479" x="2332038" y="1355725"/>
          <p14:tracePt t="42496" x="2301875" y="1355725"/>
          <p14:tracePt t="42513" x="2286000" y="1355725"/>
          <p14:tracePt t="42513" x="2278063" y="1355725"/>
          <p14:tracePt t="42531" x="2263775" y="1363663"/>
          <p14:tracePt t="42549" x="2247900" y="1371600"/>
          <p14:tracePt t="42564" x="2217738" y="1387475"/>
          <p14:tracePt t="42579" x="2187575" y="1393825"/>
          <p14:tracePt t="42596" x="2179638" y="1393825"/>
          <p14:tracePt t="42613" x="2163763" y="1409700"/>
          <p14:tracePt t="42632" x="2155825" y="1425575"/>
          <p14:tracePt t="42646" x="2155825" y="1447800"/>
          <p14:tracePt t="42662" x="2155825" y="1463675"/>
          <p14:tracePt t="42678" x="2155825" y="1477963"/>
          <p14:tracePt t="42695" x="2155825" y="1485900"/>
          <p14:tracePt t="42710" x="2155825" y="1501775"/>
          <p14:tracePt t="42731" x="2171700" y="1524000"/>
          <p14:tracePt t="42747" x="2225675" y="1554163"/>
          <p14:tracePt t="42763" x="2324100" y="1608138"/>
          <p14:tracePt t="42780" x="2430463" y="1646238"/>
          <p14:tracePt t="42796" x="2522538" y="1654175"/>
          <p14:tracePt t="42812" x="2628900" y="1668463"/>
          <p14:tracePt t="42831" x="2705100" y="1668463"/>
          <p14:tracePt t="42846" x="2751138" y="1668463"/>
          <p14:tracePt t="42862" x="2789238" y="1660525"/>
          <p14:tracePt t="42879" x="2797175" y="1660525"/>
          <p14:tracePt t="42914" x="2803525" y="1646238"/>
          <p14:tracePt t="42938" x="2819400" y="1630363"/>
          <p14:tracePt t="42946" x="2827338" y="1630363"/>
          <p14:tracePt t="42946" x="2841625" y="1616075"/>
          <p14:tracePt t="42963" x="2857500" y="1608138"/>
          <p14:tracePt t="42979" x="2873375" y="1600200"/>
          <p14:tracePt t="42996" x="2879725" y="1592263"/>
          <p14:tracePt t="43018" x="2873375" y="1592263"/>
          <p14:tracePt t="43098" x="2865438" y="1592263"/>
          <p14:tracePt t="43154" x="2857500" y="1592263"/>
          <p14:tracePt t="43179" x="2841625" y="1592263"/>
          <p14:tracePt t="43338" x="2835275" y="1592263"/>
          <p14:tracePt t="43434" x="2827338" y="1592263"/>
          <p14:tracePt t="43443" x="2811463" y="1592263"/>
          <p14:tracePt t="43450" x="2781300" y="1592263"/>
          <p14:tracePt t="43461" x="2743200" y="1592263"/>
          <p14:tracePt t="43478" x="2651125" y="1562100"/>
          <p14:tracePt t="43495" x="2590800" y="1539875"/>
          <p14:tracePt t="43512" x="2560638" y="1524000"/>
          <p14:tracePt t="43529" x="2514600" y="1485900"/>
          <p14:tracePt t="43547" x="2454275" y="1447800"/>
          <p14:tracePt t="43563" x="2422525" y="1425575"/>
          <p14:tracePt t="43577" x="2316163" y="1349375"/>
          <p14:tracePt t="43595" x="2278063" y="1303338"/>
          <p14:tracePt t="43611" x="2247900" y="1249363"/>
          <p14:tracePt t="43628" x="2217738" y="1211263"/>
          <p14:tracePt t="43644" x="2201863" y="1173163"/>
          <p14:tracePt t="43661" x="2171700" y="1135063"/>
          <p14:tracePt t="43678" x="2141538" y="1082675"/>
          <p14:tracePt t="43695" x="2079625" y="1020763"/>
          <p14:tracePt t="43711" x="2011363" y="974725"/>
          <p14:tracePt t="43728" x="1912938" y="930275"/>
          <p14:tracePt t="43728" x="1866900" y="906463"/>
          <p14:tracePt t="43747" x="1836738" y="892175"/>
          <p14:tracePt t="43761" x="1760538" y="868363"/>
          <p14:tracePt t="43779" x="1722438" y="846138"/>
          <p14:tracePt t="43796" x="1676400" y="815975"/>
          <p14:tracePt t="43812" x="1646238" y="792163"/>
          <p14:tracePt t="43830" x="1608138" y="762000"/>
          <p14:tracePt t="43845" x="1570038" y="708025"/>
          <p14:tracePt t="43861" x="1546225" y="677863"/>
          <p14:tracePt t="43878" x="1531938" y="669925"/>
          <p14:tracePt t="43894" x="1524000" y="663575"/>
          <p14:tracePt t="43911" x="1508125" y="647700"/>
          <p14:tracePt t="43928" x="1477963" y="631825"/>
          <p14:tracePt t="43928" x="1470025" y="617538"/>
          <p14:tracePt t="43947" x="1447800" y="601663"/>
          <p14:tracePt t="43960" x="1439863" y="593725"/>
          <p14:tracePt t="43976" x="1425575" y="587375"/>
          <p14:tracePt t="44122" x="1425575" y="579438"/>
          <p14:tracePt t="44138" x="1417638" y="579438"/>
          <p14:tracePt t="44147" x="1425575" y="587375"/>
          <p14:tracePt t="44370" x="1439863" y="587375"/>
          <p14:tracePt t="44378" x="1455738" y="587375"/>
          <p14:tracePt t="44393" x="1516063" y="587375"/>
          <p14:tracePt t="44412" x="1546225" y="587375"/>
          <p14:tracePt t="44428" x="1570038" y="587375"/>
          <p14:tracePt t="44445" x="1584325" y="579438"/>
          <p14:tracePt t="44461" x="1600200" y="579438"/>
          <p14:tracePt t="44477" x="1622425" y="579438"/>
          <p14:tracePt t="44494" x="1638300" y="579438"/>
          <p14:tracePt t="44510" x="1698625" y="571500"/>
          <p14:tracePt t="44528" x="1752600" y="571500"/>
          <p14:tracePt t="44544" x="1782763" y="571500"/>
          <p14:tracePt t="44559" x="1798638" y="571500"/>
          <p14:tracePt t="44576" x="1806575" y="563563"/>
          <p14:tracePt t="44594" x="1812925" y="563563"/>
          <p14:tracePt t="44594" x="1820863" y="555625"/>
          <p14:tracePt t="44611" x="1836738" y="541338"/>
          <p14:tracePt t="44627" x="1866900" y="533400"/>
          <p14:tracePt t="44644" x="1897063" y="511175"/>
          <p14:tracePt t="44660" x="1927225" y="487363"/>
          <p14:tracePt t="44676" x="1951038" y="479425"/>
          <p14:tracePt t="44693" x="1965325" y="465138"/>
          <p14:tracePt t="44710" x="1973263" y="465138"/>
          <p14:tracePt t="44738" x="1981200" y="457200"/>
          <p14:tracePt t="44762" x="1981200" y="473075"/>
          <p14:tracePt t="45082" x="1981200" y="511175"/>
          <p14:tracePt t="45090" x="1981200" y="525463"/>
          <p14:tracePt t="45098" x="1981200" y="549275"/>
          <p14:tracePt t="45109" x="1997075" y="601663"/>
          <p14:tracePt t="45127" x="2019300" y="663575"/>
          <p14:tracePt t="45143" x="2049463" y="731838"/>
          <p14:tracePt t="45160" x="2079625" y="777875"/>
          <p14:tracePt t="45177" x="2095500" y="815975"/>
          <p14:tracePt t="45193" x="2117725" y="860425"/>
          <p14:tracePt t="45212" x="2133600" y="892175"/>
          <p14:tracePt t="45228" x="2149475" y="930275"/>
          <p14:tracePt t="45244" x="2155825" y="968375"/>
          <p14:tracePt t="45260" x="2201863" y="1058863"/>
          <p14:tracePt t="45277" x="2263775" y="1104900"/>
          <p14:tracePt t="45293" x="2316163" y="1181100"/>
          <p14:tracePt t="45310" x="2354263" y="1235075"/>
          <p14:tracePt t="45327" x="2362200" y="1257300"/>
          <p14:tracePt t="45343" x="2370138" y="1279525"/>
          <p14:tracePt t="45360" x="2370138" y="1287463"/>
          <p14:tracePt t="45376" x="2370138" y="1317625"/>
          <p14:tracePt t="45393" x="2384425" y="1355725"/>
          <p14:tracePt t="45393" x="2392363" y="1371600"/>
          <p14:tracePt t="45412" x="2416175" y="1409700"/>
          <p14:tracePt t="45427" x="2422525" y="1425575"/>
          <p14:tracePt t="45444" x="2430463" y="1431925"/>
          <p14:tracePt t="45460" x="2430463" y="1439863"/>
          <p14:tracePt t="45490" x="2438400" y="1439863"/>
          <p14:tracePt t="45498" x="2438400" y="1455738"/>
          <p14:tracePt t="45509" x="2460625" y="1470025"/>
          <p14:tracePt t="45527" x="2460625" y="1485900"/>
          <p14:tracePt t="45543" x="2460625" y="1493838"/>
          <p14:tracePt t="45560" x="2468563" y="1493838"/>
          <p14:tracePt t="45576" x="2476500" y="1493838"/>
          <p14:tracePt t="46466" x="2492375" y="1493838"/>
          <p14:tracePt t="46498" x="2514600" y="1493838"/>
          <p14:tracePt t="46530" x="2522538" y="1493838"/>
          <p14:tracePt t="46555" x="2536825" y="1485900"/>
          <p14:tracePt t="46578" x="2544763" y="1485900"/>
          <p14:tracePt t="46626" x="2552700" y="1485900"/>
          <p14:tracePt t="46634" x="2560638" y="1485900"/>
          <p14:tracePt t="46666" x="2568575" y="1485900"/>
          <p14:tracePt t="46675" x="2574925" y="1477963"/>
          <p14:tracePt t="46682" x="2582863" y="1477963"/>
          <p14:tracePt t="46692" x="2598738" y="1477963"/>
          <p14:tracePt t="46708" x="2606675" y="1477963"/>
          <p14:tracePt t="46725" x="2613025" y="1477963"/>
          <p14:tracePt t="46778" x="2620963" y="1477963"/>
          <p14:tracePt t="46794" x="2628900" y="1477963"/>
          <p14:tracePt t="46802" x="2636838" y="1477963"/>
          <p14:tracePt t="46818" x="2644775" y="1470025"/>
          <p14:tracePt t="46843" x="2651125" y="1470025"/>
          <p14:tracePt t="46882" x="2659063" y="1470025"/>
          <p14:tracePt t="46906" x="2674938" y="1470025"/>
          <p14:tracePt t="46946" x="2689225" y="1470025"/>
          <p14:tracePt t="46962" x="2713038" y="1470025"/>
          <p14:tracePt t="46970" x="2727325" y="1470025"/>
          <p14:tracePt t="46979" x="2759075" y="1470025"/>
          <p14:tracePt t="46991" x="2797175" y="1470025"/>
          <p14:tracePt t="47008" x="2849563" y="1477963"/>
          <p14:tracePt t="47008" x="2865438" y="1477963"/>
          <p14:tracePt t="47027" x="2873375" y="1485900"/>
          <p14:tracePt t="47041" x="2879725" y="1485900"/>
          <p14:tracePt t="47057" x="2911475" y="1485900"/>
          <p14:tracePt t="47076" x="2941638" y="1493838"/>
          <p14:tracePt t="47092" x="2979738" y="1493838"/>
          <p14:tracePt t="47108" x="3009900" y="1493838"/>
          <p14:tracePt t="47126" x="3025775" y="1493838"/>
          <p14:tracePt t="47140" x="3040063" y="1501775"/>
          <p14:tracePt t="47156" x="3055938" y="1501775"/>
          <p14:tracePt t="47173" x="3078163" y="1508125"/>
          <p14:tracePt t="47190" x="3101975" y="1516063"/>
          <p14:tracePt t="47210" x="3116263" y="1531938"/>
          <p14:tracePt t="47224" x="3192463" y="1554163"/>
          <p14:tracePt t="47241" x="3276600" y="1600200"/>
          <p14:tracePt t="47241" x="3306763" y="1616075"/>
          <p14:tracePt t="47259" x="3368675" y="1654175"/>
          <p14:tracePt t="47275" x="3436938" y="1684338"/>
          <p14:tracePt t="47292" x="3459163" y="1692275"/>
          <p14:tracePt t="47308" x="3467100" y="1698625"/>
          <p14:tracePt t="47378" x="3489325" y="1698625"/>
          <p14:tracePt t="47386" x="3521075" y="1714500"/>
          <p14:tracePt t="47394" x="3565525" y="1730375"/>
          <p14:tracePt t="47407" x="3641725" y="1752600"/>
          <p14:tracePt t="47424" x="3665538" y="1752600"/>
          <p14:tracePt t="49232" x="3673475" y="1744663"/>
          <p14:tracePt t="49274" x="3673475" y="1736725"/>
          <p14:tracePt t="49354" x="3679825" y="1736725"/>
          <p14:tracePt t="49362" x="3679825" y="1730375"/>
          <p14:tracePt t="49386" x="3679825" y="1722438"/>
          <p14:tracePt t="49394" x="3687763" y="1714500"/>
          <p14:tracePt t="49405" x="3687763" y="1706563"/>
          <p14:tracePt t="49421" x="3687763" y="1676400"/>
          <p14:tracePt t="49439" x="3687763" y="1660525"/>
          <p14:tracePt t="49455" x="3687763" y="1630363"/>
          <p14:tracePt t="49474" x="3687763" y="1592263"/>
          <p14:tracePt t="49489" x="3673475" y="1562100"/>
          <p14:tracePt t="49489" x="3657600" y="1516063"/>
          <p14:tracePt t="49507" x="3627438" y="1477963"/>
          <p14:tracePt t="49524" x="3597275" y="1431925"/>
          <p14:tracePt t="49539" x="3565525" y="1393825"/>
          <p14:tracePt t="49558" x="3551238" y="1379538"/>
          <p14:tracePt t="49572" x="3551238" y="1371600"/>
          <p14:tracePt t="49594" x="3551238" y="1363663"/>
          <p14:tracePt t="49605" x="3551238" y="1349375"/>
          <p14:tracePt t="49621" x="3551238" y="1317625"/>
          <p14:tracePt t="49642" x="3551238" y="1311275"/>
          <p14:tracePt t="49655" x="3551238" y="1287463"/>
          <p14:tracePt t="49672" x="3551238" y="1273175"/>
          <p14:tracePt t="49688" x="3543300" y="1273175"/>
          <p14:tracePt t="49890" x="3543300" y="1249363"/>
          <p14:tracePt t="50162" x="3543300" y="1241425"/>
          <p14:tracePt t="50178" x="3543300" y="1227138"/>
          <p14:tracePt t="50187" x="3543300" y="1235075"/>
          <p14:tracePt t="50554" x="3543300" y="1241425"/>
          <p14:tracePt t="50563" x="3543300" y="1265238"/>
          <p14:tracePt t="50578" x="3543300" y="1273175"/>
          <p14:tracePt t="50588" x="3543300" y="1287463"/>
          <p14:tracePt t="50604" x="3543300" y="1303338"/>
          <p14:tracePt t="50622" x="3543300" y="1311275"/>
          <p14:tracePt t="50637" x="3543300" y="1317625"/>
          <p14:tracePt t="50654" x="3543300" y="1333500"/>
          <p14:tracePt t="50670" x="3551238" y="1341438"/>
          <p14:tracePt t="50687" x="3559175" y="1349375"/>
          <p14:tracePt t="50707" x="3559175" y="1355725"/>
          <p14:tracePt t="50720" x="3565525" y="1363663"/>
          <p14:tracePt t="50737" x="3573463" y="1393825"/>
          <p14:tracePt t="50755" x="3581400" y="1409700"/>
          <p14:tracePt t="50772" x="3581400" y="1417638"/>
          <p14:tracePt t="50788" x="3589338" y="1425575"/>
          <p14:tracePt t="50804" x="3589338" y="1431925"/>
          <p14:tracePt t="50890" x="3597275" y="1431925"/>
          <p14:tracePt t="51002" x="3603625" y="1431925"/>
          <p14:tracePt t="51010" x="3611563" y="1431925"/>
          <p14:tracePt t="51020" x="3619500" y="1431925"/>
          <p14:tracePt t="51037" x="3627438" y="1425575"/>
          <p14:tracePt t="51054" x="3635375" y="1417638"/>
          <p14:tracePt t="51070" x="3635375" y="1409700"/>
          <p14:tracePt t="51106" x="3641725" y="1401763"/>
          <p14:tracePt t="51114" x="3641725" y="1387475"/>
          <p14:tracePt t="51123" x="3641725" y="1371600"/>
          <p14:tracePt t="51136" x="3649663" y="1325563"/>
          <p14:tracePt t="51156" x="3649663" y="1317625"/>
          <p14:tracePt t="51171" x="3649663" y="1303338"/>
          <p14:tracePt t="51188" x="3649663" y="1287463"/>
          <p14:tracePt t="51205" x="3649663" y="1273175"/>
          <p14:tracePt t="51220" x="3649663" y="1265238"/>
          <p14:tracePt t="51236" x="3649663" y="1249363"/>
          <p14:tracePt t="51254" x="3649663" y="1241425"/>
          <p14:tracePt t="51269" x="3635375" y="1227138"/>
          <p14:tracePt t="51287" x="3635375" y="1203325"/>
          <p14:tracePt t="51304" x="3627438" y="1189038"/>
          <p14:tracePt t="51320" x="3619500" y="1173163"/>
          <p14:tracePt t="51337" x="3603625" y="1158875"/>
          <p14:tracePt t="51353" x="3603625" y="1143000"/>
          <p14:tracePt t="51378" x="3603625" y="1135063"/>
          <p14:tracePt t="51394" x="3603625" y="1127125"/>
          <p14:tracePt t="51404" x="3603625" y="1112838"/>
          <p14:tracePt t="51420" x="3611563" y="1089025"/>
          <p14:tracePt t="51437" x="3635375" y="1082675"/>
          <p14:tracePt t="51454" x="3649663" y="1066800"/>
          <p14:tracePt t="51470" x="3687763" y="1036638"/>
          <p14:tracePt t="51487" x="3703638" y="1012825"/>
          <p14:tracePt t="51503" x="3733800" y="998538"/>
          <p14:tracePt t="51520" x="3763963" y="974725"/>
          <p14:tracePt t="51520" x="3771900" y="960438"/>
          <p14:tracePt t="51539" x="3794125" y="944563"/>
          <p14:tracePt t="51554" x="3817938" y="906463"/>
          <p14:tracePt t="51554" x="3832225" y="898525"/>
          <p14:tracePt t="51571" x="3840163" y="876300"/>
          <p14:tracePt t="51586" x="3863975" y="846138"/>
          <p14:tracePt t="51603" x="3870325" y="838200"/>
          <p14:tracePt t="51618" x="3878263" y="822325"/>
          <p14:tracePt t="51636" x="3902075" y="769938"/>
          <p14:tracePt t="51653" x="3924300" y="701675"/>
          <p14:tracePt t="51670" x="3932238" y="631825"/>
          <p14:tracePt t="51687" x="3946525" y="593725"/>
          <p14:tracePt t="51703" x="3954463" y="571500"/>
          <p14:tracePt t="51720" x="3962400" y="563563"/>
          <p14:tracePt t="51736" x="3984625" y="541338"/>
          <p14:tracePt t="51753" x="4008438" y="495300"/>
          <p14:tracePt t="51771" x="4030663" y="457200"/>
          <p14:tracePt t="51786" x="4038600" y="427038"/>
          <p14:tracePt t="51804" x="4054475" y="396875"/>
          <p14:tracePt t="51820" x="4068763" y="381000"/>
          <p14:tracePt t="51836" x="4084638" y="365125"/>
          <p14:tracePt t="51853" x="4092575" y="350838"/>
          <p14:tracePt t="51870" x="4084638" y="350838"/>
          <p14:tracePt t="52002" x="4068763" y="350838"/>
          <p14:tracePt t="52019" x="4068763" y="365125"/>
          <p14:tracePt t="52026" x="4054475" y="373063"/>
          <p14:tracePt t="52036" x="4054475" y="381000"/>
          <p14:tracePt t="52053" x="4038600" y="396875"/>
          <p14:tracePt t="52069" x="4022725" y="411163"/>
          <p14:tracePt t="52170" x="4022725" y="419100"/>
          <p14:tracePt t="52194" x="4016375" y="427038"/>
          <p14:tracePt t="52218" x="4016375" y="434975"/>
          <p14:tracePt t="52282" x="4022725" y="434975"/>
          <p14:tracePt t="52290" x="4030663" y="434975"/>
          <p14:tracePt t="52301" x="4046538" y="434975"/>
          <p14:tracePt t="52318" x="4068763" y="427038"/>
          <p14:tracePt t="52336" x="4084638" y="419100"/>
          <p14:tracePt t="52352" x="4106863" y="419100"/>
          <p14:tracePt t="52352" x="4114800" y="419100"/>
          <p14:tracePt t="52371" x="4168775" y="403225"/>
          <p14:tracePt t="52387" x="4244975" y="403225"/>
          <p14:tracePt t="52404" x="4327525" y="403225"/>
          <p14:tracePt t="52420" x="4381500" y="403225"/>
          <p14:tracePt t="52436" x="4397375" y="403225"/>
          <p14:tracePt t="52452" x="4403725" y="403225"/>
          <p14:tracePt t="52474" x="4411663" y="403225"/>
          <p14:tracePt t="52486" x="4465638" y="403225"/>
          <p14:tracePt t="52503" x="4533900" y="403225"/>
          <p14:tracePt t="52518" x="4602163" y="403225"/>
          <p14:tracePt t="52535" x="4632325" y="403225"/>
          <p14:tracePt t="52551" x="4625975" y="403225"/>
          <p14:tracePt t="52706" x="4618038" y="403225"/>
          <p14:tracePt t="52714" x="4610100" y="403225"/>
          <p14:tracePt t="52722" x="4594225" y="403225"/>
          <p14:tracePt t="52736" x="4572000" y="419100"/>
          <p14:tracePt t="52751" x="4549775" y="419100"/>
          <p14:tracePt t="52769" x="4487863" y="441325"/>
          <p14:tracePt t="52769" x="4473575" y="441325"/>
          <p14:tracePt t="52787" x="4449763" y="441325"/>
          <p14:tracePt t="52803" x="4419600" y="449263"/>
          <p14:tracePt t="52820" x="4381500" y="449263"/>
          <p14:tracePt t="52838" x="4321175" y="449263"/>
          <p14:tracePt t="52853" x="4283075" y="441325"/>
          <p14:tracePt t="52869" x="4244975" y="434975"/>
          <p14:tracePt t="52886" x="4213225" y="434975"/>
          <p14:tracePt t="52902" x="4183063" y="427038"/>
          <p14:tracePt t="52919" x="4137025" y="427038"/>
          <p14:tracePt t="52935" x="4084638" y="427038"/>
          <p14:tracePt t="52952" x="4046538" y="427038"/>
          <p14:tracePt t="52968" x="4000500" y="427038"/>
          <p14:tracePt t="52968" x="3978275" y="427038"/>
          <p14:tracePt t="52988" x="3970338" y="434975"/>
          <p14:tracePt t="53001" x="3962400" y="434975"/>
          <p14:tracePt t="53020" x="3970338" y="434975"/>
          <p14:tracePt t="53162" x="4000500" y="434975"/>
          <p14:tracePt t="53170" x="4022725" y="434975"/>
          <p14:tracePt t="53184" x="4076700" y="434975"/>
          <p14:tracePt t="53184" x="4114800" y="434975"/>
          <p14:tracePt t="53204" x="4160838" y="434975"/>
          <p14:tracePt t="53219" x="4191000" y="441325"/>
          <p14:tracePt t="53235" x="4213225" y="449263"/>
          <p14:tracePt t="53252" x="4251325" y="449263"/>
          <p14:tracePt t="53269" x="4297363" y="465138"/>
          <p14:tracePt t="53285" x="4351338" y="473075"/>
          <p14:tracePt t="53301" x="4419600" y="479425"/>
          <p14:tracePt t="53318" x="4441825" y="487363"/>
          <p14:tracePt t="53336" x="4457700" y="495300"/>
          <p14:tracePt t="53351" x="4465638" y="503238"/>
          <p14:tracePt t="53410" x="4487863" y="503238"/>
          <p14:tracePt t="53426" x="4495800" y="503238"/>
          <p14:tracePt t="53435" x="4541838" y="517525"/>
          <p14:tracePt t="53452" x="4533900" y="525463"/>
          <p14:tracePt t="53714" x="4525963" y="525463"/>
          <p14:tracePt t="53730" x="4525963" y="533400"/>
          <p14:tracePt t="53738" x="4518025" y="533400"/>
          <p14:tracePt t="53810" x="4495800" y="533400"/>
          <p14:tracePt t="53818" x="4457700" y="533400"/>
          <p14:tracePt t="53837" x="4389438" y="533400"/>
          <p14:tracePt t="53852" x="4297363" y="533400"/>
          <p14:tracePt t="53869" x="4191000" y="533400"/>
          <p14:tracePt t="53885" x="4130675" y="533400"/>
          <p14:tracePt t="53901" x="4084638" y="541338"/>
          <p14:tracePt t="53918" x="4060825" y="541338"/>
          <p14:tracePt t="53934" x="4030663" y="541338"/>
          <p14:tracePt t="53951" x="3946525" y="541338"/>
          <p14:tracePt t="53967" x="3878263" y="541338"/>
          <p14:tracePt t="53984" x="3856038" y="541338"/>
          <p14:tracePt t="54001" x="3848100" y="541338"/>
          <p14:tracePt t="54017" x="3856038" y="541338"/>
          <p14:tracePt t="54130" x="3878263" y="541338"/>
          <p14:tracePt t="54138" x="3894138" y="541338"/>
          <p14:tracePt t="54150" x="3932238" y="541338"/>
          <p14:tracePt t="54168" x="3946525" y="541338"/>
          <p14:tracePt t="54184" x="3970338" y="541338"/>
          <p14:tracePt t="54201" x="4030663" y="541338"/>
          <p14:tracePt t="54201" x="4068763" y="541338"/>
          <p14:tracePt t="54219" x="4114800" y="541338"/>
          <p14:tracePt t="54219" x="4175125" y="541338"/>
          <p14:tracePt t="54235" x="4259263" y="555625"/>
          <p14:tracePt t="54252" x="4289425" y="563563"/>
          <p14:tracePt t="54268" x="4297363" y="563563"/>
          <p14:tracePt t="54283" x="4305300" y="563563"/>
          <p14:tracePt t="54300" x="4327525" y="563563"/>
          <p14:tracePt t="54317" x="4335463" y="563563"/>
          <p14:tracePt t="54334" x="4359275" y="555625"/>
          <p14:tracePt t="54350" x="4397375" y="533400"/>
          <p14:tracePt t="54367" x="4403725" y="533400"/>
          <p14:tracePt t="54387" x="4411663" y="525463"/>
          <p14:tracePt t="54458" x="4411663" y="517525"/>
          <p14:tracePt t="54482" x="4427538" y="517525"/>
          <p14:tracePt t="55386" x="4427538" y="511175"/>
          <p14:tracePt t="55514" x="4435475" y="511175"/>
          <p14:tracePt t="55522" x="4441825" y="511175"/>
          <p14:tracePt t="55538" x="4449763" y="511175"/>
          <p14:tracePt t="55549" x="4473575" y="511175"/>
          <p14:tracePt t="55572" x="4511675" y="511175"/>
          <p14:tracePt t="55582" x="4602163" y="511175"/>
          <p14:tracePt t="55599" x="4708525" y="511175"/>
          <p14:tracePt t="55617" x="4800600" y="511175"/>
          <p14:tracePt t="55634" x="4884738" y="511175"/>
          <p14:tracePt t="55634" x="4922838" y="511175"/>
          <p14:tracePt t="55652" x="4983163" y="525463"/>
          <p14:tracePt t="55669" x="5051425" y="533400"/>
          <p14:tracePt t="55684" x="5165725" y="533400"/>
          <p14:tracePt t="55701" x="5311775" y="555625"/>
          <p14:tracePt t="55717" x="5486400" y="579438"/>
          <p14:tracePt t="55734" x="5638800" y="609600"/>
          <p14:tracePt t="55750" x="5745163" y="625475"/>
          <p14:tracePt t="55767" x="5775325" y="625475"/>
          <p14:tracePt t="55783" x="5791200" y="625475"/>
          <p14:tracePt t="55800" x="5799138" y="625475"/>
          <p14:tracePt t="55817" x="5829300" y="625475"/>
          <p14:tracePt t="55833" x="5905500" y="625475"/>
          <p14:tracePt t="55833" x="5973763" y="625475"/>
          <p14:tracePt t="55853" x="6118225" y="625475"/>
          <p14:tracePt t="55869" x="6248400" y="625475"/>
          <p14:tracePt t="55884" x="6316663" y="625475"/>
          <p14:tracePt t="55901" x="6370638" y="625475"/>
          <p14:tracePt t="55917" x="6438900" y="625475"/>
          <p14:tracePt t="55934" x="6492875" y="625475"/>
          <p14:tracePt t="55950" x="6523038" y="617538"/>
          <p14:tracePt t="55967" x="6537325" y="609600"/>
          <p14:tracePt t="55982" x="6545263" y="601663"/>
          <p14:tracePt t="55999" x="6569075" y="601663"/>
          <p14:tracePt t="56017" x="6575425" y="593725"/>
          <p14:tracePt t="56032" x="6583363" y="593725"/>
          <p14:tracePt t="56049" x="6591300" y="587375"/>
          <p14:tracePt t="56066" x="6591300" y="571500"/>
          <p14:tracePt t="56219" x="6583363" y="571500"/>
          <p14:tracePt t="56267" x="6569075" y="571500"/>
          <p14:tracePt t="56299" x="6569075" y="563563"/>
          <p14:tracePt t="56307" x="6561138" y="563563"/>
          <p14:tracePt t="56379" x="6553200" y="563563"/>
          <p14:tracePt t="56395" x="6545263" y="555625"/>
          <p14:tracePt t="56443" x="6553200" y="549275"/>
          <p14:tracePt t="56539" x="6561138" y="549275"/>
          <p14:tracePt t="56555" x="6583363" y="541338"/>
          <p14:tracePt t="56564" x="6607175" y="541338"/>
          <p14:tracePt t="56571" x="6629400" y="533400"/>
          <p14:tracePt t="56582" x="6697663" y="533400"/>
          <p14:tracePt t="56598" x="6781800" y="533400"/>
          <p14:tracePt t="56615" x="6873875" y="533400"/>
          <p14:tracePt t="56632" x="6926263" y="533400"/>
          <p14:tracePt t="56649" x="6942138" y="533400"/>
          <p14:tracePt t="56665" x="6950075" y="533400"/>
          <p14:tracePt t="57577" x="6950075" y="525463"/>
          <p14:tracePt t="58323" x="6956425" y="517525"/>
          <p14:tracePt t="58331" x="6956425" y="511175"/>
          <p14:tracePt t="58348" x="6964363" y="495300"/>
          <p14:tracePt t="60131" x="6964363" y="503238"/>
          <p14:tracePt t="60395" x="6956425" y="503238"/>
          <p14:tracePt t="60403" x="6942138" y="503238"/>
          <p14:tracePt t="60412" x="6904038" y="503238"/>
          <p14:tracePt t="60429" x="6819900" y="503238"/>
          <p14:tracePt t="60446" x="6705600" y="503238"/>
          <p14:tracePt t="60462" x="6545263" y="503238"/>
          <p14:tracePt t="60479" x="6332538" y="503238"/>
          <p14:tracePt t="60496" x="6134100" y="503238"/>
          <p14:tracePt t="60512" x="5973763" y="503238"/>
          <p14:tracePt t="60529" x="5821363" y="503238"/>
          <p14:tracePt t="60545" x="5661025" y="503238"/>
          <p14:tracePt t="60560" x="5470525" y="473075"/>
          <p14:tracePt t="60577" x="5287963" y="419100"/>
          <p14:tracePt t="60594" x="5075238" y="373063"/>
          <p14:tracePt t="60612" x="4960938" y="358775"/>
          <p14:tracePt t="60629" x="4884738" y="350838"/>
          <p14:tracePt t="60646" x="4762500" y="350838"/>
          <p14:tracePt t="60662" x="4632325" y="350838"/>
          <p14:tracePt t="60678" x="4511675" y="350838"/>
          <p14:tracePt t="60695" x="4381500" y="350838"/>
          <p14:tracePt t="60711" x="4297363" y="350838"/>
          <p14:tracePt t="60728" x="4198938" y="358775"/>
          <p14:tracePt t="60745" x="4144963" y="358775"/>
          <p14:tracePt t="60761" x="4098925" y="365125"/>
          <p14:tracePt t="60761" x="4092575" y="365125"/>
          <p14:tracePt t="60780" x="4084638" y="365125"/>
          <p14:tracePt t="60794" x="4092575" y="381000"/>
          <p14:tracePt t="61083" x="4098925" y="388938"/>
          <p14:tracePt t="61093" x="4122738" y="411163"/>
          <p14:tracePt t="61099" x="4152900" y="427038"/>
          <p14:tracePt t="61110" x="4221163" y="473075"/>
          <p14:tracePt t="61128" x="4289425" y="511175"/>
          <p14:tracePt t="61145" x="4427538" y="587375"/>
          <p14:tracePt t="61161" x="4564063" y="631825"/>
          <p14:tracePt t="61178" x="4648200" y="655638"/>
          <p14:tracePt t="61178" x="4694238" y="669925"/>
          <p14:tracePt t="61196" x="4732338" y="677863"/>
          <p14:tracePt t="61211" x="4922838" y="701675"/>
          <p14:tracePt t="61229" x="5067300" y="731838"/>
          <p14:tracePt t="61245" x="5197475" y="754063"/>
          <p14:tracePt t="61261" x="5295900" y="769938"/>
          <p14:tracePt t="61278" x="5410200" y="769938"/>
          <p14:tracePt t="61295" x="5516563" y="769938"/>
          <p14:tracePt t="61311" x="5661025" y="769938"/>
          <p14:tracePt t="61328" x="5821363" y="769938"/>
          <p14:tracePt t="61345" x="5913438" y="769938"/>
          <p14:tracePt t="61361" x="5997575" y="769938"/>
          <p14:tracePt t="61378" x="6111875" y="746125"/>
          <p14:tracePt t="61378" x="6149975" y="746125"/>
          <p14:tracePt t="61396" x="6286500" y="723900"/>
          <p14:tracePt t="61412" x="6392863" y="677863"/>
          <p14:tracePt t="61428" x="6469063" y="639763"/>
          <p14:tracePt t="61445" x="6507163" y="617538"/>
          <p14:tracePt t="61462" x="6523038" y="579438"/>
          <p14:tracePt t="61478" x="6530975" y="541338"/>
          <p14:tracePt t="61496" x="6530975" y="503238"/>
          <p14:tracePt t="61510" x="6530975" y="495300"/>
          <p14:tracePt t="61526" x="6530975" y="465138"/>
          <p14:tracePt t="61544" x="6537325" y="465138"/>
          <p14:tracePt t="61560" x="6537325" y="457200"/>
          <p14:tracePt t="61651" x="6530975" y="457200"/>
          <p14:tracePt t="61683" x="6515100" y="457200"/>
          <p14:tracePt t="61691" x="6499225" y="473075"/>
          <p14:tracePt t="61699" x="6492875" y="479425"/>
          <p14:tracePt t="61710" x="6416675" y="533400"/>
          <p14:tracePt t="61728" x="6278563" y="601663"/>
          <p14:tracePt t="61744" x="5989638" y="693738"/>
          <p14:tracePt t="61760" x="5584825" y="838200"/>
          <p14:tracePt t="61777" x="5143500" y="990600"/>
          <p14:tracePt t="61794" x="4716463" y="1181100"/>
          <p14:tracePt t="61794" x="4441825" y="1279525"/>
          <p14:tracePt t="61813" x="4213225" y="1379538"/>
          <p14:tracePt t="61829" x="4106863" y="1431925"/>
          <p14:tracePt t="61845" x="4022725" y="1463675"/>
          <p14:tracePt t="61861" x="3992563" y="1485900"/>
          <p14:tracePt t="61877" x="3954463" y="1508125"/>
          <p14:tracePt t="61894" x="3924300" y="1531938"/>
          <p14:tracePt t="61910" x="3848100" y="1562100"/>
          <p14:tracePt t="61927" x="3749675" y="1562100"/>
          <p14:tracePt t="61944" x="3673475" y="1562100"/>
          <p14:tracePt t="61961" x="3619500" y="1570038"/>
          <p14:tracePt t="61977" x="3573463" y="1577975"/>
          <p14:tracePt t="61994" x="3521075" y="1600200"/>
          <p14:tracePt t="61994" x="3513138" y="1608138"/>
          <p14:tracePt t="62012" x="3497263" y="1616075"/>
          <p14:tracePt t="62028" x="3489325" y="1630363"/>
          <p14:tracePt t="62044" x="3489325" y="1646238"/>
          <p14:tracePt t="62147" x="3489325" y="1654175"/>
          <p14:tracePt t="62643" x="3489325" y="1668463"/>
          <p14:tracePt t="62883" x="3489325" y="1684338"/>
          <p14:tracePt t="63403" x="3482975" y="1692275"/>
          <p14:tracePt t="63411" x="3475038" y="1698625"/>
          <p14:tracePt t="63428" x="3467100" y="1714500"/>
          <p14:tracePt t="63441" x="3444875" y="1722438"/>
          <p14:tracePt t="63441" x="3436938" y="1730375"/>
          <p14:tracePt t="63460" x="3406775" y="1760538"/>
          <p14:tracePt t="63476" x="3390900" y="1774825"/>
          <p14:tracePt t="63493" x="3360738" y="1806575"/>
          <p14:tracePt t="63509" x="3344863" y="1820863"/>
          <p14:tracePt t="63526" x="3330575" y="1844675"/>
          <p14:tracePt t="63543" x="3306763" y="1866900"/>
          <p14:tracePt t="63557" x="3292475" y="1882775"/>
          <p14:tracePt t="63578" x="3260725" y="1912938"/>
          <p14:tracePt t="63592" x="3246438" y="1935163"/>
          <p14:tracePt t="63608" x="3222625" y="1965325"/>
          <p14:tracePt t="63626" x="3208338" y="1989138"/>
          <p14:tracePt t="63642" x="3178175" y="2027238"/>
          <p14:tracePt t="63642" x="3162300" y="2035175"/>
          <p14:tracePt t="63660" x="3154363" y="2041525"/>
          <p14:tracePt t="63660" x="3140075" y="2065338"/>
          <p14:tracePt t="63676" x="3124200" y="2079625"/>
          <p14:tracePt t="63692" x="3108325" y="2095500"/>
          <p14:tracePt t="63709" x="3094038" y="2111375"/>
          <p14:tracePt t="63725" x="3078163" y="2117725"/>
          <p14:tracePt t="63741" x="3070225" y="2133600"/>
          <p14:tracePt t="63757" x="3055938" y="2141538"/>
          <p14:tracePt t="63803" x="3055938" y="2149475"/>
          <p14:tracePt t="63819" x="3040063" y="2155825"/>
          <p14:tracePt t="63907" x="3040063" y="2163763"/>
          <p14:tracePt t="63947" x="3032125" y="2179638"/>
          <p14:tracePt t="64251" x="3025775" y="2187575"/>
          <p14:tracePt t="64323" x="3025775" y="2193925"/>
          <p14:tracePt t="64331" x="3025775" y="2201863"/>
          <p14:tracePt t="64347" x="3025775" y="2217738"/>
          <p14:tracePt t="64372" x="3017838" y="2225675"/>
          <p14:tracePt t="64395" x="3009900" y="2232025"/>
          <p14:tracePt t="64491" x="3009900" y="2239963"/>
          <p14:tracePt t="64515" x="2994025" y="2247900"/>
          <p14:tracePt t="64531" x="2987675" y="2263775"/>
          <p14:tracePt t="64555" x="2979738" y="2263775"/>
          <p14:tracePt t="64580" x="2971800" y="2270125"/>
          <p14:tracePt t="64659" x="2963863" y="2278063"/>
          <p14:tracePt t="64675" x="2963863" y="2286000"/>
          <p14:tracePt t="64683" x="2955925" y="2286000"/>
          <p14:tracePt t="64692" x="2949575" y="2293938"/>
          <p14:tracePt t="64715" x="2949575" y="2301875"/>
          <p14:tracePt t="64731" x="2941638" y="2308225"/>
          <p14:tracePt t="64742" x="2895600" y="2332038"/>
          <p14:tracePt t="64758" x="2857500" y="2362200"/>
          <p14:tracePt t="64774" x="2811463" y="2400300"/>
          <p14:tracePt t="64791" x="2765425" y="2430463"/>
          <p14:tracePt t="64808" x="2735263" y="2438400"/>
          <p14:tracePt t="64824" x="2705100" y="2454275"/>
          <p14:tracePt t="64824" x="2689225" y="2454275"/>
          <p14:tracePt t="64844" x="2667000" y="2468563"/>
          <p14:tracePt t="64857" x="2651125" y="2468563"/>
          <p14:tracePt t="64874" x="2613025" y="2492375"/>
          <p14:tracePt t="64874" x="2590800" y="2498725"/>
          <p14:tracePt t="64893" x="2560638" y="2514600"/>
          <p14:tracePt t="64909" x="2530475" y="2530475"/>
          <p14:tracePt t="64925" x="2514600" y="2536825"/>
          <p14:tracePt t="64942" x="2484438" y="2552700"/>
          <p14:tracePt t="64958" x="2416175" y="2568575"/>
          <p14:tracePt t="64974" x="2378075" y="2574925"/>
          <p14:tracePt t="64991" x="2332038" y="2606675"/>
          <p14:tracePt t="65007" x="2301875" y="2620963"/>
          <p14:tracePt t="65027" x="2239963" y="2644775"/>
          <p14:tracePt t="65040" x="2179638" y="2667000"/>
          <p14:tracePt t="65057" x="2103438" y="2689225"/>
          <p14:tracePt t="65074" x="2041525" y="2727325"/>
          <p14:tracePt t="65074" x="2027238" y="2727325"/>
          <p14:tracePt t="65092" x="2003425" y="2743200"/>
          <p14:tracePt t="65108" x="1997075" y="2743200"/>
          <p14:tracePt t="65124" x="1981200" y="2751138"/>
          <p14:tracePt t="65141" x="1973263" y="2759075"/>
          <p14:tracePt t="65157" x="1935163" y="2773363"/>
          <p14:tracePt t="65174" x="1905000" y="2789238"/>
          <p14:tracePt t="65190" x="1851025" y="2811463"/>
          <p14:tracePt t="65208" x="1782763" y="2835275"/>
          <p14:tracePt t="65224" x="1774825" y="2865438"/>
          <p14:tracePt t="65241" x="1774825" y="2887663"/>
          <p14:tracePt t="65257" x="1760538" y="2911475"/>
          <p14:tracePt t="65273" x="1752600" y="2911475"/>
          <p14:tracePt t="65290" x="1730375" y="2917825"/>
          <p14:tracePt t="65307" x="1722438" y="2917825"/>
          <p14:tracePt t="65326" x="1706563" y="2925763"/>
          <p14:tracePt t="65341" x="1692275" y="2933700"/>
          <p14:tracePt t="65357" x="1654175" y="2949575"/>
          <p14:tracePt t="65375" x="1646238" y="2955925"/>
          <p14:tracePt t="65390" x="1616075" y="2971800"/>
          <p14:tracePt t="65407" x="1600200" y="2987675"/>
          <p14:tracePt t="65424" x="1592263" y="2987675"/>
          <p14:tracePt t="65439" x="1592263" y="2994025"/>
          <p14:tracePt t="65483" x="1584325" y="2994025"/>
          <p14:tracePt t="65491" x="1577975" y="3001963"/>
          <p14:tracePt t="66203" x="1577975" y="3009900"/>
          <p14:tracePt t="66227" x="1577975" y="3025775"/>
          <p14:tracePt t="66243" x="1562100" y="3032125"/>
          <p14:tracePt t="66259" x="1554163" y="3040063"/>
          <p14:tracePt t="66275" x="1546225" y="3048000"/>
          <p14:tracePt t="66356" x="1539875" y="3055938"/>
          <p14:tracePt t="66372" x="1539875" y="3063875"/>
          <p14:tracePt t="66388" x="1539875" y="3070225"/>
          <p14:tracePt t="66404" x="1531938" y="3070225"/>
          <p14:tracePt t="66420" x="1531938" y="3078163"/>
          <p14:tracePt t="66427" x="1524000" y="3078163"/>
          <p14:tracePt t="67291" x="1516063" y="3078163"/>
          <p14:tracePt t="67299" x="1508125" y="3086100"/>
          <p14:tracePt t="67315" x="1493838" y="3094038"/>
          <p14:tracePt t="67324" x="1477963" y="3116263"/>
          <p14:tracePt t="67338" x="1470025" y="3116263"/>
          <p14:tracePt t="67355" x="1463675" y="3116263"/>
          <p14:tracePt t="67531" x="1463675" y="3108325"/>
          <p14:tracePt t="67539" x="1463675" y="3094038"/>
          <p14:tracePt t="67556" x="1463675" y="3070225"/>
          <p14:tracePt t="67574" x="1463675" y="3032125"/>
          <p14:tracePt t="67589" x="1463675" y="2994025"/>
          <p14:tracePt t="67606" x="1463675" y="2971800"/>
          <p14:tracePt t="67621" x="1463675" y="2933700"/>
          <p14:tracePt t="67638" x="1455738" y="2917825"/>
          <p14:tracePt t="67654" x="1447800" y="2911475"/>
          <p14:tracePt t="67671" x="1447800" y="2903538"/>
          <p14:tracePt t="67687" x="1447800" y="2895600"/>
          <p14:tracePt t="67731" x="1447800" y="2887663"/>
          <p14:tracePt t="67747" x="1447800" y="2879725"/>
          <p14:tracePt t="67763" x="1431925" y="2873375"/>
          <p14:tracePt t="67779" x="1431925" y="2857500"/>
          <p14:tracePt t="67819" x="1431925" y="2865438"/>
          <p14:tracePt t="68848" x="1431925" y="2873375"/>
          <p14:tracePt t="68955" x="1431925" y="2865438"/>
          <p14:tracePt t="68979" x="1439863" y="2841625"/>
          <p14:tracePt t="68987" x="1447800" y="2827338"/>
          <p14:tracePt t="69002" x="1470025" y="2743200"/>
          <p14:tracePt t="69021" x="1485900" y="2697163"/>
          <p14:tracePt t="69037" x="1508125" y="2620963"/>
          <p14:tracePt t="69054" x="1546225" y="2530475"/>
          <p14:tracePt t="69070" x="1554163" y="2468563"/>
          <p14:tracePt t="69087" x="1570038" y="2400300"/>
          <p14:tracePt t="69103" x="1570038" y="2362200"/>
          <p14:tracePt t="69120" x="1570038" y="2324100"/>
          <p14:tracePt t="69138" x="1570038" y="2278063"/>
          <p14:tracePt t="69153" x="1570038" y="2239963"/>
          <p14:tracePt t="69170" x="1570038" y="2201863"/>
          <p14:tracePt t="69170" x="1584325" y="2193925"/>
          <p14:tracePt t="69189" x="1600200" y="2155825"/>
          <p14:tracePt t="69204" x="1608138" y="2141538"/>
          <p14:tracePt t="69221" x="1622425" y="2111375"/>
          <p14:tracePt t="69237" x="1622425" y="2087563"/>
          <p14:tracePt t="69254" x="1630363" y="2041525"/>
          <p14:tracePt t="69270" x="1638300" y="2011363"/>
          <p14:tracePt t="69287" x="1646238" y="1965325"/>
          <p14:tracePt t="69303" x="1668463" y="1927225"/>
          <p14:tracePt t="69320" x="1692275" y="1882775"/>
          <p14:tracePt t="69338" x="1692275" y="1851025"/>
          <p14:tracePt t="69353" x="1692275" y="1836738"/>
          <p14:tracePt t="69369" x="1692275" y="1812925"/>
          <p14:tracePt t="69369" x="1706563" y="1790700"/>
          <p14:tracePt t="69388" x="1706563" y="1782763"/>
          <p14:tracePt t="69404" x="1706563" y="1744663"/>
          <p14:tracePt t="69421" x="1706563" y="1736725"/>
          <p14:tracePt t="69437" x="1706563" y="1730375"/>
          <p14:tracePt t="69451" x="1706563" y="1714500"/>
          <p14:tracePt t="69469" x="1706563" y="1706563"/>
          <p14:tracePt t="69486" x="1706563" y="1684338"/>
          <p14:tracePt t="69503" x="1706563" y="1660525"/>
          <p14:tracePt t="69519" x="1698625" y="1622425"/>
          <p14:tracePt t="69536" x="1684338" y="1577975"/>
          <p14:tracePt t="69553" x="1676400" y="1570038"/>
          <p14:tracePt t="69570" x="1668463" y="1554163"/>
          <p14:tracePt t="69570" x="1668463" y="1546225"/>
          <p14:tracePt t="69590" x="1668463" y="1539875"/>
          <p14:tracePt t="69601" x="1660525" y="1539875"/>
          <p14:tracePt t="69617" x="1660525" y="1531938"/>
          <p14:tracePt t="69635" x="1638300" y="1524000"/>
          <p14:tracePt t="69653" x="1622425" y="1524000"/>
          <p14:tracePt t="69670" x="1600200" y="1508125"/>
          <p14:tracePt t="69687" x="1592263" y="1508125"/>
          <p14:tracePt t="69702" x="1562100" y="1501775"/>
          <p14:tracePt t="69719" x="1554163" y="1501775"/>
          <p14:tracePt t="69735" x="1539875" y="1493838"/>
          <p14:tracePt t="69752" x="1524000" y="1493838"/>
          <p14:tracePt t="69779" x="1516063" y="1485900"/>
          <p14:tracePt t="69788" x="1508125" y="1477963"/>
          <p14:tracePt t="69802" x="1477963" y="1470025"/>
          <p14:tracePt t="69820" x="1463675" y="1470025"/>
          <p14:tracePt t="69838" x="1439863" y="1470025"/>
          <p14:tracePt t="69853" x="1425575" y="1470025"/>
          <p14:tracePt t="69870" x="1401763" y="1470025"/>
          <p14:tracePt t="69886" x="1387475" y="1470025"/>
          <p14:tracePt t="69902" x="1379538" y="1470025"/>
          <p14:tracePt t="69918" x="1349375" y="1470025"/>
          <p14:tracePt t="69936" x="1333500" y="1470025"/>
          <p14:tracePt t="69952" x="1317625" y="1470025"/>
          <p14:tracePt t="69969" x="1311275" y="1470025"/>
          <p14:tracePt t="69985" x="1295400" y="1477963"/>
          <p14:tracePt t="70002" x="1279525" y="1477963"/>
          <p14:tracePt t="70020" x="1273175" y="1477963"/>
          <p14:tracePt t="70036" x="1265238" y="1477963"/>
          <p14:tracePt t="70052" x="1257300" y="1485900"/>
          <p14:tracePt t="70068" x="1249363" y="1493838"/>
          <p14:tracePt t="70085" x="1227138" y="1501775"/>
          <p14:tracePt t="70101" x="1219200" y="1501775"/>
          <p14:tracePt t="70117" x="1203325" y="1508125"/>
          <p14:tracePt t="70134" x="1203325" y="1524000"/>
          <p14:tracePt t="70150" x="1196975" y="1531938"/>
          <p14:tracePt t="70167" x="1189038" y="1539875"/>
          <p14:tracePt t="70184" x="1173163" y="1554163"/>
          <p14:tracePt t="70201" x="1150938" y="1570038"/>
          <p14:tracePt t="70217" x="1135063" y="1584325"/>
          <p14:tracePt t="70217" x="1127125" y="1584325"/>
          <p14:tracePt t="70236" x="1127125" y="1592263"/>
          <p14:tracePt t="70252" x="1120775" y="1608138"/>
          <p14:tracePt t="70268" x="1112838" y="1622425"/>
          <p14:tracePt t="70286" x="1104900" y="1638300"/>
          <p14:tracePt t="70302" x="1096963" y="1660525"/>
          <p14:tracePt t="70318" x="1096963" y="1668463"/>
          <p14:tracePt t="70336" x="1096963" y="1692275"/>
          <p14:tracePt t="70351" x="1082675" y="1736725"/>
          <p14:tracePt t="70368" x="1074738" y="1752600"/>
          <p14:tracePt t="70384" x="1066800" y="1768475"/>
          <p14:tracePt t="70401" x="1058863" y="1782763"/>
          <p14:tracePt t="70418" x="1058863" y="1812925"/>
          <p14:tracePt t="70435" x="1058863" y="1844675"/>
          <p14:tracePt t="70453" x="1050925" y="1882775"/>
          <p14:tracePt t="70469" x="1036638" y="1912938"/>
          <p14:tracePt t="70486" x="1036638" y="1951038"/>
          <p14:tracePt t="70502" x="1036638" y="1997075"/>
          <p14:tracePt t="70519" x="1028700" y="2019300"/>
          <p14:tracePt t="70535" x="1020763" y="2041525"/>
          <p14:tracePt t="70551" x="1020763" y="2073275"/>
          <p14:tracePt t="70568" x="1020763" y="2095500"/>
          <p14:tracePt t="70586" x="1020763" y="2111375"/>
          <p14:tracePt t="70601" x="1020763" y="2125663"/>
          <p14:tracePt t="70617" x="1020763" y="2141538"/>
          <p14:tracePt t="70635" x="1020763" y="2187575"/>
          <p14:tracePt t="70653" x="1020763" y="2217738"/>
          <p14:tracePt t="70669" x="1006475" y="2239963"/>
          <p14:tracePt t="70685" x="1006475" y="2255838"/>
          <p14:tracePt t="70701" x="998538" y="2293938"/>
          <p14:tracePt t="70718" x="990600" y="2324100"/>
          <p14:tracePt t="70734" x="990600" y="2339975"/>
          <p14:tracePt t="70751" x="982663" y="2354263"/>
          <p14:tracePt t="70768" x="974725" y="2362200"/>
          <p14:tracePt t="70784" x="974725" y="2370138"/>
          <p14:tracePt t="70804" x="974725" y="2378075"/>
          <p14:tracePt t="70817" x="974725" y="2392363"/>
          <p14:tracePt t="70817" x="974725" y="2408238"/>
          <p14:tracePt t="70838" x="974725" y="2422525"/>
          <p14:tracePt t="70854" x="960438" y="2446338"/>
          <p14:tracePt t="70869" x="952500" y="2468563"/>
          <p14:tracePt t="70885" x="944563" y="2484438"/>
          <p14:tracePt t="70901" x="944563" y="2522538"/>
          <p14:tracePt t="70918" x="936625" y="2560638"/>
          <p14:tracePt t="70935" x="936625" y="2590800"/>
          <p14:tracePt t="70951" x="930275" y="2620963"/>
          <p14:tracePt t="70968" x="930275" y="2628900"/>
          <p14:tracePt t="70984" x="930275" y="2651125"/>
          <p14:tracePt t="71001" x="930275" y="2667000"/>
          <p14:tracePt t="71018" x="930275" y="2697163"/>
          <p14:tracePt t="71018" x="930275" y="2705100"/>
          <p14:tracePt t="71037" x="930275" y="2720975"/>
          <p14:tracePt t="71051" x="930275" y="2751138"/>
          <p14:tracePt t="71069" x="930275" y="2759075"/>
          <p14:tracePt t="71084" x="930275" y="2781300"/>
          <p14:tracePt t="71102" x="930275" y="2789238"/>
          <p14:tracePt t="71117" x="930275" y="2803525"/>
          <p14:tracePt t="71134" x="930275" y="2811463"/>
          <p14:tracePt t="71150" x="930275" y="2827338"/>
          <p14:tracePt t="71171" x="930275" y="2835275"/>
          <p14:tracePt t="71188" x="930275" y="2857500"/>
          <p14:tracePt t="71204" x="930275" y="2873375"/>
          <p14:tracePt t="71220" x="930275" y="2879725"/>
          <p14:tracePt t="71243" x="930275" y="2903538"/>
          <p14:tracePt t="71252" x="930275" y="2911475"/>
          <p14:tracePt t="71275" x="930275" y="2917825"/>
          <p14:tracePt t="71291" x="930275" y="2925763"/>
          <p14:tracePt t="71316" x="930275" y="2933700"/>
          <p14:tracePt t="71323" x="930275" y="2941638"/>
          <p14:tracePt t="71334" x="930275" y="2955925"/>
          <p14:tracePt t="71350" x="930275" y="2963863"/>
          <p14:tracePt t="71371" x="930275" y="2971800"/>
          <p14:tracePt t="71383" x="936625" y="2994025"/>
          <p14:tracePt t="71400" x="936625" y="3017838"/>
          <p14:tracePt t="71417" x="936625" y="3025775"/>
          <p14:tracePt t="71433" x="936625" y="3040063"/>
          <p14:tracePt t="71475" x="944563" y="3048000"/>
          <p14:tracePt t="71499" x="960438" y="3048000"/>
          <p14:tracePt t="71547" x="968375" y="3055938"/>
          <p14:tracePt t="71619" x="974725" y="3055938"/>
          <p14:tracePt t="71651" x="982663" y="3055938"/>
          <p14:tracePt t="71659" x="990600" y="3055938"/>
          <p14:tracePt t="71675" x="998538" y="3055938"/>
          <p14:tracePt t="71701" x="998538" y="3063875"/>
          <p14:tracePt t="71707" x="1006475" y="3063875"/>
          <p14:tracePt t="71747" x="1012825" y="3070225"/>
          <p14:tracePt t="71771" x="1020763" y="3078163"/>
          <p14:tracePt t="71795" x="1028700" y="3078163"/>
          <p14:tracePt t="71803" x="1036638" y="3086100"/>
          <p14:tracePt t="71817" x="1058863" y="3101975"/>
          <p14:tracePt t="71833" x="1082675" y="3101975"/>
          <p14:tracePt t="71833" x="1089025" y="3101975"/>
          <p14:tracePt t="71852" x="1096963" y="3101975"/>
          <p14:tracePt t="71865" x="1112838" y="3116263"/>
          <p14:tracePt t="71883" x="1120775" y="3116263"/>
          <p14:tracePt t="71947" x="1127125" y="3116263"/>
          <p14:tracePt t="71964" x="1158875" y="3116263"/>
          <p14:tracePt t="71979" x="1181100" y="3116263"/>
          <p14:tracePt t="71987" x="1189038" y="3116263"/>
          <p14:tracePt t="72003" x="1196975" y="3116263"/>
          <p14:tracePt t="72016" x="1211263" y="3116263"/>
          <p14:tracePt t="72091" x="1241425" y="3116263"/>
          <p14:tracePt t="72100" x="1279525" y="3116263"/>
          <p14:tracePt t="72107" x="1311275" y="3140075"/>
          <p14:tracePt t="72117" x="1387475" y="3170238"/>
          <p14:tracePt t="72134" x="1401763" y="3178175"/>
          <p14:tracePt t="72150" x="1409700" y="3178175"/>
          <p14:tracePt t="72219" x="1417638" y="3178175"/>
          <p14:tracePt t="72243" x="1425575" y="3170238"/>
          <p14:tracePt t="72268" x="1425575" y="3162300"/>
          <p14:tracePt t="72275" x="1431925" y="3146425"/>
          <p14:tracePt t="72291" x="1431925" y="3132138"/>
          <p14:tracePt t="72307" x="1439863" y="3124200"/>
          <p14:tracePt t="72317" x="1439863" y="3108325"/>
          <p14:tracePt t="72334" x="1439863" y="3101975"/>
          <p14:tracePt t="72349" x="1447800" y="3094038"/>
          <p14:tracePt t="72367" x="1447800" y="3086100"/>
          <p14:tracePt t="72382" x="1455738" y="3078163"/>
          <p14:tracePt t="72399" x="1455738" y="3070225"/>
          <p14:tracePt t="72416" x="1455738" y="3063875"/>
          <p14:tracePt t="72443" x="1455738" y="3055938"/>
          <p14:tracePt t="72452" x="1463675" y="3055938"/>
          <p14:tracePt t="72466" x="1463675" y="3040063"/>
          <p14:tracePt t="72811" x="1463675" y="3032125"/>
          <p14:tracePt t="72843" x="1470025" y="3032125"/>
          <p14:tracePt t="72851" x="1477963" y="3025775"/>
          <p14:tracePt t="72868" x="1485900" y="3017838"/>
          <p14:tracePt t="72885" x="1485900" y="3009900"/>
          <p14:tracePt t="72898" x="1493838" y="3001963"/>
          <p14:tracePt t="72915" x="1508125" y="2987675"/>
          <p14:tracePt t="72933" x="1516063" y="2979738"/>
          <p14:tracePt t="72949" x="1539875" y="2949575"/>
          <p14:tracePt t="72966" x="1554163" y="2925763"/>
          <p14:tracePt t="72982" x="1577975" y="2887663"/>
          <p14:tracePt t="72999" x="1592263" y="2857500"/>
          <p14:tracePt t="73017" x="1600200" y="2827338"/>
          <p14:tracePt t="73033" x="1622425" y="2789238"/>
          <p14:tracePt t="73048" x="1622425" y="2781300"/>
          <p14:tracePt t="73067" x="1622425" y="2773363"/>
          <p14:tracePt t="73139" x="1622425" y="2765425"/>
          <p14:tracePt t="73163" x="1622425" y="2759075"/>
          <p14:tracePt t="73180" x="1622425" y="2751138"/>
          <p14:tracePt t="73196" x="1622425" y="2735263"/>
          <p14:tracePt t="73212" x="1622425" y="2727325"/>
          <p14:tracePt t="73235" x="1638300" y="2705100"/>
          <p14:tracePt t="73243" x="1638300" y="2697163"/>
          <p14:tracePt t="73259" x="1638300" y="2689225"/>
          <p14:tracePt t="73268" x="1638300" y="2682875"/>
          <p14:tracePt t="73281" x="1638300" y="2674938"/>
          <p14:tracePt t="73297" x="1638300" y="2636838"/>
          <p14:tracePt t="73316" x="1638300" y="2613025"/>
          <p14:tracePt t="73333" x="1638300" y="2590800"/>
          <p14:tracePt t="73349" x="1646238" y="2568575"/>
          <p14:tracePt t="73365" x="1654175" y="2536825"/>
          <p14:tracePt t="73382" x="1660525" y="2530475"/>
          <p14:tracePt t="73398" x="1660525" y="2522538"/>
          <p14:tracePt t="73415" x="1660525" y="2506663"/>
          <p14:tracePt t="73431" x="1660525" y="2484438"/>
          <p14:tracePt t="73449" x="1660525" y="2476500"/>
          <p14:tracePt t="73465" x="1660525" y="2468563"/>
          <p14:tracePt t="73481" x="1660525" y="2460625"/>
          <p14:tracePt t="73547" x="1654175" y="2460625"/>
          <p14:tracePt t="73587" x="1646238" y="2460625"/>
          <p14:tracePt t="73596" x="1622425" y="2484438"/>
          <p14:tracePt t="73603" x="1600200" y="2498725"/>
          <p14:tracePt t="73619" x="1584325" y="2506663"/>
          <p14:tracePt t="73631" x="1577975" y="2536825"/>
          <p14:tracePt t="73648" x="1570038" y="2574925"/>
          <p14:tracePt t="73665" x="1562100" y="2598738"/>
          <p14:tracePt t="73682" x="1562100" y="2606675"/>
          <p14:tracePt t="73698" x="1554163" y="2606675"/>
          <p14:tracePt t="73715" x="1554163" y="2628900"/>
          <p14:tracePt t="73733" x="1554163" y="2644775"/>
          <p14:tracePt t="73749" x="1554163" y="2674938"/>
          <p14:tracePt t="73766" x="1554163" y="2727325"/>
          <p14:tracePt t="73782" x="1554163" y="2765425"/>
          <p14:tracePt t="73798" x="1554163" y="2789238"/>
          <p14:tracePt t="73815" x="1554163" y="2819400"/>
          <p14:tracePt t="73831" x="1554163" y="2841625"/>
          <p14:tracePt t="73849" x="1554163" y="2873375"/>
          <p14:tracePt t="73865" x="1554163" y="2887663"/>
          <p14:tracePt t="73881" x="1554163" y="2895600"/>
          <p14:tracePt t="73897" x="1554163" y="2917825"/>
          <p14:tracePt t="73914" x="1554163" y="2933700"/>
          <p14:tracePt t="73931" x="1554163" y="2963863"/>
          <p14:tracePt t="73949" x="1554163" y="2979738"/>
          <p14:tracePt t="73971" x="1546225" y="2987675"/>
          <p14:tracePt t="73982" x="1546225" y="2994025"/>
          <p14:tracePt t="73997" x="1539875" y="3001963"/>
          <p14:tracePt t="74014" x="1539875" y="3009900"/>
          <p14:tracePt t="74276" x="1539875" y="2994025"/>
          <p14:tracePt t="74323" x="1539875" y="2979738"/>
          <p14:tracePt t="74331" x="1539875" y="2933700"/>
          <p14:tracePt t="74349" x="1554163" y="2879725"/>
          <p14:tracePt t="74365" x="1554163" y="2803525"/>
          <p14:tracePt t="74382" x="1577975" y="2697163"/>
          <p14:tracePt t="74398" x="1584325" y="2582863"/>
          <p14:tracePt t="74414" x="1600200" y="2460625"/>
          <p14:tracePt t="74431" x="1608138" y="2354263"/>
          <p14:tracePt t="74448" x="1622425" y="2301875"/>
          <p14:tracePt t="74464" x="1622425" y="2278063"/>
          <p14:tracePt t="74480" x="1622425" y="2247900"/>
          <p14:tracePt t="74498" x="1622425" y="2217738"/>
          <p14:tracePt t="74514" x="1622425" y="2163763"/>
          <p14:tracePt t="74532" x="1622425" y="2133600"/>
          <p14:tracePt t="74549" x="1622425" y="2117725"/>
          <p14:tracePt t="74562" x="1622425" y="2049463"/>
          <p14:tracePt t="74583" x="1622425" y="2035175"/>
          <p14:tracePt t="74597" x="1622425" y="1989138"/>
          <p14:tracePt t="74614" x="1622425" y="1958975"/>
          <p14:tracePt t="74631" x="1622425" y="1943100"/>
          <p14:tracePt t="74648" x="1622425" y="1935163"/>
          <p14:tracePt t="74663" x="1622425" y="1927225"/>
          <p14:tracePt t="74680" x="1622425" y="1912938"/>
          <p14:tracePt t="74697" x="1622425" y="1874838"/>
          <p14:tracePt t="74714" x="1622425" y="1790700"/>
          <p14:tracePt t="74714" x="1622425" y="1730375"/>
          <p14:tracePt t="74733" x="1622425" y="1646238"/>
          <p14:tracePt t="74749" x="1622425" y="1608138"/>
          <p14:tracePt t="74765" x="1630363" y="1577975"/>
          <p14:tracePt t="74781" x="1630363" y="1546225"/>
          <p14:tracePt t="74797" x="1630363" y="1539875"/>
          <p14:tracePt t="74813" x="1638300" y="1539875"/>
          <p14:tracePt t="74830" x="1638300" y="1531938"/>
          <p14:tracePt t="74875" x="1638300" y="1524000"/>
          <p14:tracePt t="74883" x="1638300" y="1516063"/>
          <p14:tracePt t="74897" x="1638300" y="1485900"/>
          <p14:tracePt t="74914" x="1638300" y="1477963"/>
          <p14:tracePt t="74932" x="1638300" y="1470025"/>
          <p14:tracePt t="74948" x="1638300" y="1463675"/>
          <p14:tracePt t="74964" x="1638300" y="1455738"/>
          <p14:tracePt t="74981" x="1616075" y="1447800"/>
          <p14:tracePt t="74998" x="1584325" y="1439863"/>
          <p14:tracePt t="75014" x="1546225" y="1425575"/>
          <p14:tracePt t="75031" x="1516063" y="1425575"/>
          <p14:tracePt t="75047" x="1485900" y="1425575"/>
          <p14:tracePt t="75065" x="1463675" y="1425575"/>
          <p14:tracePt t="75080" x="1425575" y="1425575"/>
          <p14:tracePt t="75097" x="1387475" y="1425575"/>
          <p14:tracePt t="75097" x="1379538" y="1431925"/>
          <p14:tracePt t="75117" x="1371600" y="1431925"/>
          <p14:tracePt t="75132" x="1355725" y="1431925"/>
          <p14:tracePt t="75148" x="1341438" y="1431925"/>
          <p14:tracePt t="75164" x="1311275" y="1455738"/>
          <p14:tracePt t="75181" x="1279525" y="1470025"/>
          <p14:tracePt t="75198" x="1249363" y="1501775"/>
          <p14:tracePt t="75214" x="1219200" y="1546225"/>
          <p14:tracePt t="75230" x="1211263" y="1562100"/>
          <p14:tracePt t="75246" x="1189038" y="1592263"/>
          <p14:tracePt t="75264" x="1173163" y="1622425"/>
          <p14:tracePt t="75280" x="1150938" y="1646238"/>
          <p14:tracePt t="75297" x="1135063" y="1668463"/>
          <p14:tracePt t="75314" x="1120775" y="1722438"/>
          <p14:tracePt t="75330" x="1096963" y="1774825"/>
          <p14:tracePt t="75330" x="1096963" y="1798638"/>
          <p14:tracePt t="75349" x="1082675" y="1851025"/>
          <p14:tracePt t="75364" x="1074738" y="1882775"/>
          <p14:tracePt t="75381" x="1058863" y="1935163"/>
          <p14:tracePt t="75397" x="1058863" y="1989138"/>
          <p14:tracePt t="75413" x="1058863" y="2079625"/>
          <p14:tracePt t="75430" x="1058863" y="2201863"/>
          <p14:tracePt t="75447" x="1066800" y="2324100"/>
          <p14:tracePt t="75463" x="1096963" y="2416175"/>
          <p14:tracePt t="75480" x="1104900" y="2460625"/>
          <p14:tracePt t="75497" x="1120775" y="2492375"/>
          <p14:tracePt t="75513" x="1143000" y="2530475"/>
          <p14:tracePt t="75530" x="1158875" y="2560638"/>
          <p14:tracePt t="75530" x="1165225" y="2582863"/>
          <p14:tracePt t="75549" x="1189038" y="2628900"/>
          <p14:tracePt t="75566" x="1211263" y="2697163"/>
          <p14:tracePt t="75581" x="1279525" y="2797175"/>
          <p14:tracePt t="75596" x="1333500" y="2849563"/>
          <p14:tracePt t="75613" x="1363663" y="2887663"/>
          <p14:tracePt t="75629" x="1371600" y="2911475"/>
          <p14:tracePt t="75646" x="1387475" y="2933700"/>
          <p14:tracePt t="75662" x="1393825" y="2949575"/>
          <p14:tracePt t="75679" x="1401763" y="2949575"/>
          <p14:tracePt t="75696" x="1409700" y="2949575"/>
          <p14:tracePt t="75712" x="1431925" y="2949575"/>
          <p14:tracePt t="75729" x="1470025" y="2941638"/>
          <p14:tracePt t="75729" x="1485900" y="2917825"/>
          <p14:tracePt t="75749" x="1516063" y="2895600"/>
          <p14:tracePt t="75764" x="1516063" y="2887663"/>
          <p14:tracePt t="75803" x="1516063" y="2879725"/>
          <p14:tracePt t="75835" x="1516063" y="2873375"/>
          <p14:tracePt t="75939" x="1508125" y="2873375"/>
          <p14:tracePt t="76003" x="1501775" y="2873375"/>
          <p14:tracePt t="76059" x="1493838" y="2873375"/>
          <p14:tracePt t="76219" x="1493838" y="2879725"/>
          <p14:tracePt t="76467" x="1493838" y="2865438"/>
          <p14:tracePt t="76883" x="1493838" y="2857500"/>
          <p14:tracePt t="76892" x="1501775" y="2841625"/>
          <p14:tracePt t="76899" x="1516063" y="2803525"/>
          <p14:tracePt t="76911" x="1570038" y="2735263"/>
          <p14:tracePt t="76928" x="1616075" y="2659063"/>
          <p14:tracePt t="76945" x="1676400" y="2574925"/>
          <p14:tracePt t="76962" x="1760538" y="2446338"/>
          <p14:tracePt t="76962" x="1828800" y="2378075"/>
          <p14:tracePt t="76980" x="1997075" y="2225675"/>
          <p14:tracePt t="76996" x="2133600" y="2103438"/>
          <p14:tracePt t="77013" x="2247900" y="2019300"/>
          <p14:tracePt t="77029" x="2339975" y="1951038"/>
          <p14:tracePt t="77046" x="2378075" y="1920875"/>
          <p14:tracePt t="77062" x="2408238" y="1889125"/>
          <p14:tracePt t="77078" x="2438400" y="1851025"/>
          <p14:tracePt t="77095" x="2454275" y="1836738"/>
          <p14:tracePt t="77111" x="2484438" y="1812925"/>
          <p14:tracePt t="77129" x="2514600" y="1768475"/>
          <p14:tracePt t="77146" x="2560638" y="1722438"/>
          <p14:tracePt t="77160" x="2606675" y="1684338"/>
          <p14:tracePt t="77177" x="2659063" y="1646238"/>
          <p14:tracePt t="77177" x="2674938" y="1630363"/>
          <p14:tracePt t="77197" x="2720975" y="1600200"/>
          <p14:tracePt t="77213" x="2727325" y="1584325"/>
          <p14:tracePt t="77229" x="2743200" y="1570038"/>
          <p14:tracePt t="77247" x="2751138" y="1554163"/>
          <p14:tracePt t="77292" x="2751138" y="1546225"/>
          <p14:tracePt t="77299" x="2765425" y="1539875"/>
          <p14:tracePt t="77310" x="2781300" y="1524000"/>
          <p14:tracePt t="77328" x="2797175" y="1508125"/>
          <p14:tracePt t="77345" x="2797175" y="1493838"/>
          <p14:tracePt t="77361" x="2789238" y="1493838"/>
          <p14:tracePt t="77491" x="2781300" y="1493838"/>
          <p14:tracePt t="77540" x="2773363" y="1493838"/>
          <p14:tracePt t="77811" x="2765425" y="1501775"/>
          <p14:tracePt t="77819" x="2765425" y="1516063"/>
          <p14:tracePt t="77828" x="2751138" y="1546225"/>
          <p14:tracePt t="77845" x="2751138" y="1577975"/>
          <p14:tracePt t="77862" x="2727325" y="1600200"/>
          <p14:tracePt t="77878" x="2727325" y="1608138"/>
          <p14:tracePt t="77939" x="2727325" y="1622425"/>
          <p14:tracePt t="77971" x="2727325" y="1630363"/>
          <p14:tracePt t="78044" x="2727325" y="1638300"/>
          <p14:tracePt t="78067" x="2727325" y="1654175"/>
          <p14:tracePt t="78075" x="2727325" y="1668463"/>
          <p14:tracePt t="78083" x="2727325" y="1676400"/>
          <p14:tracePt t="78093" x="2727325" y="1684338"/>
          <p14:tracePt t="78110" x="2727325" y="1692275"/>
          <p14:tracePt t="78651" x="2727325" y="1698625"/>
          <p14:tracePt t="78675" x="2743200" y="1698625"/>
          <p14:tracePt t="78683" x="2759075" y="1698625"/>
          <p14:tracePt t="78694" x="2789238" y="1698625"/>
          <p14:tracePt t="78710" x="2841625" y="1698625"/>
          <p14:tracePt t="78727" x="2917825" y="1714500"/>
          <p14:tracePt t="78745" x="3048000" y="1736725"/>
          <p14:tracePt t="78760" x="3208338" y="1768475"/>
          <p14:tracePt t="78777" x="3352800" y="1790700"/>
          <p14:tracePt t="78793" x="3436938" y="1790700"/>
          <p14:tracePt t="78810" x="3475038" y="1790700"/>
          <p14:tracePt t="78810" x="3497263" y="1790700"/>
          <p14:tracePt t="78829" x="3513138" y="1790700"/>
          <p14:tracePt t="78843" x="3611563" y="1774825"/>
          <p14:tracePt t="78862" x="3741738" y="1768475"/>
          <p14:tracePt t="78877" x="3856038" y="1752600"/>
          <p14:tracePt t="78894" x="3984625" y="1752600"/>
          <p14:tracePt t="78910" x="4106863" y="1752600"/>
          <p14:tracePt t="78927" x="4168775" y="1752600"/>
          <p14:tracePt t="78943" x="4183063" y="1744663"/>
          <p14:tracePt t="78960" x="4191000" y="1744663"/>
          <p14:tracePt t="78987" x="4213225" y="1744663"/>
          <p14:tracePt t="78996" x="4244975" y="1744663"/>
          <p14:tracePt t="79009" x="4335463" y="1744663"/>
          <p14:tracePt t="79009" x="4411663" y="1744663"/>
          <p14:tracePt t="79028" x="4449763" y="1744663"/>
          <p14:tracePt t="79043" x="4564063" y="1744663"/>
          <p14:tracePt t="79061" x="4587875" y="1744663"/>
          <p14:tracePt t="79077" x="4594225" y="1744663"/>
          <p14:tracePt t="79092" x="4602163" y="1744663"/>
          <p14:tracePt t="79109" x="4625975" y="1736725"/>
          <p14:tracePt t="79127" x="4678363" y="1736725"/>
          <p14:tracePt t="79143" x="4732338" y="1736725"/>
          <p14:tracePt t="79159" x="4784725" y="1736725"/>
          <p14:tracePt t="79176" x="4800600" y="1736725"/>
          <p14:tracePt t="79192" x="4830763" y="1736725"/>
          <p14:tracePt t="79209" x="4860925" y="1736725"/>
          <p14:tracePt t="79225" x="4899025" y="1736725"/>
          <p14:tracePt t="79225" x="4930775" y="1736725"/>
          <p14:tracePt t="79245" x="4968875" y="1736725"/>
          <p14:tracePt t="79260" x="5013325" y="1736725"/>
          <p14:tracePt t="79277" x="5029200" y="1736725"/>
          <p14:tracePt t="79292" x="5037138" y="1736725"/>
          <p14:tracePt t="79315" x="5045075" y="1736725"/>
          <p14:tracePt t="79340" x="5029200" y="1736725"/>
          <p14:tracePt t="79627" x="5006975" y="1736725"/>
          <p14:tracePt t="79635" x="4983163" y="1744663"/>
          <p14:tracePt t="79644" x="4960938" y="1752600"/>
          <p14:tracePt t="79660" x="4868863" y="1798638"/>
          <p14:tracePt t="79677" x="4770438" y="1836738"/>
          <p14:tracePt t="79693" x="4670425" y="1882775"/>
          <p14:tracePt t="79710" x="4564063" y="1927225"/>
          <p14:tracePt t="79726" x="4449763" y="1981200"/>
          <p14:tracePt t="79742" x="4343400" y="2027238"/>
          <p14:tracePt t="79759" x="4198938" y="2065338"/>
          <p14:tracePt t="79776" x="4076700" y="2095500"/>
          <p14:tracePt t="79792" x="3992563" y="2125663"/>
          <p14:tracePt t="79809" x="3916363" y="2155825"/>
          <p14:tracePt t="79826" x="3840163" y="2201863"/>
          <p14:tracePt t="79826" x="3787775" y="2217738"/>
          <p14:tracePt t="79844" x="3763963" y="2225675"/>
          <p14:tracePt t="79844" x="3741738" y="2239963"/>
          <p14:tracePt t="79862" x="3627438" y="2293938"/>
          <p14:tracePt t="79876" x="3559175" y="2339975"/>
          <p14:tracePt t="79893" x="3513138" y="2354263"/>
          <p14:tracePt t="79909" x="3436938" y="2392363"/>
          <p14:tracePt t="79926" x="3352800" y="2416175"/>
          <p14:tracePt t="79942" x="3268663" y="2430463"/>
          <p14:tracePt t="79959" x="3200400" y="2460625"/>
          <p14:tracePt t="79975" x="3154363" y="2476500"/>
          <p14:tracePt t="79992" x="3132138" y="2484438"/>
          <p14:tracePt t="80008" x="3101975" y="2514600"/>
          <p14:tracePt t="80008" x="3078163" y="2522538"/>
          <p14:tracePt t="80028" x="3070225" y="2530475"/>
          <p14:tracePt t="80041" x="3032125" y="2552700"/>
          <p14:tracePt t="80058" x="2987675" y="2574925"/>
          <p14:tracePt t="80074" x="2925763" y="2598738"/>
          <p14:tracePt t="80074" x="2911475" y="2598738"/>
          <p14:tracePt t="80092" x="2835275" y="2628900"/>
          <p14:tracePt t="80109" x="2819400" y="2644775"/>
          <p14:tracePt t="80126" x="2803525" y="2651125"/>
          <p14:tracePt t="80142" x="2789238" y="2667000"/>
          <p14:tracePt t="80158" x="2789238" y="2674938"/>
          <p14:tracePt t="80175" x="2781300" y="2682875"/>
          <p14:tracePt t="80191" x="2773363" y="2697163"/>
          <p14:tracePt t="80208" x="2765425" y="2697163"/>
          <p14:tracePt t="80267" x="2759075" y="2697163"/>
          <p14:tracePt t="80555" x="2751138" y="2697163"/>
          <p14:tracePt t="80579" x="2759075" y="2697163"/>
          <p14:tracePt t="80875" x="2773363" y="2697163"/>
          <p14:tracePt t="80883" x="2797175" y="2689225"/>
          <p14:tracePt t="80899" x="2819400" y="2682875"/>
          <p14:tracePt t="80908" x="2849563" y="2667000"/>
          <p14:tracePt t="80925" x="2857500" y="2659063"/>
          <p14:tracePt t="80941" x="2865438" y="2659063"/>
          <p14:tracePt t="80957" x="2879725" y="2659063"/>
          <p14:tracePt t="80974" x="2917825" y="2659063"/>
          <p14:tracePt t="80991" x="3001963" y="2659063"/>
          <p14:tracePt t="81008" x="3078163" y="2659063"/>
          <p14:tracePt t="81025" x="3140075" y="2659063"/>
          <p14:tracePt t="81041" x="3184525" y="2659063"/>
          <p14:tracePt t="81058" x="3238500" y="2659063"/>
          <p14:tracePt t="81074" x="3322638" y="2659063"/>
          <p14:tracePt t="81074" x="3368675" y="2659063"/>
          <p14:tracePt t="81093" x="3467100" y="2659063"/>
          <p14:tracePt t="81109" x="3535363" y="2667000"/>
          <p14:tracePt t="81125" x="3597275" y="2674938"/>
          <p14:tracePt t="81142" x="3619500" y="2689225"/>
          <p14:tracePt t="81158" x="3641725" y="2689225"/>
          <p14:tracePt t="81174" x="3711575" y="2689225"/>
          <p14:tracePt t="81191" x="3832225" y="2689225"/>
          <p14:tracePt t="81208" x="3962400" y="2689225"/>
          <p14:tracePt t="81224" x="4060825" y="2689225"/>
          <p14:tracePt t="81240" x="4130675" y="2689225"/>
          <p14:tracePt t="81257" x="4183063" y="2689225"/>
          <p14:tracePt t="81257" x="4198938" y="2689225"/>
          <p14:tracePt t="81276" x="4221163" y="2689225"/>
          <p14:tracePt t="81290" x="4335463" y="2682875"/>
          <p14:tracePt t="81309" x="4397375" y="2682875"/>
          <p14:tracePt t="81325" x="4435475" y="2682875"/>
          <p14:tracePt t="81343" x="4479925" y="2682875"/>
          <p14:tracePt t="81358" x="4518025" y="2682875"/>
          <p14:tracePt t="81374" x="4564063" y="2682875"/>
          <p14:tracePt t="81390" x="4572000" y="2682875"/>
          <p14:tracePt t="81407" x="4594225" y="2682875"/>
          <p14:tracePt t="81424" x="4632325" y="2682875"/>
          <p14:tracePt t="81440" x="4640263" y="2682875"/>
          <p14:tracePt t="81457" x="4678363" y="2689225"/>
          <p14:tracePt t="81474" x="4762500" y="2682875"/>
          <p14:tracePt t="81474" x="4846638" y="2735263"/>
          <p14:tracePt t="81492" x="4876800" y="2759075"/>
          <p14:tracePt t="81509" x="4854575" y="2759075"/>
          <p14:tracePt t="81525" x="4868863" y="2727325"/>
          <p14:tracePt t="81541" x="4876800" y="2727325"/>
          <p14:tracePt t="81557" x="4892675" y="2727325"/>
          <p14:tracePt t="81573" x="4914900" y="2727325"/>
          <p14:tracePt t="81659" x="4937125" y="2727325"/>
          <p14:tracePt t="81667" x="4968875" y="2727325"/>
          <p14:tracePt t="81676" x="5013325" y="2727325"/>
          <p14:tracePt t="81689" x="5083175" y="2727325"/>
          <p14:tracePt t="81708" x="5089525" y="2727325"/>
          <p14:tracePt t="81723" x="5097463" y="2727325"/>
          <p14:tracePt t="81819" x="5083175" y="2735263"/>
          <p14:tracePt t="82395" x="5075238" y="2735263"/>
          <p14:tracePt t="82419" x="5067300" y="2735263"/>
          <p14:tracePt t="82443" x="5059363" y="2735263"/>
          <p14:tracePt t="82452" x="5051425" y="2735263"/>
          <p14:tracePt t="82459" x="5037138" y="2743200"/>
          <p14:tracePt t="82472" x="5013325" y="2765425"/>
          <p14:tracePt t="82489" x="4937125" y="2789238"/>
          <p14:tracePt t="82508" x="4914900" y="2803525"/>
          <p14:tracePt t="82522" x="4822825" y="2835275"/>
          <p14:tracePt t="82522" x="4770438" y="2865438"/>
          <p14:tracePt t="82540" x="4724400" y="2895600"/>
          <p14:tracePt t="82540" x="4664075" y="2911475"/>
          <p14:tracePt t="82556" x="4525963" y="2949575"/>
          <p14:tracePt t="82573" x="4351338" y="3001963"/>
          <p14:tracePt t="82589" x="4251325" y="3048000"/>
          <p14:tracePt t="82605" x="4137025" y="3086100"/>
          <p14:tracePt t="82621" x="4076700" y="3124200"/>
          <p14:tracePt t="82638" x="3962400" y="3178175"/>
          <p14:tracePt t="82656" x="3810000" y="3230563"/>
          <p14:tracePt t="82672" x="3673475" y="3276600"/>
          <p14:tracePt t="82689" x="3543300" y="3330575"/>
          <p14:tracePt t="82689" x="3475038" y="3344863"/>
          <p14:tracePt t="82708" x="3421063" y="3375025"/>
          <p14:tracePt t="82722" x="3344863" y="3398838"/>
          <p14:tracePt t="82740" x="3314700" y="3413125"/>
          <p14:tracePt t="82757" x="3260725" y="3436938"/>
          <p14:tracePt t="82773" x="3222625" y="3467100"/>
          <p14:tracePt t="82790" x="3132138" y="3513138"/>
          <p14:tracePt t="82806" x="3055938" y="3551238"/>
          <p14:tracePt t="82823" x="3009900" y="3565525"/>
          <p14:tracePt t="82839" x="2963863" y="3589338"/>
          <p14:tracePt t="82858" x="2933700" y="3589338"/>
          <p14:tracePt t="82873" x="2873375" y="3619500"/>
          <p14:tracePt t="82888" x="2819400" y="3635375"/>
          <p14:tracePt t="82905" x="2811463" y="3665538"/>
          <p14:tracePt t="82923" x="2789238" y="3679825"/>
          <p14:tracePt t="82923" x="2773363" y="3687763"/>
          <p14:tracePt t="82940" x="2727325" y="3711575"/>
          <p14:tracePt t="82956" x="2674938" y="3725863"/>
          <p14:tracePt t="82973" x="2620963" y="3749675"/>
          <p14:tracePt t="82989" x="2574925" y="3749675"/>
          <p14:tracePt t="83007" x="2536825" y="3771900"/>
          <p14:tracePt t="83022" x="2484438" y="3779838"/>
          <p14:tracePt t="83039" x="2446338" y="3787775"/>
          <p14:tracePt t="83056" x="2416175" y="3802063"/>
          <p14:tracePt t="83072" x="2378075" y="3825875"/>
          <p14:tracePt t="83089" x="2346325" y="3832225"/>
          <p14:tracePt t="83106" x="2308225" y="3856038"/>
          <p14:tracePt t="83122" x="2270125" y="3863975"/>
          <p14:tracePt t="83122" x="2255838" y="3878263"/>
          <p14:tracePt t="83140" x="2263775" y="3886200"/>
          <p14:tracePt t="83411" x="2270125" y="3886200"/>
          <p14:tracePt t="83420" x="2293938" y="3886200"/>
          <p14:tracePt t="83427" x="2324100" y="3886200"/>
          <p14:tracePt t="83438" x="2392363" y="3894138"/>
          <p14:tracePt t="83455" x="2416175" y="3894138"/>
          <p14:tracePt t="83472" x="2422525" y="3902075"/>
          <p14:tracePt t="83488" x="2438400" y="3902075"/>
          <p14:tracePt t="83547" x="2446338" y="3916363"/>
          <p14:tracePt t="83563" x="2454275" y="3916363"/>
          <p14:tracePt t="83627" x="2460625" y="3902075"/>
          <p14:tracePt t="83675" x="2468563" y="3894138"/>
          <p14:tracePt t="83715" x="2476500" y="3894138"/>
          <p14:tracePt t="83771" x="2492375" y="3894138"/>
          <p14:tracePt t="83788" x="2498725" y="3894138"/>
          <p14:tracePt t="83835" x="2506663" y="3894138"/>
          <p14:tracePt t="83852" x="2514600" y="3894138"/>
          <p14:tracePt t="83867" x="2522538" y="3894138"/>
          <p14:tracePt t="83875" x="2506663" y="3946525"/>
          <p14:tracePt t="84419" x="2536825" y="3940175"/>
          <p14:tracePt t="84427" x="2560638" y="3940175"/>
          <p14:tracePt t="84437" x="2598738" y="3940175"/>
          <p14:tracePt t="84454" x="2606675" y="3940175"/>
          <p14:tracePt t="84483" x="2613025" y="3940175"/>
          <p14:tracePt t="84531" x="2620963" y="3940175"/>
          <p14:tracePt t="84539" x="2636838" y="3940175"/>
          <p14:tracePt t="84552" x="2713038" y="3962400"/>
          <p14:tracePt t="84570" x="2803525" y="3984625"/>
          <p14:tracePt t="84591" x="2865438" y="4000500"/>
          <p14:tracePt t="84604" x="2895600" y="4016375"/>
          <p14:tracePt t="84620" x="2911475" y="4016375"/>
          <p14:tracePt t="84638" x="2925763" y="4016375"/>
          <p14:tracePt t="84654" x="2941638" y="4016375"/>
          <p14:tracePt t="84671" x="2979738" y="4016375"/>
          <p14:tracePt t="84688" x="3032125" y="4016375"/>
          <p14:tracePt t="84704" x="3063875" y="4016375"/>
          <p14:tracePt t="84720" x="3078163" y="4016375"/>
          <p14:tracePt t="84737" x="3094038" y="4016375"/>
          <p14:tracePt t="84754" x="3101975" y="4016375"/>
          <p14:tracePt t="84770" x="3154363" y="4008438"/>
          <p14:tracePt t="84789" x="3208338" y="4008438"/>
          <p14:tracePt t="84805" x="3284538" y="4008438"/>
          <p14:tracePt t="84821" x="3344863" y="4008438"/>
          <p14:tracePt t="84838" x="3398838" y="4008438"/>
          <p14:tracePt t="84856" x="3436938" y="4008438"/>
          <p14:tracePt t="84870" x="3467100" y="4008438"/>
          <p14:tracePt t="84887" x="3513138" y="4008438"/>
          <p14:tracePt t="84904" x="3565525" y="4008438"/>
          <p14:tracePt t="84920" x="3627438" y="4008438"/>
          <p14:tracePt t="84937" x="3711575" y="4008438"/>
          <p14:tracePt t="84954" x="3794125" y="4022725"/>
          <p14:tracePt t="84970" x="3863975" y="4022725"/>
          <p14:tracePt t="84989" x="3870325" y="4022725"/>
          <p14:tracePt t="85005" x="3894138" y="4022725"/>
          <p14:tracePt t="85021" x="3916363" y="4022725"/>
          <p14:tracePt t="85038" x="3970338" y="4022725"/>
          <p14:tracePt t="85053" x="4022725" y="4022725"/>
          <p14:tracePt t="85069" x="4106863" y="4022725"/>
          <p14:tracePt t="85087" x="4144963" y="4022725"/>
          <p14:tracePt t="85103" x="4160838" y="4022725"/>
          <p14:tracePt t="85120" x="4191000" y="4022725"/>
          <p14:tracePt t="85137" x="4221163" y="4030663"/>
          <p14:tracePt t="85156" x="4267200" y="4038600"/>
          <p14:tracePt t="85169" x="4351338" y="4046538"/>
          <p14:tracePt t="85169" x="4389438" y="4046538"/>
          <p14:tracePt t="85188" x="4435475" y="4046538"/>
          <p14:tracePt t="85204" x="4441825" y="4046538"/>
          <p14:tracePt t="85219" x="4449763" y="4046538"/>
          <p14:tracePt t="85252" x="4441825" y="4038600"/>
          <p14:tracePt t="85291" x="4435475" y="4038600"/>
          <p14:tracePt t="85427" x="4427538" y="4038600"/>
          <p14:tracePt t="85451" x="4419600" y="4030663"/>
          <p14:tracePt t="85491" x="4411663" y="4030663"/>
          <p14:tracePt t="85667" x="4411663" y="4038600"/>
          <p14:tracePt t="86051" x="4411663" y="4046538"/>
          <p14:tracePt t="86155" x="4419600" y="4046538"/>
          <p14:tracePt t="86187" x="4427538" y="4054475"/>
          <p14:tracePt t="86235" x="4427538" y="4068763"/>
          <p14:tracePt t="86291" x="4427538" y="4076700"/>
          <p14:tracePt t="86427" x="4419600" y="4084638"/>
          <p14:tracePt t="86435" x="4411663" y="4084638"/>
          <p14:tracePt t="86459" x="4403725" y="4084638"/>
          <p14:tracePt t="86469" x="4403725" y="4092575"/>
          <p14:tracePt t="86475" x="4389438" y="4092575"/>
          <p14:tracePt t="86486" x="4327525" y="4098925"/>
          <p14:tracePt t="86502" x="4283075" y="4122738"/>
          <p14:tracePt t="86519" x="4206875" y="4144963"/>
          <p14:tracePt t="86536" x="4168775" y="4144963"/>
          <p14:tracePt t="86551" x="4114800" y="4160838"/>
          <p14:tracePt t="86567" x="4038600" y="4183063"/>
          <p14:tracePt t="86586" x="3916363" y="4206875"/>
          <p14:tracePt t="86602" x="3756025" y="4229100"/>
          <p14:tracePt t="86617" x="3635375" y="4267200"/>
          <p14:tracePt t="86617" x="3581400" y="4283075"/>
          <p14:tracePt t="86636" x="3475038" y="4335463"/>
          <p14:tracePt t="86654" x="3360738" y="4381500"/>
          <p14:tracePt t="86669" x="3246438" y="4427538"/>
          <p14:tracePt t="86686" x="3154363" y="4479925"/>
          <p14:tracePt t="86702" x="3078163" y="4518025"/>
          <p14:tracePt t="86718" x="3025775" y="4549775"/>
          <p14:tracePt t="86735" x="2963863" y="4594225"/>
          <p14:tracePt t="86752" x="2873375" y="4632325"/>
          <p14:tracePt t="86768" x="2781300" y="4678363"/>
          <p14:tracePt t="86785" x="2727325" y="4716463"/>
          <p14:tracePt t="86802" x="2667000" y="4778375"/>
          <p14:tracePt t="86802" x="2628900" y="4816475"/>
          <p14:tracePt t="86821" x="2613025" y="4830763"/>
          <p14:tracePt t="86834" x="2552700" y="4884738"/>
          <p14:tracePt t="86854" x="2514600" y="4922838"/>
          <p14:tracePt t="86869" x="2460625" y="4945063"/>
          <p14:tracePt t="86886" x="2446338" y="4945063"/>
          <p14:tracePt t="86901" x="2416175" y="4953000"/>
          <p14:tracePt t="86918" x="2384425" y="4968875"/>
          <p14:tracePt t="86935" x="2362200" y="4975225"/>
          <p14:tracePt t="86951" x="2324100" y="4991100"/>
          <p14:tracePt t="86968" x="2301875" y="4991100"/>
          <p14:tracePt t="86985" x="2263775" y="4991100"/>
          <p14:tracePt t="87002" x="2239963" y="5006975"/>
          <p14:tracePt t="87018" x="2232025" y="5006975"/>
          <p14:tracePt t="87034" x="2225675" y="5006975"/>
          <p14:tracePt t="87571" x="2239963" y="5006975"/>
          <p14:tracePt t="88403" x="2247900" y="5006975"/>
          <p14:tracePt t="88427" x="2263775" y="5006975"/>
          <p14:tracePt t="88435" x="2270125" y="5006975"/>
          <p14:tracePt t="88449" x="2293938" y="5006975"/>
          <p14:tracePt t="88449" x="2301875" y="5006975"/>
          <p14:tracePt t="88468" x="2324100" y="5006975"/>
          <p14:tracePt t="88485" x="2339975" y="5006975"/>
          <p14:tracePt t="88501" x="2354263" y="5006975"/>
          <p14:tracePt t="88517" x="2384425" y="4991100"/>
          <p14:tracePt t="88534" x="2422525" y="4991100"/>
          <p14:tracePt t="88550" x="2454275" y="4991100"/>
          <p14:tracePt t="88567" x="2468563" y="4991100"/>
          <p14:tracePt t="88585" x="2484438" y="4991100"/>
          <p14:tracePt t="88601" x="2498725" y="4991100"/>
          <p14:tracePt t="88627" x="2522538" y="4991100"/>
          <p14:tracePt t="88636" x="2536825" y="4991100"/>
          <p14:tracePt t="88652" x="2568575" y="4991100"/>
          <p14:tracePt t="88666" x="2620963" y="4991100"/>
          <p14:tracePt t="88684" x="2651125" y="4991100"/>
          <p14:tracePt t="88701" x="2667000" y="4991100"/>
          <p14:tracePt t="88716" x="2682875" y="4991100"/>
          <p14:tracePt t="88733" x="2727325" y="4991100"/>
          <p14:tracePt t="88750" x="2759075" y="4991100"/>
          <p14:tracePt t="88767" x="2819400" y="4991100"/>
          <p14:tracePt t="88783" x="2879725" y="4991100"/>
          <p14:tracePt t="88799" x="2925763" y="4991100"/>
          <p14:tracePt t="88816" x="2941638" y="4983163"/>
          <p14:tracePt t="88832" x="2949575" y="4983163"/>
          <p14:tracePt t="88832" x="2955925" y="4983163"/>
          <p14:tracePt t="88853" x="2979738" y="4983163"/>
          <p14:tracePt t="88866" x="3025775" y="4983163"/>
          <p14:tracePt t="88866" x="3048000" y="4983163"/>
          <p14:tracePt t="88885" x="3108325" y="4991100"/>
          <p14:tracePt t="88901" x="3132138" y="4999038"/>
          <p14:tracePt t="88917" x="3140075" y="4999038"/>
          <p14:tracePt t="88933" x="3146425" y="4999038"/>
          <p14:tracePt t="88949" x="3162300" y="4999038"/>
          <p14:tracePt t="88965" x="3178175" y="4999038"/>
          <p14:tracePt t="88981" x="3184525" y="4999038"/>
          <p14:tracePt t="89035" x="3178175" y="4999038"/>
          <p14:tracePt t="89163" x="3170238" y="4999038"/>
          <p14:tracePt t="89203" x="3162300" y="4999038"/>
          <p14:tracePt t="89227" x="3154363" y="4999038"/>
          <p14:tracePt t="89307" x="3146425" y="5006975"/>
          <p14:tracePt t="90378" x="3146425" y="4999038"/>
          <p14:tracePt t="90515" x="3146425" y="4983163"/>
          <p14:tracePt t="90523" x="3170238" y="4945063"/>
          <p14:tracePt t="90532" x="3222625" y="4899025"/>
          <p14:tracePt t="90547" x="3390900" y="4670425"/>
          <p14:tracePt t="90564" x="3619500" y="4403725"/>
          <p14:tracePt t="90581" x="3886200" y="4008438"/>
          <p14:tracePt t="90597" x="4191000" y="3497263"/>
          <p14:tracePt t="90614" x="4449763" y="3094038"/>
          <p14:tracePt t="90630" x="4610100" y="2705100"/>
          <p14:tracePt t="90647" x="4664075" y="2492375"/>
          <p14:tracePt t="90664" x="4716463" y="2370138"/>
          <p14:tracePt t="90681" x="4740275" y="2255838"/>
          <p14:tracePt t="90698" x="4740275" y="2155825"/>
          <p14:tracePt t="90714" x="4740275" y="2041525"/>
          <p14:tracePt t="90714" x="4740275" y="1989138"/>
          <p14:tracePt t="90733" x="4732338" y="1866900"/>
          <p14:tracePt t="90749" x="4678363" y="1736725"/>
          <p14:tracePt t="90765" x="4632325" y="1592263"/>
          <p14:tracePt t="90781" x="4618038" y="1470025"/>
          <p14:tracePt t="90798" x="4610100" y="1387475"/>
          <p14:tracePt t="90814" x="4610100" y="1303338"/>
          <p14:tracePt t="90831" x="4610100" y="1257300"/>
          <p14:tracePt t="90848" x="4610100" y="1219200"/>
          <p14:tracePt t="90866" x="4610100" y="1203325"/>
          <p14:tracePt t="90880" x="4610100" y="1211263"/>
          <p14:tracePt t="91059" x="4610100" y="1219200"/>
          <p14:tracePt t="91067" x="4610100" y="1235075"/>
          <p14:tracePt t="91080" x="4640263" y="1257300"/>
          <p14:tracePt t="91098" x="4678363" y="1273175"/>
          <p14:tracePt t="91113" x="4702175" y="1279525"/>
          <p14:tracePt t="91129" x="4716463" y="1279525"/>
          <p14:tracePt t="91146" x="4740275" y="1287463"/>
          <p14:tracePt t="91163" x="4770438" y="1295400"/>
          <p14:tracePt t="91180" x="4784725" y="1295400"/>
          <p14:tracePt t="91197" x="4816475" y="1295400"/>
          <p14:tracePt t="91214" x="4860925" y="1311275"/>
          <p14:tracePt t="91230" x="4914900" y="1317625"/>
          <p14:tracePt t="91247" x="4960938" y="1317625"/>
          <p14:tracePt t="91264" x="4983163" y="1325563"/>
          <p14:tracePt t="91280" x="4991100" y="1333500"/>
          <p14:tracePt t="91297" x="4983163" y="1333500"/>
          <p14:tracePt t="91491" x="4975225" y="1333500"/>
          <p14:tracePt t="91667" x="4960938" y="1341438"/>
          <p14:tracePt t="91691" x="4953000" y="1341438"/>
          <p14:tracePt t="91699" x="4922838" y="1341438"/>
          <p14:tracePt t="91716" x="4906963" y="1341438"/>
          <p14:tracePt t="91729" x="4808538" y="1363663"/>
          <p14:tracePt t="91748" x="4716463" y="1371600"/>
          <p14:tracePt t="91764" x="4594225" y="1409700"/>
          <p14:tracePt t="91781" x="4495800" y="1417638"/>
          <p14:tracePt t="91797" x="4419600" y="1431925"/>
          <p14:tracePt t="91814" x="4365625" y="1455738"/>
          <p14:tracePt t="91830" x="4327525" y="1455738"/>
          <p14:tracePt t="91847" x="4283075" y="1493838"/>
          <p14:tracePt t="91865" x="4229100" y="1508125"/>
          <p14:tracePt t="91880" x="4191000" y="1531938"/>
          <p14:tracePt t="91897" x="4130675" y="1554163"/>
          <p14:tracePt t="91913" x="4076700" y="1584325"/>
          <p14:tracePt t="91930" x="4054475" y="1592263"/>
          <p14:tracePt t="91930" x="4038600" y="1600200"/>
          <p14:tracePt t="91949" x="4016375" y="1608138"/>
          <p14:tracePt t="91963" x="3970338" y="1616075"/>
          <p14:tracePt t="91981" x="3940175" y="1638300"/>
          <p14:tracePt t="91998" x="3916363" y="1646238"/>
          <p14:tracePt t="92014" x="3870325" y="1654175"/>
          <p14:tracePt t="92030" x="3825875" y="1668463"/>
          <p14:tracePt t="92046" x="3756025" y="1706563"/>
          <p14:tracePt t="92062" x="3725863" y="1714500"/>
          <p14:tracePt t="92078" x="3711575" y="1722438"/>
          <p14:tracePt t="92096" x="3703638" y="1722438"/>
          <p14:tracePt t="92947" x="3695700" y="1722438"/>
          <p14:tracePt t="92955" x="3679825" y="1722438"/>
          <p14:tracePt t="92971" x="3673475" y="1722438"/>
          <p14:tracePt t="93004" x="3665538" y="1722438"/>
          <p14:tracePt t="93052" x="3657600" y="1722438"/>
          <p14:tracePt t="93060" x="3641725" y="1722438"/>
          <p14:tracePt t="93067" x="3635375" y="1730375"/>
          <p14:tracePt t="93078" x="3641725" y="1730375"/>
          <p14:tracePt t="93315" x="3649663" y="1730375"/>
          <p14:tracePt t="93323" x="3657600" y="1730375"/>
          <p14:tracePt t="93331" x="3673475" y="1722438"/>
          <p14:tracePt t="93345" x="3695700" y="1714500"/>
          <p14:tracePt t="93345" x="3717925" y="1698625"/>
          <p14:tracePt t="93365" x="3749675" y="1692275"/>
          <p14:tracePt t="93381" x="3763963" y="1692275"/>
          <p14:tracePt t="93395" x="3817938" y="1676400"/>
          <p14:tracePt t="93413" x="3832225" y="1676400"/>
          <p14:tracePt t="93429" x="3870325" y="1660525"/>
          <p14:tracePt t="93446" x="3908425" y="1660525"/>
          <p14:tracePt t="93462" x="3962400" y="1638300"/>
          <p14:tracePt t="93478" x="4008438" y="1622425"/>
          <p14:tracePt t="93495" x="4060825" y="1608138"/>
          <p14:tracePt t="93511" x="4106863" y="1600200"/>
          <p14:tracePt t="93529" x="4137025" y="1584325"/>
          <p14:tracePt t="93545" x="4168775" y="1570038"/>
          <p14:tracePt t="93561" x="4183063" y="1570038"/>
          <p14:tracePt t="93579" x="4213225" y="1570038"/>
          <p14:tracePt t="93579" x="4229100" y="1570038"/>
          <p14:tracePt t="93597" x="4267200" y="1570038"/>
          <p14:tracePt t="93613" x="4327525" y="1554163"/>
          <p14:tracePt t="93629" x="4365625" y="1546225"/>
          <p14:tracePt t="93645" x="4397375" y="1531938"/>
          <p14:tracePt t="93661" x="4457700" y="1516063"/>
          <p14:tracePt t="93678" x="4503738" y="1516063"/>
          <p14:tracePt t="93695" x="4587875" y="1501775"/>
          <p14:tracePt t="93711" x="4648200" y="1493838"/>
          <p14:tracePt t="93728" x="4686300" y="1477963"/>
          <p14:tracePt t="93745" x="4716463" y="1477963"/>
          <p14:tracePt t="93761" x="4746625" y="1463675"/>
          <p14:tracePt t="93778" x="4762500" y="1439863"/>
          <p14:tracePt t="93795" x="4770438" y="1439863"/>
          <p14:tracePt t="93812" x="4770438" y="1431925"/>
          <p14:tracePt t="93923" x="4762500" y="1439863"/>
          <p14:tracePt t="93979" x="4754563" y="1447800"/>
          <p14:tracePt t="93987" x="4746625" y="1447800"/>
          <p14:tracePt t="93996" x="4746625" y="1455738"/>
          <p14:tracePt t="94011" x="4694238" y="1516063"/>
          <p14:tracePt t="94029" x="4610100" y="1592263"/>
          <p14:tracePt t="94045" x="4487863" y="1722438"/>
          <p14:tracePt t="94061" x="4321175" y="1866900"/>
          <p14:tracePt t="94078" x="4206875" y="1981200"/>
          <p14:tracePt t="94094" x="4137025" y="2095500"/>
          <p14:tracePt t="94111" x="4054475" y="2255838"/>
          <p14:tracePt t="94128" x="3984625" y="2408238"/>
          <p14:tracePt t="94144" x="3916363" y="2552700"/>
          <p14:tracePt t="94161" x="3848100" y="2682875"/>
          <p14:tracePt t="94178" x="3771900" y="2781300"/>
          <p14:tracePt t="94194" x="3733800" y="2841625"/>
          <p14:tracePt t="94194" x="3711575" y="2887663"/>
          <p14:tracePt t="94213" x="3673475" y="2941638"/>
          <p14:tracePt t="94229" x="3635375" y="2979738"/>
          <p14:tracePt t="94245" x="3627438" y="3009900"/>
          <p14:tracePt t="94261" x="3603625" y="3032125"/>
          <p14:tracePt t="94278" x="3597275" y="3048000"/>
          <p14:tracePt t="94293" x="3597275" y="3055938"/>
          <p14:tracePt t="94310" x="3597275" y="3063875"/>
          <p14:tracePt t="94327" x="3589338" y="3063875"/>
          <p14:tracePt t="94355" x="3581400" y="3063875"/>
          <p14:tracePt t="94363" x="3573463" y="3063875"/>
          <p14:tracePt t="94377" x="3565525" y="3055938"/>
          <p14:tracePt t="94467" x="3559175" y="3055938"/>
          <p14:tracePt t="94476" x="3559175" y="3048000"/>
          <p14:tracePt t="94483" x="3559175" y="3032125"/>
          <p14:tracePt t="94499" x="3559175" y="3017838"/>
          <p14:tracePt t="94510" x="3559175" y="3009900"/>
          <p14:tracePt t="94527" x="3559175" y="2987675"/>
          <p14:tracePt t="94544" x="3559175" y="2955925"/>
          <p14:tracePt t="94560" x="3559175" y="2949575"/>
          <p14:tracePt t="94581" x="3559175" y="2933700"/>
          <p14:tracePt t="94597" x="3559175" y="2925763"/>
          <p14:tracePt t="94619" x="3565525" y="2925763"/>
          <p14:tracePt t="94659" x="3573463" y="2911475"/>
          <p14:tracePt t="94667" x="3581400" y="2911475"/>
          <p14:tracePt t="94677" x="3603625" y="2895600"/>
          <p14:tracePt t="94694" x="3649663" y="2865438"/>
          <p14:tracePt t="94710" x="3679825" y="2841625"/>
          <p14:tracePt t="94727" x="3687763" y="2841625"/>
          <p14:tracePt t="94743" x="3695700" y="2841625"/>
          <p14:tracePt t="94759" x="3695700" y="2835275"/>
          <p14:tracePt t="94776" x="3711575" y="2835275"/>
          <p14:tracePt t="94794" x="3725863" y="2819400"/>
          <p14:tracePt t="94810" x="3733800" y="2819400"/>
          <p14:tracePt t="94827" x="3733800" y="2811463"/>
          <p14:tracePt t="94899" x="3741738" y="2789238"/>
          <p14:tracePt t="94939" x="3749675" y="2781300"/>
          <p14:tracePt t="94948" x="3763963" y="2773363"/>
          <p14:tracePt t="94959" x="3794125" y="2735263"/>
          <p14:tracePt t="94977" x="3856038" y="2689225"/>
          <p14:tracePt t="94994" x="3902075" y="2636838"/>
          <p14:tracePt t="95010" x="3946525" y="2598738"/>
          <p14:tracePt t="95010" x="3962400" y="2568575"/>
          <p14:tracePt t="95028" x="3970338" y="2568575"/>
          <p14:tracePt t="95041" x="3984625" y="2536825"/>
          <p14:tracePt t="95058" x="4008438" y="2498725"/>
          <p14:tracePt t="95077" x="4008438" y="2468563"/>
          <p14:tracePt t="95094" x="4008438" y="2454275"/>
          <p14:tracePt t="95109" x="4008438" y="2438400"/>
          <p14:tracePt t="95127" x="4008438" y="2416175"/>
          <p14:tracePt t="95143" x="4008438" y="2400300"/>
          <p14:tracePt t="95159" x="4000500" y="2392363"/>
          <p14:tracePt t="95187" x="3992563" y="2392363"/>
          <p14:tracePt t="95196" x="3984625" y="2392363"/>
          <p14:tracePt t="95209" x="3924300" y="2392363"/>
          <p14:tracePt t="95209" x="3863975" y="2392363"/>
          <p14:tracePt t="95229" x="3779838" y="2392363"/>
          <p14:tracePt t="95245" x="3741738" y="2392363"/>
          <p14:tracePt t="95261" x="3711575" y="2392363"/>
          <p14:tracePt t="95276" x="3695700" y="2392363"/>
          <p14:tracePt t="95293" x="3679825" y="2392363"/>
          <p14:tracePt t="95310" x="3665538" y="2392363"/>
          <p14:tracePt t="95327" x="3641725" y="2408238"/>
          <p14:tracePt t="95343" x="3603625" y="2430463"/>
          <p14:tracePt t="95360" x="3551238" y="2454275"/>
          <p14:tracePt t="95377" x="3513138" y="2484438"/>
          <p14:tracePt t="95393" x="3489325" y="2506663"/>
          <p14:tracePt t="95410" x="3475038" y="2530475"/>
          <p14:tracePt t="95426" x="3459163" y="2568575"/>
          <p14:tracePt t="95442" x="3459163" y="2606675"/>
          <p14:tracePt t="95461" x="3482975" y="2659063"/>
          <p14:tracePt t="95477" x="3513138" y="2689225"/>
          <p14:tracePt t="95493" x="3535363" y="2713038"/>
          <p14:tracePt t="95510" x="3565525" y="2727325"/>
          <p14:tracePt t="95526" x="3589338" y="2727325"/>
          <p14:tracePt t="95543" x="3597275" y="2727325"/>
          <p14:tracePt t="95559" x="3641725" y="2735263"/>
          <p14:tracePt t="95576" x="3725863" y="2735263"/>
          <p14:tracePt t="95593" x="3848100" y="2735263"/>
          <p14:tracePt t="95609" x="3924300" y="2751138"/>
          <p14:tracePt t="95626" x="3962400" y="2751138"/>
          <p14:tracePt t="95626" x="3978275" y="2751138"/>
          <p14:tracePt t="95645" x="3992563" y="2751138"/>
          <p14:tracePt t="95667" x="4008438" y="2751138"/>
          <p14:tracePt t="95677" x="4038600" y="2751138"/>
          <p14:tracePt t="95693" x="4076700" y="2759075"/>
          <p14:tracePt t="95710" x="4114800" y="2759075"/>
          <p14:tracePt t="95726" x="4160838" y="2759075"/>
          <p14:tracePt t="95742" x="4213225" y="2759075"/>
          <p14:tracePt t="95759" x="4283075" y="2781300"/>
          <p14:tracePt t="95776" x="4297363" y="2781300"/>
          <p14:tracePt t="95792" x="4359275" y="2789238"/>
          <p14:tracePt t="95809" x="4389438" y="2789238"/>
          <p14:tracePt t="95826" x="4419600" y="2789238"/>
          <p14:tracePt t="95826" x="4435475" y="2789238"/>
          <p14:tracePt t="95844" x="4449763" y="2789238"/>
          <p14:tracePt t="95860" x="4487863" y="2789238"/>
          <p14:tracePt t="95877" x="4525963" y="2797175"/>
          <p14:tracePt t="95893" x="4549775" y="2797175"/>
          <p14:tracePt t="95910" x="4579938" y="2781300"/>
          <p14:tracePt t="95926" x="4594225" y="2759075"/>
          <p14:tracePt t="95942" x="4610100" y="2713038"/>
          <p14:tracePt t="95959" x="4610100" y="2674938"/>
          <p14:tracePt t="95976" x="4610100" y="2628900"/>
          <p14:tracePt t="95992" x="4610100" y="2598738"/>
          <p14:tracePt t="96009" x="4594225" y="2552700"/>
          <p14:tracePt t="96009" x="4541838" y="2506663"/>
          <p14:tracePt t="96029" x="4503738" y="2498725"/>
          <p14:tracePt t="96041" x="4411663" y="2460625"/>
          <p14:tracePt t="96041" x="4403725" y="2460625"/>
          <p14:tracePt t="96061" x="4389438" y="2460625"/>
          <p14:tracePt t="96077" x="4313238" y="2454275"/>
          <p14:tracePt t="96093" x="4259263" y="2454275"/>
          <p14:tracePt t="96110" x="4175125" y="2438400"/>
          <p14:tracePt t="96126" x="4122738" y="2438400"/>
          <p14:tracePt t="96143" x="4054475" y="2438400"/>
          <p14:tracePt t="96159" x="4008438" y="2438400"/>
          <p14:tracePt t="96176" x="3946525" y="2438400"/>
          <p14:tracePt t="96192" x="3902075" y="2454275"/>
          <p14:tracePt t="96209" x="3840163" y="2476500"/>
          <p14:tracePt t="96226" x="3787775" y="2492375"/>
          <p14:tracePt t="96242" x="3749675" y="2514600"/>
          <p14:tracePt t="96242" x="3733800" y="2514600"/>
          <p14:tracePt t="96260" x="3687763" y="2536825"/>
          <p14:tracePt t="96276" x="3657600" y="2560638"/>
          <p14:tracePt t="96293" x="3635375" y="2582863"/>
          <p14:tracePt t="96309" x="3627438" y="2582863"/>
          <p14:tracePt t="96325" x="3627438" y="2590800"/>
          <p14:tracePt t="96341" x="3619500" y="2590800"/>
          <p14:tracePt t="96358" x="3603625" y="2606675"/>
          <p14:tracePt t="96376" x="3597275" y="2620963"/>
          <p14:tracePt t="96391" x="3597275" y="2628900"/>
          <p14:tracePt t="96408" x="3597275" y="2651125"/>
          <p14:tracePt t="96425" x="3597275" y="2667000"/>
          <p14:tracePt t="96442" x="3597275" y="2682875"/>
          <p14:tracePt t="96442" x="3597275" y="2689225"/>
          <p14:tracePt t="96460" x="3597275" y="2697163"/>
          <p14:tracePt t="96483" x="3597275" y="2705100"/>
          <p14:tracePt t="96493" x="3597275" y="2713038"/>
          <p14:tracePt t="96515" x="3603625" y="2713038"/>
          <p14:tracePt t="96540" x="3611563" y="2713038"/>
          <p14:tracePt t="96547" x="3619500" y="2713038"/>
          <p14:tracePt t="97460" x="3619500" y="2720975"/>
          <p14:tracePt t="97779" x="3619500" y="2727325"/>
          <p14:tracePt t="97788" x="3619500" y="2735263"/>
          <p14:tracePt t="97795" x="3619500" y="2751138"/>
          <p14:tracePt t="97807" x="3619500" y="2759075"/>
          <p14:tracePt t="97823" x="3619500" y="2773363"/>
          <p14:tracePt t="97840" x="3619500" y="2781300"/>
          <p14:tracePt t="97856" x="3619500" y="2789238"/>
          <p14:tracePt t="97875" x="3611563" y="2797175"/>
          <p14:tracePt t="97875" x="3611563" y="2803525"/>
          <p14:tracePt t="97892" x="3597275" y="2827338"/>
          <p14:tracePt t="97908" x="3573463" y="2857500"/>
          <p14:tracePt t="97925" x="3543300" y="2887663"/>
          <p14:tracePt t="97941" x="3505200" y="2949575"/>
          <p14:tracePt t="97958" x="3429000" y="3063875"/>
          <p14:tracePt t="97974" x="3336925" y="3146425"/>
          <p14:tracePt t="97990" x="3260725" y="3216275"/>
          <p14:tracePt t="98007" x="3222625" y="3246438"/>
          <p14:tracePt t="98024" x="3192463" y="3276600"/>
          <p14:tracePt t="98039" x="3178175" y="3284538"/>
          <p14:tracePt t="98056" x="3162300" y="3298825"/>
          <p14:tracePt t="98074" x="3146425" y="3330575"/>
          <p14:tracePt t="98090" x="3124200" y="3336925"/>
          <p14:tracePt t="98109" x="3108325" y="3336925"/>
          <p14:tracePt t="98124" x="3101975" y="3344863"/>
          <p14:tracePt t="98141" x="3094038" y="3344863"/>
          <p14:tracePt t="98156" x="3086100" y="3352800"/>
          <p14:tracePt t="98173" x="3078163" y="3352800"/>
          <p14:tracePt t="98251" x="3078163" y="3344863"/>
          <p14:tracePt t="98299" x="3078163" y="3330575"/>
          <p14:tracePt t="98315" x="3078163" y="3322638"/>
          <p14:tracePt t="98331" x="3078163" y="3314700"/>
          <p14:tracePt t="98340" x="3063875" y="3298825"/>
          <p14:tracePt t="98356" x="3063875" y="3292475"/>
          <p14:tracePt t="98374" x="3040063" y="3268663"/>
          <p14:tracePt t="98390" x="3017838" y="3238500"/>
          <p14:tracePt t="98407" x="2963863" y="3200400"/>
          <p14:tracePt t="98423" x="2933700" y="3170238"/>
          <p14:tracePt t="98440" x="2903538" y="3154363"/>
          <p14:tracePt t="98457" x="2857500" y="3140075"/>
          <p14:tracePt t="98473" x="2835275" y="3140075"/>
          <p14:tracePt t="98489" x="2827338" y="3132138"/>
          <p14:tracePt t="98489" x="2819400" y="3132138"/>
          <p14:tracePt t="98508" x="2797175" y="3132138"/>
          <p14:tracePt t="98524" x="2781300" y="3124200"/>
          <p14:tracePt t="98541" x="2743200" y="3116263"/>
          <p14:tracePt t="98557" x="2720975" y="3116263"/>
          <p14:tracePt t="98574" x="2713038" y="3108325"/>
          <p14:tracePt t="98691" x="2713038" y="3101975"/>
          <p14:tracePt t="98699" x="2713038" y="3094038"/>
          <p14:tracePt t="98715" x="2713038" y="3086100"/>
          <p14:tracePt t="98779" x="2720975" y="3078163"/>
          <p14:tracePt t="98795" x="2727325" y="3070225"/>
          <p14:tracePt t="98811" x="2735263" y="3055938"/>
          <p14:tracePt t="98827" x="2743200" y="3055938"/>
          <p14:tracePt t="98843" x="2751138" y="3040063"/>
          <p14:tracePt t="98859" x="2759075" y="3040063"/>
          <p14:tracePt t="99115" x="2765425" y="3040063"/>
          <p14:tracePt t="99147" x="2773363" y="3040063"/>
          <p14:tracePt t="99156" x="2781300" y="3040063"/>
          <p14:tracePt t="99163" x="2789238" y="3040063"/>
          <p14:tracePt t="99243" x="2797175" y="3040063"/>
          <p14:tracePt t="99275" x="2803525" y="3040063"/>
          <p14:tracePt t="99283" x="2811463" y="3040063"/>
          <p14:tracePt t="99307" x="2811463" y="3048000"/>
          <p14:tracePt t="99323" x="2819400" y="3055938"/>
          <p14:tracePt t="99371" x="2819400" y="3070225"/>
          <p14:tracePt t="99388" x="2827338" y="3078163"/>
          <p14:tracePt t="99395" x="2827338" y="3094038"/>
          <p14:tracePt t="99406" x="2835275" y="3108325"/>
          <p14:tracePt t="99422" x="2835275" y="3116263"/>
          <p14:tracePt t="99439" x="2835275" y="3124200"/>
          <p14:tracePt t="99455" x="2835275" y="3132138"/>
          <p14:tracePt t="99471" x="2835275" y="3140075"/>
          <p14:tracePt t="99492" x="2835275" y="3146425"/>
          <p14:tracePt t="99505" x="2835275" y="3162300"/>
          <p14:tracePt t="99531" x="2835275" y="3170238"/>
          <p14:tracePt t="99547" x="2827338" y="3170238"/>
          <p14:tracePt t="99556" x="2819400" y="3178175"/>
          <p14:tracePt t="99571" x="2797175" y="3200400"/>
          <p14:tracePt t="99590" x="2781300" y="3216275"/>
          <p14:tracePt t="99605" x="2773363" y="3216275"/>
          <p14:tracePt t="99620" x="2765425" y="3222625"/>
          <p14:tracePt t="99638" x="2759075" y="3222625"/>
          <p14:tracePt t="99655" x="2751138" y="3230563"/>
          <p14:tracePt t="99675" x="2751138" y="3238500"/>
          <p14:tracePt t="99819" x="2765425" y="3238500"/>
          <p14:tracePt t="99827" x="2781300" y="3238500"/>
          <p14:tracePt t="99837" x="2827338" y="3238500"/>
          <p14:tracePt t="99855" x="2857500" y="3254375"/>
          <p14:tracePt t="99871" x="2865438" y="3254375"/>
          <p14:tracePt t="99890" x="2857500" y="3254375"/>
          <p14:tracePt t="100187" x="2841625" y="3254375"/>
          <p14:tracePt t="100195" x="2811463" y="3254375"/>
          <p14:tracePt t="100211" x="2797175" y="3254375"/>
          <p14:tracePt t="100221" x="2720975" y="3216275"/>
          <p14:tracePt t="100238" x="2644775" y="3184525"/>
          <p14:tracePt t="100255" x="2468563" y="3132138"/>
          <p14:tracePt t="100271" x="2293938" y="3040063"/>
          <p14:tracePt t="100288" x="2171700" y="2994025"/>
          <p14:tracePt t="100305" x="2117725" y="2963863"/>
          <p14:tracePt t="100321" x="2095500" y="2949575"/>
          <p14:tracePt t="100338" x="2087563" y="2941638"/>
          <p14:tracePt t="100354" x="2073275" y="2925763"/>
          <p14:tracePt t="100373" x="2057400" y="2903538"/>
          <p14:tracePt t="100389" x="2035175" y="2857500"/>
          <p14:tracePt t="100405" x="2011363" y="2797175"/>
          <p14:tracePt t="100422" x="1981200" y="2735263"/>
          <p14:tracePt t="100438" x="1951038" y="2689225"/>
          <p14:tracePt t="100455" x="1951038" y="2674938"/>
          <p14:tracePt t="100470" x="1935163" y="2667000"/>
          <p14:tracePt t="100488" x="1935163" y="2651125"/>
          <p14:tracePt t="100507" x="1935163" y="2636838"/>
          <p14:tracePt t="100524" x="1935163" y="2620963"/>
          <p14:tracePt t="100537" x="1935163" y="2598738"/>
          <p14:tracePt t="100554" x="1927225" y="2574925"/>
          <p14:tracePt t="100569" x="1927225" y="2568575"/>
          <p14:tracePt t="100587" x="1927225" y="2552700"/>
          <p14:tracePt t="100607" x="1927225" y="2530475"/>
          <p14:tracePt t="100620" x="1920875" y="2530475"/>
          <p14:tracePt t="100643" x="1912938" y="2530475"/>
          <p14:tracePt t="100683" x="1912938" y="2522538"/>
          <p14:tracePt t="100723" x="1912938" y="2514600"/>
          <p14:tracePt t="100883" x="1920875" y="2514600"/>
          <p14:tracePt t="100947" x="1927225" y="2514600"/>
          <p14:tracePt t="100955" x="1935163" y="2514600"/>
          <p14:tracePt t="100972" x="1958975" y="2514600"/>
          <p14:tracePt t="100989" x="1981200" y="2522538"/>
          <p14:tracePt t="101005" x="1997075" y="2522538"/>
          <p14:tracePt t="101083" x="2003425" y="2522538"/>
          <p14:tracePt t="101091" x="2019300" y="2522538"/>
          <p14:tracePt t="101102" x="2041525" y="2522538"/>
          <p14:tracePt t="101120" x="2049463" y="2522538"/>
          <p14:tracePt t="101137" x="2065338" y="2522538"/>
          <p14:tracePt t="101172" x="2079625" y="2522538"/>
          <p14:tracePt t="101179" x="2095500" y="2522538"/>
          <p14:tracePt t="101188" x="2133600" y="2522538"/>
          <p14:tracePt t="101204" x="2149475" y="2530475"/>
          <p14:tracePt t="101221" x="2141538" y="2530475"/>
          <p14:tracePt t="101363" x="2133600" y="2530475"/>
          <p14:tracePt t="101379" x="2125663" y="2522538"/>
          <p14:tracePt t="101388" x="2117725" y="2514600"/>
          <p14:tracePt t="101421" x="2087563" y="2498725"/>
          <p14:tracePt t="101427" x="2057400" y="2498725"/>
          <p14:tracePt t="101437" x="1973263" y="2468563"/>
          <p14:tracePt t="101454" x="1943100" y="2454275"/>
          <p14:tracePt t="101470" x="1927225" y="2438400"/>
          <p14:tracePt t="101486" x="1951038" y="2446338"/>
          <p14:tracePt t="101731" x="1958975" y="2446338"/>
          <p14:tracePt t="101739" x="1973263" y="2454275"/>
          <p14:tracePt t="101752" x="1989138" y="2460625"/>
          <p14:tracePt t="101795" x="2003425" y="2476500"/>
          <p14:tracePt t="101804" x="2011363" y="2476500"/>
          <p14:tracePt t="101811" x="2057400" y="2522538"/>
          <p14:tracePt t="101821" x="2155825" y="2590800"/>
          <p14:tracePt t="101837" x="2270125" y="2651125"/>
          <p14:tracePt t="101854" x="2346325" y="2697163"/>
          <p14:tracePt t="101870" x="2370138" y="2705100"/>
          <p14:tracePt t="101888" x="2378075" y="2713038"/>
          <p14:tracePt t="101955" x="2392363" y="2713038"/>
          <p14:tracePt t="102355" x="2430463" y="2727325"/>
          <p14:tracePt t="102363" x="2498725" y="2751138"/>
          <p14:tracePt t="102371" x="2560638" y="2773363"/>
          <p14:tracePt t="102371" x="2620963" y="2811463"/>
          <p14:tracePt t="102388" x="2674938" y="2835275"/>
          <p14:tracePt t="102402" x="2743200" y="2865438"/>
          <p14:tracePt t="102402" x="2765425" y="2873375"/>
          <p14:tracePt t="102421" x="2781300" y="2887663"/>
          <p14:tracePt t="102435" x="2803525" y="2903538"/>
          <p14:tracePt t="102453" x="2819400" y="2903538"/>
          <p14:tracePt t="102470" x="2827338" y="2903538"/>
          <p14:tracePt t="102486" x="2841625" y="2917825"/>
          <p14:tracePt t="102502" x="2865438" y="2917825"/>
          <p14:tracePt t="102519" x="2873375" y="2917825"/>
          <p14:tracePt t="102535" x="2887663" y="2933700"/>
          <p14:tracePt t="102551" x="2917825" y="2933700"/>
          <p14:tracePt t="102569" x="2941638" y="2949575"/>
          <p14:tracePt t="102586" x="2963863" y="2963863"/>
          <p14:tracePt t="102603" x="2979738" y="2979738"/>
          <p14:tracePt t="102620" x="3025775" y="2994025"/>
          <p14:tracePt t="102635" x="3132138" y="3040063"/>
          <p14:tracePt t="102652" x="3178175" y="3063875"/>
          <p14:tracePt t="102668" x="3216275" y="3094038"/>
          <p14:tracePt t="102684" x="3254375" y="3116263"/>
          <p14:tracePt t="102701" x="3292475" y="3132138"/>
          <p14:tracePt t="102718" x="3292475" y="3140075"/>
          <p14:tracePt t="102763" x="3292475" y="3132138"/>
          <p14:tracePt t="102875" x="3268663" y="3124200"/>
          <p14:tracePt t="102891" x="3260725" y="3116263"/>
          <p14:tracePt t="102900" x="3222625" y="3101975"/>
          <p14:tracePt t="102907" x="3184525" y="3070225"/>
          <p14:tracePt t="102918" x="3048000" y="2979738"/>
          <p14:tracePt t="102935" x="2903538" y="2887663"/>
          <p14:tracePt t="102952" x="2773363" y="2811463"/>
          <p14:tracePt t="102968" x="2697163" y="2751138"/>
          <p14:tracePt t="102985" x="2628900" y="2682875"/>
          <p14:tracePt t="102985" x="2606675" y="2667000"/>
          <p14:tracePt t="103005" x="2590800" y="2628900"/>
          <p14:tracePt t="103018" x="2560638" y="2606675"/>
          <p14:tracePt t="103018" x="2560638" y="2582863"/>
          <p14:tracePt t="103037" x="2536825" y="2506663"/>
          <p14:tracePt t="103053" x="2530475" y="2446338"/>
          <p14:tracePt t="103069" x="2514600" y="2384425"/>
          <p14:tracePt t="103086" x="2492375" y="2324100"/>
          <p14:tracePt t="103102" x="2484438" y="2278063"/>
          <p14:tracePt t="103118" x="2460625" y="2247900"/>
          <p14:tracePt t="103135" x="2438400" y="2225675"/>
          <p14:tracePt t="103151" x="2422525" y="2179638"/>
          <p14:tracePt t="103168" x="2416175" y="2125663"/>
          <p14:tracePt t="103185" x="2416175" y="2111375"/>
          <p14:tracePt t="103201" x="2416175" y="2079625"/>
          <p14:tracePt t="103218" x="2392363" y="2019300"/>
          <p14:tracePt t="103218" x="2384425" y="2003425"/>
          <p14:tracePt t="103237" x="2370138" y="1951038"/>
          <p14:tracePt t="103252" x="2354263" y="1912938"/>
          <p14:tracePt t="103269" x="2332038" y="1874838"/>
          <p14:tracePt t="103285" x="2316163" y="1844675"/>
          <p14:tracePt t="103301" x="2308225" y="1820863"/>
          <p14:tracePt t="103318" x="2286000" y="1790700"/>
          <p14:tracePt t="103335" x="2286000" y="1760538"/>
          <p14:tracePt t="103352" x="2270125" y="1698625"/>
          <p14:tracePt t="103368" x="2255838" y="1676400"/>
          <p14:tracePt t="103385" x="2239963" y="1638300"/>
          <p14:tracePt t="103402" x="2232025" y="1622425"/>
          <p14:tracePt t="103418" x="2217738" y="1608138"/>
          <p14:tracePt t="103434" x="2193925" y="1577975"/>
          <p14:tracePt t="103453" x="2193925" y="1570038"/>
          <p14:tracePt t="103469" x="2187575" y="1562100"/>
          <p14:tracePt t="103486" x="2171700" y="1546225"/>
          <p14:tracePt t="103502" x="2155825" y="1516063"/>
          <p14:tracePt t="103518" x="2133600" y="1493838"/>
          <p14:tracePt t="103536" x="2117725" y="1477963"/>
          <p14:tracePt t="103550" x="2117725" y="1470025"/>
          <p14:tracePt t="103587" x="2111375" y="1470025"/>
          <p14:tracePt t="103596" x="2103438" y="1455738"/>
          <p14:tracePt t="103619" x="2095500" y="1455738"/>
          <p14:tracePt t="103883" x="2095500" y="1447800"/>
          <p14:tracePt t="103891" x="2095500" y="1431925"/>
          <p14:tracePt t="103915" x="2087563" y="1431925"/>
          <p14:tracePt t="103923" x="2087563" y="1425575"/>
          <p14:tracePt t="103934" x="2095500" y="1425575"/>
          <p14:tracePt t="104451" x="2103438" y="1425575"/>
          <p14:tracePt t="104459" x="2163763" y="1455738"/>
          <p14:tracePt t="104468" x="2263775" y="1501775"/>
          <p14:tracePt t="104485" x="2370138" y="1546225"/>
          <p14:tracePt t="104501" x="2422525" y="1570038"/>
          <p14:tracePt t="104518" x="2446338" y="1584325"/>
          <p14:tracePt t="104534" x="2460625" y="1616075"/>
          <p14:tracePt t="104867" x="2476500" y="1660525"/>
          <p14:tracePt t="104875" x="2498725" y="1692275"/>
          <p14:tracePt t="104885" x="2544763" y="1768475"/>
          <p14:tracePt t="104901" x="2582863" y="1812925"/>
          <p14:tracePt t="104917" x="2613025" y="1844675"/>
          <p14:tracePt t="104934" x="2651125" y="1874838"/>
          <p14:tracePt t="104950" x="2713038" y="1897063"/>
          <p14:tracePt t="104967" x="2759075" y="1927225"/>
          <p14:tracePt t="104983" x="2797175" y="1951038"/>
          <p14:tracePt t="104999" x="2827338" y="1973263"/>
          <p14:tracePt t="105017" x="2865438" y="1997075"/>
          <p14:tracePt t="105017" x="2887663" y="2003425"/>
          <p14:tracePt t="105036" x="2917825" y="2035175"/>
          <p14:tracePt t="105049" x="2963863" y="2057400"/>
          <p14:tracePt t="106833" x="2971800" y="2057400"/>
          <p14:tracePt t="106883" x="2971800" y="2065338"/>
          <p14:tracePt t="106915" x="2971800" y="2073275"/>
          <p14:tracePt t="107035" x="2963863" y="2073275"/>
          <p14:tracePt t="107059" x="2955925" y="2073275"/>
          <p14:tracePt t="107099" x="2941638" y="2073275"/>
          <p14:tracePt t="107123" x="2933700" y="2073275"/>
          <p14:tracePt t="107139" x="2911475" y="2073275"/>
          <p14:tracePt t="107148" x="2895600" y="2073275"/>
          <p14:tracePt t="107164" x="2879725" y="2087563"/>
          <p14:tracePt t="107181" x="2865438" y="2087563"/>
          <p14:tracePt t="107197" x="2849563" y="2087563"/>
          <p14:tracePt t="107214" x="2803525" y="2087563"/>
          <p14:tracePt t="107231" x="2743200" y="2087563"/>
          <p14:tracePt t="107247" x="2674938" y="2087563"/>
          <p14:tracePt t="107263" x="2651125" y="2079625"/>
          <p14:tracePt t="107281" x="2636838" y="2079625"/>
          <p14:tracePt t="107298" x="2582863" y="2079625"/>
          <p14:tracePt t="107298" x="2536825" y="2073275"/>
          <p14:tracePt t="107316" x="2476500" y="2057400"/>
          <p14:tracePt t="107330" x="2247900" y="1981200"/>
          <p14:tracePt t="107349" x="2125663" y="1965325"/>
          <p14:tracePt t="107365" x="2073275" y="1951038"/>
          <p14:tracePt t="107381" x="2065338" y="1951038"/>
          <p14:tracePt t="107398" x="2057400" y="1943100"/>
          <p14:tracePt t="107413" x="2003425" y="1935163"/>
          <p14:tracePt t="107430" x="1927225" y="1935163"/>
          <p14:tracePt t="107447" x="1828800" y="1912938"/>
          <p14:tracePt t="107464" x="1744663" y="1905000"/>
          <p14:tracePt t="107480" x="1706563" y="1897063"/>
          <p14:tracePt t="107497" x="1684338" y="1897063"/>
          <p14:tracePt t="107515" x="1676400" y="1897063"/>
          <p14:tracePt t="107530" x="1660525" y="1897063"/>
          <p14:tracePt t="107555" x="1646238" y="1897063"/>
          <p14:tracePt t="107564" x="1616075" y="1897063"/>
          <p14:tracePt t="107582" x="1577975" y="1897063"/>
          <p14:tracePt t="107599" x="1554163" y="1897063"/>
          <p14:tracePt t="107615" x="1546225" y="1897063"/>
          <p14:tracePt t="107630" x="1531938" y="1897063"/>
          <p14:tracePt t="107647" x="1516063" y="1897063"/>
          <p14:tracePt t="107664" x="1501775" y="1897063"/>
          <p14:tracePt t="107680" x="1493838" y="1905000"/>
          <p14:tracePt t="107697" x="1508125" y="1905000"/>
          <p14:tracePt t="108363" x="1524000" y="1905000"/>
          <p14:tracePt t="108371" x="1531938" y="1905000"/>
          <p14:tracePt t="108398" x="1539875" y="1905000"/>
          <p14:tracePt t="108403" x="1546225" y="1905000"/>
          <p14:tracePt t="108419" x="1562100" y="1905000"/>
          <p14:tracePt t="108435" x="1584325" y="1905000"/>
          <p14:tracePt t="108446" x="1592263" y="1905000"/>
          <p14:tracePt t="108467" x="1600200" y="1905000"/>
          <p14:tracePt t="108479" x="1608138" y="1905000"/>
          <p14:tracePt t="108496" x="1616075" y="1905000"/>
          <p14:tracePt t="108512" x="1622425" y="1897063"/>
          <p14:tracePt t="108529" x="1660525" y="1889125"/>
          <p14:tracePt t="108546" x="1706563" y="1874838"/>
          <p14:tracePt t="108546" x="1736725" y="1874838"/>
          <p14:tracePt t="108565" x="1774825" y="1858963"/>
          <p14:tracePt t="108579" x="1905000" y="1836738"/>
          <p14:tracePt t="108598" x="1989138" y="1828800"/>
          <p14:tracePt t="108613" x="2065338" y="1812925"/>
          <p14:tracePt t="108630" x="2117725" y="1790700"/>
          <p14:tracePt t="108646" x="2171700" y="1752600"/>
          <p14:tracePt t="108663" x="2209800" y="1736725"/>
          <p14:tracePt t="108679" x="2247900" y="1730375"/>
          <p14:tracePt t="108696" x="2308225" y="1714500"/>
          <p14:tracePt t="108712" x="2362200" y="1692275"/>
          <p14:tracePt t="108729" x="2400300" y="1692275"/>
          <p14:tracePt t="108746" x="2438400" y="1684338"/>
          <p14:tracePt t="108746" x="2454275" y="1676400"/>
          <p14:tracePt t="108764" x="2460625" y="1676400"/>
          <p14:tracePt t="108780" x="2468563" y="1676400"/>
          <p14:tracePt t="108797" x="2476500" y="1676400"/>
          <p14:tracePt t="108813" x="2492375" y="1660525"/>
          <p14:tracePt t="108830" x="2506663" y="1660525"/>
          <p14:tracePt t="108846" x="2522538" y="1660525"/>
          <p14:tracePt t="108862" x="2552700" y="1654175"/>
          <p14:tracePt t="108879" x="2568575" y="1646238"/>
          <p14:tracePt t="108896" x="2582863" y="1646238"/>
          <p14:tracePt t="108912" x="2598738" y="1630363"/>
          <p14:tracePt t="108928" x="2613025" y="1630363"/>
          <p14:tracePt t="108945" x="2628900" y="1630363"/>
          <p14:tracePt t="108962" x="2651125" y="1630363"/>
          <p14:tracePt t="108962" x="2659063" y="1630363"/>
          <p14:tracePt t="108981" x="2689225" y="1630363"/>
          <p14:tracePt t="108997" x="2713038" y="1616075"/>
          <p14:tracePt t="109013" x="2720975" y="1616075"/>
          <p14:tracePt t="109099" x="2697163" y="1616075"/>
          <p14:tracePt t="109299" x="2697163" y="1622425"/>
          <p14:tracePt t="109307" x="2689225" y="1630363"/>
          <p14:tracePt t="109315" x="2682875" y="1654175"/>
          <p14:tracePt t="109328" x="2659063" y="1698625"/>
          <p14:tracePt t="109346" x="2636838" y="1760538"/>
          <p14:tracePt t="109362" x="2598738" y="1844675"/>
          <p14:tracePt t="109379" x="2544763" y="1981200"/>
          <p14:tracePt t="109379" x="2522538" y="2057400"/>
          <p14:tracePt t="109397" x="2438400" y="2255838"/>
          <p14:tracePt t="109413" x="2392363" y="2454275"/>
          <p14:tracePt t="109430" x="2392363" y="2651125"/>
          <p14:tracePt t="109446" x="2392363" y="2895600"/>
          <p14:tracePt t="109462" x="2392363" y="3146425"/>
          <p14:tracePt t="109478" x="2384425" y="3360738"/>
          <p14:tracePt t="109495" x="2384425" y="3573463"/>
          <p14:tracePt t="109512" x="2384425" y="3741738"/>
          <p14:tracePt t="109529" x="2339975" y="3894138"/>
          <p14:tracePt t="109545" x="2324100" y="3970338"/>
          <p14:tracePt t="109562" x="2324100" y="4030663"/>
          <p14:tracePt t="109562" x="2301875" y="4054475"/>
          <p14:tracePt t="109581" x="2293938" y="4092575"/>
          <p14:tracePt t="109599" x="2293938" y="4098925"/>
          <p14:tracePt t="109611" x="2286000" y="4106863"/>
          <p14:tracePt t="109628" x="2286000" y="4122738"/>
          <p14:tracePt t="109644" x="2286000" y="4152900"/>
          <p14:tracePt t="109662" x="2301875" y="4175125"/>
          <p14:tracePt t="109678" x="2301875" y="4198938"/>
          <p14:tracePt t="109694" x="2293938" y="4213225"/>
          <p14:tracePt t="109711" x="2286000" y="4237038"/>
          <p14:tracePt t="109728" x="2286000" y="4251325"/>
          <p14:tracePt t="109745" x="2286000" y="4283075"/>
          <p14:tracePt t="109761" x="2286000" y="4321175"/>
          <p14:tracePt t="109778" x="2278063" y="4373563"/>
          <p14:tracePt t="109778" x="2278063" y="4419600"/>
          <p14:tracePt t="109797" x="2232025" y="4495800"/>
          <p14:tracePt t="109813" x="2171700" y="4632325"/>
          <p14:tracePt t="109829" x="2117725" y="4754563"/>
          <p14:tracePt t="109845" x="2079625" y="4822825"/>
          <p14:tracePt t="109862" x="1981200" y="4899025"/>
          <p14:tracePt t="109878" x="1874838" y="4975225"/>
          <p14:tracePt t="109895" x="1874838" y="4999038"/>
          <p14:tracePt t="110555" x="1882775" y="5006975"/>
          <p14:tracePt t="110627" x="1874838" y="5021263"/>
          <p14:tracePt t="110635" x="1844675" y="5045075"/>
          <p14:tracePt t="110645" x="1812925" y="5059363"/>
          <p14:tracePt t="110661" x="1782763" y="5083175"/>
          <p14:tracePt t="110678" x="1752600" y="5097463"/>
          <p14:tracePt t="110695" x="1730375" y="5105400"/>
          <p14:tracePt t="110710" x="1722438" y="5113338"/>
          <p14:tracePt t="110727" x="1730375" y="5159375"/>
          <p14:tracePt t="110744" x="1730375" y="5197475"/>
          <p14:tracePt t="110760" x="1736725" y="5203825"/>
          <p14:tracePt t="110777" x="1736725" y="5211763"/>
          <p14:tracePt t="110793" x="1744663" y="5211763"/>
          <p14:tracePt t="110828" x="1798638" y="5241925"/>
          <p14:tracePt t="110835" x="1851025" y="5287963"/>
          <p14:tracePt t="110844" x="2049463" y="5440363"/>
          <p14:tracePt t="110861" x="2225675" y="5524500"/>
          <p14:tracePt t="110878" x="2278063" y="5554663"/>
          <p14:tracePt t="110894" x="2286000" y="5562600"/>
          <p14:tracePt t="110939" x="2286000" y="5570538"/>
          <p14:tracePt t="110955" x="2293938" y="5578475"/>
          <p14:tracePt t="110963" x="2293938" y="5584825"/>
          <p14:tracePt t="111507" x="2308225" y="5584825"/>
          <p14:tracePt t="111524" x="2316163" y="5584825"/>
          <p14:tracePt t="111556" x="2324100" y="5592763"/>
          <p14:tracePt t="111571" x="2339975" y="5592763"/>
          <p14:tracePt t="111579" x="2346325" y="5592763"/>
          <p14:tracePt t="111592" x="2400300" y="5592763"/>
          <p14:tracePt t="111592" x="2446338" y="5616575"/>
          <p14:tracePt t="111614" x="2498725" y="5630863"/>
          <p14:tracePt t="111626" x="2582863" y="5654675"/>
          <p14:tracePt t="111642" x="2613025" y="5661025"/>
          <p14:tracePt t="111658" x="2620963" y="5661025"/>
          <p14:tracePt t="111676" x="2651125" y="5668963"/>
          <p14:tracePt t="111692" x="2689225" y="5676900"/>
          <p14:tracePt t="111709" x="2727325" y="5692775"/>
          <p14:tracePt t="111727" x="2735263" y="5692775"/>
          <p14:tracePt t="111742" x="2751138" y="5692775"/>
          <p14:tracePt t="111780" x="2781300" y="5692775"/>
          <p14:tracePt t="111787" x="2803525" y="5692775"/>
          <p14:tracePt t="111795" x="2841625" y="5692775"/>
          <p14:tracePt t="111809" x="2917825" y="5692775"/>
          <p14:tracePt t="111826" x="3001963" y="5722938"/>
          <p14:tracePt t="111845" x="3001963" y="5730875"/>
          <p14:tracePt t="112748" x="2994025" y="5730875"/>
          <p14:tracePt t="113611" x="2994025" y="5722938"/>
          <p14:tracePt t="113635" x="2979738" y="5676900"/>
          <p14:tracePt t="113644" x="2903538" y="5622925"/>
          <p14:tracePt t="113657" x="2667000" y="5426075"/>
          <p14:tracePt t="113657" x="2476500" y="5273675"/>
          <p14:tracePt t="113677" x="2324100" y="5143500"/>
          <p14:tracePt t="113690" x="2041525" y="4892675"/>
          <p14:tracePt t="113709" x="1958975" y="4762500"/>
          <p14:tracePt t="113725" x="1927225" y="4708525"/>
          <p14:tracePt t="113741" x="1889125" y="4656138"/>
          <p14:tracePt t="113758" x="1851025" y="4541838"/>
          <p14:tracePt t="113774" x="1782763" y="4427538"/>
          <p14:tracePt t="113791" x="1730375" y="4359275"/>
          <p14:tracePt t="113807" x="1706563" y="4327525"/>
          <p14:tracePt t="113825" x="1698625" y="4297363"/>
          <p14:tracePt t="113840" x="1668463" y="4251325"/>
          <p14:tracePt t="113858" x="1592263" y="4175125"/>
          <p14:tracePt t="113858" x="1554163" y="4130675"/>
          <p14:tracePt t="113876" x="1477963" y="4076700"/>
          <p14:tracePt t="113890" x="1317625" y="3894138"/>
          <p14:tracePt t="113910" x="1303338" y="3856038"/>
          <p14:tracePt t="113925" x="1303338" y="3832225"/>
          <p14:tracePt t="113941" x="1303338" y="3794125"/>
          <p14:tracePt t="113958" x="1317625" y="3725863"/>
          <p14:tracePt t="113974" x="1325563" y="3649663"/>
          <p14:tracePt t="113990" x="1325563" y="3559175"/>
          <p14:tracePt t="114007" x="1325563" y="3505200"/>
          <p14:tracePt t="114024" x="1325563" y="3459163"/>
          <p14:tracePt t="114040" x="1325563" y="3413125"/>
          <p14:tracePt t="114057" x="1325563" y="3360738"/>
          <p14:tracePt t="114074" x="1311275" y="3306763"/>
          <p14:tracePt t="114090" x="1311275" y="3292475"/>
          <p14:tracePt t="114107" x="1311275" y="3284538"/>
          <p14:tracePt t="114123" x="1311275" y="3268663"/>
          <p14:tracePt t="114141" x="1311275" y="3260725"/>
          <p14:tracePt t="114157" x="1311275" y="3230563"/>
          <p14:tracePt t="114174" x="1311275" y="3178175"/>
          <p14:tracePt t="114190" x="1317625" y="3146425"/>
          <p14:tracePt t="114208" x="1325563" y="3116263"/>
          <p14:tracePt t="114223" x="1333500" y="3101975"/>
          <p14:tracePt t="114251" x="1333500" y="3094038"/>
          <p14:tracePt t="114299" x="1341438" y="3086100"/>
          <p14:tracePt t="114307" x="1341438" y="3078163"/>
          <p14:tracePt t="114355" x="1341438" y="3070225"/>
          <p14:tracePt t="114868" x="1349375" y="3070225"/>
          <p14:tracePt t="114875" x="1371600" y="3070225"/>
          <p14:tracePt t="114888" x="1425575" y="3055938"/>
          <p14:tracePt t="114888" x="1431925" y="3055938"/>
          <p14:tracePt t="114909" x="1463675" y="3032125"/>
          <p14:tracePt t="114923" x="1493838" y="3025775"/>
          <p14:tracePt t="114941" x="1493838" y="3017838"/>
          <p14:tracePt t="114956" x="1524000" y="3001963"/>
          <p14:tracePt t="114974" x="1562100" y="2994025"/>
          <p14:tracePt t="114990" x="1660525" y="2955925"/>
          <p14:tracePt t="115006" x="1774825" y="2925763"/>
          <p14:tracePt t="115024" x="1889125" y="2925763"/>
          <p14:tracePt t="115039" x="1943100" y="2917825"/>
          <p14:tracePt t="115056" x="1981200" y="2911475"/>
          <p14:tracePt t="115073" x="2027238" y="2887663"/>
          <p14:tracePt t="115089" x="2073275" y="2879725"/>
          <p14:tracePt t="115106" x="2133600" y="2857500"/>
          <p14:tracePt t="115123" x="2247900" y="2849563"/>
          <p14:tracePt t="115141" x="2332038" y="2835275"/>
          <p14:tracePt t="115157" x="2392363" y="2835275"/>
          <p14:tracePt t="115173" x="2408238" y="2835275"/>
          <p14:tracePt t="115189" x="2430463" y="2819400"/>
          <p14:tracePt t="115206" x="2446338" y="2819400"/>
          <p14:tracePt t="115223" x="2476500" y="2803525"/>
          <p14:tracePt t="115239" x="2514600" y="2797175"/>
          <p14:tracePt t="115256" x="2568575" y="2797175"/>
          <p14:tracePt t="115272" x="2628900" y="2789238"/>
          <p14:tracePt t="115289" x="2667000" y="2781300"/>
          <p14:tracePt t="115306" x="2682875" y="2773363"/>
          <p14:tracePt t="115306" x="2689225" y="2773363"/>
          <p14:tracePt t="115325" x="2697163" y="2765425"/>
          <p14:tracePt t="115340" x="2705100" y="2765425"/>
          <p14:tracePt t="115357" x="2735263" y="2765425"/>
          <p14:tracePt t="115373" x="2743200" y="2759075"/>
          <p14:tracePt t="115389" x="2751138" y="2759075"/>
          <p14:tracePt t="115406" x="2759075" y="2751138"/>
          <p14:tracePt t="115444" x="2765425" y="2751138"/>
          <p14:tracePt t="115459" x="2759075" y="2751138"/>
          <p14:tracePt t="115675" x="2759075" y="2765425"/>
          <p14:tracePt t="115683" x="2743200" y="2781300"/>
          <p14:tracePt t="115691" x="2727325" y="2811463"/>
          <p14:tracePt t="115705" x="2697163" y="2873375"/>
          <p14:tracePt t="115722" x="2674938" y="2949575"/>
          <p14:tracePt t="115722" x="2659063" y="2987675"/>
          <p14:tracePt t="115741" x="2636838" y="3094038"/>
          <p14:tracePt t="115757" x="2613025" y="3238500"/>
          <p14:tracePt t="115773" x="2590800" y="3436938"/>
          <p14:tracePt t="115789" x="2582863" y="3725863"/>
          <p14:tracePt t="115806" x="2522538" y="4106863"/>
          <p14:tracePt t="115822" x="2460625" y="4427538"/>
          <p14:tracePt t="115839" x="2384425" y="4732338"/>
          <p14:tracePt t="115855" x="2332038" y="4930775"/>
          <p14:tracePt t="115872" x="2308225" y="5089525"/>
          <p14:tracePt t="115888" x="2293938" y="5219700"/>
          <p14:tracePt t="115888" x="2293938" y="5280025"/>
          <p14:tracePt t="115909" x="2293938" y="5318125"/>
          <p14:tracePt t="115921" x="2293938" y="5432425"/>
          <p14:tracePt t="115921" x="2293938" y="5494338"/>
          <p14:tracePt t="115940" x="2293938" y="5546725"/>
          <p14:tracePt t="115955" x="2293938" y="5761038"/>
          <p14:tracePt t="115973" x="2270125" y="5889625"/>
          <p14:tracePt t="115989" x="2263775" y="5989638"/>
          <p14:tracePt t="116006" x="2247900" y="6080125"/>
          <p14:tracePt t="116022" x="2239963" y="6188075"/>
          <p14:tracePt t="116038" x="2209800" y="6340475"/>
          <p14:tracePt t="116055" x="2193925" y="6477000"/>
          <p14:tracePt t="116071" x="2179638" y="6575425"/>
          <p14:tracePt t="116088" x="2179638" y="6629400"/>
          <p14:tracePt t="116105" x="2179638" y="6675438"/>
          <p14:tracePt t="116121" x="2179638" y="6683375"/>
          <p14:tracePt t="116138" x="2163763" y="6667500"/>
          <p14:tracePt t="116219" x="2155825" y="6651625"/>
          <p14:tracePt t="116236" x="2149475" y="6645275"/>
          <p14:tracePt t="116267" x="2141538" y="6637338"/>
          <p14:tracePt t="116275" x="2149475" y="6637338"/>
          <p14:tracePt t="116531" x="2193925" y="6637338"/>
          <p14:tracePt t="116539" x="2255838" y="6651625"/>
          <p14:tracePt t="116552" x="2384425" y="6659563"/>
          <p14:tracePt t="116570" x="2568575" y="6683375"/>
          <p14:tracePt t="116591" x="2620963" y="6683375"/>
          <p14:tracePt t="116605" x="2644775" y="6675438"/>
          <p14:tracePt t="116620" x="2682875" y="6645275"/>
          <p14:tracePt t="116637" x="2720975" y="6637338"/>
          <p14:tracePt t="116653" x="2759075" y="6613525"/>
          <p14:tracePt t="116671" x="2789238" y="6599238"/>
          <p14:tracePt t="116688" x="2811463" y="6591300"/>
          <p14:tracePt t="116704" x="2827338" y="6575425"/>
          <p14:tracePt t="116721" x="2835275" y="6569075"/>
          <p14:tracePt t="119406" x="2827338" y="6569075"/>
          <p14:tracePt t="120203" x="2811463" y="6569075"/>
          <p14:tracePt t="120283" x="2781300" y="6569075"/>
          <p14:tracePt t="120300" x="2759075" y="6569075"/>
          <p14:tracePt t="120307" x="2713038" y="6545263"/>
          <p14:tracePt t="120317" x="2606675" y="6477000"/>
          <p14:tracePt t="120334" x="2484438" y="6400800"/>
          <p14:tracePt t="120351" x="2422525" y="6354763"/>
          <p14:tracePt t="120368" x="2378075" y="6316663"/>
          <p14:tracePt t="120384" x="2339975" y="6286500"/>
          <p14:tracePt t="120399" x="2270125" y="6210300"/>
          <p14:tracePt t="120399" x="2232025" y="6164263"/>
          <p14:tracePt t="120420" x="2193925" y="6126163"/>
          <p14:tracePt t="120433" x="2163763" y="6065838"/>
          <p14:tracePt t="120433" x="2155825" y="6049963"/>
          <p14:tracePt t="120453" x="2141538" y="6035675"/>
          <p14:tracePt t="120467" x="2133600" y="6027738"/>
          <p14:tracePt t="120483" x="2133600" y="6019800"/>
          <p14:tracePt t="120501" x="2133600" y="5997575"/>
          <p14:tracePt t="120518" x="2125663" y="5973763"/>
          <p14:tracePt t="120535" x="2111375" y="5943600"/>
          <p14:tracePt t="120549" x="2111375" y="5927725"/>
          <p14:tracePt t="120567" x="2117725" y="5927725"/>
          <p14:tracePt t="120779" x="2125663" y="5927725"/>
          <p14:tracePt t="120875" x="2133600" y="5927725"/>
          <p14:tracePt t="120971" x="2141538" y="5921375"/>
          <p14:tracePt t="120980" x="2141538" y="5913438"/>
          <p14:tracePt t="121019" x="2149475" y="5913438"/>
          <p14:tracePt t="121044" x="2149475" y="5897563"/>
          <p14:tracePt t="121084" x="2149475" y="5889625"/>
          <p14:tracePt t="121115" x="2149475" y="5883275"/>
          <p14:tracePt t="121947" x="2171700" y="5867400"/>
          <p14:tracePt t="121955" x="2201863" y="5851525"/>
          <p14:tracePt t="121971" x="2209800" y="5851525"/>
          <p14:tracePt t="121987" x="2217738" y="5851525"/>
          <p14:tracePt t="121998" x="2225675" y="5851525"/>
          <p14:tracePt t="122015" x="2232025" y="5837238"/>
          <p14:tracePt t="122032" x="2255838" y="5837238"/>
          <p14:tracePt t="122048" x="2255838" y="5829300"/>
          <p14:tracePt t="122064" x="2286000" y="5791200"/>
          <p14:tracePt t="122081" x="2308225" y="5761038"/>
          <p14:tracePt t="122101" x="2324100" y="5745163"/>
          <p14:tracePt t="122117" x="2324100" y="5730875"/>
          <p14:tracePt t="122133" x="2339975" y="5707063"/>
          <p14:tracePt t="122149" x="2339975" y="5692775"/>
          <p14:tracePt t="122166" x="2354263" y="5676900"/>
          <p14:tracePt t="122182" x="2370138" y="5646738"/>
          <p14:tracePt t="122199" x="2370138" y="5608638"/>
          <p14:tracePt t="122215" x="2384425" y="5578475"/>
          <p14:tracePt t="122232" x="2392363" y="5546725"/>
          <p14:tracePt t="122248" x="2392363" y="5532438"/>
          <p14:tracePt t="122265" x="2400300" y="5508625"/>
          <p14:tracePt t="122282" x="2400300" y="5494338"/>
          <p14:tracePt t="122282" x="2400300" y="5486400"/>
          <p14:tracePt t="122301" x="2400300" y="5470525"/>
          <p14:tracePt t="122316" x="2400300" y="5440363"/>
          <p14:tracePt t="122333" x="2400300" y="5426075"/>
          <p14:tracePt t="122349" x="2400300" y="5402263"/>
          <p14:tracePt t="122366" x="2400300" y="5394325"/>
          <p14:tracePt t="122381" x="2400300" y="5380038"/>
          <p14:tracePt t="122398" x="2400300" y="5364163"/>
          <p14:tracePt t="122417" x="2400300" y="5349875"/>
          <p14:tracePt t="122432" x="2400300" y="5341938"/>
          <p14:tracePt t="122448" x="2392363" y="5334000"/>
          <p14:tracePt t="122465" x="2392363" y="5326063"/>
          <p14:tracePt t="122481" x="2384425" y="5326063"/>
          <p14:tracePt t="122498" x="2384425" y="5318125"/>
          <p14:tracePt t="122533" x="2378075" y="5318125"/>
          <p14:tracePt t="122580" x="2378075" y="5311775"/>
          <p14:tracePt t="122588" x="2362200" y="5303838"/>
          <p14:tracePt t="122601" x="2339975" y="5295900"/>
          <p14:tracePt t="122615" x="2301875" y="5287963"/>
          <p14:tracePt t="122631" x="2293938" y="5280025"/>
          <p14:tracePt t="122651" x="2278063" y="5280025"/>
          <p14:tracePt t="122732" x="2263775" y="5273675"/>
          <p14:tracePt t="122739" x="2255838" y="5273675"/>
          <p14:tracePt t="122749" x="2239963" y="5265738"/>
          <p14:tracePt t="122766" x="2225675" y="5257800"/>
          <p14:tracePt t="122782" x="2217738" y="5257800"/>
          <p14:tracePt t="122797" x="2201863" y="5257800"/>
          <p14:tracePt t="122851" x="2187575" y="5257800"/>
          <p14:tracePt t="122859" x="2171700" y="5257800"/>
          <p14:tracePt t="122868" x="2155825" y="5257800"/>
          <p14:tracePt t="122881" x="2141538" y="5257800"/>
          <p14:tracePt t="122897" x="2117725" y="5265738"/>
          <p14:tracePt t="122915" x="2073275" y="5311775"/>
          <p14:tracePt t="122934" x="2035175" y="5349875"/>
          <p14:tracePt t="122949" x="2027238" y="5380038"/>
          <p14:tracePt t="122966" x="2011363" y="5410200"/>
          <p14:tracePt t="122982" x="2003425" y="5440363"/>
          <p14:tracePt t="122999" x="2003425" y="5464175"/>
          <p14:tracePt t="123015" x="2011363" y="5486400"/>
          <p14:tracePt t="123031" x="2027238" y="5508625"/>
          <p14:tracePt t="123047" x="2027238" y="5524500"/>
          <p14:tracePt t="123064" x="2041525" y="5540375"/>
          <p14:tracePt t="123081" x="2079625" y="5562600"/>
          <p14:tracePt t="123099" x="2111375" y="5584825"/>
          <p14:tracePt t="123115" x="2149475" y="5616575"/>
          <p14:tracePt t="123115" x="2155825" y="5622925"/>
          <p14:tracePt t="123132" x="2179638" y="5646738"/>
          <p14:tracePt t="123149" x="2179638" y="5654675"/>
          <p14:tracePt t="123164" x="2187575" y="5654675"/>
          <p14:tracePt t="123227" x="2201863" y="5654675"/>
          <p14:tracePt t="123243" x="2217738" y="5654675"/>
          <p14:tracePt t="124158" x="2225675" y="5646738"/>
          <p14:tracePt t="124372" x="2239963" y="5638800"/>
          <p14:tracePt t="124387" x="2247900" y="5638800"/>
          <p14:tracePt t="124397" x="2255838" y="5638800"/>
          <p14:tracePt t="124405" x="2263775" y="5630863"/>
          <p14:tracePt t="124419" x="2270125" y="5622925"/>
          <p14:tracePt t="124429" x="2278063" y="5622925"/>
          <p14:tracePt t="124467" x="2286000" y="5622925"/>
          <p14:tracePt t="124483" x="2301875" y="5622925"/>
          <p14:tracePt t="124491" x="2308225" y="5622925"/>
          <p14:tracePt t="124500" x="2316163" y="5622925"/>
          <p14:tracePt t="124512" x="2332038" y="5622925"/>
          <p14:tracePt t="124529" x="2346325" y="5622925"/>
          <p14:tracePt t="124548" x="2362200" y="5622925"/>
          <p14:tracePt t="124571" x="2378075" y="5622925"/>
          <p14:tracePt t="124588" x="2384425" y="5622925"/>
          <p14:tracePt t="124599" x="2392363" y="5622925"/>
          <p14:tracePt t="124612" x="2400300" y="5622925"/>
          <p14:tracePt t="124667" x="2408238" y="5622925"/>
          <p14:tracePt t="124683" x="2416175" y="5622925"/>
          <p14:tracePt t="124699" x="2430463" y="5622925"/>
          <p14:tracePt t="124707" x="2438400" y="5622925"/>
          <p14:tracePt t="124716" x="2446338" y="5622925"/>
          <p14:tracePt t="124729" x="2460625" y="5622925"/>
          <p14:tracePt t="124803" x="2476500" y="5622925"/>
          <p14:tracePt t="124812" x="2498725" y="5622925"/>
          <p14:tracePt t="124819" x="2514600" y="5622925"/>
          <p14:tracePt t="124829" x="2536825" y="5622925"/>
          <p14:tracePt t="124846" x="2544763" y="5630863"/>
          <p14:tracePt t="124862" x="2552700" y="5630863"/>
          <p14:tracePt t="124948" x="2560638" y="5630863"/>
          <p14:tracePt t="124955" x="2568575" y="5630863"/>
          <p14:tracePt t="124971" x="2582863" y="5630863"/>
          <p14:tracePt t="124987" x="2598738" y="5630863"/>
          <p14:tracePt t="125004" x="2613025" y="5630863"/>
          <p14:tracePt t="125013" x="2628900" y="5630863"/>
          <p14:tracePt t="125030" x="2636838" y="5630863"/>
          <p14:tracePt t="125051" x="2659063" y="5630863"/>
          <p14:tracePt t="125084" x="2682875" y="5630863"/>
          <p14:tracePt t="125091" x="2705100" y="5638800"/>
          <p14:tracePt t="125099" x="2720975" y="5646738"/>
          <p14:tracePt t="125115" x="2727325" y="5646738"/>
          <p14:tracePt t="125128" x="2735263" y="5646738"/>
          <p14:tracePt t="125145" x="2743200" y="5646738"/>
          <p14:tracePt t="125180" x="2743200" y="5654675"/>
          <p14:tracePt t="125187" x="2751138" y="5654675"/>
          <p14:tracePt t="125213" x="2765425" y="5654675"/>
          <p14:tracePt t="125235" x="2781300" y="5654675"/>
          <p14:tracePt t="125245" x="2797175" y="5654675"/>
          <p14:tracePt t="125267" x="2811463" y="5654675"/>
          <p14:tracePt t="125284" x="2819400" y="5654675"/>
          <p14:tracePt t="125307" x="2827338" y="5654675"/>
          <p14:tracePt t="125347" x="2835275" y="5654675"/>
          <p14:tracePt t="125364" x="2841625" y="5654675"/>
          <p14:tracePt t="125428" x="2857500" y="5668963"/>
          <p14:tracePt t="125923" x="2887663" y="5676900"/>
          <p14:tracePt t="125932" x="2911475" y="5692775"/>
          <p14:tracePt t="125944" x="2933700" y="5699125"/>
          <p14:tracePt t="125961" x="2949575" y="5707063"/>
          <p14:tracePt t="125977" x="2963863" y="5707063"/>
          <p14:tracePt t="126004" x="2971800" y="5707063"/>
          <p14:tracePt t="126044" x="2971800" y="5699125"/>
          <p14:tracePt t="126061" x="2979738" y="5699125"/>
          <p14:tracePt t="129614" x="2971800" y="5699125"/>
          <p14:tracePt t="130164" x="2963863" y="5715000"/>
          <p14:tracePt t="130187" x="2955925" y="5722938"/>
          <p14:tracePt t="130195" x="2955925" y="5730875"/>
          <p14:tracePt t="130207" x="2941638" y="5737225"/>
          <p14:tracePt t="130223" x="2925763" y="5753100"/>
          <p14:tracePt t="130240" x="2917825" y="5775325"/>
          <p14:tracePt t="130257" x="2903538" y="5807075"/>
          <p14:tracePt t="130273" x="2895600" y="5821363"/>
          <p14:tracePt t="130290" x="2879725" y="5845175"/>
          <p14:tracePt t="130290" x="2865438" y="5859463"/>
          <p14:tracePt t="130309" x="2857500" y="5867400"/>
          <p14:tracePt t="130325" x="2841625" y="5883275"/>
          <p14:tracePt t="130341" x="2841625" y="5897563"/>
          <p14:tracePt t="130358" x="2841625" y="5905500"/>
          <p14:tracePt t="130374" x="2835275" y="5913438"/>
          <p14:tracePt t="130390" x="2827338" y="5927725"/>
          <p14:tracePt t="130407" x="2827338" y="5935663"/>
          <p14:tracePt t="130425" x="2811463" y="5951538"/>
          <p14:tracePt t="130440" x="2803525" y="5973763"/>
          <p14:tracePt t="130457" x="2781300" y="6011863"/>
          <p14:tracePt t="130474" x="2765425" y="6065838"/>
          <p14:tracePt t="130490" x="2727325" y="6149975"/>
          <p14:tracePt t="130509" x="2713038" y="6180138"/>
          <p14:tracePt t="130526" x="2682875" y="6240463"/>
          <p14:tracePt t="130541" x="2659063" y="6286500"/>
          <p14:tracePt t="130558" x="2628900" y="6332538"/>
          <p14:tracePt t="130575" x="2613025" y="6362700"/>
          <p14:tracePt t="130575" x="2598738" y="6384925"/>
          <p14:tracePt t="130596" x="2590800" y="6400800"/>
          <p14:tracePt t="130610" x="2574925" y="6423025"/>
          <p14:tracePt t="130622" x="2574925" y="6454775"/>
          <p14:tracePt t="130639" x="2544763" y="6492875"/>
          <p14:tracePt t="130656" x="2514600" y="6515100"/>
          <p14:tracePt t="130672" x="2476500" y="6545263"/>
          <p14:tracePt t="130689" x="2454275" y="6561138"/>
          <p14:tracePt t="130706" x="2446338" y="6561138"/>
          <p14:tracePt t="130722" x="2392363" y="6591300"/>
          <p14:tracePt t="130741" x="2346325" y="6607175"/>
          <p14:tracePt t="130757" x="2324100" y="6613525"/>
          <p14:tracePt t="130774" x="2301875" y="6613525"/>
          <p14:tracePt t="130790" x="2286000" y="6621463"/>
          <p14:tracePt t="130807" x="2255838" y="6621463"/>
          <p14:tracePt t="130823" x="2225675" y="6621463"/>
          <p14:tracePt t="130840" x="2193925" y="6621463"/>
          <p14:tracePt t="130857" x="2171700" y="6621463"/>
          <p14:tracePt t="130872" x="2163763" y="6621463"/>
          <p14:tracePt t="130889" x="2155825" y="6621463"/>
          <p14:tracePt t="130906" x="2125663" y="6621463"/>
          <p14:tracePt t="130906" x="2117725" y="6621463"/>
          <p14:tracePt t="130925" x="2095500" y="6621463"/>
          <p14:tracePt t="130941" x="2087563" y="6621463"/>
          <p14:tracePt t="132748" x="2095500" y="6613525"/>
          <p14:tracePt t="132955" x="2103438" y="6613525"/>
          <p14:tracePt t="132996" x="2103438" y="6607175"/>
          <p14:tracePt t="133156" x="2111375" y="6591300"/>
          <p14:tracePt t="133531" x="2111375" y="6575425"/>
          <p14:tracePt t="133636" x="2117725" y="6569075"/>
          <p14:tracePt t="133644" x="2117725" y="6561138"/>
          <p14:tracePt t="133668" x="2117725" y="6553200"/>
          <p14:tracePt t="133700" x="2117725" y="6537325"/>
          <p14:tracePt t="133707" x="2117725" y="6515100"/>
          <p14:tracePt t="133723" x="2117725" y="6499225"/>
          <p14:tracePt t="133737" x="2111375" y="6438900"/>
          <p14:tracePt t="133754" x="2111375" y="6378575"/>
          <p14:tracePt t="133770" x="2111375" y="6316663"/>
          <p14:tracePt t="133789" x="2111375" y="6286500"/>
          <p14:tracePt t="133805" x="2111375" y="6240463"/>
          <p14:tracePt t="133821" x="2111375" y="6210300"/>
          <p14:tracePt t="133838" x="2111375" y="6164263"/>
          <p14:tracePt t="133854" x="2111375" y="6149975"/>
          <p14:tracePt t="133870" x="2111375" y="6134100"/>
          <p14:tracePt t="133886" x="2111375" y="6118225"/>
          <p14:tracePt t="133903" x="2125663" y="6088063"/>
          <p14:tracePt t="133921" x="2133600" y="6057900"/>
          <p14:tracePt t="133936" x="2141538" y="6035675"/>
          <p14:tracePt t="133953" x="2149475" y="6027738"/>
          <p14:tracePt t="134548" x="2155825" y="6027738"/>
          <p14:tracePt t="134860" x="2163763" y="6027738"/>
          <p14:tracePt t="134924" x="2179638" y="6027738"/>
          <p14:tracePt t="134932" x="2193925" y="6027738"/>
          <p14:tracePt t="134948" x="2209800" y="6027738"/>
          <p14:tracePt t="134956" x="2225675" y="6027738"/>
          <p14:tracePt t="134968" x="2255838" y="6027738"/>
          <p14:tracePt t="134986" x="2270125" y="6027738"/>
          <p14:tracePt t="135002" x="2286000" y="6027738"/>
          <p14:tracePt t="135019" x="2362200" y="6027738"/>
          <p14:tracePt t="135037" x="2476500" y="6027738"/>
          <p14:tracePt t="135053" x="2620963" y="6027738"/>
          <p14:tracePt t="135069" x="2689225" y="6027738"/>
          <p14:tracePt t="135086" x="2705100" y="6027738"/>
          <p14:tracePt t="135102" x="2713038" y="6027738"/>
          <p14:tracePt t="135119" x="2727325" y="6027738"/>
          <p14:tracePt t="135136" x="2765425" y="6027738"/>
          <p14:tracePt t="135152" x="2803525" y="6027738"/>
          <p14:tracePt t="135169" x="2865438" y="6027738"/>
          <p14:tracePt t="135185" x="2925763" y="6042025"/>
          <p14:tracePt t="135202" x="2994025" y="6057900"/>
          <p14:tracePt t="135202" x="3017838" y="6057900"/>
          <p14:tracePt t="135221" x="3055938" y="6080125"/>
          <p14:tracePt t="135237" x="3070225" y="6088063"/>
          <p14:tracePt t="135292" x="3086100" y="6103938"/>
          <p14:tracePt t="135300" x="3094038" y="6126163"/>
          <p14:tracePt t="135308" x="3108325" y="6126163"/>
          <p14:tracePt t="135318" x="3108325" y="6134100"/>
          <p14:tracePt t="135335" x="3116263" y="6142038"/>
          <p14:tracePt t="135351" x="3116263" y="6156325"/>
          <p14:tracePt t="135369" x="3146425" y="6202363"/>
          <p14:tracePt t="135386" x="3192463" y="6256338"/>
          <p14:tracePt t="135386" x="3200400" y="6270625"/>
          <p14:tracePt t="135404" x="3216275" y="6302375"/>
          <p14:tracePt t="135418" x="3238500" y="6324600"/>
          <p14:tracePt t="135418" x="3238500" y="6332538"/>
          <p14:tracePt t="135436" x="3238500" y="6346825"/>
          <p14:tracePt t="135451" x="3238500" y="6362700"/>
          <p14:tracePt t="135469" x="3230563" y="6370638"/>
          <p14:tracePt t="135486" x="3222625" y="6384925"/>
          <p14:tracePt t="135501" x="3216275" y="6400800"/>
          <p14:tracePt t="135518" x="3208338" y="6416675"/>
          <p14:tracePt t="135535" x="3192463" y="6430963"/>
          <p14:tracePt t="135551" x="3170238" y="6461125"/>
          <p14:tracePt t="135568" x="3154363" y="6484938"/>
          <p14:tracePt t="135585" x="3140075" y="6499225"/>
          <p14:tracePt t="135606" x="3132138" y="6499225"/>
          <p14:tracePt t="140188" x="3132138" y="6477000"/>
          <p14:tracePt t="140300" x="3132138" y="6454775"/>
          <p14:tracePt t="140308" x="3132138" y="6438900"/>
          <p14:tracePt t="140316" x="3132138" y="6423025"/>
          <p14:tracePt t="140329" x="3132138" y="6392863"/>
          <p14:tracePt t="140349" x="3132138" y="6370638"/>
          <p14:tracePt t="140365" x="3132138" y="6346825"/>
          <p14:tracePt t="140382" x="3132138" y="6308725"/>
          <p14:tracePt t="140397" x="3124200" y="6264275"/>
          <p14:tracePt t="140414" x="3116263" y="6210300"/>
          <p14:tracePt t="140429" x="3101975" y="6172200"/>
          <p14:tracePt t="140446" x="3101975" y="6164263"/>
          <p14:tracePt t="140468" x="3101975" y="6156325"/>
          <p14:tracePt t="140479" x="3101975" y="6142038"/>
          <p14:tracePt t="140496" x="3094038" y="6126163"/>
          <p14:tracePt t="140513" x="3078163" y="6111875"/>
          <p14:tracePt t="140530" x="3078163" y="6103938"/>
          <p14:tracePt t="140546" x="3070225" y="6103938"/>
          <p14:tracePt t="140563" x="3055938" y="6080125"/>
          <p14:tracePt t="140581" x="3040063" y="6049963"/>
          <p14:tracePt t="140598" x="3009900" y="6019800"/>
          <p14:tracePt t="140615" x="2979738" y="5989638"/>
          <p14:tracePt t="140630" x="2955925" y="5965825"/>
          <p14:tracePt t="140647" x="2933700" y="5965825"/>
          <p14:tracePt t="140662" x="2827338" y="5943600"/>
          <p14:tracePt t="140680" x="2727325" y="5905500"/>
          <p14:tracePt t="140696" x="2689225" y="5897563"/>
          <p14:tracePt t="140713" x="2659063" y="5883275"/>
          <p14:tracePt t="140730" x="2628900" y="5883275"/>
          <p14:tracePt t="140747" x="2620963" y="5883275"/>
          <p14:tracePt t="140763" x="2552700" y="5883275"/>
          <p14:tracePt t="140781" x="2468563" y="5883275"/>
          <p14:tracePt t="140797" x="2370138" y="5859463"/>
          <p14:tracePt t="140814" x="2293938" y="5837238"/>
          <p14:tracePt t="140830" x="2247900" y="5821363"/>
          <p14:tracePt t="140847" x="2225675" y="5821363"/>
          <p14:tracePt t="140863" x="2187575" y="5821363"/>
          <p14:tracePt t="140879" x="2163763" y="5821363"/>
          <p14:tracePt t="140897" x="2155825" y="5813425"/>
          <p14:tracePt t="140914" x="2155825" y="5807075"/>
          <p14:tracePt t="140929" x="2163763" y="5807075"/>
          <p14:tracePt t="141068" x="2193925" y="5807075"/>
          <p14:tracePt t="141076" x="2239963" y="5807075"/>
          <p14:tracePt t="141084" x="2263775" y="5807075"/>
          <p14:tracePt t="141095" x="2308225" y="5807075"/>
          <p14:tracePt t="141113" x="2346325" y="5807075"/>
          <p14:tracePt t="141129" x="2446338" y="5807075"/>
          <p14:tracePt t="141146" x="2590800" y="5807075"/>
          <p14:tracePt t="141146" x="2667000" y="5807075"/>
          <p14:tracePt t="141165" x="2743200" y="5807075"/>
          <p14:tracePt t="141180" x="2941638" y="5807075"/>
          <p14:tracePt t="141197" x="3009900" y="5807075"/>
          <p14:tracePt t="141213" x="3040063" y="5807075"/>
          <p14:tracePt t="141230" x="3048000" y="5807075"/>
          <p14:tracePt t="141246" x="3055938" y="5807075"/>
          <p14:tracePt t="141262" x="3063875" y="5791200"/>
          <p14:tracePt t="141279" x="3070225" y="5791200"/>
          <p14:tracePt t="141295" x="3094038" y="5791200"/>
          <p14:tracePt t="141312" x="3116263" y="5791200"/>
          <p14:tracePt t="141329" x="3132138" y="5791200"/>
          <p14:tracePt t="141346" x="3140075" y="5791200"/>
          <p14:tracePt t="141362" x="3154363" y="5791200"/>
          <p14:tracePt t="141379" x="3222625" y="5791200"/>
          <p14:tracePt t="141397" x="3276600" y="5791200"/>
          <p14:tracePt t="141415" x="3306763" y="5791200"/>
          <p14:tracePt t="141430" x="3314700" y="5791200"/>
          <p14:tracePt t="141446" x="3306763" y="5791200"/>
          <p14:tracePt t="141532" x="3298825" y="5791200"/>
          <p14:tracePt t="141620" x="3292475" y="5791200"/>
          <p14:tracePt t="141644" x="3276600" y="5791200"/>
          <p14:tracePt t="141652" x="3268663" y="5791200"/>
          <p14:tracePt t="141662" x="3254375" y="5791200"/>
          <p14:tracePt t="141679" x="3238500" y="5791200"/>
          <p14:tracePt t="141696" x="3200400" y="5791200"/>
          <p14:tracePt t="141712" x="3132138" y="5791200"/>
          <p14:tracePt t="141729" x="3048000" y="5791200"/>
          <p14:tracePt t="141745" x="2941638" y="5791200"/>
          <p14:tracePt t="141762" x="2857500" y="5791200"/>
          <p14:tracePt t="141762" x="2835275" y="5791200"/>
          <p14:tracePt t="141781" x="2811463" y="5791200"/>
          <p14:tracePt t="141795" x="2765425" y="5775325"/>
          <p14:tracePt t="141814" x="2759075" y="5775325"/>
          <p14:tracePt t="141829" x="2735263" y="5775325"/>
          <p14:tracePt t="141845" x="2689225" y="5775325"/>
          <p14:tracePt t="141861" x="2651125" y="5775325"/>
          <p14:tracePt t="141878" x="2606675" y="5775325"/>
          <p14:tracePt t="141894" x="2560638" y="5775325"/>
          <p14:tracePt t="141911" x="2530475" y="5775325"/>
          <p14:tracePt t="141928" x="2514600" y="5783263"/>
          <p14:tracePt t="141944" x="2506663" y="5783263"/>
          <p14:tracePt t="141964" x="2492375" y="5783263"/>
          <p14:tracePt t="141977" x="2476500" y="5791200"/>
          <p14:tracePt t="141995" x="2438400" y="5791200"/>
          <p14:tracePt t="141995" x="2422525" y="5791200"/>
          <p14:tracePt t="142012" x="2400300" y="5791200"/>
          <p14:tracePt t="142012" x="2378075" y="5791200"/>
          <p14:tracePt t="142028" x="2339975" y="5791200"/>
          <p14:tracePt t="142045" x="2316163" y="5791200"/>
          <p14:tracePt t="142061" x="2308225" y="5791200"/>
          <p14:tracePt t="142077" x="2301875" y="5791200"/>
          <p14:tracePt t="142094" x="2270125" y="5799138"/>
          <p14:tracePt t="142111" x="2247900" y="5807075"/>
          <p14:tracePt t="142127" x="2217738" y="5807075"/>
          <p14:tracePt t="142144" x="2209800" y="5807075"/>
          <p14:tracePt t="142160" x="2217738" y="5807075"/>
          <p14:tracePt t="142660" x="2225675" y="5807075"/>
          <p14:tracePt t="142668" x="2232025" y="5807075"/>
          <p14:tracePt t="142677" x="2247900" y="5807075"/>
          <p14:tracePt t="142694" x="2263775" y="5807075"/>
          <p14:tracePt t="142710" x="2278063" y="5807075"/>
          <p14:tracePt t="142727" x="2286000" y="5807075"/>
          <p14:tracePt t="142744" x="2316163" y="5791200"/>
          <p14:tracePt t="142761" x="2339975" y="5791200"/>
          <p14:tracePt t="142777" x="2422525" y="5775325"/>
          <p14:tracePt t="142794" x="2536825" y="5775325"/>
          <p14:tracePt t="142794" x="2598738" y="5775325"/>
          <p14:tracePt t="142813" x="2689225" y="5775325"/>
          <p14:tracePt t="142829" x="2743200" y="5775325"/>
          <p14:tracePt t="142845" x="2797175" y="5775325"/>
          <p14:tracePt t="142861" x="2827338" y="5775325"/>
          <p14:tracePt t="142879" x="2865438" y="5775325"/>
          <p14:tracePt t="142894" x="2879725" y="5768975"/>
          <p14:tracePt t="142910" x="2903538" y="5768975"/>
          <p14:tracePt t="142930" x="2933700" y="5768975"/>
          <p14:tracePt t="142944" x="2971800" y="5768975"/>
          <p14:tracePt t="142961" x="3032125" y="5768975"/>
          <p14:tracePt t="142977" x="3154363" y="5768975"/>
          <p14:tracePt t="142994" x="3276600" y="5775325"/>
          <p14:tracePt t="142994" x="3322638" y="5775325"/>
          <p14:tracePt t="143014" x="3360738" y="5775325"/>
          <p14:tracePt t="143029" x="3368675" y="5775325"/>
          <p14:tracePt t="143043" x="3360738" y="5783263"/>
          <p14:tracePt t="144537" x="3352800" y="5783263"/>
          <p14:tracePt t="146241" x="3360738" y="5783263"/>
          <p14:tracePt t="146820" x="3368675" y="5783263"/>
          <p14:tracePt t="146836" x="3375025" y="5775325"/>
          <p14:tracePt t="146843" x="3382963" y="5775325"/>
          <p14:tracePt t="146856" x="3406775" y="5753100"/>
          <p14:tracePt t="146873" x="3444875" y="5730875"/>
          <p14:tracePt t="146889" x="3497263" y="5699125"/>
          <p14:tracePt t="146910" x="3535363" y="5668963"/>
          <p14:tracePt t="146925" x="3581400" y="5638800"/>
          <p14:tracePt t="146941" x="3657600" y="5592763"/>
          <p14:tracePt t="146957" x="3711575" y="5570538"/>
          <p14:tracePt t="146975" x="3763963" y="5532438"/>
          <p14:tracePt t="146990" x="3810000" y="5494338"/>
          <p14:tracePt t="147007" x="3848100" y="5470525"/>
          <p14:tracePt t="147024" x="3886200" y="5440363"/>
          <p14:tracePt t="147040" x="3932238" y="5418138"/>
          <p14:tracePt t="147057" x="3978275" y="5372100"/>
          <p14:tracePt t="147073" x="4008438" y="5341938"/>
          <p14:tracePt t="147090" x="4038600" y="5311775"/>
          <p14:tracePt t="147090" x="4046538" y="5303838"/>
          <p14:tracePt t="147109" x="4054475" y="5295900"/>
          <p14:tracePt t="147124" x="4068763" y="5280025"/>
          <p14:tracePt t="147140" x="4084638" y="5265738"/>
          <p14:tracePt t="147173" x="4098925" y="5249863"/>
          <p14:tracePt t="147180" x="4106863" y="5241925"/>
          <p14:tracePt t="147190" x="4137025" y="5203825"/>
          <p14:tracePt t="147208" x="4160838" y="5173663"/>
          <p14:tracePt t="147223" x="4175125" y="5135563"/>
          <p14:tracePt t="147240" x="4183063" y="5121275"/>
          <p14:tracePt t="147256" x="4191000" y="5105400"/>
          <p14:tracePt t="147272" x="4191000" y="5089525"/>
          <p14:tracePt t="147289" x="4198938" y="5083175"/>
          <p14:tracePt t="147306" x="4198938" y="5075238"/>
          <p14:tracePt t="147604" x="4191000" y="5067300"/>
          <p14:tracePt t="147700" x="4191000" y="5059363"/>
          <p14:tracePt t="148180" x="4198938" y="5059363"/>
          <p14:tracePt t="148196" x="4206875" y="5059363"/>
          <p14:tracePt t="148228" x="4221163" y="5059363"/>
          <p14:tracePt t="148292" x="4244975" y="5045075"/>
          <p14:tracePt t="148300" x="4267200" y="5021263"/>
          <p14:tracePt t="148308" x="4283075" y="5006975"/>
          <p14:tracePt t="148321" x="4313238" y="4983163"/>
          <p14:tracePt t="148321" x="4321175" y="4983163"/>
          <p14:tracePt t="148341" x="4321175" y="4975225"/>
          <p14:tracePt t="148412" x="4335463" y="4968875"/>
          <p14:tracePt t="148420" x="4335463" y="4960938"/>
          <p14:tracePt t="148444" x="4343400" y="4960938"/>
          <p14:tracePt t="151723" x="4327525" y="4960938"/>
          <p14:tracePt t="152500" x="4321175" y="4960938"/>
          <p14:tracePt t="152532" x="4313238" y="4968875"/>
          <p14:tracePt t="152540" x="4305300" y="4983163"/>
          <p14:tracePt t="152900" x="4305300" y="4991100"/>
          <p14:tracePt t="153660" x="4305300" y="4999038"/>
          <p14:tracePt t="153668" x="4305300" y="5021263"/>
          <p14:tracePt t="153685" x="4289425" y="5059363"/>
          <p14:tracePt t="153701" x="4251325" y="5105400"/>
          <p14:tracePt t="153718" x="4183063" y="5165725"/>
          <p14:tracePt t="153734" x="4098925" y="5219700"/>
          <p14:tracePt t="153750" x="4060825" y="5265738"/>
          <p14:tracePt t="153767" x="4038600" y="5303838"/>
          <p14:tracePt t="153783" x="4022725" y="5356225"/>
          <p14:tracePt t="153800" x="3992563" y="5387975"/>
          <p14:tracePt t="153817" x="3962400" y="5440363"/>
          <p14:tracePt t="153833" x="3916363" y="5502275"/>
          <p14:tracePt t="153850" x="3878263" y="5540375"/>
          <p14:tracePt t="153866" x="3848100" y="5584825"/>
          <p14:tracePt t="153866" x="3840163" y="5592763"/>
          <p14:tracePt t="153885" x="3802063" y="5616575"/>
          <p14:tracePt t="153901" x="3787775" y="5630863"/>
          <p14:tracePt t="153917" x="3756025" y="5654675"/>
          <p14:tracePt t="153934" x="3725863" y="5668963"/>
          <p14:tracePt t="153950" x="3665538" y="5715000"/>
          <p14:tracePt t="153967" x="3611563" y="5753100"/>
          <p14:tracePt t="153983" x="3535363" y="5813425"/>
          <p14:tracePt t="153999" x="3459163" y="5859463"/>
          <p14:tracePt t="154017" x="3360738" y="5913438"/>
          <p14:tracePt t="154033" x="3284538" y="5951538"/>
          <p14:tracePt t="154049" x="3268663" y="5981700"/>
          <p14:tracePt t="154049" x="3254375" y="6003925"/>
          <p14:tracePt t="154068" x="3254375" y="6019800"/>
          <p14:tracePt t="154082" x="3238500" y="6042025"/>
          <p14:tracePt t="154101" x="3222625" y="6065838"/>
          <p14:tracePt t="154118" x="3208338" y="6088063"/>
          <p14:tracePt t="154133" x="3208338" y="6096000"/>
          <p14:tracePt t="154149" x="3200400" y="6103938"/>
          <p14:tracePt t="154167" x="3216275" y="6103938"/>
          <p14:tracePt t="154204" x="3246438" y="6096000"/>
          <p14:tracePt t="154212" x="3284538" y="6049963"/>
          <p14:tracePt t="154220" x="3298825" y="6011863"/>
          <p14:tracePt t="154232" x="3322638" y="5913438"/>
          <p14:tracePt t="154249" x="3330575" y="5859463"/>
          <p14:tracePt t="154266" x="3330575" y="5813425"/>
          <p14:tracePt t="154266" x="3330575" y="5791200"/>
          <p14:tracePt t="154285" x="3330575" y="5775325"/>
          <p14:tracePt t="154299" x="3322638" y="5661025"/>
          <p14:tracePt t="154317" x="3298825" y="5562600"/>
          <p14:tracePt t="154333" x="3254375" y="5464175"/>
          <p14:tracePt t="154350" x="3216275" y="5402263"/>
          <p14:tracePt t="154366" x="3184525" y="5356225"/>
          <p14:tracePt t="154382" x="3162300" y="5341938"/>
          <p14:tracePt t="154398" x="3140075" y="5311775"/>
          <p14:tracePt t="154416" x="3108325" y="5295900"/>
          <p14:tracePt t="154432" x="3086100" y="5295900"/>
          <p14:tracePt t="154449" x="3009900" y="5280025"/>
          <p14:tracePt t="154466" x="2949575" y="5280025"/>
          <p14:tracePt t="154466" x="2917825" y="5280025"/>
          <p14:tracePt t="154485" x="2879725" y="5280025"/>
          <p14:tracePt t="154498" x="2789238" y="5257800"/>
          <p14:tracePt t="154517" x="2743200" y="5257800"/>
          <p14:tracePt t="154534" x="2713038" y="5257800"/>
          <p14:tracePt t="154549" x="2628900" y="5257800"/>
          <p14:tracePt t="154565" x="2506663" y="5257800"/>
          <p14:tracePt t="154581" x="2392363" y="5235575"/>
          <p14:tracePt t="154598" x="2263775" y="5235575"/>
          <p14:tracePt t="154616" x="2141538" y="5235575"/>
          <p14:tracePt t="154632" x="2027238" y="5235575"/>
          <p14:tracePt t="154632" x="1965325" y="5235575"/>
          <p14:tracePt t="154653" x="1920875" y="5235575"/>
          <p14:tracePt t="154665" x="1828800" y="5235575"/>
          <p14:tracePt t="154682" x="1744663" y="5235575"/>
          <p14:tracePt t="154682" x="1714500" y="5235575"/>
          <p14:tracePt t="154701" x="1676400" y="5241925"/>
          <p14:tracePt t="154717" x="1622425" y="5265738"/>
          <p14:tracePt t="154733" x="1577975" y="5303838"/>
          <p14:tracePt t="154749" x="1516063" y="5326063"/>
          <p14:tracePt t="154766" x="1485900" y="5349875"/>
          <p14:tracePt t="154782" x="1447800" y="5380038"/>
          <p14:tracePt t="154799" x="1425575" y="5410200"/>
          <p14:tracePt t="154815" x="1409700" y="5448300"/>
          <p14:tracePt t="154832" x="1409700" y="5494338"/>
          <p14:tracePt t="154849" x="1409700" y="5546725"/>
          <p14:tracePt t="154865" x="1393825" y="5638800"/>
          <p14:tracePt t="154882" x="1393825" y="5715000"/>
          <p14:tracePt t="154882" x="1393825" y="5761038"/>
          <p14:tracePt t="154901" x="1393825" y="5791200"/>
          <p14:tracePt t="154915" x="1393825" y="5875338"/>
          <p14:tracePt t="154933" x="1401763" y="5921375"/>
          <p14:tracePt t="154949" x="1455738" y="6011863"/>
          <p14:tracePt t="154966" x="1477963" y="6065838"/>
          <p14:tracePt t="154982" x="1516063" y="6156325"/>
          <p14:tracePt t="154999" x="1584325" y="6248400"/>
          <p14:tracePt t="155016" x="1646238" y="6316663"/>
          <p14:tracePt t="155032" x="1692275" y="6378575"/>
          <p14:tracePt t="155049" x="1730375" y="6408738"/>
          <p14:tracePt t="155065" x="1774825" y="6446838"/>
          <p14:tracePt t="155082" x="1828800" y="6499225"/>
          <p14:tracePt t="155099" x="1897063" y="6553200"/>
          <p14:tracePt t="155099" x="1935163" y="6575425"/>
          <p14:tracePt t="155117" x="2027238" y="6621463"/>
          <p14:tracePt t="155132" x="2133600" y="6667500"/>
          <p14:tracePt t="155148" x="2263775" y="6713538"/>
          <p14:tracePt t="155165" x="2362200" y="6759575"/>
          <p14:tracePt t="155181" x="2392363" y="6773863"/>
          <p14:tracePt t="155197" x="2416175" y="6781800"/>
          <p14:tracePt t="155214" x="2438400" y="6781800"/>
          <p14:tracePt t="155230" x="2514600" y="6781800"/>
          <p14:tracePt t="155247" x="2720975" y="6773863"/>
          <p14:tracePt t="155264" x="2925763" y="6773863"/>
          <p14:tracePt t="155280" x="3094038" y="6773863"/>
          <p14:tracePt t="155297" x="3170238" y="6765925"/>
          <p14:tracePt t="155297" x="3192463" y="6759575"/>
          <p14:tracePt t="155315" x="3200400" y="6743700"/>
          <p14:tracePt t="155330" x="3276600" y="6569075"/>
          <p14:tracePt t="155348" x="3276600" y="6438900"/>
          <p14:tracePt t="155366" x="3276600" y="6316663"/>
          <p14:tracePt t="155381" x="3284538" y="6256338"/>
          <p14:tracePt t="155396" x="3322638" y="6172200"/>
          <p14:tracePt t="155413" x="3344863" y="6065838"/>
          <p14:tracePt t="155429" x="3375025" y="5981700"/>
          <p14:tracePt t="155446" x="3398838" y="5875338"/>
          <p14:tracePt t="155463" x="3413125" y="5768975"/>
          <p14:tracePt t="155480" x="3436938" y="5668963"/>
          <p14:tracePt t="155497" x="3451225" y="5622925"/>
          <p14:tracePt t="155514" x="3459163" y="5584825"/>
          <p14:tracePt t="155514" x="3459163" y="5578475"/>
          <p14:tracePt t="155531" x="3451225" y="5532438"/>
          <p14:tracePt t="155548" x="3413125" y="5478463"/>
          <p14:tracePt t="155564" x="3330575" y="5387975"/>
          <p14:tracePt t="155581" x="3230563" y="5326063"/>
          <p14:tracePt t="155597" x="3154363" y="5287963"/>
          <p14:tracePt t="155614" x="3124200" y="5273675"/>
          <p14:tracePt t="155630" x="3094038" y="5249863"/>
          <p14:tracePt t="155648" x="3055938" y="5235575"/>
          <p14:tracePt t="155664" x="2987675" y="5203825"/>
          <p14:tracePt t="155680" x="2879725" y="5189538"/>
          <p14:tracePt t="155697" x="2743200" y="5165725"/>
          <p14:tracePt t="155713" x="2613025" y="5159375"/>
          <p14:tracePt t="155713" x="2552700" y="5143500"/>
          <p14:tracePt t="155732" x="2430463" y="5143500"/>
          <p14:tracePt t="155748" x="2354263" y="5143500"/>
          <p14:tracePt t="155765" x="2293938" y="5143500"/>
          <p14:tracePt t="155780" x="2217738" y="5159375"/>
          <p14:tracePt t="155797" x="2155825" y="5197475"/>
          <p14:tracePt t="155814" x="2095500" y="5241925"/>
          <p14:tracePt t="155830" x="2019300" y="5280025"/>
          <p14:tracePt t="155847" x="1935163" y="5356225"/>
          <p14:tracePt t="155864" x="1851025" y="5432425"/>
          <p14:tracePt t="155880" x="1790700" y="5508625"/>
          <p14:tracePt t="155897" x="1774825" y="5592763"/>
          <p14:tracePt t="155897" x="1774825" y="5654675"/>
          <p14:tracePt t="155917" x="1774825" y="5707063"/>
          <p14:tracePt t="155931" x="1798638" y="5851525"/>
          <p14:tracePt t="155948" x="1866900" y="5927725"/>
          <p14:tracePt t="155964" x="1935163" y="6019800"/>
          <p14:tracePt t="155982" x="2003425" y="6073775"/>
          <p14:tracePt t="155997" x="2073275" y="6111875"/>
          <p14:tracePt t="156014" x="2117725" y="6134100"/>
          <p14:tracePt t="156031" x="2187575" y="6164263"/>
          <p14:tracePt t="156047" x="2301875" y="6194425"/>
          <p14:tracePt t="156063" x="2454275" y="6248400"/>
          <p14:tracePt t="156080" x="2644775" y="6286500"/>
          <p14:tracePt t="156097" x="2789238" y="6308725"/>
          <p14:tracePt t="156113" x="2849563" y="6308725"/>
          <p14:tracePt t="156113" x="2865438" y="6308725"/>
          <p14:tracePt t="156132" x="2887663" y="6302375"/>
          <p14:tracePt t="156148" x="2933700" y="6256338"/>
          <p14:tracePt t="156164" x="2971800" y="6194425"/>
          <p14:tracePt t="156180" x="2994025" y="6156325"/>
          <p14:tracePt t="156197" x="2994025" y="6126163"/>
          <p14:tracePt t="156212" x="2994025" y="6111875"/>
          <p14:tracePt t="156229" x="2994025" y="6096000"/>
          <p14:tracePt t="156245" x="2994025" y="6080125"/>
          <p14:tracePt t="156261" x="2994025" y="6073775"/>
          <p14:tracePt t="156278" x="2994025" y="6049963"/>
          <p14:tracePt t="156295" x="2994025" y="6042025"/>
          <p14:tracePt t="156322" x="2994025" y="6035675"/>
          <p14:tracePt t="156331" x="2994025" y="6027738"/>
          <p14:tracePt t="156345" x="3009900" y="6003925"/>
          <p14:tracePt t="156345" x="3009900" y="5997575"/>
          <p14:tracePt t="156363" x="3017838" y="5989638"/>
          <p14:tracePt t="156379" x="3017838" y="5981700"/>
          <p14:tracePt t="156412" x="3025775" y="5981700"/>
          <p14:tracePt t="156418" x="3032125" y="5973763"/>
          <p14:tracePt t="156428" x="3078163" y="5943600"/>
          <p14:tracePt t="156445" x="3178175" y="5875338"/>
          <p14:tracePt t="156461" x="3330575" y="5791200"/>
          <p14:tracePt t="156478" x="3489325" y="5707063"/>
          <p14:tracePt t="156495" x="3619500" y="5646738"/>
          <p14:tracePt t="156513" x="3711575" y="5608638"/>
          <p14:tracePt t="156513" x="3733800" y="5600700"/>
          <p14:tracePt t="156532" x="3787775" y="5578475"/>
          <p14:tracePt t="156545" x="3916363" y="5508625"/>
          <p14:tracePt t="156545" x="4000500" y="5478463"/>
          <p14:tracePt t="156563" x="4076700" y="5432425"/>
          <p14:tracePt t="156578" x="4283075" y="5311775"/>
          <p14:tracePt t="156596" x="4327525" y="5249863"/>
          <p14:tracePt t="156612" x="4359275" y="5211763"/>
          <p14:tracePt t="156629" x="4373563" y="5165725"/>
          <p14:tracePt t="156647" x="4381500" y="5159375"/>
          <p14:tracePt t="156661" x="4389438" y="5143500"/>
          <p14:tracePt t="156679" x="4397375" y="5127625"/>
          <p14:tracePt t="156695" x="4411663" y="5113338"/>
          <p14:tracePt t="156712" x="4419600" y="5105400"/>
          <p14:tracePt t="156728" x="4419600" y="5089525"/>
          <p14:tracePt t="156745" x="4419600" y="5083175"/>
          <p14:tracePt t="156779" x="4427538" y="5075238"/>
          <p14:tracePt t="156786" x="4427538" y="5067300"/>
          <p14:tracePt t="156802" x="4427538" y="5059363"/>
          <p14:tracePt t="156818" x="4427538" y="5051425"/>
          <p14:tracePt t="156834" x="4427538" y="5037138"/>
          <p14:tracePt t="157578" x="4427538" y="5029200"/>
          <p14:tracePt t="157587" x="4427538" y="5021263"/>
          <p14:tracePt t="157603" x="4441825" y="4999038"/>
          <p14:tracePt t="157612" x="4449763" y="4999038"/>
          <p14:tracePt t="157628" x="4457700" y="4999038"/>
          <p14:tracePt t="157645" x="4473575" y="4983163"/>
          <p14:tracePt t="157714" x="4479925" y="4983163"/>
          <p14:tracePt t="157730" x="4495800" y="4983163"/>
          <p14:tracePt t="157738" x="4503738" y="4983163"/>
          <p14:tracePt t="157770" x="4511675" y="4983163"/>
          <p14:tracePt t="157786" x="4518025" y="4975225"/>
          <p14:tracePt t="157795" x="4533900" y="4968875"/>
          <p14:tracePt t="157803" x="4549775" y="4968875"/>
          <p14:tracePt t="157812" x="4572000" y="4968875"/>
          <p14:tracePt t="157829" x="4579938" y="4968875"/>
          <p14:tracePt t="157845" x="4587875" y="4968875"/>
          <p14:tracePt t="157906" x="4594225" y="4968875"/>
          <p14:tracePt t="158411" x="4602163" y="4968875"/>
          <p14:tracePt t="158419" x="4618038" y="4968875"/>
          <p14:tracePt t="158428" x="4670425" y="4968875"/>
          <p14:tracePt t="158445" x="4754563" y="4968875"/>
          <p14:tracePt t="158460" x="4816475" y="4968875"/>
          <p14:tracePt t="158476" x="4892675" y="4968875"/>
          <p14:tracePt t="158493" x="4930775" y="4968875"/>
          <p14:tracePt t="158510" x="4968875" y="4953000"/>
          <p14:tracePt t="158527" x="5013325" y="4945063"/>
          <p14:tracePt t="158544" x="5089525" y="4930775"/>
          <p14:tracePt t="158560" x="5203825" y="4930775"/>
          <p14:tracePt t="158577" x="5341938" y="4930775"/>
          <p14:tracePt t="158577" x="5426075" y="4930775"/>
          <p14:tracePt t="158596" x="5570538" y="4930775"/>
          <p14:tracePt t="158612" x="5622925" y="4930775"/>
          <p14:tracePt t="158628" x="5654675" y="4930775"/>
          <p14:tracePt t="158644" x="5646738" y="4930775"/>
          <p14:tracePt t="158923" x="5638800" y="4930775"/>
          <p14:tracePt t="158939" x="5646738" y="4930775"/>
          <p14:tracePt t="159675" x="5668963" y="4930775"/>
          <p14:tracePt t="159683" x="5684838" y="4930775"/>
          <p14:tracePt t="159693" x="5730875" y="4930775"/>
          <p14:tracePt t="159711" x="5768975" y="4930775"/>
          <p14:tracePt t="159726" x="5791200" y="4930775"/>
          <p14:tracePt t="159743" x="5799138" y="4930775"/>
          <p14:tracePt t="159759" x="5813425" y="4914900"/>
          <p14:tracePt t="159794" x="5829300" y="4914900"/>
          <p14:tracePt t="159811" x="5859463" y="4914900"/>
          <p14:tracePt t="159819" x="5883275" y="4914900"/>
          <p14:tracePt t="159828" x="5951538" y="4914900"/>
          <p14:tracePt t="159844" x="6035675" y="4914900"/>
          <p14:tracePt t="159861" x="6073775" y="4914900"/>
          <p14:tracePt t="159876" x="6103938" y="4914900"/>
          <p14:tracePt t="159893" x="6111875" y="4914900"/>
          <p14:tracePt t="159908" x="6118225" y="4914900"/>
          <p14:tracePt t="159940" x="6134100" y="4914900"/>
          <p14:tracePt t="159955" x="6149975" y="4914900"/>
          <p14:tracePt t="159963" x="6156325" y="4914900"/>
          <p14:tracePt t="159975" x="6180138" y="4914900"/>
          <p14:tracePt t="159992" x="6194425" y="4922838"/>
          <p14:tracePt t="160051" x="6232525" y="4922838"/>
          <p14:tracePt t="160059" x="6256338" y="4930775"/>
          <p14:tracePt t="160067" x="6286500" y="4945063"/>
          <p14:tracePt t="160076" x="6308725" y="4953000"/>
          <p14:tracePt t="160094" x="6316663" y="4953000"/>
          <p14:tracePt t="160108" x="6332538" y="4953000"/>
          <p14:tracePt t="160147" x="6346825" y="4953000"/>
          <p14:tracePt t="160155" x="6384925" y="4960938"/>
          <p14:tracePt t="160163" x="6408738" y="4960938"/>
          <p14:tracePt t="160175" x="6423025" y="4968875"/>
          <p14:tracePt t="160191" x="6430963" y="4968875"/>
          <p14:tracePt t="161092" x="6438900" y="4968875"/>
          <p14:tracePt t="162386" x="6446838" y="4968875"/>
          <p14:tracePt t="162931" x="6454775" y="4968875"/>
          <p14:tracePt t="162939" x="6469063" y="4953000"/>
          <p14:tracePt t="162947" x="6477000" y="4937125"/>
          <p14:tracePt t="162963" x="6484938" y="4937125"/>
          <p14:tracePt t="162973" x="6492875" y="4922838"/>
          <p14:tracePt t="162989" x="6507163" y="4906963"/>
          <p14:tracePt t="163007" x="6507163" y="4899025"/>
          <p14:tracePt t="163023" x="6523038" y="4876800"/>
          <p14:tracePt t="163039" x="6530975" y="4860925"/>
          <p14:tracePt t="163055" x="6545263" y="4838700"/>
          <p14:tracePt t="163072" x="6561138" y="4792663"/>
          <p14:tracePt t="163089" x="6575425" y="4754563"/>
          <p14:tracePt t="163089" x="6575425" y="4740275"/>
          <p14:tracePt t="163108" x="6575425" y="4686300"/>
          <p14:tracePt t="163124" x="6575425" y="4656138"/>
          <p14:tracePt t="163140" x="6575425" y="4632325"/>
          <p14:tracePt t="163156" x="6591300" y="4610100"/>
          <p14:tracePt t="163173" x="6591300" y="4587875"/>
          <p14:tracePt t="163189" x="6591300" y="4564063"/>
          <p14:tracePt t="163206" x="6613525" y="4495800"/>
          <p14:tracePt t="163222" x="6629400" y="4449763"/>
          <p14:tracePt t="163239" x="6645275" y="4389438"/>
          <p14:tracePt t="163256" x="6651625" y="4365625"/>
          <p14:tracePt t="163272" x="6659563" y="4351338"/>
          <p14:tracePt t="163289" x="6659563" y="4381500"/>
          <p14:tracePt t="163355" x="6659563" y="4419600"/>
          <p14:tracePt t="163363" x="6659563" y="4479925"/>
          <p14:tracePt t="163373" x="6645275" y="4594225"/>
          <p14:tracePt t="163389" x="6645275" y="4678363"/>
          <p14:tracePt t="163408" x="6645275" y="4716463"/>
          <p14:tracePt t="163422" x="6645275" y="4702175"/>
          <p14:tracePt t="163499" x="6645275" y="4686300"/>
          <p14:tracePt t="163507" x="6645275" y="4648200"/>
          <p14:tracePt t="163521" x="6667500" y="4525963"/>
          <p14:tracePt t="163540" x="6667500" y="4487863"/>
          <p14:tracePt t="163556" x="6667500" y="4465638"/>
          <p14:tracePt t="163571" x="6667500" y="4473575"/>
          <p14:tracePt t="163667" x="6667500" y="4479925"/>
          <p14:tracePt t="163675" x="6667500" y="4495800"/>
          <p14:tracePt t="163688" x="6667500" y="4533900"/>
          <p14:tracePt t="163706" x="6651625" y="4587875"/>
          <p14:tracePt t="163706" x="6651625" y="4625975"/>
          <p14:tracePt t="163724" x="6637338" y="4694238"/>
          <p14:tracePt t="163740" x="6629400" y="4732338"/>
          <p14:tracePt t="163757" x="6629400" y="4740275"/>
          <p14:tracePt t="163772" x="6629400" y="4732338"/>
          <p14:tracePt t="163875" x="6629400" y="4724400"/>
          <p14:tracePt t="163995" x="6629400" y="4716463"/>
          <p14:tracePt t="164004" x="6629400" y="4708525"/>
          <p14:tracePt t="164010" x="6629400" y="4678363"/>
          <p14:tracePt t="164026" x="6629400" y="4664075"/>
          <p14:tracePt t="164042" x="6621463" y="4640263"/>
          <p14:tracePt t="164054" x="6613525" y="4625975"/>
          <p14:tracePt t="164071" x="6607175" y="4625975"/>
          <p14:tracePt t="164179" x="6599238" y="4618038"/>
          <p14:tracePt t="164188" x="6591300" y="4610100"/>
          <p14:tracePt t="164195" x="6569075" y="4610100"/>
          <p14:tracePt t="164205" x="6499225" y="4610100"/>
          <p14:tracePt t="164221" x="6454775" y="4610100"/>
          <p14:tracePt t="164238" x="6423025" y="4610100"/>
          <p14:tracePt t="164255" x="6408738" y="4602163"/>
          <p14:tracePt t="164271" x="6400800" y="4594225"/>
          <p14:tracePt t="164287" x="6384925" y="4594225"/>
          <p14:tracePt t="164304" x="6362700" y="4594225"/>
          <p14:tracePt t="164321" x="6332538" y="4594225"/>
          <p14:tracePt t="164321" x="6324600" y="4594225"/>
          <p14:tracePt t="164340" x="6308725" y="4602163"/>
          <p14:tracePt t="164355" x="6302375" y="4602163"/>
          <p14:tracePt t="164371" x="6294438" y="4602163"/>
          <p14:tracePt t="164386" x="6278563" y="4618038"/>
          <p14:tracePt t="164404" x="6248400" y="4640263"/>
          <p14:tracePt t="164420" x="6232525" y="4648200"/>
          <p14:tracePt t="164436" x="6218238" y="4686300"/>
          <p14:tracePt t="164455" x="6218238" y="4708525"/>
          <p14:tracePt t="164471" x="6218238" y="4746625"/>
          <p14:tracePt t="164488" x="6218238" y="4778375"/>
          <p14:tracePt t="164505" x="6218238" y="4800600"/>
          <p14:tracePt t="164521" x="6218238" y="4822825"/>
          <p14:tracePt t="164538" x="6218238" y="4838700"/>
          <p14:tracePt t="164553" x="6218238" y="4876800"/>
          <p14:tracePt t="164553" x="6256338" y="4899025"/>
          <p14:tracePt t="164572" x="6278563" y="4930775"/>
          <p14:tracePt t="164588" x="6316663" y="4953000"/>
          <p14:tracePt t="164605" x="6340475" y="4968875"/>
          <p14:tracePt t="164621" x="6354763" y="4968875"/>
          <p14:tracePt t="164652" x="6378575" y="4968875"/>
          <p14:tracePt t="164659" x="6408738" y="4968875"/>
          <p14:tracePt t="164670" x="6438900" y="4968875"/>
          <p14:tracePt t="164688" x="6477000" y="4953000"/>
          <p14:tracePt t="164704" x="6530975" y="4922838"/>
          <p14:tracePt t="164721" x="6553200" y="4892675"/>
          <p14:tracePt t="164738" x="6561138" y="4860925"/>
          <p14:tracePt t="164738" x="6569075" y="4860925"/>
          <p14:tracePt t="164756" x="6583363" y="4830763"/>
          <p14:tracePt t="164772" x="6591300" y="4822825"/>
          <p14:tracePt t="164788" x="6591300" y="4816475"/>
          <p14:tracePt t="164804" x="6591300" y="4808538"/>
          <p14:tracePt t="164820" x="6583363" y="4808538"/>
          <p14:tracePt t="164955" x="6583363" y="4800600"/>
          <p14:tracePt t="165035" x="6583363" y="4778375"/>
          <p14:tracePt t="165043" x="6575425" y="4724400"/>
          <p14:tracePt t="165053" x="6569075" y="4670425"/>
          <p14:tracePt t="165070" x="6569075" y="4625975"/>
          <p14:tracePt t="165087" x="6561138" y="4602163"/>
          <p14:tracePt t="165103" x="6553200" y="4602163"/>
          <p14:tracePt t="165120" x="6553200" y="4594225"/>
          <p14:tracePt t="165211" x="6545263" y="4594225"/>
          <p14:tracePt t="165220" x="6530975" y="4594225"/>
          <p14:tracePt t="165227" x="6515100" y="4594225"/>
          <p14:tracePt t="165237" x="6484938" y="4594225"/>
          <p14:tracePt t="165254" x="6454775" y="4594225"/>
          <p14:tracePt t="165270" x="6416675" y="4602163"/>
          <p14:tracePt t="165287" x="6400800" y="4610100"/>
          <p14:tracePt t="165303" x="6392863" y="4618038"/>
          <p14:tracePt t="165320" x="6378575" y="4625975"/>
          <p14:tracePt t="165337" x="6370638" y="4632325"/>
          <p14:tracePt t="165354" x="6362700" y="4640263"/>
          <p14:tracePt t="165354" x="6354763" y="4640263"/>
          <p14:tracePt t="165372" x="6324600" y="4670425"/>
          <p14:tracePt t="165388" x="6324600" y="4678363"/>
          <p14:tracePt t="165404" x="6316663" y="4702175"/>
          <p14:tracePt t="165420" x="6316663" y="4724400"/>
          <p14:tracePt t="165438" x="6308725" y="4746625"/>
          <p14:tracePt t="165454" x="6308725" y="4754563"/>
          <p14:tracePt t="165470" x="6308725" y="4778375"/>
          <p14:tracePt t="165487" x="6308725" y="4792663"/>
          <p14:tracePt t="165503" x="6308725" y="4822825"/>
          <p14:tracePt t="165520" x="6308725" y="4860925"/>
          <p14:tracePt t="165537" x="6308725" y="4876800"/>
          <p14:tracePt t="165553" x="6324600" y="4906963"/>
          <p14:tracePt t="165571" x="6332538" y="4914900"/>
          <p14:tracePt t="165595" x="6340475" y="4914900"/>
          <p14:tracePt t="165604" x="6346825" y="4922838"/>
          <p14:tracePt t="165621" x="6378575" y="4930775"/>
          <p14:tracePt t="165637" x="6392863" y="4937125"/>
          <p14:tracePt t="165655" x="6423025" y="4937125"/>
          <p14:tracePt t="165670" x="6438900" y="4937125"/>
          <p14:tracePt t="165687" x="6454775" y="4922838"/>
          <p14:tracePt t="165703" x="6461125" y="4922838"/>
          <p14:tracePt t="166617" x="6461125" y="4914900"/>
          <p14:tracePt t="167195" x="6469063" y="4914900"/>
          <p14:tracePt t="167203" x="6484938" y="4914900"/>
          <p14:tracePt t="167217" x="6530975" y="4914900"/>
          <p14:tracePt t="167236" x="6607175" y="4914900"/>
          <p14:tracePt t="167252" x="6659563" y="4914900"/>
          <p14:tracePt t="167269" x="6689725" y="4899025"/>
          <p14:tracePt t="167286" x="6721475" y="4899025"/>
          <p14:tracePt t="167302" x="6759575" y="4892675"/>
          <p14:tracePt t="167318" x="6804025" y="4892675"/>
          <p14:tracePt t="167335" x="6850063" y="4884738"/>
          <p14:tracePt t="167351" x="6918325" y="4876800"/>
          <p14:tracePt t="167368" x="7032625" y="4876800"/>
          <p14:tracePt t="167385" x="7154863" y="4876800"/>
          <p14:tracePt t="167402" x="7261225" y="4876800"/>
          <p14:tracePt t="167402" x="7292975" y="4876800"/>
          <p14:tracePt t="167422" x="7323138" y="4860925"/>
          <p14:tracePt t="167436" x="7331075" y="4860925"/>
          <p14:tracePt t="167452" x="7323138" y="4860925"/>
          <p14:tracePt t="167675" x="7315200" y="4860925"/>
          <p14:tracePt t="167691" x="7307263" y="4868863"/>
          <p14:tracePt t="167699" x="7292975" y="4876800"/>
          <p14:tracePt t="167723" x="7285038" y="4884738"/>
          <p14:tracePt t="167732" x="7277100" y="4884738"/>
          <p14:tracePt t="167739" x="7277100" y="4892675"/>
          <p14:tracePt t="167751" x="7246938" y="4899025"/>
          <p14:tracePt t="167768" x="7200900" y="4914900"/>
          <p14:tracePt t="167785" x="7162800" y="4922838"/>
          <p14:tracePt t="167801" x="7094538" y="4945063"/>
          <p14:tracePt t="167801" x="7048500" y="4945063"/>
          <p14:tracePt t="167820" x="7018338" y="4960938"/>
          <p14:tracePt t="167834" x="6956425" y="4968875"/>
          <p14:tracePt t="167853" x="6926263" y="4968875"/>
          <p14:tracePt t="167868" x="6911975" y="4975225"/>
          <p14:tracePt t="167886" x="6896100" y="4975225"/>
          <p14:tracePt t="167900" x="6865938" y="4975225"/>
          <p14:tracePt t="167919" x="6819900" y="4975225"/>
          <p14:tracePt t="167934" x="6781800" y="4975225"/>
          <p14:tracePt t="167951" x="6727825" y="4975225"/>
          <p14:tracePt t="167967" x="6713538" y="4975225"/>
          <p14:tracePt t="167984" x="6683375" y="4983163"/>
          <p14:tracePt t="168001" x="6667500" y="4991100"/>
          <p14:tracePt t="168018" x="6637338" y="5006975"/>
          <p14:tracePt t="168036" x="6621463" y="5006975"/>
          <p14:tracePt t="168050" x="6613525" y="5006975"/>
          <p14:tracePt t="168067" x="6599238" y="5021263"/>
          <p14:tracePt t="168085" x="6583363" y="5037138"/>
          <p14:tracePt t="168101" x="6569075" y="5037138"/>
          <p14:tracePt t="170745" x="6561138" y="5021263"/>
          <p14:tracePt t="171019" x="6561138" y="4999038"/>
          <p14:tracePt t="171035" x="6561138" y="4975225"/>
          <p14:tracePt t="171043" x="6553200" y="4953000"/>
          <p14:tracePt t="171050" x="6545263" y="4922838"/>
          <p14:tracePt t="171063" x="6530975" y="4884738"/>
          <p14:tracePt t="171080" x="6523038" y="4854575"/>
          <p14:tracePt t="171080" x="6523038" y="4846638"/>
          <p14:tracePt t="171100" x="6515100" y="4846638"/>
          <p14:tracePt t="171114" x="6507163" y="4838700"/>
          <p14:tracePt t="171243" x="6507163" y="4830763"/>
          <p14:tracePt t="173185" x="6499225" y="4830763"/>
          <p14:tracePt t="173267" x="6484938" y="4846638"/>
          <p14:tracePt t="173275" x="6477000" y="4854575"/>
          <p14:tracePt t="173283" x="6469063" y="4854575"/>
          <p14:tracePt t="173299" x="6454775" y="4876800"/>
          <p14:tracePt t="173311" x="6446838" y="4884738"/>
          <p14:tracePt t="173329" x="6423025" y="4892675"/>
          <p14:tracePt t="173346" x="6392863" y="4899025"/>
          <p14:tracePt t="173346" x="6378575" y="4899025"/>
          <p14:tracePt t="173364" x="6370638" y="4914900"/>
          <p14:tracePt t="173364" x="6340475" y="4922838"/>
          <p14:tracePt t="173380" x="6308725" y="4937125"/>
          <p14:tracePt t="173396" x="6256338" y="4968875"/>
          <p14:tracePt t="173414" x="6188075" y="4999038"/>
          <p14:tracePt t="173429" x="6103938" y="5037138"/>
          <p14:tracePt t="173446" x="6019800" y="5075238"/>
          <p14:tracePt t="173462" x="5951538" y="5105400"/>
          <p14:tracePt t="173478" x="5889625" y="5135563"/>
          <p14:tracePt t="173495" x="5821363" y="5181600"/>
          <p14:tracePt t="173512" x="5761038" y="5197475"/>
          <p14:tracePt t="173528" x="5692775" y="5219700"/>
          <p14:tracePt t="173545" x="5616575" y="5227638"/>
          <p14:tracePt t="173545" x="5562600" y="5241925"/>
          <p14:tracePt t="173564" x="5470525" y="5249863"/>
          <p14:tracePt t="173580" x="5372100" y="5280025"/>
          <p14:tracePt t="173596" x="5287963" y="5303838"/>
          <p14:tracePt t="173613" x="5211763" y="5334000"/>
          <p14:tracePt t="173629" x="5135563" y="5387975"/>
          <p14:tracePt t="173647" x="5037138" y="5426075"/>
          <p14:tracePt t="173662" x="4906963" y="5464175"/>
          <p14:tracePt t="173678" x="4792663" y="5494338"/>
          <p14:tracePt t="173695" x="4702175" y="5508625"/>
          <p14:tracePt t="173712" x="4656138" y="5532438"/>
          <p14:tracePt t="173728" x="4648200" y="5532438"/>
          <p14:tracePt t="173745" x="4625975" y="5554663"/>
          <p14:tracePt t="173761" x="4587875" y="5570538"/>
          <p14:tracePt t="173761" x="4549775" y="5584825"/>
          <p14:tracePt t="173780" x="4441825" y="5622925"/>
          <p14:tracePt t="173796" x="4335463" y="5654675"/>
          <p14:tracePt t="173812" x="4297363" y="5661025"/>
          <p14:tracePt t="173829" x="4283075" y="5668963"/>
          <p14:tracePt t="173845" x="4259263" y="5684838"/>
          <p14:tracePt t="173862" x="4259263" y="5692775"/>
          <p14:tracePt t="173877" x="4251325" y="5699125"/>
          <p14:tracePt t="173894" x="4237038" y="5707063"/>
          <p14:tracePt t="173913" x="4237038" y="5715000"/>
          <p14:tracePt t="174483" x="4244975" y="5715000"/>
          <p14:tracePt t="174499" x="4251325" y="5715000"/>
          <p14:tracePt t="174515" x="4259263" y="5715000"/>
          <p14:tracePt t="174523" x="4275138" y="5715000"/>
          <p14:tracePt t="174539" x="4283075" y="5715000"/>
          <p14:tracePt t="174547" x="4297363" y="5715000"/>
          <p14:tracePt t="174571" x="4313238" y="5715000"/>
          <p14:tracePt t="174603" x="4335463" y="5715000"/>
          <p14:tracePt t="174611" x="4365625" y="5715000"/>
          <p14:tracePt t="174619" x="4419600" y="5715000"/>
          <p14:tracePt t="174628" x="4525963" y="5715000"/>
          <p14:tracePt t="174648" x="4610100" y="5715000"/>
          <p14:tracePt t="174661" x="4664075" y="5715000"/>
          <p14:tracePt t="174678" x="4678363" y="5715000"/>
          <p14:tracePt t="174707" x="4686300" y="5715000"/>
          <p14:tracePt t="174715" x="4708525" y="5715000"/>
          <p14:tracePt t="174727" x="4784725" y="5715000"/>
          <p14:tracePt t="174744" x="4906963" y="5722938"/>
          <p14:tracePt t="174760" x="5021263" y="5745163"/>
          <p14:tracePt t="174777" x="5097463" y="5761038"/>
          <p14:tracePt t="174793" x="5105400" y="5761038"/>
          <p14:tracePt t="174809" x="5097463" y="5761038"/>
          <p14:tracePt t="175051" x="5089525" y="5761038"/>
          <p14:tracePt t="175060" x="5083175" y="5761038"/>
          <p14:tracePt t="175067" x="5075238" y="5768975"/>
          <p14:tracePt t="175091" x="5067300" y="5775325"/>
          <p14:tracePt t="175987" x="5059363" y="5775325"/>
          <p14:tracePt t="176115" x="5051425" y="5775325"/>
          <p14:tracePt t="177023" x="5045075" y="5775325"/>
          <p14:tracePt t="177187" x="5029200" y="5775325"/>
          <p14:tracePt t="177267" x="5029200" y="5783263"/>
          <p14:tracePt t="177283" x="5021263" y="5783263"/>
          <p14:tracePt t="177292" x="5006975" y="5791200"/>
          <p14:tracePt t="177323" x="4999038" y="5791200"/>
          <p14:tracePt t="177355" x="4991100" y="5799138"/>
          <p14:tracePt t="177363" x="4983163" y="5799138"/>
          <p14:tracePt t="178297" x="4991100" y="5799138"/>
          <p14:tracePt t="178827" x="5006975" y="5799138"/>
          <p14:tracePt t="178843" x="5013325" y="5799138"/>
          <p14:tracePt t="178851" x="5029200" y="5799138"/>
          <p14:tracePt t="178867" x="5037138" y="5791200"/>
          <p14:tracePt t="178876" x="5051425" y="5775325"/>
          <p14:tracePt t="178892" x="5083175" y="5753100"/>
          <p14:tracePt t="178908" x="5113338" y="5737225"/>
          <p14:tracePt t="178924" x="5173663" y="5699125"/>
          <p14:tracePt t="178940" x="5257800" y="5661025"/>
          <p14:tracePt t="178957" x="5334000" y="5630863"/>
          <p14:tracePt t="178973" x="5387975" y="5608638"/>
          <p14:tracePt t="178990" x="5464175" y="5584825"/>
          <p14:tracePt t="179007" x="5532438" y="5584825"/>
          <p14:tracePt t="179023" x="5600700" y="5562600"/>
          <p14:tracePt t="179039" x="5676900" y="5524500"/>
          <p14:tracePt t="179057" x="5753100" y="5486400"/>
          <p14:tracePt t="179073" x="5845175" y="5464175"/>
          <p14:tracePt t="179089" x="5913438" y="5440363"/>
          <p14:tracePt t="179089" x="5959475" y="5418138"/>
          <p14:tracePt t="179108" x="6003925" y="5402263"/>
          <p14:tracePt t="179124" x="6057900" y="5372100"/>
          <p14:tracePt t="179140" x="6096000" y="5341938"/>
          <p14:tracePt t="179157" x="6164263" y="5303838"/>
          <p14:tracePt t="179174" x="6226175" y="5257800"/>
          <p14:tracePt t="179189" x="6278563" y="5219700"/>
          <p14:tracePt t="179207" x="6332538" y="5181600"/>
          <p14:tracePt t="179222" x="6378575" y="5135563"/>
          <p14:tracePt t="179239" x="6408738" y="5089525"/>
          <p14:tracePt t="179256" x="6446838" y="5059363"/>
          <p14:tracePt t="179273" x="6492875" y="5037138"/>
          <p14:tracePt t="179289" x="6523038" y="4999038"/>
          <p14:tracePt t="179289" x="6553200" y="4975225"/>
          <p14:tracePt t="179308" x="6607175" y="4953000"/>
          <p14:tracePt t="179324" x="6637338" y="4930775"/>
          <p14:tracePt t="179340" x="6659563" y="4906963"/>
          <p14:tracePt t="179357" x="6697663" y="4899025"/>
          <p14:tracePt t="179373" x="6751638" y="4868863"/>
          <p14:tracePt t="179390" x="6827838" y="4838700"/>
          <p14:tracePt t="179406" x="6888163" y="4808538"/>
          <p14:tracePt t="179423" x="6918325" y="4792663"/>
          <p14:tracePt t="179439" x="6926263" y="4784725"/>
          <p14:tracePt t="179455" x="6926263" y="4778375"/>
          <p14:tracePt t="179891" x="6918325" y="4784725"/>
          <p14:tracePt t="179907" x="6911975" y="4784725"/>
          <p14:tracePt t="180051" x="6904038" y="4784725"/>
          <p14:tracePt t="180059" x="6896100" y="4792663"/>
          <p14:tracePt t="180071" x="6880225" y="4808538"/>
          <p14:tracePt t="180088" x="6873875" y="4816475"/>
          <p14:tracePt t="180105" x="6865938" y="4822825"/>
          <p14:tracePt t="180121" x="6858000" y="4822825"/>
          <p14:tracePt t="180139" x="6842125" y="4838700"/>
          <p14:tracePt t="180156" x="6835775" y="4838700"/>
          <p14:tracePt t="180179" x="6827838" y="4846638"/>
          <p14:tracePt t="180195" x="6819900" y="4854575"/>
          <p14:tracePt t="180205" x="6797675" y="4860925"/>
          <p14:tracePt t="180222" x="6773863" y="4868863"/>
          <p14:tracePt t="180238" x="6743700" y="4868863"/>
          <p14:tracePt t="180255" x="6727825" y="4884738"/>
          <p14:tracePt t="180271" x="6713538" y="4892675"/>
          <p14:tracePt t="180288" x="6689725" y="4906963"/>
          <p14:tracePt t="180305" x="6651625" y="4922838"/>
          <p14:tracePt t="180322" x="6621463" y="4930775"/>
          <p14:tracePt t="180322" x="6599238" y="4945063"/>
          <p14:tracePt t="180340" x="6537325" y="4960938"/>
          <p14:tracePt t="180356" x="6469063" y="4991100"/>
          <p14:tracePt t="180372" x="6400800" y="5021263"/>
          <p14:tracePt t="180389" x="6332538" y="5051425"/>
          <p14:tracePt t="180405" x="6240463" y="5089525"/>
          <p14:tracePt t="180422" x="6164263" y="5135563"/>
          <p14:tracePt t="180438" x="6096000" y="5159375"/>
          <p14:tracePt t="180455" x="6003925" y="5203825"/>
          <p14:tracePt t="180471" x="5965825" y="5219700"/>
          <p14:tracePt t="180488" x="5913438" y="5241925"/>
          <p14:tracePt t="180505" x="5867400" y="5257800"/>
          <p14:tracePt t="180521" x="5821363" y="5280025"/>
          <p14:tracePt t="180521" x="5791200" y="5303838"/>
          <p14:tracePt t="180540" x="5722938" y="5318125"/>
          <p14:tracePt t="180556" x="5638800" y="5364163"/>
          <p14:tracePt t="180572" x="5532438" y="5402263"/>
          <p14:tracePt t="180588" x="5402263" y="5448300"/>
          <p14:tracePt t="180605" x="5273675" y="5502275"/>
          <p14:tracePt t="180621" x="5143500" y="5532438"/>
          <p14:tracePt t="180638" x="4975225" y="5600700"/>
          <p14:tracePt t="180660" x="4930775" y="5622925"/>
          <p14:tracePt t="180671" x="4830763" y="5668963"/>
          <p14:tracePt t="180688" x="4778375" y="5684838"/>
          <p14:tracePt t="180705" x="4716463" y="5722938"/>
          <p14:tracePt t="180721" x="4678363" y="5737225"/>
          <p14:tracePt t="180721" x="4664075" y="5745163"/>
          <p14:tracePt t="180740" x="4648200" y="5753100"/>
          <p14:tracePt t="180754" x="4579938" y="5783263"/>
          <p14:tracePt t="180772" x="4511675" y="5799138"/>
          <p14:tracePt t="180788" x="4373563" y="5845175"/>
          <p14:tracePt t="180805" x="4289425" y="5867400"/>
          <p14:tracePt t="180821" x="4229100" y="5883275"/>
          <p14:tracePt t="180838" x="4191000" y="5905500"/>
          <p14:tracePt t="180855" x="4160838" y="5935663"/>
          <p14:tracePt t="180870" x="4106863" y="5973763"/>
          <p14:tracePt t="180886" x="4046538" y="6027738"/>
          <p14:tracePt t="180904" x="3992563" y="6065838"/>
          <p14:tracePt t="180904" x="3946525" y="6080125"/>
          <p14:tracePt t="180924" x="3940175" y="6096000"/>
          <p14:tracePt t="180937" x="3878263" y="6118225"/>
          <p14:tracePt t="180956" x="3848100" y="6134100"/>
          <p14:tracePt t="180972" x="3817938" y="6164263"/>
          <p14:tracePt t="180988" x="3787775" y="6188075"/>
          <p14:tracePt t="181005" x="3741738" y="6218238"/>
          <p14:tracePt t="181023" x="3711575" y="6232525"/>
          <p14:tracePt t="181039" x="3679825" y="6248400"/>
          <p14:tracePt t="181053" x="3641725" y="6264275"/>
          <p14:tracePt t="181070" x="3603625" y="6294438"/>
          <p14:tracePt t="181088" x="3551238" y="6308725"/>
          <p14:tracePt t="181104" x="3482975" y="6346825"/>
          <p14:tracePt t="181121" x="3444875" y="6354763"/>
          <p14:tracePt t="181138" x="3398838" y="6362700"/>
          <p14:tracePt t="181156" x="3382963" y="6384925"/>
          <p14:tracePt t="181170" x="3360738" y="6392863"/>
          <p14:tracePt t="181188" x="3344863" y="6392863"/>
          <p14:tracePt t="181205" x="3298825" y="6416675"/>
          <p14:tracePt t="181221" x="3268663" y="6430963"/>
          <p14:tracePt t="181237" x="3230563" y="6438900"/>
          <p14:tracePt t="181254" x="3222625" y="6446838"/>
          <p14:tracePt t="181270" x="3216275" y="6454775"/>
          <p14:tracePt t="181287" x="3192463" y="6461125"/>
          <p14:tracePt t="181304" x="3162300" y="6469063"/>
          <p14:tracePt t="181321" x="3116263" y="6484938"/>
          <p14:tracePt t="181337" x="3078163" y="6499225"/>
          <p14:tracePt t="181354" x="3070225" y="6499225"/>
          <p14:tracePt t="181370" x="3063875" y="6499225"/>
          <p14:tracePt t="181411" x="3063875" y="6507163"/>
          <p14:tracePt t="181435" x="3063875" y="6515100"/>
          <p14:tracePt t="181475" x="3070225" y="6515100"/>
          <p14:tracePt t="181531" x="3078163" y="6515100"/>
          <p14:tracePt t="181579" x="3086100" y="6515100"/>
          <p14:tracePt t="181587" x="3094038" y="6507163"/>
          <p14:tracePt t="181604" x="3094038" y="6492875"/>
          <p14:tracePt t="181635" x="3101975" y="6484938"/>
          <p14:tracePt t="181652" x="3101975" y="6477000"/>
          <p14:tracePt t="181659" x="3108325" y="6461125"/>
          <p14:tracePt t="181675" x="3108325" y="6454775"/>
          <p14:tracePt t="181687" x="3108325" y="6430963"/>
          <p14:tracePt t="181704" x="3108325" y="6416675"/>
          <p14:tracePt t="181719" x="3108325" y="6400800"/>
          <p14:tracePt t="181737" x="3108325" y="6384925"/>
          <p14:tracePt t="181753" x="3108325" y="6378575"/>
          <p14:tracePt t="181769" x="3108325" y="6346825"/>
          <p14:tracePt t="181788" x="3108325" y="6332538"/>
          <p14:tracePt t="181804" x="3101975" y="6308725"/>
          <p14:tracePt t="181821" x="3101975" y="6286500"/>
          <p14:tracePt t="181837" x="3094038" y="6270625"/>
          <p14:tracePt t="181853" x="3086100" y="6256338"/>
          <p14:tracePt t="181870" x="3063875" y="6232525"/>
          <p14:tracePt t="181887" x="3055938" y="6226175"/>
          <p14:tracePt t="181905" x="3048000" y="6218238"/>
          <p14:tracePt t="181920" x="3032125" y="6202363"/>
          <p14:tracePt t="181936" x="3001963" y="6188075"/>
          <p14:tracePt t="181955" x="2987675" y="6180138"/>
          <p14:tracePt t="181969" x="2979738" y="6180138"/>
          <p14:tracePt t="181995" x="2971800" y="6172200"/>
          <p14:tracePt t="182004" x="2955925" y="6172200"/>
          <p14:tracePt t="182021" x="2941638" y="6164263"/>
          <p14:tracePt t="182036" x="2933700" y="6164263"/>
          <p14:tracePt t="182052" x="2917825" y="6164263"/>
          <p14:tracePt t="182075" x="2903538" y="6164263"/>
          <p14:tracePt t="182091" x="2887663" y="6164263"/>
          <p14:tracePt t="182102" x="2873375" y="6164263"/>
          <p14:tracePt t="182123" x="2865438" y="6164263"/>
          <p14:tracePt t="182147" x="2857500" y="6164263"/>
          <p14:tracePt t="182171" x="2849563" y="6172200"/>
          <p14:tracePt t="182179" x="2841625" y="6180138"/>
          <p14:tracePt t="182204" x="2827338" y="6194425"/>
          <p14:tracePt t="182220" x="2819400" y="6210300"/>
          <p14:tracePt t="182243" x="2819400" y="6226175"/>
          <p14:tracePt t="182259" x="2819400" y="6232525"/>
          <p14:tracePt t="182291" x="2819400" y="6240463"/>
          <p14:tracePt t="182299" x="2819400" y="6248400"/>
          <p14:tracePt t="182323" x="2819400" y="6256338"/>
          <p14:tracePt t="182331" x="2819400" y="6264275"/>
          <p14:tracePt t="182347" x="2819400" y="6278563"/>
          <p14:tracePt t="182363" x="2819400" y="6286500"/>
          <p14:tracePt t="182388" x="2819400" y="6294438"/>
          <p14:tracePt t="182435" x="2819400" y="6302375"/>
          <p14:tracePt t="182443" x="2827338" y="6308725"/>
          <p14:tracePt t="182453" x="2827338" y="6324600"/>
          <p14:tracePt t="182469" x="2841625" y="6332538"/>
          <p14:tracePt t="182487" x="2841625" y="6346825"/>
          <p14:tracePt t="182502" x="2849563" y="6346825"/>
          <p14:tracePt t="182562" x="2857500" y="6346825"/>
          <p14:tracePt t="182579" x="2873375" y="6346825"/>
          <p14:tracePt t="182595" x="2887663" y="6354763"/>
          <p14:tracePt t="182604" x="2911475" y="6370638"/>
          <p14:tracePt t="182620" x="2917825" y="6370638"/>
          <p14:tracePt t="182636" x="2933700" y="6370638"/>
          <p14:tracePt t="182653" x="2949575" y="6370638"/>
          <p14:tracePt t="182670" x="2979738" y="6370638"/>
          <p14:tracePt t="182687" x="2987675" y="6370638"/>
          <p14:tracePt t="182701" x="2994025" y="6370638"/>
          <p14:tracePt t="182763" x="3001963" y="6370638"/>
          <p14:tracePt t="182771" x="3017838" y="6370638"/>
          <p14:tracePt t="182785" x="3055938" y="6370638"/>
          <p14:tracePt t="182785" x="3070225" y="6370638"/>
          <p14:tracePt t="182804" x="3078163" y="6362700"/>
          <p14:tracePt t="182820" x="3078163" y="6346825"/>
          <p14:tracePt t="182875" x="3078163" y="6340475"/>
          <p14:tracePt t="182891" x="3078163" y="6332538"/>
          <p14:tracePt t="182931" x="3070225" y="6332538"/>
          <p14:tracePt t="182955" x="3055938" y="6332538"/>
          <p14:tracePt t="182971" x="3025775" y="6332538"/>
          <p14:tracePt t="182987" x="3009900" y="6332538"/>
          <p14:tracePt t="183003" x="3001963" y="6332538"/>
          <p14:tracePt t="183011" x="2994025" y="6332538"/>
          <p14:tracePt t="183027" x="2987675" y="6332538"/>
          <p14:tracePt t="183036" x="2971800" y="6332538"/>
          <p14:tracePt t="183053" x="2963863" y="6332538"/>
          <p14:tracePt t="183091" x="2963863" y="6340475"/>
          <p14:tracePt t="183675" x="2963863" y="6346825"/>
          <p14:tracePt t="183706" x="2963863" y="6354763"/>
          <p14:tracePt t="183723" x="2955925" y="6354763"/>
          <p14:tracePt t="183731" x="2941638" y="6354763"/>
          <p14:tracePt t="183747" x="2925763" y="6354763"/>
          <p14:tracePt t="183771" x="2917825" y="6354763"/>
          <p14:tracePt t="183795" x="2903538" y="6362700"/>
          <p14:tracePt t="183811" x="2903538" y="6370638"/>
          <p14:tracePt t="183820" x="2879725" y="6370638"/>
          <p14:tracePt t="183836" x="2849563" y="6370638"/>
          <p14:tracePt t="183852" x="2835275" y="6370638"/>
          <p14:tracePt t="183867" x="2819400" y="6370638"/>
          <p14:tracePt t="183884" x="2803525" y="6370638"/>
          <p14:tracePt t="183901" x="2797175" y="6370638"/>
          <p14:tracePt t="183923" x="2781300" y="6370638"/>
          <p14:tracePt t="183934" x="2743200" y="6370638"/>
          <p14:tracePt t="183951" x="2705100" y="6370638"/>
          <p14:tracePt t="183968" x="2674938" y="6370638"/>
          <p14:tracePt t="183985" x="2644775" y="6370638"/>
          <p14:tracePt t="184001" x="2613025" y="6370638"/>
          <p14:tracePt t="184001" x="2590800" y="6370638"/>
          <p14:tracePt t="184020" x="2560638" y="6370638"/>
          <p14:tracePt t="184036" x="2552700" y="6370638"/>
          <p14:tracePt t="184051" x="2544763" y="6370638"/>
          <p14:tracePt t="184066" x="2536825" y="6370638"/>
          <p14:tracePt t="184085" x="2530475" y="6370638"/>
          <p14:tracePt t="184107" x="2514600" y="6370638"/>
          <p14:tracePt t="184117" x="2484438" y="6370638"/>
          <p14:tracePt t="184135" x="2460625" y="6370638"/>
          <p14:tracePt t="184151" x="2438400" y="6370638"/>
          <p14:tracePt t="184168" x="2416175" y="6370638"/>
          <p14:tracePt t="184184" x="2392363" y="6370638"/>
          <p14:tracePt t="184201" x="2362200" y="6370638"/>
          <p14:tracePt t="184218" x="2346325" y="6370638"/>
          <p14:tracePt t="184234" x="2339975" y="6370638"/>
          <p14:tracePt t="184250" x="2332038" y="6370638"/>
          <p14:tracePt t="184267" x="2316163" y="6378575"/>
          <p14:tracePt t="184285" x="2308225" y="6378575"/>
          <p14:tracePt t="184315" x="2301875" y="6378575"/>
          <p14:tracePt t="184332" x="2293938" y="6378575"/>
          <p14:tracePt t="184339" x="2286000" y="6378575"/>
          <p14:tracePt t="184350" x="2263775" y="6384925"/>
          <p14:tracePt t="184366" x="2239963" y="6392863"/>
          <p14:tracePt t="184383" x="2232025" y="6392863"/>
          <p14:tracePt t="184399" x="2232025" y="6400800"/>
          <p14:tracePt t="184416" x="2225675" y="6400800"/>
          <p14:tracePt t="184434" x="2209800" y="6400800"/>
          <p14:tracePt t="184459" x="2193925" y="6400800"/>
          <p14:tracePt t="185365" x="2187575" y="6400800"/>
          <p14:tracePt t="185819" x="2179638" y="6392863"/>
          <p14:tracePt t="186595" x="2179638" y="6378575"/>
          <p14:tracePt t="186611" x="2179638" y="6362700"/>
          <p14:tracePt t="186627" x="2171700" y="6354763"/>
          <p14:tracePt t="186635" x="2171700" y="6346825"/>
          <p14:tracePt t="186660" x="2171700" y="6340475"/>
          <p14:tracePt t="186668" x="2171700" y="6332538"/>
          <p14:tracePt t="186683" x="2171700" y="6316663"/>
          <p14:tracePt t="186698" x="2171700" y="6308725"/>
          <p14:tracePt t="186715" x="2171700" y="6278563"/>
          <p14:tracePt t="186732" x="2171700" y="6270625"/>
          <p14:tracePt t="186749" x="2163763" y="6256338"/>
          <p14:tracePt t="186765" x="2163763" y="6248400"/>
          <p14:tracePt t="186781" x="2163763" y="6232525"/>
          <p14:tracePt t="186798" x="2163763" y="6210300"/>
          <p14:tracePt t="186815" x="2163763" y="6194425"/>
          <p14:tracePt t="186831" x="2163763" y="6188075"/>
          <p14:tracePt t="186848" x="2163763" y="6164263"/>
          <p14:tracePt t="186865" x="2163763" y="6149975"/>
          <p14:tracePt t="186881" x="2163763" y="6142038"/>
          <p14:tracePt t="186898" x="2163763" y="6126163"/>
          <p14:tracePt t="186916" x="2163763" y="6118225"/>
          <p14:tracePt t="186987" x="2163763" y="6111875"/>
          <p14:tracePt t="186995" x="2163763" y="6103938"/>
          <p14:tracePt t="187003" x="2163763" y="6096000"/>
          <p14:tracePt t="187014" x="2163763" y="6088063"/>
          <p14:tracePt t="187031" x="2163763" y="6073775"/>
          <p14:tracePt t="187047" x="2163763" y="6088063"/>
          <p14:tracePt t="187363" x="2163763" y="6103938"/>
          <p14:tracePt t="187395" x="2163763" y="6111875"/>
          <p14:tracePt t="187419" x="2171700" y="6118225"/>
          <p14:tracePt t="187427" x="2171700" y="6134100"/>
          <p14:tracePt t="187443" x="2171700" y="6149975"/>
          <p14:tracePt t="187451" x="2171700" y="6164263"/>
          <p14:tracePt t="187464" x="2187575" y="6172200"/>
          <p14:tracePt t="187481" x="2187575" y="6180138"/>
          <p14:tracePt t="187497" x="2193925" y="6194425"/>
          <p14:tracePt t="187514" x="2193925" y="6202363"/>
          <p14:tracePt t="187532" x="2201863" y="6210300"/>
          <p14:tracePt t="187548" x="2209800" y="6226175"/>
          <p14:tracePt t="187565" x="2217738" y="6232525"/>
          <p14:tracePt t="187580" x="2232025" y="6270625"/>
          <p14:tracePt t="187596" x="2247900" y="6286500"/>
          <p14:tracePt t="187613" x="2255838" y="6286500"/>
          <p14:tracePt t="187629" x="2263775" y="6294438"/>
          <p14:tracePt t="187646" x="2270125" y="6302375"/>
          <p14:tracePt t="187690" x="2286000" y="6308725"/>
          <p14:tracePt t="187698" x="2293938" y="6316663"/>
          <p14:tracePt t="187707" x="2301875" y="6332538"/>
          <p14:tracePt t="187715" x="2354263" y="6370638"/>
          <p14:tracePt t="187732" x="2430463" y="6408738"/>
          <p14:tracePt t="187748" x="2498725" y="6438900"/>
          <p14:tracePt t="187765" x="2536825" y="6454775"/>
          <p14:tracePt t="187781" x="2544763" y="6469063"/>
          <p14:tracePt t="187851" x="2552700" y="6469063"/>
          <p14:tracePt t="187875" x="2568575" y="6477000"/>
          <p14:tracePt t="187883" x="2582863" y="6477000"/>
          <p14:tracePt t="187899" x="2598738" y="6477000"/>
          <p14:tracePt t="187916" x="2606675" y="6477000"/>
          <p14:tracePt t="187948" x="2613025" y="6477000"/>
          <p14:tracePt t="187955" x="2620963" y="6477000"/>
          <p14:tracePt t="187964" x="2659063" y="6477000"/>
          <p14:tracePt t="187981" x="2705100" y="6477000"/>
          <p14:tracePt t="187997" x="2743200" y="6477000"/>
          <p14:tracePt t="188014" x="2759075" y="6477000"/>
          <p14:tracePt t="188075" x="2765425" y="6477000"/>
          <p14:tracePt t="188083" x="2789238" y="6477000"/>
          <p14:tracePt t="188096" x="2803525" y="6477000"/>
          <p14:tracePt t="188113" x="2835275" y="6469063"/>
          <p14:tracePt t="188132" x="2849563" y="6469063"/>
          <p14:tracePt t="188148" x="2865438" y="6469063"/>
          <p14:tracePt t="188163" x="2887663" y="6469063"/>
          <p14:tracePt t="188181" x="2903538" y="6469063"/>
          <p14:tracePt t="188197" x="2933700" y="6461125"/>
          <p14:tracePt t="188214" x="2949575" y="6461125"/>
          <p14:tracePt t="188229" x="2955925" y="6454775"/>
          <p14:tracePt t="188247" x="2955925" y="6446838"/>
          <p14:tracePt t="188267" x="2963863" y="6446838"/>
          <p14:tracePt t="188278" x="2963863" y="6438900"/>
          <p14:tracePt t="188296" x="2971800" y="6423025"/>
          <p14:tracePt t="188313" x="2987675" y="6400800"/>
          <p14:tracePt t="188313" x="3001963" y="6378575"/>
          <p14:tracePt t="188332" x="3001963" y="6370638"/>
          <p14:tracePt t="188379" x="3001963" y="6354763"/>
          <p14:tracePt t="188403" x="3001963" y="6340475"/>
          <p14:tracePt t="188419" x="3001963" y="6316663"/>
          <p14:tracePt t="188435" x="3001963" y="6302375"/>
          <p14:tracePt t="188444" x="3001963" y="6286500"/>
          <p14:tracePt t="188451" x="3001963" y="6278563"/>
          <p14:tracePt t="188463" x="3017838" y="6256338"/>
          <p14:tracePt t="188480" x="3017838" y="6248400"/>
          <p14:tracePt t="188499" x="3017838" y="6240463"/>
          <p14:tracePt t="188523" x="3009900" y="6240463"/>
          <p14:tracePt t="188587" x="2994025" y="6240463"/>
          <p14:tracePt t="188603" x="2987675" y="6240463"/>
          <p14:tracePt t="188612" x="2979738" y="6240463"/>
          <p14:tracePt t="188619" x="2963863" y="6240463"/>
          <p14:tracePt t="188629" x="2949575" y="6248400"/>
          <p14:tracePt t="188646" x="2933700" y="6264275"/>
          <p14:tracePt t="188665" x="2933700" y="6270625"/>
          <p14:tracePt t="188683" x="2933700" y="6278563"/>
          <p14:tracePt t="188787" x="2941638" y="6278563"/>
          <p14:tracePt t="189059" x="2955925" y="6278563"/>
          <p14:tracePt t="189075" x="2971800" y="6278563"/>
          <p14:tracePt t="189091" x="2987675" y="6278563"/>
          <p14:tracePt t="189099" x="3017838" y="6278563"/>
          <p14:tracePt t="189112" x="3078163" y="6278563"/>
          <p14:tracePt t="189129" x="3216275" y="6256338"/>
          <p14:tracePt t="189129" x="3292475" y="6210300"/>
          <p14:tracePt t="189148" x="3360738" y="6210300"/>
          <p14:tracePt t="189162" x="3627438" y="6164263"/>
          <p14:tracePt t="189180" x="3794125" y="6134100"/>
          <p14:tracePt t="189197" x="3970338" y="6088063"/>
          <p14:tracePt t="189213" x="4137025" y="6035675"/>
          <p14:tracePt t="189229" x="4283075" y="6011863"/>
          <p14:tracePt t="189246" x="4419600" y="5965825"/>
          <p14:tracePt t="189262" x="4525963" y="5943600"/>
          <p14:tracePt t="189279" x="4618038" y="5897563"/>
          <p14:tracePt t="189296" x="4724400" y="5851525"/>
          <p14:tracePt t="189312" x="4884738" y="5791200"/>
          <p14:tracePt t="189329" x="5059363" y="5722938"/>
          <p14:tracePt t="189329" x="5151438" y="5699125"/>
          <p14:tracePt t="189348" x="5227638" y="5661025"/>
          <p14:tracePt t="189363" x="5418138" y="5578475"/>
          <p14:tracePt t="189380" x="5486400" y="5532438"/>
          <p14:tracePt t="189396" x="5540375" y="5508625"/>
          <p14:tracePt t="189415" x="5630863" y="5470525"/>
          <p14:tracePt t="189429" x="5692775" y="5418138"/>
          <p14:tracePt t="189446" x="5813425" y="5372100"/>
          <p14:tracePt t="189462" x="5921375" y="5318125"/>
          <p14:tracePt t="189479" x="6027738" y="5257800"/>
          <p14:tracePt t="189496" x="6126163" y="5189538"/>
          <p14:tracePt t="189512" x="6218238" y="5121275"/>
          <p14:tracePt t="189529" x="6316663" y="5051425"/>
          <p14:tracePt t="189529" x="6378575" y="5021263"/>
          <p14:tracePt t="189548" x="6400800" y="5006975"/>
          <p14:tracePt t="189561" x="6492875" y="4937125"/>
          <p14:tracePt t="189580" x="6515100" y="4922838"/>
          <p14:tracePt t="189596" x="6545263" y="4906963"/>
          <p14:tracePt t="189614" x="6607175" y="4876800"/>
          <p14:tracePt t="189629" x="6659563" y="4854575"/>
          <p14:tracePt t="189646" x="6735763" y="4830763"/>
          <p14:tracePt t="189663" x="6804025" y="4816475"/>
          <p14:tracePt t="189679" x="6873875" y="4784725"/>
          <p14:tracePt t="189695" x="6911975" y="4746625"/>
          <p14:tracePt t="189711" x="6918325" y="4740275"/>
          <p14:tracePt t="189728" x="6926263" y="4732338"/>
          <p14:tracePt t="189744" x="6904038" y="4746625"/>
          <p14:tracePt t="189859" x="6888163" y="4754563"/>
          <p14:tracePt t="189867" x="6865938" y="4762500"/>
          <p14:tracePt t="189878" x="6804025" y="4792663"/>
          <p14:tracePt t="189896" x="6727825" y="4808538"/>
          <p14:tracePt t="189912" x="6621463" y="4846638"/>
          <p14:tracePt t="189928" x="6515100" y="4884738"/>
          <p14:tracePt t="189945" x="6378575" y="4953000"/>
          <p14:tracePt t="189945" x="6278563" y="4983163"/>
          <p14:tracePt t="189964" x="6188075" y="5029200"/>
          <p14:tracePt t="189978" x="5867400" y="5143500"/>
          <p14:tracePt t="189996" x="5608638" y="5227638"/>
          <p14:tracePt t="190012" x="5356225" y="5326063"/>
          <p14:tracePt t="190029" x="5181600" y="5402263"/>
          <p14:tracePt t="190045" x="5045075" y="5494338"/>
          <p14:tracePt t="190062" x="4960938" y="5546725"/>
          <p14:tracePt t="190078" x="4876800" y="5616575"/>
          <p14:tracePt t="190095" x="4770438" y="5676900"/>
          <p14:tracePt t="190111" x="4648200" y="5745163"/>
          <p14:tracePt t="190129" x="4487863" y="5807075"/>
          <p14:tracePt t="190145" x="4289425" y="5867400"/>
          <p14:tracePt t="190161" x="4060825" y="5927725"/>
          <p14:tracePt t="190161" x="3954463" y="5965825"/>
          <p14:tracePt t="190180" x="3794125" y="6003925"/>
          <p14:tracePt t="190196" x="3733800" y="6027738"/>
          <p14:tracePt t="190212" x="3649663" y="6065838"/>
          <p14:tracePt t="190229" x="3573463" y="6103938"/>
          <p14:tracePt t="190246" x="3489325" y="6134100"/>
          <p14:tracePt t="190261" x="3413125" y="6156325"/>
          <p14:tracePt t="190279" x="3306763" y="6180138"/>
          <p14:tracePt t="190295" x="3162300" y="6226175"/>
          <p14:tracePt t="190311" x="3009900" y="6316663"/>
          <p14:tracePt t="190328" x="2903538" y="6354763"/>
          <p14:tracePt t="190345" x="2841625" y="6384925"/>
          <p14:tracePt t="190361" x="2819400" y="6392863"/>
          <p14:tracePt t="190378" x="2811463" y="6400800"/>
          <p14:tracePt t="190395" x="2803525" y="6400800"/>
          <p14:tracePt t="190410" x="2797175" y="6408738"/>
          <p14:tracePt t="190427" x="2781300" y="6416675"/>
          <p14:tracePt t="190446" x="2773363" y="6423025"/>
          <p14:tracePt t="190460" x="2759075" y="6430963"/>
          <p14:tracePt t="190477" x="2751138" y="6438900"/>
          <p14:tracePt t="190507" x="2743200" y="6438900"/>
          <p14:tracePt t="195862" x="2751138" y="6438900"/>
          <p14:tracePt t="196115" x="2765425" y="6438900"/>
          <p14:tracePt t="196131" x="2773363" y="6430963"/>
          <p14:tracePt t="196147" x="2789238" y="6423025"/>
          <p14:tracePt t="196179" x="2789238" y="6416675"/>
          <p14:tracePt t="196203" x="2803525" y="6400800"/>
          <p14:tracePt t="196219" x="2811463" y="6392863"/>
          <p14:tracePt t="196236" x="2835275" y="6378575"/>
          <p14:tracePt t="196243" x="2835275" y="6362700"/>
          <p14:tracePt t="196255" x="2849563" y="6332538"/>
          <p14:tracePt t="196272" x="2865438" y="6270625"/>
          <p14:tracePt t="196289" x="2873375" y="6232525"/>
          <p14:tracePt t="196305" x="2887663" y="6210300"/>
          <p14:tracePt t="196305" x="2887663" y="6194425"/>
          <p14:tracePt t="196324" x="2903538" y="6172200"/>
          <p14:tracePt t="196340" x="2963863" y="6103938"/>
          <p14:tracePt t="196356" x="3001963" y="6042025"/>
          <p14:tracePt t="196373" x="3048000" y="5989638"/>
          <p14:tracePt t="196389" x="3063875" y="5959475"/>
          <p14:tracePt t="196406" x="3086100" y="5905500"/>
          <p14:tracePt t="196422" x="3132138" y="5859463"/>
          <p14:tracePt t="196438" x="3192463" y="5799138"/>
          <p14:tracePt t="196455" x="3284538" y="5715000"/>
          <p14:tracePt t="196472" x="3398838" y="5630863"/>
          <p14:tracePt t="196488" x="3513138" y="5524500"/>
          <p14:tracePt t="196505" x="3641725" y="5426075"/>
          <p14:tracePt t="196505" x="3687763" y="5402263"/>
          <p14:tracePt t="196524" x="3756025" y="5380038"/>
          <p14:tracePt t="196538" x="3817938" y="5349875"/>
          <p14:tracePt t="196556" x="3840163" y="5341938"/>
          <p14:tracePt t="196573" x="3870325" y="5326063"/>
          <p14:tracePt t="196589" x="3932238" y="5303838"/>
          <p14:tracePt t="196606" x="4030663" y="5265738"/>
          <p14:tracePt t="196622" x="4122738" y="5241925"/>
          <p14:tracePt t="196638" x="4221163" y="5219700"/>
          <p14:tracePt t="196656" x="4365625" y="5197475"/>
          <p14:tracePt t="196672" x="4503738" y="5173663"/>
          <p14:tracePt t="196688" x="4572000" y="5159375"/>
          <p14:tracePt t="196705" x="4579938" y="5151438"/>
          <p14:tracePt t="196721" x="4587875" y="5151438"/>
          <p14:tracePt t="196795" x="4594225" y="5143500"/>
          <p14:tracePt t="196804" x="4602163" y="5143500"/>
          <p14:tracePt t="196819" x="4610100" y="5143500"/>
          <p14:tracePt t="196827" x="4610100" y="5135563"/>
          <p14:tracePt t="196843" x="4625975" y="5135563"/>
          <p14:tracePt t="196859" x="4640263" y="5135563"/>
          <p14:tracePt t="196870" x="4694238" y="5121275"/>
          <p14:tracePt t="196888" x="4838700" y="5121275"/>
          <p14:tracePt t="196888" x="4914900" y="5121275"/>
          <p14:tracePt t="196908" x="4991100" y="5135563"/>
          <p14:tracePt t="196921" x="5159375" y="5165725"/>
          <p14:tracePt t="196921" x="5203825" y="5165725"/>
          <p14:tracePt t="196940" x="5235575" y="5165725"/>
          <p14:tracePt t="196954" x="5257800" y="5165725"/>
          <p14:tracePt t="196972" x="5265738" y="5165725"/>
          <p14:tracePt t="197004" x="5280025" y="5165725"/>
          <p14:tracePt t="197011" x="5303838" y="5159375"/>
          <p14:tracePt t="197021" x="5456238" y="5151438"/>
          <p14:tracePt t="197038" x="5676900" y="5151438"/>
          <p14:tracePt t="197055" x="5943600" y="5151438"/>
          <p14:tracePt t="197071" x="6096000" y="5151438"/>
          <p14:tracePt t="197088" x="6126163" y="5151438"/>
          <p14:tracePt t="197104" x="6134100" y="5143500"/>
          <p14:tracePt t="197120" x="6142038" y="5135563"/>
          <p14:tracePt t="197147" x="6156325" y="5121275"/>
          <p14:tracePt t="197155" x="6240463" y="5105400"/>
          <p14:tracePt t="197172" x="6316663" y="5089525"/>
          <p14:tracePt t="197188" x="6346825" y="5075238"/>
          <p14:tracePt t="197205" x="6362700" y="5075238"/>
          <p14:tracePt t="197220" x="6362700" y="5067300"/>
          <p14:tracePt t="197259" x="6384925" y="5067300"/>
          <p14:tracePt t="197267" x="6400800" y="5067300"/>
          <p14:tracePt t="197275" x="6430963" y="5067300"/>
          <p14:tracePt t="197287" x="6515100" y="5067300"/>
          <p14:tracePt t="197304" x="6530975" y="5059363"/>
          <p14:tracePt t="197321" x="6537325" y="5059363"/>
          <p14:tracePt t="197339" x="6537325" y="5051425"/>
          <p14:tracePt t="197515" x="6537325" y="5045075"/>
          <p14:tracePt t="198139" x="6537325" y="5029200"/>
          <p14:tracePt t="198155" x="6537325" y="5021263"/>
          <p14:tracePt t="198163" x="6537325" y="5006975"/>
          <p14:tracePt t="198172" x="6537325" y="4991100"/>
          <p14:tracePt t="198187" x="6545263" y="4960938"/>
          <p14:tracePt t="198204" x="6561138" y="4945063"/>
          <p14:tracePt t="198221" x="6569075" y="4914900"/>
          <p14:tracePt t="198237" x="6583363" y="4884738"/>
          <p14:tracePt t="198253" x="6591300" y="4854575"/>
          <p14:tracePt t="198270" x="6607175" y="4816475"/>
          <p14:tracePt t="198287" x="6607175" y="4778375"/>
          <p14:tracePt t="198306" x="6607175" y="4770438"/>
          <p14:tracePt t="198319" x="6607175" y="4762500"/>
          <p14:tracePt t="198336" x="6607175" y="4754563"/>
          <p14:tracePt t="198475" x="6607175" y="4746625"/>
          <p14:tracePt t="198523" x="6599238" y="4746625"/>
          <p14:tracePt t="198555" x="6591300" y="4746625"/>
          <p14:tracePt t="198563" x="6583363" y="4746625"/>
          <p14:tracePt t="198572" x="6575425" y="4746625"/>
          <p14:tracePt t="198588" x="6545263" y="4746625"/>
          <p14:tracePt t="198604" x="6530975" y="4746625"/>
          <p14:tracePt t="198620" x="6515100" y="4746625"/>
          <p14:tracePt t="198637" x="6499225" y="4762500"/>
          <p14:tracePt t="198653" x="6484938" y="4762500"/>
          <p14:tracePt t="198670" x="6469063" y="4778375"/>
          <p14:tracePt t="198686" x="6477000" y="4778375"/>
          <p14:tracePt t="199107" x="6484938" y="4778375"/>
          <p14:tracePt t="199115" x="6499225" y="4778375"/>
          <p14:tracePt t="199131" x="6515100" y="4778375"/>
          <p14:tracePt t="199171" x="6530975" y="4778375"/>
          <p14:tracePt t="199195" x="6569075" y="4778375"/>
          <p14:tracePt t="199203" x="6637338" y="4784725"/>
          <p14:tracePt t="199220" x="6697663" y="4792663"/>
          <p14:tracePt t="199236" x="6727825" y="4792663"/>
          <p14:tracePt t="199253" x="6735763" y="4792663"/>
          <p14:tracePt t="199268" x="6743700" y="4792663"/>
          <p14:tracePt t="199331" x="6751638" y="4792663"/>
          <p14:tracePt t="201117" x="6765925" y="4792663"/>
          <p14:tracePt t="201443" x="6773863" y="4792663"/>
          <p14:tracePt t="201459" x="6789738" y="4792663"/>
          <p14:tracePt t="201715" x="6797675" y="4792663"/>
          <p14:tracePt t="201795" x="6804025" y="4792663"/>
          <p14:tracePt t="201803" x="6811963" y="4792663"/>
          <p14:tracePt t="201819" x="6819900" y="4792663"/>
          <p14:tracePt t="203617" x="6811963" y="4792663"/>
          <p14:tracePt t="204115" x="6804025" y="4792663"/>
          <p14:tracePt t="204147" x="6797675" y="4792663"/>
          <p14:tracePt t="204235" x="6789738" y="4792663"/>
          <p14:tracePt t="204275" x="6781800" y="4800600"/>
          <p14:tracePt t="204299" x="6773863" y="4800600"/>
          <p14:tracePt t="204331" x="6765925" y="4800600"/>
          <p14:tracePt t="204379" x="6765925" y="4808538"/>
          <p14:tracePt t="204396" x="6759575" y="4808538"/>
          <p14:tracePt t="204411" x="6751638" y="4808538"/>
          <p14:tracePt t="204428" x="6743700" y="4808538"/>
          <p14:tracePt t="204435" x="6735763" y="4822825"/>
          <p14:tracePt t="204467" x="6727825" y="4822825"/>
          <p14:tracePt t="204531" x="6721475" y="4822825"/>
          <p14:tracePt t="204547" x="6713538" y="4822825"/>
          <p14:tracePt t="204564" x="6697663" y="4838700"/>
          <p14:tracePt t="204571" x="6683375" y="4838700"/>
          <p14:tracePt t="204596" x="6675438" y="4854575"/>
          <p14:tracePt t="204603" x="6667500" y="4854575"/>
          <p14:tracePt t="204613" x="6645275" y="4868863"/>
          <p14:tracePt t="204629" x="6629400" y="4876800"/>
          <p14:tracePt t="204647" x="6629400" y="4884738"/>
          <p14:tracePt t="204663" x="6621463" y="4884738"/>
          <p14:tracePt t="204683" x="6613525" y="4884738"/>
          <p14:tracePt t="204699" x="6607175" y="4884738"/>
          <p14:tracePt t="204712" x="6599238" y="4884738"/>
          <p14:tracePt t="205419" x="6575425" y="4892675"/>
          <p14:tracePt t="205428" x="6569075" y="4899025"/>
          <p14:tracePt t="205435" x="6553200" y="4899025"/>
          <p14:tracePt t="205446" x="6523038" y="4914900"/>
          <p14:tracePt t="205462" x="6484938" y="4937125"/>
          <p14:tracePt t="205479" x="6430963" y="4953000"/>
          <p14:tracePt t="205496" x="6332538" y="4975225"/>
          <p14:tracePt t="205513" x="6180138" y="5029200"/>
          <p14:tracePt t="205529" x="6003925" y="5075238"/>
          <p14:tracePt t="205529" x="5927725" y="5089525"/>
          <p14:tracePt t="205548" x="5859463" y="5121275"/>
          <p14:tracePt t="205562" x="5676900" y="5189538"/>
          <p14:tracePt t="205581" x="5546725" y="5241925"/>
          <p14:tracePt t="205596" x="5440363" y="5287963"/>
          <p14:tracePt t="205613" x="5349875" y="5326063"/>
          <p14:tracePt t="205630" x="5257800" y="5380038"/>
          <p14:tracePt t="205646" x="5135563" y="5456238"/>
          <p14:tracePt t="205664" x="4975225" y="5524500"/>
          <p14:tracePt t="205679" x="4716463" y="5608638"/>
          <p14:tracePt t="205696" x="4525963" y="5654675"/>
          <p14:tracePt t="205712" x="4381500" y="5715000"/>
          <p14:tracePt t="205729" x="4283075" y="5775325"/>
          <p14:tracePt t="205746" x="4175125" y="5829300"/>
          <p14:tracePt t="205746" x="4114800" y="5851525"/>
          <p14:tracePt t="205764" x="3978275" y="5943600"/>
          <p14:tracePt t="205780" x="3825875" y="6019800"/>
          <p14:tracePt t="205796" x="3657600" y="6080125"/>
          <p14:tracePt t="205813" x="3527425" y="6126163"/>
          <p14:tracePt t="205829" x="3390900" y="6194425"/>
          <p14:tracePt t="205846" x="3298825" y="6232525"/>
          <p14:tracePt t="205862" x="3222625" y="6264275"/>
          <p14:tracePt t="205879" x="3178175" y="6302375"/>
          <p14:tracePt t="205896" x="3116263" y="6346825"/>
          <p14:tracePt t="205914" x="3048000" y="6378575"/>
          <p14:tracePt t="205929" x="3001963" y="6408738"/>
          <p14:tracePt t="205946" x="2971800" y="6423025"/>
          <p14:tracePt t="205946" x="2949575" y="6430963"/>
          <p14:tracePt t="205964" x="2933700" y="6438900"/>
          <p14:tracePt t="205980" x="2895600" y="6446838"/>
          <p14:tracePt t="205996" x="2841625" y="6454775"/>
          <p14:tracePt t="206013" x="2797175" y="6469063"/>
          <p14:tracePt t="206030" x="2759075" y="6477000"/>
          <p14:tracePt t="206046" x="2743200" y="6477000"/>
          <p14:tracePt t="206062" x="2720975" y="6484938"/>
          <p14:tracePt t="206078" x="2697163" y="6484938"/>
          <p14:tracePt t="206095" x="2636838" y="6492875"/>
          <p14:tracePt t="206112" x="2574925" y="6492875"/>
          <p14:tracePt t="206128" x="2530475" y="6492875"/>
          <p14:tracePt t="206145" x="2522538" y="6492875"/>
          <p14:tracePt t="206161" x="2514600" y="6492875"/>
          <p14:tracePt t="206196" x="2506663" y="6499225"/>
          <p14:tracePt t="206203" x="2492375" y="6499225"/>
          <p14:tracePt t="206212" x="2408238" y="6507163"/>
          <p14:tracePt t="206229" x="2324100" y="6523038"/>
          <p14:tracePt t="206246" x="2255838" y="6523038"/>
          <p14:tracePt t="206262" x="2217738" y="6523038"/>
          <p14:tracePt t="206278" x="2201863" y="6523038"/>
          <p14:tracePt t="206294" x="2193925" y="6523038"/>
          <p14:tracePt t="206731" x="2193925" y="6515100"/>
          <p14:tracePt t="206891" x="2193925" y="6507163"/>
          <p14:tracePt t="206899" x="2193925" y="6499225"/>
          <p14:tracePt t="206939" x="2193925" y="6492875"/>
          <p14:tracePt t="207091" x="2201863" y="6492875"/>
          <p14:tracePt t="207099" x="2201863" y="6484938"/>
          <p14:tracePt t="207131" x="2209800" y="6477000"/>
          <p14:tracePt t="207155" x="2217738" y="6469063"/>
          <p14:tracePt t="207171" x="2217738" y="6461125"/>
          <p14:tracePt t="207188" x="2217738" y="6454775"/>
          <p14:tracePt t="207196" x="2225675" y="6446838"/>
          <p14:tracePt t="207211" x="2225675" y="6430963"/>
          <p14:tracePt t="207229" x="2225675" y="6423025"/>
          <p14:tracePt t="207244" x="2232025" y="6408738"/>
          <p14:tracePt t="207261" x="2239963" y="6392863"/>
          <p14:tracePt t="207278" x="2247900" y="6378575"/>
          <p14:tracePt t="207294" x="2247900" y="6354763"/>
          <p14:tracePt t="207310" x="2247900" y="6340475"/>
          <p14:tracePt t="207327" x="2247900" y="6324600"/>
          <p14:tracePt t="207344" x="2247900" y="6308725"/>
          <p14:tracePt t="207363" x="2247900" y="6302375"/>
          <p14:tracePt t="207387" x="2247900" y="6294438"/>
          <p14:tracePt t="207403" x="2247900" y="6286500"/>
          <p14:tracePt t="207419" x="2255838" y="6278563"/>
          <p14:tracePt t="207428" x="2263775" y="6270625"/>
          <p14:tracePt t="207827" x="2263775" y="6264275"/>
          <p14:tracePt t="207851" x="2278063" y="6256338"/>
          <p14:tracePt t="208163" x="2286000" y="6256338"/>
          <p14:tracePt t="208331" x="2286000" y="6248400"/>
          <p14:tracePt t="208523" x="2301875" y="6240463"/>
          <p14:tracePt t="208540" x="2308225" y="6240463"/>
          <p14:tracePt t="208555" x="2316163" y="6232525"/>
          <p14:tracePt t="208563" x="2324100" y="6218238"/>
          <p14:tracePt t="208579" x="2332038" y="6210300"/>
          <p14:tracePt t="208595" x="2332038" y="6202363"/>
          <p14:tracePt t="208611" x="2339975" y="6194425"/>
          <p14:tracePt t="208667" x="2339975" y="6188075"/>
          <p14:tracePt t="210467" x="2339975" y="6180138"/>
          <p14:tracePt t="210795" x="2346325" y="6172200"/>
          <p14:tracePt t="210803" x="2346325" y="6156325"/>
          <p14:tracePt t="210827" x="2346325" y="6142038"/>
          <p14:tracePt t="210835" x="2346325" y="6126163"/>
          <p14:tracePt t="210859" x="2346325" y="6118225"/>
          <p14:tracePt t="210875" x="2346325" y="6111875"/>
          <p14:tracePt t="210891" x="2346325" y="6103938"/>
          <p14:tracePt t="210924" x="2346325" y="6096000"/>
          <p14:tracePt t="210931" x="2346325" y="6080125"/>
          <p14:tracePt t="210941" x="2339975" y="6065838"/>
          <p14:tracePt t="210963" x="2332038" y="6057900"/>
          <p14:tracePt t="211019" x="2324100" y="6049963"/>
          <p14:tracePt t="211059" x="2324100" y="6042025"/>
          <p14:tracePt t="211099" x="2324100" y="6035675"/>
          <p14:tracePt t="211131" x="2316163" y="6035675"/>
          <p14:tracePt t="211147" x="2308225" y="6027738"/>
          <p14:tracePt t="211156" x="2301875" y="6019800"/>
          <p14:tracePt t="211172" x="2293938" y="6019800"/>
          <p14:tracePt t="211187" x="2286000" y="6011863"/>
          <p14:tracePt t="211211" x="2270125" y="6011863"/>
          <p14:tracePt t="211219" x="2263775" y="6011863"/>
          <p14:tracePt t="211227" x="2255838" y="6011863"/>
          <p14:tracePt t="211239" x="2247900" y="5997575"/>
          <p14:tracePt t="211255" x="2239963" y="5997575"/>
          <p14:tracePt t="211276" x="2232025" y="5997575"/>
          <p14:tracePt t="211289" x="2209800" y="5997575"/>
          <p14:tracePt t="211308" x="2201863" y="5997575"/>
          <p14:tracePt t="211324" x="2171700" y="5997575"/>
          <p14:tracePt t="211341" x="2155825" y="5997575"/>
          <p14:tracePt t="211357" x="2141538" y="5997575"/>
          <p14:tracePt t="211373" x="2125663" y="5997575"/>
          <p14:tracePt t="211390" x="2111375" y="6011863"/>
          <p14:tracePt t="211407" x="2095500" y="6019800"/>
          <p14:tracePt t="211424" x="2079625" y="6035675"/>
          <p14:tracePt t="211440" x="2057400" y="6049963"/>
          <p14:tracePt t="211457" x="2041525" y="6065838"/>
          <p14:tracePt t="211473" x="2019300" y="6073775"/>
          <p14:tracePt t="211490" x="2019300" y="6088063"/>
          <p14:tracePt t="211508" x="2003425" y="6103938"/>
          <p14:tracePt t="211524" x="2003425" y="6118225"/>
          <p14:tracePt t="211541" x="2003425" y="6134100"/>
          <p14:tracePt t="211556" x="1989138" y="6156325"/>
          <p14:tracePt t="211574" x="1989138" y="6180138"/>
          <p14:tracePt t="211590" x="1989138" y="6194425"/>
          <p14:tracePt t="211606" x="1989138" y="6226175"/>
          <p14:tracePt t="211623" x="1989138" y="6248400"/>
          <p14:tracePt t="211639" x="1989138" y="6256338"/>
          <p14:tracePt t="211656" x="1989138" y="6270625"/>
          <p14:tracePt t="211673" x="1989138" y="6286500"/>
          <p14:tracePt t="211689" x="1989138" y="6316663"/>
          <p14:tracePt t="211708" x="1989138" y="6332538"/>
          <p14:tracePt t="211724" x="1989138" y="6354763"/>
          <p14:tracePt t="211740" x="1989138" y="6370638"/>
          <p14:tracePt t="211756" x="2003425" y="6384925"/>
          <p14:tracePt t="211772" x="2003425" y="6392863"/>
          <p14:tracePt t="211789" x="2019300" y="6408738"/>
          <p14:tracePt t="211807" x="2019300" y="6423025"/>
          <p14:tracePt t="211823" x="2035175" y="6438900"/>
          <p14:tracePt t="211839" x="2035175" y="6461125"/>
          <p14:tracePt t="211856" x="2049463" y="6484938"/>
          <p14:tracePt t="211873" x="2073275" y="6523038"/>
          <p14:tracePt t="211889" x="2087563" y="6537325"/>
          <p14:tracePt t="211889" x="2095500" y="6537325"/>
          <p14:tracePt t="211908" x="2103438" y="6545263"/>
          <p14:tracePt t="211922" x="2117725" y="6545263"/>
          <p14:tracePt t="211947" x="2125663" y="6545263"/>
          <p14:tracePt t="211956" x="2171700" y="6545263"/>
          <p14:tracePt t="211974" x="2217738" y="6545263"/>
          <p14:tracePt t="211990" x="2239963" y="6530975"/>
          <p14:tracePt t="212006" x="2255838" y="6515100"/>
          <p14:tracePt t="212022" x="2270125" y="6507163"/>
          <p14:tracePt t="212038" x="2278063" y="6499225"/>
          <p14:tracePt t="212056" x="2278063" y="6477000"/>
          <p14:tracePt t="212072" x="2293938" y="6446838"/>
          <p14:tracePt t="212089" x="2308225" y="6408738"/>
          <p14:tracePt t="212089" x="2324100" y="6392863"/>
          <p14:tracePt t="212108" x="2324100" y="6362700"/>
          <p14:tracePt t="212122" x="2346325" y="6308725"/>
          <p14:tracePt t="212140" x="2362200" y="6286500"/>
          <p14:tracePt t="212156" x="2362200" y="6270625"/>
          <p14:tracePt t="212172" x="2362200" y="6264275"/>
          <p14:tracePt t="212188" x="2362200" y="6248400"/>
          <p14:tracePt t="212227" x="2354263" y="6248400"/>
          <p14:tracePt t="212267" x="2346325" y="6248400"/>
          <p14:tracePt t="212275" x="2339975" y="6248400"/>
          <p14:tracePt t="212288" x="2324100" y="6248400"/>
          <p14:tracePt t="212305" x="2301875" y="6256338"/>
          <p14:tracePt t="212321" x="2301875" y="6264275"/>
          <p14:tracePt t="212338" x="2301875" y="6270625"/>
          <p14:tracePt t="212475" x="2301875" y="6278563"/>
          <p14:tracePt t="212491" x="2301875" y="6286500"/>
          <p14:tracePt t="212499" x="2308225" y="6286500"/>
          <p14:tracePt t="212563" x="2324100" y="6302375"/>
          <p14:tracePt t="212572" x="2339975" y="6302375"/>
          <p14:tracePt t="212579" x="2346325" y="6308725"/>
          <p14:tracePt t="212590" x="2392363" y="6324600"/>
          <p14:tracePt t="212606" x="2408238" y="6332538"/>
          <p14:tracePt t="212622" x="2416175" y="6332538"/>
          <p14:tracePt t="212651" x="2422525" y="6332538"/>
          <p14:tracePt t="212660" x="2438400" y="6332538"/>
          <p14:tracePt t="212672" x="2492375" y="6332538"/>
          <p14:tracePt t="212688" x="2522538" y="6340475"/>
          <p14:tracePt t="212705" x="2544763" y="6340475"/>
          <p14:tracePt t="212721" x="2552700" y="6346825"/>
          <p14:tracePt t="212738" x="2590800" y="6346825"/>
          <p14:tracePt t="212757" x="2659063" y="6354763"/>
          <p14:tracePt t="212772" x="2720975" y="6370638"/>
          <p14:tracePt t="212789" x="2781300" y="6384925"/>
          <p14:tracePt t="212806" x="2803525" y="6392863"/>
          <p14:tracePt t="212822" x="2811463" y="6400800"/>
          <p14:tracePt t="212838" x="2819400" y="6400800"/>
          <p14:tracePt t="212866" x="2827338" y="6400800"/>
          <p14:tracePt t="212882" x="2841625" y="6400800"/>
          <p14:tracePt t="212891" x="2873375" y="6400800"/>
          <p14:tracePt t="212904" x="2933700" y="6400800"/>
          <p14:tracePt t="212921" x="3009900" y="6400800"/>
          <p14:tracePt t="212921" x="3032125" y="6400800"/>
          <p14:tracePt t="212941" x="3078163" y="6384925"/>
          <p14:tracePt t="212956" x="3116263" y="6370638"/>
          <p14:tracePt t="212972" x="3154363" y="6354763"/>
          <p14:tracePt t="212989" x="3178175" y="6340475"/>
          <p14:tracePt t="213004" x="3184525" y="6340475"/>
          <p14:tracePt t="213022" x="3192463" y="6332538"/>
          <p14:tracePt t="213038" x="3192463" y="6324600"/>
          <p14:tracePt t="213131" x="3192463" y="6316663"/>
          <p14:tracePt t="213147" x="3184525" y="6308725"/>
          <p14:tracePt t="213172" x="3170238" y="6294438"/>
          <p14:tracePt t="213188" x="3154363" y="6294438"/>
          <p14:tracePt t="213195" x="3132138" y="6294438"/>
          <p14:tracePt t="213205" x="3108325" y="6278563"/>
          <p14:tracePt t="213221" x="3070225" y="6278563"/>
          <p14:tracePt t="213238" x="3055938" y="6278563"/>
          <p14:tracePt t="213254" x="3032125" y="6278563"/>
          <p14:tracePt t="213271" x="3001963" y="6286500"/>
          <p14:tracePt t="213288" x="2955925" y="6308725"/>
          <p14:tracePt t="213288" x="2949575" y="6308725"/>
          <p14:tracePt t="213308" x="2933700" y="6324600"/>
          <p14:tracePt t="213321" x="2925763" y="6332538"/>
          <p14:tracePt t="213338" x="2917825" y="6340475"/>
          <p14:tracePt t="213354" x="2911475" y="6346825"/>
          <p14:tracePt t="213372" x="2911475" y="6354763"/>
          <p14:tracePt t="224005" x="2917825" y="6346825"/>
          <p14:tracePt t="224851" x="2917825" y="6340475"/>
          <p14:tracePt t="224915" x="2917825" y="6332538"/>
          <p14:tracePt t="224931" x="2933700" y="6324600"/>
          <p14:tracePt t="224947" x="2933700" y="6316663"/>
          <p14:tracePt t="224987" x="2949575" y="6308725"/>
          <p14:tracePt t="225011" x="2949575" y="6302375"/>
          <p14:tracePt t="225019" x="2949575" y="6294438"/>
          <p14:tracePt t="225028" x="2949575" y="6278563"/>
          <p14:tracePt t="225041" x="2949575" y="6264275"/>
          <p14:tracePt t="225041" x="2949575" y="6256338"/>
          <p14:tracePt t="225060" x="2949575" y="6248400"/>
          <p14:tracePt t="225075" x="2949575" y="6232525"/>
          <p14:tracePt t="225091" x="2949575" y="6202363"/>
          <p14:tracePt t="225109" x="2949575" y="6194425"/>
          <p14:tracePt t="225131" x="2949575" y="6180138"/>
          <p14:tracePt t="225142" x="2949575" y="6172200"/>
          <p14:tracePt t="225158" x="2963863" y="6142038"/>
          <p14:tracePt t="225176" x="2963863" y="6088063"/>
          <p14:tracePt t="225193" x="2979738" y="6042025"/>
          <p14:tracePt t="225209" x="2987675" y="6003925"/>
          <p14:tracePt t="225227" x="2987675" y="5981700"/>
          <p14:tracePt t="225242" x="2994025" y="5951538"/>
          <p14:tracePt t="225259" x="2994025" y="5927725"/>
          <p14:tracePt t="225276" x="2994025" y="5913438"/>
          <p14:tracePt t="225293" x="3001963" y="5875338"/>
          <p14:tracePt t="225309" x="3001963" y="5851525"/>
          <p14:tracePt t="225326" x="3009900" y="5837238"/>
          <p14:tracePt t="225342" x="3009900" y="5821363"/>
          <p14:tracePt t="225359" x="3009900" y="5807075"/>
          <p14:tracePt t="225376" x="3009900" y="5791200"/>
          <p14:tracePt t="225395" x="3009900" y="5783263"/>
          <p14:tracePt t="225555" x="3009900" y="5775325"/>
          <p14:tracePt t="225563" x="3009900" y="5768975"/>
          <p14:tracePt t="226538" x="2994025" y="5768975"/>
          <p14:tracePt t="227219" x="2987675" y="5768975"/>
          <p14:tracePt t="227227" x="2979738" y="5768975"/>
          <p14:tracePt t="227239" x="2963863" y="5768975"/>
          <p14:tracePt t="227267" x="2955925" y="5768975"/>
          <p14:tracePt t="227276" x="2949575" y="5768975"/>
          <p14:tracePt t="227308" x="2941638" y="5768975"/>
          <p14:tracePt t="227315" x="2925763" y="5768975"/>
          <p14:tracePt t="227324" x="2911475" y="5768975"/>
          <p14:tracePt t="227341" x="2895600" y="5768975"/>
          <p14:tracePt t="227357" x="2879725" y="5768975"/>
          <p14:tracePt t="227374" x="2873375" y="5768975"/>
          <p14:tracePt t="227390" x="2865438" y="5768975"/>
          <p14:tracePt t="227406" x="2835275" y="5768975"/>
          <p14:tracePt t="227423" x="2789238" y="5761038"/>
          <p14:tracePt t="227440" x="2743200" y="5761038"/>
          <p14:tracePt t="227457" x="2705100" y="5761038"/>
          <p14:tracePt t="227457" x="2697163" y="5761038"/>
          <p14:tracePt t="227476" x="2689225" y="5761038"/>
          <p14:tracePt t="227489" x="2667000" y="5761038"/>
          <p14:tracePt t="227508" x="2651125" y="5761038"/>
          <p14:tracePt t="227523" x="2644775" y="5761038"/>
          <p14:tracePt t="227540" x="2620963" y="5761038"/>
          <p14:tracePt t="227557" x="2574925" y="5761038"/>
          <p14:tracePt t="227573" x="2544763" y="5761038"/>
          <p14:tracePt t="227590" x="2506663" y="5753100"/>
          <p14:tracePt t="227607" x="2492375" y="5753100"/>
          <p14:tracePt t="227622" x="2460625" y="5753100"/>
          <p14:tracePt t="227640" x="2430463" y="5753100"/>
          <p14:tracePt t="227656" x="2416175" y="5753100"/>
          <p14:tracePt t="227676" x="2400300" y="5753100"/>
          <p14:tracePt t="227689" x="2346325" y="5753100"/>
          <p14:tracePt t="227689" x="2308225" y="5753100"/>
          <p14:tracePt t="227708" x="2232025" y="5730875"/>
          <p14:tracePt t="227724" x="2217738" y="5730875"/>
          <p14:tracePt t="227739" x="2209800" y="5730875"/>
          <p14:tracePt t="227756" x="2193925" y="5730875"/>
          <p14:tracePt t="227788" x="2179638" y="5730875"/>
          <p14:tracePt t="227795" x="2171700" y="5730875"/>
          <p14:tracePt t="227807" x="2155825" y="5730875"/>
          <p14:tracePt t="227823" x="2149475" y="5730875"/>
          <p14:tracePt t="227839" x="2163763" y="5730875"/>
          <p14:tracePt t="228011" x="2179638" y="5730875"/>
          <p14:tracePt t="228059" x="2193925" y="5722938"/>
          <p14:tracePt t="228067" x="2217738" y="5715000"/>
          <p14:tracePt t="228075" x="2239963" y="5715000"/>
          <p14:tracePt t="228089" x="2286000" y="5692775"/>
          <p14:tracePt t="228089" x="2301875" y="5692775"/>
          <p14:tracePt t="228108" x="2324100" y="5676900"/>
          <p14:tracePt t="228123" x="2354263" y="5646738"/>
          <p14:tracePt t="228141" x="2370138" y="5638800"/>
          <p14:tracePt t="228157" x="2378075" y="5622925"/>
          <p14:tracePt t="228174" x="2384425" y="5616575"/>
          <p14:tracePt t="228189" x="2392363" y="5600700"/>
          <p14:tracePt t="228206" x="2400300" y="5578475"/>
          <p14:tracePt t="228223" x="2408238" y="5546725"/>
          <p14:tracePt t="228239" x="2430463" y="5502275"/>
          <p14:tracePt t="228256" x="2430463" y="5486400"/>
          <p14:tracePt t="228272" x="2438400" y="5470525"/>
          <p14:tracePt t="228288" x="2438400" y="5464175"/>
          <p14:tracePt t="228315" x="2438400" y="5456238"/>
          <p14:tracePt t="228323" x="2438400" y="5448300"/>
          <p14:tracePt t="228339" x="2438400" y="5418138"/>
          <p14:tracePt t="228356" x="2438400" y="5372100"/>
          <p14:tracePt t="228373" x="2438400" y="5334000"/>
          <p14:tracePt t="228389" x="2438400" y="5303838"/>
          <p14:tracePt t="228406" x="2438400" y="5273675"/>
          <p14:tracePt t="228422" x="2438400" y="5265738"/>
          <p14:tracePt t="228438" x="2438400" y="5257800"/>
          <p14:tracePt t="228456" x="2438400" y="5249863"/>
          <p14:tracePt t="228523" x="2438400" y="5241925"/>
          <p14:tracePt t="228531" x="2430463" y="5241925"/>
          <p14:tracePt t="228556" x="2422525" y="5241925"/>
          <p14:tracePt t="228563" x="2416175" y="5241925"/>
          <p14:tracePt t="228573" x="2384425" y="5235575"/>
          <p14:tracePt t="228589" x="2370138" y="5227638"/>
          <p14:tracePt t="228606" x="2354263" y="5227638"/>
          <p14:tracePt t="228622" x="2339975" y="5227638"/>
          <p14:tracePt t="228639" x="2324100" y="5227638"/>
          <p14:tracePt t="228656" x="2308225" y="5227638"/>
          <p14:tracePt t="228674" x="2263775" y="5227638"/>
          <p14:tracePt t="228689" x="2232025" y="5227638"/>
          <p14:tracePt t="228706" x="2193925" y="5227638"/>
          <p14:tracePt t="228706" x="2187575" y="5227638"/>
          <p14:tracePt t="228724" x="2163763" y="5227638"/>
          <p14:tracePt t="228739" x="2133600" y="5227638"/>
          <p14:tracePt t="228757" x="2103438" y="5227638"/>
          <p14:tracePt t="228773" x="2079625" y="5227638"/>
          <p14:tracePt t="228789" x="2049463" y="5227638"/>
          <p14:tracePt t="228806" x="2019300" y="5235575"/>
          <p14:tracePt t="228822" x="2003425" y="5235575"/>
          <p14:tracePt t="228838" x="1973263" y="5241925"/>
          <p14:tracePt t="228855" x="1958975" y="5241925"/>
          <p14:tracePt t="228872" x="1927225" y="5249863"/>
          <p14:tracePt t="228888" x="1920875" y="5249863"/>
          <p14:tracePt t="228905" x="1897063" y="5273675"/>
          <p14:tracePt t="228921" x="1889125" y="5280025"/>
          <p14:tracePt t="228938" x="1866900" y="5303838"/>
          <p14:tracePt t="228958" x="1858963" y="5349875"/>
          <p14:tracePt t="228973" x="1851025" y="5380038"/>
          <p14:tracePt t="228989" x="1851025" y="5410200"/>
          <p14:tracePt t="229006" x="1844675" y="5448300"/>
          <p14:tracePt t="229022" x="1836738" y="5502275"/>
          <p14:tracePt t="229039" x="1836738" y="5540375"/>
          <p14:tracePt t="229055" x="1836738" y="5608638"/>
          <p14:tracePt t="229072" x="1836738" y="5646738"/>
          <p14:tracePt t="229088" x="1851025" y="5707063"/>
          <p14:tracePt t="229105" x="1874838" y="5753100"/>
          <p14:tracePt t="229122" x="1897063" y="5783263"/>
          <p14:tracePt t="229138" x="1912938" y="5783263"/>
          <p14:tracePt t="229179" x="1927225" y="5791200"/>
          <p14:tracePt t="229195" x="1943100" y="5791200"/>
          <p14:tracePt t="229204" x="1958975" y="5791200"/>
          <p14:tracePt t="229211" x="1981200" y="5791200"/>
          <p14:tracePt t="229221" x="2049463" y="5791200"/>
          <p14:tracePt t="229238" x="2111375" y="5791200"/>
          <p14:tracePt t="229255" x="2125663" y="5791200"/>
          <p14:tracePt t="229271" x="2133600" y="5791200"/>
          <p14:tracePt t="229315" x="2163763" y="5783263"/>
          <p14:tracePt t="229323" x="2187575" y="5761038"/>
          <p14:tracePt t="229337" x="2239963" y="5730875"/>
          <p14:tracePt t="229337" x="2255838" y="5715000"/>
          <p14:tracePt t="229356" x="2308225" y="5638800"/>
          <p14:tracePt t="229373" x="2324100" y="5608638"/>
          <p14:tracePt t="229389" x="2339975" y="5578475"/>
          <p14:tracePt t="229405" x="2339975" y="5570538"/>
          <p14:tracePt t="229421" x="2339975" y="5562600"/>
          <p14:tracePt t="229437" x="2339975" y="5540375"/>
          <p14:tracePt t="229455" x="2354263" y="5508625"/>
          <p14:tracePt t="229471" x="2362200" y="5470525"/>
          <p14:tracePt t="229488" x="2362200" y="5426075"/>
          <p14:tracePt t="229505" x="2362200" y="5394325"/>
          <p14:tracePt t="229521" x="2362200" y="5380038"/>
          <p14:tracePt t="229537" x="2362200" y="5372100"/>
          <p14:tracePt t="229554" x="2354263" y="5372100"/>
          <p14:tracePt t="229611" x="2339975" y="5372100"/>
          <p14:tracePt t="229620" x="2339975" y="5356225"/>
          <p14:tracePt t="229627" x="2324100" y="5349875"/>
          <p14:tracePt t="229637" x="2308225" y="5334000"/>
          <p14:tracePt t="229655" x="2301875" y="5311775"/>
          <p14:tracePt t="229672" x="2293938" y="5303838"/>
          <p14:tracePt t="229699" x="2286000" y="5303838"/>
          <p14:tracePt t="229723" x="2270125" y="5303838"/>
          <p14:tracePt t="229731" x="2255838" y="5295900"/>
          <p14:tracePt t="229740" x="2247900" y="5295900"/>
          <p14:tracePt t="229754" x="2217738" y="5287963"/>
          <p14:tracePt t="229772" x="2187575" y="5287963"/>
          <p14:tracePt t="229789" x="2163763" y="5287963"/>
          <p14:tracePt t="229805" x="2117725" y="5303838"/>
          <p14:tracePt t="229821" x="2087563" y="5318125"/>
          <p14:tracePt t="229838" x="2049463" y="5318125"/>
          <p14:tracePt t="229854" x="2041525" y="5326063"/>
          <p14:tracePt t="229870" x="2035175" y="5334000"/>
          <p14:tracePt t="229887" x="2019300" y="5356225"/>
          <p14:tracePt t="229904" x="2011363" y="5372100"/>
          <p14:tracePt t="229921" x="2003425" y="5418138"/>
          <p14:tracePt t="229938" x="2003425" y="5456238"/>
          <p14:tracePt t="229938" x="2003425" y="5478463"/>
          <p14:tracePt t="229957" x="2003425" y="5502275"/>
          <p14:tracePt t="229973" x="2003425" y="5524500"/>
          <p14:tracePt t="229989" x="2003425" y="5554663"/>
          <p14:tracePt t="230005" x="2011363" y="5584825"/>
          <p14:tracePt t="230021" x="2011363" y="5592763"/>
          <p14:tracePt t="230037" x="2019300" y="5608638"/>
          <p14:tracePt t="230053" x="2027238" y="5608638"/>
          <p14:tracePt t="230083" x="2035175" y="5616575"/>
          <p14:tracePt t="230099" x="2049463" y="5616575"/>
          <p14:tracePt t="230115" x="2057400" y="5616575"/>
          <p14:tracePt t="230139" x="2065338" y="5616575"/>
          <p14:tracePt t="230147" x="2073275" y="5616575"/>
          <p14:tracePt t="230163" x="2079625" y="5616575"/>
          <p14:tracePt t="230211" x="2079625" y="5608638"/>
          <p14:tracePt t="230235" x="2087563" y="5600700"/>
          <p14:tracePt t="230403" x="2095500" y="5600700"/>
          <p14:tracePt t="230411" x="2103438" y="5600700"/>
          <p14:tracePt t="230452" x="2117725" y="5600700"/>
          <p14:tracePt t="230484" x="2125663" y="5600700"/>
          <p14:tracePt t="230507" x="2133600" y="5600700"/>
          <p14:tracePt t="230515" x="2141538" y="5600700"/>
          <p14:tracePt t="230524" x="2149475" y="5600700"/>
          <p14:tracePt t="230536" x="2163763" y="5600700"/>
          <p14:tracePt t="230553" x="2179638" y="5592763"/>
          <p14:tracePt t="230570" x="2187575" y="5592763"/>
          <p14:tracePt t="230586" x="2217738" y="5578475"/>
          <p14:tracePt t="230586" x="2232025" y="5578475"/>
          <p14:tracePt t="230604" x="2270125" y="5578475"/>
          <p14:tracePt t="230621" x="2339975" y="5570538"/>
          <p14:tracePt t="230637" x="2400300" y="5570538"/>
          <p14:tracePt t="230655" x="2476500" y="5570538"/>
          <p14:tracePt t="230671" x="2514600" y="5570538"/>
          <p14:tracePt t="230686" x="2544763" y="5570538"/>
          <p14:tracePt t="230702" x="2582863" y="5562600"/>
          <p14:tracePt t="230720" x="2620963" y="5554663"/>
          <p14:tracePt t="230737" x="2636838" y="5554663"/>
          <p14:tracePt t="230753" x="2659063" y="5546725"/>
          <p14:tracePt t="230753" x="2674938" y="5546725"/>
          <p14:tracePt t="230772" x="2705100" y="5540375"/>
          <p14:tracePt t="230789" x="2735263" y="5524500"/>
          <p14:tracePt t="230804" x="2773363" y="5524500"/>
          <p14:tracePt t="230820" x="2789238" y="5524500"/>
          <p14:tracePt t="230837" x="2797175" y="5524500"/>
          <p14:tracePt t="230853" x="2811463" y="5524500"/>
          <p14:tracePt t="230870" x="2819400" y="5524500"/>
          <p14:tracePt t="230891" x="2835275" y="5524500"/>
          <p14:tracePt t="230907" x="2873375" y="5508625"/>
          <p14:tracePt t="230919" x="2917825" y="5508625"/>
          <p14:tracePt t="230936" x="2955925" y="5508625"/>
          <p14:tracePt t="230936" x="2963863" y="5508625"/>
          <p14:tracePt t="230956" x="2979738" y="5508625"/>
          <p14:tracePt t="230969" x="2987675" y="5508625"/>
          <p14:tracePt t="231876" x="2979738" y="5524500"/>
          <p14:tracePt t="232131" x="2971800" y="5524500"/>
          <p14:tracePt t="232139" x="2963863" y="5532438"/>
          <p14:tracePt t="232151" x="2925763" y="5554663"/>
          <p14:tracePt t="232168" x="2903538" y="5584825"/>
          <p14:tracePt t="232185" x="2849563" y="5608638"/>
          <p14:tracePt t="232202" x="2765425" y="5661025"/>
          <p14:tracePt t="232202" x="2743200" y="5684838"/>
          <p14:tracePt t="232220" x="2659063" y="5737225"/>
          <p14:tracePt t="232237" x="2606675" y="5775325"/>
          <p14:tracePt t="232253" x="2536825" y="5821363"/>
          <p14:tracePt t="232269" x="2484438" y="5851525"/>
          <p14:tracePt t="232286" x="2392363" y="5913438"/>
          <p14:tracePt t="232302" x="2308225" y="5981700"/>
          <p14:tracePt t="232318" x="2217738" y="6035675"/>
          <p14:tracePt t="232336" x="2171700" y="6065838"/>
          <p14:tracePt t="232352" x="2125663" y="6096000"/>
          <p14:tracePt t="232368" x="2095500" y="6111875"/>
          <p14:tracePt t="232385" x="2079625" y="6111875"/>
          <p14:tracePt t="232401" x="2065338" y="6126163"/>
          <p14:tracePt t="232418" x="2065338" y="6134100"/>
          <p14:tracePt t="232483" x="2065338" y="6142038"/>
          <p14:tracePt t="232539" x="2079625" y="6149975"/>
          <p14:tracePt t="232547" x="2095500" y="6149975"/>
          <p14:tracePt t="232563" x="2111375" y="6149975"/>
          <p14:tracePt t="232571" x="2125663" y="6149975"/>
          <p14:tracePt t="232586" x="2171700" y="6149975"/>
          <p14:tracePt t="232601" x="2217738" y="6149975"/>
          <p14:tracePt t="232618" x="2263775" y="6149975"/>
          <p14:tracePt t="232637" x="2293938" y="6149975"/>
          <p14:tracePt t="232652" x="2308225" y="6126163"/>
          <p14:tracePt t="232672" x="2316163" y="6103938"/>
          <p14:tracePt t="232685" x="2324100" y="6088063"/>
          <p14:tracePt t="232701" x="2324100" y="6073775"/>
          <p14:tracePt t="232718" x="2324100" y="6065838"/>
          <p14:tracePt t="232734" x="2324100" y="6057900"/>
          <p14:tracePt t="232771" x="2324100" y="6042025"/>
          <p14:tracePt t="232795" x="2324100" y="6035675"/>
          <p14:tracePt t="232811" x="2316163" y="6035675"/>
          <p14:tracePt t="232820" x="2301875" y="6035675"/>
          <p14:tracePt t="232835" x="2247900" y="6035675"/>
          <p14:tracePt t="232852" x="2232025" y="6035675"/>
          <p14:tracePt t="232868" x="2187575" y="6049963"/>
          <p14:tracePt t="232885" x="2149475" y="6065838"/>
          <p14:tracePt t="232901" x="2125663" y="6080125"/>
          <p14:tracePt t="232918" x="2095500" y="6103938"/>
          <p14:tracePt t="232935" x="2079625" y="6118225"/>
          <p14:tracePt t="232951" x="2073275" y="6134100"/>
          <p14:tracePt t="232966" x="2065338" y="6134100"/>
          <p14:tracePt t="232983" x="2057400" y="6149975"/>
          <p14:tracePt t="233004" x="2049463" y="6149975"/>
          <p14:tracePt t="233017" x="2049463" y="6156325"/>
          <p14:tracePt t="233034" x="2035175" y="6188075"/>
          <p14:tracePt t="233052" x="2019300" y="6202363"/>
          <p14:tracePt t="233069" x="2011363" y="6256338"/>
          <p14:tracePt t="233085" x="2011363" y="6286500"/>
          <p14:tracePt t="233101" x="2003425" y="6308725"/>
          <p14:tracePt t="233118" x="2003425" y="6332538"/>
          <p14:tracePt t="233134" x="2003425" y="6354763"/>
          <p14:tracePt t="233151" x="2003425" y="6378575"/>
          <p14:tracePt t="233168" x="2003425" y="6400800"/>
          <p14:tracePt t="233184" x="2019300" y="6423025"/>
          <p14:tracePt t="233201" x="2041525" y="6446838"/>
          <p14:tracePt t="233218" x="2065338" y="6461125"/>
          <p14:tracePt t="233234" x="2095500" y="6469063"/>
          <p14:tracePt t="233234" x="2103438" y="6477000"/>
          <p14:tracePt t="233253" x="2111375" y="6477000"/>
          <p14:tracePt t="233267" x="2117725" y="6477000"/>
          <p14:tracePt t="233284" x="2125663" y="6477000"/>
          <p14:tracePt t="233301" x="2133600" y="6469063"/>
          <p14:tracePt t="233317" x="2133600" y="6461125"/>
          <p14:tracePt t="233333" x="2133600" y="6446838"/>
          <p14:tracePt t="233355" x="2133600" y="6438900"/>
          <p14:tracePt t="233379" x="2133600" y="6430963"/>
          <p14:tracePt t="233483" x="2141538" y="6423025"/>
          <p14:tracePt t="233611" x="2149475" y="6423025"/>
          <p14:tracePt t="233627" x="2163763" y="6423025"/>
          <p14:tracePt t="233643" x="2193925" y="6423025"/>
          <p14:tracePt t="233659" x="2209800" y="6423025"/>
          <p14:tracePt t="233671" x="2263775" y="6423025"/>
          <p14:tracePt t="233684" x="2346325" y="6423025"/>
          <p14:tracePt t="233701" x="2430463" y="6446838"/>
          <p14:tracePt t="233717" x="2530475" y="6454775"/>
          <p14:tracePt t="233734" x="2613025" y="6492875"/>
          <p14:tracePt t="233750" x="2651125" y="6492875"/>
          <p14:tracePt t="233767" x="2659063" y="6492875"/>
          <p14:tracePt t="233783" x="2667000" y="6492875"/>
          <p14:tracePt t="233803" x="2674938" y="6492875"/>
          <p14:tracePt t="233817" x="2705100" y="6492875"/>
          <p14:tracePt t="233834" x="2743200" y="6492875"/>
          <p14:tracePt t="233834" x="2773363" y="6484938"/>
          <p14:tracePt t="233852" x="2841625" y="6484938"/>
          <p14:tracePt t="233869" x="2911475" y="6484938"/>
          <p14:tracePt t="233884" x="2963863" y="6484938"/>
          <p14:tracePt t="233901" x="2971800" y="6477000"/>
          <p14:tracePt t="233917" x="2979738" y="6477000"/>
          <p14:tracePt t="233947" x="2987675" y="6469063"/>
          <p14:tracePt t="233955" x="2994025" y="6461125"/>
          <p14:tracePt t="233971" x="3009900" y="6461125"/>
          <p14:tracePt t="233983" x="3025775" y="6454775"/>
          <p14:tracePt t="234000" x="3032125" y="6446838"/>
          <p14:tracePt t="234017" x="3040063" y="6446838"/>
          <p14:tracePt t="234033" x="3040063" y="6438900"/>
          <p14:tracePt t="234443" x="3040063" y="6430963"/>
          <p14:tracePt t="234451" x="3055938" y="6416675"/>
          <p14:tracePt t="234465" x="3124200" y="6362700"/>
          <p14:tracePt t="234484" x="3192463" y="6340475"/>
          <p14:tracePt t="234501" x="3298825" y="6302375"/>
          <p14:tracePt t="234517" x="3368675" y="6278563"/>
          <p14:tracePt t="234533" x="3459163" y="6226175"/>
          <p14:tracePt t="234549" x="3565525" y="6188075"/>
          <p14:tracePt t="234567" x="3687763" y="6149975"/>
          <p14:tracePt t="234583" x="3810000" y="6111875"/>
          <p14:tracePt t="234599" x="3932238" y="6065838"/>
          <p14:tracePt t="234617" x="4054475" y="6011863"/>
          <p14:tracePt t="234633" x="4137025" y="5973763"/>
          <p14:tracePt t="234649" x="4213225" y="5935663"/>
          <p14:tracePt t="234649" x="4237038" y="5927725"/>
          <p14:tracePt t="234672" x="4327525" y="5889625"/>
          <p14:tracePt t="234684" x="4397375" y="5851525"/>
          <p14:tracePt t="234701" x="4441825" y="5837238"/>
          <p14:tracePt t="234717" x="4487863" y="5807075"/>
          <p14:tracePt t="234733" x="4564063" y="5768975"/>
          <p14:tracePt t="234749" x="4632325" y="5730875"/>
          <p14:tracePt t="234767" x="4716463" y="5707063"/>
          <p14:tracePt t="234783" x="4808538" y="5684838"/>
          <p14:tracePt t="234800" x="4884738" y="5661025"/>
          <p14:tracePt t="234816" x="4960938" y="5646738"/>
          <p14:tracePt t="234832" x="5037138" y="5630863"/>
          <p14:tracePt t="234849" x="5121275" y="5616575"/>
          <p14:tracePt t="234866" x="5227638" y="5600700"/>
          <p14:tracePt t="234866" x="5280025" y="5592763"/>
          <p14:tracePt t="234884" x="5410200" y="5592763"/>
          <p14:tracePt t="234900" x="5532438" y="5592763"/>
          <p14:tracePt t="234916" x="5616575" y="5592763"/>
          <p14:tracePt t="234933" x="5654675" y="5578475"/>
          <p14:tracePt t="234949" x="5699125" y="5578475"/>
          <p14:tracePt t="234968" x="5730875" y="5562600"/>
          <p14:tracePt t="234983" x="5775325" y="5546725"/>
          <p14:tracePt t="234999" x="5859463" y="5532438"/>
          <p14:tracePt t="235016" x="5965825" y="5502275"/>
          <p14:tracePt t="235033" x="6065838" y="5478463"/>
          <p14:tracePt t="235049" x="6134100" y="5470525"/>
          <p14:tracePt t="235066" x="6180138" y="5464175"/>
          <p14:tracePt t="235083" x="6194425" y="5456238"/>
          <p14:tracePt t="235101" x="6218238" y="5440363"/>
          <p14:tracePt t="235117" x="6240463" y="5426075"/>
          <p14:tracePt t="235133" x="6278563" y="5418138"/>
          <p14:tracePt t="235150" x="6302375" y="5394325"/>
          <p14:tracePt t="235166" x="6332538" y="5372100"/>
          <p14:tracePt t="235182" x="6362700" y="5341938"/>
          <p14:tracePt t="235199" x="6416675" y="5303838"/>
          <p14:tracePt t="235216" x="6461125" y="5265738"/>
          <p14:tracePt t="235232" x="6523038" y="5219700"/>
          <p14:tracePt t="235249" x="6575425" y="5181600"/>
          <p14:tracePt t="235266" x="6613525" y="5151438"/>
          <p14:tracePt t="235282" x="6645275" y="5135563"/>
          <p14:tracePt t="235282" x="6651625" y="5135563"/>
          <p14:tracePt t="235300" x="6683375" y="5121275"/>
          <p14:tracePt t="235316" x="6721475" y="5089525"/>
          <p14:tracePt t="235333" x="6773863" y="5059363"/>
          <p14:tracePt t="235349" x="6835775" y="5029200"/>
          <p14:tracePt t="235366" x="6904038" y="4975225"/>
          <p14:tracePt t="235382" x="6956425" y="4937125"/>
          <p14:tracePt t="235398" x="7018338" y="4899025"/>
          <p14:tracePt t="235415" x="7078663" y="4860925"/>
          <p14:tracePt t="235432" x="7140575" y="4846638"/>
          <p14:tracePt t="235448" x="7162800" y="4830763"/>
          <p14:tracePt t="235466" x="7178675" y="4816475"/>
          <p14:tracePt t="235482" x="7185025" y="4808538"/>
          <p14:tracePt t="235498" x="7192963" y="4800600"/>
          <p14:tracePt t="235515" x="7192963" y="4792663"/>
          <p14:tracePt t="235533" x="7200900" y="4784725"/>
          <p14:tracePt t="235547" x="7208838" y="4778375"/>
          <p14:tracePt t="235603" x="7216775" y="4770438"/>
          <p14:tracePt t="236518" x="7216775" y="4762500"/>
          <p14:tracePt t="237347" x="7208838" y="4762500"/>
          <p14:tracePt t="237379" x="7192963" y="4762500"/>
          <p14:tracePt t="237387" x="7178675" y="4762500"/>
          <p14:tracePt t="237397" x="7124700" y="4762500"/>
          <p14:tracePt t="237413" x="7064375" y="4762500"/>
          <p14:tracePt t="237430" x="7018338" y="4762500"/>
          <p14:tracePt t="237447" x="6988175" y="4762500"/>
          <p14:tracePt t="237465" x="6964363" y="4762500"/>
          <p14:tracePt t="237480" x="6934200" y="4762500"/>
          <p14:tracePt t="237496" x="6904038" y="4762500"/>
          <p14:tracePt t="237513" x="6850063" y="4762500"/>
          <p14:tracePt t="237513" x="6811963" y="4762500"/>
          <p14:tracePt t="237532" x="6789738" y="4762500"/>
          <p14:tracePt t="237546" x="6651625" y="4778375"/>
          <p14:tracePt t="237564" x="6537325" y="4792663"/>
          <p14:tracePt t="237581" x="6469063" y="4800600"/>
          <p14:tracePt t="237597" x="6430963" y="4816475"/>
          <p14:tracePt t="237613" x="6416675" y="4816475"/>
          <p14:tracePt t="237629" x="6408738" y="4830763"/>
          <p14:tracePt t="237646" x="6384925" y="4830763"/>
          <p14:tracePt t="237663" x="6370638" y="4830763"/>
          <p14:tracePt t="237680" x="6332538" y="4838700"/>
          <p14:tracePt t="237696" x="6302375" y="4838700"/>
          <p14:tracePt t="237713" x="6270625" y="4846638"/>
          <p14:tracePt t="237730" x="6264275" y="4854575"/>
          <p14:tracePt t="237746" x="6270625" y="4854575"/>
          <p14:tracePt t="238163" x="6278563" y="4854575"/>
          <p14:tracePt t="238171" x="6294438" y="4854575"/>
          <p14:tracePt t="238180" x="6302375" y="4854575"/>
          <p14:tracePt t="238195" x="6324600" y="4838700"/>
          <p14:tracePt t="238213" x="6332538" y="4838700"/>
          <p14:tracePt t="238229" x="6346825" y="4830763"/>
          <p14:tracePt t="238246" x="6370638" y="4816475"/>
          <p14:tracePt t="238263" x="6384925" y="4800600"/>
          <p14:tracePt t="238277" x="6392863" y="4792663"/>
          <p14:tracePt t="238295" x="6400800" y="4778375"/>
          <p14:tracePt t="240094" x="6400800" y="478472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1660525" y="1584325"/>
            <a:ext cx="18573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3" name="Rectangle 12"/>
          <p:cNvSpPr>
            <a:spLocks noChangeArrowheads="1"/>
          </p:cNvSpPr>
          <p:nvPr/>
        </p:nvSpPr>
        <p:spPr bwMode="auto">
          <a:xfrm>
            <a:off x="2819400" y="1676400"/>
            <a:ext cx="1857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aseline="-25000"/>
          </a:p>
        </p:txBody>
      </p:sp>
      <p:sp>
        <p:nvSpPr>
          <p:cNvPr id="15364" name="Rectangle 15"/>
          <p:cNvSpPr>
            <a:spLocks noChangeArrowheads="1"/>
          </p:cNvSpPr>
          <p:nvPr/>
        </p:nvSpPr>
        <p:spPr bwMode="auto">
          <a:xfrm>
            <a:off x="1143000" y="3810000"/>
            <a:ext cx="328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l-SI" altLang="en-US" sz="2400"/>
              <a:t>Konzervacija momenta</a:t>
            </a:r>
            <a:endParaRPr lang="en-US" altLang="en-US" sz="2400"/>
          </a:p>
        </p:txBody>
      </p:sp>
      <p:sp>
        <p:nvSpPr>
          <p:cNvPr id="15365" name="Rectangle 16"/>
          <p:cNvSpPr>
            <a:spLocks noChangeArrowheads="1"/>
          </p:cNvSpPr>
          <p:nvPr/>
        </p:nvSpPr>
        <p:spPr bwMode="auto">
          <a:xfrm>
            <a:off x="1219200" y="5029200"/>
            <a:ext cx="327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l-SI" altLang="en-US" sz="2400"/>
              <a:t>Konzervacija energije </a:t>
            </a:r>
            <a:r>
              <a:rPr lang="en-US" altLang="en-US" sz="2400"/>
              <a:t>:</a:t>
            </a:r>
          </a:p>
        </p:txBody>
      </p:sp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152400" y="3733800"/>
            <a:ext cx="5972175" cy="3076575"/>
          </a:xfrm>
          <a:prstGeom prst="rect">
            <a:avLst/>
          </a:prstGeom>
          <a:noFill/>
          <a:ln w="47625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7" name="Rectangle 18"/>
          <p:cNvSpPr>
            <a:spLocks noChangeArrowheads="1"/>
          </p:cNvSpPr>
          <p:nvPr/>
        </p:nvSpPr>
        <p:spPr bwMode="auto">
          <a:xfrm>
            <a:off x="6148388" y="4343400"/>
            <a:ext cx="2995612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U=0  </a:t>
            </a:r>
            <a:endParaRPr lang="sr-Latn-CS" altLang="en-US" b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elasti</a:t>
            </a:r>
            <a:r>
              <a:rPr lang="sl-SI" altLang="en-US" sz="2800" b="1">
                <a:solidFill>
                  <a:srgbClr val="FF0000"/>
                </a:solidFill>
              </a:rPr>
              <a:t>čni sudar</a:t>
            </a:r>
            <a:endParaRPr lang="en-US" altLang="en-US" sz="2800" b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b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U= 0</a:t>
            </a:r>
            <a:r>
              <a:rPr lang="en-US" altLang="en-US" sz="2800" b="1">
                <a:solidFill>
                  <a:srgbClr val="FF0000"/>
                </a:solidFill>
              </a:rPr>
              <a:t>  </a:t>
            </a:r>
            <a:endParaRPr lang="sr-Latn-CS" altLang="en-US" sz="2800" b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sl-SI" altLang="en-US" sz="2800" b="1">
                <a:solidFill>
                  <a:srgbClr val="FF0000"/>
                </a:solidFill>
              </a:rPr>
              <a:t>neelastčni sudar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sp>
        <p:nvSpPr>
          <p:cNvPr id="15368" name="Line 19"/>
          <p:cNvSpPr>
            <a:spLocks noChangeShapeType="1"/>
          </p:cNvSpPr>
          <p:nvPr/>
        </p:nvSpPr>
        <p:spPr bwMode="auto">
          <a:xfrm flipH="1">
            <a:off x="6629400" y="5791200"/>
            <a:ext cx="152400" cy="3048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369" name="Object 20"/>
          <p:cNvGraphicFramePr>
            <a:graphicFrameLocks/>
          </p:cNvGraphicFramePr>
          <p:nvPr/>
        </p:nvGraphicFramePr>
        <p:xfrm>
          <a:off x="457200" y="5715000"/>
          <a:ext cx="6048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ClipArt" r:id="rId5" imgW="2458624" imgH="3657600" progId="MS_ClipArt_Gallery.2">
                  <p:embed/>
                </p:oleObj>
              </mc:Choice>
              <mc:Fallback>
                <p:oleObj name="ClipArt" r:id="rId5" imgW="2458624" imgH="3657600" progId="MS_ClipArt_Gallery.2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6048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38"/>
          <p:cNvGraphicFramePr>
            <a:graphicFrameLocks noChangeAspect="1"/>
          </p:cNvGraphicFramePr>
          <p:nvPr/>
        </p:nvGraphicFramePr>
        <p:xfrm>
          <a:off x="609600" y="4191000"/>
          <a:ext cx="41910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7" imgW="1117600" imgH="228600" progId="Equation.3">
                  <p:embed/>
                </p:oleObj>
              </mc:Choice>
              <mc:Fallback>
                <p:oleObj name="Equation" r:id="rId7" imgW="11176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41910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0"/>
          <p:cNvGraphicFramePr>
            <a:graphicFrameLocks noChangeAspect="1"/>
          </p:cNvGraphicFramePr>
          <p:nvPr/>
        </p:nvGraphicFramePr>
        <p:xfrm>
          <a:off x="1219200" y="5516563"/>
          <a:ext cx="4191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9" imgW="1562100" imgH="419100" progId="Equation.3">
                  <p:embed/>
                </p:oleObj>
              </mc:Choice>
              <mc:Fallback>
                <p:oleObj name="Equation" r:id="rId9" imgW="1562100" imgH="4191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16563"/>
                        <a:ext cx="41910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Box 31"/>
          <p:cNvSpPr txBox="1">
            <a:spLocks noChangeArrowheads="1"/>
          </p:cNvSpPr>
          <p:nvPr/>
        </p:nvSpPr>
        <p:spPr bwMode="auto">
          <a:xfrm>
            <a:off x="533400" y="1447800"/>
            <a:ext cx="556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      </a:t>
            </a:r>
          </a:p>
        </p:txBody>
      </p:sp>
      <p:sp>
        <p:nvSpPr>
          <p:cNvPr id="15373" name="TextBox 32"/>
          <p:cNvSpPr txBox="1">
            <a:spLocks noChangeArrowheads="1"/>
          </p:cNvSpPr>
          <p:nvPr/>
        </p:nvSpPr>
        <p:spPr bwMode="auto">
          <a:xfrm>
            <a:off x="381000" y="1524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dirty="0" smtClean="0"/>
              <a:t>Čeoni </a:t>
            </a:r>
            <a:r>
              <a:rPr lang="en-US" altLang="en-US" sz="2400" dirty="0" err="1" smtClean="0"/>
              <a:t>neelasti</a:t>
            </a:r>
            <a:r>
              <a:rPr lang="sr-Latn-RS" altLang="en-US" sz="2400" dirty="0"/>
              <a:t>čan sudar :</a:t>
            </a:r>
            <a:endParaRPr lang="en-US" altLang="en-US" sz="2400" dirty="0"/>
          </a:p>
        </p:txBody>
      </p:sp>
      <p:sp>
        <p:nvSpPr>
          <p:cNvPr id="15374" name="TextBox 35"/>
          <p:cNvSpPr txBox="1">
            <a:spLocks noChangeArrowheads="1"/>
          </p:cNvSpPr>
          <p:nvPr/>
        </p:nvSpPr>
        <p:spPr bwMode="auto">
          <a:xfrm>
            <a:off x="5029200" y="1219200"/>
            <a:ext cx="3352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Deo energije se troši na defornaciju  (povećava se unutrašnja energija </a:t>
            </a:r>
            <a:r>
              <a:rPr lang="sr-Latn-RS" altLang="en-US" sz="2400">
                <a:solidFill>
                  <a:srgbClr val="FF0000"/>
                </a:solidFill>
              </a:rPr>
              <a:t>U</a:t>
            </a:r>
            <a:r>
              <a:rPr lang="sr-Latn-RS" altLang="en-US" sz="1800"/>
              <a:t>)</a:t>
            </a:r>
            <a:endParaRPr lang="en-US" altLang="en-US" sz="1800"/>
          </a:p>
        </p:txBody>
      </p:sp>
      <p:pic>
        <p:nvPicPr>
          <p:cNvPr id="15375" name="Picture 38" descr="Neelasticni sudar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37338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Line 17"/>
          <p:cNvSpPr>
            <a:spLocks noChangeShapeType="1"/>
          </p:cNvSpPr>
          <p:nvPr/>
        </p:nvSpPr>
        <p:spPr bwMode="auto">
          <a:xfrm flipV="1">
            <a:off x="5257800" y="48768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8"/>
          <p:cNvSpPr>
            <a:spLocks noChangeShapeType="1"/>
          </p:cNvSpPr>
          <p:nvPr/>
        </p:nvSpPr>
        <p:spPr bwMode="auto">
          <a:xfrm flipV="1">
            <a:off x="5410200" y="60198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19"/>
          <p:cNvSpPr txBox="1">
            <a:spLocks noChangeArrowheads="1"/>
          </p:cNvSpPr>
          <p:nvPr/>
        </p:nvSpPr>
        <p:spPr bwMode="auto">
          <a:xfrm>
            <a:off x="228600" y="3276600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Ilustrativan primer: druga cestica miruje : v</a:t>
            </a:r>
            <a:r>
              <a:rPr lang="en-US" altLang="en-US" sz="2000" baseline="-25000"/>
              <a:t>2</a:t>
            </a:r>
            <a:r>
              <a:rPr lang="en-US" altLang="en-US" sz="2000"/>
              <a:t>=0</a:t>
            </a:r>
            <a:r>
              <a:rPr lang="sr-Latn-RS" altLang="en-US" sz="2000"/>
              <a:t> </a:t>
            </a:r>
            <a:endParaRPr lang="en-US" altLang="en-US" sz="20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6400800" y="4792663"/>
          <p14:tracePt t="812" x="6400800" y="4808538"/>
          <p14:tracePt t="852" x="6392863" y="4808538"/>
          <p14:tracePt t="972" x="6384925" y="4808538"/>
          <p14:tracePt t="1068" x="6378575" y="4808538"/>
          <p14:tracePt t="1108" x="6370638" y="4808538"/>
          <p14:tracePt t="1132" x="6362700" y="4808538"/>
          <p14:tracePt t="1172" x="6354763" y="4808538"/>
          <p14:tracePt t="1204" x="6346825" y="4808538"/>
          <p14:tracePt t="1260" x="6340475" y="4808538"/>
          <p14:tracePt t="1285" x="6332538" y="4808538"/>
          <p14:tracePt t="1300" x="6324600" y="4808538"/>
          <p14:tracePt t="1324" x="6316663" y="4808538"/>
          <p14:tracePt t="1340" x="6308725" y="4808538"/>
          <p14:tracePt t="1356" x="6308725" y="4800600"/>
          <p14:tracePt t="1365" x="6302375" y="4800600"/>
          <p14:tracePt t="1372" x="6286500" y="4800600"/>
          <p14:tracePt t="1420" x="6270625" y="4792663"/>
          <p14:tracePt t="1476" x="6264275" y="4792663"/>
          <p14:tracePt t="1932" x="6256338" y="4792663"/>
          <p14:tracePt t="1948" x="6248400" y="4784725"/>
          <p14:tracePt t="1955" x="6232525" y="4784725"/>
          <p14:tracePt t="1965" x="6218238" y="4778375"/>
          <p14:tracePt t="1981" x="6180138" y="4754563"/>
          <p14:tracePt t="1998" x="6149975" y="4724400"/>
          <p14:tracePt t="2015" x="6103938" y="4678363"/>
          <p14:tracePt t="2031" x="6088063" y="4640263"/>
          <p14:tracePt t="2048" x="6042025" y="4594225"/>
          <p14:tracePt t="2064" x="5927725" y="4511675"/>
          <p14:tracePt t="2080" x="5661025" y="4343400"/>
          <p14:tracePt t="2096" x="5334000" y="4114800"/>
          <p14:tracePt t="2096" x="5097463" y="3940175"/>
          <p14:tracePt t="2117" x="4541838" y="3535363"/>
          <p14:tracePt t="2132" x="4016375" y="3170238"/>
          <p14:tracePt t="2149" x="3619500" y="2887663"/>
          <p14:tracePt t="2166" x="3489325" y="2765425"/>
          <p14:tracePt t="2181" x="3421063" y="2674938"/>
          <p14:tracePt t="2198" x="3322638" y="2582863"/>
          <p14:tracePt t="2215" x="3192463" y="2522538"/>
          <p14:tracePt t="2231" x="3025775" y="2460625"/>
          <p14:tracePt t="2248" x="2819400" y="2416175"/>
          <p14:tracePt t="2264" x="2628900" y="2346325"/>
          <p14:tracePt t="2282" x="2446338" y="2286000"/>
          <p14:tracePt t="2282" x="2378075" y="2263775"/>
          <p14:tracePt t="2300" x="2339975" y="2239963"/>
          <p14:tracePt t="2314" x="2316163" y="2225675"/>
          <p14:tracePt t="2314" x="2308225" y="2217738"/>
          <p14:tracePt t="2332" x="2286000" y="2193925"/>
          <p14:tracePt t="2349" x="2193925" y="2117725"/>
          <p14:tracePt t="2365" x="2049463" y="2049463"/>
          <p14:tracePt t="2381" x="1905000" y="1997075"/>
          <p14:tracePt t="2398" x="1760538" y="1951038"/>
          <p14:tracePt t="2415" x="1646238" y="1912938"/>
          <p14:tracePt t="2431" x="1562100" y="1874838"/>
          <p14:tracePt t="2447" x="1463675" y="1774825"/>
          <p14:tracePt t="2464" x="1393825" y="1668463"/>
          <p14:tracePt t="2481" x="1349375" y="1584325"/>
          <p14:tracePt t="2498" x="1333500" y="1554163"/>
          <p14:tracePt t="2498" x="1333500" y="1539875"/>
          <p14:tracePt t="2517" x="1317625" y="1516063"/>
          <p14:tracePt t="2530" x="1265238" y="1363663"/>
          <p14:tracePt t="2551" x="1165225" y="1219200"/>
          <p14:tracePt t="2565" x="1050925" y="1104900"/>
          <p14:tracePt t="2581" x="968375" y="1044575"/>
          <p14:tracePt t="2597" x="944563" y="1020763"/>
          <p14:tracePt t="2614" x="936625" y="998538"/>
          <p14:tracePt t="2651" x="936625" y="990600"/>
          <p14:tracePt t="2659" x="936625" y="982663"/>
          <p14:tracePt t="2667" x="930275" y="968375"/>
          <p14:tracePt t="2680" x="914400" y="944563"/>
          <p14:tracePt t="2697" x="914400" y="930275"/>
          <p14:tracePt t="3323" x="922338" y="922338"/>
          <p14:tracePt t="3331" x="936625" y="922338"/>
          <p14:tracePt t="3345" x="974725" y="906463"/>
          <p14:tracePt t="3365" x="998538" y="898525"/>
          <p14:tracePt t="3380" x="1006475" y="898525"/>
          <p14:tracePt t="3419" x="1012825" y="898525"/>
          <p14:tracePt t="3515" x="1082675" y="898525"/>
          <p14:tracePt t="3523" x="1135063" y="892175"/>
          <p14:tracePt t="3532" x="1189038" y="876300"/>
          <p14:tracePt t="3546" x="1257300" y="860425"/>
          <p14:tracePt t="3566" x="1303338" y="854075"/>
          <p14:tracePt t="3580" x="1349375" y="846138"/>
          <p14:tracePt t="3597" x="1409700" y="838200"/>
          <p14:tracePt t="3614" x="1524000" y="815975"/>
          <p14:tracePt t="3630" x="1676400" y="800100"/>
          <p14:tracePt t="3646" x="1897063" y="800100"/>
          <p14:tracePt t="3663" x="2133600" y="800100"/>
          <p14:tracePt t="3679" x="2370138" y="800100"/>
          <p14:tracePt t="3696" x="2530475" y="822325"/>
          <p14:tracePt t="3696" x="2574925" y="838200"/>
          <p14:tracePt t="3716" x="2620963" y="838200"/>
          <p14:tracePt t="3729" x="2674938" y="838200"/>
          <p14:tracePt t="3729" x="2697163" y="838200"/>
          <p14:tracePt t="3748" x="2727325" y="838200"/>
          <p14:tracePt t="3763" x="2865438" y="830263"/>
          <p14:tracePt t="3781" x="3032125" y="830263"/>
          <p14:tracePt t="3797" x="3178175" y="830263"/>
          <p14:tracePt t="3814" x="3284538" y="854075"/>
          <p14:tracePt t="3829" x="3306763" y="854075"/>
          <p14:tracePt t="3846" x="3298825" y="860425"/>
          <p14:tracePt t="3947" x="3284538" y="860425"/>
          <p14:tracePt t="3955" x="3276600" y="860425"/>
          <p14:tracePt t="3971" x="3268663" y="860425"/>
          <p14:tracePt t="3980" x="3260725" y="860425"/>
          <p14:tracePt t="10340" x="3322638" y="860425"/>
          <p14:tracePt t="10491" x="3398838" y="868363"/>
          <p14:tracePt t="10499" x="3459163" y="884238"/>
          <p14:tracePt t="10508" x="3475038" y="884238"/>
          <p14:tracePt t="10523" x="3444875" y="868363"/>
          <p14:tracePt t="10538" x="3009900" y="663575"/>
          <p14:tracePt t="10558" x="2873375" y="511175"/>
          <p14:tracePt t="10573" x="2873375" y="427038"/>
          <p14:tracePt t="10589" x="2955925" y="358775"/>
          <p14:tracePt t="10605" x="3009900" y="312738"/>
          <p14:tracePt t="10624" x="3009900" y="274638"/>
          <p14:tracePt t="10639" x="3001963" y="244475"/>
          <p14:tracePt t="10656" x="2979738" y="228600"/>
          <p14:tracePt t="10672" x="2971800" y="220663"/>
          <p14:tracePt t="10689" x="2949575" y="212725"/>
          <p14:tracePt t="10706" x="2917825" y="212725"/>
          <p14:tracePt t="10706" x="2903538" y="212725"/>
          <p14:tracePt t="10724" x="2841625" y="244475"/>
          <p14:tracePt t="10741" x="2743200" y="327025"/>
          <p14:tracePt t="10757" x="2628900" y="403225"/>
          <p14:tracePt t="10773" x="2522538" y="495300"/>
          <p14:tracePt t="10789" x="2446338" y="563563"/>
          <p14:tracePt t="10806" x="2378075" y="617538"/>
          <p14:tracePt t="10822" x="2293938" y="677863"/>
          <p14:tracePt t="10839" x="2209800" y="739775"/>
          <p14:tracePt t="10855" x="2149475" y="792163"/>
          <p14:tracePt t="10873" x="2095500" y="830263"/>
          <p14:tracePt t="10889" x="2035175" y="868363"/>
          <p14:tracePt t="10905" x="1951038" y="930275"/>
          <p14:tracePt t="10905" x="1920875" y="952500"/>
          <p14:tracePt t="10924" x="1897063" y="952500"/>
          <p14:tracePt t="10939" x="1836738" y="1006475"/>
          <p14:tracePt t="10956" x="1806575" y="1020763"/>
          <p14:tracePt t="10973" x="1768475" y="1036638"/>
          <p14:tracePt t="10989" x="1760538" y="1044575"/>
          <p14:tracePt t="11005" x="1744663" y="1050925"/>
          <p14:tracePt t="11022" x="1706563" y="1104900"/>
          <p14:tracePt t="11039" x="1646238" y="1181100"/>
          <p14:tracePt t="11056" x="1562100" y="1273175"/>
          <p14:tracePt t="11072" x="1439863" y="1341438"/>
          <p14:tracePt t="11089" x="1401763" y="1379538"/>
          <p14:tracePt t="11105" x="1401763" y="1387475"/>
          <p14:tracePt t="11131" x="1401763" y="1393825"/>
          <p14:tracePt t="11140" x="1401763" y="1401763"/>
          <p14:tracePt t="11163" x="1401763" y="1409700"/>
          <p14:tracePt t="11179" x="1417638" y="1409700"/>
          <p14:tracePt t="11459" x="1431925" y="1409700"/>
          <p14:tracePt t="11467" x="1455738" y="1409700"/>
          <p14:tracePt t="11475" x="1463675" y="1409700"/>
          <p14:tracePt t="11487" x="1477963" y="1409700"/>
          <p14:tracePt t="11508" x="1477963" y="1401763"/>
          <p14:tracePt t="11524" x="1485900" y="1401763"/>
          <p14:tracePt t="11538" x="1501775" y="1387475"/>
          <p14:tracePt t="11556" x="1524000" y="1371600"/>
          <p14:tracePt t="11573" x="1539875" y="1355725"/>
          <p14:tracePt t="11589" x="1554163" y="1341438"/>
          <p14:tracePt t="11605" x="1584325" y="1295400"/>
          <p14:tracePt t="11622" x="1600200" y="1257300"/>
          <p14:tracePt t="11639" x="1616075" y="1235075"/>
          <p14:tracePt t="11654" x="1630363" y="1235075"/>
          <p14:tracePt t="11670" x="1646238" y="1219200"/>
          <p14:tracePt t="11687" x="1660525" y="1219200"/>
          <p14:tracePt t="11704" x="1668463" y="1219200"/>
          <p14:tracePt t="11724" x="1676400" y="1219200"/>
          <p14:tracePt t="11737" x="1722438" y="1219200"/>
          <p14:tracePt t="11737" x="1768475" y="1219200"/>
          <p14:tracePt t="11756" x="1889125" y="1219200"/>
          <p14:tracePt t="11772" x="2019300" y="1219200"/>
          <p14:tracePt t="11789" x="2125663" y="1235075"/>
          <p14:tracePt t="11805" x="2171700" y="1241425"/>
          <p14:tracePt t="11821" x="2187575" y="1241425"/>
          <p14:tracePt t="11838" x="2193925" y="1241425"/>
          <p14:tracePt t="11854" x="2225675" y="1241425"/>
          <p14:tracePt t="11871" x="2316163" y="1257300"/>
          <p14:tracePt t="11888" x="2460625" y="1279525"/>
          <p14:tracePt t="11905" x="2582863" y="1311275"/>
          <p14:tracePt t="11921" x="2659063" y="1333500"/>
          <p14:tracePt t="11938" x="2667000" y="1333500"/>
          <p14:tracePt t="11954" x="2674938" y="1333500"/>
          <p14:tracePt t="12371" x="2682875" y="1333500"/>
          <p14:tracePt t="12379" x="2689225" y="1333500"/>
          <p14:tracePt t="12388" x="2705100" y="1333500"/>
          <p14:tracePt t="12405" x="2727325" y="1333500"/>
          <p14:tracePt t="12421" x="2827338" y="1333500"/>
          <p14:tracePt t="12437" x="2917825" y="1333500"/>
          <p14:tracePt t="12454" x="2971800" y="1333500"/>
          <p14:tracePt t="12471" x="3009900" y="1333500"/>
          <p14:tracePt t="12487" x="3017838" y="1333500"/>
          <p14:tracePt t="12507" x="3025775" y="1333500"/>
          <p14:tracePt t="12523" x="3032125" y="1333500"/>
          <p14:tracePt t="12537" x="3040063" y="1325563"/>
          <p14:tracePt t="12554" x="3032125" y="1325563"/>
          <p14:tracePt t="12987" x="3025775" y="1325563"/>
          <p14:tracePt t="13131" x="3009900" y="1333500"/>
          <p14:tracePt t="13907" x="3001963" y="1333500"/>
          <p14:tracePt t="13939" x="2987675" y="1333500"/>
          <p14:tracePt t="13971" x="2979738" y="1341438"/>
          <p14:tracePt t="13979" x="2971800" y="1349375"/>
          <p14:tracePt t="13988" x="2955925" y="1349375"/>
          <p14:tracePt t="14002" x="2949575" y="1349375"/>
          <p14:tracePt t="14019" x="2925763" y="1349375"/>
          <p14:tracePt t="14037" x="2879725" y="1349375"/>
          <p14:tracePt t="14052" x="2797175" y="1371600"/>
          <p14:tracePt t="14069" x="2705100" y="1371600"/>
          <p14:tracePt t="14085" x="2568575" y="1371600"/>
          <p14:tracePt t="14103" x="2446338" y="1371600"/>
          <p14:tracePt t="14119" x="2362200" y="1371600"/>
          <p14:tracePt t="14136" x="2308225" y="1371600"/>
          <p14:tracePt t="14152" x="2286000" y="1371600"/>
          <p14:tracePt t="14169" x="2263775" y="1371600"/>
          <p14:tracePt t="14185" x="2232025" y="1371600"/>
          <p14:tracePt t="14203" x="2149475" y="1371600"/>
          <p14:tracePt t="14203" x="2111375" y="1371600"/>
          <p14:tracePt t="14220" x="2035175" y="1371600"/>
          <p14:tracePt t="14236" x="1973263" y="1371600"/>
          <p14:tracePt t="14253" x="1927225" y="1371600"/>
          <p14:tracePt t="14271" x="1897063" y="1387475"/>
          <p14:tracePt t="14286" x="1874838" y="1387475"/>
          <p14:tracePt t="14302" x="1858963" y="1393825"/>
          <p14:tracePt t="14319" x="1851025" y="1393825"/>
          <p14:tracePt t="14339" x="1844675" y="1393825"/>
          <p14:tracePt t="14351" x="1798638" y="1393825"/>
          <p14:tracePt t="14369" x="1752600" y="1393825"/>
          <p14:tracePt t="14386" x="1730375" y="1393825"/>
          <p14:tracePt t="14402" x="1706563" y="1393825"/>
          <p14:tracePt t="14418" x="1722438" y="1393825"/>
          <p14:tracePt t="14667" x="1736725" y="1393825"/>
          <p14:tracePt t="14675" x="1744663" y="1393825"/>
          <p14:tracePt t="14685" x="1768475" y="1393825"/>
          <p14:tracePt t="14702" x="1782763" y="1393825"/>
          <p14:tracePt t="14718" x="1806575" y="1393825"/>
          <p14:tracePt t="14735" x="1836738" y="1393825"/>
          <p14:tracePt t="14752" x="1882775" y="1393825"/>
          <p14:tracePt t="14768" x="1927225" y="1393825"/>
          <p14:tracePt t="14785" x="2011363" y="1393825"/>
          <p14:tracePt t="14802" x="2111375" y="1393825"/>
          <p14:tracePt t="14819" x="2255838" y="1393825"/>
          <p14:tracePt t="14836" x="2293938" y="1393825"/>
          <p14:tracePt t="14853" x="2316163" y="1393825"/>
          <p14:tracePt t="14869" x="2339975" y="1393825"/>
          <p14:tracePt t="14886" x="2370138" y="1401763"/>
          <p14:tracePt t="14902" x="2378075" y="1401763"/>
          <p14:tracePt t="14917" x="2392363" y="1409700"/>
          <p14:tracePt t="14934" x="2400300" y="1409700"/>
          <p14:tracePt t="14951" x="2416175" y="1409700"/>
          <p14:tracePt t="14995" x="2438400" y="1409700"/>
          <p14:tracePt t="15011" x="2468563" y="1409700"/>
          <p14:tracePt t="15020" x="2484438" y="1409700"/>
          <p14:tracePt t="15034" x="2530475" y="1409700"/>
          <p14:tracePt t="15053" x="2536825" y="1409700"/>
          <p14:tracePt t="15068" x="2544763" y="1409700"/>
          <p14:tracePt t="15085" x="2582863" y="1387475"/>
          <p14:tracePt t="15102" x="2606675" y="1387475"/>
          <p14:tracePt t="15118" x="2651125" y="1387475"/>
          <p14:tracePt t="15135" x="2697163" y="1387475"/>
          <p14:tracePt t="15151" x="2743200" y="1379538"/>
          <p14:tracePt t="15168" x="2781300" y="1371600"/>
          <p14:tracePt t="15185" x="2797175" y="1363663"/>
          <p14:tracePt t="15201" x="2811463" y="1355725"/>
          <p14:tracePt t="15218" x="2835275" y="1349375"/>
          <p14:tracePt t="15236" x="2841625" y="1349375"/>
          <p14:tracePt t="15252" x="2849563" y="1349375"/>
          <p14:tracePt t="15270" x="2865438" y="1349375"/>
          <p14:tracePt t="15285" x="2895600" y="1349375"/>
          <p14:tracePt t="15301" x="2933700" y="1341438"/>
          <p14:tracePt t="15318" x="2971800" y="1341438"/>
          <p14:tracePt t="15335" x="2979738" y="1333500"/>
          <p14:tracePt t="17140" x="2979738" y="1349375"/>
          <p14:tracePt t="17635" x="2979738" y="1387475"/>
          <p14:tracePt t="17643" x="2979738" y="1409700"/>
          <p14:tracePt t="17651" x="2979738" y="1447800"/>
          <p14:tracePt t="17665" x="2979738" y="1531938"/>
          <p14:tracePt t="17682" x="2979738" y="1616075"/>
          <p14:tracePt t="17682" x="2979738" y="1654175"/>
          <p14:tracePt t="17700" x="2979738" y="1730375"/>
          <p14:tracePt t="17717" x="2979738" y="1782763"/>
          <p14:tracePt t="17733" x="2971800" y="1844675"/>
          <p14:tracePt t="17749" x="2941638" y="1951038"/>
          <p14:tracePt t="17766" x="2903538" y="2057400"/>
          <p14:tracePt t="17782" x="2879725" y="2111375"/>
          <p14:tracePt t="17798" x="2879725" y="2155825"/>
          <p14:tracePt t="17815" x="2865438" y="2193925"/>
          <p14:tracePt t="17832" x="2849563" y="2255838"/>
          <p14:tracePt t="17848" x="2827338" y="2308225"/>
          <p14:tracePt t="17865" x="2819400" y="2346325"/>
          <p14:tracePt t="17882" x="2803525" y="2416175"/>
          <p14:tracePt t="17882" x="2789238" y="2446338"/>
          <p14:tracePt t="17900" x="2743200" y="2530475"/>
          <p14:tracePt t="17916" x="2713038" y="2590800"/>
          <p14:tracePt t="17933" x="2697163" y="2651125"/>
          <p14:tracePt t="17949" x="2674938" y="2705100"/>
          <p14:tracePt t="17966" x="2667000" y="2743200"/>
          <p14:tracePt t="17982" x="2667000" y="2773363"/>
          <p14:tracePt t="17998" x="2659063" y="2811463"/>
          <p14:tracePt t="18015" x="2659063" y="2835275"/>
          <p14:tracePt t="18033" x="2659063" y="2841625"/>
          <p14:tracePt t="18049" x="2651125" y="2857500"/>
          <p14:tracePt t="18065" x="2651125" y="2865438"/>
          <p14:tracePt t="18084" x="2651125" y="2857500"/>
          <p14:tracePt t="18276" x="2651125" y="2849563"/>
          <p14:tracePt t="18283" x="2651125" y="2841625"/>
          <p14:tracePt t="18316" x="2651125" y="2835275"/>
          <p14:tracePt t="18323" x="2651125" y="2827338"/>
          <p14:tracePt t="18333" x="2651125" y="2819400"/>
          <p14:tracePt t="18348" x="2651125" y="2811463"/>
          <p14:tracePt t="18364" x="2651125" y="2797175"/>
          <p14:tracePt t="18483" x="2651125" y="2781300"/>
          <p14:tracePt t="18499" x="2644775" y="2773363"/>
          <p14:tracePt t="18516" x="2644775" y="2765425"/>
          <p14:tracePt t="18555" x="2644775" y="2759075"/>
          <p14:tracePt t="18564" x="2636838" y="2759075"/>
          <p14:tracePt t="18571" x="2620963" y="2751138"/>
          <p14:tracePt t="18587" x="2606675" y="2751138"/>
          <p14:tracePt t="18597" x="2574925" y="2743200"/>
          <p14:tracePt t="18615" x="2506663" y="2735263"/>
          <p14:tracePt t="18631" x="2438400" y="2727325"/>
          <p14:tracePt t="18647" x="2384425" y="2713038"/>
          <p14:tracePt t="18664" x="2378075" y="2705100"/>
          <p14:tracePt t="18681" x="2362200" y="2705100"/>
          <p14:tracePt t="18723" x="2346325" y="2705100"/>
          <p14:tracePt t="18732" x="2332038" y="2705100"/>
          <p14:tracePt t="18739" x="2308225" y="2705100"/>
          <p14:tracePt t="18748" x="2286000" y="2705100"/>
          <p14:tracePt t="18765" x="2263775" y="2705100"/>
          <p14:tracePt t="18782" x="2247900" y="2705100"/>
          <p14:tracePt t="18798" x="2239963" y="2705100"/>
          <p14:tracePt t="18814" x="2232025" y="2705100"/>
          <p14:tracePt t="18830" x="2187575" y="2713038"/>
          <p14:tracePt t="18847" x="2133600" y="2720975"/>
          <p14:tracePt t="18864" x="2073275" y="2743200"/>
          <p14:tracePt t="18880" x="2035175" y="2751138"/>
          <p14:tracePt t="18897" x="2011363" y="2751138"/>
          <p14:tracePt t="18914" x="1997075" y="2759075"/>
          <p14:tracePt t="18930" x="1981200" y="2759075"/>
          <p14:tracePt t="18979" x="1973263" y="2759075"/>
          <p14:tracePt t="18987" x="1943100" y="2759075"/>
          <p14:tracePt t="18997" x="1836738" y="2759075"/>
          <p14:tracePt t="19014" x="1744663" y="2759075"/>
          <p14:tracePt t="19031" x="1706563" y="2759075"/>
          <p14:tracePt t="19047" x="1698625" y="2759075"/>
          <p14:tracePt t="19063" x="1706563" y="2759075"/>
          <p14:tracePt t="19315" x="1714500" y="2759075"/>
          <p14:tracePt t="19323" x="1736725" y="2759075"/>
          <p14:tracePt t="19332" x="1752600" y="2759075"/>
          <p14:tracePt t="19332" x="1774825" y="2759075"/>
          <p14:tracePt t="19348" x="1812925" y="2759075"/>
          <p14:tracePt t="19365" x="1874838" y="2743200"/>
          <p14:tracePt t="19381" x="1935163" y="2720975"/>
          <p14:tracePt t="19398" x="1965325" y="2705100"/>
          <p14:tracePt t="19414" x="1981200" y="2697163"/>
          <p14:tracePt t="19430" x="2003425" y="2682875"/>
          <p14:tracePt t="19447" x="2027238" y="2674938"/>
          <p14:tracePt t="19463" x="2057400" y="2667000"/>
          <p14:tracePt t="19480" x="2073275" y="2659063"/>
          <p14:tracePt t="19497" x="2103438" y="2644775"/>
          <p14:tracePt t="19513" x="2117725" y="2644775"/>
          <p14:tracePt t="19529" x="2163763" y="2644775"/>
          <p14:tracePt t="19529" x="2187575" y="2644775"/>
          <p14:tracePt t="19549" x="2239963" y="2644775"/>
          <p14:tracePt t="19565" x="2270125" y="2644775"/>
          <p14:tracePt t="19581" x="2301875" y="2628900"/>
          <p14:tracePt t="19597" x="2332038" y="2628900"/>
          <p14:tracePt t="19614" x="2392363" y="2628900"/>
          <p14:tracePt t="19630" x="2476500" y="2628900"/>
          <p14:tracePt t="19647" x="2530475" y="2628900"/>
          <p14:tracePt t="19663" x="2544763" y="2628900"/>
          <p14:tracePt t="19679" x="2552700" y="2628900"/>
          <p14:tracePt t="19696" x="2574925" y="2628900"/>
          <p14:tracePt t="19731" x="2590800" y="2628900"/>
          <p14:tracePt t="19739" x="2613025" y="2628900"/>
          <p14:tracePt t="19748" x="2651125" y="2636838"/>
          <p14:tracePt t="19765" x="2674938" y="2636838"/>
          <p14:tracePt t="19781" x="2689225" y="2636838"/>
          <p14:tracePt t="19812" x="2682875" y="2636838"/>
          <p14:tracePt t="20003" x="2674938" y="2636838"/>
          <p14:tracePt t="20299" x="2667000" y="2644775"/>
          <p14:tracePt t="20315" x="2659063" y="2659063"/>
          <p14:tracePt t="20355" x="2659063" y="2667000"/>
          <p14:tracePt t="20419" x="2659063" y="2674938"/>
          <p14:tracePt t="20428" x="2659063" y="2682875"/>
          <p14:tracePt t="20435" x="2659063" y="2689225"/>
          <p14:tracePt t="20446" x="2651125" y="2689225"/>
          <p14:tracePt t="20462" x="2644775" y="2689225"/>
          <p14:tracePt t="20755" x="2636838" y="2689225"/>
          <p14:tracePt t="20763" x="2628900" y="2689225"/>
          <p14:tracePt t="20780" x="2620963" y="2689225"/>
          <p14:tracePt t="20796" x="2613025" y="2689225"/>
          <p14:tracePt t="20813" x="2606675" y="2689225"/>
          <p14:tracePt t="20829" x="2582863" y="2682875"/>
          <p14:tracePt t="20845" x="2568575" y="2674938"/>
          <p14:tracePt t="20876" x="2568575" y="2667000"/>
          <p14:tracePt t="20891" x="2560638" y="2667000"/>
          <p14:tracePt t="20907" x="2544763" y="2667000"/>
          <p14:tracePt t="21243" x="2530475" y="2667000"/>
          <p14:tracePt t="21251" x="2514600" y="2667000"/>
          <p14:tracePt t="21267" x="2498725" y="2667000"/>
          <p14:tracePt t="21279" x="2468563" y="2682875"/>
          <p14:tracePt t="21295" x="2438400" y="2682875"/>
          <p14:tracePt t="21312" x="2416175" y="2697163"/>
          <p14:tracePt t="21328" x="2370138" y="2705100"/>
          <p14:tracePt t="21345" x="2339975" y="2705100"/>
          <p14:tracePt t="21361" x="2301875" y="2705100"/>
          <p14:tracePt t="21379" x="2286000" y="2705100"/>
          <p14:tracePt t="21396" x="2263775" y="2713038"/>
          <p14:tracePt t="21413" x="2239963" y="2713038"/>
          <p14:tracePt t="21429" x="2232025" y="2720975"/>
          <p14:tracePt t="21446" x="2201863" y="2720975"/>
          <p14:tracePt t="21462" x="2179638" y="2727325"/>
          <p14:tracePt t="21478" x="2133600" y="2735263"/>
          <p14:tracePt t="21495" x="2095500" y="2751138"/>
          <p14:tracePt t="21511" x="2079625" y="2751138"/>
          <p14:tracePt t="21528" x="2065338" y="2765425"/>
          <p14:tracePt t="21545" x="2057400" y="2773363"/>
          <p14:tracePt t="21561" x="2049463" y="2773363"/>
          <p14:tracePt t="21577" x="2027238" y="2773363"/>
          <p14:tracePt t="21597" x="2019300" y="2773363"/>
          <p14:tracePt t="21612" x="2011363" y="2781300"/>
          <p14:tracePt t="21628" x="1981200" y="2781300"/>
          <p14:tracePt t="21645" x="1965325" y="2781300"/>
          <p14:tracePt t="21661" x="1958975" y="2781300"/>
          <p14:tracePt t="21683" x="1951038" y="2781300"/>
          <p14:tracePt t="21755" x="1935163" y="2781300"/>
          <p14:tracePt t="21779" x="1943100" y="2781300"/>
          <p14:tracePt t="22467" x="1951038" y="2781300"/>
          <p14:tracePt t="22491" x="1965325" y="2781300"/>
          <p14:tracePt t="22508" x="1981200" y="2781300"/>
          <p14:tracePt t="22523" x="1989138" y="2781300"/>
          <p14:tracePt t="22531" x="2003425" y="2781300"/>
          <p14:tracePt t="22542" x="2019300" y="2781300"/>
          <p14:tracePt t="22559" x="2041525" y="2773363"/>
          <p14:tracePt t="22576" x="2057400" y="2773363"/>
          <p14:tracePt t="22593" x="2087563" y="2765425"/>
          <p14:tracePt t="22593" x="2103438" y="2765425"/>
          <p14:tracePt t="22612" x="2111375" y="2759075"/>
          <p14:tracePt t="22626" x="2155825" y="2759075"/>
          <p14:tracePt t="22645" x="2179638" y="2759075"/>
          <p14:tracePt t="22661" x="2209800" y="2759075"/>
          <p14:tracePt t="22677" x="2232025" y="2759075"/>
          <p14:tracePt t="22693" x="2255838" y="2759075"/>
          <p14:tracePt t="22710" x="2263775" y="2759075"/>
          <p14:tracePt t="22726" x="2270125" y="2759075"/>
          <p14:tracePt t="22771" x="2278063" y="2759075"/>
          <p14:tracePt t="22779" x="2286000" y="2759075"/>
          <p14:tracePt t="22793" x="2308225" y="2759075"/>
          <p14:tracePt t="22810" x="2332038" y="2759075"/>
          <p14:tracePt t="22828" x="2362200" y="2765425"/>
          <p14:tracePt t="22845" x="2384425" y="2773363"/>
          <p14:tracePt t="22861" x="2422525" y="2781300"/>
          <p14:tracePt t="22877" x="2476500" y="2797175"/>
          <p14:tracePt t="22893" x="2492375" y="2811463"/>
          <p14:tracePt t="22910" x="2514600" y="2811463"/>
          <p14:tracePt t="22927" x="2530475" y="2811463"/>
          <p14:tracePt t="22943" x="2544763" y="2811463"/>
          <p14:tracePt t="22960" x="2574925" y="2827338"/>
          <p14:tracePt t="22977" x="2613025" y="2827338"/>
          <p14:tracePt t="22993" x="2689225" y="2841625"/>
          <p14:tracePt t="23010" x="2735263" y="2849563"/>
          <p14:tracePt t="23028" x="2743200" y="2849563"/>
          <p14:tracePt t="23042" x="2751138" y="2857500"/>
          <p14:tracePt t="23147" x="2759075" y="2857500"/>
          <p14:tracePt t="23987" x="2765425" y="2857500"/>
          <p14:tracePt t="24003" x="2781300" y="2849563"/>
          <p14:tracePt t="24035" x="2789238" y="2849563"/>
          <p14:tracePt t="24043" x="2803525" y="2835275"/>
          <p14:tracePt t="24051" x="2841625" y="2827338"/>
          <p14:tracePt t="24059" x="2941638" y="2803525"/>
          <p14:tracePt t="24076" x="3086100" y="2765425"/>
          <p14:tracePt t="24093" x="3246438" y="2735263"/>
          <p14:tracePt t="24109" x="3344863" y="2697163"/>
          <p14:tracePt t="24126" x="3421063" y="2659063"/>
          <p14:tracePt t="24142" x="3505200" y="2606675"/>
          <p14:tracePt t="24159" x="3611563" y="2552700"/>
          <p14:tracePt t="24175" x="3763963" y="2484438"/>
          <p14:tracePt t="24192" x="3916363" y="2454275"/>
          <p14:tracePt t="24208" x="4060825" y="2400300"/>
          <p14:tracePt t="24225" x="4175125" y="2316163"/>
          <p14:tracePt t="24242" x="4259263" y="2247900"/>
          <p14:tracePt t="24242" x="4305300" y="2217738"/>
          <p14:tracePt t="24261" x="4403725" y="2155825"/>
          <p14:tracePt t="24277" x="4533900" y="2103438"/>
          <p14:tracePt t="24293" x="4656138" y="2049463"/>
          <p14:tracePt t="24309" x="4770438" y="1997075"/>
          <p14:tracePt t="24326" x="4884738" y="1912938"/>
          <p14:tracePt t="24342" x="4999038" y="1851025"/>
          <p14:tracePt t="24359" x="5051425" y="1798638"/>
          <p14:tracePt t="24375" x="5105400" y="1744663"/>
          <p14:tracePt t="24392" x="5159375" y="1698625"/>
          <p14:tracePt t="24408" x="5219700" y="1660525"/>
          <p14:tracePt t="24425" x="5273675" y="1638300"/>
          <p14:tracePt t="24442" x="5280025" y="1638300"/>
          <p14:tracePt t="24458" x="5287963" y="1630363"/>
          <p14:tracePt t="24475" x="5295900" y="1616075"/>
          <p14:tracePt t="24539" x="5303838" y="1608138"/>
          <p14:tracePt t="24563" x="5311775" y="1600200"/>
          <p14:tracePt t="24572" x="5326063" y="1600200"/>
          <p14:tracePt t="24579" x="5334000" y="1592263"/>
          <p14:tracePt t="24591" x="5326063" y="1584325"/>
          <p14:tracePt t="24835" x="5334000" y="1577975"/>
          <p14:tracePt t="24867" x="5341938" y="1577975"/>
          <p14:tracePt t="24907" x="5356225" y="1577975"/>
          <p14:tracePt t="24932" x="5387975" y="1577975"/>
          <p14:tracePt t="24940" x="5432425" y="1577975"/>
          <p14:tracePt t="24947" x="5486400" y="1577975"/>
          <p14:tracePt t="24957" x="5646738" y="1600200"/>
          <p14:tracePt t="24975" x="5745163" y="1630363"/>
          <p14:tracePt t="24991" x="5821363" y="1646238"/>
          <p14:tracePt t="25008" x="5875338" y="1646238"/>
          <p14:tracePt t="25025" x="5905500" y="1646238"/>
          <p14:tracePt t="25041" x="5943600" y="1646238"/>
          <p14:tracePt t="25041" x="5973763" y="1646238"/>
          <p14:tracePt t="25060" x="5989638" y="1646238"/>
          <p14:tracePt t="25074" x="6042025" y="1646238"/>
          <p14:tracePt t="25092" x="6049963" y="1646238"/>
          <p14:tracePt t="25115" x="6057900" y="1646238"/>
          <p14:tracePt t="25131" x="6065838" y="1646238"/>
          <p14:tracePt t="25147" x="6073775" y="1646238"/>
          <p14:tracePt t="25157" x="6096000" y="1646238"/>
          <p14:tracePt t="25174" x="6156325" y="1646238"/>
          <p14:tracePt t="25191" x="6232525" y="1646238"/>
          <p14:tracePt t="25207" x="6278563" y="1646238"/>
          <p14:tracePt t="25225" x="6316663" y="1646238"/>
          <p14:tracePt t="25241" x="6332538" y="1646238"/>
          <p14:tracePt t="25257" x="6346825" y="1638300"/>
          <p14:tracePt t="25277" x="6362700" y="1638300"/>
          <p14:tracePt t="25291" x="6438900" y="1638300"/>
          <p14:tracePt t="25308" x="6523038" y="1638300"/>
          <p14:tracePt t="25325" x="6599238" y="1638300"/>
          <p14:tracePt t="25342" x="6651625" y="1638300"/>
          <p14:tracePt t="25357" x="6705600" y="1638300"/>
          <p14:tracePt t="25374" x="6773863" y="1638300"/>
          <p14:tracePt t="25391" x="6858000" y="1638300"/>
          <p14:tracePt t="25407" x="6911975" y="1638300"/>
          <p14:tracePt t="25424" x="6934200" y="1638300"/>
          <p14:tracePt t="25441" x="6950075" y="1638300"/>
          <p14:tracePt t="25457" x="6956425" y="1638300"/>
          <p14:tracePt t="25515" x="6964363" y="1638300"/>
          <p14:tracePt t="25524" x="6980238" y="1638300"/>
          <p14:tracePt t="25531" x="6994525" y="1638300"/>
          <p14:tracePt t="25541" x="7010400" y="1638300"/>
          <p14:tracePt t="25557" x="7018338" y="1638300"/>
          <p14:tracePt t="25573" x="7032625" y="1638300"/>
          <p14:tracePt t="25603" x="7048500" y="1638300"/>
          <p14:tracePt t="25611" x="7070725" y="1638300"/>
          <p14:tracePt t="25623" x="7140575" y="1638300"/>
          <p14:tracePt t="25640" x="7208838" y="1654175"/>
          <p14:tracePt t="25657" x="7261225" y="1654175"/>
          <p14:tracePt t="25675" x="7292975" y="1660525"/>
          <p14:tracePt t="25675" x="7323138" y="1660525"/>
          <p14:tracePt t="25692" x="7331075" y="1660525"/>
          <p14:tracePt t="25708" x="7337425" y="1660525"/>
          <p14:tracePt t="25723" x="7345363" y="1660525"/>
          <p14:tracePt t="25741" x="7361238" y="1660525"/>
          <p14:tracePt t="25763" x="7369175" y="1660525"/>
          <p14:tracePt t="25773" x="7383463" y="1668463"/>
          <p14:tracePt t="25790" x="7407275" y="1668463"/>
          <p14:tracePt t="25807" x="7413625" y="1668463"/>
          <p14:tracePt t="26716" x="7413625" y="1676400"/>
          <p14:tracePt t="27075" x="7413625" y="1684338"/>
          <p14:tracePt t="27083" x="7407275" y="1684338"/>
          <p14:tracePt t="27099" x="7399338" y="1684338"/>
          <p14:tracePt t="27131" x="7391400" y="1684338"/>
          <p14:tracePt t="27140" x="7375525" y="1692275"/>
          <p14:tracePt t="27147" x="7361238" y="1698625"/>
          <p14:tracePt t="27163" x="7353300" y="1698625"/>
          <p14:tracePt t="27179" x="7345363" y="1698625"/>
          <p14:tracePt t="27189" x="7315200" y="1714500"/>
          <p14:tracePt t="27206" x="7277100" y="1730375"/>
          <p14:tracePt t="27222" x="7200900" y="1752600"/>
          <p14:tracePt t="27239" x="7070725" y="1790700"/>
          <p14:tracePt t="27255" x="6911975" y="1812925"/>
          <p14:tracePt t="27278" x="6880225" y="1812925"/>
          <p14:tracePt t="27288" x="6827838" y="1820863"/>
          <p14:tracePt t="27305" x="6797675" y="1820863"/>
          <p14:tracePt t="27305" x="6789738" y="1820863"/>
          <p14:tracePt t="27324" x="6781800" y="1820863"/>
          <p14:tracePt t="27339" x="6735763" y="1828800"/>
          <p14:tracePt t="27357" x="6683375" y="1828800"/>
          <p14:tracePt t="27373" x="6607175" y="1851025"/>
          <p14:tracePt t="27389" x="6537325" y="1851025"/>
          <p14:tracePt t="27406" x="6469063" y="1858963"/>
          <p14:tracePt t="27422" x="6400800" y="1874838"/>
          <p14:tracePt t="27439" x="6354763" y="1874838"/>
          <p14:tracePt t="27455" x="6340475" y="1874838"/>
          <p14:tracePt t="27471" x="6316663" y="1882775"/>
          <p14:tracePt t="27488" x="6294438" y="1889125"/>
          <p14:tracePt t="27505" x="6278563" y="1889125"/>
          <p14:tracePt t="27522" x="6256338" y="1889125"/>
          <p14:tracePt t="27522" x="6232525" y="1889125"/>
          <p14:tracePt t="27540" x="6218238" y="1889125"/>
          <p14:tracePt t="27555" x="6210300" y="1889125"/>
          <p14:tracePt t="27571" x="6194425" y="1889125"/>
          <p14:tracePt t="27587" x="6180138" y="1897063"/>
          <p14:tracePt t="27606" x="6164263" y="1897063"/>
          <p14:tracePt t="27621" x="6142038" y="1897063"/>
          <p14:tracePt t="27638" x="6118225" y="1897063"/>
          <p14:tracePt t="27655" x="6103938" y="1897063"/>
          <p14:tracePt t="27671" x="6080125" y="1905000"/>
          <p14:tracePt t="27688" x="6065838" y="1905000"/>
          <p14:tracePt t="27708" x="6057900" y="1905000"/>
          <p14:tracePt t="27721" x="6049963" y="1905000"/>
          <p14:tracePt t="27738" x="6042025" y="1912938"/>
          <p14:tracePt t="27763" x="6049963" y="1912938"/>
          <p14:tracePt t="27843" x="6057900" y="1912938"/>
          <p14:tracePt t="27852" x="6065838" y="1912938"/>
          <p14:tracePt t="27859" x="6080125" y="1912938"/>
          <p14:tracePt t="27871" x="6103938" y="1912938"/>
          <p14:tracePt t="27888" x="6156325" y="1912938"/>
          <p14:tracePt t="27905" x="6202363" y="1912938"/>
          <p14:tracePt t="27921" x="6232525" y="1912938"/>
          <p14:tracePt t="27938" x="6264275" y="1912938"/>
          <p14:tracePt t="27938" x="6270625" y="1912938"/>
          <p14:tracePt t="27957" x="6278563" y="1912938"/>
          <p14:tracePt t="27971" x="6286500" y="1912938"/>
          <p14:tracePt t="27987" x="6302375" y="1912938"/>
          <p14:tracePt t="28005" x="6340475" y="1905000"/>
          <p14:tracePt t="28022" x="6423025" y="1905000"/>
          <p14:tracePt t="28038" x="6507163" y="1905000"/>
          <p14:tracePt t="28056" x="6561138" y="1905000"/>
          <p14:tracePt t="28071" x="6599238" y="1905000"/>
          <p14:tracePt t="28088" x="6613525" y="1889125"/>
          <p14:tracePt t="28105" x="6637338" y="1882775"/>
          <p14:tracePt t="28121" x="6659563" y="1874838"/>
          <p14:tracePt t="28138" x="6667500" y="1874838"/>
          <p14:tracePt t="28154" x="6683375" y="1874838"/>
          <p14:tracePt t="28172" x="6689725" y="1874838"/>
          <p14:tracePt t="28187" x="6697663" y="1874838"/>
          <p14:tracePt t="28204" x="6713538" y="1874838"/>
          <p14:tracePt t="28747" x="6721475" y="1874838"/>
          <p14:tracePt t="28755" x="6735763" y="1874838"/>
          <p14:tracePt t="28770" x="6797675" y="1866900"/>
          <p14:tracePt t="28789" x="6865938" y="1866900"/>
          <p14:tracePt t="28805" x="6904038" y="1866900"/>
          <p14:tracePt t="28821" x="6926263" y="1858963"/>
          <p14:tracePt t="28837" x="6934200" y="1858963"/>
          <p14:tracePt t="28883" x="6950075" y="1858963"/>
          <p14:tracePt t="28891" x="6980238" y="1851025"/>
          <p14:tracePt t="28903" x="7040563" y="1851025"/>
          <p14:tracePt t="28920" x="7124700" y="1851025"/>
          <p14:tracePt t="28937" x="7223125" y="1851025"/>
          <p14:tracePt t="28954" x="7285038" y="1851025"/>
          <p14:tracePt t="28954" x="7299325" y="1851025"/>
          <p14:tracePt t="28972" x="7315200" y="1851025"/>
          <p14:tracePt t="28987" x="7331075" y="1844675"/>
          <p14:tracePt t="29003" x="7353300" y="1844675"/>
          <p14:tracePt t="29021" x="7383463" y="1844675"/>
          <p14:tracePt t="29038" x="7429500" y="1844675"/>
          <p14:tracePt t="29054" x="7451725" y="1844675"/>
          <p14:tracePt t="29070" x="7467600" y="1844675"/>
          <p14:tracePt t="29087" x="7475538" y="1844675"/>
          <p14:tracePt t="29103" x="7489825" y="1844675"/>
          <p14:tracePt t="29139" x="7505700" y="1844675"/>
          <p14:tracePt t="29147" x="7521575" y="1844675"/>
          <p14:tracePt t="29172" x="7513638" y="1844675"/>
          <p14:tracePt t="29291" x="7505700" y="1844675"/>
          <p14:tracePt t="29307" x="7497763" y="1851025"/>
          <p14:tracePt t="29315" x="7489825" y="1851025"/>
          <p14:tracePt t="29323" x="7475538" y="1858963"/>
          <p14:tracePt t="29336" x="7445375" y="1858963"/>
          <p14:tracePt t="29353" x="7391400" y="1874838"/>
          <p14:tracePt t="29370" x="7269163" y="1882775"/>
          <p14:tracePt t="29370" x="7192963" y="1897063"/>
          <p14:tracePt t="29389" x="6994525" y="1905000"/>
          <p14:tracePt t="29404" x="6781800" y="1905000"/>
          <p14:tracePt t="29421" x="6613525" y="1920875"/>
          <p14:tracePt t="29437" x="6561138" y="1920875"/>
          <p14:tracePt t="29454" x="6537325" y="1927225"/>
          <p14:tracePt t="29470" x="6523038" y="1935163"/>
          <p14:tracePt t="29499" x="6515100" y="1935163"/>
          <p14:tracePt t="29523" x="6499225" y="1943100"/>
          <p14:tracePt t="29531" x="6492875" y="1943100"/>
          <p14:tracePt t="29539" x="6469063" y="1958975"/>
          <p14:tracePt t="29554" x="6430963" y="1973263"/>
          <p14:tracePt t="29570" x="6400800" y="1981200"/>
          <p14:tracePt t="29570" x="6378575" y="1989138"/>
          <p14:tracePt t="29588" x="6370638" y="1989138"/>
          <p14:tracePt t="29603" x="6308725" y="2011363"/>
          <p14:tracePt t="29621" x="6218238" y="2035175"/>
          <p14:tracePt t="29637" x="6096000" y="2073275"/>
          <p14:tracePt t="29654" x="5981700" y="2079625"/>
          <p14:tracePt t="29670" x="5859463" y="2103438"/>
          <p14:tracePt t="29686" x="5775325" y="2117725"/>
          <p14:tracePt t="29703" x="5684838" y="2149475"/>
          <p14:tracePt t="29720" x="5654675" y="2163763"/>
          <p14:tracePt t="29736" x="5600700" y="2179638"/>
          <p14:tracePt t="29753" x="5600700" y="2187575"/>
          <p14:tracePt t="29769" x="5592763" y="2187575"/>
          <p14:tracePt t="29788" x="5584825" y="2187575"/>
          <p14:tracePt t="29802" x="5540375" y="2187575"/>
          <p14:tracePt t="29821" x="5502275" y="2193925"/>
          <p14:tracePt t="29837" x="5456238" y="2193925"/>
          <p14:tracePt t="29854" x="5418138" y="2193925"/>
          <p14:tracePt t="29870" x="5394325" y="2193925"/>
          <p14:tracePt t="29887" x="5372100" y="2193925"/>
          <p14:tracePt t="29903" x="5372100" y="2201863"/>
          <p14:tracePt t="29963" x="5394325" y="2201863"/>
          <p14:tracePt t="30083" x="5410200" y="2201863"/>
          <p14:tracePt t="30091" x="5432425" y="2201863"/>
          <p14:tracePt t="30102" x="5478463" y="2201863"/>
          <p14:tracePt t="30119" x="5508625" y="2201863"/>
          <p14:tracePt t="30136" x="5546725" y="2201863"/>
          <p14:tracePt t="30153" x="5622925" y="2201863"/>
          <p14:tracePt t="30169" x="5715000" y="2201863"/>
          <p14:tracePt t="30186" x="5851525" y="2201863"/>
          <p14:tracePt t="30202" x="6042025" y="2201863"/>
          <p14:tracePt t="30221" x="6111875" y="2201863"/>
          <p14:tracePt t="30237" x="6134100" y="2201863"/>
          <p14:tracePt t="30253" x="6142038" y="2201863"/>
          <p14:tracePt t="30268" x="6172200" y="2201863"/>
          <p14:tracePt t="30286" x="6232525" y="2201863"/>
          <p14:tracePt t="30302" x="6370638" y="2201863"/>
          <p14:tracePt t="30319" x="6492875" y="2201863"/>
          <p14:tracePt t="30335" x="6575425" y="2201863"/>
          <p14:tracePt t="30352" x="6607175" y="2201863"/>
          <p14:tracePt t="30368" x="6645275" y="2201863"/>
          <p14:tracePt t="30386" x="6697663" y="2201863"/>
          <p14:tracePt t="30402" x="6773863" y="2201863"/>
          <p14:tracePt t="30402" x="6858000" y="2247900"/>
          <p14:tracePt t="30420" x="7002463" y="2278063"/>
          <p14:tracePt t="30436" x="7132638" y="2293938"/>
          <p14:tracePt t="30453" x="7192963" y="2293938"/>
          <p14:tracePt t="30469" x="7231063" y="2293938"/>
          <p14:tracePt t="30486" x="7246938" y="2293938"/>
          <p14:tracePt t="30502" x="7254875" y="2293938"/>
          <p14:tracePt t="32340" x="7239000" y="2293938"/>
          <p14:tracePt t="32683" x="7223125" y="2293938"/>
          <p14:tracePt t="32691" x="7200900" y="2293938"/>
          <p14:tracePt t="32700" x="7116763" y="2293938"/>
          <p14:tracePt t="32717" x="6950075" y="2293938"/>
          <p14:tracePt t="32734" x="6721475" y="2293938"/>
          <p14:tracePt t="32750" x="6469063" y="2293938"/>
          <p14:tracePt t="32766" x="6256338" y="2270125"/>
          <p14:tracePt t="32783" x="6088063" y="2263775"/>
          <p14:tracePt t="32800" x="5935663" y="2263775"/>
          <p14:tracePt t="32816" x="5745163" y="2263775"/>
          <p14:tracePt t="32833" x="5440363" y="2263775"/>
          <p14:tracePt t="32850" x="5089525" y="2263775"/>
          <p14:tracePt t="32850" x="4899025" y="2263775"/>
          <p14:tracePt t="32868" x="4648200" y="2263775"/>
          <p14:tracePt t="32885" x="4441825" y="2263775"/>
          <p14:tracePt t="32901" x="4297363" y="2263775"/>
          <p14:tracePt t="32917" x="4213225" y="2263775"/>
          <p14:tracePt t="32934" x="4130675" y="2263775"/>
          <p14:tracePt t="32950" x="4030663" y="2293938"/>
          <p14:tracePt t="32966" x="3886200" y="2339975"/>
          <p14:tracePt t="32983" x="3711575" y="2392363"/>
          <p14:tracePt t="33000" x="3573463" y="2446338"/>
          <p14:tracePt t="33016" x="3475038" y="2476500"/>
          <p14:tracePt t="33033" x="3421063" y="2530475"/>
          <p14:tracePt t="33050" x="3398838" y="2552700"/>
          <p14:tracePt t="33050" x="3382963" y="2560638"/>
          <p14:tracePt t="33069" x="3368675" y="2574925"/>
          <p14:tracePt t="33082" x="3322638" y="2606675"/>
          <p14:tracePt t="33101" x="3292475" y="2636838"/>
          <p14:tracePt t="33117" x="3254375" y="2689225"/>
          <p14:tracePt t="33132" x="3200400" y="2727325"/>
          <p14:tracePt t="33149" x="3055938" y="2789238"/>
          <p14:tracePt t="33166" x="2879725" y="2827338"/>
          <p14:tracePt t="33183" x="2751138" y="2865438"/>
          <p14:tracePt t="33199" x="2689225" y="2895600"/>
          <p14:tracePt t="33216" x="2659063" y="2917825"/>
          <p14:tracePt t="33233" x="2644775" y="2925763"/>
          <p14:tracePt t="33250" x="2636838" y="2941638"/>
          <p14:tracePt t="33266" x="2620963" y="2941638"/>
          <p14:tracePt t="33283" x="2613025" y="2941638"/>
          <p14:tracePt t="33347" x="2598738" y="2941638"/>
          <p14:tracePt t="33355" x="2590800" y="2941638"/>
          <p14:tracePt t="33371" x="2582863" y="2933700"/>
          <p14:tracePt t="33387" x="2582863" y="2917825"/>
          <p14:tracePt t="33403" x="2582863" y="2903538"/>
          <p14:tracePt t="33415" x="2582863" y="2887663"/>
          <p14:tracePt t="33432" x="2582863" y="2857500"/>
          <p14:tracePt t="33449" x="2582863" y="2803525"/>
          <p14:tracePt t="33466" x="2582863" y="2765425"/>
          <p14:tracePt t="33466" x="2582863" y="2751138"/>
          <p14:tracePt t="33484" x="2582863" y="2720975"/>
          <p14:tracePt t="33501" x="2582863" y="2705100"/>
          <p14:tracePt t="33515" x="2582863" y="2697163"/>
          <p14:tracePt t="33534" x="2582863" y="2682875"/>
          <p14:tracePt t="33548" x="2582863" y="2667000"/>
          <p14:tracePt t="33565" x="2582863" y="2651125"/>
          <p14:tracePt t="33581" x="2582863" y="2628900"/>
          <p14:tracePt t="33598" x="2598738" y="2613025"/>
          <p14:tracePt t="33615" x="2620963" y="2598738"/>
          <p14:tracePt t="33632" x="2636838" y="2582863"/>
          <p14:tracePt t="33649" x="2644775" y="2574925"/>
          <p14:tracePt t="33668" x="2644775" y="2568575"/>
          <p14:tracePt t="33682" x="2651125" y="2568575"/>
          <p14:tracePt t="33707" x="2651125" y="2574925"/>
          <p14:tracePt t="33723" x="2659063" y="2582863"/>
          <p14:tracePt t="33733" x="2667000" y="2598738"/>
          <p14:tracePt t="33750" x="2674938" y="2636838"/>
          <p14:tracePt t="33766" x="2674938" y="2667000"/>
          <p14:tracePt t="33782" x="2674938" y="2689225"/>
          <p14:tracePt t="33799" x="2674938" y="2705100"/>
          <p14:tracePt t="33815" x="2674938" y="2713038"/>
          <p14:tracePt t="33831" x="2674938" y="2727325"/>
          <p14:tracePt t="33848" x="2674938" y="2759075"/>
          <p14:tracePt t="33865" x="2667000" y="2765425"/>
          <p14:tracePt t="33884" x="2659063" y="2765425"/>
          <p14:tracePt t="33900" x="2651125" y="2765425"/>
          <p14:tracePt t="33916" x="2628900" y="2765425"/>
          <p14:tracePt t="33933" x="2613025" y="2773363"/>
          <p14:tracePt t="33948" x="2598738" y="2773363"/>
          <p14:tracePt t="34171" x="2582863" y="2773363"/>
          <p14:tracePt t="34180" x="2552700" y="2773363"/>
          <p14:tracePt t="34187" x="2514600" y="2773363"/>
          <p14:tracePt t="34198" x="2460625" y="2773363"/>
          <p14:tracePt t="34215" x="2422525" y="2773363"/>
          <p14:tracePt t="34232" x="2392363" y="2773363"/>
          <p14:tracePt t="34248" x="2354263" y="2765425"/>
          <p14:tracePt t="34270" x="2339975" y="2765425"/>
          <p14:tracePt t="34281" x="2286000" y="2765425"/>
          <p14:tracePt t="34298" x="2217738" y="2743200"/>
          <p14:tracePt t="34298" x="2171700" y="2743200"/>
          <p14:tracePt t="34317" x="2125663" y="2735263"/>
          <p14:tracePt t="34333" x="2079625" y="2720975"/>
          <p14:tracePt t="34349" x="2065338" y="2713038"/>
          <p14:tracePt t="34365" x="2049463" y="2713038"/>
          <p14:tracePt t="34381" x="2019300" y="2705100"/>
          <p14:tracePt t="34398" x="2003425" y="2705100"/>
          <p14:tracePt t="34414" x="1981200" y="2705100"/>
          <p14:tracePt t="34431" x="1965325" y="2705100"/>
          <p14:tracePt t="34448" x="1951038" y="2705100"/>
          <p14:tracePt t="34465" x="1935163" y="2705100"/>
          <p14:tracePt t="34481" x="1920875" y="2705100"/>
          <p14:tracePt t="34498" x="1874838" y="2705100"/>
          <p14:tracePt t="34498" x="1866900" y="2705100"/>
          <p14:tracePt t="34517" x="1844675" y="2705100"/>
          <p14:tracePt t="34532" x="1836738" y="2705100"/>
          <p14:tracePt t="34547" x="1828800" y="2705100"/>
          <p14:tracePt t="34564" x="1836738" y="2705100"/>
          <p14:tracePt t="34635" x="1851025" y="2697163"/>
          <p14:tracePt t="34643" x="1874838" y="2697163"/>
          <p14:tracePt t="34651" x="1897063" y="2697163"/>
          <p14:tracePt t="34664" x="1935163" y="2697163"/>
          <p14:tracePt t="34681" x="1981200" y="2689225"/>
          <p14:tracePt t="34698" x="2003425" y="2689225"/>
          <p14:tracePt t="34698" x="2011363" y="2689225"/>
          <p14:tracePt t="34716" x="2019300" y="2689225"/>
          <p14:tracePt t="34739" x="2027238" y="2689225"/>
          <p14:tracePt t="34755" x="2041525" y="2689225"/>
          <p14:tracePt t="34765" x="2073275" y="2689225"/>
          <p14:tracePt t="34782" x="2125663" y="2689225"/>
          <p14:tracePt t="34798" x="2201863" y="2689225"/>
          <p14:tracePt t="34815" x="2339975" y="2689225"/>
          <p14:tracePt t="34831" x="2476500" y="2689225"/>
          <p14:tracePt t="34847" x="2598738" y="2689225"/>
          <p14:tracePt t="34865" x="2674938" y="2689225"/>
          <p14:tracePt t="34881" x="2713038" y="2689225"/>
          <p14:tracePt t="34898" x="2789238" y="2689225"/>
          <p14:tracePt t="34898" x="2803525" y="2689225"/>
          <p14:tracePt t="34917" x="2827338" y="2689225"/>
          <p14:tracePt t="34917" x="2857500" y="2689225"/>
          <p14:tracePt t="34933" x="2887663" y="2689225"/>
          <p14:tracePt t="34948" x="2925763" y="2682875"/>
          <p14:tracePt t="34965" x="2955925" y="2674938"/>
          <p14:tracePt t="34982" x="2963863" y="2674938"/>
          <p14:tracePt t="34997" x="2955925" y="2674938"/>
          <p14:tracePt t="35083" x="2949575" y="2674938"/>
          <p14:tracePt t="35107" x="2941638" y="2674938"/>
          <p14:tracePt t="35139" x="2933700" y="2659063"/>
          <p14:tracePt t="35148" x="2917825" y="2659063"/>
          <p14:tracePt t="35155" x="2903538" y="2659063"/>
          <p14:tracePt t="35165" x="2835275" y="2659063"/>
          <p14:tracePt t="35181" x="2743200" y="2636838"/>
          <p14:tracePt t="35198" x="2713038" y="2636838"/>
          <p14:tracePt t="35214" x="2697163" y="2636838"/>
          <p14:tracePt t="35231" x="2682875" y="2636838"/>
          <p14:tracePt t="35247" x="2644775" y="2636838"/>
          <p14:tracePt t="35265" x="2568575" y="2636838"/>
          <p14:tracePt t="35281" x="2468563" y="2636838"/>
          <p14:tracePt t="35296" x="2346325" y="2636838"/>
          <p14:tracePt t="35314" x="2293938" y="2636838"/>
          <p14:tracePt t="35314" x="2270125" y="2636838"/>
          <p14:tracePt t="35332" x="2217738" y="2636838"/>
          <p14:tracePt t="35349" x="2149475" y="2636838"/>
          <p14:tracePt t="35365" x="2111375" y="2644775"/>
          <p14:tracePt t="35381" x="2095500" y="2651125"/>
          <p14:tracePt t="35397" x="2065338" y="2651125"/>
          <p14:tracePt t="35414" x="2011363" y="2674938"/>
          <p14:tracePt t="35430" x="1951038" y="2689225"/>
          <p14:tracePt t="35447" x="1897063" y="2705100"/>
          <p14:tracePt t="35464" x="1858963" y="2727325"/>
          <p14:tracePt t="35480" x="1836738" y="2727325"/>
          <p14:tracePt t="35497" x="1828800" y="2727325"/>
          <p14:tracePt t="35513" x="1812925" y="2743200"/>
          <p14:tracePt t="35530" x="1812925" y="2751138"/>
          <p14:tracePt t="35564" x="1820863" y="2751138"/>
          <p14:tracePt t="35611" x="1828800" y="2751138"/>
          <p14:tracePt t="35619" x="1844675" y="2751138"/>
          <p14:tracePt t="35629" x="1858963" y="2751138"/>
          <p14:tracePt t="35646" x="1897063" y="2751138"/>
          <p14:tracePt t="35664" x="1927225" y="2751138"/>
          <p14:tracePt t="35680" x="1981200" y="2743200"/>
          <p14:tracePt t="35697" x="2087563" y="2743200"/>
          <p14:tracePt t="35714" x="2179638" y="2743200"/>
          <p14:tracePt t="35714" x="2239963" y="2743200"/>
          <p14:tracePt t="35732" x="2278063" y="2743200"/>
          <p14:tracePt t="35746" x="2454275" y="2743200"/>
          <p14:tracePt t="35764" x="2582863" y="2743200"/>
          <p14:tracePt t="35781" x="2689225" y="2743200"/>
          <p14:tracePt t="35797" x="2743200" y="2743200"/>
          <p14:tracePt t="35814" x="2759075" y="2743200"/>
          <p14:tracePt t="35829" x="2759075" y="2751138"/>
          <p14:tracePt t="36011" x="2751138" y="2751138"/>
          <p14:tracePt t="36251" x="2751138" y="2759075"/>
          <p14:tracePt t="36260" x="2743200" y="2759075"/>
          <p14:tracePt t="37174" x="2735263" y="2765425"/>
          <p14:tracePt t="44416" x="2735263" y="2759075"/>
          <p14:tracePt t="44867" x="2751138" y="2751138"/>
          <p14:tracePt t="45243" x="2759075" y="2751138"/>
          <p14:tracePt t="45252" x="2765425" y="2751138"/>
          <p14:tracePt t="45259" x="2759075" y="2751138"/>
          <p14:tracePt t="45292" x="2751138" y="2751138"/>
          <p14:tracePt t="45395" x="2751138" y="2759075"/>
          <p14:tracePt t="45404" x="2743200" y="2765425"/>
          <p14:tracePt t="45443" x="2743200" y="2781300"/>
          <p14:tracePt t="45459" x="2743200" y="2789238"/>
          <p14:tracePt t="45475" x="2743200" y="2797175"/>
          <p14:tracePt t="45507" x="2743200" y="2811463"/>
          <p14:tracePt t="49917" x="2743200" y="2819400"/>
          <p14:tracePt t="50251" x="2743200" y="2827338"/>
          <p14:tracePt t="50267" x="2743200" y="2835275"/>
          <p14:tracePt t="50283" x="2743200" y="2841625"/>
          <p14:tracePt t="50291" x="2743200" y="2849563"/>
          <p14:tracePt t="50300" x="2743200" y="2857500"/>
          <p14:tracePt t="50316" x="2743200" y="2865438"/>
          <p14:tracePt t="50331" x="2743200" y="2879725"/>
          <p14:tracePt t="50365" x="2743200" y="2887663"/>
          <p14:tracePt t="50475" x="2743200" y="2903538"/>
          <p14:tracePt t="50483" x="2743200" y="2911475"/>
          <p14:tracePt t="50497" x="2743200" y="2933700"/>
          <p14:tracePt t="50517" x="2743200" y="2955925"/>
          <p14:tracePt t="50533" x="2727325" y="2979738"/>
          <p14:tracePt t="50551" x="2727325" y="3001963"/>
          <p14:tracePt t="50566" x="2720975" y="3032125"/>
          <p14:tracePt t="50582" x="2720975" y="3070225"/>
          <p14:tracePt t="50598" x="2705100" y="3108325"/>
          <p14:tracePt t="50617" x="2689225" y="3154363"/>
          <p14:tracePt t="50632" x="2674938" y="3208338"/>
          <p14:tracePt t="50648" x="2659063" y="3254375"/>
          <p14:tracePt t="50665" x="2651125" y="3298825"/>
          <p14:tracePt t="50681" x="2636838" y="3336925"/>
          <p14:tracePt t="50681" x="2636838" y="3344863"/>
          <p14:tracePt t="50700" x="2628900" y="3352800"/>
          <p14:tracePt t="50715" x="2620963" y="3360738"/>
          <p14:tracePt t="50731" x="2606675" y="3382963"/>
          <p14:tracePt t="50749" x="2568575" y="3429000"/>
          <p14:tracePt t="50766" x="2530475" y="3459163"/>
          <p14:tracePt t="50781" x="2476500" y="3521075"/>
          <p14:tracePt t="50798" x="2400300" y="3573463"/>
          <p14:tracePt t="50815" x="2362200" y="3603625"/>
          <p14:tracePt t="50831" x="2316163" y="3635375"/>
          <p14:tracePt t="50848" x="2263775" y="3673475"/>
          <p14:tracePt t="50865" x="2239963" y="3687763"/>
          <p14:tracePt t="50881" x="2225675" y="3695700"/>
          <p14:tracePt t="50897" x="2217738" y="3703638"/>
          <p14:tracePt t="50897" x="2209800" y="3703638"/>
          <p14:tracePt t="50916" x="2187575" y="3703638"/>
          <p14:tracePt t="50932" x="2163763" y="3703638"/>
          <p14:tracePt t="50949" x="2133600" y="3711575"/>
          <p14:tracePt t="50966" x="2103438" y="3711575"/>
          <p14:tracePt t="50982" x="2087563" y="3717925"/>
          <p14:tracePt t="50998" x="2079625" y="3717925"/>
          <p14:tracePt t="51019" x="2073275" y="3717925"/>
          <p14:tracePt t="51031" x="2041525" y="3717925"/>
          <p14:tracePt t="51047" x="1989138" y="3717925"/>
          <p14:tracePt t="51064" x="1943100" y="3717925"/>
          <p14:tracePt t="51080" x="1905000" y="3717925"/>
          <p14:tracePt t="51097" x="1874838" y="3717925"/>
          <p14:tracePt t="51114" x="1858963" y="3717925"/>
          <p14:tracePt t="51130" x="1844675" y="3717925"/>
          <p14:tracePt t="51146" x="1828800" y="3717925"/>
          <p14:tracePt t="51212" x="1806575" y="3717925"/>
          <p14:tracePt t="51219" x="1798638" y="3717925"/>
          <p14:tracePt t="51230" x="1774825" y="3717925"/>
          <p14:tracePt t="51247" x="1768475" y="3717925"/>
          <p14:tracePt t="51265" x="1760538" y="3717925"/>
          <p14:tracePt t="53087" x="1752600" y="3717925"/>
          <p14:tracePt t="53107" x="1736725" y="3717925"/>
          <p14:tracePt t="53123" x="1730375" y="3717925"/>
          <p14:tracePt t="53147" x="1722438" y="3717925"/>
          <p14:tracePt t="53155" x="1714500" y="3711575"/>
          <p14:tracePt t="53171" x="1706563" y="3711575"/>
          <p14:tracePt t="53187" x="1698625" y="3711575"/>
          <p14:tracePt t="53197" x="1692275" y="3695700"/>
          <p14:tracePt t="53212" x="1676400" y="3679825"/>
          <p14:tracePt t="53230" x="1676400" y="3673475"/>
          <p14:tracePt t="53323" x="1676400" y="3665538"/>
          <p14:tracePt t="53347" x="1684338" y="3665538"/>
          <p14:tracePt t="53364" x="1692275" y="3665538"/>
          <p14:tracePt t="53380" x="1698625" y="3657600"/>
          <p14:tracePt t="53387" x="1714500" y="3657600"/>
          <p14:tracePt t="53396" x="1744663" y="3657600"/>
          <p14:tracePt t="53413" x="1790700" y="3657600"/>
          <p14:tracePt t="53429" x="1844675" y="3657600"/>
          <p14:tracePt t="53446" x="1851025" y="3657600"/>
          <p14:tracePt t="53462" x="1858963" y="3657600"/>
          <p14:tracePt t="53478" x="1874838" y="3657600"/>
          <p14:tracePt t="53499" x="1889125" y="3657600"/>
          <p14:tracePt t="53515" x="1927225" y="3649663"/>
          <p14:tracePt t="53528" x="2027238" y="3635375"/>
          <p14:tracePt t="53545" x="2149475" y="3635375"/>
          <p14:tracePt t="53545" x="2193925" y="3635375"/>
          <p14:tracePt t="53565" x="2239963" y="3635375"/>
          <p14:tracePt t="53578" x="2278063" y="3635375"/>
          <p14:tracePt t="53597" x="2286000" y="3635375"/>
          <p14:tracePt t="53652" x="2293938" y="3635375"/>
          <p14:tracePt t="53660" x="2308225" y="3635375"/>
          <p14:tracePt t="53667" x="2316163" y="3635375"/>
          <p14:tracePt t="53678" x="2339975" y="3635375"/>
          <p14:tracePt t="53695" x="2362200" y="3635375"/>
          <p14:tracePt t="53712" x="2370138" y="3635375"/>
          <p14:tracePt t="53728" x="2384425" y="3635375"/>
          <p14:tracePt t="53744" x="2416175" y="3635375"/>
          <p14:tracePt t="53762" x="2430463" y="3635375"/>
          <p14:tracePt t="53778" x="2460625" y="3635375"/>
          <p14:tracePt t="53797" x="2476500" y="3635375"/>
          <p14:tracePt t="53812" x="2484438" y="3635375"/>
          <p14:tracePt t="53828" x="2498725" y="3635375"/>
          <p14:tracePt t="53846" x="2522538" y="3635375"/>
          <p14:tracePt t="53862" x="2552700" y="3635375"/>
          <p14:tracePt t="53878" x="2582863" y="3635375"/>
          <p14:tracePt t="53895" x="2628900" y="3635375"/>
          <p14:tracePt t="53911" x="2651125" y="3635375"/>
          <p14:tracePt t="53928" x="2667000" y="3635375"/>
          <p14:tracePt t="53945" x="2674938" y="3635375"/>
          <p14:tracePt t="53961" x="2689225" y="3635375"/>
          <p14:tracePt t="54011" x="2697163" y="3635375"/>
          <p14:tracePt t="54019" x="2713038" y="3635375"/>
          <p14:tracePt t="54029" x="2751138" y="3635375"/>
          <p14:tracePt t="54045" x="2765425" y="3635375"/>
          <p14:tracePt t="54061" x="2773363" y="3627438"/>
          <p14:tracePt t="54099" x="2781300" y="3627438"/>
          <p14:tracePt t="54155" x="2797175" y="3627438"/>
          <p14:tracePt t="54195" x="2803525" y="3627438"/>
          <p14:tracePt t="54227" x="2811463" y="3627438"/>
          <p14:tracePt t="54235" x="2819400" y="3627438"/>
          <p14:tracePt t="54245" x="2841625" y="3627438"/>
          <p14:tracePt t="54262" x="2849563" y="3627438"/>
          <p14:tracePt t="54281" x="2857500" y="3627438"/>
          <p14:tracePt t="54315" x="2873375" y="3627438"/>
          <p14:tracePt t="54347" x="2887663" y="3619500"/>
          <p14:tracePt t="54355" x="2895600" y="3619500"/>
          <p14:tracePt t="54364" x="2903538" y="3619500"/>
          <p14:tracePt t="54378" x="2911475" y="3619500"/>
          <p14:tracePt t="54396" x="2917825" y="3611563"/>
          <p14:tracePt t="54435" x="2925763" y="3611563"/>
          <p14:tracePt t="54483" x="2933700" y="3611563"/>
          <p14:tracePt t="54531" x="2941638" y="3611563"/>
          <p14:tracePt t="54539" x="2949575" y="3611563"/>
          <p14:tracePt t="54563" x="2955925" y="3611563"/>
          <p14:tracePt t="54675" x="2955925" y="3603625"/>
          <p14:tracePt t="54707" x="2963863" y="3597275"/>
          <p14:tracePt t="54715" x="2979738" y="3597275"/>
          <p14:tracePt t="54727" x="3048000" y="3597275"/>
          <p14:tracePt t="54745" x="3178175" y="3597275"/>
          <p14:tracePt t="54761" x="3292475" y="3597275"/>
          <p14:tracePt t="54777" x="3352800" y="3597275"/>
          <p14:tracePt t="54794" x="3360738" y="3597275"/>
          <p14:tracePt t="54810" x="3390900" y="3597275"/>
          <p14:tracePt t="54867" x="3413125" y="3597275"/>
          <p14:tracePt t="54877" x="3429000" y="3589338"/>
          <p14:tracePt t="54883" x="3444875" y="3581400"/>
          <p14:tracePt t="54894" x="3497263" y="3581400"/>
          <p14:tracePt t="54910" x="3527425" y="3581400"/>
          <p14:tracePt t="54927" x="3551238" y="3573463"/>
          <p14:tracePt t="54944" x="3581400" y="3573463"/>
          <p14:tracePt t="54960" x="3603625" y="3573463"/>
          <p14:tracePt t="54977" x="3635375" y="3573463"/>
          <p14:tracePt t="54994" x="3657600" y="3573463"/>
          <p14:tracePt t="55010" x="3695700" y="3573463"/>
          <p14:tracePt t="55029" x="3703638" y="3573463"/>
          <p14:tracePt t="55043" x="3711575" y="3573463"/>
          <p14:tracePt t="55060" x="3717925" y="3573463"/>
          <p14:tracePt t="55076" x="3749675" y="3573463"/>
          <p14:tracePt t="55094" x="3779838" y="3573463"/>
          <p14:tracePt t="55110" x="3832225" y="3573463"/>
          <p14:tracePt t="55127" x="3863975" y="3573463"/>
          <p14:tracePt t="55144" x="3878263" y="3573463"/>
          <p14:tracePt t="55160" x="3886200" y="3573463"/>
          <p14:tracePt t="55227" x="3894138" y="3573463"/>
          <p14:tracePt t="55244" x="3902075" y="3573463"/>
          <p14:tracePt t="55260" x="3908425" y="3573463"/>
          <p14:tracePt t="55284" x="3916363" y="3573463"/>
          <p14:tracePt t="55675" x="3932238" y="3573463"/>
          <p14:tracePt t="55693" x="3940175" y="3573463"/>
          <p14:tracePt t="55819" x="3946525" y="3573463"/>
          <p14:tracePt t="55835" x="3954463" y="3573463"/>
          <p14:tracePt t="55851" x="3962400" y="3573463"/>
          <p14:tracePt t="55861" x="3954463" y="3573463"/>
          <p14:tracePt t="56283" x="3946525" y="3573463"/>
          <p14:tracePt t="56293" x="3932238" y="3573463"/>
          <p14:tracePt t="56299" x="3924300" y="3573463"/>
          <p14:tracePt t="56310" x="3894138" y="3573463"/>
          <p14:tracePt t="56326" x="3863975" y="3573463"/>
          <p14:tracePt t="56343" x="3848100" y="3573463"/>
          <p14:tracePt t="56358" x="3825875" y="3573463"/>
          <p14:tracePt t="56376" x="3794125" y="3573463"/>
          <p14:tracePt t="56392" x="3711575" y="3573463"/>
          <p14:tracePt t="56409" x="3589338" y="3573463"/>
          <p14:tracePt t="56426" x="3475038" y="3573463"/>
          <p14:tracePt t="56426" x="3413125" y="3565525"/>
          <p14:tracePt t="56444" x="3368675" y="3559175"/>
          <p14:tracePt t="56459" x="3260725" y="3559175"/>
          <p14:tracePt t="56477" x="3246438" y="3551238"/>
          <p14:tracePt t="56493" x="3254375" y="3551238"/>
          <p14:tracePt t="56595" x="3268663" y="3551238"/>
          <p14:tracePt t="56611" x="3276600" y="3551238"/>
          <p14:tracePt t="56619" x="3298825" y="3551238"/>
          <p14:tracePt t="56628" x="3314700" y="3543300"/>
          <p14:tracePt t="56641" x="3360738" y="3535363"/>
          <p14:tracePt t="56658" x="3398838" y="3535363"/>
          <p14:tracePt t="56658" x="3413125" y="3535363"/>
          <p14:tracePt t="56676" x="3444875" y="3535363"/>
          <p14:tracePt t="56692" x="3497263" y="3535363"/>
          <p14:tracePt t="56709" x="3565525" y="3535363"/>
          <p14:tracePt t="56726" x="3611563" y="3535363"/>
          <p14:tracePt t="56743" x="3649663" y="3535363"/>
          <p14:tracePt t="56759" x="3703638" y="3535363"/>
          <p14:tracePt t="56775" x="3733800" y="3535363"/>
          <p14:tracePt t="56792" x="3756025" y="3535363"/>
          <p14:tracePt t="56808" x="3794125" y="3535363"/>
          <p14:tracePt t="56825" x="3832225" y="3535363"/>
          <p14:tracePt t="56842" x="3856038" y="3535363"/>
          <p14:tracePt t="56842" x="3878263" y="3535363"/>
          <p14:tracePt t="56860" x="3946525" y="3535363"/>
          <p14:tracePt t="56877" x="3992563" y="3543300"/>
          <p14:tracePt t="56893" x="4022725" y="3543300"/>
          <p14:tracePt t="56909" x="4068763" y="3543300"/>
          <p14:tracePt t="56926" x="4114800" y="3551238"/>
          <p14:tracePt t="56942" x="4183063" y="3551238"/>
          <p14:tracePt t="56959" x="4259263" y="3551238"/>
          <p14:tracePt t="56975" x="4359275" y="3573463"/>
          <p14:tracePt t="56992" x="4449763" y="3573463"/>
          <p14:tracePt t="57008" x="4541838" y="3573463"/>
          <p14:tracePt t="57008" x="4564063" y="3573463"/>
          <p14:tracePt t="57028" x="4594225" y="3573463"/>
          <p14:tracePt t="57042" x="4648200" y="3581400"/>
          <p14:tracePt t="57057" x="4694238" y="3589338"/>
          <p14:tracePt t="57074" x="4740275" y="3589338"/>
          <p14:tracePt t="57074" x="4754563" y="3603625"/>
          <p14:tracePt t="57093" x="4792663" y="3603625"/>
          <p14:tracePt t="57109" x="4846638" y="3603625"/>
          <p14:tracePt t="57126" x="4899025" y="3619500"/>
          <p14:tracePt t="57142" x="4953000" y="3627438"/>
          <p14:tracePt t="57158" x="4991100" y="3627438"/>
          <p14:tracePt t="57175" x="5037138" y="3635375"/>
          <p14:tracePt t="57191" x="5075238" y="3641725"/>
          <p14:tracePt t="57208" x="5121275" y="3641725"/>
          <p14:tracePt t="57225" x="5159375" y="3649663"/>
          <p14:tracePt t="57241" x="5173663" y="3649663"/>
          <p14:tracePt t="57257" x="5189538" y="3657600"/>
          <p14:tracePt t="58171" x="5197475" y="3657600"/>
          <p14:tracePt t="58339" x="5197475" y="3649663"/>
          <p14:tracePt t="59211" x="5197475" y="3635375"/>
          <p14:tracePt t="59236" x="5197475" y="3619500"/>
          <p14:tracePt t="59275" x="5197475" y="3603625"/>
          <p14:tracePt t="59283" x="5197475" y="3589338"/>
          <p14:tracePt t="59291" x="5197475" y="3573463"/>
          <p14:tracePt t="59305" x="5197475" y="3559175"/>
          <p14:tracePt t="59322" x="5197475" y="3543300"/>
          <p14:tracePt t="59322" x="5197475" y="3527425"/>
          <p14:tracePt t="59341" x="5197475" y="3505200"/>
          <p14:tracePt t="59357" x="5181600" y="3489325"/>
          <p14:tracePt t="59373" x="5173663" y="3475038"/>
          <p14:tracePt t="59436" x="5165725" y="3467100"/>
          <p14:tracePt t="59452" x="5159375" y="3467100"/>
          <p14:tracePt t="59483" x="5143500" y="3459163"/>
          <p14:tracePt t="59515" x="5135563" y="3459163"/>
          <p14:tracePt t="59547" x="5127625" y="3459163"/>
          <p14:tracePt t="59563" x="5121275" y="3459163"/>
          <p14:tracePt t="59573" x="5113338" y="3459163"/>
          <p14:tracePt t="59579" x="5097463" y="3459163"/>
          <p14:tracePt t="59590" x="5067300" y="3459163"/>
          <p14:tracePt t="59606" x="5037138" y="3459163"/>
          <p14:tracePt t="59622" x="4991100" y="3459163"/>
          <p14:tracePt t="59639" x="4975225" y="3459163"/>
          <p14:tracePt t="59656" x="4968875" y="3459163"/>
          <p14:tracePt t="59672" x="4968875" y="3475038"/>
          <p14:tracePt t="59692" x="4968875" y="3489325"/>
          <p14:tracePt t="59708" x="4968875" y="3497263"/>
          <p14:tracePt t="59724" x="4968875" y="3505200"/>
          <p14:tracePt t="59738" x="4968875" y="3521075"/>
          <p14:tracePt t="59755" x="4968875" y="3527425"/>
          <p14:tracePt t="59789" x="4968875" y="3535363"/>
          <p14:tracePt t="59811" x="4968875" y="3543300"/>
          <p14:tracePt t="59827" x="4975225" y="3543300"/>
          <p14:tracePt t="59883" x="4991100" y="3543300"/>
          <p14:tracePt t="59899" x="5006975" y="3543300"/>
          <p14:tracePt t="59908" x="5021263" y="3543300"/>
          <p14:tracePt t="59921" x="5051425" y="3543300"/>
          <p14:tracePt t="59921" x="5067300" y="3543300"/>
          <p14:tracePt t="59941" x="5083175" y="3543300"/>
          <p14:tracePt t="59963" x="5089525" y="3543300"/>
          <p14:tracePt t="59979" x="5097463" y="3543300"/>
          <p14:tracePt t="59989" x="5105400" y="3535363"/>
          <p14:tracePt t="60005" x="5113338" y="3535363"/>
          <p14:tracePt t="60555" x="5121275" y="3535363"/>
          <p14:tracePt t="60579" x="5127625" y="3535363"/>
          <p14:tracePt t="60603" x="5135563" y="3535363"/>
          <p14:tracePt t="60612" x="5165725" y="3535363"/>
          <p14:tracePt t="60627" x="5181600" y="3535363"/>
          <p14:tracePt t="60637" x="5211763" y="3551238"/>
          <p14:tracePt t="60655" x="5235575" y="3551238"/>
          <p14:tracePt t="60671" x="5265738" y="3565525"/>
          <p14:tracePt t="60688" x="5273675" y="3565525"/>
          <p14:tracePt t="60704" x="5280025" y="3565525"/>
          <p14:tracePt t="60721" x="5287963" y="3565525"/>
          <p14:tracePt t="60803" x="5295900" y="3565525"/>
          <p14:tracePt t="60811" x="5303838" y="3565525"/>
          <p14:tracePt t="60820" x="5334000" y="3565525"/>
          <p14:tracePt t="60837" x="5349875" y="3565525"/>
          <p14:tracePt t="60859" x="5356225" y="3565525"/>
          <p14:tracePt t="60931" x="5364163" y="3565525"/>
          <p14:tracePt t="60971" x="5356225" y="3565525"/>
          <p14:tracePt t="61628" x="5341938" y="3565525"/>
          <p14:tracePt t="61643" x="5311775" y="3565525"/>
          <p14:tracePt t="61653" x="5273675" y="3565525"/>
          <p14:tracePt t="61659" x="5227638" y="3559175"/>
          <p14:tracePt t="61670" x="4892675" y="3436938"/>
          <p14:tracePt t="61687" x="4465638" y="3246438"/>
          <p14:tracePt t="61704" x="4114800" y="3032125"/>
          <p14:tracePt t="61720" x="3863975" y="2865438"/>
          <p14:tracePt t="61737" x="3771900" y="2735263"/>
          <p14:tracePt t="61754" x="3756025" y="2644775"/>
          <p14:tracePt t="61770" x="3756025" y="2530475"/>
          <p14:tracePt t="61770" x="3771900" y="2484438"/>
          <p14:tracePt t="61789" x="3779838" y="2370138"/>
          <p14:tracePt t="61805" x="3794125" y="2286000"/>
          <p14:tracePt t="61821" x="3794125" y="2201863"/>
          <p14:tracePt t="61837" x="3794125" y="2095500"/>
          <p14:tracePt t="61854" x="3779838" y="2003425"/>
          <p14:tracePt t="61870" x="3749675" y="1889125"/>
          <p14:tracePt t="61887" x="3717925" y="1774825"/>
          <p14:tracePt t="61903" x="3703638" y="1684338"/>
          <p14:tracePt t="61920" x="3703638" y="1638300"/>
          <p14:tracePt t="61937" x="3703638" y="1608138"/>
          <p14:tracePt t="61953" x="3703638" y="1570038"/>
          <p14:tracePt t="61970" x="3703638" y="1539875"/>
          <p14:tracePt t="61970" x="3703638" y="1516063"/>
          <p14:tracePt t="61989" x="3703638" y="1463675"/>
          <p14:tracePt t="62004" x="3703638" y="1393825"/>
          <p14:tracePt t="62022" x="3703638" y="1333500"/>
          <p14:tracePt t="62037" x="3695700" y="1279525"/>
          <p14:tracePt t="62056" x="3687763" y="1249363"/>
          <p14:tracePt t="62070" x="3687763" y="1203325"/>
          <p14:tracePt t="62087" x="3687763" y="1158875"/>
          <p14:tracePt t="62103" x="3687763" y="1104900"/>
          <p14:tracePt t="62120" x="3679825" y="1044575"/>
          <p14:tracePt t="62136" x="3665538" y="968375"/>
          <p14:tracePt t="62153" x="3657600" y="930275"/>
          <p14:tracePt t="62170" x="3657600" y="906463"/>
          <p14:tracePt t="62170" x="3657600" y="892175"/>
          <p14:tracePt t="62188" x="3657600" y="868363"/>
          <p14:tracePt t="62203" x="3657600" y="815975"/>
          <p14:tracePt t="62221" x="3641725" y="800100"/>
          <p14:tracePt t="62237" x="3635375" y="777875"/>
          <p14:tracePt t="62254" x="3627438" y="769938"/>
          <p14:tracePt t="62270" x="3619500" y="762000"/>
          <p14:tracePt t="62286" x="3611563" y="746125"/>
          <p14:tracePt t="62316" x="3603625" y="746125"/>
          <p14:tracePt t="62331" x="3597275" y="746125"/>
          <p14:tracePt t="62347" x="3581400" y="746125"/>
          <p14:tracePt t="62356" x="3565525" y="746125"/>
          <p14:tracePt t="62369" x="3535363" y="746125"/>
          <p14:tracePt t="62386" x="3467100" y="746125"/>
          <p14:tracePt t="62386" x="3429000" y="746125"/>
          <p14:tracePt t="62405" x="3375025" y="746125"/>
          <p14:tracePt t="62421" x="3330575" y="746125"/>
          <p14:tracePt t="62437" x="3292475" y="746125"/>
          <p14:tracePt t="62454" x="3238500" y="746125"/>
          <p14:tracePt t="62470" x="3216275" y="754063"/>
          <p14:tracePt t="62486" x="3208338" y="762000"/>
          <p14:tracePt t="62502" x="3162300" y="777875"/>
          <p14:tracePt t="62519" x="3124200" y="784225"/>
          <p14:tracePt t="62536" x="3070225" y="792163"/>
          <p14:tracePt t="62554" x="3032125" y="822325"/>
          <p14:tracePt t="62569" x="2994025" y="846138"/>
          <p14:tracePt t="62586" x="2971800" y="854075"/>
          <p14:tracePt t="62586" x="2963863" y="860425"/>
          <p14:tracePt t="62604" x="2949575" y="876300"/>
          <p14:tracePt t="62621" x="2925763" y="898525"/>
          <p14:tracePt t="62637" x="2911475" y="930275"/>
          <p14:tracePt t="62653" x="2903538" y="952500"/>
          <p14:tracePt t="62670" x="2903538" y="974725"/>
          <p14:tracePt t="62686" x="2895600" y="998538"/>
          <p14:tracePt t="62703" x="2887663" y="1012825"/>
          <p14:tracePt t="62719" x="2887663" y="1020763"/>
          <p14:tracePt t="62735" x="2887663" y="1050925"/>
          <p14:tracePt t="62752" x="2887663" y="1096963"/>
          <p14:tracePt t="62769" x="2887663" y="1150938"/>
          <p14:tracePt t="62786" x="2887663" y="1203325"/>
          <p14:tracePt t="62786" x="2895600" y="1235075"/>
          <p14:tracePt t="62805" x="2903538" y="1257300"/>
          <p14:tracePt t="62820" x="2917825" y="1303338"/>
          <p14:tracePt t="62836" x="2933700" y="1333500"/>
          <p14:tracePt t="62853" x="2941638" y="1349375"/>
          <p14:tracePt t="62870" x="2955925" y="1371600"/>
          <p14:tracePt t="62886" x="2971800" y="1393825"/>
          <p14:tracePt t="62902" x="2987675" y="1417638"/>
          <p14:tracePt t="62919" x="3001963" y="1431925"/>
          <p14:tracePt t="62935" x="3032125" y="1455738"/>
          <p14:tracePt t="62952" x="3063875" y="1477963"/>
          <p14:tracePt t="62969" x="3101975" y="1501775"/>
          <p14:tracePt t="62986" x="3162300" y="1531938"/>
          <p14:tracePt t="62986" x="3184525" y="1539875"/>
          <p14:tracePt t="63004" x="3238500" y="1546225"/>
          <p14:tracePt t="63021" x="3306763" y="1554163"/>
          <p14:tracePt t="63037" x="3360738" y="1570038"/>
          <p14:tracePt t="63055" x="3413125" y="1570038"/>
          <p14:tracePt t="63068" x="3444875" y="1570038"/>
          <p14:tracePt t="63085" x="3467100" y="1554163"/>
          <p14:tracePt t="63101" x="3489325" y="1524000"/>
          <p14:tracePt t="63117" x="3513138" y="1485900"/>
          <p14:tracePt t="63135" x="3527425" y="1447800"/>
          <p14:tracePt t="63152" x="3543300" y="1417638"/>
          <p14:tracePt t="63169" x="3551238" y="1379538"/>
          <p14:tracePt t="63186" x="3551238" y="1341438"/>
          <p14:tracePt t="63202" x="3559175" y="1287463"/>
          <p14:tracePt t="63202" x="3559175" y="1249363"/>
          <p14:tracePt t="63221" x="3565525" y="1211263"/>
          <p14:tracePt t="63237" x="3565525" y="1158875"/>
          <p14:tracePt t="63253" x="3565525" y="1112838"/>
          <p14:tracePt t="63269" x="3565525" y="1082675"/>
          <p14:tracePt t="63286" x="3559175" y="1058863"/>
          <p14:tracePt t="63301" x="3551238" y="1036638"/>
          <p14:tracePt t="63318" x="3543300" y="1036638"/>
          <p14:tracePt t="63348" x="3535363" y="1028700"/>
          <p14:tracePt t="63355" x="3527425" y="1020763"/>
          <p14:tracePt t="63372" x="3513138" y="1012825"/>
          <p14:tracePt t="63384" x="3482975" y="990600"/>
          <p14:tracePt t="63402" x="3459163" y="982663"/>
          <p14:tracePt t="63418" x="3444875" y="974725"/>
          <p14:tracePt t="63418" x="3444875" y="968375"/>
          <p14:tracePt t="63437" x="3436938" y="968375"/>
          <p14:tracePt t="63452" x="3421063" y="968375"/>
          <p14:tracePt t="63470" x="3413125" y="968375"/>
          <p14:tracePt t="63485" x="3382963" y="968375"/>
          <p14:tracePt t="63502" x="3344863" y="968375"/>
          <p14:tracePt t="63518" x="3314700" y="968375"/>
          <p14:tracePt t="63535" x="3276600" y="968375"/>
          <p14:tracePt t="63552" x="3246438" y="974725"/>
          <p14:tracePt t="63568" x="3208338" y="998538"/>
          <p14:tracePt t="63585" x="3184525" y="998538"/>
          <p14:tracePt t="63602" x="3170238" y="1012825"/>
          <p14:tracePt t="63618" x="3146425" y="1036638"/>
          <p14:tracePt t="63636" x="3132138" y="1058863"/>
          <p14:tracePt t="63653" x="3108325" y="1082675"/>
          <p14:tracePt t="63669" x="3086100" y="1112838"/>
          <p14:tracePt t="63686" x="3078163" y="1127125"/>
          <p14:tracePt t="63701" x="3070225" y="1135063"/>
          <p14:tracePt t="63717" x="3070225" y="1143000"/>
          <p14:tracePt t="63734" x="3070225" y="1165225"/>
          <p14:tracePt t="63751" x="3070225" y="1181100"/>
          <p14:tracePt t="63768" x="3070225" y="1189038"/>
          <p14:tracePt t="63784" x="3070225" y="1219200"/>
          <p14:tracePt t="63801" x="3070225" y="1257300"/>
          <p14:tracePt t="63818" x="3070225" y="1295400"/>
          <p14:tracePt t="63818" x="3070225" y="1303338"/>
          <p14:tracePt t="63837" x="3078163" y="1325563"/>
          <p14:tracePt t="63851" x="3101975" y="1363663"/>
          <p14:tracePt t="63869" x="3108325" y="1393825"/>
          <p14:tracePt t="63885" x="3124200" y="1417638"/>
          <p14:tracePt t="63902" x="3140075" y="1425575"/>
          <p14:tracePt t="63918" x="3154363" y="1431925"/>
          <p14:tracePt t="63935" x="3178175" y="1439863"/>
          <p14:tracePt t="63951" x="3192463" y="1439863"/>
          <p14:tracePt t="63968" x="3222625" y="1439863"/>
          <p14:tracePt t="63985" x="3246438" y="1439863"/>
          <p14:tracePt t="64001" x="3268663" y="1447800"/>
          <p14:tracePt t="64001" x="3276600" y="1447800"/>
          <p14:tracePt t="64020" x="3298825" y="1447800"/>
          <p14:tracePt t="64020" x="3314700" y="1447800"/>
          <p14:tracePt t="64036" x="3330575" y="1447800"/>
          <p14:tracePt t="64036" x="3352800" y="1447800"/>
          <p14:tracePt t="64052" x="3390900" y="1425575"/>
          <p14:tracePt t="64068" x="3444875" y="1387475"/>
          <p14:tracePt t="64085" x="3475038" y="1363663"/>
          <p14:tracePt t="64102" x="3497263" y="1333500"/>
          <p14:tracePt t="64118" x="3505200" y="1311275"/>
          <p14:tracePt t="64135" x="3521075" y="1287463"/>
          <p14:tracePt t="64151" x="3527425" y="1249363"/>
          <p14:tracePt t="64168" x="3535363" y="1196975"/>
          <p14:tracePt t="64185" x="3535363" y="1143000"/>
          <p14:tracePt t="64201" x="3535363" y="1089025"/>
          <p14:tracePt t="64217" x="3535363" y="1058863"/>
          <p14:tracePt t="64217" x="3535363" y="1044575"/>
          <p14:tracePt t="64237" x="3527425" y="1020763"/>
          <p14:tracePt t="64252" x="3521075" y="1012825"/>
          <p14:tracePt t="64272" x="3513138" y="998538"/>
          <p14:tracePt t="64285" x="3497263" y="990600"/>
          <p14:tracePt t="64302" x="3489325" y="982663"/>
          <p14:tracePt t="64318" x="3482975" y="982663"/>
          <p14:tracePt t="64334" x="3475038" y="974725"/>
          <p14:tracePt t="64350" x="3459163" y="968375"/>
          <p14:tracePt t="64367" x="3451225" y="968375"/>
          <p14:tracePt t="64384" x="3421063" y="968375"/>
          <p14:tracePt t="64401" x="3382963" y="968375"/>
          <p14:tracePt t="64418" x="3360738" y="960438"/>
          <p14:tracePt t="64435" x="3344863" y="960438"/>
          <p14:tracePt t="64452" x="3314700" y="960438"/>
          <p14:tracePt t="64468" x="3292475" y="960438"/>
          <p14:tracePt t="64485" x="3254375" y="960438"/>
          <p14:tracePt t="64501" x="3222625" y="968375"/>
          <p14:tracePt t="64518" x="3184525" y="982663"/>
          <p14:tracePt t="64534" x="3140075" y="1020763"/>
          <p14:tracePt t="64551" x="3101975" y="1036638"/>
          <p14:tracePt t="64567" x="3078163" y="1058863"/>
          <p14:tracePt t="64584" x="3063875" y="1066800"/>
          <p14:tracePt t="64600" x="3055938" y="1074738"/>
          <p14:tracePt t="64617" x="3040063" y="1089025"/>
          <p14:tracePt t="64635" x="3032125" y="1104900"/>
          <p14:tracePt t="64651" x="3017838" y="1143000"/>
          <p14:tracePt t="64669" x="3001963" y="1165225"/>
          <p14:tracePt t="64685" x="3001963" y="1181100"/>
          <p14:tracePt t="64701" x="3001963" y="1196975"/>
          <p14:tracePt t="64718" x="3001963" y="1211263"/>
          <p14:tracePt t="64734" x="3001963" y="1227138"/>
          <p14:tracePt t="64750" x="3001963" y="1241425"/>
          <p14:tracePt t="64766" x="3001963" y="1273175"/>
          <p14:tracePt t="64784" x="3001963" y="1287463"/>
          <p14:tracePt t="64800" x="3009900" y="1311275"/>
          <p14:tracePt t="64817" x="3025775" y="1317625"/>
          <p14:tracePt t="64836" x="3048000" y="1341438"/>
          <p14:tracePt t="64850" x="3101975" y="1371600"/>
          <p14:tracePt t="64850" x="3116263" y="1371600"/>
          <p14:tracePt t="64869" x="3184525" y="1393825"/>
          <p14:tracePt t="64885" x="3276600" y="1401763"/>
          <p14:tracePt t="64902" x="3368675" y="1401763"/>
          <p14:tracePt t="64918" x="3429000" y="1401763"/>
          <p14:tracePt t="64935" x="3451225" y="1401763"/>
          <p14:tracePt t="64951" x="3459163" y="1379538"/>
          <p14:tracePt t="64968" x="3459163" y="1341438"/>
          <p14:tracePt t="64984" x="3459163" y="1325563"/>
          <p14:tracePt t="65000" x="3459163" y="1311275"/>
          <p14:tracePt t="65017" x="3459163" y="1303338"/>
          <p14:tracePt t="65084" x="3459163" y="1295400"/>
          <p14:tracePt t="65093" x="3459163" y="1287463"/>
          <p14:tracePt t="65101" x="3459163" y="1273175"/>
          <p14:tracePt t="65117" x="3459163" y="1249363"/>
          <p14:tracePt t="65134" x="3459163" y="1241425"/>
          <p14:tracePt t="65150" x="3459163" y="1235075"/>
          <p14:tracePt t="65196" x="3444875" y="1235075"/>
          <p14:tracePt t="65220" x="3436938" y="1235075"/>
          <p14:tracePt t="65237" x="3421063" y="1235075"/>
          <p14:tracePt t="65244" x="3421063" y="1241425"/>
          <p14:tracePt t="65253" x="3421063" y="1249363"/>
          <p14:tracePt t="65844" x="3421063" y="1257300"/>
          <p14:tracePt t="65876" x="3421063" y="1265238"/>
          <p14:tracePt t="65964" x="3421063" y="1273175"/>
          <p14:tracePt t="65988" x="3421063" y="1279525"/>
          <p14:tracePt t="66244" x="3421063" y="1287463"/>
          <p14:tracePt t="66300" x="3421063" y="1295400"/>
          <p14:tracePt t="66324" x="3413125" y="1303338"/>
          <p14:tracePt t="66340" x="3413125" y="1311275"/>
          <p14:tracePt t="66357" x="3413125" y="1325563"/>
          <p14:tracePt t="66372" x="3413125" y="1333500"/>
          <p14:tracePt t="66381" x="3413125" y="1349375"/>
          <p14:tracePt t="66388" x="3406775" y="1355725"/>
          <p14:tracePt t="66399" x="3406775" y="1379538"/>
          <p14:tracePt t="66416" x="3406775" y="1401763"/>
          <p14:tracePt t="66433" x="3406775" y="1431925"/>
          <p14:tracePt t="66449" x="3390900" y="1524000"/>
          <p14:tracePt t="66466" x="3360738" y="1660525"/>
          <p14:tracePt t="66482" x="3284538" y="1820863"/>
          <p14:tracePt t="66482" x="3222625" y="1973263"/>
          <p14:tracePt t="66502" x="3086100" y="2278063"/>
          <p14:tracePt t="66517" x="3001963" y="2530475"/>
          <p14:tracePt t="66533" x="2971800" y="2735263"/>
          <p14:tracePt t="66551" x="2949575" y="2917825"/>
          <p14:tracePt t="66567" x="2949575" y="3055938"/>
          <p14:tracePt t="66583" x="2949575" y="3192463"/>
          <p14:tracePt t="66599" x="2917825" y="3314700"/>
          <p14:tracePt t="66616" x="2895600" y="3451225"/>
          <p14:tracePt t="66633" x="2873375" y="3603625"/>
          <p14:tracePt t="66649" x="2849563" y="3749675"/>
          <p14:tracePt t="66667" x="2797175" y="3902075"/>
          <p14:tracePt t="66683" x="2751138" y="4008438"/>
          <p14:tracePt t="66683" x="2735263" y="4060825"/>
          <p14:tracePt t="66702" x="2727325" y="4098925"/>
          <p14:tracePt t="66716" x="2713038" y="4191000"/>
          <p14:tracePt t="66734" x="2713038" y="4237038"/>
          <p14:tracePt t="66750" x="2713038" y="4267200"/>
          <p14:tracePt t="66767" x="2713038" y="4283075"/>
          <p14:tracePt t="66783" x="2705100" y="4289425"/>
          <p14:tracePt t="66804" x="2697163" y="4297363"/>
          <p14:tracePt t="66816" x="2689225" y="4297363"/>
          <p14:tracePt t="66832" x="2674938" y="4305300"/>
          <p14:tracePt t="66849" x="2659063" y="4313238"/>
          <p14:tracePt t="66866" x="2636838" y="4327525"/>
          <p14:tracePt t="66882" x="2606675" y="4359275"/>
          <p14:tracePt t="66899" x="2590800" y="4373563"/>
          <p14:tracePt t="66899" x="2582863" y="4373563"/>
          <p14:tracePt t="66918" x="2560638" y="4397375"/>
          <p14:tracePt t="66934" x="2552700" y="4411663"/>
          <p14:tracePt t="66950" x="2544763" y="4419600"/>
          <p14:tracePt t="66967" x="2536825" y="4419600"/>
          <p14:tracePt t="66983" x="2530475" y="4419600"/>
          <p14:tracePt t="66999" x="2506663" y="4419600"/>
          <p14:tracePt t="67016" x="2460625" y="4419600"/>
          <p14:tracePt t="67033" x="2408238" y="4419600"/>
          <p14:tracePt t="67050" x="2354263" y="4419600"/>
          <p14:tracePt t="67065" x="2301875" y="4419600"/>
          <p14:tracePt t="67082" x="2270125" y="4419600"/>
          <p14:tracePt t="67099" x="2239963" y="4419600"/>
          <p14:tracePt t="67099" x="2217738" y="4419600"/>
          <p14:tracePt t="67118" x="2163763" y="4419600"/>
          <p14:tracePt t="67134" x="2111375" y="4419600"/>
          <p14:tracePt t="67150" x="2057400" y="4419600"/>
          <p14:tracePt t="67167" x="2003425" y="4419600"/>
          <p14:tracePt t="67183" x="1951038" y="4419600"/>
          <p14:tracePt t="67199" x="1897063" y="4419600"/>
          <p14:tracePt t="67216" x="1844675" y="4419600"/>
          <p14:tracePt t="67232" x="1798638" y="4419600"/>
          <p14:tracePt t="67249" x="1782763" y="4419600"/>
          <p14:tracePt t="67267" x="1768475" y="4419600"/>
          <p14:tracePt t="67283" x="1736725" y="4419600"/>
          <p14:tracePt t="67298" x="1730375" y="4419600"/>
          <p14:tracePt t="67314" x="1752600" y="4419600"/>
          <p14:tracePt t="67524" x="1774825" y="4419600"/>
          <p14:tracePt t="67532" x="1790700" y="4419600"/>
          <p14:tracePt t="67532" x="1820863" y="4419600"/>
          <p14:tracePt t="67549" x="1882775" y="4419600"/>
          <p14:tracePt t="67566" x="1951038" y="4419600"/>
          <p14:tracePt t="67583" x="2003425" y="4419600"/>
          <p14:tracePt t="67599" x="2073275" y="4419600"/>
          <p14:tracePt t="67616" x="2103438" y="4419600"/>
          <p14:tracePt t="67632" x="2149475" y="4419600"/>
          <p14:tracePt t="67648" x="2179638" y="4419600"/>
          <p14:tracePt t="67666" x="2239963" y="4397375"/>
          <p14:tracePt t="67681" x="2270125" y="4397375"/>
          <p14:tracePt t="67697" x="2308225" y="4397375"/>
          <p14:tracePt t="67715" x="2354263" y="4397375"/>
          <p14:tracePt t="67715" x="2384425" y="4397375"/>
          <p14:tracePt t="67733" x="2430463" y="4403725"/>
          <p14:tracePt t="67750" x="2484438" y="4403725"/>
          <p14:tracePt t="67766" x="2552700" y="4419600"/>
          <p14:tracePt t="67782" x="2644775" y="4419600"/>
          <p14:tracePt t="67799" x="2735263" y="4419600"/>
          <p14:tracePt t="67815" x="2811463" y="4419600"/>
          <p14:tracePt t="67831" x="2841625" y="4419600"/>
          <p14:tracePt t="67848" x="2849563" y="4419600"/>
          <p14:tracePt t="67864" x="2865438" y="4419600"/>
          <p14:tracePt t="67933" x="2865438" y="4435475"/>
          <p14:tracePt t="68061" x="2849563" y="4449763"/>
          <p14:tracePt t="68076" x="2835275" y="4465638"/>
          <p14:tracePt t="68084" x="2789238" y="4487863"/>
          <p14:tracePt t="68097" x="2720975" y="4511675"/>
          <p14:tracePt t="68115" x="2620963" y="4556125"/>
          <p14:tracePt t="68133" x="2530475" y="4594225"/>
          <p14:tracePt t="68133" x="2498725" y="4594225"/>
          <p14:tracePt t="68150" x="2446338" y="4618038"/>
          <p14:tracePt t="68166" x="2408238" y="4632325"/>
          <p14:tracePt t="68182" x="2354263" y="4670425"/>
          <p14:tracePt t="68198" x="2301875" y="4716463"/>
          <p14:tracePt t="68215" x="2247900" y="4762500"/>
          <p14:tracePt t="68231" x="2193925" y="4822825"/>
          <p14:tracePt t="68248" x="2149475" y="4876800"/>
          <p14:tracePt t="68265" x="2095500" y="4953000"/>
          <p14:tracePt t="68282" x="2057400" y="4983163"/>
          <p14:tracePt t="68298" x="2011363" y="5013325"/>
          <p14:tracePt t="68315" x="1951038" y="5059363"/>
          <p14:tracePt t="68331" x="1889125" y="5097463"/>
          <p14:tracePt t="68331" x="1866900" y="5105400"/>
          <p14:tracePt t="68350" x="1836738" y="5121275"/>
          <p14:tracePt t="68365" x="1806575" y="5127625"/>
          <p14:tracePt t="68382" x="1798638" y="5127625"/>
          <p14:tracePt t="68404" x="1790700" y="5127625"/>
          <p14:tracePt t="68415" x="1774825" y="5127625"/>
          <p14:tracePt t="68516" x="1768475" y="5127625"/>
          <p14:tracePt t="68532" x="1752600" y="5127625"/>
          <p14:tracePt t="68540" x="1744663" y="5127625"/>
          <p14:tracePt t="68613" x="1736725" y="5127625"/>
          <p14:tracePt t="68644" x="1730375" y="5127625"/>
          <p14:tracePt t="68884" x="1730375" y="5113338"/>
          <p14:tracePt t="68900" x="1730375" y="5097463"/>
          <p14:tracePt t="68908" x="1722438" y="5083175"/>
          <p14:tracePt t="68924" x="1714500" y="5075238"/>
          <p14:tracePt t="68933" x="1714500" y="5067300"/>
          <p14:tracePt t="68949" x="1706563" y="5059363"/>
          <p14:tracePt t="68963" x="1706563" y="5051425"/>
          <p14:tracePt t="69076" x="1706563" y="5045075"/>
          <p14:tracePt t="69237" x="1706563" y="5037138"/>
          <p14:tracePt t="69245" x="1714500" y="5029200"/>
          <p14:tracePt t="69252" x="1714500" y="5013325"/>
          <p14:tracePt t="69277" x="1714500" y="5006975"/>
          <p14:tracePt t="69284" x="1714500" y="4999038"/>
          <p14:tracePt t="69308" x="1714500" y="4983163"/>
          <p14:tracePt t="69324" x="1714500" y="4968875"/>
          <p14:tracePt t="69340" x="1714500" y="4953000"/>
          <p14:tracePt t="69349" x="1714500" y="4937125"/>
          <p14:tracePt t="69363" x="1714500" y="4922838"/>
          <p14:tracePt t="69379" x="1714500" y="4906963"/>
          <p14:tracePt t="69396" x="1714500" y="4892675"/>
          <p14:tracePt t="69444" x="1714500" y="4876800"/>
          <p14:tracePt t="69452" x="1714500" y="4860925"/>
          <p14:tracePt t="69477" x="1714500" y="4854575"/>
          <p14:tracePt t="69484" x="1692275" y="4822825"/>
          <p14:tracePt t="69496" x="1676400" y="4784725"/>
          <p14:tracePt t="69513" x="1654175" y="4732338"/>
          <p14:tracePt t="69530" x="1622425" y="4694238"/>
          <p14:tracePt t="69530" x="1608138" y="4670425"/>
          <p14:tracePt t="69551" x="1608138" y="4664075"/>
          <p14:tracePt t="69565" x="1592263" y="4656138"/>
          <p14:tracePt t="69579" x="1577975" y="4632325"/>
          <p14:tracePt t="69598" x="1562100" y="4625975"/>
          <p14:tracePt t="69614" x="1531938" y="4602163"/>
          <p14:tracePt t="69630" x="1485900" y="4579938"/>
          <p14:tracePt t="69647" x="1463675" y="4564063"/>
          <p14:tracePt t="69663" x="1447800" y="4556125"/>
          <p14:tracePt t="69680" x="1425575" y="4549775"/>
          <p14:tracePt t="69696" x="1401763" y="4541838"/>
          <p14:tracePt t="69713" x="1371600" y="4533900"/>
          <p14:tracePt t="69730" x="1355725" y="4533900"/>
          <p14:tracePt t="69746" x="1325563" y="4518025"/>
          <p14:tracePt t="69763" x="1311275" y="4518025"/>
          <p14:tracePt t="69779" x="1279525" y="4518025"/>
          <p14:tracePt t="69798" x="1241425" y="4495800"/>
          <p14:tracePt t="69814" x="1219200" y="4495800"/>
          <p14:tracePt t="69830" x="1196975" y="4495800"/>
          <p14:tracePt t="69847" x="1189038" y="4495800"/>
          <p14:tracePt t="69862" x="1173163" y="4487863"/>
          <p14:tracePt t="69879" x="1158875" y="4487863"/>
          <p14:tracePt t="69896" x="1143000" y="4479925"/>
          <p14:tracePt t="69912" x="1120775" y="4479925"/>
          <p14:tracePt t="69929" x="1112838" y="4479925"/>
          <p14:tracePt t="69945" x="1074738" y="4473575"/>
          <p14:tracePt t="69963" x="1050925" y="4473575"/>
          <p14:tracePt t="69979" x="1020763" y="4473575"/>
          <p14:tracePt t="69979" x="1012825" y="4473575"/>
          <p14:tracePt t="69998" x="1006475" y="4465638"/>
          <p14:tracePt t="70012" x="998538" y="4465638"/>
          <p14:tracePt t="70029" x="990600" y="4465638"/>
          <p14:tracePt t="70046" x="974725" y="4465638"/>
          <p14:tracePt t="70068" x="960438" y="4465638"/>
          <p14:tracePt t="70094" x="944563" y="4465638"/>
          <p14:tracePt t="70101" x="930275" y="4465638"/>
          <p14:tracePt t="70112" x="906463" y="4487863"/>
          <p14:tracePt t="70129" x="868363" y="4503738"/>
          <p14:tracePt t="70146" x="846138" y="4503738"/>
          <p14:tracePt t="70162" x="822325" y="4518025"/>
          <p14:tracePt t="70179" x="808038" y="4525963"/>
          <p14:tracePt t="70179" x="792163" y="4533900"/>
          <p14:tracePt t="70197" x="777875" y="4533900"/>
          <p14:tracePt t="70214" x="762000" y="4556125"/>
          <p14:tracePt t="70228" x="731838" y="4564063"/>
          <p14:tracePt t="70247" x="701675" y="4572000"/>
          <p14:tracePt t="70263" x="677863" y="4579938"/>
          <p14:tracePt t="70280" x="663575" y="4579938"/>
          <p14:tracePt t="70296" x="663575" y="4587875"/>
          <p14:tracePt t="70312" x="647700" y="4587875"/>
          <p14:tracePt t="70328" x="647700" y="4594225"/>
          <p14:tracePt t="70345" x="639763" y="4602163"/>
          <p14:tracePt t="70362" x="631825" y="4610100"/>
          <p14:tracePt t="70378" x="625475" y="4625975"/>
          <p14:tracePt t="70395" x="609600" y="4632325"/>
          <p14:tracePt t="70412" x="601663" y="4640263"/>
          <p14:tracePt t="70430" x="601663" y="4648200"/>
          <p14:tracePt t="70446" x="593725" y="4664075"/>
          <p14:tracePt t="70462" x="587375" y="4678363"/>
          <p14:tracePt t="70479" x="587375" y="4686300"/>
          <p14:tracePt t="70495" x="587375" y="4708525"/>
          <p14:tracePt t="70512" x="587375" y="4724400"/>
          <p14:tracePt t="70528" x="587375" y="4732338"/>
          <p14:tracePt t="70544" x="587375" y="4746625"/>
          <p14:tracePt t="70563" x="587375" y="4762500"/>
          <p14:tracePt t="70581" x="587375" y="4770438"/>
          <p14:tracePt t="70595" x="587375" y="4792663"/>
          <p14:tracePt t="70595" x="601663" y="4800600"/>
          <p14:tracePt t="70614" x="601663" y="4808538"/>
          <p14:tracePt t="70629" x="609600" y="4830763"/>
          <p14:tracePt t="70646" x="617538" y="4846638"/>
          <p14:tracePt t="70663" x="631825" y="4854575"/>
          <p14:tracePt t="70678" x="631825" y="4860925"/>
          <p14:tracePt t="70695" x="639763" y="4876800"/>
          <p14:tracePt t="70740" x="647700" y="4884738"/>
          <p14:tracePt t="70796" x="655638" y="4892675"/>
          <p14:tracePt t="70836" x="655638" y="4899025"/>
          <p14:tracePt t="70852" x="663575" y="4899025"/>
          <p14:tracePt t="70893" x="669925" y="4914900"/>
          <p14:tracePt t="71173" x="677863" y="4914900"/>
          <p14:tracePt t="71268" x="685800" y="4914900"/>
          <p14:tracePt t="71278" x="685800" y="4922838"/>
          <p14:tracePt t="71286" x="693738" y="4922838"/>
          <p14:tracePt t="71295" x="708025" y="4922838"/>
          <p14:tracePt t="71311" x="715963" y="4930775"/>
          <p14:tracePt t="71327" x="723900" y="4937125"/>
          <p14:tracePt t="71344" x="739775" y="4937125"/>
          <p14:tracePt t="71364" x="746125" y="4937125"/>
          <p14:tracePt t="71381" x="777875" y="4960938"/>
          <p14:tracePt t="71394" x="800100" y="4968875"/>
          <p14:tracePt t="71411" x="822325" y="4975225"/>
          <p14:tracePt t="71411" x="846138" y="4983163"/>
          <p14:tracePt t="71430" x="868363" y="4991100"/>
          <p14:tracePt t="71446" x="906463" y="5013325"/>
          <p14:tracePt t="71462" x="952500" y="5037138"/>
          <p14:tracePt t="71479" x="974725" y="5051425"/>
          <p14:tracePt t="71495" x="982663" y="5059363"/>
          <p14:tracePt t="71511" x="990600" y="5059363"/>
          <p14:tracePt t="71532" x="998538" y="5059363"/>
          <p14:tracePt t="71544" x="1028700" y="5059363"/>
          <p14:tracePt t="71562" x="1066800" y="5051425"/>
          <p14:tracePt t="71577" x="1127125" y="5045075"/>
          <p14:tracePt t="71594" x="1181100" y="5045075"/>
          <p14:tracePt t="71610" x="1227138" y="5045075"/>
          <p14:tracePt t="71627" x="1241425" y="5045075"/>
          <p14:tracePt t="71644" x="1257300" y="5037138"/>
          <p14:tracePt t="71660" x="1273175" y="5029200"/>
          <p14:tracePt t="71679" x="1303338" y="4999038"/>
          <p14:tracePt t="71695" x="1363663" y="4968875"/>
          <p14:tracePt t="71710" x="1425575" y="4953000"/>
          <p14:tracePt t="71727" x="1485900" y="4930775"/>
          <p14:tracePt t="71744" x="1501775" y="4914900"/>
          <p14:tracePt t="71761" x="1531938" y="4899025"/>
          <p14:tracePt t="71777" x="1546225" y="4876800"/>
          <p14:tracePt t="71794" x="1554163" y="4854575"/>
          <p14:tracePt t="71811" x="1562100" y="4838700"/>
          <p14:tracePt t="71811" x="1562100" y="4822825"/>
          <p14:tracePt t="71829" x="1562100" y="4808538"/>
          <p14:tracePt t="71844" x="1562100" y="4716463"/>
          <p14:tracePt t="71862" x="1562100" y="4678363"/>
          <p14:tracePt t="71878" x="1562100" y="4632325"/>
          <p14:tracePt t="71895" x="1562100" y="4579938"/>
          <p14:tracePt t="71911" x="1562100" y="4541838"/>
          <p14:tracePt t="71927" x="1539875" y="4479925"/>
          <p14:tracePt t="71944" x="1493838" y="4411663"/>
          <p14:tracePt t="71961" x="1447800" y="4365625"/>
          <p14:tracePt t="71977" x="1401763" y="4335463"/>
          <p14:tracePt t="71994" x="1363663" y="4321175"/>
          <p14:tracePt t="72011" x="1341438" y="4313238"/>
          <p14:tracePt t="72011" x="1333500" y="4313238"/>
          <p14:tracePt t="72029" x="1311275" y="4313238"/>
          <p14:tracePt t="72042" x="1279525" y="4313238"/>
          <p14:tracePt t="72042" x="1257300" y="4313238"/>
          <p14:tracePt t="72062" x="1227138" y="4313238"/>
          <p14:tracePt t="72078" x="1196975" y="4313238"/>
          <p14:tracePt t="72095" x="1158875" y="4321175"/>
          <p14:tracePt t="72111" x="1112838" y="4335463"/>
          <p14:tracePt t="72127" x="1074738" y="4351338"/>
          <p14:tracePt t="72144" x="1044575" y="4365625"/>
          <p14:tracePt t="72160" x="1028700" y="4373563"/>
          <p14:tracePt t="72177" x="1006475" y="4381500"/>
          <p14:tracePt t="72194" x="998538" y="4389438"/>
          <p14:tracePt t="72210" x="982663" y="4397375"/>
          <p14:tracePt t="72226" x="968375" y="4403725"/>
          <p14:tracePt t="72226" x="960438" y="4403725"/>
          <p14:tracePt t="72246" x="936625" y="4435475"/>
          <p14:tracePt t="72262" x="898525" y="4473575"/>
          <p14:tracePt t="72279" x="868363" y="4525963"/>
          <p14:tracePt t="72295" x="846138" y="4572000"/>
          <p14:tracePt t="72311" x="838200" y="4610100"/>
          <p14:tracePt t="72327" x="815975" y="4632325"/>
          <p14:tracePt t="72344" x="800100" y="4656138"/>
          <p14:tracePt t="72360" x="792163" y="4678363"/>
          <p14:tracePt t="72377" x="792163" y="4694238"/>
          <p14:tracePt t="72394" x="792163" y="4716463"/>
          <p14:tracePt t="72410" x="792163" y="4740275"/>
          <p14:tracePt t="72427" x="792163" y="4762500"/>
          <p14:tracePt t="72427" x="792163" y="4770438"/>
          <p14:tracePt t="72445" x="792163" y="4778375"/>
          <p14:tracePt t="72460" x="792163" y="4784725"/>
          <p14:tracePt t="72476" x="792163" y="4800600"/>
          <p14:tracePt t="72494" x="800100" y="4822825"/>
          <p14:tracePt t="72511" x="815975" y="4846638"/>
          <p14:tracePt t="72527" x="830263" y="4876800"/>
          <p14:tracePt t="72544" x="838200" y="4906963"/>
          <p14:tracePt t="72562" x="846138" y="4922838"/>
          <p14:tracePt t="72576" x="854075" y="4930775"/>
          <p14:tracePt t="72593" x="854075" y="4937125"/>
          <p14:tracePt t="72610" x="868363" y="4945063"/>
          <p14:tracePt t="72626" x="892175" y="4945063"/>
          <p14:tracePt t="72643" x="936625" y="4960938"/>
          <p14:tracePt t="72643" x="960438" y="4960938"/>
          <p14:tracePt t="72662" x="1006475" y="4960938"/>
          <p14:tracePt t="72678" x="1044575" y="4960938"/>
          <p14:tracePt t="72694" x="1082675" y="4960938"/>
          <p14:tracePt t="72711" x="1127125" y="4968875"/>
          <p14:tracePt t="72727" x="1158875" y="4968875"/>
          <p14:tracePt t="72743" x="1196975" y="4968875"/>
          <p14:tracePt t="72760" x="1241425" y="4968875"/>
          <p14:tracePt t="72776" x="1303338" y="4968875"/>
          <p14:tracePt t="72793" x="1387475" y="4968875"/>
          <p14:tracePt t="72810" x="1439863" y="4968875"/>
          <p14:tracePt t="72827" x="1447800" y="4968875"/>
          <p14:tracePt t="72842" x="1463675" y="4968875"/>
          <p14:tracePt t="72842" x="1470025" y="4960938"/>
          <p14:tracePt t="72861" x="1470025" y="4945063"/>
          <p14:tracePt t="72877" x="1470025" y="4914900"/>
          <p14:tracePt t="72894" x="1470025" y="4892675"/>
          <p14:tracePt t="72910" x="1470025" y="4860925"/>
          <p14:tracePt t="72927" x="1470025" y="4830763"/>
          <p14:tracePt t="72943" x="1470025" y="4808538"/>
          <p14:tracePt t="72960" x="1470025" y="4792663"/>
          <p14:tracePt t="72976" x="1470025" y="4778375"/>
          <p14:tracePt t="72993" x="1470025" y="4762500"/>
          <p14:tracePt t="73009" x="1470025" y="4746625"/>
          <p14:tracePt t="73026" x="1470025" y="4740275"/>
          <p14:tracePt t="73042" x="1470025" y="4724400"/>
          <p14:tracePt t="73042" x="1470025" y="4708525"/>
          <p14:tracePt t="73062" x="1470025" y="4702175"/>
          <p14:tracePt t="73076" x="1463675" y="4702175"/>
          <p14:tracePt t="74807" x="1470025" y="4702175"/>
          <p14:tracePt t="75676" x="1485900" y="4694238"/>
          <p14:tracePt t="75836" x="1493838" y="4694238"/>
          <p14:tracePt t="75844" x="1501775" y="4686300"/>
          <p14:tracePt t="75856" x="1508125" y="4686300"/>
          <p14:tracePt t="75873" x="1531938" y="4656138"/>
          <p14:tracePt t="75890" x="1546225" y="4640263"/>
          <p14:tracePt t="75907" x="1554163" y="4618038"/>
          <p14:tracePt t="75923" x="1562100" y="4618038"/>
          <p14:tracePt t="75939" x="1562100" y="4610100"/>
          <p14:tracePt t="75957" x="1562100" y="4602163"/>
          <p14:tracePt t="76053" x="1562100" y="4594225"/>
          <p14:tracePt t="76077" x="1554163" y="4579938"/>
          <p14:tracePt t="76093" x="1546225" y="4579938"/>
          <p14:tracePt t="76100" x="1531938" y="4564063"/>
          <p14:tracePt t="76109" x="1508125" y="4556125"/>
          <p14:tracePt t="76122" x="1477963" y="4533900"/>
          <p14:tracePt t="76122" x="1447800" y="4511675"/>
          <p14:tracePt t="76141" x="1431925" y="4503738"/>
          <p14:tracePt t="76158" x="1417638" y="4495800"/>
          <p14:tracePt t="76173" x="1393825" y="4479925"/>
          <p14:tracePt t="76190" x="1379538" y="4473575"/>
          <p14:tracePt t="76207" x="1371600" y="4473575"/>
          <p14:tracePt t="76223" x="1363663" y="4465638"/>
          <p14:tracePt t="76239" x="1355725" y="4465638"/>
          <p14:tracePt t="76256" x="1349375" y="4465638"/>
          <p14:tracePt t="76272" x="1333500" y="4465638"/>
          <p14:tracePt t="76290" x="1317625" y="4465638"/>
          <p14:tracePt t="76306" x="1303338" y="4465638"/>
          <p14:tracePt t="76322" x="1287463" y="4457700"/>
          <p14:tracePt t="76339" x="1273175" y="4457700"/>
          <p14:tracePt t="76339" x="1257300" y="4457700"/>
          <p14:tracePt t="76357" x="1241425" y="4457700"/>
          <p14:tracePt t="76374" x="1235075" y="4457700"/>
          <p14:tracePt t="76389" x="1219200" y="4457700"/>
          <p14:tracePt t="76407" x="1203325" y="4457700"/>
          <p14:tracePt t="76423" x="1196975" y="4457700"/>
          <p14:tracePt t="76439" x="1173163" y="4457700"/>
          <p14:tracePt t="76456" x="1143000" y="4457700"/>
          <p14:tracePt t="76473" x="1112838" y="4457700"/>
          <p14:tracePt t="76489" x="1104900" y="4457700"/>
          <p14:tracePt t="76525" x="1096963" y="4457700"/>
          <p14:tracePt t="76564" x="1089025" y="4457700"/>
          <p14:tracePt t="76573" x="1082675" y="4457700"/>
          <p14:tracePt t="76580" x="1066800" y="4457700"/>
          <p14:tracePt t="76590" x="1050925" y="4473575"/>
          <p14:tracePt t="76607" x="1036638" y="4487863"/>
          <p14:tracePt t="76623" x="1012825" y="4511675"/>
          <p14:tracePt t="76639" x="1006475" y="4525963"/>
          <p14:tracePt t="76655" x="990600" y="4549775"/>
          <p14:tracePt t="76672" x="990600" y="4579938"/>
          <p14:tracePt t="76689" x="990600" y="4610100"/>
          <p14:tracePt t="76706" x="990600" y="4625975"/>
          <p14:tracePt t="76722" x="990600" y="4640263"/>
          <p14:tracePt t="76739" x="990600" y="4664075"/>
          <p14:tracePt t="76739" x="998538" y="4670425"/>
          <p14:tracePt t="76758" x="998538" y="4708525"/>
          <p14:tracePt t="76774" x="1006475" y="4732338"/>
          <p14:tracePt t="76790" x="1020763" y="4740275"/>
          <p14:tracePt t="76807" x="1028700" y="4754563"/>
          <p14:tracePt t="76822" x="1050925" y="4770438"/>
          <p14:tracePt t="76838" x="1058863" y="4784725"/>
          <p14:tracePt t="76868" x="1074738" y="4784725"/>
          <p14:tracePt t="76892" x="1082675" y="4792663"/>
          <p14:tracePt t="76900" x="1089025" y="4792663"/>
          <p14:tracePt t="76909" x="1104900" y="4800600"/>
          <p14:tracePt t="76922" x="1120775" y="4800600"/>
          <p14:tracePt t="76938" x="1127125" y="4800600"/>
          <p14:tracePt t="76957" x="1165225" y="4800600"/>
          <p14:tracePt t="76973" x="1203325" y="4800600"/>
          <p14:tracePt t="76990" x="1249363" y="4800600"/>
          <p14:tracePt t="77006" x="1279525" y="4800600"/>
          <p14:tracePt t="77023" x="1295400" y="4800600"/>
          <p14:tracePt t="77038" x="1303338" y="4800600"/>
          <p14:tracePt t="77055" x="1311275" y="4800600"/>
          <p14:tracePt t="77101" x="1317625" y="4800600"/>
          <p14:tracePt t="77109" x="1333500" y="4792663"/>
          <p14:tracePt t="77121" x="1363663" y="4784725"/>
          <p14:tracePt t="77139" x="1439863" y="4778375"/>
          <p14:tracePt t="77139" x="1477963" y="4770438"/>
          <p14:tracePt t="77158" x="1531938" y="4762500"/>
          <p14:tracePt t="77172" x="1608138" y="4740275"/>
          <p14:tracePt t="77190" x="1660525" y="4740275"/>
          <p14:tracePt t="77206" x="1714500" y="4740275"/>
          <p14:tracePt t="77223" x="1768475" y="4740275"/>
          <p14:tracePt t="77239" x="1844675" y="4740275"/>
          <p14:tracePt t="77256" x="1920875" y="4740275"/>
          <p14:tracePt t="77272" x="2011363" y="4740275"/>
          <p14:tracePt t="77288" x="2087563" y="4740275"/>
          <p14:tracePt t="77306" x="2149475" y="4740275"/>
          <p14:tracePt t="77322" x="2232025" y="4740275"/>
          <p14:tracePt t="77338" x="2332038" y="4740275"/>
          <p14:tracePt t="77338" x="2354263" y="4740275"/>
          <p14:tracePt t="77358" x="2370138" y="4740275"/>
          <p14:tracePt t="77371" x="2384425" y="4740275"/>
          <p14:tracePt t="77460" x="2392363" y="4740275"/>
          <p14:tracePt t="77476" x="2408238" y="4740275"/>
          <p14:tracePt t="77485" x="2430463" y="4740275"/>
          <p14:tracePt t="77492" x="2446338" y="4740275"/>
          <p14:tracePt t="77508" x="2454275" y="4740275"/>
          <p14:tracePt t="77521" x="2460625" y="4740275"/>
          <p14:tracePt t="77538" x="2468563" y="4740275"/>
          <p14:tracePt t="77538" x="2476500" y="4740275"/>
          <p14:tracePt t="77558" x="2484438" y="4740275"/>
          <p14:tracePt t="77574" x="2492375" y="4740275"/>
          <p14:tracePt t="77588" x="2492375" y="4724400"/>
          <p14:tracePt t="77622" x="2492375" y="4716463"/>
          <p14:tracePt t="77644" x="2492375" y="4702175"/>
          <p14:tracePt t="77654" x="2492375" y="4694238"/>
          <p14:tracePt t="77669" x="2492375" y="4686300"/>
          <p14:tracePt t="77724" x="2492375" y="4678363"/>
          <p14:tracePt t="77756" x="2492375" y="4670425"/>
          <p14:tracePt t="77780" x="2492375" y="4656138"/>
          <p14:tracePt t="77788" x="2484438" y="4656138"/>
          <p14:tracePt t="77806" x="2476500" y="4648200"/>
          <p14:tracePt t="77821" x="2468563" y="4632325"/>
          <p14:tracePt t="77837" x="2468563" y="4618038"/>
          <p14:tracePt t="77876" x="2460625" y="4602163"/>
          <p14:tracePt t="77892" x="2454275" y="4587875"/>
          <p14:tracePt t="77908" x="2446338" y="4572000"/>
          <p14:tracePt t="77932" x="2438400" y="4572000"/>
          <p14:tracePt t="77996" x="2422525" y="4572000"/>
          <p14:tracePt t="78005" x="2416175" y="4572000"/>
          <p14:tracePt t="78022" x="2408238" y="4572000"/>
          <p14:tracePt t="78028" x="2392363" y="4572000"/>
          <p14:tracePt t="78044" x="2384425" y="4572000"/>
          <p14:tracePt t="78054" x="2370138" y="4572000"/>
          <p14:tracePt t="78070" x="2354263" y="4572000"/>
          <p14:tracePt t="78093" x="2346325" y="4572000"/>
          <p14:tracePt t="78149" x="2339975" y="4572000"/>
          <p14:tracePt t="78156" x="2332038" y="4572000"/>
          <p14:tracePt t="78170" x="2324100" y="4579938"/>
          <p14:tracePt t="78187" x="2324100" y="4587875"/>
          <p14:tracePt t="78204" x="2316163" y="4594225"/>
          <p14:tracePt t="78222" x="2316163" y="4610100"/>
          <p14:tracePt t="78238" x="2316163" y="4625975"/>
          <p14:tracePt t="78255" x="2308225" y="4632325"/>
          <p14:tracePt t="78270" x="2308225" y="4640263"/>
          <p14:tracePt t="78290" x="2308225" y="4656138"/>
          <p14:tracePt t="78304" x="2308225" y="4678363"/>
          <p14:tracePt t="78321" x="2308225" y="4702175"/>
          <p14:tracePt t="78337" x="2308225" y="4716463"/>
          <p14:tracePt t="78354" x="2308225" y="4724400"/>
          <p14:tracePt t="78370" x="2308225" y="4732338"/>
          <p14:tracePt t="78387" x="2308225" y="4740275"/>
          <p14:tracePt t="78412" x="2308225" y="4746625"/>
          <p14:tracePt t="78428" x="2308225" y="4754563"/>
          <p14:tracePt t="78708" x="2316163" y="4754563"/>
          <p14:tracePt t="78724" x="2324100" y="4754563"/>
          <p14:tracePt t="78740" x="2332038" y="4762500"/>
          <p14:tracePt t="78748" x="2339975" y="4762500"/>
          <p14:tracePt t="78788" x="2354263" y="4770438"/>
          <p14:tracePt t="78836" x="2354263" y="4778375"/>
          <p14:tracePt t="78860" x="2362200" y="4778375"/>
          <p14:tracePt t="78876" x="2370138" y="4778375"/>
          <p14:tracePt t="78885" x="2392363" y="4784725"/>
          <p14:tracePt t="78893" x="2392363" y="4792663"/>
          <p14:tracePt t="78903" x="2408238" y="4792663"/>
          <p14:tracePt t="78920" x="2408238" y="4800600"/>
          <p14:tracePt t="78936" x="2416175" y="4800600"/>
          <p14:tracePt t="78953" x="2422525" y="4800600"/>
          <p14:tracePt t="78971" x="2438400" y="4808538"/>
          <p14:tracePt t="78987" x="2446338" y="4808538"/>
          <p14:tracePt t="79003" x="2460625" y="4816475"/>
          <p14:tracePt t="79003" x="2468563" y="4816475"/>
          <p14:tracePt t="79021" x="2506663" y="4822825"/>
          <p14:tracePt t="79038" x="2522538" y="4830763"/>
          <p14:tracePt t="79055" x="2536825" y="4830763"/>
          <p14:tracePt t="79071" x="2568575" y="4830763"/>
          <p14:tracePt t="79087" x="2590800" y="4830763"/>
          <p14:tracePt t="79103" x="2628900" y="4830763"/>
          <p14:tracePt t="79120" x="2674938" y="4838700"/>
          <p14:tracePt t="79137" x="2697163" y="4846638"/>
          <p14:tracePt t="79153" x="2705100" y="4846638"/>
          <p14:tracePt t="79341" x="2720975" y="4854575"/>
          <p14:tracePt t="79348" x="2743200" y="4854575"/>
          <p14:tracePt t="79356" x="2765425" y="4868863"/>
          <p14:tracePt t="79369" x="2803525" y="4868863"/>
          <p14:tracePt t="79386" x="2827338" y="4868863"/>
          <p14:tracePt t="79403" x="2865438" y="4868863"/>
          <p14:tracePt t="79403" x="2879725" y="4868863"/>
          <p14:tracePt t="79422" x="2911475" y="4868863"/>
          <p14:tracePt t="79438" x="2941638" y="4868863"/>
          <p14:tracePt t="79454" x="3017838" y="4868863"/>
          <p14:tracePt t="79470" x="3070225" y="4868863"/>
          <p14:tracePt t="79487" x="3132138" y="4868863"/>
          <p14:tracePt t="79503" x="3184525" y="4868863"/>
          <p14:tracePt t="79520" x="3238500" y="4868863"/>
          <p14:tracePt t="79537" x="3292475" y="4868863"/>
          <p14:tracePt t="79555" x="3336925" y="4868863"/>
          <p14:tracePt t="79572" x="3398838" y="4868863"/>
          <p14:tracePt t="79587" x="3459163" y="4868863"/>
          <p14:tracePt t="79602" x="3513138" y="4868863"/>
          <p14:tracePt t="79618" x="3559175" y="4868863"/>
          <p14:tracePt t="79618" x="3581400" y="4868863"/>
          <p14:tracePt t="79638" x="3611563" y="4868863"/>
          <p14:tracePt t="79654" x="3635375" y="4868863"/>
          <p14:tracePt t="79670" x="3649663" y="4868863"/>
          <p14:tracePt t="79687" x="3687763" y="4868863"/>
          <p14:tracePt t="79703" x="3733800" y="4868863"/>
          <p14:tracePt t="79719" x="3779838" y="4868863"/>
          <p14:tracePt t="79736" x="3832225" y="4868863"/>
          <p14:tracePt t="79753" x="3886200" y="4884738"/>
          <p14:tracePt t="79769" x="3916363" y="4884738"/>
          <p14:tracePt t="79786" x="3954463" y="4884738"/>
          <p14:tracePt t="79803" x="4000500" y="4884738"/>
          <p14:tracePt t="79820" x="4076700" y="4884738"/>
          <p14:tracePt t="79838" x="4130675" y="4884738"/>
          <p14:tracePt t="79854" x="4160838" y="4876800"/>
          <p14:tracePt t="79870" x="4175125" y="4876800"/>
          <p14:tracePt t="79887" x="4160838" y="4876800"/>
          <p14:tracePt t="80373" x="4144963" y="4876800"/>
          <p14:tracePt t="80388" x="4122738" y="4876800"/>
          <p14:tracePt t="80396" x="4106863" y="4876800"/>
          <p14:tracePt t="80405" x="4084638" y="4876800"/>
          <p14:tracePt t="80418" x="4016375" y="4892675"/>
          <p14:tracePt t="80418" x="3984625" y="4906963"/>
          <p14:tracePt t="80438" x="3962400" y="4906963"/>
          <p14:tracePt t="80452" x="3870325" y="4914900"/>
          <p14:tracePt t="80469" x="3802063" y="4922838"/>
          <p14:tracePt t="80486" x="3749675" y="4930775"/>
          <p14:tracePt t="80503" x="3673475" y="4930775"/>
          <p14:tracePt t="80519" x="3619500" y="4945063"/>
          <p14:tracePt t="80536" x="3551238" y="4945063"/>
          <p14:tracePt t="80554" x="3475038" y="4945063"/>
          <p14:tracePt t="80569" x="3406775" y="4945063"/>
          <p14:tracePt t="80585" x="3368675" y="4945063"/>
          <p14:tracePt t="80602" x="3352800" y="4945063"/>
          <p14:tracePt t="80618" x="3314700" y="4945063"/>
          <p14:tracePt t="80618" x="3298825" y="4945063"/>
          <p14:tracePt t="80638" x="3284538" y="4945063"/>
          <p14:tracePt t="80652" x="3200400" y="4968875"/>
          <p14:tracePt t="80670" x="3132138" y="4983163"/>
          <p14:tracePt t="80686" x="3055938" y="4983163"/>
          <p14:tracePt t="80702" x="2987675" y="4991100"/>
          <p14:tracePt t="80719" x="2955925" y="4999038"/>
          <p14:tracePt t="80735" x="2933700" y="4999038"/>
          <p14:tracePt t="80752" x="2925763" y="5006975"/>
          <p14:tracePt t="80768" x="2917825" y="5006975"/>
          <p14:tracePt t="80828" x="2911475" y="5006975"/>
          <p14:tracePt t="80836" x="2933700" y="5006975"/>
          <p14:tracePt t="80956" x="2949575" y="5006975"/>
          <p14:tracePt t="80965" x="2979738" y="5013325"/>
          <p14:tracePt t="80981" x="3001963" y="5013325"/>
          <p14:tracePt t="80989" x="3040063" y="5013325"/>
          <p14:tracePt t="81001" x="3162300" y="5013325"/>
          <p14:tracePt t="81018" x="3292475" y="5037138"/>
          <p14:tracePt t="81035" x="3398838" y="5037138"/>
          <p14:tracePt t="81035" x="3444875" y="5037138"/>
          <p14:tracePt t="81055" x="3482975" y="5037138"/>
          <p14:tracePt t="81068" x="3559175" y="5037138"/>
          <p14:tracePt t="81086" x="3611563" y="5037138"/>
          <p14:tracePt t="81102" x="3641725" y="5037138"/>
          <p14:tracePt t="81119" x="3703638" y="5037138"/>
          <p14:tracePt t="81135" x="3763963" y="5037138"/>
          <p14:tracePt t="81151" x="3832225" y="5037138"/>
          <p14:tracePt t="81168" x="3916363" y="5037138"/>
          <p14:tracePt t="81185" x="3984625" y="5037138"/>
          <p14:tracePt t="81201" x="4038600" y="5037138"/>
          <p14:tracePt t="81217" x="4092575" y="5037138"/>
          <p14:tracePt t="81234" x="4130675" y="5037138"/>
          <p14:tracePt t="81250" x="4206875" y="5037138"/>
          <p14:tracePt t="81267" x="4237038" y="5037138"/>
          <p14:tracePt t="81267" x="4251325" y="5037138"/>
          <p14:tracePt t="81285" x="4267200" y="5037138"/>
          <p14:tracePt t="81301" x="4275138" y="5037138"/>
          <p14:tracePt t="81318" x="4275138" y="5045075"/>
          <p14:tracePt t="81404" x="4275138" y="5067300"/>
          <p14:tracePt t="81412" x="4259263" y="5075238"/>
          <p14:tracePt t="81420" x="4213225" y="5075238"/>
          <p14:tracePt t="81434" x="4106863" y="5075238"/>
          <p14:tracePt t="81451" x="3962400" y="5089525"/>
          <p14:tracePt t="81466" x="3878263" y="5089525"/>
          <p14:tracePt t="81483" x="3794125" y="5089525"/>
          <p14:tracePt t="81483" x="3756025" y="5089525"/>
          <p14:tracePt t="81501" x="3695700" y="5089525"/>
          <p14:tracePt t="81519" x="3559175" y="5089525"/>
          <p14:tracePt t="81535" x="3444875" y="5089525"/>
          <p14:tracePt t="81551" x="3314700" y="5089525"/>
          <p14:tracePt t="81568" x="3200400" y="5089525"/>
          <p14:tracePt t="81584" x="3116263" y="5089525"/>
          <p14:tracePt t="81601" x="3032125" y="5089525"/>
          <p14:tracePt t="81617" x="2941638" y="5089525"/>
          <p14:tracePt t="81634" x="2903538" y="5097463"/>
          <p14:tracePt t="81651" x="2879725" y="5097463"/>
          <p14:tracePt t="81651" x="2873375" y="5105400"/>
          <p14:tracePt t="81670" x="2857500" y="5113338"/>
          <p14:tracePt t="81693" x="2849563" y="5113338"/>
          <p14:tracePt t="81724" x="2841625" y="5113338"/>
          <p14:tracePt t="81740" x="2835275" y="5113338"/>
          <p14:tracePt t="81749" x="2849563" y="5113338"/>
          <p14:tracePt t="81876" x="2879725" y="5113338"/>
          <p14:tracePt t="81884" x="2903538" y="5113338"/>
          <p14:tracePt t="81900" x="3017838" y="5113338"/>
          <p14:tracePt t="81918" x="3108325" y="5113338"/>
          <p14:tracePt t="81935" x="3254375" y="5113338"/>
          <p14:tracePt t="81951" x="3382963" y="5113338"/>
          <p14:tracePt t="81967" x="3505200" y="5113338"/>
          <p14:tracePt t="81984" x="3589338" y="5113338"/>
          <p14:tracePt t="82000" x="3665538" y="5113338"/>
          <p14:tracePt t="82017" x="3703638" y="5113338"/>
          <p14:tracePt t="82034" x="3733800" y="5113338"/>
          <p14:tracePt t="82050" x="3779838" y="5113338"/>
          <p14:tracePt t="82050" x="3817938" y="5113338"/>
          <p14:tracePt t="82069" x="3840163" y="5113338"/>
          <p14:tracePt t="82083" x="3916363" y="5113338"/>
          <p14:tracePt t="82101" x="3970338" y="5113338"/>
          <p14:tracePt t="82118" x="4022725" y="5113338"/>
          <p14:tracePt t="82135" x="4068763" y="5113338"/>
          <p14:tracePt t="82151" x="4084638" y="5113338"/>
          <p14:tracePt t="82167" x="4098925" y="5113338"/>
          <p14:tracePt t="82183" x="4122738" y="5113338"/>
          <p14:tracePt t="82200" x="4130675" y="5113338"/>
          <p14:tracePt t="82279" x="4122738" y="5113338"/>
          <p14:tracePt t="82294" x="4114800" y="5113338"/>
          <p14:tracePt t="82301" x="4092575" y="5113338"/>
          <p14:tracePt t="82318" x="4046538" y="5113338"/>
          <p14:tracePt t="82334" x="3970338" y="5113338"/>
          <p14:tracePt t="82351" x="3863975" y="5113338"/>
          <p14:tracePt t="82367" x="3749675" y="5113338"/>
          <p14:tracePt t="82384" x="3611563" y="5097463"/>
          <p14:tracePt t="82401" x="3489325" y="5089525"/>
          <p14:tracePt t="82417" x="3375025" y="5067300"/>
          <p14:tracePt t="82433" x="3284538" y="5059363"/>
          <p14:tracePt t="82450" x="3222625" y="5051425"/>
          <p14:tracePt t="82467" x="3170238" y="5051425"/>
          <p14:tracePt t="82483" x="3094038" y="5051425"/>
          <p14:tracePt t="82502" x="3001963" y="5051425"/>
          <p14:tracePt t="82518" x="2917825" y="5045075"/>
          <p14:tracePt t="82535" x="2857500" y="5029200"/>
          <p14:tracePt t="82551" x="2819400" y="5021263"/>
          <p14:tracePt t="82567" x="2789238" y="5021263"/>
          <p14:tracePt t="82583" x="2773363" y="5021263"/>
          <p14:tracePt t="82599" x="2781300" y="5021263"/>
          <p14:tracePt t="82716" x="2797175" y="5013325"/>
          <p14:tracePt t="82724" x="2827338" y="5013325"/>
          <p14:tracePt t="82734" x="2879725" y="5006975"/>
          <p14:tracePt t="82750" x="2971800" y="5006975"/>
          <p14:tracePt t="82767" x="3086100" y="5006975"/>
          <p14:tracePt t="82783" x="3216275" y="5006975"/>
          <p14:tracePt t="82800" x="3336925" y="5006975"/>
          <p14:tracePt t="82816" x="3475038" y="5006975"/>
          <p14:tracePt t="82833" x="3565525" y="5006975"/>
          <p14:tracePt t="82849" x="3657600" y="4991100"/>
          <p14:tracePt t="82866" x="3733800" y="4975225"/>
          <p14:tracePt t="82883" x="3794125" y="4960938"/>
          <p14:tracePt t="82883" x="3810000" y="4953000"/>
          <p14:tracePt t="82902" x="3863975" y="4937125"/>
          <p14:tracePt t="82918" x="3908425" y="4937125"/>
          <p14:tracePt t="82934" x="3954463" y="4914900"/>
          <p14:tracePt t="82950" x="4000500" y="4914900"/>
          <p14:tracePt t="82967" x="4030663" y="4914900"/>
          <p14:tracePt t="82983" x="4060825" y="4914900"/>
          <p14:tracePt t="82999" x="4098925" y="4914900"/>
          <p14:tracePt t="83017" x="4122738" y="4914900"/>
          <p14:tracePt t="83033" x="4130675" y="4914900"/>
          <p14:tracePt t="83048" x="4114800" y="4914900"/>
          <p14:tracePt t="83124" x="4098925" y="4914900"/>
          <p14:tracePt t="83133" x="4084638" y="4914900"/>
          <p14:tracePt t="83140" x="4060825" y="4914900"/>
          <p14:tracePt t="83150" x="4030663" y="4914900"/>
          <p14:tracePt t="83168" x="3992563" y="4914900"/>
          <p14:tracePt t="83183" x="3916363" y="4914900"/>
          <p14:tracePt t="83199" x="3802063" y="4922838"/>
          <p14:tracePt t="83216" x="3687763" y="4937125"/>
          <p14:tracePt t="83232" x="3573463" y="4937125"/>
          <p14:tracePt t="83249" x="3475038" y="4937125"/>
          <p14:tracePt t="83266" x="3344863" y="4945063"/>
          <p14:tracePt t="83287" x="3298825" y="4960938"/>
          <p14:tracePt t="83299" x="3216275" y="4968875"/>
          <p14:tracePt t="83299" x="3178175" y="4968875"/>
          <p14:tracePt t="83318" x="3124200" y="4968875"/>
          <p14:tracePt t="83332" x="2941638" y="4968875"/>
          <p14:tracePt t="83350" x="2857500" y="4968875"/>
          <p14:tracePt t="83367" x="2827338" y="4968875"/>
          <p14:tracePt t="83383" x="2819400" y="4968875"/>
          <p14:tracePt t="83484" x="2819400" y="4975225"/>
          <p14:tracePt t="83517" x="2835275" y="4975225"/>
          <p14:tracePt t="83524" x="2873375" y="4975225"/>
          <p14:tracePt t="83533" x="2987675" y="4975225"/>
          <p14:tracePt t="83550" x="3146425" y="4975225"/>
          <p14:tracePt t="83568" x="3298825" y="4975225"/>
          <p14:tracePt t="83584" x="3429000" y="4975225"/>
          <p14:tracePt t="83599" x="3565525" y="4975225"/>
          <p14:tracePt t="83615" x="3665538" y="4975225"/>
          <p14:tracePt t="83631" x="3741738" y="4975225"/>
          <p14:tracePt t="83648" x="3787775" y="4960938"/>
          <p14:tracePt t="83665" x="3825875" y="4960938"/>
          <p14:tracePt t="83682" x="3840163" y="4960938"/>
          <p14:tracePt t="84591" x="3832225" y="4960938"/>
          <p14:tracePt t="84916" x="3832225" y="4968875"/>
          <p14:tracePt t="84932" x="3825875" y="4975225"/>
          <p14:tracePt t="84940" x="3817938" y="4991100"/>
          <p14:tracePt t="84949" x="3810000" y="4999038"/>
          <p14:tracePt t="84966" x="3794125" y="5029200"/>
          <p14:tracePt t="84982" x="3763963" y="5067300"/>
          <p14:tracePt t="84998" x="3725863" y="5089525"/>
          <p14:tracePt t="85015" x="3679825" y="5121275"/>
          <p14:tracePt t="85031" x="3627438" y="5121275"/>
          <p14:tracePt t="85047" x="3565525" y="5143500"/>
          <p14:tracePt t="85066" x="3527425" y="5159375"/>
          <p14:tracePt t="85081" x="3482975" y="5181600"/>
          <p14:tracePt t="85097" x="3421063" y="5203825"/>
          <p14:tracePt t="85114" x="3368675" y="5219700"/>
          <p14:tracePt t="85130" x="3314700" y="5241925"/>
          <p14:tracePt t="85147" x="3268663" y="5257800"/>
          <p14:tracePt t="85147" x="3230563" y="5273675"/>
          <p14:tracePt t="85166" x="3192463" y="5287963"/>
          <p14:tracePt t="85182" x="3162300" y="5303838"/>
          <p14:tracePt t="85198" x="3116263" y="5303838"/>
          <p14:tracePt t="85215" x="3070225" y="5318125"/>
          <p14:tracePt t="85231" x="3025775" y="5341938"/>
          <p14:tracePt t="85247" x="2987675" y="5349875"/>
          <p14:tracePt t="85264" x="2949575" y="5356225"/>
          <p14:tracePt t="85280" x="2911475" y="5372100"/>
          <p14:tracePt t="85297" x="2887663" y="5380038"/>
          <p14:tracePt t="85314" x="2849563" y="5394325"/>
          <p14:tracePt t="85330" x="2781300" y="5394325"/>
          <p14:tracePt t="85347" x="2697163" y="5410200"/>
          <p14:tracePt t="85347" x="2651125" y="5410200"/>
          <p14:tracePt t="85366" x="2613025" y="5410200"/>
          <p14:tracePt t="85380" x="2544763" y="5418138"/>
          <p14:tracePt t="85398" x="2514600" y="5432425"/>
          <p14:tracePt t="85414" x="2492375" y="5432425"/>
          <p14:tracePt t="85431" x="2460625" y="5448300"/>
          <p14:tracePt t="85447" x="2422525" y="5448300"/>
          <p14:tracePt t="85464" x="2346325" y="5486400"/>
          <p14:tracePt t="85480" x="2286000" y="5502275"/>
          <p14:tracePt t="85497" x="2232025" y="5502275"/>
          <p14:tracePt t="85514" x="2225675" y="5502275"/>
          <p14:tracePt t="85530" x="2217738" y="5502275"/>
          <p14:tracePt t="85546" x="2209800" y="5508625"/>
          <p14:tracePt t="85563" x="2193925" y="5508625"/>
          <p14:tracePt t="85582" x="2179638" y="5516563"/>
          <p14:tracePt t="85604" x="2171700" y="5516563"/>
          <p14:tracePt t="85644" x="2163763" y="5516563"/>
          <p14:tracePt t="85660" x="2155825" y="5524500"/>
          <p14:tracePt t="85668" x="2149475" y="5524500"/>
          <p14:tracePt t="85679" x="2133600" y="5532438"/>
          <p14:tracePt t="85696" x="2117725" y="5532438"/>
          <p14:tracePt t="85713" x="2111375" y="5532438"/>
          <p14:tracePt t="88456" x="2111375" y="5540375"/>
          <p14:tracePt t="88557" x="2111375" y="5546725"/>
          <p14:tracePt t="88573" x="2117725" y="5546725"/>
          <p14:tracePt t="91310" x="2117725" y="5554663"/>
          <p14:tracePt t="91356" x="2117725" y="5562600"/>
          <p14:tracePt t="91381" x="2117725" y="5570538"/>
          <p14:tracePt t="91397" x="2117725" y="5578475"/>
          <p14:tracePt t="91405" x="2117725" y="5592763"/>
          <p14:tracePt t="91413" x="2111375" y="5616575"/>
          <p14:tracePt t="91429" x="2103438" y="5630863"/>
          <p14:tracePt t="91444" x="2095500" y="5630863"/>
          <p14:tracePt t="91457" x="2095500" y="5646738"/>
          <p14:tracePt t="91474" x="2095500" y="5654675"/>
          <p14:tracePt t="91490" x="2073275" y="5668963"/>
          <p14:tracePt t="91508" x="2065338" y="5684838"/>
          <p14:tracePt t="91526" x="2057400" y="5692775"/>
          <p14:tracePt t="91539" x="2049463" y="5707063"/>
          <p14:tracePt t="91557" x="2041525" y="5707063"/>
          <p14:tracePt t="91573" x="2041525" y="5715000"/>
          <p14:tracePt t="91590" x="2041525" y="5722938"/>
          <p14:tracePt t="91621" x="2041525" y="5730875"/>
          <p14:tracePt t="91637" x="2041525" y="5737225"/>
          <p14:tracePt t="91644" x="2035175" y="5745163"/>
          <p14:tracePt t="91657" x="2035175" y="5753100"/>
          <p14:tracePt t="91673" x="2027238" y="5775325"/>
          <p14:tracePt t="91690" x="2003425" y="5813425"/>
          <p14:tracePt t="91707" x="1981200" y="5851525"/>
          <p14:tracePt t="91707" x="1973263" y="5867400"/>
          <p14:tracePt t="91726" x="1943100" y="5889625"/>
          <p14:tracePt t="91742" x="1943100" y="5913438"/>
          <p14:tracePt t="91758" x="1927225" y="5921375"/>
          <p14:tracePt t="91773" x="1927225" y="5927725"/>
          <p14:tracePt t="91791" x="1927225" y="5935663"/>
          <p14:tracePt t="91861" x="1935163" y="5935663"/>
          <p14:tracePt t="91884" x="1943100" y="5935663"/>
          <p14:tracePt t="91893" x="1951038" y="5935663"/>
          <p14:tracePt t="91906" x="1958975" y="5935663"/>
          <p14:tracePt t="91923" x="1973263" y="5935663"/>
          <p14:tracePt t="91940" x="2003425" y="5935663"/>
          <p14:tracePt t="91958" x="2035175" y="5927725"/>
          <p14:tracePt t="91974" x="2065338" y="5897563"/>
          <p14:tracePt t="91991" x="2087563" y="5889625"/>
          <p14:tracePt t="92007" x="2087563" y="5883275"/>
          <p14:tracePt t="92023" x="2087563" y="5875338"/>
          <p14:tracePt t="92061" x="2087563" y="5859463"/>
          <p14:tracePt t="92077" x="2087563" y="5845175"/>
          <p14:tracePt t="92093" x="2087563" y="5829300"/>
          <p14:tracePt t="92101" x="2087563" y="5813425"/>
          <p14:tracePt t="92109" x="2087563" y="5799138"/>
          <p14:tracePt t="92123" x="2073275" y="5753100"/>
          <p14:tracePt t="92141" x="2073275" y="5730875"/>
          <p14:tracePt t="92158" x="2073275" y="5722938"/>
          <p14:tracePt t="92174" x="2057400" y="5707063"/>
          <p14:tracePt t="92189" x="2041525" y="5707063"/>
          <p14:tracePt t="92213" x="2035175" y="5699125"/>
          <p14:tracePt t="92223" x="2011363" y="5699125"/>
          <p14:tracePt t="92240" x="1981200" y="5692775"/>
          <p14:tracePt t="92256" x="1973263" y="5692775"/>
          <p14:tracePt t="92273" x="1958975" y="5692775"/>
          <p14:tracePt t="92290" x="1951038" y="5692775"/>
          <p14:tracePt t="92307" x="1943100" y="5692775"/>
          <p14:tracePt t="92322" x="1927225" y="5692775"/>
          <p14:tracePt t="92338" x="1912938" y="5692775"/>
          <p14:tracePt t="92355" x="1897063" y="5692775"/>
          <p14:tracePt t="92373" x="1889125" y="5692775"/>
          <p14:tracePt t="92389" x="1874838" y="5692775"/>
          <p14:tracePt t="92407" x="1858963" y="5699125"/>
          <p14:tracePt t="92422" x="1851025" y="5699125"/>
          <p14:tracePt t="92439" x="1844675" y="5699125"/>
          <p14:tracePt t="92456" x="1836738" y="5707063"/>
          <p14:tracePt t="92472" x="1812925" y="5707063"/>
          <p14:tracePt t="92490" x="1798638" y="5722938"/>
          <p14:tracePt t="92506" x="1774825" y="5730875"/>
          <p14:tracePt t="92523" x="1752600" y="5737225"/>
          <p14:tracePt t="92542" x="1744663" y="5745163"/>
          <p14:tracePt t="92555" x="1730375" y="5745163"/>
          <p14:tracePt t="92555" x="1722438" y="5753100"/>
          <p14:tracePt t="92574" x="1706563" y="5753100"/>
          <p14:tracePt t="92589" x="1692275" y="5753100"/>
          <p14:tracePt t="92605" x="1692275" y="5761038"/>
          <p14:tracePt t="92622" x="1676400" y="5761038"/>
          <p14:tracePt t="92639" x="1668463" y="5768975"/>
          <p14:tracePt t="92656" x="1654175" y="5768975"/>
          <p14:tracePt t="92673" x="1638300" y="5783263"/>
          <p14:tracePt t="92689" x="1630363" y="5791200"/>
          <p14:tracePt t="92705" x="1608138" y="5813425"/>
          <p14:tracePt t="92723" x="1592263" y="5829300"/>
          <p14:tracePt t="92739" x="1577975" y="5837238"/>
          <p14:tracePt t="92756" x="1570038" y="5845175"/>
          <p14:tracePt t="92772" x="1562100" y="5851525"/>
          <p14:tracePt t="92790" x="1562100" y="5867400"/>
          <p14:tracePt t="92813" x="1562100" y="5875338"/>
          <p14:tracePt t="92823" x="1546225" y="5883275"/>
          <p14:tracePt t="92839" x="1539875" y="5889625"/>
          <p14:tracePt t="92856" x="1531938" y="5897563"/>
          <p14:tracePt t="92872" x="1516063" y="5921375"/>
          <p14:tracePt t="92889" x="1501775" y="5951538"/>
          <p14:tracePt t="92906" x="1485900" y="5989638"/>
          <p14:tracePt t="92923" x="1477963" y="6027738"/>
          <p14:tracePt t="92939" x="1477963" y="6065838"/>
          <p14:tracePt t="92939" x="1477963" y="6080125"/>
          <p14:tracePt t="92957" x="1477963" y="6111875"/>
          <p14:tracePt t="92974" x="1477963" y="6142038"/>
          <p14:tracePt t="92990" x="1477963" y="6180138"/>
          <p14:tracePt t="93007" x="1477963" y="6210300"/>
          <p14:tracePt t="93023" x="1477963" y="6240463"/>
          <p14:tracePt t="93039" x="1477963" y="6278563"/>
          <p14:tracePt t="93056" x="1501775" y="6332538"/>
          <p14:tracePt t="93073" x="1516063" y="6354763"/>
          <p14:tracePt t="93089" x="1539875" y="6400800"/>
          <p14:tracePt t="93106" x="1554163" y="6430963"/>
          <p14:tracePt t="93122" x="1584325" y="6461125"/>
          <p14:tracePt t="93139" x="1608138" y="6492875"/>
          <p14:tracePt t="93139" x="1616075" y="6515100"/>
          <p14:tracePt t="93158" x="1630363" y="6530975"/>
          <p14:tracePt t="93174" x="1646238" y="6537325"/>
          <p14:tracePt t="93190" x="1660525" y="6553200"/>
          <p14:tracePt t="93207" x="1684338" y="6553200"/>
          <p14:tracePt t="93223" x="1714500" y="6553200"/>
          <p14:tracePt t="93239" x="1752600" y="6553200"/>
          <p14:tracePt t="93256" x="1806575" y="6553200"/>
          <p14:tracePt t="93272" x="1851025" y="6553200"/>
          <p14:tracePt t="93289" x="1920875" y="6553200"/>
          <p14:tracePt t="93307" x="1989138" y="6553200"/>
          <p14:tracePt t="93325" x="2011363" y="6553200"/>
          <p14:tracePt t="93337" x="2011363" y="6523038"/>
          <p14:tracePt t="93355" x="2011363" y="6484938"/>
          <p14:tracePt t="93372" x="2011363" y="6469063"/>
          <p14:tracePt t="93396" x="2011363" y="6454775"/>
          <p14:tracePt t="93405" x="2011363" y="6430963"/>
          <p14:tracePt t="93422" x="2027238" y="6416675"/>
          <p14:tracePt t="93438" x="2027238" y="6400800"/>
          <p14:tracePt t="93456" x="2035175" y="6370638"/>
          <p14:tracePt t="93472" x="2035175" y="6346825"/>
          <p14:tracePt t="93488" x="2035175" y="6302375"/>
          <p14:tracePt t="93506" x="2035175" y="6256338"/>
          <p14:tracePt t="93523" x="2035175" y="6188075"/>
          <p14:tracePt t="93538" x="2035175" y="6156325"/>
          <p14:tracePt t="93555" x="2035175" y="6134100"/>
          <p14:tracePt t="93555" x="2027238" y="6118225"/>
          <p14:tracePt t="93575" x="2019300" y="6103938"/>
          <p14:tracePt t="93590" x="1981200" y="6073775"/>
          <p14:tracePt t="93606" x="1935163" y="6027738"/>
          <p14:tracePt t="93623" x="1889125" y="5997575"/>
          <p14:tracePt t="93639" x="1866900" y="5981700"/>
          <p14:tracePt t="93656" x="1844675" y="5965825"/>
          <p14:tracePt t="93672" x="1844675" y="5959475"/>
          <p14:tracePt t="93688" x="1836738" y="5959475"/>
          <p14:tracePt t="93705" x="1820863" y="5935663"/>
          <p14:tracePt t="93722" x="1812925" y="5927725"/>
          <p14:tracePt t="93738" x="1774825" y="5905500"/>
          <p14:tracePt t="93755" x="1760538" y="5905500"/>
          <p14:tracePt t="93772" x="1752600" y="5889625"/>
          <p14:tracePt t="93829" x="1736725" y="5889625"/>
          <p14:tracePt t="93853" x="1722438" y="5889625"/>
          <p14:tracePt t="93861" x="1706563" y="5889625"/>
          <p14:tracePt t="93901" x="1698625" y="5889625"/>
          <p14:tracePt t="93917" x="1692275" y="5889625"/>
          <p14:tracePt t="93925" x="1676400" y="5889625"/>
          <p14:tracePt t="93937" x="1654175" y="5889625"/>
          <p14:tracePt t="93955" x="1646238" y="5889625"/>
          <p14:tracePt t="93971" x="1638300" y="5889625"/>
          <p14:tracePt t="93987" x="1630363" y="5889625"/>
          <p14:tracePt t="94013" x="1622425" y="5889625"/>
          <p14:tracePt t="94022" x="1616075" y="5897563"/>
          <p14:tracePt t="94039" x="1592263" y="5913438"/>
          <p14:tracePt t="94055" x="1577975" y="5913438"/>
          <p14:tracePt t="94071" x="1562100" y="5927725"/>
          <p14:tracePt t="94088" x="1546225" y="5935663"/>
          <p14:tracePt t="94105" x="1539875" y="5943600"/>
          <p14:tracePt t="94121" x="1531938" y="5951538"/>
          <p14:tracePt t="94137" x="1508125" y="5973763"/>
          <p14:tracePt t="94155" x="1493838" y="5997575"/>
          <p14:tracePt t="94171" x="1493838" y="6011863"/>
          <p14:tracePt t="94187" x="1493838" y="6080125"/>
          <p14:tracePt t="94206" x="1508125" y="6126163"/>
          <p14:tracePt t="94222" x="1508125" y="6172200"/>
          <p14:tracePt t="94238" x="1531938" y="6218238"/>
          <p14:tracePt t="94255" x="1546225" y="6270625"/>
          <p14:tracePt t="94271" x="1570038" y="6302375"/>
          <p14:tracePt t="94288" x="1600200" y="6324600"/>
          <p14:tracePt t="94306" x="1638300" y="6370638"/>
          <p14:tracePt t="94321" x="1660525" y="6370638"/>
          <p14:tracePt t="94337" x="1668463" y="6384925"/>
          <p14:tracePt t="94354" x="1676400" y="6384925"/>
          <p14:tracePt t="94373" x="1692275" y="6384925"/>
          <p14:tracePt t="94405" x="1706563" y="6378575"/>
          <p14:tracePt t="94421" x="1714500" y="6362700"/>
          <p14:tracePt t="94429" x="1722438" y="6346825"/>
          <p14:tracePt t="94438" x="1736725" y="6324600"/>
          <p14:tracePt t="94455" x="1752600" y="6324600"/>
          <p14:tracePt t="94669" x="1768475" y="6324600"/>
          <p14:tracePt t="94677" x="1806575" y="6324600"/>
          <p14:tracePt t="94687" x="1951038" y="6294438"/>
          <p14:tracePt t="94704" x="2133600" y="6278563"/>
          <p14:tracePt t="94720" x="2362200" y="6278563"/>
          <p14:tracePt t="94737" x="2552700" y="6278563"/>
          <p14:tracePt t="94754" x="2803525" y="6270625"/>
          <p14:tracePt t="94771" x="2971800" y="6232525"/>
          <p14:tracePt t="94787" x="3025775" y="6202363"/>
          <p14:tracePt t="94804" x="3055938" y="6156325"/>
          <p14:tracePt t="94822" x="3055938" y="6142038"/>
          <p14:tracePt t="94839" x="3055938" y="6126163"/>
          <p14:tracePt t="94855" x="3086100" y="6096000"/>
          <p14:tracePt t="94871" x="3094038" y="6088063"/>
          <p14:tracePt t="94887" x="3094038" y="6080125"/>
          <p14:tracePt t="94903" x="3094038" y="6065838"/>
          <p14:tracePt t="94920" x="3086100" y="6049963"/>
          <p14:tracePt t="94937" x="3086100" y="6042025"/>
          <p14:tracePt t="94953" x="3086100" y="6027738"/>
          <p14:tracePt t="94970" x="3086100" y="6011863"/>
          <p14:tracePt t="94997" x="3086100" y="6003925"/>
          <p14:tracePt t="95013" x="3086100" y="5981700"/>
          <p14:tracePt t="95028" x="3086100" y="5959475"/>
          <p14:tracePt t="95038" x="3086100" y="5913438"/>
          <p14:tracePt t="95053" x="3086100" y="5859463"/>
          <p14:tracePt t="95070" x="3086100" y="5851525"/>
          <p14:tracePt t="95086" x="3086100" y="5829300"/>
          <p14:tracePt t="95104" x="3086100" y="5813425"/>
          <p14:tracePt t="95133" x="3070225" y="5807075"/>
          <p14:tracePt t="95140" x="3055938" y="5799138"/>
          <p14:tracePt t="95153" x="3009900" y="5775325"/>
          <p14:tracePt t="95170" x="2949575" y="5753100"/>
          <p14:tracePt t="95187" x="2911475" y="5737225"/>
          <p14:tracePt t="95204" x="2903538" y="5737225"/>
          <p14:tracePt t="95220" x="2895600" y="5737225"/>
          <p14:tracePt t="95237" x="2879725" y="5737225"/>
          <p14:tracePt t="95254" x="2849563" y="5737225"/>
          <p14:tracePt t="95271" x="2819400" y="5745163"/>
          <p14:tracePt t="95287" x="2773363" y="5783263"/>
          <p14:tracePt t="95305" x="2759075" y="5799138"/>
          <p14:tracePt t="95319" x="2743200" y="5851525"/>
          <p14:tracePt t="95336" x="2727325" y="5883275"/>
          <p14:tracePt t="95353" x="2720975" y="5935663"/>
          <p14:tracePt t="95369" x="2713038" y="5973763"/>
          <p14:tracePt t="95386" x="2713038" y="6003925"/>
          <p14:tracePt t="95403" x="2713038" y="6042025"/>
          <p14:tracePt t="95403" x="2713038" y="6073775"/>
          <p14:tracePt t="95422" x="2727325" y="6118225"/>
          <p14:tracePt t="95438" x="2727325" y="6164263"/>
          <p14:tracePt t="95454" x="2727325" y="6194425"/>
          <p14:tracePt t="95471" x="2727325" y="6218238"/>
          <p14:tracePt t="95486" x="2727325" y="6232525"/>
          <p14:tracePt t="95503" x="2743200" y="6264275"/>
          <p14:tracePt t="95520" x="2743200" y="6294438"/>
          <p14:tracePt t="95537" x="2765425" y="6340475"/>
          <p14:tracePt t="95553" x="2797175" y="6384925"/>
          <p14:tracePt t="95570" x="2827338" y="6446838"/>
          <p14:tracePt t="95570" x="2841625" y="6469063"/>
          <p14:tracePt t="95590" x="2849563" y="6492875"/>
          <p14:tracePt t="95603" x="2873375" y="6507163"/>
          <p14:tracePt t="95603" x="2887663" y="6523038"/>
          <p14:tracePt t="95621" x="2925763" y="6530975"/>
          <p14:tracePt t="95638" x="2994025" y="6530975"/>
          <p14:tracePt t="95654" x="3055938" y="6530975"/>
          <p14:tracePt t="95670" x="3116263" y="6530975"/>
          <p14:tracePt t="95687" x="3162300" y="6530975"/>
          <p14:tracePt t="95703" x="3192463" y="6515100"/>
          <p14:tracePt t="95720" x="3208338" y="6492875"/>
          <p14:tracePt t="95737" x="3222625" y="6438900"/>
          <p14:tracePt t="95753" x="3254375" y="6370638"/>
          <p14:tracePt t="95770" x="3254375" y="6308725"/>
          <p14:tracePt t="95787" x="3254375" y="6194425"/>
          <p14:tracePt t="95803" x="3254375" y="6142038"/>
          <p14:tracePt t="95820" x="3260725" y="6088063"/>
          <p14:tracePt t="95820" x="3260725" y="6065838"/>
          <p14:tracePt t="95838" x="3260725" y="6035675"/>
          <p14:tracePt t="95854" x="3260725" y="5965825"/>
          <p14:tracePt t="95870" x="3260725" y="5927725"/>
          <p14:tracePt t="95887" x="3260725" y="5913438"/>
          <p14:tracePt t="95903" x="3254375" y="5905500"/>
          <p14:tracePt t="95919" x="3238500" y="5897563"/>
          <p14:tracePt t="95936" x="3200400" y="5883275"/>
          <p14:tracePt t="95953" x="3170238" y="5875338"/>
          <p14:tracePt t="95969" x="3140075" y="5859463"/>
          <p14:tracePt t="95986" x="3094038" y="5859463"/>
          <p14:tracePt t="96003" x="3063875" y="5859463"/>
          <p14:tracePt t="96020" x="3055938" y="5859463"/>
          <p14:tracePt t="96035" x="3048000" y="5859463"/>
          <p14:tracePt t="96053" x="3032125" y="5859463"/>
          <p14:tracePt t="96069" x="3025775" y="5859463"/>
          <p14:tracePt t="96085" x="3017838" y="5867400"/>
          <p14:tracePt t="96102" x="3001963" y="5897563"/>
          <p14:tracePt t="96119" x="3001963" y="5927725"/>
          <p14:tracePt t="96137" x="3001963" y="5965825"/>
          <p14:tracePt t="96153" x="3001963" y="6011863"/>
          <p14:tracePt t="96169" x="3001963" y="6049963"/>
          <p14:tracePt t="96186" x="3001963" y="6080125"/>
          <p14:tracePt t="96202" x="3001963" y="6096000"/>
          <p14:tracePt t="96218" x="3009900" y="6118225"/>
          <p14:tracePt t="96218" x="3017838" y="6126163"/>
          <p14:tracePt t="96238" x="3025775" y="6126163"/>
          <p14:tracePt t="96254" x="3040063" y="6126163"/>
          <p14:tracePt t="96302" x="3040063" y="6111875"/>
          <p14:tracePt t="96309" x="3048000" y="6096000"/>
          <p14:tracePt t="96319" x="3048000" y="6088063"/>
          <p14:tracePt t="96349" x="3040063" y="6088063"/>
          <p14:tracePt t="96485" x="3040063" y="6080125"/>
          <p14:tracePt t="96509" x="3032125" y="6073775"/>
          <p14:tracePt t="96524" x="3025775" y="6073775"/>
          <p14:tracePt t="96564" x="3025775" y="6065838"/>
          <p14:tracePt t="96637" x="3032125" y="6057900"/>
          <p14:tracePt t="96669" x="3032125" y="6049963"/>
          <p14:tracePt t="96741" x="3032125" y="6042025"/>
          <p14:tracePt t="96757" x="3032125" y="6035675"/>
          <p14:tracePt t="96765" x="3032125" y="6027738"/>
          <p14:tracePt t="96781" x="3040063" y="6019800"/>
          <p14:tracePt t="96877" x="3055938" y="6019800"/>
          <p14:tracePt t="96893" x="3070225" y="6019800"/>
          <p14:tracePt t="96902" x="3086100" y="6019800"/>
          <p14:tracePt t="96909" x="3101975" y="6019800"/>
          <p14:tracePt t="96919" x="3124200" y="6019800"/>
          <p14:tracePt t="96936" x="3146425" y="6019800"/>
          <p14:tracePt t="96952" x="3170238" y="6019800"/>
          <p14:tracePt t="96968" x="3216275" y="6019800"/>
          <p14:tracePt t="96985" x="3268663" y="6019800"/>
          <p14:tracePt t="97002" x="3375025" y="6019800"/>
          <p14:tracePt t="97018" x="3535363" y="6035675"/>
          <p14:tracePt t="97036" x="3695700" y="6042025"/>
          <p14:tracePt t="97036" x="3749675" y="6057900"/>
          <p14:tracePt t="97054" x="3863975" y="6057900"/>
          <p14:tracePt t="97069" x="3916363" y="6057900"/>
          <p14:tracePt t="97086" x="3940175" y="6057900"/>
          <p14:tracePt t="97102" x="3946525" y="6057900"/>
          <p14:tracePt t="97118" x="3962400" y="6057900"/>
          <p14:tracePt t="97135" x="3984625" y="6049963"/>
          <p14:tracePt t="97152" x="4022725" y="6049963"/>
          <p14:tracePt t="97168" x="4076700" y="6027738"/>
          <p14:tracePt t="97185" x="4114800" y="6027738"/>
          <p14:tracePt t="97201" x="4152900" y="6019800"/>
          <p14:tracePt t="97218" x="4160838" y="6011863"/>
          <p14:tracePt t="97234" x="4168775" y="6011863"/>
          <p14:tracePt t="97251" x="4168775" y="5989638"/>
          <p14:tracePt t="97270" x="4168775" y="5965825"/>
          <p14:tracePt t="97286" x="4168775" y="5943600"/>
          <p14:tracePt t="97304" x="4168775" y="5935663"/>
          <p14:tracePt t="97340" x="4168775" y="5927725"/>
          <p14:tracePt t="97653" x="4175125" y="5927725"/>
          <p14:tracePt t="97685" x="4168775" y="5913438"/>
          <p14:tracePt t="97693" x="4168775" y="5889625"/>
          <p14:tracePt t="97702" x="4168775" y="5859463"/>
          <p14:tracePt t="97718" x="4168775" y="5851525"/>
          <p14:tracePt t="97735" x="4160838" y="5829300"/>
          <p14:tracePt t="97751" x="4137025" y="5813425"/>
          <p14:tracePt t="97767" x="4130675" y="5813425"/>
          <p14:tracePt t="97784" x="4122738" y="5813425"/>
          <p14:tracePt t="97800" x="4098925" y="5813425"/>
          <p14:tracePt t="97817" x="4054475" y="5813425"/>
          <p14:tracePt t="97834" x="3978275" y="5821363"/>
          <p14:tracePt t="97851" x="3924300" y="5851525"/>
          <p14:tracePt t="97866" x="3863975" y="5875338"/>
          <p14:tracePt t="97884" x="3840163" y="5905500"/>
          <p14:tracePt t="97884" x="3840163" y="5935663"/>
          <p14:tracePt t="97901" x="3840163" y="5989638"/>
          <p14:tracePt t="97918" x="3840163" y="6019800"/>
          <p14:tracePt t="97935" x="3856038" y="6080125"/>
          <p14:tracePt t="97951" x="3878263" y="6126163"/>
          <p14:tracePt t="97968" x="3932238" y="6164263"/>
          <p14:tracePt t="97984" x="3984625" y="6210300"/>
          <p14:tracePt t="98001" x="4038600" y="6226175"/>
          <p14:tracePt t="98018" x="4068763" y="6240463"/>
          <p14:tracePt t="98034" x="4098925" y="6240463"/>
          <p14:tracePt t="98050" x="4114800" y="6240463"/>
          <p14:tracePt t="98066" x="4122738" y="6232525"/>
          <p14:tracePt t="98085" x="4114800" y="6202363"/>
          <p14:tracePt t="98101" x="3992563" y="6096000"/>
          <p14:tracePt t="98118" x="3954463" y="6080125"/>
          <p14:tracePt t="98135" x="3940175" y="6073775"/>
          <p14:tracePt t="98150" x="3924300" y="6073775"/>
          <p14:tracePt t="98277" x="3916363" y="6080125"/>
          <p14:tracePt t="98285" x="3908425" y="6088063"/>
          <p14:tracePt t="98300" x="3878263" y="6103938"/>
          <p14:tracePt t="98318" x="3825875" y="6126163"/>
          <p14:tracePt t="98334" x="3741738" y="6142038"/>
          <p14:tracePt t="98351" x="3649663" y="6149975"/>
          <p14:tracePt t="98367" x="3573463" y="6164263"/>
          <p14:tracePt t="98384" x="3513138" y="6164263"/>
          <p14:tracePt t="98400" x="3459163" y="6172200"/>
          <p14:tracePt t="98417" x="3398838" y="6180138"/>
          <p14:tracePt t="98434" x="3344863" y="6188075"/>
          <p14:tracePt t="98450" x="3246438" y="6188075"/>
          <p14:tracePt t="98467" x="3132138" y="6188075"/>
          <p14:tracePt t="98484" x="3094038" y="6188075"/>
          <p14:tracePt t="98502" x="3086100" y="6188075"/>
          <p14:tracePt t="98589" x="3078163" y="6188075"/>
          <p14:tracePt t="99181" x="3078163" y="6180138"/>
          <p14:tracePt t="99197" x="3070225" y="6180138"/>
          <p14:tracePt t="99204" x="3055938" y="6180138"/>
          <p14:tracePt t="99269" x="3040063" y="6180138"/>
          <p14:tracePt t="99277" x="3025775" y="6172200"/>
          <p14:tracePt t="99293" x="3001963" y="6172200"/>
          <p14:tracePt t="99301" x="2955925" y="6172200"/>
          <p14:tracePt t="99318" x="2941638" y="6164263"/>
          <p14:tracePt t="99333" x="2911475" y="6156325"/>
          <p14:tracePt t="99349" x="2903538" y="6156325"/>
          <p14:tracePt t="99373" x="2887663" y="6149975"/>
          <p14:tracePt t="99383" x="2879725" y="6149975"/>
          <p14:tracePt t="99399" x="2841625" y="6149975"/>
          <p14:tracePt t="99417" x="2819400" y="6134100"/>
          <p14:tracePt t="99433" x="2765425" y="6111875"/>
          <p14:tracePt t="99449" x="2743200" y="6103938"/>
          <p14:tracePt t="99466" x="2713038" y="6096000"/>
          <p14:tracePt t="99483" x="2697163" y="6088063"/>
          <p14:tracePt t="99499" x="2674938" y="6080125"/>
          <p14:tracePt t="99499" x="2659063" y="6080125"/>
          <p14:tracePt t="99518" x="2613025" y="6065838"/>
          <p14:tracePt t="99534" x="2582863" y="6065838"/>
          <p14:tracePt t="99548" x="2530475" y="6057900"/>
          <p14:tracePt t="99566" x="2506663" y="6057900"/>
          <p14:tracePt t="99583" x="2468563" y="6057900"/>
          <p14:tracePt t="99598" x="2422525" y="6057900"/>
          <p14:tracePt t="99615" x="2378075" y="6057900"/>
          <p14:tracePt t="99631" x="2332038" y="6057900"/>
          <p14:tracePt t="99649" x="2263775" y="6049963"/>
          <p14:tracePt t="99666" x="2255838" y="6042025"/>
          <p14:tracePt t="99682" x="2225675" y="6035675"/>
          <p14:tracePt t="99699" x="2209800" y="6035675"/>
          <p14:tracePt t="99699" x="2193925" y="6035675"/>
          <p14:tracePt t="99718" x="2149475" y="6035675"/>
          <p14:tracePt t="99734" x="2125663" y="6035675"/>
          <p14:tracePt t="99749" x="2111375" y="6035675"/>
          <p14:tracePt t="99765" x="2095500" y="6035675"/>
          <p14:tracePt t="99783" x="2087563" y="6042025"/>
          <p14:tracePt t="99804" x="2079625" y="6042025"/>
          <p14:tracePt t="99815" x="2073275" y="6042025"/>
          <p14:tracePt t="99845" x="2057400" y="6049963"/>
          <p14:tracePt t="99861" x="2057400" y="6057900"/>
          <p14:tracePt t="99877" x="2049463" y="6065838"/>
          <p14:tracePt t="99885" x="2041525" y="6073775"/>
          <p14:tracePt t="99901" x="2035175" y="6073775"/>
          <p14:tracePt t="99915" x="2019300" y="6088063"/>
          <p14:tracePt t="99915" x="2011363" y="6088063"/>
          <p14:tracePt t="99934" x="2003425" y="6088063"/>
          <p14:tracePt t="100021" x="2003425" y="6096000"/>
          <p14:tracePt t="100037" x="1997075" y="6096000"/>
          <p14:tracePt t="100943" x="2003425" y="6103938"/>
          <p14:tracePt t="101389" x="2003425" y="6111875"/>
          <p14:tracePt t="101397" x="2011363" y="6111875"/>
          <p14:tracePt t="102141" x="2019300" y="6111875"/>
          <p14:tracePt t="102149" x="2027238" y="6111875"/>
          <p14:tracePt t="102173" x="2035175" y="6111875"/>
          <p14:tracePt t="102261" x="2041525" y="6111875"/>
          <p14:tracePt t="102269" x="2057400" y="6111875"/>
          <p14:tracePt t="102279" x="2087563" y="6111875"/>
          <p14:tracePt t="102298" x="2141538" y="6111875"/>
          <p14:tracePt t="102313" x="2217738" y="6096000"/>
          <p14:tracePt t="102330" x="2301875" y="6088063"/>
          <p14:tracePt t="102347" x="2384425" y="6088063"/>
          <p14:tracePt t="102363" x="2506663" y="6088063"/>
          <p14:tracePt t="102363" x="2574925" y="6088063"/>
          <p14:tracePt t="102382" x="2613025" y="6088063"/>
          <p14:tracePt t="102396" x="2743200" y="6088063"/>
          <p14:tracePt t="102414" x="2797175" y="6088063"/>
          <p14:tracePt t="102430" x="2841625" y="6088063"/>
          <p14:tracePt t="102447" x="2895600" y="6088063"/>
          <p14:tracePt t="102463" x="2955925" y="6088063"/>
          <p14:tracePt t="102479" x="3040063" y="6088063"/>
          <p14:tracePt t="102496" x="3124200" y="6088063"/>
          <p14:tracePt t="102513" x="3208338" y="6088063"/>
          <p14:tracePt t="102529" x="3284538" y="6088063"/>
          <p14:tracePt t="102546" x="3375025" y="6088063"/>
          <p14:tracePt t="102563" x="3429000" y="6096000"/>
          <p14:tracePt t="102580" x="3459163" y="6103938"/>
          <p14:tracePt t="102580" x="3475038" y="6103938"/>
          <p14:tracePt t="102599" x="3513138" y="6103938"/>
          <p14:tracePt t="102614" x="3581400" y="6103938"/>
          <p14:tracePt t="102630" x="3635375" y="6103938"/>
          <p14:tracePt t="102647" x="3703638" y="6111875"/>
          <p14:tracePt t="102663" x="3725863" y="6111875"/>
          <p14:tracePt t="102679" x="3733800" y="6111875"/>
          <p14:tracePt t="102695" x="3741738" y="6111875"/>
          <p14:tracePt t="102724" x="3756025" y="6111875"/>
          <p14:tracePt t="102741" x="3771900" y="6111875"/>
          <p14:tracePt t="102749" x="3779838" y="6111875"/>
          <p14:tracePt t="102762" x="3787775" y="6111875"/>
          <p14:tracePt t="102778" x="3817938" y="6111875"/>
          <p14:tracePt t="102797" x="3832225" y="6118225"/>
          <p14:tracePt t="102813" x="3856038" y="6118225"/>
          <p14:tracePt t="102830" x="3863975" y="6118225"/>
          <p14:tracePt t="102845" x="3870325" y="6126163"/>
          <p14:tracePt t="102862" x="3878263" y="6126163"/>
          <p14:tracePt t="102893" x="3894138" y="6134100"/>
          <p14:tracePt t="102900" x="3902075" y="6134100"/>
          <p14:tracePt t="102917" x="3908425" y="6134100"/>
          <p14:tracePt t="102928" x="3916363" y="6134100"/>
          <p14:tracePt t="102945" x="3902075" y="6134100"/>
          <p14:tracePt t="103085" x="3886200" y="6134100"/>
          <p14:tracePt t="103095" x="3870325" y="6134100"/>
          <p14:tracePt t="103101" x="3848100" y="6134100"/>
          <p14:tracePt t="103112" x="3794125" y="6126163"/>
          <p14:tracePt t="103129" x="3733800" y="6126163"/>
          <p14:tracePt t="103146" x="3589338" y="6126163"/>
          <p14:tracePt t="103162" x="3368675" y="6126163"/>
          <p14:tracePt t="103179" x="3154363" y="6126163"/>
          <p14:tracePt t="103179" x="3063875" y="6126163"/>
          <p14:tracePt t="103198" x="2979738" y="6111875"/>
          <p14:tracePt t="103212" x="2835275" y="6080125"/>
          <p14:tracePt t="103230" x="2713038" y="6080125"/>
          <p14:tracePt t="103246" x="2598738" y="6080125"/>
          <p14:tracePt t="103263" x="2514600" y="6080125"/>
          <p14:tracePt t="103279" x="2492375" y="6080125"/>
          <p14:tracePt t="103296" x="2460625" y="6080125"/>
          <p14:tracePt t="103313" x="2454275" y="6088063"/>
          <p14:tracePt t="103348" x="2430463" y="6088063"/>
          <p14:tracePt t="103364" x="2400300" y="6088063"/>
          <p14:tracePt t="103373" x="2378075" y="6088063"/>
          <p14:tracePt t="103381" x="2324100" y="6088063"/>
          <p14:tracePt t="103395" x="2255838" y="6088063"/>
          <p14:tracePt t="103395" x="2209800" y="6088063"/>
          <p14:tracePt t="103414" x="2149475" y="6088063"/>
          <p14:tracePt t="103430" x="2141538" y="6088063"/>
          <p14:tracePt t="103445" x="2149475" y="6088063"/>
          <p14:tracePt t="103517" x="2155825" y="6088063"/>
          <p14:tracePt t="103557" x="2163763" y="6088063"/>
          <p14:tracePt t="103565" x="2179638" y="6088063"/>
          <p14:tracePt t="103577" x="2201863" y="6073775"/>
          <p14:tracePt t="103577" x="2209800" y="6065838"/>
          <p14:tracePt t="103598" x="2217738" y="6049963"/>
          <p14:tracePt t="103611" x="2239963" y="6019800"/>
          <p14:tracePt t="103630" x="2247900" y="5989638"/>
          <p14:tracePt t="103646" x="2247900" y="5965825"/>
          <p14:tracePt t="103662" x="2247900" y="5935663"/>
          <p14:tracePt t="103679" x="2247900" y="5921375"/>
          <p14:tracePt t="103695" x="2247900" y="5897563"/>
          <p14:tracePt t="103712" x="2247900" y="5875338"/>
          <p14:tracePt t="103728" x="2232025" y="5859463"/>
          <p14:tracePt t="103745" x="2217738" y="5845175"/>
          <p14:tracePt t="103761" x="2193925" y="5837238"/>
          <p14:tracePt t="103778" x="2179638" y="5829300"/>
          <p14:tracePt t="103796" x="2163763" y="5821363"/>
          <p14:tracePt t="103811" x="2125663" y="5807075"/>
          <p14:tracePt t="103811" x="2111375" y="5799138"/>
          <p14:tracePt t="103830" x="2087563" y="5791200"/>
          <p14:tracePt t="103846" x="2041525" y="5761038"/>
          <p14:tracePt t="103862" x="2027238" y="5753100"/>
          <p14:tracePt t="103878" x="1997075" y="5745163"/>
          <p14:tracePt t="103895" x="1981200" y="5737225"/>
          <p14:tracePt t="103911" x="1965325" y="5730875"/>
          <p14:tracePt t="103928" x="1951038" y="5715000"/>
          <p14:tracePt t="103945" x="1927225" y="5715000"/>
          <p14:tracePt t="103961" x="1912938" y="5699125"/>
          <p14:tracePt t="103978" x="1874838" y="5684838"/>
          <p14:tracePt t="103995" x="1844675" y="5684838"/>
          <p14:tracePt t="104011" x="1812925" y="5684838"/>
          <p14:tracePt t="104011" x="1790700" y="5676900"/>
          <p14:tracePt t="104030" x="1774825" y="5676900"/>
          <p14:tracePt t="104046" x="1760538" y="5676900"/>
          <p14:tracePt t="104062" x="1752600" y="5676900"/>
          <p14:tracePt t="104078" x="1736725" y="5676900"/>
          <p14:tracePt t="104097" x="1722438" y="5676900"/>
          <p14:tracePt t="104111" x="1706563" y="5676900"/>
          <p14:tracePt t="104128" x="1698625" y="5676900"/>
          <p14:tracePt t="104144" x="1684338" y="5676900"/>
          <p14:tracePt t="104161" x="1668463" y="5676900"/>
          <p14:tracePt t="104178" x="1646238" y="5676900"/>
          <p14:tracePt t="104194" x="1638300" y="5676900"/>
          <p14:tracePt t="104210" x="1622425" y="5692775"/>
          <p14:tracePt t="104227" x="1616075" y="5692775"/>
          <p14:tracePt t="104253" x="1600200" y="5699125"/>
          <p14:tracePt t="104278" x="1592263" y="5707063"/>
          <p14:tracePt t="104285" x="1584325" y="5707063"/>
          <p14:tracePt t="104295" x="1562100" y="5722938"/>
          <p14:tracePt t="104311" x="1554163" y="5737225"/>
          <p14:tracePt t="104328" x="1546225" y="5737225"/>
          <p14:tracePt t="104344" x="1546225" y="5745163"/>
          <p14:tracePt t="104360" x="1546225" y="5753100"/>
          <p14:tracePt t="104377" x="1546225" y="5761038"/>
          <p14:tracePt t="104394" x="1546225" y="5775325"/>
          <p14:tracePt t="104411" x="1531938" y="5791200"/>
          <p14:tracePt t="104427" x="1524000" y="5807075"/>
          <p14:tracePt t="104427" x="1524000" y="5821363"/>
          <p14:tracePt t="104446" x="1516063" y="5837238"/>
          <p14:tracePt t="104462" x="1516063" y="5845175"/>
          <p14:tracePt t="104517" x="1508125" y="5845175"/>
          <p14:tracePt t="104533" x="1508125" y="5851525"/>
          <p14:tracePt t="104549" x="1501775" y="5859463"/>
          <p14:tracePt t="104557" x="1493838" y="5875338"/>
          <p14:tracePt t="104581" x="1493838" y="5883275"/>
          <p14:tracePt t="104597" x="1493838" y="5889625"/>
          <p14:tracePt t="104605" x="1493838" y="5897563"/>
          <p14:tracePt t="104613" x="1493838" y="5905500"/>
          <p14:tracePt t="104637" x="1493838" y="5913438"/>
          <p14:tracePt t="104653" x="1493838" y="5927725"/>
          <p14:tracePt t="104669" x="1493838" y="5935663"/>
          <p14:tracePt t="104678" x="1485900" y="5965825"/>
          <p14:tracePt t="104695" x="1485900" y="5989638"/>
          <p14:tracePt t="104711" x="1470025" y="6011863"/>
          <p14:tracePt t="104727" x="1470025" y="6019800"/>
          <p14:tracePt t="104743" x="1470025" y="6035675"/>
          <p14:tracePt t="104760" x="1470025" y="6057900"/>
          <p14:tracePt t="104777" x="1470025" y="6073775"/>
          <p14:tracePt t="104794" x="1470025" y="6096000"/>
          <p14:tracePt t="104810" x="1470025" y="6126163"/>
          <p14:tracePt t="104827" x="1485900" y="6142038"/>
          <p14:tracePt t="104843" x="1485900" y="6164263"/>
          <p14:tracePt t="104860" x="1493838" y="6180138"/>
          <p14:tracePt t="104878" x="1501775" y="6194425"/>
          <p14:tracePt t="104895" x="1516063" y="6226175"/>
          <p14:tracePt t="104911" x="1546225" y="6264275"/>
          <p14:tracePt t="104927" x="1562100" y="6286500"/>
          <p14:tracePt t="104945" x="1577975" y="6308725"/>
          <p14:tracePt t="104960" x="1608138" y="6346825"/>
          <p14:tracePt t="104977" x="1616075" y="6354763"/>
          <p14:tracePt t="104993" x="1622425" y="6370638"/>
          <p14:tracePt t="105009" x="1630363" y="6378575"/>
          <p14:tracePt t="105027" x="1638300" y="6378575"/>
          <p14:tracePt t="105042" x="1654175" y="6392863"/>
          <p14:tracePt t="105059" x="1692275" y="6408738"/>
          <p14:tracePt t="105078" x="1722438" y="6408738"/>
          <p14:tracePt t="105096" x="1774825" y="6408738"/>
          <p14:tracePt t="105111" x="1828800" y="6408738"/>
          <p14:tracePt t="105127" x="1912938" y="6400800"/>
          <p14:tracePt t="105143" x="1935163" y="6384925"/>
          <p14:tracePt t="105160" x="1981200" y="6354763"/>
          <p14:tracePt t="105177" x="2019300" y="6316663"/>
          <p14:tracePt t="105193" x="2041525" y="6248400"/>
          <p14:tracePt t="105210" x="2041525" y="6164263"/>
          <p14:tracePt t="105210" x="2041525" y="6111875"/>
          <p14:tracePt t="105230" x="2041525" y="6096000"/>
          <p14:tracePt t="105242" x="2041525" y="6042025"/>
          <p14:tracePt t="105259" x="2041525" y="5981700"/>
          <p14:tracePt t="105278" x="2041525" y="5943600"/>
          <p14:tracePt t="105294" x="2011363" y="5897563"/>
          <p14:tracePt t="105311" x="1965325" y="5867400"/>
          <p14:tracePt t="105327" x="1905000" y="5821363"/>
          <p14:tracePt t="105343" x="1858963" y="5807075"/>
          <p14:tracePt t="105360" x="1820863" y="5799138"/>
          <p14:tracePt t="105376" x="1812925" y="5799138"/>
          <p14:tracePt t="105392" x="1806575" y="5799138"/>
          <p14:tracePt t="105409" x="1798638" y="5791200"/>
          <p14:tracePt t="105426" x="1782763" y="5783263"/>
          <p14:tracePt t="105469" x="1774825" y="5775325"/>
          <p14:tracePt t="105477" x="1768475" y="5768975"/>
          <p14:tracePt t="105485" x="1752600" y="5768975"/>
          <p14:tracePt t="105549" x="1736725" y="5768975"/>
          <p14:tracePt t="105565" x="1730375" y="5768975"/>
          <p14:tracePt t="105574" x="1714500" y="5775325"/>
          <p14:tracePt t="105581" x="1706563" y="5791200"/>
          <p14:tracePt t="105592" x="1692275" y="5837238"/>
          <p14:tracePt t="105609" x="1684338" y="5851525"/>
          <p14:tracePt t="105629" x="1684338" y="5867400"/>
          <p14:tracePt t="105642" x="1684338" y="5875338"/>
          <p14:tracePt t="105659" x="1684338" y="5883275"/>
          <p14:tracePt t="105676" x="1684338" y="5927725"/>
          <p14:tracePt t="105694" x="1692275" y="5943600"/>
          <p14:tracePt t="105741" x="1692275" y="5951538"/>
          <p14:tracePt t="105749" x="1706563" y="5951538"/>
          <p14:tracePt t="105774" x="1722438" y="5959475"/>
          <p14:tracePt t="105781" x="1730375" y="5973763"/>
          <p14:tracePt t="105792" x="1744663" y="5997575"/>
          <p14:tracePt t="105809" x="1752600" y="6003925"/>
          <p14:tracePt t="105826" x="1768475" y="6003925"/>
          <p14:tracePt t="105885" x="1774825" y="6003925"/>
          <p14:tracePt t="105909" x="1790700" y="6003925"/>
          <p14:tracePt t="105917" x="1790700" y="5997575"/>
          <p14:tracePt t="105965" x="1790700" y="5989638"/>
          <p14:tracePt t="106133" x="1798638" y="5989638"/>
          <p14:tracePt t="106317" x="1806575" y="5989638"/>
          <p14:tracePt t="106325" x="1812925" y="5989638"/>
          <p14:tracePt t="106332" x="1820863" y="5989638"/>
          <p14:tracePt t="106342" x="1844675" y="5981700"/>
          <p14:tracePt t="106359" x="1889125" y="5981700"/>
          <p14:tracePt t="106376" x="1965325" y="5981700"/>
          <p14:tracePt t="106392" x="2087563" y="5981700"/>
          <p14:tracePt t="106409" x="2209800" y="5981700"/>
          <p14:tracePt t="106426" x="2286000" y="5981700"/>
          <p14:tracePt t="106442" x="2316163" y="5981700"/>
          <p14:tracePt t="106459" x="2324100" y="5981700"/>
          <p14:tracePt t="106477" x="2339975" y="5981700"/>
          <p14:tracePt t="106493" x="2384425" y="5981700"/>
          <p14:tracePt t="106510" x="2460625" y="5981700"/>
          <p14:tracePt t="106527" x="2582863" y="5981700"/>
          <p14:tracePt t="106542" x="2743200" y="6003925"/>
          <p14:tracePt t="106559" x="2925763" y="6035675"/>
          <p14:tracePt t="106576" x="3101975" y="6057900"/>
          <p14:tracePt t="106592" x="3276600" y="6080125"/>
          <p14:tracePt t="106610" x="3406775" y="6096000"/>
          <p14:tracePt t="106626" x="3521075" y="6096000"/>
          <p14:tracePt t="106642" x="3603625" y="6096000"/>
          <p14:tracePt t="106658" x="3673475" y="6096000"/>
          <p14:tracePt t="106676" x="3733800" y="6096000"/>
          <p14:tracePt t="106676" x="3787775" y="6096000"/>
          <p14:tracePt t="106694" x="3932238" y="6096000"/>
          <p14:tracePt t="106710" x="4022725" y="6096000"/>
          <p14:tracePt t="106726" x="4114800" y="6103938"/>
          <p14:tracePt t="106742" x="4168775" y="6103938"/>
          <p14:tracePt t="106759" x="4206875" y="6103938"/>
          <p14:tracePt t="106775" x="4221163" y="6111875"/>
          <p14:tracePt t="106791" x="4244975" y="6111875"/>
          <p14:tracePt t="106808" x="4289425" y="6134100"/>
          <p14:tracePt t="106826" x="4327525" y="6134100"/>
          <p14:tracePt t="106842" x="4359275" y="6142038"/>
          <p14:tracePt t="106858" x="4365625" y="6134100"/>
          <p14:tracePt t="106885" x="4373563" y="6134100"/>
          <p14:tracePt t="106917" x="4411663" y="6134100"/>
          <p14:tracePt t="106933" x="4427538" y="6134100"/>
          <p14:tracePt t="106942" x="4465638" y="6118225"/>
          <p14:tracePt t="106949" x="4487863" y="6118225"/>
          <p14:tracePt t="106959" x="4518025" y="6118225"/>
          <p14:tracePt t="106975" x="4541838" y="6111875"/>
          <p14:tracePt t="106991" x="4549775" y="6103938"/>
          <p14:tracePt t="107007" x="4564063" y="6103938"/>
          <p14:tracePt t="107024" x="4594225" y="6103938"/>
          <p14:tracePt t="107042" x="4640263" y="6088063"/>
          <p14:tracePt t="107058" x="4664075" y="6080125"/>
          <p14:tracePt t="107075" x="4694238" y="6080125"/>
          <p14:tracePt t="107092" x="4724400" y="6065838"/>
          <p14:tracePt t="107111" x="4770438" y="6065838"/>
          <p14:tracePt t="107124" x="4792663" y="6057900"/>
          <p14:tracePt t="107142" x="4808538" y="6057900"/>
          <p14:tracePt t="107158" x="4822825" y="6057900"/>
          <p14:tracePt t="107175" x="4838700" y="6057900"/>
          <p14:tracePt t="107191" x="4868863" y="6049963"/>
          <p14:tracePt t="107208" x="4884738" y="6049963"/>
          <p14:tracePt t="107224" x="4906963" y="6042025"/>
          <p14:tracePt t="107241" x="4945063" y="6035675"/>
          <p14:tracePt t="107258" x="4960938" y="6019800"/>
          <p14:tracePt t="107275" x="4975225" y="6011863"/>
          <p14:tracePt t="107291" x="5051425" y="5973763"/>
          <p14:tracePt t="107313" x="5089525" y="5959475"/>
          <p14:tracePt t="107326" x="5105400" y="5943600"/>
          <p14:tracePt t="107342" x="5121275" y="5921375"/>
          <p14:tracePt t="107358" x="5121275" y="5913438"/>
          <p14:tracePt t="107375" x="5121275" y="5897563"/>
          <p14:tracePt t="107390" x="5121275" y="5889625"/>
          <p14:tracePt t="107408" x="5121275" y="5883275"/>
          <p14:tracePt t="107424" x="5121275" y="5875338"/>
          <p14:tracePt t="107440" x="5121275" y="5867400"/>
          <p14:tracePt t="107469" x="5121275" y="5859463"/>
          <p14:tracePt t="107477" x="5121275" y="5845175"/>
          <p14:tracePt t="107493" x="5121275" y="5837238"/>
          <p14:tracePt t="107509" x="5121275" y="5829300"/>
          <p14:tracePt t="107525" x="5121275" y="5813425"/>
          <p14:tracePt t="107543" x="5113338" y="5813425"/>
          <p14:tracePt t="107661" x="5105400" y="5813425"/>
          <p14:tracePt t="107717" x="5097463" y="5813425"/>
          <p14:tracePt t="107733" x="5089525" y="5829300"/>
          <p14:tracePt t="107805" x="5083175" y="5837238"/>
          <p14:tracePt t="107821" x="5083175" y="5845175"/>
          <p14:tracePt t="107829" x="5067300" y="5851525"/>
          <p14:tracePt t="107844" x="5067300" y="5859463"/>
          <p14:tracePt t="107861" x="5067300" y="5867400"/>
          <p14:tracePt t="107901" x="5067300" y="5875338"/>
          <p14:tracePt t="107917" x="5067300" y="5883275"/>
          <p14:tracePt t="107933" x="5059363" y="5889625"/>
          <p14:tracePt t="107941" x="5059363" y="5913438"/>
          <p14:tracePt t="107959" x="5059363" y="5927725"/>
          <p14:tracePt t="107975" x="5059363" y="5935663"/>
          <p14:tracePt t="107990" x="5059363" y="5943600"/>
          <p14:tracePt t="108006" x="5059363" y="5951538"/>
          <p14:tracePt t="108028" x="5059363" y="5965825"/>
          <p14:tracePt t="108069" x="5059363" y="5981700"/>
          <p14:tracePt t="108085" x="5059363" y="5989638"/>
          <p14:tracePt t="108093" x="5059363" y="6003925"/>
          <p14:tracePt t="108108" x="5059363" y="6011863"/>
          <p14:tracePt t="108123" x="5051425" y="6019800"/>
          <p14:tracePt t="108140" x="5051425" y="6027738"/>
          <p14:tracePt t="108157" x="5045075" y="6027738"/>
          <p14:tracePt t="108173" x="5045075" y="6035675"/>
          <p14:tracePt t="108191" x="5045075" y="6042025"/>
          <p14:tracePt t="108213" x="5045075" y="6049963"/>
          <p14:tracePt t="108237" x="5037138" y="6057900"/>
          <p14:tracePt t="108253" x="5037138" y="6065838"/>
          <p14:tracePt t="108285" x="5037138" y="6073775"/>
          <p14:tracePt t="108301" x="5037138" y="6080125"/>
          <p14:tracePt t="108332" x="5037138" y="6088063"/>
          <p14:tracePt t="108348" x="5029200" y="6088063"/>
          <p14:tracePt t="108357" x="5029200" y="6096000"/>
          <p14:tracePt t="108397" x="5029200" y="6103938"/>
          <p14:tracePt t="108429" x="5029200" y="6111875"/>
          <p14:tracePt t="108485" x="5029200" y="6126163"/>
          <p14:tracePt t="108501" x="5029200" y="6156325"/>
          <p14:tracePt t="108525" x="5029200" y="6172200"/>
          <p14:tracePt t="108549" x="5029200" y="6180138"/>
          <p14:tracePt t="108565" x="5029200" y="6194425"/>
          <p14:tracePt t="108589" x="5029200" y="6202363"/>
          <p14:tracePt t="108645" x="5037138" y="6202363"/>
          <p14:tracePt t="108669" x="5045075" y="6202363"/>
          <p14:tracePt t="108693" x="5051425" y="6210300"/>
          <p14:tracePt t="108717" x="5059363" y="6218238"/>
          <p14:tracePt t="108725" x="5075238" y="6232525"/>
          <p14:tracePt t="108749" x="5083175" y="6240463"/>
          <p14:tracePt t="108781" x="5089525" y="6248400"/>
          <p14:tracePt t="108790" x="5097463" y="6256338"/>
          <p14:tracePt t="108806" x="5097463" y="6264275"/>
          <p14:tracePt t="108822" x="5097463" y="6270625"/>
          <p14:tracePt t="108829" x="5105400" y="6270625"/>
          <p14:tracePt t="108839" x="5121275" y="6278563"/>
          <p14:tracePt t="108856" x="5121275" y="6286500"/>
          <p14:tracePt t="108872" x="5135563" y="6286500"/>
          <p14:tracePt t="108889" x="5143500" y="6286500"/>
          <p14:tracePt t="108965" x="5159375" y="6286500"/>
          <p14:tracePt t="108981" x="5173663" y="6302375"/>
          <p14:tracePt t="108990" x="5181600" y="6302375"/>
          <p14:tracePt t="109006" x="5189538" y="6302375"/>
          <p14:tracePt t="109021" x="5197475" y="6302375"/>
          <p14:tracePt t="109029" x="5211763" y="6308725"/>
          <p14:tracePt t="109045" x="5211763" y="6316663"/>
          <p14:tracePt t="109060" x="5219700" y="6316663"/>
          <p14:tracePt t="109076" x="5227638" y="6316663"/>
          <p14:tracePt t="109089" x="5235575" y="6316663"/>
          <p14:tracePt t="109107" x="5241925" y="6316663"/>
          <p14:tracePt t="109165" x="5257800" y="6316663"/>
          <p14:tracePt t="109213" x="5265738" y="6316663"/>
          <p14:tracePt t="109229" x="5280025" y="6308725"/>
          <p14:tracePt t="109245" x="5287963" y="6302375"/>
          <p14:tracePt t="109253" x="5303838" y="6286500"/>
          <p14:tracePt t="109269" x="5311775" y="6286500"/>
          <p14:tracePt t="109285" x="5318125" y="6286500"/>
          <p14:tracePt t="109292" x="5318125" y="6278563"/>
          <p14:tracePt t="109305" x="5318125" y="6270625"/>
          <p14:tracePt t="109321" x="5334000" y="6248400"/>
          <p14:tracePt t="109338" x="5334000" y="6240463"/>
          <p14:tracePt t="109354" x="5356225" y="6218238"/>
          <p14:tracePt t="109371" x="5372100" y="6202363"/>
          <p14:tracePt t="109371" x="5372100" y="6194425"/>
          <p14:tracePt t="109389" x="5380038" y="6180138"/>
          <p14:tracePt t="109406" x="5380038" y="6172200"/>
          <p14:tracePt t="109423" x="5387975" y="6164263"/>
          <p14:tracePt t="109439" x="5387975" y="6156325"/>
          <p14:tracePt t="109461" x="5387975" y="6149975"/>
          <p14:tracePt t="109493" x="5387975" y="6134100"/>
          <p14:tracePt t="109500" x="5387975" y="6118225"/>
          <p14:tracePt t="109508" x="5387975" y="6103938"/>
          <p14:tracePt t="109524" x="5387975" y="6096000"/>
          <p14:tracePt t="109537" x="5387975" y="6088063"/>
          <p14:tracePt t="109554" x="5387975" y="6073775"/>
          <p14:tracePt t="109570" x="5387975" y="6065838"/>
          <p14:tracePt t="109589" x="5387975" y="6049963"/>
          <p14:tracePt t="109606" x="5387975" y="6019800"/>
          <p14:tracePt t="109623" x="5387975" y="5989638"/>
          <p14:tracePt t="109639" x="5387975" y="5981700"/>
          <p14:tracePt t="109655" x="5387975" y="5973763"/>
          <p14:tracePt t="109685" x="5380038" y="5973763"/>
          <p14:tracePt t="109733" x="5380038" y="5965825"/>
          <p14:tracePt t="109741" x="5372100" y="5965825"/>
          <p14:tracePt t="109765" x="5372100" y="5959475"/>
          <p14:tracePt t="109773" x="5364163" y="5959475"/>
          <p14:tracePt t="109788" x="5349875" y="5959475"/>
          <p14:tracePt t="109807" x="5334000" y="5951538"/>
          <p14:tracePt t="109822" x="5326063" y="5951538"/>
          <p14:tracePt t="109838" x="5318125" y="5951538"/>
          <p14:tracePt t="109855" x="5311775" y="5943600"/>
          <p14:tracePt t="109871" x="5280025" y="5935663"/>
          <p14:tracePt t="109888" x="5235575" y="5935663"/>
          <p14:tracePt t="109906" x="5189538" y="5927725"/>
          <p14:tracePt t="109922" x="5159375" y="5927725"/>
          <p14:tracePt t="109938" x="5151438" y="5927725"/>
          <p14:tracePt t="109955" x="5135563" y="5927725"/>
          <p14:tracePt t="109973" x="5127625" y="5927725"/>
          <p14:tracePt t="110013" x="5121275" y="5927725"/>
          <p14:tracePt t="110022" x="5113338" y="5927725"/>
          <p14:tracePt t="110038" x="5097463" y="5935663"/>
          <p14:tracePt t="110045" x="5089525" y="5935663"/>
          <p14:tracePt t="110055" x="5067300" y="5935663"/>
          <p14:tracePt t="110072" x="5051425" y="5935663"/>
          <p14:tracePt t="110088" x="5037138" y="5935663"/>
          <p14:tracePt t="110107" x="5029200" y="5943600"/>
          <p14:tracePt t="110122" x="5013325" y="5951538"/>
          <p14:tracePt t="110138" x="5006975" y="5951538"/>
          <p14:tracePt t="110157" x="4999038" y="5959475"/>
          <p14:tracePt t="110171" x="4991100" y="5965825"/>
          <p14:tracePt t="110171" x="4983163" y="5973763"/>
          <p14:tracePt t="110189" x="4983163" y="5989638"/>
          <p14:tracePt t="110206" x="4983163" y="5997575"/>
          <p14:tracePt t="110222" x="4975225" y="6003925"/>
          <p14:tracePt t="110239" x="4975225" y="6011863"/>
          <p14:tracePt t="110255" x="4975225" y="6019800"/>
          <p14:tracePt t="110270" x="4975225" y="6027738"/>
          <p14:tracePt t="110287" x="4975225" y="6042025"/>
          <p14:tracePt t="110305" x="4975225" y="6073775"/>
          <p14:tracePt t="110320" x="4975225" y="6088063"/>
          <p14:tracePt t="110336" x="4975225" y="6103938"/>
          <p14:tracePt t="110354" x="4975225" y="6111875"/>
          <p14:tracePt t="110374" x="4975225" y="6134100"/>
          <p14:tracePt t="110387" x="4975225" y="6142038"/>
          <p14:tracePt t="110413" x="4983163" y="6149975"/>
          <p14:tracePt t="110422" x="4983163" y="6156325"/>
          <p14:tracePt t="110454" x="4991100" y="6172200"/>
          <p14:tracePt t="110469" x="4999038" y="6172200"/>
          <p14:tracePt t="110493" x="4999038" y="6180138"/>
          <p14:tracePt t="110501" x="5013325" y="6188075"/>
          <p14:tracePt t="110597" x="5013325" y="6194425"/>
          <p14:tracePt t="110605" x="5029200" y="6218238"/>
          <p14:tracePt t="110622" x="5045075" y="6226175"/>
          <p14:tracePt t="110638" x="5059363" y="6226175"/>
          <p14:tracePt t="110655" x="5067300" y="6240463"/>
          <p14:tracePt t="110670" x="5083175" y="6248400"/>
          <p14:tracePt t="110687" x="5089525" y="6248400"/>
          <p14:tracePt t="110733" x="5105400" y="6248400"/>
          <p14:tracePt t="110741" x="5121275" y="6248400"/>
          <p14:tracePt t="110754" x="5143500" y="6248400"/>
          <p14:tracePt t="110771" x="5165725" y="6248400"/>
          <p14:tracePt t="110787" x="5173663" y="6248400"/>
          <p14:tracePt t="110837" x="5189538" y="6248400"/>
          <p14:tracePt t="110845" x="5197475" y="6248400"/>
          <p14:tracePt t="110855" x="5235575" y="6240463"/>
          <p14:tracePt t="110871" x="5280025" y="6226175"/>
          <p14:tracePt t="110888" x="5303838" y="6210300"/>
          <p14:tracePt t="110904" x="5311775" y="6194425"/>
          <p14:tracePt t="110921" x="5326063" y="6188075"/>
          <p14:tracePt t="110937" x="5326063" y="6180138"/>
          <p14:tracePt t="110954" x="5341938" y="6156325"/>
          <p14:tracePt t="110971" x="5356225" y="6126163"/>
          <p14:tracePt t="110987" x="5380038" y="6096000"/>
          <p14:tracePt t="110987" x="5380038" y="6080125"/>
          <p14:tracePt t="111006" x="5394325" y="6057900"/>
          <p14:tracePt t="111022" x="5394325" y="6049963"/>
          <p14:tracePt t="111038" x="5402263" y="6042025"/>
          <p14:tracePt t="111055" x="5402263" y="6035675"/>
          <p14:tracePt t="111071" x="5402263" y="6027738"/>
          <p14:tracePt t="111087" x="5387975" y="6011863"/>
          <p14:tracePt t="111104" x="5387975" y="6003925"/>
          <p14:tracePt t="111120" x="5387975" y="5997575"/>
          <p14:tracePt t="111136" x="5380038" y="5989638"/>
          <p14:tracePt t="111153" x="5372100" y="5989638"/>
          <p14:tracePt t="111197" x="5364163" y="5989638"/>
          <p14:tracePt t="111204" x="5356225" y="5989638"/>
          <p14:tracePt t="111222" x="5349875" y="5989638"/>
          <p14:tracePt t="111245" x="5341938" y="5989638"/>
          <p14:tracePt t="111254" x="5334000" y="5989638"/>
          <p14:tracePt t="111309" x="5326063" y="5981700"/>
          <p14:tracePt t="111317" x="5311775" y="5981700"/>
          <p14:tracePt t="111325" x="5311775" y="5973763"/>
          <p14:tracePt t="111341" x="5303838" y="5965825"/>
          <p14:tracePt t="111437" x="5295900" y="5965825"/>
          <p14:tracePt t="111454" x="5287963" y="5959475"/>
          <p14:tracePt t="111525" x="5280025" y="5951538"/>
          <p14:tracePt t="111565" x="5273675" y="5943600"/>
          <p14:tracePt t="111645" x="5257800" y="5943600"/>
          <p14:tracePt t="111654" x="5249863" y="5943600"/>
          <p14:tracePt t="111670" x="5241925" y="5943600"/>
          <p14:tracePt t="111686" x="5235575" y="5943600"/>
          <p14:tracePt t="111709" x="5227638" y="5943600"/>
          <p14:tracePt t="111749" x="5219700" y="5943600"/>
          <p14:tracePt t="111757" x="5203825" y="5943600"/>
          <p14:tracePt t="111877" x="5197475" y="5943600"/>
          <p14:tracePt t="111909" x="5189538" y="5943600"/>
          <p14:tracePt t="111917" x="5181600" y="5943600"/>
          <p14:tracePt t="111934" x="5173663" y="5943600"/>
          <p14:tracePt t="111941" x="5165725" y="5943600"/>
          <p14:tracePt t="111952" x="5151438" y="5943600"/>
          <p14:tracePt t="111970" x="5151438" y="5951538"/>
          <p14:tracePt t="111986" x="5143500" y="5951538"/>
          <p14:tracePt t="112003" x="5127625" y="5951538"/>
          <p14:tracePt t="112045" x="5121275" y="5959475"/>
          <p14:tracePt t="112053" x="5113338" y="5959475"/>
          <p14:tracePt t="112085" x="5105400" y="5959475"/>
          <p14:tracePt t="112101" x="5097463" y="5965825"/>
          <p14:tracePt t="112117" x="5083175" y="5965825"/>
          <p14:tracePt t="112141" x="5075238" y="5973763"/>
          <p14:tracePt t="112149" x="5067300" y="5981700"/>
          <p14:tracePt t="112157" x="5059363" y="5989638"/>
          <p14:tracePt t="112169" x="5059363" y="6003925"/>
          <p14:tracePt t="112189" x="5051425" y="6011863"/>
          <p14:tracePt t="112205" x="5051425" y="6019800"/>
          <p14:tracePt t="112237" x="5037138" y="6027738"/>
          <p14:tracePt t="112245" x="5037138" y="6035675"/>
          <p14:tracePt t="112254" x="5037138" y="6042025"/>
          <p14:tracePt t="112270" x="5037138" y="6057900"/>
          <p14:tracePt t="112287" x="5029200" y="6065838"/>
          <p14:tracePt t="112304" x="5029200" y="6073775"/>
          <p14:tracePt t="112318" x="5029200" y="6088063"/>
          <p14:tracePt t="112335" x="5029200" y="6111875"/>
          <p14:tracePt t="112352" x="5029200" y="6126163"/>
          <p14:tracePt t="112370" x="5029200" y="6142038"/>
          <p14:tracePt t="112387" x="5029200" y="6156325"/>
          <p14:tracePt t="112420" x="5029200" y="6172200"/>
          <p14:tracePt t="112445" x="5029200" y="6180138"/>
          <p14:tracePt t="112453" x="5029200" y="6194425"/>
          <p14:tracePt t="112461" x="5037138" y="6202363"/>
          <p14:tracePt t="112477" x="5037138" y="6218238"/>
          <p14:tracePt t="112502" x="5045075" y="6226175"/>
          <p14:tracePt t="112525" x="5051425" y="6226175"/>
          <p14:tracePt t="112534" x="5051425" y="6232525"/>
          <p14:tracePt t="112541" x="5051425" y="6240463"/>
          <p14:tracePt t="112552" x="5067300" y="6248400"/>
          <p14:tracePt t="112569" x="5083175" y="6256338"/>
          <p14:tracePt t="112585" x="5113338" y="6286500"/>
          <p14:tracePt t="112602" x="5121275" y="6302375"/>
          <p14:tracePt t="112620" x="5127625" y="6302375"/>
          <p14:tracePt t="112636" x="5135563" y="6308725"/>
          <p14:tracePt t="112652" x="5143500" y="6308725"/>
          <p14:tracePt t="112670" x="5165725" y="6308725"/>
          <p14:tracePt t="112687" x="5189538" y="6308725"/>
          <p14:tracePt t="112703" x="5219700" y="6308725"/>
          <p14:tracePt t="112719" x="5227638" y="6308725"/>
          <p14:tracePt t="112735" x="5241925" y="6308725"/>
          <p14:tracePt t="112752" x="5257800" y="6308725"/>
          <p14:tracePt t="112768" x="5273675" y="6308725"/>
          <p14:tracePt t="112789" x="5280025" y="6308725"/>
          <p14:tracePt t="112861" x="5295900" y="6302375"/>
          <p14:tracePt t="112869" x="5303838" y="6278563"/>
          <p14:tracePt t="112877" x="5318125" y="6278563"/>
          <p14:tracePt t="112886" x="5341938" y="6264275"/>
          <p14:tracePt t="112901" x="5356225" y="6264275"/>
          <p14:tracePt t="112919" x="5372100" y="6256338"/>
          <p14:tracePt t="112936" x="5372100" y="6248400"/>
          <p14:tracePt t="112951" x="5372100" y="6226175"/>
          <p14:tracePt t="112969" x="5372100" y="6194425"/>
          <p14:tracePt t="112986" x="5372100" y="6164263"/>
          <p14:tracePt t="113002" x="5380038" y="6149975"/>
          <p14:tracePt t="113019" x="5380038" y="6134100"/>
          <p14:tracePt t="113036" x="5380038" y="6118225"/>
          <p14:tracePt t="113053" x="5380038" y="6111875"/>
          <p14:tracePt t="113067" x="5380038" y="6088063"/>
          <p14:tracePt t="113067" x="5380038" y="6080125"/>
          <p14:tracePt t="113085" x="5380038" y="6065838"/>
          <p14:tracePt t="113101" x="5380038" y="6042025"/>
          <p14:tracePt t="113118" x="5380038" y="6019800"/>
          <p14:tracePt t="113136" x="5380038" y="5997575"/>
          <p14:tracePt t="113152" x="5372100" y="5989638"/>
          <p14:tracePt t="113181" x="5364163" y="5981700"/>
          <p14:tracePt t="113189" x="5356225" y="5973763"/>
          <p14:tracePt t="113213" x="5341938" y="5965825"/>
          <p14:tracePt t="113237" x="5326063" y="5965825"/>
          <p14:tracePt t="113253" x="5318125" y="5965825"/>
          <p14:tracePt t="113261" x="5311775" y="5965825"/>
          <p14:tracePt t="113269" x="5303838" y="5965825"/>
          <p14:tracePt t="113285" x="5287963" y="5965825"/>
          <p14:tracePt t="113304" x="5280025" y="5965825"/>
          <p14:tracePt t="113319" x="5257800" y="5965825"/>
          <p14:tracePt t="113335" x="5249863" y="5965825"/>
          <p14:tracePt t="113351" x="5241925" y="5965825"/>
          <p14:tracePt t="113368" x="5227638" y="5965825"/>
          <p14:tracePt t="113385" x="5211763" y="5965825"/>
          <p14:tracePt t="113401" x="5197475" y="5965825"/>
          <p14:tracePt t="113418" x="5173663" y="5965825"/>
          <p14:tracePt t="113435" x="5151438" y="5965825"/>
          <p14:tracePt t="113451" x="5143500" y="5965825"/>
          <p14:tracePt t="113468" x="5127625" y="5965825"/>
          <p14:tracePt t="113486" x="5113338" y="5965825"/>
          <p14:tracePt t="113502" x="5097463" y="5965825"/>
          <p14:tracePt t="113519" x="5089525" y="5965825"/>
          <p14:tracePt t="113535" x="5083175" y="5965825"/>
          <p14:tracePt t="113551" x="5075238" y="5965825"/>
          <p14:tracePt t="113567" x="5067300" y="5965825"/>
          <p14:tracePt t="113584" x="5051425" y="5965825"/>
          <p14:tracePt t="113601" x="5045075" y="5973763"/>
          <p14:tracePt t="113619" x="5037138" y="5989638"/>
          <p14:tracePt t="113634" x="5037138" y="6003925"/>
          <p14:tracePt t="113651" x="5037138" y="6019800"/>
          <p14:tracePt t="113668" x="5037138" y="6049963"/>
          <p14:tracePt t="113686" x="5037138" y="6073775"/>
          <p14:tracePt t="113702" x="5037138" y="6088063"/>
          <p14:tracePt t="113718" x="5045075" y="6118225"/>
          <p14:tracePt t="113735" x="5051425" y="6126163"/>
          <p14:tracePt t="113751" x="5051425" y="6142038"/>
          <p14:tracePt t="113768" x="5051425" y="6149975"/>
          <p14:tracePt t="113784" x="5059363" y="6172200"/>
          <p14:tracePt t="113800" x="5067300" y="6180138"/>
          <p14:tracePt t="113817" x="5083175" y="6210300"/>
          <p14:tracePt t="113835" x="5097463" y="6226175"/>
          <p14:tracePt t="113850" x="5105400" y="6232525"/>
          <p14:tracePt t="113867" x="5105400" y="6248400"/>
          <p14:tracePt t="113867" x="5113338" y="6256338"/>
          <p14:tracePt t="113885" x="5113338" y="6264275"/>
          <p14:tracePt t="113957" x="5121275" y="6264275"/>
          <p14:tracePt t="113965" x="5135563" y="6264275"/>
          <p14:tracePt t="113981" x="5143500" y="6264275"/>
          <p14:tracePt t="113997" x="5165725" y="6278563"/>
          <p14:tracePt t="114005" x="5181600" y="6278563"/>
          <p14:tracePt t="114021" x="5197475" y="6278563"/>
          <p14:tracePt t="114034" x="5249863" y="6278563"/>
          <p14:tracePt t="114051" x="5295900" y="6278563"/>
          <p14:tracePt t="114051" x="5311775" y="6278563"/>
          <p14:tracePt t="114070" x="5334000" y="6278563"/>
          <p14:tracePt t="114084" x="5387975" y="6278563"/>
          <p14:tracePt t="114102" x="5418138" y="6264275"/>
          <p14:tracePt t="114121" x="5464175" y="6194425"/>
          <p14:tracePt t="114135" x="5486400" y="6118225"/>
          <p14:tracePt t="114151" x="5502275" y="6057900"/>
          <p14:tracePt t="114168" x="5508625" y="6035675"/>
          <p14:tracePt t="114184" x="5516563" y="5997575"/>
          <p14:tracePt t="114201" x="5524500" y="5973763"/>
          <p14:tracePt t="114217" x="5524500" y="5935663"/>
          <p14:tracePt t="114234" x="5524500" y="5897563"/>
          <p14:tracePt t="114251" x="5524500" y="5889625"/>
          <p14:tracePt t="114267" x="5516563" y="5883275"/>
          <p14:tracePt t="114284" x="5508625" y="5883275"/>
          <p14:tracePt t="114301" x="5470525" y="5883275"/>
          <p14:tracePt t="114320" x="5448300" y="5883275"/>
          <p14:tracePt t="114335" x="5402263" y="5883275"/>
          <p14:tracePt t="114351" x="5387975" y="5897563"/>
          <p14:tracePt t="114367" x="5341938" y="5897563"/>
          <p14:tracePt t="114384" x="5287963" y="5897563"/>
          <p14:tracePt t="114401" x="5273675" y="5897563"/>
          <p14:tracePt t="114418" x="5265738" y="5913438"/>
          <p14:tracePt t="114433" x="5257800" y="5913438"/>
          <p14:tracePt t="114450" x="5249863" y="5913438"/>
          <p14:tracePt t="114469" x="5241925" y="5913438"/>
          <p14:tracePt t="114483" x="5235575" y="5921375"/>
          <p14:tracePt t="114501" x="5235575" y="5927725"/>
          <p14:tracePt t="114805" x="5249863" y="5927725"/>
          <p14:tracePt t="116738" x="5249863" y="592137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Prenos energije u elasti</a:t>
            </a:r>
            <a:r>
              <a:rPr lang="sr-Latn-CS" altLang="en-US" sz="4000" smtClean="0"/>
              <a:t>č</a:t>
            </a:r>
            <a:r>
              <a:rPr lang="en-US" altLang="en-US" sz="4000" smtClean="0"/>
              <a:t>nim i</a:t>
            </a:r>
            <a:r>
              <a:rPr lang="sr-Latn-CS" altLang="en-US" sz="4000" smtClean="0"/>
              <a:t> neelastičnim sudarima</a:t>
            </a:r>
            <a:r>
              <a:rPr lang="en-US" altLang="en-US" sz="4000" smtClean="0"/>
              <a:t>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47" x="5257800" y="5921375"/>
          <p14:tracePt t="4277" x="5241925" y="5905500"/>
          <p14:tracePt t="4781" x="5219700" y="5875338"/>
          <p14:tracePt t="4789" x="5197475" y="5837238"/>
          <p14:tracePt t="4798" x="5165725" y="5722938"/>
          <p14:tracePt t="4817" x="5143500" y="5554663"/>
          <p14:tracePt t="4832" x="5143500" y="5219700"/>
          <p14:tracePt t="4849" x="5113338" y="4716463"/>
          <p14:tracePt t="4866" x="5067300" y="4160838"/>
          <p14:tracePt t="4882" x="5006975" y="3787775"/>
          <p14:tracePt t="4899" x="4999038" y="3603625"/>
          <p14:tracePt t="4899" x="4999038" y="3505200"/>
          <p14:tracePt t="4918" x="4999038" y="3413125"/>
          <p14:tracePt t="4931" x="5121275" y="3017838"/>
          <p14:tracePt t="4950" x="5197475" y="2841625"/>
          <p14:tracePt t="4967" x="5273675" y="2727325"/>
          <p14:tracePt t="4985" x="5341938" y="2682875"/>
          <p14:tracePt t="4999" x="5364163" y="2659063"/>
          <p14:tracePt t="5016" x="5418138" y="2613025"/>
          <p14:tracePt t="5032" x="5494338" y="2514600"/>
          <p14:tracePt t="5048" x="5578475" y="2332038"/>
          <p14:tracePt t="5065" x="5654675" y="2149475"/>
          <p14:tracePt t="5082" x="5684838" y="2027238"/>
          <p14:tracePt t="5099" x="5692775" y="1997075"/>
          <p14:tracePt t="5116" x="5699125" y="1943100"/>
          <p14:tracePt t="5132" x="5715000" y="1882775"/>
          <p14:tracePt t="5132" x="5715000" y="1820863"/>
          <p14:tracePt t="5150" x="5715000" y="1698625"/>
          <p14:tracePt t="5170" x="5654675" y="1592263"/>
          <p14:tracePt t="5183" x="5592763" y="1531938"/>
          <p14:tracePt t="5199" x="5554663" y="1501775"/>
          <p14:tracePt t="5216" x="5464175" y="1447800"/>
          <p14:tracePt t="5232" x="5295900" y="1333500"/>
          <p14:tracePt t="5248" x="5097463" y="1211263"/>
          <p14:tracePt t="5265" x="4945063" y="1120775"/>
          <p14:tracePt t="5282" x="4822825" y="1058863"/>
          <p14:tracePt t="5298" x="4762500" y="998538"/>
          <p14:tracePt t="5315" x="4740275" y="974725"/>
          <p14:tracePt t="5315" x="4740275" y="952500"/>
          <p14:tracePt t="5334" x="4740275" y="944563"/>
          <p14:tracePt t="5348" x="4732338" y="944563"/>
          <p14:tracePt t="5365" x="4732338" y="936625"/>
          <p14:tracePt t="5398" x="4740275" y="930275"/>
          <p14:tracePt t="5414" x="4746625" y="906463"/>
          <p14:tracePt t="5421" x="4778375" y="884238"/>
          <p14:tracePt t="5431" x="4808538" y="822325"/>
          <p14:tracePt t="5448" x="4854575" y="792163"/>
          <p14:tracePt t="5465" x="4899025" y="769938"/>
          <p14:tracePt t="5481" x="4945063" y="754063"/>
          <p14:tracePt t="5500" x="4975225" y="746125"/>
          <p14:tracePt t="5516" x="4991100" y="746125"/>
          <p14:tracePt t="5531" x="4991100" y="739775"/>
          <p14:tracePt t="5548" x="5013325" y="739775"/>
          <p14:tracePt t="5566" x="5045075" y="739775"/>
          <p14:tracePt t="5582" x="5083175" y="739775"/>
          <p14:tracePt t="5598" x="5143500" y="739775"/>
          <p14:tracePt t="5615" x="5211763" y="739775"/>
          <p14:tracePt t="5631" x="5249863" y="739775"/>
          <p14:tracePt t="5648" x="5280025" y="739775"/>
          <p14:tracePt t="5665" x="5326063" y="739775"/>
          <p14:tracePt t="5682" x="5448300" y="739775"/>
          <p14:tracePt t="5698" x="5654675" y="739775"/>
          <p14:tracePt t="5715" x="5883275" y="739775"/>
          <p14:tracePt t="5731" x="6118225" y="739775"/>
          <p14:tracePt t="5731" x="6232525" y="739775"/>
          <p14:tracePt t="5750" x="6423025" y="739775"/>
          <p14:tracePt t="5766" x="6545263" y="739775"/>
          <p14:tracePt t="5782" x="6621463" y="731838"/>
          <p14:tracePt t="5799" x="6637338" y="731838"/>
          <p14:tracePt t="5816" x="6645275" y="731838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686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sl-SI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astični sudar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U=0)</a:t>
            </a:r>
            <a:r>
              <a:rPr lang="sr-Latn-R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ko druga cestica miruje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7411" name="Object 4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4919285"/>
              </p:ext>
            </p:extLst>
          </p:nvPr>
        </p:nvGraphicFramePr>
        <p:xfrm>
          <a:off x="4752975" y="5318125"/>
          <a:ext cx="38290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0" name="Object 40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318125"/>
                        <a:ext cx="3829050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7"/>
          <p:cNvGraphicFramePr>
            <a:graphicFrameLocks noChangeAspect="1"/>
          </p:cNvGraphicFramePr>
          <p:nvPr/>
        </p:nvGraphicFramePr>
        <p:xfrm>
          <a:off x="6934200" y="0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7" imgW="406048" imgH="215713" progId="Equation.3">
                  <p:embed/>
                </p:oleObj>
              </mc:Choice>
              <mc:Fallback>
                <p:oleObj name="Equation" r:id="rId7" imgW="406048" imgH="215713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0"/>
                        <a:ext cx="1219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8"/>
          <p:cNvGraphicFramePr>
            <a:graphicFrameLocks noChangeAspect="1"/>
          </p:cNvGraphicFramePr>
          <p:nvPr/>
        </p:nvGraphicFramePr>
        <p:xfrm>
          <a:off x="4495800" y="685800"/>
          <a:ext cx="2362200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9" imgW="927100" imgH="889000" progId="Equation.3">
                  <p:embed/>
                </p:oleObj>
              </mc:Choice>
              <mc:Fallback>
                <p:oleObj name="Equation" r:id="rId9" imgW="927100" imgH="8890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85800"/>
                        <a:ext cx="2362200" cy="2265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50"/>
          <p:cNvSpPr>
            <a:spLocks noChangeArrowheads="1"/>
          </p:cNvSpPr>
          <p:nvPr/>
        </p:nvSpPr>
        <p:spPr bwMode="auto">
          <a:xfrm>
            <a:off x="0" y="2271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415" name="Object 54"/>
          <p:cNvGraphicFramePr>
            <a:graphicFrameLocks noChangeAspect="1"/>
          </p:cNvGraphicFramePr>
          <p:nvPr/>
        </p:nvGraphicFramePr>
        <p:xfrm>
          <a:off x="288925" y="1371600"/>
          <a:ext cx="2927350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1" imgW="1180588" imgH="1040948" progId="Equation.DSMT4">
                  <p:embed/>
                </p:oleObj>
              </mc:Choice>
              <mc:Fallback>
                <p:oleObj name="Equation" r:id="rId11" imgW="1180588" imgH="1040948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371600"/>
                        <a:ext cx="2927350" cy="2579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57"/>
          <p:cNvGraphicFramePr>
            <a:graphicFrameLocks noChangeAspect="1"/>
          </p:cNvGraphicFramePr>
          <p:nvPr/>
        </p:nvGraphicFramePr>
        <p:xfrm>
          <a:off x="228600" y="5334000"/>
          <a:ext cx="33528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3" imgW="1193800" imgH="444500" progId="Equation.3">
                  <p:embed/>
                </p:oleObj>
              </mc:Choice>
              <mc:Fallback>
                <p:oleObj name="Equation" r:id="rId13" imgW="1193800" imgH="4445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3352800" cy="1249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AutoShape 60"/>
          <p:cNvSpPr>
            <a:spLocks noChangeArrowheads="1"/>
          </p:cNvSpPr>
          <p:nvPr/>
        </p:nvSpPr>
        <p:spPr bwMode="auto">
          <a:xfrm rot="5400000">
            <a:off x="3600450" y="1733550"/>
            <a:ext cx="533400" cy="8001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17418" name="AutoShape 61"/>
          <p:cNvSpPr>
            <a:spLocks noChangeArrowheads="1"/>
          </p:cNvSpPr>
          <p:nvPr/>
        </p:nvSpPr>
        <p:spPr bwMode="auto">
          <a:xfrm>
            <a:off x="1143000" y="533400"/>
            <a:ext cx="5334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17419" name="AutoShape 62"/>
          <p:cNvSpPr>
            <a:spLocks noChangeArrowheads="1"/>
          </p:cNvSpPr>
          <p:nvPr/>
        </p:nvSpPr>
        <p:spPr bwMode="auto">
          <a:xfrm>
            <a:off x="1371600" y="4876800"/>
            <a:ext cx="5334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17420" name="AutoShape 63"/>
          <p:cNvSpPr>
            <a:spLocks noChangeArrowheads="1"/>
          </p:cNvSpPr>
          <p:nvPr/>
        </p:nvSpPr>
        <p:spPr bwMode="auto">
          <a:xfrm rot="-8253022">
            <a:off x="3981450" y="4933950"/>
            <a:ext cx="533400" cy="876300"/>
          </a:xfrm>
          <a:prstGeom prst="downArrow">
            <a:avLst>
              <a:gd name="adj1" fmla="val 50000"/>
              <a:gd name="adj2" fmla="val 4107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graphicFrame>
        <p:nvGraphicFramePr>
          <p:cNvPr id="17421" name="Object 32"/>
          <p:cNvGraphicFramePr>
            <a:graphicFrameLocks noChangeAspect="1"/>
          </p:cNvGraphicFramePr>
          <p:nvPr/>
        </p:nvGraphicFramePr>
        <p:xfrm>
          <a:off x="587375" y="4114800"/>
          <a:ext cx="2274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5" imgW="799753" imgH="241195" progId="Equation.DSMT4">
                  <p:embed/>
                </p:oleObj>
              </mc:Choice>
              <mc:Fallback>
                <p:oleObj name="Equation" r:id="rId15" imgW="799753" imgH="24119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114800"/>
                        <a:ext cx="2274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Box 31"/>
          <p:cNvSpPr txBox="1">
            <a:spLocks noChangeArrowheads="1"/>
          </p:cNvSpPr>
          <p:nvPr/>
        </p:nvSpPr>
        <p:spPr bwMode="auto">
          <a:xfrm>
            <a:off x="304800" y="7620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Odnos energija prve cestice  posle i pre sudara</a:t>
            </a:r>
            <a:endParaRPr lang="en-US" altLang="en-US" sz="1800"/>
          </a:p>
        </p:txBody>
      </p:sp>
      <p:sp>
        <p:nvSpPr>
          <p:cNvPr id="17423" name="TextBox 32"/>
          <p:cNvSpPr txBox="1">
            <a:spLocks noChangeArrowheads="1"/>
          </p:cNvSpPr>
          <p:nvPr/>
        </p:nvSpPr>
        <p:spPr bwMode="auto">
          <a:xfrm>
            <a:off x="4267200" y="3962400"/>
            <a:ext cx="472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000" dirty="0"/>
              <a:t>Pošto je sudar elastičan svo </a:t>
            </a:r>
            <a:r>
              <a:rPr lang="el-GR" altLang="en-US" sz="2000" dirty="0"/>
              <a:t>Δ</a:t>
            </a:r>
            <a:r>
              <a:rPr lang="sr-Latn-RS" altLang="en-US" sz="2000" dirty="0"/>
              <a:t>E je predato drugoj cestici  </a:t>
            </a:r>
            <a:r>
              <a:rPr lang="en-US" altLang="en-US" sz="2000" dirty="0"/>
              <a:t>(</a:t>
            </a:r>
            <a:r>
              <a:rPr lang="en-US" altLang="en-US" sz="2000" dirty="0" err="1"/>
              <a:t>koja</a:t>
            </a:r>
            <a:r>
              <a:rPr lang="en-US" altLang="en-US" sz="2000" dirty="0"/>
              <a:t> je </a:t>
            </a:r>
            <a:r>
              <a:rPr lang="en-US" altLang="en-US" sz="2000" dirty="0" err="1"/>
              <a:t>mirovala</a:t>
            </a:r>
            <a:r>
              <a:rPr lang="en-US" altLang="en-US" sz="2000" dirty="0"/>
              <a:t>) </a:t>
            </a:r>
            <a:r>
              <a:rPr lang="sr-Latn-RS" altLang="en-US" sz="2000" dirty="0"/>
              <a:t>pa </a:t>
            </a:r>
            <a:r>
              <a:rPr lang="el-GR" altLang="en-US" sz="2000" dirty="0"/>
              <a:t>Δ</a:t>
            </a:r>
            <a:r>
              <a:rPr lang="en-US" altLang="en-US" sz="2000" dirty="0"/>
              <a:t>E/E</a:t>
            </a:r>
            <a:r>
              <a:rPr lang="en-US" altLang="en-US" sz="2000" baseline="-25000" dirty="0"/>
              <a:t>1 </a:t>
            </a:r>
            <a:r>
              <a:rPr lang="en-US" altLang="en-US" sz="2000" dirty="0"/>
              <a:t>= </a:t>
            </a:r>
            <a:r>
              <a:rPr lang="sr-Latn-RS" altLang="en-US" sz="2000" dirty="0" smtClean="0"/>
              <a:t>(E</a:t>
            </a:r>
            <a:r>
              <a:rPr lang="sr-Latn-RS" altLang="en-US" sz="2000" baseline="-25000" dirty="0" smtClean="0"/>
              <a:t>2</a:t>
            </a:r>
            <a:r>
              <a:rPr lang="sr-Latn-RS" altLang="en-US" sz="2000" dirty="0" smtClean="0"/>
              <a:t> )</a:t>
            </a:r>
            <a:r>
              <a:rPr lang="sr-Latn-RS" altLang="en-US" sz="2000" baseline="30000" dirty="0" smtClean="0"/>
              <a:t>“</a:t>
            </a:r>
            <a:r>
              <a:rPr lang="sr-Latn-RS" altLang="en-US" sz="2000" dirty="0" smtClean="0"/>
              <a:t> </a:t>
            </a:r>
            <a:r>
              <a:rPr lang="sr-Latn-RS" altLang="en-US" sz="2000" dirty="0"/>
              <a:t>/E</a:t>
            </a:r>
            <a:r>
              <a:rPr lang="sr-Latn-RS" altLang="en-US" sz="2000" baseline="-25000" dirty="0"/>
              <a:t>1</a:t>
            </a:r>
            <a:r>
              <a:rPr lang="sr-Latn-RS" altLang="en-US" sz="2000" dirty="0"/>
              <a:t> postaje</a:t>
            </a:r>
            <a:endParaRPr lang="en-US" altLang="en-US" sz="2000" dirty="0"/>
          </a:p>
        </p:txBody>
      </p:sp>
      <p:sp>
        <p:nvSpPr>
          <p:cNvPr id="17424" name="AutoShape 62"/>
          <p:cNvSpPr>
            <a:spLocks noChangeArrowheads="1"/>
          </p:cNvSpPr>
          <p:nvPr/>
        </p:nvSpPr>
        <p:spPr bwMode="auto">
          <a:xfrm>
            <a:off x="1462088" y="3892550"/>
            <a:ext cx="5334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17" name="AutoShape 63"/>
          <p:cNvSpPr>
            <a:spLocks noChangeArrowheads="1"/>
          </p:cNvSpPr>
          <p:nvPr/>
        </p:nvSpPr>
        <p:spPr bwMode="auto">
          <a:xfrm rot="18478056">
            <a:off x="7886700" y="4540250"/>
            <a:ext cx="533400" cy="876300"/>
          </a:xfrm>
          <a:prstGeom prst="downArrow">
            <a:avLst>
              <a:gd name="adj1" fmla="val 50000"/>
              <a:gd name="adj2" fmla="val 41071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675438" y="731838"/>
          <p14:tracePt t="21260" x="6683375" y="723900"/>
          <p14:tracePt t="22034" x="6683375" y="685800"/>
          <p14:tracePt t="22042" x="6683375" y="593725"/>
          <p14:tracePt t="22050" x="6683375" y="342900"/>
          <p14:tracePt t="22067" x="6683375" y="206375"/>
          <p14:tracePt t="22084" x="6667500" y="130175"/>
          <p14:tracePt t="22101" x="6667500" y="122238"/>
          <p14:tracePt t="22116" x="6651625" y="114300"/>
          <p14:tracePt t="22601" x="6613525" y="114300"/>
          <p14:tracePt t="22609" x="6537325" y="60325"/>
          <p14:tracePt t="22617" x="6400800" y="0"/>
          <p14:tracePt t="22632" x="5837238" y="0"/>
          <p14:tracePt t="22650" x="5638800" y="0"/>
          <p14:tracePt t="22667" x="5622925" y="0"/>
          <p14:tracePt t="22683" x="5616575" y="0"/>
          <p14:tracePt t="22745" x="5608638" y="0"/>
          <p14:tracePt t="22753" x="5584825" y="0"/>
          <p14:tracePt t="22764" x="5516563" y="22225"/>
          <p14:tracePt t="22782" x="5486400" y="38100"/>
          <p14:tracePt t="22782" x="5470525" y="38100"/>
          <p14:tracePt t="22803" x="5456238" y="53975"/>
          <p14:tracePt t="22817" x="5418138" y="68263"/>
          <p14:tracePt t="22831" x="5410200" y="76200"/>
          <p14:tracePt t="22831" x="5380038" y="92075"/>
          <p14:tracePt t="22849" x="5356225" y="106363"/>
          <p14:tracePt t="22865" x="5326063" y="130175"/>
          <p14:tracePt t="22882" x="5287963" y="160338"/>
          <p14:tracePt t="22898" x="5249863" y="220663"/>
          <p14:tracePt t="22915" x="5227638" y="250825"/>
          <p14:tracePt t="22932" x="5211763" y="282575"/>
          <p14:tracePt t="22949" x="5211763" y="296863"/>
          <p14:tracePt t="22966" x="5211763" y="312738"/>
          <p14:tracePt t="22981" x="5211763" y="320675"/>
          <p14:tracePt t="23073" x="5227638" y="334963"/>
          <p14:tracePt t="23082" x="5265738" y="334963"/>
          <p14:tracePt t="23089" x="5303838" y="350838"/>
          <p14:tracePt t="23099" x="5380038" y="358775"/>
          <p14:tracePt t="23115" x="5432425" y="373063"/>
          <p14:tracePt t="23132" x="5494338" y="373063"/>
          <p14:tracePt t="23149" x="5546725" y="373063"/>
          <p14:tracePt t="23165" x="5616575" y="396875"/>
          <p14:tracePt t="23182" x="5722938" y="411163"/>
          <p14:tracePt t="23198" x="5867400" y="434975"/>
          <p14:tracePt t="23215" x="6019800" y="465138"/>
          <p14:tracePt t="23215" x="6035675" y="465138"/>
          <p14:tracePt t="23233" x="6073775" y="479425"/>
          <p14:tracePt t="23249" x="6172200" y="503238"/>
          <p14:tracePt t="23266" x="6264275" y="533400"/>
          <p14:tracePt t="23282" x="6400800" y="571500"/>
          <p14:tracePt t="23300" x="6523038" y="593725"/>
          <p14:tracePt t="23315" x="6613525" y="617538"/>
          <p14:tracePt t="23332" x="6651625" y="617538"/>
          <p14:tracePt t="23348" x="6659563" y="617538"/>
          <p14:tracePt t="23364" x="6659563" y="609600"/>
          <p14:tracePt t="23385" x="6683375" y="609600"/>
          <p14:tracePt t="23401" x="6721475" y="609600"/>
          <p14:tracePt t="23414" x="6865938" y="647700"/>
          <p14:tracePt t="23414" x="6956425" y="677863"/>
          <p14:tracePt t="23434" x="7032625" y="685800"/>
          <p14:tracePt t="23448" x="7146925" y="708025"/>
          <p14:tracePt t="23466" x="7154863" y="708025"/>
          <p14:tracePt t="23482" x="7162800" y="708025"/>
          <p14:tracePt t="23505" x="7162800" y="701675"/>
          <p14:tracePt t="24836" x="7162800" y="685800"/>
          <p14:tracePt t="27299" x="7162800" y="669925"/>
          <p14:tracePt t="27377" x="7162800" y="663575"/>
          <p14:tracePt t="27441" x="7170738" y="655638"/>
          <p14:tracePt t="27474" x="7178675" y="647700"/>
          <p14:tracePt t="27537" x="7185025" y="647700"/>
          <p14:tracePt t="31136" x="7178675" y="647700"/>
          <p14:tracePt t="31345" x="7170738" y="647700"/>
          <p14:tracePt t="31361" x="7162800" y="639763"/>
          <p14:tracePt t="31393" x="7154863" y="639763"/>
          <p14:tracePt t="31433" x="7146925" y="639763"/>
          <p14:tracePt t="31449" x="7140575" y="639763"/>
          <p14:tracePt t="31466" x="7132638" y="639763"/>
          <p14:tracePt t="31482" x="7124700" y="639763"/>
          <p14:tracePt t="31490" x="7124700" y="647700"/>
          <p14:tracePt t="31512" x="7116763" y="647700"/>
          <p14:tracePt t="32464" x="7102475" y="647700"/>
          <p14:tracePt t="32553" x="7086600" y="647700"/>
          <p14:tracePt t="32561" x="7070725" y="647700"/>
          <p14:tracePt t="32571" x="7056438" y="647700"/>
          <p14:tracePt t="32588" x="7048500" y="647700"/>
          <p14:tracePt t="32605" x="7040563" y="647700"/>
          <p14:tracePt t="32641" x="7032625" y="647700"/>
          <p14:tracePt t="32649" x="7026275" y="647700"/>
          <p14:tracePt t="32658" x="7018338" y="647700"/>
          <p14:tracePt t="32672" x="6994525" y="647700"/>
          <p14:tracePt t="32689" x="6994525" y="639763"/>
          <p14:tracePt t="32905" x="7002463" y="639763"/>
          <p14:tracePt t="32937" x="7010400" y="639763"/>
          <p14:tracePt t="32961" x="7018338" y="639763"/>
          <p14:tracePt t="32985" x="7018338" y="631825"/>
          <p14:tracePt t="33001" x="7026275" y="631825"/>
          <p14:tracePt t="33041" x="7032625" y="625475"/>
          <p14:tracePt t="33065" x="7040563" y="625475"/>
          <p14:tracePt t="33982" x="7040563" y="631825"/>
          <p14:tracePt t="34385" x="7040563" y="647700"/>
          <p14:tracePt t="34457" x="7040563" y="655638"/>
          <p14:tracePt t="34496" x="7040563" y="663575"/>
          <p14:tracePt t="34512" x="7048500" y="669925"/>
          <p14:tracePt t="34528" x="7048500" y="677863"/>
          <p14:tracePt t="34577" x="7056438" y="677863"/>
          <p14:tracePt t="35305" x="7064375" y="677863"/>
          <p14:tracePt t="35337" x="7070725" y="677863"/>
          <p14:tracePt t="35473" x="7086600" y="677863"/>
          <p14:tracePt t="43416" x="7086600" y="669925"/>
          <p14:tracePt t="43761" x="7094538" y="669925"/>
          <p14:tracePt t="44513" x="7094538" y="663575"/>
          <p14:tracePt t="45406" x="7108825" y="663575"/>
          <p14:tracePt t="45625" x="7116763" y="663575"/>
          <p14:tracePt t="45881" x="7116763" y="655638"/>
          <p14:tracePt t="48539" x="7140575" y="647700"/>
          <p14:tracePt t="49707" x="7116763" y="647700"/>
          <p14:tracePt t="49777" x="7048500" y="631825"/>
          <p14:tracePt t="49785" x="6980238" y="631825"/>
          <p14:tracePt t="49793" x="6888163" y="587375"/>
          <p14:tracePt t="49806" x="6621463" y="517525"/>
          <p14:tracePt t="49822" x="6332538" y="434975"/>
          <p14:tracePt t="49838" x="6065838" y="365125"/>
          <p14:tracePt t="49855" x="5889625" y="334963"/>
          <p14:tracePt t="49871" x="5753100" y="320675"/>
          <p14:tracePt t="49871" x="5684838" y="320675"/>
          <p14:tracePt t="49890" x="5570538" y="312738"/>
          <p14:tracePt t="49906" x="5426075" y="312738"/>
          <p14:tracePt t="49923" x="5273675" y="296863"/>
          <p14:tracePt t="49939" x="5075238" y="288925"/>
          <p14:tracePt t="49955" x="4868863" y="266700"/>
          <p14:tracePt t="49971" x="4686300" y="244475"/>
          <p14:tracePt t="49988" x="4525963" y="212725"/>
          <p14:tracePt t="50005" x="4403725" y="198438"/>
          <p14:tracePt t="50022" x="4251325" y="174625"/>
          <p14:tracePt t="50038" x="4160838" y="168275"/>
          <p14:tracePt t="50055" x="4076700" y="168275"/>
          <p14:tracePt t="50071" x="3940175" y="168275"/>
          <p14:tracePt t="50088" x="3779838" y="174625"/>
          <p14:tracePt t="50088" x="3673475" y="206375"/>
          <p14:tracePt t="50107" x="3482975" y="206375"/>
          <p14:tracePt t="50122" x="3298825" y="206375"/>
          <p14:tracePt t="50138" x="3162300" y="190500"/>
          <p14:tracePt t="50155" x="3063875" y="190500"/>
          <p14:tracePt t="50171" x="2994025" y="190500"/>
          <p14:tracePt t="50188" x="2887663" y="190500"/>
          <p14:tracePt t="50205" x="2735263" y="190500"/>
          <p14:tracePt t="50221" x="2536825" y="190500"/>
          <p14:tracePt t="50237" x="2301875" y="228600"/>
          <p14:tracePt t="50254" x="2049463" y="258763"/>
          <p14:tracePt t="50271" x="1897063" y="274638"/>
          <p14:tracePt t="50287" x="1752600" y="282575"/>
          <p14:tracePt t="50287" x="1692275" y="282575"/>
          <p14:tracePt t="50306" x="1562100" y="282575"/>
          <p14:tracePt t="50322" x="1417638" y="304800"/>
          <p14:tracePt t="50339" x="1265238" y="304800"/>
          <p14:tracePt t="50355" x="1104900" y="304800"/>
          <p14:tracePt t="50372" x="982663" y="327025"/>
          <p14:tracePt t="50387" x="846138" y="334963"/>
          <p14:tracePt t="50404" x="731838" y="358775"/>
          <p14:tracePt t="50420" x="663575" y="365125"/>
          <p14:tracePt t="50437" x="639763" y="365125"/>
          <p14:tracePt t="50455" x="631825" y="373063"/>
          <p14:tracePt t="50482" x="617538" y="381000"/>
          <p14:tracePt t="50490" x="609600" y="381000"/>
          <p14:tracePt t="50504" x="549275" y="419100"/>
          <p14:tracePt t="50521" x="419100" y="473075"/>
          <p14:tracePt t="50539" x="396875" y="487363"/>
          <p14:tracePt t="50556" x="381000" y="487363"/>
          <p14:tracePt t="50658" x="365125" y="487363"/>
          <p14:tracePt t="50666" x="342900" y="487363"/>
          <p14:tracePt t="50674" x="327025" y="487363"/>
          <p14:tracePt t="50688" x="320675" y="487363"/>
          <p14:tracePt t="50786" x="327025" y="487363"/>
          <p14:tracePt t="51426" x="342900" y="487363"/>
          <p14:tracePt t="51442" x="358775" y="487363"/>
          <p14:tracePt t="51450" x="381000" y="487363"/>
          <p14:tracePt t="51458" x="388938" y="487363"/>
          <p14:tracePt t="51470" x="403225" y="487363"/>
          <p14:tracePt t="51487" x="419100" y="487363"/>
          <p14:tracePt t="51504" x="434975" y="487363"/>
          <p14:tracePt t="51521" x="457200" y="487363"/>
          <p14:tracePt t="51521" x="479425" y="495300"/>
          <p14:tracePt t="51540" x="495300" y="503238"/>
          <p14:tracePt t="51555" x="517525" y="503238"/>
          <p14:tracePt t="51572" x="525463" y="503238"/>
          <p14:tracePt t="51586" x="555625" y="503238"/>
          <p14:tracePt t="51605" x="571500" y="503238"/>
          <p14:tracePt t="51620" x="601663" y="503238"/>
          <p14:tracePt t="51637" x="655638" y="503238"/>
          <p14:tracePt t="51654" x="701675" y="503238"/>
          <p14:tracePt t="51670" x="739775" y="503238"/>
          <p14:tracePt t="51687" x="769938" y="503238"/>
          <p14:tracePt t="51704" x="784225" y="503238"/>
          <p14:tracePt t="51723" x="800100" y="503238"/>
          <p14:tracePt t="51746" x="822325" y="503238"/>
          <p14:tracePt t="51754" x="898525" y="503238"/>
          <p14:tracePt t="51772" x="998538" y="517525"/>
          <p14:tracePt t="51788" x="1104900" y="525463"/>
          <p14:tracePt t="51805" x="1181100" y="549275"/>
          <p14:tracePt t="51821" x="1203325" y="549275"/>
          <p14:tracePt t="51837" x="1211263" y="549275"/>
          <p14:tracePt t="51853" x="1219200" y="549275"/>
          <p14:tracePt t="51898" x="1227138" y="549275"/>
          <p14:tracePt t="51906" x="1241425" y="549275"/>
          <p14:tracePt t="51919" x="1295400" y="549275"/>
          <p14:tracePt t="51937" x="1341438" y="549275"/>
          <p14:tracePt t="51937" x="1363663" y="549275"/>
          <p14:tracePt t="51955" x="1393825" y="549275"/>
          <p14:tracePt t="51971" x="1417638" y="549275"/>
          <p14:tracePt t="51987" x="1425575" y="549275"/>
          <p14:tracePt t="52004" x="1439863" y="549275"/>
          <p14:tracePt t="52021" x="1470025" y="549275"/>
          <p14:tracePt t="52037" x="1524000" y="549275"/>
          <p14:tracePt t="52054" x="1600200" y="549275"/>
          <p14:tracePt t="52070" x="1706563" y="549275"/>
          <p14:tracePt t="52087" x="1798638" y="563563"/>
          <p14:tracePt t="52103" x="1858963" y="563563"/>
          <p14:tracePt t="52120" x="1866900" y="571500"/>
          <p14:tracePt t="52136" x="1874838" y="571500"/>
          <p14:tracePt t="52178" x="1889125" y="571500"/>
          <p14:tracePt t="52187" x="1905000" y="571500"/>
          <p14:tracePt t="52194" x="1935163" y="571500"/>
          <p14:tracePt t="52204" x="1973263" y="571500"/>
          <p14:tracePt t="52220" x="2019300" y="571500"/>
          <p14:tracePt t="52237" x="2035175" y="571500"/>
          <p14:tracePt t="52253" x="2049463" y="555625"/>
          <p14:tracePt t="52270" x="2065338" y="555625"/>
          <p14:tracePt t="52290" x="2079625" y="555625"/>
          <p14:tracePt t="52303" x="2125663" y="549275"/>
          <p14:tracePt t="52321" x="2193925" y="549275"/>
          <p14:tracePt t="52336" x="2247900" y="533400"/>
          <p14:tracePt t="52336" x="2263775" y="533400"/>
          <p14:tracePt t="52355" x="2293938" y="517525"/>
          <p14:tracePt t="52371" x="2301875" y="517525"/>
          <p14:tracePt t="53250" x="2308225" y="517525"/>
          <p14:tracePt t="53266" x="2324100" y="517525"/>
          <p14:tracePt t="53298" x="2346325" y="517525"/>
          <p14:tracePt t="53346" x="2354263" y="517525"/>
          <p14:tracePt t="53354" x="2370138" y="517525"/>
          <p14:tracePt t="53368" x="2384425" y="517525"/>
          <p14:tracePt t="53385" x="2400300" y="517525"/>
          <p14:tracePt t="53402" x="2400300" y="525463"/>
          <p14:tracePt t="53450" x="2416175" y="525463"/>
          <p14:tracePt t="53458" x="2422525" y="525463"/>
          <p14:tracePt t="53468" x="2460625" y="541338"/>
          <p14:tracePt t="53487" x="2506663" y="549275"/>
          <p14:tracePt t="53502" x="2544763" y="549275"/>
          <p14:tracePt t="53518" x="2582863" y="555625"/>
          <p14:tracePt t="53535" x="2606675" y="555625"/>
          <p14:tracePt t="53552" x="2659063" y="563563"/>
          <p14:tracePt t="53568" x="2697163" y="579438"/>
          <p14:tracePt t="53568" x="2720975" y="579438"/>
          <p14:tracePt t="53588" x="2735263" y="579438"/>
          <p14:tracePt t="53601" x="2819400" y="593725"/>
          <p14:tracePt t="53619" x="2911475" y="601663"/>
          <p14:tracePt t="53636" x="3001963" y="625475"/>
          <p14:tracePt t="53653" x="3055938" y="625475"/>
          <p14:tracePt t="53668" x="3101975" y="639763"/>
          <p14:tracePt t="53685" x="3146425" y="639763"/>
          <p14:tracePt t="53701" x="3208338" y="655638"/>
          <p14:tracePt t="53718" x="3254375" y="655638"/>
          <p14:tracePt t="53735" x="3284538" y="655638"/>
          <p14:tracePt t="53752" x="3314700" y="655638"/>
          <p14:tracePt t="53768" x="3322638" y="655638"/>
          <p14:tracePt t="53784" x="3330575" y="655638"/>
          <p14:tracePt t="53866" x="3322638" y="655638"/>
          <p14:tracePt t="53898" x="3314700" y="655638"/>
          <p14:tracePt t="53914" x="3306763" y="655638"/>
          <p14:tracePt t="53922" x="3298825" y="655638"/>
          <p14:tracePt t="53938" x="3284538" y="655638"/>
          <p14:tracePt t="53954" x="3268663" y="655638"/>
          <p14:tracePt t="53967" x="3246438" y="647700"/>
          <p14:tracePt t="53984" x="3216275" y="639763"/>
          <p14:tracePt t="54002" x="3208338" y="639763"/>
          <p14:tracePt t="54019" x="3192463" y="639763"/>
          <p14:tracePt t="54041" x="3178175" y="639763"/>
          <p14:tracePt t="54057" x="3162300" y="639763"/>
          <p14:tracePt t="54073" x="3154363" y="639763"/>
          <p14:tracePt t="54084" x="3116263" y="639763"/>
          <p14:tracePt t="54101" x="3101975" y="639763"/>
          <p14:tracePt t="54117" x="3086100" y="639763"/>
          <p14:tracePt t="54138" x="3070225" y="639763"/>
          <p14:tracePt t="54154" x="3055938" y="639763"/>
          <p14:tracePt t="54167" x="2979738" y="625475"/>
          <p14:tracePt t="54167" x="2941638" y="609600"/>
          <p14:tracePt t="54187" x="2911475" y="601663"/>
          <p14:tracePt t="54199" x="2879725" y="587375"/>
          <p14:tracePt t="54217" x="2873375" y="571500"/>
          <p14:tracePt t="54233" x="2865438" y="571500"/>
          <p14:tracePt t="54274" x="2857500" y="563563"/>
          <p14:tracePt t="54298" x="2849563" y="555625"/>
          <p14:tracePt t="54315" x="2849563" y="549275"/>
          <p14:tracePt t="54338" x="2849563" y="541338"/>
          <p14:tracePt t="54346" x="2857500" y="525463"/>
          <p14:tracePt t="54354" x="2879725" y="525463"/>
          <p14:tracePt t="54367" x="2911475" y="503238"/>
          <p14:tracePt t="54385" x="2941638" y="487363"/>
          <p14:tracePt t="54385" x="2955925" y="487363"/>
          <p14:tracePt t="54403" x="2971800" y="479425"/>
          <p14:tracePt t="54417" x="2979738" y="465138"/>
          <p14:tracePt t="54435" x="2987675" y="449263"/>
          <p14:tracePt t="54451" x="2987675" y="434975"/>
          <p14:tracePt t="54468" x="2994025" y="419100"/>
          <p14:tracePt t="54486" x="3001963" y="403225"/>
          <p14:tracePt t="54501" x="3001963" y="388938"/>
          <p14:tracePt t="54610" x="2994025" y="388938"/>
          <p14:tracePt t="54626" x="2979738" y="388938"/>
          <p14:tracePt t="54635" x="2933700" y="388938"/>
          <p14:tracePt t="54651" x="2879725" y="388938"/>
          <p14:tracePt t="54668" x="2827338" y="388938"/>
          <p14:tracePt t="54685" x="2773363" y="388938"/>
          <p14:tracePt t="54701" x="2727325" y="396875"/>
          <p14:tracePt t="54717" x="2705100" y="403225"/>
          <p14:tracePt t="54734" x="2689225" y="403225"/>
          <p14:tracePt t="54750" x="2682875" y="403225"/>
          <p14:tracePt t="54767" x="2674938" y="411163"/>
          <p14:tracePt t="54783" x="2689225" y="403225"/>
          <p14:tracePt t="55514" x="2705100" y="403225"/>
          <p14:tracePt t="55537" x="2713038" y="403225"/>
          <p14:tracePt t="55553" x="2720975" y="403225"/>
          <p14:tracePt t="55561" x="2727325" y="403225"/>
          <p14:tracePt t="55578" x="2735263" y="403225"/>
          <p14:tracePt t="55602" x="2743200" y="403225"/>
          <p14:tracePt t="55626" x="2727325" y="403225"/>
          <p14:tracePt t="55794" x="2720975" y="403225"/>
          <p14:tracePt t="55906" x="2713038" y="403225"/>
          <p14:tracePt t="55986" x="2705100" y="403225"/>
          <p14:tracePt t="55994" x="2697163" y="403225"/>
          <p14:tracePt t="56002" x="2689225" y="403225"/>
          <p14:tracePt t="56016" x="2682875" y="403225"/>
          <p14:tracePt t="56032" x="2674938" y="403225"/>
          <p14:tracePt t="56122" x="2689225" y="403225"/>
          <p14:tracePt t="56498" x="2705100" y="403225"/>
          <p14:tracePt t="56506" x="2735263" y="403225"/>
          <p14:tracePt t="56515" x="2797175" y="403225"/>
          <p14:tracePt t="56532" x="2857500" y="403225"/>
          <p14:tracePt t="56549" x="2911475" y="403225"/>
          <p14:tracePt t="56566" x="2933700" y="403225"/>
          <p14:tracePt t="56582" x="2949575" y="403225"/>
          <p14:tracePt t="56599" x="2963863" y="403225"/>
          <p14:tracePt t="56615" x="2979738" y="403225"/>
          <p14:tracePt t="56632" x="2987675" y="403225"/>
          <p14:tracePt t="56648" x="2994025" y="403225"/>
          <p14:tracePt t="56665" x="2994025" y="411163"/>
          <p14:tracePt t="56842" x="2994025" y="419100"/>
          <p14:tracePt t="56858" x="2979738" y="419100"/>
          <p14:tracePt t="56898" x="2963863" y="419100"/>
          <p14:tracePt t="56906" x="2949575" y="419100"/>
          <p14:tracePt t="56916" x="2911475" y="419100"/>
          <p14:tracePt t="56932" x="2865438" y="419100"/>
          <p14:tracePt t="56948" x="2827338" y="427038"/>
          <p14:tracePt t="56966" x="2789238" y="427038"/>
          <p14:tracePt t="56981" x="2743200" y="427038"/>
          <p14:tracePt t="56997" x="2697163" y="427038"/>
          <p14:tracePt t="57014" x="2651125" y="427038"/>
          <p14:tracePt t="57030" x="2644775" y="427038"/>
          <p14:tracePt t="59737" x="2644775" y="419100"/>
          <p14:tracePt t="60234" x="2636838" y="411163"/>
          <p14:tracePt t="60250" x="2636838" y="403225"/>
          <p14:tracePt t="60266" x="2628900" y="403225"/>
          <p14:tracePt t="60274" x="2620963" y="396875"/>
          <p14:tracePt t="60282" x="2620963" y="388938"/>
          <p14:tracePt t="60294" x="2620963" y="381000"/>
          <p14:tracePt t="60311" x="2613025" y="373063"/>
          <p14:tracePt t="60327" x="2606675" y="373063"/>
          <p14:tracePt t="60347" x="2606675" y="365125"/>
          <p14:tracePt t="60361" x="2590800" y="365125"/>
          <p14:tracePt t="60379" x="2568575" y="350838"/>
          <p14:tracePt t="60396" x="2560638" y="350838"/>
          <p14:tracePt t="60412" x="2544763" y="350838"/>
          <p14:tracePt t="60442" x="2530475" y="334963"/>
          <p14:tracePt t="60466" x="2522538" y="334963"/>
          <p14:tracePt t="60490" x="2514600" y="334963"/>
          <p14:tracePt t="60507" x="2506663" y="334963"/>
          <p14:tracePt t="60545" x="2498725" y="334963"/>
          <p14:tracePt t="60570" x="2492375" y="334963"/>
          <p14:tracePt t="60586" x="2484438" y="334963"/>
          <p14:tracePt t="60595" x="2476500" y="334963"/>
          <p14:tracePt t="60602" x="2454275" y="334963"/>
          <p14:tracePt t="60612" x="2438400" y="334963"/>
          <p14:tracePt t="60628" x="2430463" y="334963"/>
          <p14:tracePt t="60644" x="2438400" y="334963"/>
          <p14:tracePt t="60762" x="2446338" y="334963"/>
          <p14:tracePt t="60818" x="2454275" y="334963"/>
          <p14:tracePt t="60834" x="2460625" y="334963"/>
          <p14:tracePt t="60843" x="2468563" y="334963"/>
          <p14:tracePt t="60858" x="2476500" y="334963"/>
          <p14:tracePt t="60866" x="2484438" y="334963"/>
          <p14:tracePt t="60877" x="2498725" y="334963"/>
          <p14:tracePt t="60894" x="2506663" y="334963"/>
          <p14:tracePt t="60910" x="2522538" y="334963"/>
          <p14:tracePt t="60927" x="2536825" y="334963"/>
          <p14:tracePt t="60944" x="2544763" y="334963"/>
          <p14:tracePt t="60970" x="2552700" y="334963"/>
          <p14:tracePt t="61538" x="2560638" y="334963"/>
          <p14:tracePt t="61594" x="2568575" y="334963"/>
          <p14:tracePt t="61618" x="2574925" y="334963"/>
          <p14:tracePt t="61627" x="2590800" y="342900"/>
          <p14:tracePt t="61634" x="2613025" y="350838"/>
          <p14:tracePt t="61650" x="2628900" y="350838"/>
          <p14:tracePt t="61660" x="2713038" y="365125"/>
          <p14:tracePt t="61677" x="2819400" y="388938"/>
          <p14:tracePt t="61694" x="2903538" y="396875"/>
          <p14:tracePt t="61710" x="2933700" y="396875"/>
          <p14:tracePt t="61727" x="2941638" y="396875"/>
          <p14:tracePt t="61778" x="2949575" y="396875"/>
          <p14:tracePt t="61802" x="2955925" y="396875"/>
          <p14:tracePt t="62798" x="2949575" y="403225"/>
          <p14:tracePt t="63370" x="2949575" y="411163"/>
          <p14:tracePt t="63386" x="2949575" y="419100"/>
          <p14:tracePt t="63498" x="2949575" y="427038"/>
          <p14:tracePt t="63730" x="2955925" y="441325"/>
          <p14:tracePt t="63778" x="2963863" y="441325"/>
          <p14:tracePt t="63786" x="2971800" y="449263"/>
          <p14:tracePt t="63794" x="2987675" y="449263"/>
          <p14:tracePt t="63810" x="3032125" y="465138"/>
          <p14:tracePt t="63825" x="3063875" y="465138"/>
          <p14:tracePt t="63825" x="3070225" y="465138"/>
          <p14:tracePt t="63844" x="3086100" y="465138"/>
          <p14:tracePt t="63875" x="3101975" y="465138"/>
          <p14:tracePt t="63882" x="3116263" y="465138"/>
          <p14:tracePt t="63892" x="3146425" y="465138"/>
          <p14:tracePt t="63908" x="3200400" y="465138"/>
          <p14:tracePt t="63924" x="3330575" y="465138"/>
          <p14:tracePt t="63940" x="3436938" y="465138"/>
          <p14:tracePt t="63957" x="3535363" y="465138"/>
          <p14:tracePt t="63975" x="3635375" y="465138"/>
          <p14:tracePt t="63991" x="3725863" y="465138"/>
          <p14:tracePt t="64008" x="3832225" y="465138"/>
          <p14:tracePt t="64008" x="3878263" y="441325"/>
          <p14:tracePt t="64027" x="3908425" y="441325"/>
          <p14:tracePt t="64040" x="4000500" y="441325"/>
          <p14:tracePt t="64057" x="4160838" y="441325"/>
          <p14:tracePt t="64075" x="4305300" y="441325"/>
          <p14:tracePt t="64092" x="4403725" y="441325"/>
          <p14:tracePt t="64109" x="4518025" y="441325"/>
          <p14:tracePt t="64125" x="4610100" y="419100"/>
          <p14:tracePt t="64141" x="4694238" y="403225"/>
          <p14:tracePt t="64157" x="4800600" y="381000"/>
          <p14:tracePt t="64174" x="4899025" y="381000"/>
          <p14:tracePt t="64191" x="5013325" y="358775"/>
          <p14:tracePt t="64207" x="5127625" y="358775"/>
          <p14:tracePt t="64224" x="5203825" y="350838"/>
          <p14:tracePt t="64224" x="5241925" y="350838"/>
          <p14:tracePt t="64243" x="5265738" y="350838"/>
          <p14:tracePt t="64257" x="5356225" y="334963"/>
          <p14:tracePt t="64275" x="5402263" y="320675"/>
          <p14:tracePt t="64292" x="5486400" y="288925"/>
          <p14:tracePt t="64309" x="5570538" y="266700"/>
          <p14:tracePt t="64325" x="5661025" y="250825"/>
          <p14:tracePt t="64341" x="5761038" y="250825"/>
          <p14:tracePt t="64358" x="5867400" y="266700"/>
          <p14:tracePt t="64374" x="5965825" y="296863"/>
          <p14:tracePt t="64391" x="6042025" y="296863"/>
          <p14:tracePt t="64407" x="6096000" y="312738"/>
          <p14:tracePt t="64424" x="6156325" y="312738"/>
          <p14:tracePt t="64441" x="6294438" y="342900"/>
          <p14:tracePt t="64441" x="6384925" y="365125"/>
          <p14:tracePt t="64459" x="6607175" y="388938"/>
          <p14:tracePt t="64475" x="6789738" y="411163"/>
          <p14:tracePt t="64493" x="6918325" y="434975"/>
          <p14:tracePt t="64509" x="6994525" y="449263"/>
          <p14:tracePt t="64525" x="7040563" y="465138"/>
          <p14:tracePt t="64541" x="7048500" y="465138"/>
          <p14:tracePt t="64570" x="7056438" y="473075"/>
          <p14:tracePt t="64578" x="7070725" y="487363"/>
          <p14:tracePt t="64590" x="7178675" y="511175"/>
          <p14:tracePt t="64607" x="7337425" y="563563"/>
          <p14:tracePt t="64624" x="7483475" y="593725"/>
          <p14:tracePt t="64640" x="7535863" y="617538"/>
          <p14:tracePt t="64657" x="7527925" y="617538"/>
          <p14:tracePt t="64762" x="7521575" y="617538"/>
          <p14:tracePt t="64778" x="7513638" y="617538"/>
          <p14:tracePt t="64866" x="7497763" y="617538"/>
          <p14:tracePt t="64922" x="7489825" y="617538"/>
          <p14:tracePt t="65034" x="7483475" y="617538"/>
          <p14:tracePt t="65042" x="7451725" y="617538"/>
          <p14:tracePt t="65055" x="7361238" y="617538"/>
          <p14:tracePt t="65072" x="7223125" y="617538"/>
          <p14:tracePt t="65072" x="7108825" y="609600"/>
          <p14:tracePt t="65091" x="6743700" y="517525"/>
          <p14:tracePt t="65107" x="6438900" y="487363"/>
          <p14:tracePt t="65124" x="6149975" y="457200"/>
          <p14:tracePt t="65140" x="5943600" y="434975"/>
          <p14:tracePt t="65157" x="5775325" y="434975"/>
          <p14:tracePt t="65173" x="5502275" y="434975"/>
          <p14:tracePt t="65190" x="5173663" y="434975"/>
          <p14:tracePt t="65206" x="4838700" y="434975"/>
          <p14:tracePt t="65223" x="4610100" y="434975"/>
          <p14:tracePt t="65240" x="4411663" y="434975"/>
          <p14:tracePt t="65256" x="4198938" y="434975"/>
          <p14:tracePt t="65256" x="4098925" y="419100"/>
          <p14:tracePt t="65275" x="3886200" y="419100"/>
          <p14:tracePt t="65291" x="3673475" y="419100"/>
          <p14:tracePt t="65308" x="3482975" y="396875"/>
          <p14:tracePt t="65324" x="3375025" y="381000"/>
          <p14:tracePt t="65340" x="3344863" y="381000"/>
          <p14:tracePt t="65357" x="3330575" y="381000"/>
          <p14:tracePt t="65387" x="3314700" y="381000"/>
          <p14:tracePt t="65394" x="3268663" y="381000"/>
          <p14:tracePt t="65406" x="3124200" y="358775"/>
          <p14:tracePt t="65423" x="2963863" y="320675"/>
          <p14:tracePt t="65440" x="2911475" y="312738"/>
          <p14:tracePt t="65456" x="2903538" y="304800"/>
          <p14:tracePt t="65472" x="2903538" y="296863"/>
          <p14:tracePt t="65578" x="2911475" y="282575"/>
          <p14:tracePt t="65594" x="2911475" y="274638"/>
          <p14:tracePt t="65610" x="2911475" y="266700"/>
          <p14:tracePt t="65626" x="2911475" y="258763"/>
          <p14:tracePt t="65642" x="2917825" y="250825"/>
          <p14:tracePt t="65666" x="2917825" y="244475"/>
          <p14:tracePt t="65674" x="2925763" y="244475"/>
          <p14:tracePt t="65689" x="2933700" y="220663"/>
          <p14:tracePt t="65707" x="2933700" y="212725"/>
          <p14:tracePt t="65724" x="2933700" y="198438"/>
          <p14:tracePt t="65740" x="2933700" y="182563"/>
          <p14:tracePt t="65756" x="2933700" y="174625"/>
          <p14:tracePt t="65772" x="2933700" y="160338"/>
          <p14:tracePt t="65794" x="2933700" y="144463"/>
          <p14:tracePt t="65810" x="2933700" y="136525"/>
          <p14:tracePt t="65822" x="2925763" y="130175"/>
          <p14:tracePt t="65839" x="2911475" y="122238"/>
          <p14:tracePt t="65856" x="2903538" y="114300"/>
          <p14:tracePt t="65872" x="2895600" y="106363"/>
          <p14:tracePt t="65889" x="2873375" y="98425"/>
          <p14:tracePt t="65907" x="2841625" y="84138"/>
          <p14:tracePt t="65923" x="2797175" y="68263"/>
          <p14:tracePt t="65940" x="2773363" y="60325"/>
          <p14:tracePt t="65957" x="2743200" y="60325"/>
          <p14:tracePt t="65973" x="2705100" y="60325"/>
          <p14:tracePt t="65989" x="2689225" y="60325"/>
          <p14:tracePt t="66006" x="2667000" y="60325"/>
          <p14:tracePt t="66024" x="2659063" y="60325"/>
          <p14:tracePt t="66039" x="2651125" y="60325"/>
          <p14:tracePt t="66054" x="2636838" y="68263"/>
          <p14:tracePt t="66074" x="2628900" y="76200"/>
          <p14:tracePt t="66087" x="2613025" y="92075"/>
          <p14:tracePt t="66087" x="2606675" y="92075"/>
          <p14:tracePt t="66108" x="2590800" y="106363"/>
          <p14:tracePt t="66124" x="2582863" y="114300"/>
          <p14:tracePt t="66138" x="2574925" y="122238"/>
          <p14:tracePt t="66162" x="2574925" y="130175"/>
          <p14:tracePt t="66178" x="2568575" y="144463"/>
          <p14:tracePt t="66188" x="2568575" y="160338"/>
          <p14:tracePt t="66206" x="2560638" y="160338"/>
          <p14:tracePt t="66221" x="2560638" y="168275"/>
          <p14:tracePt t="66238" x="2560638" y="198438"/>
          <p14:tracePt t="66256" x="2560638" y="212725"/>
          <p14:tracePt t="66282" x="2560638" y="220663"/>
          <p14:tracePt t="66298" x="2560638" y="228600"/>
          <p14:tracePt t="66323" x="2560638" y="236538"/>
          <p14:tracePt t="66330" x="2560638" y="244475"/>
          <p14:tracePt t="66346" x="2560638" y="250825"/>
          <p14:tracePt t="66356" x="2568575" y="274638"/>
          <p14:tracePt t="66373" x="2582863" y="282575"/>
          <p14:tracePt t="66389" x="2590800" y="288925"/>
          <p14:tracePt t="66405" x="2598738" y="296863"/>
          <p14:tracePt t="66421" x="2606675" y="312738"/>
          <p14:tracePt t="66438" x="2613025" y="320675"/>
          <p14:tracePt t="66455" x="2636838" y="327025"/>
          <p14:tracePt t="66472" x="2659063" y="327025"/>
          <p14:tracePt t="66489" x="2697163" y="334963"/>
          <p14:tracePt t="66507" x="2705100" y="334963"/>
          <p14:tracePt t="66520" x="2727325" y="334963"/>
          <p14:tracePt t="66520" x="2735263" y="334963"/>
          <p14:tracePt t="66539" x="2751138" y="334963"/>
          <p14:tracePt t="66555" x="2759075" y="334963"/>
          <p14:tracePt t="66570" x="2773363" y="334963"/>
          <p14:tracePt t="66588" x="2781300" y="334963"/>
          <p14:tracePt t="66605" x="2797175" y="334963"/>
          <p14:tracePt t="66622" x="2803525" y="334963"/>
          <p14:tracePt t="66638" x="2811463" y="327025"/>
          <p14:tracePt t="66655" x="2827338" y="320675"/>
          <p14:tracePt t="66672" x="2835275" y="304800"/>
          <p14:tracePt t="66688" x="2841625" y="288925"/>
          <p14:tracePt t="66705" x="2841625" y="282575"/>
          <p14:tracePt t="66762" x="2835275" y="282575"/>
          <p14:tracePt t="66818" x="2827338" y="282575"/>
          <p14:tracePt t="66866" x="2811463" y="282575"/>
          <p14:tracePt t="67570" x="2803525" y="282575"/>
          <p14:tracePt t="67626" x="2797175" y="274638"/>
          <p14:tracePt t="71195" x="2827338" y="266700"/>
          <p14:tracePt t="71642" x="2979738" y="228600"/>
          <p14:tracePt t="71650" x="3276600" y="136525"/>
          <p14:tracePt t="71667" x="3687763" y="15875"/>
          <p14:tracePt t="71684" x="4000500" y="0"/>
          <p14:tracePt t="71700" x="4297363" y="0"/>
          <p14:tracePt t="71717" x="4618038" y="0"/>
          <p14:tracePt t="71733" x="5067300" y="0"/>
          <p14:tracePt t="71750" x="5807075" y="0"/>
          <p14:tracePt t="71766" x="6629400" y="0"/>
          <p14:tracePt t="71783" x="7581900" y="0"/>
          <p14:tracePt t="71801" x="8321675" y="7938"/>
          <p14:tracePt t="71817" x="8610600" y="7938"/>
          <p14:tracePt t="71817" x="8664575" y="0"/>
          <p14:tracePt t="71835" x="8709025" y="0"/>
          <p14:tracePt t="71849" x="8716963" y="0"/>
          <p14:tracePt t="71898" x="8724900" y="0"/>
          <p14:tracePt t="71915" x="8740775" y="0"/>
          <p14:tracePt t="71922" x="8778875" y="0"/>
          <p14:tracePt t="71933" x="8861425" y="0"/>
          <p14:tracePt t="71950" x="8961438" y="0"/>
          <p14:tracePt t="71967" x="9007475" y="22225"/>
          <p14:tracePt t="71982" x="9029700" y="22225"/>
          <p14:tracePt t="71999" x="9029700" y="46038"/>
          <p14:tracePt t="72034" x="9021763" y="53975"/>
          <p14:tracePt t="72042" x="9007475" y="68263"/>
          <p14:tracePt t="72058" x="8991600" y="76200"/>
          <p14:tracePt t="72066" x="8975725" y="98425"/>
          <p14:tracePt t="72086" x="8961438" y="98425"/>
          <p14:tracePt t="72100" x="8953500" y="114300"/>
          <p14:tracePt t="72116" x="8937625" y="114300"/>
          <p14:tracePt t="72138" x="8923338" y="114300"/>
          <p14:tracePt t="72149" x="8861425" y="130175"/>
          <p14:tracePt t="72166" x="8747125" y="160338"/>
          <p14:tracePt t="72183" x="8610600" y="174625"/>
          <p14:tracePt t="72199" x="8420100" y="206375"/>
          <p14:tracePt t="72216" x="8259763" y="228600"/>
          <p14:tracePt t="72233" x="8145463" y="250825"/>
          <p14:tracePt t="72233" x="8107363" y="250825"/>
          <p14:tracePt t="72251" x="8093075" y="250825"/>
          <p14:tracePt t="72267" x="8077200" y="250825"/>
          <p14:tracePt t="72330" x="8069263" y="250825"/>
          <p14:tracePt t="72346" x="8054975" y="266700"/>
          <p14:tracePt t="72354" x="8047038" y="266700"/>
          <p14:tracePt t="72370" x="8039100" y="266700"/>
          <p14:tracePt t="72382" x="8031163" y="274638"/>
          <p14:tracePt t="72399" x="8031163" y="282575"/>
          <p14:tracePt t="72415" x="8031163" y="274638"/>
          <p14:tracePt t="72586" x="8031163" y="266700"/>
          <p14:tracePt t="72650" x="8039100" y="250825"/>
          <p14:tracePt t="72658" x="8039100" y="244475"/>
          <p14:tracePt t="72930" x="8031163" y="236538"/>
          <p14:tracePt t="72947" x="8023225" y="236538"/>
          <p14:tracePt t="72954" x="8008938" y="236538"/>
          <p14:tracePt t="72970" x="7993063" y="236538"/>
          <p14:tracePt t="72981" x="7970838" y="236538"/>
          <p14:tracePt t="72999" x="7954963" y="228600"/>
          <p14:tracePt t="73015" x="7932738" y="220663"/>
          <p14:tracePt t="73033" x="7916863" y="220663"/>
          <p14:tracePt t="73048" x="7902575" y="212725"/>
          <p14:tracePt t="73065" x="7886700" y="212725"/>
          <p14:tracePt t="73083" x="7878763" y="206375"/>
          <p14:tracePt t="73099" x="7848600" y="198438"/>
          <p14:tracePt t="73116" x="7818438" y="190500"/>
          <p14:tracePt t="73133" x="7772400" y="174625"/>
          <p14:tracePt t="73149" x="7756525" y="174625"/>
          <p14:tracePt t="73165" x="7718425" y="174625"/>
          <p14:tracePt t="73182" x="7696200" y="160338"/>
          <p14:tracePt t="73198" x="7666038" y="160338"/>
          <p14:tracePt t="73215" x="7650163" y="144463"/>
          <p14:tracePt t="73231" x="7642225" y="144463"/>
          <p14:tracePt t="73248" x="7635875" y="144463"/>
          <p14:tracePt t="73265" x="7620000" y="144463"/>
          <p14:tracePt t="73265" x="7604125" y="144463"/>
          <p14:tracePt t="73284" x="7573963" y="130175"/>
          <p14:tracePt t="73299" x="7535863" y="122238"/>
          <p14:tracePt t="73318" x="7497763" y="122238"/>
          <p14:tracePt t="73332" x="7467600" y="122238"/>
          <p14:tracePt t="73348" x="7437438" y="122238"/>
          <p14:tracePt t="73365" x="7421563" y="122238"/>
          <p14:tracePt t="73381" x="7407275" y="122238"/>
          <p14:tracePt t="73397" x="7375525" y="130175"/>
          <p14:tracePt t="73415" x="7331075" y="144463"/>
          <p14:tracePt t="73431" x="7285038" y="168275"/>
          <p14:tracePt t="73448" x="7231063" y="182563"/>
          <p14:tracePt t="73465" x="7178675" y="198438"/>
          <p14:tracePt t="73465" x="7162800" y="206375"/>
          <p14:tracePt t="73484" x="7132638" y="206375"/>
          <p14:tracePt t="73501" x="7124700" y="220663"/>
          <p14:tracePt t="73562" x="7116763" y="220663"/>
          <p14:tracePt t="73578" x="7116763" y="228600"/>
          <p14:tracePt t="73586" x="7108825" y="228600"/>
          <p14:tracePt t="73597" x="7102475" y="244475"/>
          <p14:tracePt t="73614" x="7086600" y="244475"/>
          <p14:tracePt t="73631" x="7078663" y="258763"/>
          <p14:tracePt t="73647" x="7070725" y="258763"/>
          <p14:tracePt t="73664" x="7064375" y="266700"/>
          <p14:tracePt t="73681" x="7056438" y="282575"/>
          <p14:tracePt t="73698" x="7048500" y="282575"/>
          <p14:tracePt t="73721" x="7048500" y="288925"/>
          <p14:tracePt t="73737" x="7048500" y="296863"/>
          <p14:tracePt t="73753" x="7048500" y="304800"/>
          <p14:tracePt t="73764" x="7040563" y="312738"/>
          <p14:tracePt t="74267" x="7040563" y="320675"/>
          <p14:tracePt t="74730" x="7032625" y="327025"/>
          <p14:tracePt t="74753" x="7026275" y="334963"/>
          <p14:tracePt t="74882" x="7026275" y="342900"/>
          <p14:tracePt t="74898" x="7018338" y="350838"/>
          <p14:tracePt t="74922" x="7010400" y="358775"/>
          <p14:tracePt t="74994" x="7010400" y="365125"/>
          <p14:tracePt t="75010" x="7010400" y="373063"/>
          <p14:tracePt t="75018" x="7010400" y="388938"/>
          <p14:tracePt t="75034" x="7010400" y="396875"/>
          <p14:tracePt t="75050" x="7010400" y="403225"/>
          <p14:tracePt t="75063" x="7010400" y="419100"/>
          <p14:tracePt t="75090" x="7010400" y="427038"/>
          <p14:tracePt t="75130" x="7010400" y="434975"/>
          <p14:tracePt t="75162" x="7010400" y="441325"/>
          <p14:tracePt t="75186" x="7010400" y="449263"/>
          <p14:tracePt t="75195" x="7010400" y="457200"/>
          <p14:tracePt t="75210" x="7018338" y="457200"/>
          <p14:tracePt t="75290" x="7018338" y="465138"/>
          <p14:tracePt t="75298" x="7026275" y="465138"/>
          <p14:tracePt t="75312" x="7032625" y="473075"/>
          <p14:tracePt t="75329" x="7040563" y="479425"/>
          <p14:tracePt t="75345" x="7048500" y="479425"/>
          <p14:tracePt t="75379" x="7048500" y="495300"/>
          <p14:tracePt t="75418" x="7056438" y="511175"/>
          <p14:tracePt t="75434" x="7070725" y="517525"/>
          <p14:tracePt t="75442" x="7086600" y="525463"/>
          <p14:tracePt t="75458" x="7094538" y="533400"/>
          <p14:tracePt t="75474" x="7102475" y="533400"/>
          <p14:tracePt t="75522" x="7108825" y="541338"/>
          <p14:tracePt t="75554" x="7116763" y="549275"/>
          <p14:tracePt t="75570" x="7124700" y="555625"/>
          <p14:tracePt t="75594" x="7132638" y="563563"/>
          <p14:tracePt t="75611" x="7140575" y="563563"/>
          <p14:tracePt t="75666" x="7146925" y="563563"/>
          <p14:tracePt t="75674" x="7154863" y="563563"/>
          <p14:tracePt t="75682" x="7170738" y="571500"/>
          <p14:tracePt t="75699" x="7178675" y="571500"/>
          <p14:tracePt t="75712" x="7200900" y="579438"/>
          <p14:tracePt t="75712" x="7208838" y="579438"/>
          <p14:tracePt t="75731" x="7216775" y="579438"/>
          <p14:tracePt t="75745" x="7223125" y="587375"/>
          <p14:tracePt t="75834" x="7231063" y="587375"/>
          <p14:tracePt t="75850" x="7239000" y="587375"/>
          <p14:tracePt t="75882" x="7254875" y="587375"/>
          <p14:tracePt t="75954" x="7254875" y="601663"/>
          <p14:tracePt t="75970" x="7269163" y="609600"/>
          <p14:tracePt t="75986" x="7269163" y="617538"/>
          <p14:tracePt t="76002" x="7277100" y="617538"/>
          <p14:tracePt t="76258" x="7277100" y="625475"/>
          <p14:tracePt t="76298" x="7277100" y="631825"/>
          <p14:tracePt t="76314" x="7269163" y="631825"/>
          <p14:tracePt t="76362" x="7261225" y="631825"/>
          <p14:tracePt t="76386" x="7254875" y="639763"/>
          <p14:tracePt t="76418" x="7246938" y="639763"/>
          <p14:tracePt t="76434" x="7239000" y="639763"/>
          <p14:tracePt t="76458" x="7231063" y="639763"/>
          <p14:tracePt t="76482" x="7223125" y="639763"/>
          <p14:tracePt t="76499" x="7216775" y="639763"/>
          <p14:tracePt t="76546" x="7208838" y="639763"/>
          <p14:tracePt t="76562" x="7200900" y="647700"/>
          <p14:tracePt t="76618" x="7192963" y="647700"/>
          <p14:tracePt t="77723" x="7200900" y="647700"/>
          <p14:tracePt t="78402" x="7208838" y="647700"/>
          <p14:tracePt t="78410" x="7223125" y="647700"/>
          <p14:tracePt t="78434" x="7239000" y="647700"/>
          <p14:tracePt t="78444" x="7254875" y="647700"/>
          <p14:tracePt t="78460" x="7277100" y="647700"/>
          <p14:tracePt t="78476" x="7299325" y="647700"/>
          <p14:tracePt t="78492" x="7323138" y="647700"/>
          <p14:tracePt t="78510" x="7337425" y="647700"/>
          <p14:tracePt t="78527" x="7345363" y="647700"/>
          <p14:tracePt t="78543" x="7353300" y="647700"/>
          <p14:tracePt t="78558" x="7383463" y="647700"/>
          <p14:tracePt t="78575" x="7421563" y="647700"/>
          <p14:tracePt t="78592" x="7483475" y="647700"/>
          <p14:tracePt t="78608" x="7559675" y="647700"/>
          <p14:tracePt t="78627" x="7589838" y="647700"/>
          <p14:tracePt t="78644" x="7612063" y="647700"/>
          <p14:tracePt t="78660" x="7627938" y="647700"/>
          <p14:tracePt t="78677" x="7650163" y="639763"/>
          <p14:tracePt t="78693" x="7680325" y="639763"/>
          <p14:tracePt t="78709" x="7726363" y="639763"/>
          <p14:tracePt t="78726" x="7802563" y="639763"/>
          <p14:tracePt t="78743" x="7894638" y="639763"/>
          <p14:tracePt t="78759" x="7947025" y="639763"/>
          <p14:tracePt t="78776" x="7954963" y="639763"/>
          <p14:tracePt t="78792" x="7947025" y="647700"/>
          <p14:tracePt t="79426" x="7940675" y="647700"/>
          <p14:tracePt t="79562" x="7932738" y="647700"/>
          <p14:tracePt t="79594" x="7924800" y="647700"/>
          <p14:tracePt t="79610" x="7916863" y="647700"/>
          <p14:tracePt t="79618" x="7908925" y="647700"/>
          <p14:tracePt t="79627" x="7894638" y="647700"/>
          <p14:tracePt t="79641" x="7810500" y="631825"/>
          <p14:tracePt t="79660" x="7726363" y="617538"/>
          <p14:tracePt t="79676" x="7642225" y="609600"/>
          <p14:tracePt t="79692" x="7573963" y="593725"/>
          <p14:tracePt t="79709" x="7521575" y="593725"/>
          <p14:tracePt t="79725" x="7467600" y="593725"/>
          <p14:tracePt t="79742" x="7421563" y="593725"/>
          <p14:tracePt t="79758" x="7383463" y="593725"/>
          <p14:tracePt t="79775" x="7353300" y="593725"/>
          <p14:tracePt t="79792" x="7337425" y="593725"/>
          <p14:tracePt t="79808" x="7323138" y="593725"/>
          <p14:tracePt t="79824" x="7307263" y="593725"/>
          <p14:tracePt t="79841" x="7277100" y="593725"/>
          <p14:tracePt t="79859" x="7269163" y="593725"/>
          <p14:tracePt t="79876" x="7261225" y="593725"/>
          <p14:tracePt t="79892" x="7254875" y="601663"/>
          <p14:tracePt t="79914" x="7246938" y="601663"/>
          <p14:tracePt t="79930" x="7239000" y="601663"/>
          <p14:tracePt t="79946" x="7223125" y="601663"/>
          <p14:tracePt t="79970" x="7216775" y="609600"/>
          <p14:tracePt t="79986" x="7208838" y="609600"/>
          <p14:tracePt t="80010" x="7192963" y="609600"/>
          <p14:tracePt t="80018" x="7185025" y="617538"/>
          <p14:tracePt t="80027" x="7178675" y="617538"/>
          <p14:tracePt t="80066" x="7170738" y="617538"/>
          <p14:tracePt t="80090" x="7162800" y="625475"/>
          <p14:tracePt t="82773" x="7162800" y="631825"/>
          <p14:tracePt t="83538" x="7162800" y="639763"/>
          <p14:tracePt t="83555" x="7162800" y="655638"/>
          <p14:tracePt t="83586" x="7154863" y="655638"/>
          <p14:tracePt t="83594" x="7146925" y="663575"/>
          <p14:tracePt t="83610" x="7140575" y="663575"/>
          <p14:tracePt t="83642" x="7140575" y="669925"/>
          <p14:tracePt t="83650" x="7132638" y="669925"/>
          <p14:tracePt t="83682" x="7124700" y="669925"/>
          <p14:tracePt t="83690" x="7124700" y="677863"/>
          <p14:tracePt t="83704" x="7116763" y="685800"/>
          <p14:tracePt t="83721" x="7094538" y="693738"/>
          <p14:tracePt t="83721" x="7086600" y="701675"/>
          <p14:tracePt t="83740" x="7078663" y="708025"/>
          <p14:tracePt t="83755" x="7070725" y="708025"/>
          <p14:tracePt t="83771" x="7056438" y="723900"/>
          <p14:tracePt t="83788" x="7040563" y="731838"/>
          <p14:tracePt t="83806" x="6994525" y="762000"/>
          <p14:tracePt t="83823" x="6956425" y="784225"/>
          <p14:tracePt t="83838" x="6918325" y="800100"/>
          <p14:tracePt t="83854" x="6880225" y="815975"/>
          <p14:tracePt t="83871" x="6858000" y="822325"/>
          <p14:tracePt t="83887" x="6842125" y="846138"/>
          <p14:tracePt t="83904" x="6819900" y="854075"/>
          <p14:tracePt t="83921" x="6804025" y="860425"/>
          <p14:tracePt t="83937" x="6789738" y="868363"/>
          <p14:tracePt t="83954" x="6781800" y="876300"/>
          <p14:tracePt t="83971" x="6765925" y="884238"/>
          <p14:tracePt t="83987" x="6765925" y="892175"/>
          <p14:tracePt t="84004" x="6759575" y="898525"/>
          <p14:tracePt t="84042" x="6743700" y="898525"/>
          <p14:tracePt t="84466" x="6735763" y="898525"/>
          <p14:tracePt t="84474" x="6721475" y="892175"/>
          <p14:tracePt t="84486" x="6697663" y="884238"/>
          <p14:tracePt t="84504" x="6675438" y="876300"/>
          <p14:tracePt t="84519" x="6645275" y="876300"/>
          <p14:tracePt t="84536" x="6613525" y="868363"/>
          <p14:tracePt t="84536" x="6599238" y="868363"/>
          <p14:tracePt t="84555" x="6583363" y="868363"/>
          <p14:tracePt t="84571" x="6569075" y="868363"/>
          <p14:tracePt t="84587" x="6561138" y="868363"/>
          <p14:tracePt t="84604" x="6530975" y="860425"/>
          <p14:tracePt t="84620" x="6507163" y="860425"/>
          <p14:tracePt t="84638" x="6461125" y="854075"/>
          <p14:tracePt t="84653" x="6408738" y="830263"/>
          <p14:tracePt t="84669" x="6370638" y="822325"/>
          <p14:tracePt t="84685" x="6346825" y="815975"/>
          <p14:tracePt t="84703" x="6324600" y="808038"/>
          <p14:tracePt t="84720" x="6324600" y="800100"/>
          <p14:tracePt t="84736" x="6316663" y="792163"/>
          <p14:tracePt t="84754" x="6294438" y="784225"/>
          <p14:tracePt t="84771" x="6264275" y="777875"/>
          <p14:tracePt t="84787" x="6226175" y="777875"/>
          <p14:tracePt t="84804" x="6172200" y="769938"/>
          <p14:tracePt t="84823" x="6134100" y="754063"/>
          <p14:tracePt t="84837" x="6111875" y="754063"/>
          <p14:tracePt t="84854" x="6103938" y="754063"/>
          <p14:tracePt t="84869" x="6088063" y="746125"/>
          <p14:tracePt t="84886" x="6065838" y="739775"/>
          <p14:tracePt t="84903" x="6035675" y="723900"/>
          <p14:tracePt t="84920" x="5989638" y="708025"/>
          <p14:tracePt t="84937" x="5959475" y="701675"/>
          <p14:tracePt t="84937" x="5943600" y="701675"/>
          <p14:tracePt t="84956" x="5927725" y="693738"/>
          <p14:tracePt t="84968" x="5883275" y="693738"/>
          <p14:tracePt t="84968" x="5851525" y="685800"/>
          <p14:tracePt t="84987" x="5829300" y="685800"/>
          <p14:tracePt t="85004" x="5799138" y="677863"/>
          <p14:tracePt t="85021" x="5783263" y="677863"/>
          <p14:tracePt t="85037" x="5753100" y="677863"/>
          <p14:tracePt t="85053" x="5715000" y="677863"/>
          <p14:tracePt t="85069" x="5676900" y="677863"/>
          <p14:tracePt t="85086" x="5646738" y="677863"/>
          <p14:tracePt t="85103" x="5600700" y="677863"/>
          <p14:tracePt t="85119" x="5562600" y="677863"/>
          <p14:tracePt t="85136" x="5524500" y="677863"/>
          <p14:tracePt t="85154" x="5456238" y="677863"/>
          <p14:tracePt t="85154" x="5432425" y="677863"/>
          <p14:tracePt t="85172" x="5356225" y="677863"/>
          <p14:tracePt t="85187" x="5303838" y="677863"/>
          <p14:tracePt t="85204" x="5249863" y="677863"/>
          <p14:tracePt t="85220" x="5211763" y="677863"/>
          <p14:tracePt t="85236" x="5159375" y="685800"/>
          <p14:tracePt t="85253" x="5113338" y="701675"/>
          <p14:tracePt t="85269" x="5067300" y="708025"/>
          <p14:tracePt t="85286" x="5013325" y="739775"/>
          <p14:tracePt t="85303" x="4991100" y="746125"/>
          <p14:tracePt t="85319" x="4968875" y="754063"/>
          <p14:tracePt t="85336" x="4945063" y="769938"/>
          <p14:tracePt t="85353" x="4906963" y="784225"/>
          <p14:tracePt t="85369" x="4838700" y="822325"/>
          <p14:tracePt t="85387" x="4770438" y="860425"/>
          <p14:tracePt t="85404" x="4686300" y="906463"/>
          <p14:tracePt t="85420" x="4610100" y="960438"/>
          <p14:tracePt t="85437" x="4556125" y="982663"/>
          <p14:tracePt t="85453" x="4495800" y="1020763"/>
          <p14:tracePt t="85469" x="4411663" y="1066800"/>
          <p14:tracePt t="85486" x="4351338" y="1104900"/>
          <p14:tracePt t="85504" x="4305300" y="1127125"/>
          <p14:tracePt t="85519" x="4267200" y="1150938"/>
          <p14:tracePt t="85536" x="4229100" y="1165225"/>
          <p14:tracePt t="85552" x="4206875" y="1196975"/>
          <p14:tracePt t="85569" x="4175125" y="1235075"/>
          <p14:tracePt t="85569" x="4152900" y="1265238"/>
          <p14:tracePt t="85588" x="4122738" y="1303338"/>
          <p14:tracePt t="85604" x="4098925" y="1341438"/>
          <p14:tracePt t="85620" x="4068763" y="1393825"/>
          <p14:tracePt t="85636" x="4046538" y="1447800"/>
          <p14:tracePt t="85652" x="4030663" y="1501775"/>
          <p14:tracePt t="85669" x="4022725" y="1562100"/>
          <p14:tracePt t="85686" x="4008438" y="1600200"/>
          <p14:tracePt t="85702" x="3984625" y="1630363"/>
          <p14:tracePt t="85719" x="3978275" y="1668463"/>
          <p14:tracePt t="85736" x="3970338" y="1698625"/>
          <p14:tracePt t="85752" x="3954463" y="1744663"/>
          <p14:tracePt t="85769" x="3954463" y="1798638"/>
          <p14:tracePt t="85769" x="3954463" y="1820863"/>
          <p14:tracePt t="85788" x="3940175" y="1897063"/>
          <p14:tracePt t="85803" x="3940175" y="1958975"/>
          <p14:tracePt t="85819" x="3940175" y="1989138"/>
          <p14:tracePt t="85836" x="3940175" y="2011363"/>
          <p14:tracePt t="85852" x="3940175" y="2019300"/>
          <p14:tracePt t="85868" x="3940175" y="2035175"/>
          <p14:tracePt t="85885" x="3940175" y="2049463"/>
          <p14:tracePt t="85902" x="3940175" y="2087563"/>
          <p14:tracePt t="85919" x="3940175" y="2133600"/>
          <p14:tracePt t="85936" x="3970338" y="2217738"/>
          <p14:tracePt t="85952" x="4000500" y="2286000"/>
          <p14:tracePt t="85968" x="4016375" y="2316163"/>
          <p14:tracePt t="85968" x="4016375" y="2332038"/>
          <p14:tracePt t="85988" x="4016375" y="2370138"/>
          <p14:tracePt t="86003" x="4016375" y="2392363"/>
          <p14:tracePt t="86020" x="4016375" y="2408238"/>
          <p14:tracePt t="86036" x="4030663" y="2454275"/>
          <p14:tracePt t="86052" x="4038600" y="2492375"/>
          <p14:tracePt t="86068" x="4054475" y="2530475"/>
          <p14:tracePt t="86086" x="4076700" y="2568575"/>
          <p14:tracePt t="86102" x="4092575" y="2582863"/>
          <p14:tracePt t="86118" x="4098925" y="2590800"/>
          <p14:tracePt t="86135" x="4106863" y="2598738"/>
          <p14:tracePt t="86162" x="4114800" y="2606675"/>
          <p14:tracePt t="86178" x="4122738" y="2613025"/>
          <p14:tracePt t="86187" x="4130675" y="2620963"/>
          <p14:tracePt t="86203" x="4168775" y="2628900"/>
          <p14:tracePt t="86220" x="4237038" y="2651125"/>
          <p14:tracePt t="86236" x="4335463" y="2667000"/>
          <p14:tracePt t="86254" x="4381500" y="2667000"/>
          <p14:tracePt t="86269" x="4397375" y="2674938"/>
          <p14:tracePt t="86284" x="4397375" y="2682875"/>
          <p14:tracePt t="86346" x="4403725" y="2682875"/>
          <p14:tracePt t="86354" x="4419600" y="2682875"/>
          <p14:tracePt t="86367" x="4465638" y="2667000"/>
          <p14:tracePt t="86385" x="4533900" y="2651125"/>
          <p14:tracePt t="86385" x="4579938" y="2644775"/>
          <p14:tracePt t="86403" x="4610100" y="2628900"/>
          <p14:tracePt t="86419" x="4640263" y="2620963"/>
          <p14:tracePt t="86436" x="4678363" y="2613025"/>
          <p14:tracePt t="86452" x="4708525" y="2598738"/>
          <p14:tracePt t="86468" x="4762500" y="2574925"/>
          <p14:tracePt t="86485" x="4808538" y="2574925"/>
          <p14:tracePt t="86505" x="4854575" y="2552700"/>
          <p14:tracePt t="86519" x="4906963" y="2522538"/>
          <p14:tracePt t="86536" x="4945063" y="2498725"/>
          <p14:tracePt t="86550" x="4975225" y="2492375"/>
          <p14:tracePt t="86567" x="4999038" y="2476500"/>
          <p14:tracePt t="86585" x="5021263" y="2438400"/>
          <p14:tracePt t="86585" x="5029200" y="2416175"/>
          <p14:tracePt t="86603" x="5037138" y="2362200"/>
          <p14:tracePt t="86619" x="5037138" y="2286000"/>
          <p14:tracePt t="86636" x="5045075" y="2232025"/>
          <p14:tracePt t="86652" x="5045075" y="2179638"/>
          <p14:tracePt t="86668" x="5045075" y="2141538"/>
          <p14:tracePt t="86685" x="5045075" y="2095500"/>
          <p14:tracePt t="86701" x="5045075" y="2049463"/>
          <p14:tracePt t="86718" x="5045075" y="2003425"/>
          <p14:tracePt t="86735" x="5045075" y="1897063"/>
          <p14:tracePt t="86751" x="5051425" y="1774825"/>
          <p14:tracePt t="86768" x="5059363" y="1706563"/>
          <p14:tracePt t="86768" x="5059363" y="1684338"/>
          <p14:tracePt t="86790" x="5059363" y="1654175"/>
          <p14:tracePt t="86801" x="5059363" y="1616075"/>
          <p14:tracePt t="86801" x="5075238" y="1584325"/>
          <p14:tracePt t="86819" x="5075238" y="1539875"/>
          <p14:tracePt t="86836" x="5083175" y="1455738"/>
          <p14:tracePt t="86852" x="5097463" y="1401763"/>
          <p14:tracePt t="86868" x="5097463" y="1387475"/>
          <p14:tracePt t="86884" x="5097463" y="1355725"/>
          <p14:tracePt t="86901" x="5097463" y="1325563"/>
          <p14:tracePt t="86917" x="5097463" y="1311275"/>
          <p14:tracePt t="86934" x="5097463" y="1279525"/>
          <p14:tracePt t="86951" x="5097463" y="1273175"/>
          <p14:tracePt t="86967" x="5097463" y="1249363"/>
          <p14:tracePt t="86984" x="5097463" y="1241425"/>
          <p14:tracePt t="87000" x="5097463" y="1227138"/>
          <p14:tracePt t="87000" x="5097463" y="1219200"/>
          <p14:tracePt t="87020" x="5097463" y="1203325"/>
          <p14:tracePt t="87034" x="5097463" y="1189038"/>
          <p14:tracePt t="87052" x="5097463" y="1181100"/>
          <p14:tracePt t="87067" x="5089525" y="1181100"/>
          <p14:tracePt t="87130" x="5083175" y="1173163"/>
          <p14:tracePt t="87138" x="5075238" y="1173163"/>
          <p14:tracePt t="87150" x="5059363" y="1173163"/>
          <p14:tracePt t="87167" x="5051425" y="1165225"/>
          <p14:tracePt t="87184" x="5037138" y="1158875"/>
          <p14:tracePt t="87201" x="5021263" y="1143000"/>
          <p14:tracePt t="87201" x="5006975" y="1143000"/>
          <p14:tracePt t="87219" x="4991100" y="1127125"/>
          <p14:tracePt t="87236" x="4975225" y="1127125"/>
          <p14:tracePt t="87251" x="4968875" y="1120775"/>
          <p14:tracePt t="87268" x="4953000" y="1104900"/>
          <p14:tracePt t="87284" x="4930775" y="1096963"/>
          <p14:tracePt t="87301" x="4922838" y="1089025"/>
          <p14:tracePt t="87317" x="4906963" y="1074738"/>
          <p14:tracePt t="87334" x="4899025" y="1074738"/>
          <p14:tracePt t="87370" x="4892675" y="1074738"/>
          <p14:tracePt t="87378" x="4876800" y="1074738"/>
          <p14:tracePt t="87394" x="4868863" y="1058863"/>
          <p14:tracePt t="87403" x="4854575" y="1058863"/>
          <p14:tracePt t="87416" x="4846638" y="1058863"/>
          <p14:tracePt t="87435" x="4838700" y="1058863"/>
          <p14:tracePt t="87474" x="4830763" y="1058863"/>
          <p14:tracePt t="87484" x="4816475" y="1058863"/>
          <p14:tracePt t="87499" x="4792663" y="1058863"/>
          <p14:tracePt t="87507" x="4778375" y="1058863"/>
          <p14:tracePt t="87518" x="4746625" y="1058863"/>
          <p14:tracePt t="87535" x="4724400" y="1058863"/>
          <p14:tracePt t="87549" x="4702175" y="1058863"/>
          <p14:tracePt t="87566" x="4670425" y="1074738"/>
          <p14:tracePt t="87584" x="4632325" y="1089025"/>
          <p14:tracePt t="87600" x="4610100" y="1104900"/>
          <p14:tracePt t="87617" x="4594225" y="1104900"/>
          <p14:tracePt t="87633" x="4579938" y="1112838"/>
          <p14:tracePt t="87650" x="4579938" y="1120775"/>
          <p14:tracePt t="87674" x="4572000" y="1120775"/>
          <p14:tracePt t="87684" x="4556125" y="1127125"/>
          <p14:tracePt t="87701" x="4549775" y="1143000"/>
          <p14:tracePt t="87716" x="4533900" y="1150938"/>
          <p14:tracePt t="87734" x="4511675" y="1173163"/>
          <p14:tracePt t="87750" x="4503738" y="1181100"/>
          <p14:tracePt t="87766" x="4503738" y="1196975"/>
          <p14:tracePt t="87783" x="4495800" y="1227138"/>
          <p14:tracePt t="87801" x="4487863" y="1273175"/>
          <p14:tracePt t="87816" x="4487863" y="1303338"/>
          <p14:tracePt t="87816" x="4487863" y="1317625"/>
          <p14:tracePt t="87835" x="4487863" y="1349375"/>
          <p14:tracePt t="87849" x="4487863" y="1393825"/>
          <p14:tracePt t="87867" x="4487863" y="1431925"/>
          <p14:tracePt t="87883" x="4479925" y="1463675"/>
          <p14:tracePt t="87900" x="4465638" y="1493838"/>
          <p14:tracePt t="87917" x="4465638" y="1508125"/>
          <p14:tracePt t="87933" x="4465638" y="1531938"/>
          <p14:tracePt t="87950" x="4465638" y="1539875"/>
          <p14:tracePt t="87966" x="4465638" y="1546225"/>
          <p14:tracePt t="87983" x="4465638" y="1554163"/>
          <p14:tracePt t="87999" x="4465638" y="1570038"/>
          <p14:tracePt t="88016" x="4465638" y="1592263"/>
          <p14:tracePt t="88035" x="4465638" y="1600200"/>
          <p14:tracePt t="88050" x="4465638" y="1616075"/>
          <p14:tracePt t="88065" x="4465638" y="1622425"/>
          <p14:tracePt t="88082" x="4465638" y="1638300"/>
          <p14:tracePt t="88115" x="4465638" y="1646238"/>
          <p14:tracePt t="88130" x="4465638" y="1654175"/>
          <p14:tracePt t="88138" x="4465638" y="1668463"/>
          <p14:tracePt t="88149" x="4465638" y="1692275"/>
          <p14:tracePt t="88167" x="4465638" y="1730375"/>
          <p14:tracePt t="88183" x="4465638" y="1744663"/>
          <p14:tracePt t="88199" x="4465638" y="1774825"/>
          <p14:tracePt t="88216" x="4465638" y="1782763"/>
          <p14:tracePt t="88233" x="4465638" y="1806575"/>
          <p14:tracePt t="88249" x="4465638" y="1866900"/>
          <p14:tracePt t="88267" x="4465638" y="1920875"/>
          <p14:tracePt t="88284" x="4465638" y="1958975"/>
          <p14:tracePt t="88300" x="4479925" y="2011363"/>
          <p14:tracePt t="88316" x="4479925" y="2057400"/>
          <p14:tracePt t="88334" x="4479925" y="2103438"/>
          <p14:tracePt t="88350" x="4479925" y="2133600"/>
          <p14:tracePt t="88367" x="4487863" y="2149475"/>
          <p14:tracePt t="88383" x="4487863" y="2171700"/>
          <p14:tracePt t="88399" x="4487863" y="2201863"/>
          <p14:tracePt t="88416" x="4495800" y="2232025"/>
          <p14:tracePt t="88433" x="4503738" y="2270125"/>
          <p14:tracePt t="88433" x="4503738" y="2286000"/>
          <p14:tracePt t="88451" x="4503738" y="2316163"/>
          <p14:tracePt t="88467" x="4511675" y="2354263"/>
          <p14:tracePt t="88484" x="4511675" y="2370138"/>
          <p14:tracePt t="88502" x="4518025" y="2384425"/>
          <p14:tracePt t="88517" x="4518025" y="2408238"/>
          <p14:tracePt t="88532" x="4518025" y="2422525"/>
          <p14:tracePt t="88548" x="4518025" y="2446338"/>
          <p14:tracePt t="88566" x="4518025" y="2468563"/>
          <p14:tracePt t="88583" x="4525963" y="2498725"/>
          <p14:tracePt t="88599" x="4525963" y="2514600"/>
          <p14:tracePt t="88616" x="4533900" y="2530475"/>
          <p14:tracePt t="88633" x="4541838" y="2536825"/>
          <p14:tracePt t="88690" x="4549775" y="2544763"/>
          <p14:tracePt t="88699" x="4556125" y="2544763"/>
          <p14:tracePt t="88722" x="4564063" y="2544763"/>
          <p14:tracePt t="88731" x="4572000" y="2544763"/>
          <p14:tracePt t="88746" x="4579938" y="2544763"/>
          <p14:tracePt t="88754" x="4587875" y="2544763"/>
          <p14:tracePt t="88778" x="4594225" y="2544763"/>
          <p14:tracePt t="88786" x="4610100" y="2544763"/>
          <p14:tracePt t="88798" x="4640263" y="2544763"/>
          <p14:tracePt t="88816" x="4670425" y="2544763"/>
          <p14:tracePt t="88816" x="4686300" y="2544763"/>
          <p14:tracePt t="88836" x="4694238" y="2544763"/>
          <p14:tracePt t="88848" x="4702175" y="2544763"/>
          <p14:tracePt t="88865" x="4716463" y="2544763"/>
          <p14:tracePt t="88883" x="4732338" y="2544763"/>
          <p14:tracePt t="88900" x="4746625" y="2544763"/>
          <p14:tracePt t="88916" x="4754563" y="2544763"/>
          <p14:tracePt t="88932" x="4770438" y="2536825"/>
          <p14:tracePt t="88948" x="4784725" y="2530475"/>
          <p14:tracePt t="88966" x="4816475" y="2506663"/>
          <p14:tracePt t="88982" x="4830763" y="2492375"/>
          <p14:tracePt t="88999" x="4846638" y="2484438"/>
          <p14:tracePt t="89016" x="4860925" y="2446338"/>
          <p14:tracePt t="89032" x="4868863" y="2416175"/>
          <p14:tracePt t="89049" x="4868863" y="2384425"/>
          <p14:tracePt t="89049" x="4868863" y="2370138"/>
          <p14:tracePt t="89067" x="4868863" y="2346325"/>
          <p14:tracePt t="89067" x="4868863" y="2324100"/>
          <p14:tracePt t="89083" x="4868863" y="2270125"/>
          <p14:tracePt t="89099" x="4868863" y="2225675"/>
          <p14:tracePt t="89117" x="4868863" y="2171700"/>
          <p14:tracePt t="89132" x="4868863" y="2133600"/>
          <p14:tracePt t="89149" x="4868863" y="2065338"/>
          <p14:tracePt t="89166" x="4868863" y="2035175"/>
          <p14:tracePt t="89182" x="4868863" y="1973263"/>
          <p14:tracePt t="89199" x="4860925" y="1912938"/>
          <p14:tracePt t="89216" x="4860925" y="1844675"/>
          <p14:tracePt t="89233" x="4860925" y="1760538"/>
          <p14:tracePt t="89233" x="4860925" y="1736725"/>
          <p14:tracePt t="89251" x="4860925" y="1698625"/>
          <p14:tracePt t="89264" x="4860925" y="1646238"/>
          <p14:tracePt t="89264" x="4860925" y="1600200"/>
          <p14:tracePt t="89284" x="4884738" y="1539875"/>
          <p14:tracePt t="89300" x="4884738" y="1493838"/>
          <p14:tracePt t="89316" x="4892675" y="1455738"/>
          <p14:tracePt t="89333" x="4892675" y="1425575"/>
          <p14:tracePt t="89349" x="4899025" y="1371600"/>
          <p14:tracePt t="89366" x="4906963" y="1349375"/>
          <p14:tracePt t="89382" x="4906963" y="1317625"/>
          <p14:tracePt t="89398" x="4914900" y="1265238"/>
          <p14:tracePt t="89415" x="4930775" y="1235075"/>
          <p14:tracePt t="89432" x="4930775" y="1203325"/>
          <p14:tracePt t="89448" x="4930775" y="1189038"/>
          <p14:tracePt t="89465" x="4930775" y="1165225"/>
          <p14:tracePt t="89465" x="4930775" y="1143000"/>
          <p14:tracePt t="89483" x="4930775" y="1127125"/>
          <p14:tracePt t="89500" x="4930775" y="1112838"/>
          <p14:tracePt t="89516" x="4930775" y="1089025"/>
          <p14:tracePt t="89532" x="4930775" y="1066800"/>
          <p14:tracePt t="89548" x="4930775" y="1044575"/>
          <p14:tracePt t="89564" x="4930775" y="1012825"/>
          <p14:tracePt t="89581" x="4930775" y="990600"/>
          <p14:tracePt t="89599" x="4930775" y="982663"/>
          <p14:tracePt t="89614" x="4930775" y="974725"/>
          <p14:tracePt t="89630" x="4930775" y="968375"/>
          <p14:tracePt t="89647" x="4922838" y="960438"/>
          <p14:tracePt t="89664" x="4914900" y="952500"/>
          <p14:tracePt t="89681" x="4906963" y="936625"/>
          <p14:tracePt t="89700" x="4899025" y="936625"/>
          <p14:tracePt t="89715" x="4892675" y="936625"/>
          <p14:tracePt t="89732" x="4876800" y="930275"/>
          <p14:tracePt t="89747" x="4846638" y="922338"/>
          <p14:tracePt t="89765" x="4830763" y="922338"/>
          <p14:tracePt t="89781" x="4816475" y="922338"/>
          <p14:tracePt t="89797" x="4800600" y="922338"/>
          <p14:tracePt t="89815" x="4784725" y="922338"/>
          <p14:tracePt t="89833" x="4778375" y="922338"/>
          <p14:tracePt t="89847" x="4732338" y="930275"/>
          <p14:tracePt t="89865" x="4702175" y="952500"/>
          <p14:tracePt t="89865" x="4686300" y="968375"/>
          <p14:tracePt t="89884" x="4656138" y="990600"/>
          <p14:tracePt t="89899" x="4625975" y="1012825"/>
          <p14:tracePt t="89915" x="4602163" y="1028700"/>
          <p14:tracePt t="89933" x="4587875" y="1050925"/>
          <p14:tracePt t="89949" x="4587875" y="1066800"/>
          <p14:tracePt t="89964" x="4572000" y="1082675"/>
          <p14:tracePt t="89981" x="4572000" y="1096963"/>
          <p14:tracePt t="89998" x="4564063" y="1112838"/>
          <p14:tracePt t="90015" x="4556125" y="1135063"/>
          <p14:tracePt t="90030" x="4556125" y="1143000"/>
          <p14:tracePt t="90046" x="4556125" y="1165225"/>
          <p14:tracePt t="90063" x="4556125" y="1173163"/>
          <p14:tracePt t="90080" x="4549775" y="1196975"/>
          <p14:tracePt t="90097" x="4549775" y="1203325"/>
          <p14:tracePt t="90113" x="4549775" y="1219200"/>
          <p14:tracePt t="90131" x="4549775" y="1249363"/>
          <p14:tracePt t="90148" x="4549775" y="1265238"/>
          <p14:tracePt t="90165" x="4549775" y="1303338"/>
          <p14:tracePt t="90181" x="4541838" y="1349375"/>
          <p14:tracePt t="90198" x="4525963" y="1371600"/>
          <p14:tracePt t="90214" x="4525963" y="1401763"/>
          <p14:tracePt t="90231" x="4525963" y="1425575"/>
          <p14:tracePt t="90247" x="4511675" y="1470025"/>
          <p14:tracePt t="90264" x="4503738" y="1501775"/>
          <p14:tracePt t="90281" x="4495800" y="1539875"/>
          <p14:tracePt t="90281" x="4495800" y="1546225"/>
          <p14:tracePt t="90300" x="4487863" y="1608138"/>
          <p14:tracePt t="90315" x="4487863" y="1638300"/>
          <p14:tracePt t="90332" x="4473575" y="1692275"/>
          <p14:tracePt t="90348" x="4473575" y="1736725"/>
          <p14:tracePt t="90365" x="4473575" y="1774825"/>
          <p14:tracePt t="90381" x="4473575" y="1820863"/>
          <p14:tracePt t="90397" x="4473575" y="1866900"/>
          <p14:tracePt t="90414" x="4473575" y="1912938"/>
          <p14:tracePt t="90431" x="4473575" y="1943100"/>
          <p14:tracePt t="90447" x="4473575" y="1973263"/>
          <p14:tracePt t="90464" x="4473575" y="2003425"/>
          <p14:tracePt t="90481" x="4473575" y="2049463"/>
          <p14:tracePt t="90481" x="4487863" y="2073275"/>
          <p14:tracePt t="90499" x="4487863" y="2087563"/>
          <p14:tracePt t="90516" x="4487863" y="2125663"/>
          <p14:tracePt t="90532" x="4503738" y="2141538"/>
          <p14:tracePt t="90547" x="4503738" y="2155825"/>
          <p14:tracePt t="90563" x="4518025" y="2179638"/>
          <p14:tracePt t="90580" x="4518025" y="2201863"/>
          <p14:tracePt t="90597" x="4533900" y="2232025"/>
          <p14:tracePt t="90614" x="4549775" y="2255838"/>
          <p14:tracePt t="90630" x="4556125" y="2263775"/>
          <p14:tracePt t="90646" x="4572000" y="2293938"/>
          <p14:tracePt t="90664" x="4572000" y="2316163"/>
          <p14:tracePt t="90680" x="4579938" y="2339975"/>
          <p14:tracePt t="90680" x="4587875" y="2354263"/>
          <p14:tracePt t="90699" x="4587875" y="2362200"/>
          <p14:tracePt t="90713" x="4594225" y="2392363"/>
          <p14:tracePt t="90731" x="4602163" y="2408238"/>
          <p14:tracePt t="90748" x="4610100" y="2416175"/>
          <p14:tracePt t="90765" x="4618038" y="2422525"/>
          <p14:tracePt t="90780" x="4618038" y="2430463"/>
          <p14:tracePt t="90796" x="4625975" y="2446338"/>
          <p14:tracePt t="90813" x="4632325" y="2460625"/>
          <p14:tracePt t="90830" x="4632325" y="2468563"/>
          <p14:tracePt t="90858" x="4632325" y="2476500"/>
          <p14:tracePt t="90866" x="4640263" y="2484438"/>
          <p14:tracePt t="90898" x="4648200" y="2492375"/>
          <p14:tracePt t="90915" x="4656138" y="2492375"/>
          <p14:tracePt t="90938" x="4664075" y="2492375"/>
          <p14:tracePt t="91026" x="4664075" y="2498725"/>
          <p14:tracePt t="91034" x="4678363" y="2506663"/>
          <p14:tracePt t="91927" x="4678363" y="2514600"/>
          <p14:tracePt t="92234" x="4686300" y="2522538"/>
          <p14:tracePt t="93106" x="4694238" y="2522538"/>
          <p14:tracePt t="93802" x="4702175" y="2522538"/>
          <p14:tracePt t="93882" x="4708525" y="2522538"/>
          <p14:tracePt t="93962" x="4708525" y="2514600"/>
          <p14:tracePt t="94346" x="4724400" y="2498725"/>
          <p14:tracePt t="94362" x="4724400" y="2484438"/>
          <p14:tracePt t="94370" x="4724400" y="2468563"/>
          <p14:tracePt t="94386" x="4724400" y="2454275"/>
          <p14:tracePt t="94402" x="4724400" y="2446338"/>
          <p14:tracePt t="94419" x="4724400" y="2438400"/>
          <p14:tracePt t="94434" x="4740275" y="2430463"/>
          <p14:tracePt t="94444" x="4740275" y="2416175"/>
          <p14:tracePt t="94460" x="4740275" y="2408238"/>
          <p14:tracePt t="94476" x="4740275" y="2400300"/>
          <p14:tracePt t="94493" x="4740275" y="2384425"/>
          <p14:tracePt t="94511" x="4754563" y="2346325"/>
          <p14:tracePt t="94527" x="4754563" y="2324100"/>
          <p14:tracePt t="94543" x="4770438" y="2301875"/>
          <p14:tracePt t="94559" x="4770438" y="2286000"/>
          <p14:tracePt t="94576" x="4770438" y="2247900"/>
          <p14:tracePt t="94576" x="4784725" y="2232025"/>
          <p14:tracePt t="94596" x="4784725" y="2217738"/>
          <p14:tracePt t="94610" x="4792663" y="2163763"/>
          <p14:tracePt t="94627" x="4792663" y="2125663"/>
          <p14:tracePt t="94644" x="4792663" y="2103438"/>
          <p14:tracePt t="94660" x="4792663" y="2087563"/>
          <p14:tracePt t="94677" x="4792663" y="2073275"/>
          <p14:tracePt t="94692" x="4800600" y="2049463"/>
          <p14:tracePt t="94710" x="4800600" y="2011363"/>
          <p14:tracePt t="94726" x="4808538" y="1973263"/>
          <p14:tracePt t="94744" x="4816475" y="1943100"/>
          <p14:tracePt t="94760" x="4816475" y="1927225"/>
          <p14:tracePt t="94776" x="4816475" y="1905000"/>
          <p14:tracePt t="94793" x="4816475" y="1882775"/>
          <p14:tracePt t="94793" x="4816475" y="1874838"/>
          <p14:tracePt t="94811" x="4816475" y="1844675"/>
          <p14:tracePt t="94828" x="4816475" y="1812925"/>
          <p14:tracePt t="94844" x="4816475" y="1782763"/>
          <p14:tracePt t="94860" x="4816475" y="1752600"/>
          <p14:tracePt t="94876" x="4816475" y="1706563"/>
          <p14:tracePt t="94893" x="4816475" y="1684338"/>
          <p14:tracePt t="94909" x="4816475" y="1660525"/>
          <p14:tracePt t="94927" x="4816475" y="1622425"/>
          <p14:tracePt t="96710" x="4830763" y="1622425"/>
          <p14:tracePt t="96723" x="4830763" y="1616075"/>
          <p14:tracePt t="96746" x="4838700" y="1608138"/>
          <p14:tracePt t="96755" x="4846638" y="1600200"/>
          <p14:tracePt t="96762" x="4854575" y="1600200"/>
          <p14:tracePt t="96778" x="4854575" y="1592263"/>
          <p14:tracePt t="96790" x="4860925" y="1592263"/>
          <p14:tracePt t="96810" x="4876800" y="1584325"/>
          <p14:tracePt t="96834" x="4892675" y="1577975"/>
          <p14:tracePt t="96843" x="4899025" y="1577975"/>
          <p14:tracePt t="96857" x="4960938" y="1531938"/>
          <p14:tracePt t="96875" x="4983163" y="1516063"/>
          <p14:tracePt t="96892" x="4991100" y="1508125"/>
          <p14:tracePt t="96907" x="4999038" y="1493838"/>
          <p14:tracePt t="96925" x="4983163" y="1493838"/>
          <p14:tracePt t="97394" x="4983163" y="1485900"/>
          <p14:tracePt t="97402" x="4983163" y="1470025"/>
          <p14:tracePt t="97410" x="4968875" y="1447800"/>
          <p14:tracePt t="97424" x="4960938" y="1417638"/>
          <p14:tracePt t="97440" x="4960938" y="1401763"/>
          <p14:tracePt t="97457" x="4953000" y="1387475"/>
          <p14:tracePt t="97473" x="4953000" y="1379538"/>
          <p14:tracePt t="97491" x="4945063" y="1379538"/>
          <p14:tracePt t="97524" x="4937125" y="1379538"/>
          <p14:tracePt t="97602" x="4930775" y="1379538"/>
          <p14:tracePt t="97610" x="4906963" y="1379538"/>
          <p14:tracePt t="97622" x="4876800" y="1393825"/>
          <p14:tracePt t="97640" x="4838700" y="1417638"/>
          <p14:tracePt t="97657" x="4822825" y="1431925"/>
          <p14:tracePt t="97673" x="4816475" y="1431925"/>
          <p14:tracePt t="98597" x="4816475" y="1425575"/>
          <p14:tracePt t="98714" x="4816475" y="1417638"/>
          <p14:tracePt t="98946" x="4816475" y="1409700"/>
          <p14:tracePt t="98970" x="4816475" y="1401763"/>
          <p14:tracePt t="98994" x="4816475" y="1393825"/>
          <p14:tracePt t="99018" x="4816475" y="1387475"/>
          <p14:tracePt t="99517" x="4816475" y="1379538"/>
          <p14:tracePt t="99523" x="4816475" y="1363663"/>
          <p14:tracePt t="99537" x="4800600" y="1333500"/>
          <p14:tracePt t="99537" x="4800600" y="1303338"/>
          <p14:tracePt t="99555" x="4800600" y="1241425"/>
          <p14:tracePt t="99571" x="4800600" y="1219200"/>
          <p14:tracePt t="99587" x="4800600" y="1203325"/>
          <p14:tracePt t="99605" x="4800600" y="1196975"/>
          <p14:tracePt t="99621" x="4800600" y="1181100"/>
          <p14:tracePt t="99637" x="4800600" y="1165225"/>
          <p14:tracePt t="99654" x="4800600" y="1158875"/>
          <p14:tracePt t="99671" x="4800600" y="1150938"/>
          <p14:tracePt t="99688" x="4800600" y="1143000"/>
          <p14:tracePt t="99706" x="4800600" y="1135063"/>
          <p14:tracePt t="99730" x="4792663" y="1150938"/>
          <p14:tracePt t="99866" x="4770438" y="1196975"/>
          <p14:tracePt t="99874" x="4754563" y="1227138"/>
          <p14:tracePt t="99887" x="4732338" y="1311275"/>
          <p14:tracePt t="99904" x="4724400" y="1371600"/>
          <p14:tracePt t="99921" x="4716463" y="1463675"/>
          <p14:tracePt t="99939" x="4716463" y="1524000"/>
          <p14:tracePt t="99956" x="4716463" y="1577975"/>
          <p14:tracePt t="99971" x="4716463" y="1630363"/>
          <p14:tracePt t="99988" x="4716463" y="1660525"/>
          <p14:tracePt t="100005" x="4716463" y="1698625"/>
          <p14:tracePt t="100021" x="4716463" y="1730375"/>
          <p14:tracePt t="100038" x="4716463" y="1752600"/>
          <p14:tracePt t="100054" x="4716463" y="1768475"/>
          <p14:tracePt t="100071" x="4716463" y="1790700"/>
          <p14:tracePt t="100087" x="4732338" y="1836738"/>
          <p14:tracePt t="100104" x="4746625" y="1889125"/>
          <p14:tracePt t="100121" x="4746625" y="1943100"/>
          <p14:tracePt t="100121" x="4746625" y="1989138"/>
          <p14:tracePt t="100140" x="4746625" y="2027238"/>
          <p14:tracePt t="100155" x="4754563" y="2079625"/>
          <p14:tracePt t="100172" x="4770438" y="2155825"/>
          <p14:tracePt t="100188" x="4778375" y="2217738"/>
          <p14:tracePt t="100205" x="4778375" y="2270125"/>
          <p14:tracePt t="100221" x="4778375" y="2332038"/>
          <p14:tracePt t="100237" x="4792663" y="2400300"/>
          <p14:tracePt t="100254" x="4792663" y="2454275"/>
          <p14:tracePt t="100271" x="4792663" y="2484438"/>
          <p14:tracePt t="100287" x="4792663" y="2498725"/>
          <p14:tracePt t="100303" x="4792663" y="2506663"/>
          <p14:tracePt t="101217" x="4800600" y="2506663"/>
          <p14:tracePt t="101226" x="4800600" y="2498725"/>
          <p14:tracePt t="101242" x="4808538" y="2498725"/>
          <p14:tracePt t="101258" x="4816475" y="2498725"/>
          <p14:tracePt t="101283" x="4816475" y="2492375"/>
          <p14:tracePt t="101290" x="4822825" y="2492375"/>
          <p14:tracePt t="101314" x="4830763" y="2492375"/>
          <p14:tracePt t="101323" x="4830763" y="2484438"/>
          <p14:tracePt t="101336" x="4846638" y="2484438"/>
          <p14:tracePt t="101353" x="4860925" y="2468563"/>
          <p14:tracePt t="101369" x="4860925" y="2460625"/>
          <p14:tracePt t="101387" x="4868863" y="2460625"/>
          <p14:tracePt t="101434" x="4876800" y="2460625"/>
          <p14:tracePt t="101451" x="4884738" y="2460625"/>
          <p14:tracePt t="101458" x="4892675" y="2460625"/>
          <p14:tracePt t="101469" x="4930775" y="2454275"/>
          <p14:tracePt t="101486" x="4937125" y="2454275"/>
          <p14:tracePt t="101502" x="4960938" y="2446338"/>
          <p14:tracePt t="101524" x="4968875" y="2446338"/>
          <p14:tracePt t="101539" x="4975225" y="2446338"/>
          <p14:tracePt t="101562" x="4983163" y="2446338"/>
          <p14:tracePt t="101577" x="4999038" y="2446338"/>
          <p14:tracePt t="101587" x="5029200" y="2446338"/>
          <p14:tracePt t="101603" x="5083175" y="2446338"/>
          <p14:tracePt t="101620" x="5135563" y="2446338"/>
          <p14:tracePt t="101637" x="5197475" y="2446338"/>
          <p14:tracePt t="101653" x="5273675" y="2446338"/>
          <p14:tracePt t="101669" x="5334000" y="2446338"/>
          <p14:tracePt t="101686" x="5402263" y="2446338"/>
          <p14:tracePt t="101703" x="5448300" y="2446338"/>
          <p14:tracePt t="101719" x="5456238" y="2446338"/>
          <p14:tracePt t="101735" x="5470525" y="2446338"/>
          <p14:tracePt t="101752" x="5478463" y="2446338"/>
          <p14:tracePt t="103672" x="5478463" y="2438400"/>
          <p14:tracePt t="104386" x="5486400" y="2438400"/>
          <p14:tracePt t="104434" x="5494338" y="2438400"/>
          <p14:tracePt t="104482" x="5508625" y="2430463"/>
          <p14:tracePt t="104490" x="5516563" y="2422525"/>
          <p14:tracePt t="104506" x="5524500" y="2422525"/>
          <p14:tracePt t="104517" x="5532438" y="2416175"/>
          <p14:tracePt t="104533" x="5546725" y="2400300"/>
          <p14:tracePt t="104550" x="5578475" y="2384425"/>
          <p14:tracePt t="104566" x="5608638" y="2346325"/>
          <p14:tracePt t="104583" x="5622925" y="2324100"/>
          <p14:tracePt t="104599" x="5638800" y="2301875"/>
          <p14:tracePt t="104616" x="5646738" y="2286000"/>
          <p14:tracePt t="104632" x="5661025" y="2247900"/>
          <p14:tracePt t="104632" x="5661025" y="2239963"/>
          <p14:tracePt t="104651" x="5684838" y="2201863"/>
          <p14:tracePt t="104667" x="5692775" y="2141538"/>
          <p14:tracePt t="104684" x="5707063" y="2103438"/>
          <p14:tracePt t="104700" x="5730875" y="2057400"/>
          <p14:tracePt t="104717" x="5737225" y="2011363"/>
          <p14:tracePt t="104733" x="5753100" y="1989138"/>
          <p14:tracePt t="104749" x="5768975" y="1958975"/>
          <p14:tracePt t="104766" x="5783263" y="1920875"/>
          <p14:tracePt t="104783" x="5807075" y="1889125"/>
          <p14:tracePt t="104799" x="5829300" y="1844675"/>
          <p14:tracePt t="104816" x="5859463" y="1798638"/>
          <p14:tracePt t="104833" x="5883275" y="1774825"/>
          <p14:tracePt t="104833" x="5897563" y="1752600"/>
          <p14:tracePt t="104851" x="5921375" y="1722438"/>
          <p14:tracePt t="104868" x="5935663" y="1698625"/>
          <p14:tracePt t="104884" x="5959475" y="1676400"/>
          <p14:tracePt t="104900" x="5973763" y="1660525"/>
          <p14:tracePt t="104917" x="5989638" y="1638300"/>
          <p14:tracePt t="104932" x="6035675" y="1584325"/>
          <p14:tracePt t="104949" x="6080125" y="1554163"/>
          <p14:tracePt t="104966" x="6142038" y="1501775"/>
          <p14:tracePt t="104982" x="6194425" y="1447800"/>
          <p14:tracePt t="104999" x="6232525" y="1401763"/>
          <p14:tracePt t="105016" x="6256338" y="1355725"/>
          <p14:tracePt t="105032" x="6270625" y="1333500"/>
          <p14:tracePt t="105032" x="6286500" y="1317625"/>
          <p14:tracePt t="105051" x="6294438" y="1303338"/>
          <p14:tracePt t="105064" x="6316663" y="1273175"/>
          <p14:tracePt t="105081" x="6340475" y="1235075"/>
          <p14:tracePt t="105081" x="6340475" y="1227138"/>
          <p14:tracePt t="105099" x="6354763" y="1196975"/>
          <p14:tracePt t="105115" x="6362700" y="1158875"/>
          <p14:tracePt t="105132" x="6384925" y="1112838"/>
          <p14:tracePt t="105148" x="6392863" y="1089025"/>
          <p14:tracePt t="105166" x="6392863" y="1028700"/>
          <p14:tracePt t="105182" x="6392863" y="982663"/>
          <p14:tracePt t="105199" x="6392863" y="944563"/>
          <p14:tracePt t="105216" x="6392863" y="914400"/>
          <p14:tracePt t="105232" x="6362700" y="868363"/>
          <p14:tracePt t="105249" x="6324600" y="838200"/>
          <p14:tracePt t="105267" x="6308725" y="830263"/>
          <p14:tracePt t="105267" x="6302375" y="830263"/>
          <p14:tracePt t="105283" x="6278563" y="808038"/>
          <p14:tracePt t="105300" x="6264275" y="792163"/>
          <p14:tracePt t="105316" x="6226175" y="777875"/>
          <p14:tracePt t="105332" x="6202363" y="754063"/>
          <p14:tracePt t="105349" x="6194425" y="754063"/>
          <p14:tracePt t="105365" x="6180138" y="746125"/>
          <p14:tracePt t="105382" x="6172200" y="746125"/>
          <p14:tracePt t="105398" x="6164263" y="739775"/>
          <p14:tracePt t="105415" x="6149975" y="739775"/>
          <p14:tracePt t="105432" x="6142038" y="739775"/>
          <p14:tracePt t="105448" x="6126163" y="739775"/>
          <p14:tracePt t="105467" x="6111875" y="739775"/>
          <p14:tracePt t="105467" x="6096000" y="739775"/>
          <p14:tracePt t="105483" x="6065838" y="739775"/>
          <p14:tracePt t="105500" x="6049963" y="739775"/>
          <p14:tracePt t="105517" x="6042025" y="739775"/>
          <p14:tracePt t="105535" x="6003925" y="739775"/>
          <p14:tracePt t="105548" x="5965825" y="739775"/>
          <p14:tracePt t="105564" x="5935663" y="739775"/>
          <p14:tracePt t="105580" x="5897563" y="739775"/>
          <p14:tracePt t="105597" x="5867400" y="739775"/>
          <p14:tracePt t="105615" x="5859463" y="739775"/>
          <p14:tracePt t="105631" x="5851525" y="739775"/>
          <p14:tracePt t="105648" x="5837238" y="746125"/>
          <p14:tracePt t="105665" x="5829300" y="762000"/>
          <p14:tracePt t="105682" x="5791200" y="777875"/>
          <p14:tracePt t="105700" x="5753100" y="800100"/>
          <p14:tracePt t="105716" x="5715000" y="822325"/>
          <p14:tracePt t="105733" x="5692775" y="854075"/>
          <p14:tracePt t="105748" x="5676900" y="876300"/>
          <p14:tracePt t="105765" x="5668963" y="892175"/>
          <p14:tracePt t="105782" x="5654675" y="906463"/>
          <p14:tracePt t="105798" x="5646738" y="922338"/>
          <p14:tracePt t="105815" x="5638800" y="944563"/>
          <p14:tracePt t="105833" x="5630863" y="944563"/>
          <p14:tracePt t="105848" x="5622925" y="960438"/>
          <p14:tracePt t="105865" x="5622925" y="968375"/>
          <p14:tracePt t="105883" x="5616575" y="982663"/>
          <p14:tracePt t="105900" x="5616575" y="1012825"/>
          <p14:tracePt t="105916" x="5600700" y="1028700"/>
          <p14:tracePt t="105932" x="5600700" y="1044575"/>
          <p14:tracePt t="105948" x="5584825" y="1066800"/>
          <p14:tracePt t="105965" x="5584825" y="1089025"/>
          <p14:tracePt t="105981" x="5584825" y="1104900"/>
          <p14:tracePt t="105997" x="5570538" y="1120775"/>
          <p14:tracePt t="106015" x="5570538" y="1135063"/>
          <p14:tracePt t="106034" x="5562600" y="1150938"/>
          <p14:tracePt t="106058" x="5562600" y="1158875"/>
          <p14:tracePt t="106074" x="5562600" y="1165225"/>
          <p14:tracePt t="106138" x="5562600" y="1173163"/>
          <p14:tracePt t="106170" x="5562600" y="1181100"/>
          <p14:tracePt t="106179" x="5562600" y="1189038"/>
          <p14:tracePt t="106186" x="5562600" y="1196975"/>
          <p14:tracePt t="106198" x="5562600" y="1203325"/>
          <p14:tracePt t="106214" x="5554663" y="1249363"/>
          <p14:tracePt t="106231" x="5554663" y="1279525"/>
          <p14:tracePt t="106248" x="5554663" y="1317625"/>
          <p14:tracePt t="106265" x="5554663" y="1349375"/>
          <p14:tracePt t="106280" x="5554663" y="1363663"/>
          <p14:tracePt t="106297" x="5554663" y="1425575"/>
          <p14:tracePt t="106315" x="5554663" y="1463675"/>
          <p14:tracePt t="106332" x="5554663" y="1501775"/>
          <p14:tracePt t="106348" x="5554663" y="1531938"/>
          <p14:tracePt t="106364" x="5554663" y="1570038"/>
          <p14:tracePt t="106380" x="5546725" y="1584325"/>
          <p14:tracePt t="106397" x="5546725" y="1608138"/>
          <p14:tracePt t="106414" x="5540375" y="1638300"/>
          <p14:tracePt t="106431" x="5532438" y="1684338"/>
          <p14:tracePt t="106448" x="5532438" y="1706563"/>
          <p14:tracePt t="106465" x="5524500" y="1744663"/>
          <p14:tracePt t="106481" x="5524500" y="1774825"/>
          <p14:tracePt t="106481" x="5508625" y="1798638"/>
          <p14:tracePt t="106500" x="5508625" y="1820863"/>
          <p14:tracePt t="106515" x="5494338" y="1851025"/>
          <p14:tracePt t="106535" x="5494338" y="1858963"/>
          <p14:tracePt t="106548" x="5486400" y="1882775"/>
          <p14:tracePt t="106564" x="5478463" y="1912938"/>
          <p14:tracePt t="106580" x="5464175" y="1943100"/>
          <p14:tracePt t="106597" x="5448300" y="1973263"/>
          <p14:tracePt t="106613" x="5440363" y="1997075"/>
          <p14:tracePt t="106630" x="5432425" y="2019300"/>
          <p14:tracePt t="106647" x="5426075" y="2049463"/>
          <p14:tracePt t="106664" x="5418138" y="2073275"/>
          <p14:tracePt t="106681" x="5418138" y="2095500"/>
          <p14:tracePt t="106681" x="5410200" y="2103438"/>
          <p14:tracePt t="106700" x="5402263" y="2133600"/>
          <p14:tracePt t="106715" x="5402263" y="2155825"/>
          <p14:tracePt t="106731" x="5394325" y="2209800"/>
          <p14:tracePt t="106748" x="5380038" y="2247900"/>
          <p14:tracePt t="106765" x="5380038" y="2293938"/>
          <p14:tracePt t="106782" x="5380038" y="2332038"/>
          <p14:tracePt t="106798" x="5364163" y="2378075"/>
          <p14:tracePt t="106814" x="5364163" y="2392363"/>
          <p14:tracePt t="106830" x="5364163" y="2400300"/>
          <p14:tracePt t="106847" x="5364163" y="2408238"/>
          <p14:tracePt t="106864" x="5364163" y="2422525"/>
          <p14:tracePt t="106880" x="5364163" y="2454275"/>
          <p14:tracePt t="106899" x="5364163" y="2484438"/>
          <p14:tracePt t="106915" x="5364163" y="2514600"/>
          <p14:tracePt t="106932" x="5364163" y="2544763"/>
          <p14:tracePt t="106948" x="5364163" y="2560638"/>
          <p14:tracePt t="106965" x="5364163" y="2574925"/>
          <p14:tracePt t="106980" x="5364163" y="2582863"/>
          <p14:tracePt t="107002" x="5372100" y="2582863"/>
          <p14:tracePt t="107066" x="5387975" y="2582863"/>
          <p14:tracePt t="107074" x="5394325" y="2582863"/>
          <p14:tracePt t="107083" x="5410200" y="2582863"/>
          <p14:tracePt t="107096" x="5432425" y="2590800"/>
          <p14:tracePt t="107096" x="5448300" y="2590800"/>
          <p14:tracePt t="107116" x="5486400" y="2613025"/>
          <p14:tracePt t="107131" x="5532438" y="2628900"/>
          <p14:tracePt t="107148" x="5570538" y="2636838"/>
          <p14:tracePt t="107164" x="5630863" y="2667000"/>
          <p14:tracePt t="107180" x="5699125" y="2689225"/>
          <p14:tracePt t="107197" x="5761038" y="2697163"/>
          <p14:tracePt t="107214" x="5799138" y="2713038"/>
          <p14:tracePt t="107230" x="5813425" y="2713038"/>
          <p14:tracePt t="107247" x="5821363" y="2713038"/>
          <p14:tracePt t="107266" x="5837238" y="2713038"/>
          <p14:tracePt t="107283" x="5851525" y="2713038"/>
          <p14:tracePt t="107296" x="5905500" y="2713038"/>
          <p14:tracePt t="107296" x="5951538" y="2713038"/>
          <p14:tracePt t="107315" x="6027738" y="2713038"/>
          <p14:tracePt t="107332" x="6088063" y="2713038"/>
          <p14:tracePt t="107348" x="6142038" y="2713038"/>
          <p14:tracePt t="107365" x="6172200" y="2713038"/>
          <p14:tracePt t="107380" x="6194425" y="2697163"/>
          <p14:tracePt t="107396" x="6218238" y="2697163"/>
          <p14:tracePt t="107413" x="6256338" y="2674938"/>
          <p14:tracePt t="107430" x="6316663" y="2659063"/>
          <p14:tracePt t="107447" x="6370638" y="2636838"/>
          <p14:tracePt t="107463" x="6423025" y="2620963"/>
          <p14:tracePt t="107480" x="6454775" y="2606675"/>
          <p14:tracePt t="107497" x="6477000" y="2598738"/>
          <p14:tracePt t="107513" x="6492875" y="2590800"/>
          <p14:tracePt t="107513" x="6507163" y="2574925"/>
          <p14:tracePt t="107532" x="6530975" y="2568575"/>
          <p14:tracePt t="107549" x="6561138" y="2544763"/>
          <p14:tracePt t="107564" x="6591300" y="2498725"/>
          <p14:tracePt t="107580" x="6613525" y="2468563"/>
          <p14:tracePt t="107597" x="6637338" y="2430463"/>
          <p14:tracePt t="107613" x="6651625" y="2400300"/>
          <p14:tracePt t="107630" x="6659563" y="2362200"/>
          <p14:tracePt t="107646" x="6659563" y="2316163"/>
          <p14:tracePt t="107663" x="6659563" y="2263775"/>
          <p14:tracePt t="107680" x="6659563" y="2217738"/>
          <p14:tracePt t="107696" x="6659563" y="2155825"/>
          <p14:tracePt t="107714" x="6659563" y="2087563"/>
          <p14:tracePt t="107714" x="6659563" y="2065338"/>
          <p14:tracePt t="107732" x="6659563" y="1997075"/>
          <p14:tracePt t="107747" x="6637338" y="1920875"/>
          <p14:tracePt t="107764" x="6613525" y="1882775"/>
          <p14:tracePt t="107780" x="6607175" y="1844675"/>
          <p14:tracePt t="107796" x="6599238" y="1798638"/>
          <p14:tracePt t="107813" x="6583363" y="1760538"/>
          <p14:tracePt t="107832" x="6575425" y="1730375"/>
          <p14:tracePt t="107846" x="6569075" y="1698625"/>
          <p14:tracePt t="107863" x="6553200" y="1668463"/>
          <p14:tracePt t="107880" x="6553200" y="1654175"/>
          <p14:tracePt t="107896" x="6545263" y="1616075"/>
          <p14:tracePt t="107913" x="6523038" y="1570038"/>
          <p14:tracePt t="107913" x="6515100" y="1546225"/>
          <p14:tracePt t="107931" x="6484938" y="1493838"/>
          <p14:tracePt t="107947" x="6477000" y="1455738"/>
          <p14:tracePt t="107964" x="6461125" y="1417638"/>
          <p14:tracePt t="107980" x="6446838" y="1393825"/>
          <p14:tracePt t="107997" x="6430963" y="1371600"/>
          <p14:tracePt t="108013" x="6430963" y="1349375"/>
          <p14:tracePt t="108030" x="6416675" y="1317625"/>
          <p14:tracePt t="108046" x="6392863" y="1279525"/>
          <p14:tracePt t="108063" x="6378575" y="1249363"/>
          <p14:tracePt t="108079" x="6362700" y="1227138"/>
          <p14:tracePt t="108096" x="6346825" y="1203325"/>
          <p14:tracePt t="108112" x="6316663" y="1181100"/>
          <p14:tracePt t="108129" x="6294438" y="1158875"/>
          <p14:tracePt t="108129" x="6286500" y="1150938"/>
          <p14:tracePt t="108148" x="6248400" y="1127125"/>
          <p14:tracePt t="108164" x="6218238" y="1120775"/>
          <p14:tracePt t="108180" x="6188075" y="1104900"/>
          <p14:tracePt t="108196" x="6149975" y="1096963"/>
          <p14:tracePt t="108213" x="6118225" y="1074738"/>
          <p14:tracePt t="108229" x="6103938" y="1074738"/>
          <p14:tracePt t="108246" x="6073775" y="1066800"/>
          <p14:tracePt t="108262" x="6057900" y="1050925"/>
          <p14:tracePt t="108279" x="6042025" y="1050925"/>
          <p14:tracePt t="108295" x="6035675" y="1050925"/>
          <p14:tracePt t="108315" x="6027738" y="1050925"/>
          <p14:tracePt t="108338" x="6019800" y="1050925"/>
          <p14:tracePt t="108347" x="5973763" y="1044575"/>
          <p14:tracePt t="108363" x="5943600" y="1044575"/>
          <p14:tracePt t="108380" x="5913438" y="1044575"/>
          <p14:tracePt t="108397" x="5883275" y="1044575"/>
          <p14:tracePt t="108413" x="5867400" y="1044575"/>
          <p14:tracePt t="108429" x="5859463" y="1044575"/>
          <p14:tracePt t="108445" x="5837238" y="1044575"/>
          <p14:tracePt t="108462" x="5783263" y="1074738"/>
          <p14:tracePt t="108479" x="5730875" y="1112838"/>
          <p14:tracePt t="108496" x="5668963" y="1150938"/>
          <p14:tracePt t="108496" x="5654675" y="1173163"/>
          <p14:tracePt t="108515" x="5638800" y="1173163"/>
          <p14:tracePt t="108529" x="5592763" y="1219200"/>
          <p14:tracePt t="108548" x="5562600" y="1241425"/>
          <p14:tracePt t="108564" x="5554663" y="1257300"/>
          <p14:tracePt t="108577" x="5494338" y="1325563"/>
          <p14:tracePt t="108595" x="5426075" y="1401763"/>
          <p14:tracePt t="108611" x="5394325" y="1447800"/>
          <p14:tracePt t="108628" x="5372100" y="1508125"/>
          <p14:tracePt t="108647" x="5349875" y="1570038"/>
          <p14:tracePt t="108662" x="5334000" y="1608138"/>
          <p14:tracePt t="108679" x="5318125" y="1660525"/>
          <p14:tracePt t="108696" x="5287963" y="1744663"/>
          <p14:tracePt t="108712" x="5273675" y="1828800"/>
          <p14:tracePt t="108729" x="5249863" y="1920875"/>
          <p14:tracePt t="108729" x="5249863" y="1958975"/>
          <p14:tracePt t="108748" x="5249863" y="1997075"/>
          <p14:tracePt t="108761" x="5235575" y="2073275"/>
          <p14:tracePt t="108780" x="5235575" y="2111375"/>
          <p14:tracePt t="108796" x="5235575" y="2155825"/>
          <p14:tracePt t="108813" x="5235575" y="2187575"/>
          <p14:tracePt t="108831" x="5235575" y="2239963"/>
          <p14:tracePt t="108846" x="5235575" y="2270125"/>
          <p14:tracePt t="108862" x="5235575" y="2324100"/>
          <p14:tracePt t="108878" x="5235575" y="2378075"/>
          <p14:tracePt t="108895" x="5235575" y="2430463"/>
          <p14:tracePt t="108912" x="5257800" y="2498725"/>
          <p14:tracePt t="108928" x="5287963" y="2568575"/>
          <p14:tracePt t="108928" x="5303838" y="2590800"/>
          <p14:tracePt t="108948" x="5318125" y="2628900"/>
          <p14:tracePt t="108962" x="5349875" y="2667000"/>
          <p14:tracePt t="108980" x="5364163" y="2697163"/>
          <p14:tracePt t="108996" x="5380038" y="2713038"/>
          <p14:tracePt t="109012" x="5387975" y="2727325"/>
          <p14:tracePt t="109029" x="5394325" y="2727325"/>
          <p14:tracePt t="109045" x="5394325" y="2735263"/>
          <p14:tracePt t="109061" x="5410200" y="2735263"/>
          <p14:tracePt t="109078" x="5432425" y="2751138"/>
          <p14:tracePt t="109094" x="5508625" y="2773363"/>
          <p14:tracePt t="109112" x="5600700" y="2797175"/>
          <p14:tracePt t="109128" x="5707063" y="2819400"/>
          <p14:tracePt t="109145" x="5791200" y="2819400"/>
          <p14:tracePt t="109145" x="5821363" y="2841625"/>
          <p14:tracePt t="109164" x="5875338" y="2857500"/>
          <p14:tracePt t="109179" x="5921375" y="2857500"/>
          <p14:tracePt t="109196" x="5973763" y="2857500"/>
          <p14:tracePt t="109212" x="6027738" y="2857500"/>
          <p14:tracePt t="109229" x="6080125" y="2857500"/>
          <p14:tracePt t="109245" x="6142038" y="2857500"/>
          <p14:tracePt t="109261" x="6226175" y="2841625"/>
          <p14:tracePt t="109279" x="6308725" y="2811463"/>
          <p14:tracePt t="109295" x="6378575" y="2789238"/>
          <p14:tracePt t="109311" x="6438900" y="2773363"/>
          <p14:tracePt t="109311" x="6454775" y="2765425"/>
          <p14:tracePt t="109331" x="6469063" y="2759075"/>
          <p14:tracePt t="109344" x="6515100" y="2727325"/>
          <p14:tracePt t="109344" x="6537325" y="2705100"/>
          <p14:tracePt t="109364" x="6599238" y="2636838"/>
          <p14:tracePt t="109380" x="6683375" y="2536825"/>
          <p14:tracePt t="109396" x="6765925" y="2430463"/>
          <p14:tracePt t="109412" x="6819900" y="2346325"/>
          <p14:tracePt t="109429" x="6850063" y="2270125"/>
          <p14:tracePt t="109445" x="6873875" y="2201863"/>
          <p14:tracePt t="109461" x="6888163" y="2111375"/>
          <p14:tracePt t="109478" x="6888163" y="1997075"/>
          <p14:tracePt t="109495" x="6888163" y="1874838"/>
          <p14:tracePt t="109511" x="6896100" y="1760538"/>
          <p14:tracePt t="109528" x="6896100" y="1692275"/>
          <p14:tracePt t="109528" x="6896100" y="1638300"/>
          <p14:tracePt t="109548" x="6904038" y="1592263"/>
          <p14:tracePt t="109560" x="6911975" y="1493838"/>
          <p14:tracePt t="109576" x="6911975" y="1355725"/>
          <p14:tracePt t="109595" x="6911975" y="1257300"/>
          <p14:tracePt t="109612" x="6880225" y="1181100"/>
          <p14:tracePt t="109628" x="6850063" y="1112838"/>
          <p14:tracePt t="109645" x="6827838" y="1044575"/>
          <p14:tracePt t="109661" x="6797675" y="1012825"/>
          <p14:tracePt t="109678" x="6773863" y="968375"/>
          <p14:tracePt t="109694" x="6759575" y="944563"/>
          <p14:tracePt t="109711" x="6727825" y="930275"/>
          <p14:tracePt t="109728" x="6683375" y="892175"/>
          <p14:tracePt t="109744" x="6599238" y="860425"/>
          <p14:tracePt t="109761" x="6515100" y="838200"/>
          <p14:tracePt t="109761" x="6461125" y="815975"/>
          <p14:tracePt t="109780" x="6392863" y="784225"/>
          <p14:tracePt t="109795" x="6332538" y="754063"/>
          <p14:tracePt t="109812" x="6316663" y="746125"/>
          <p14:tracePt t="109828" x="6308725" y="739775"/>
          <p14:tracePt t="109844" x="6302375" y="731838"/>
          <p14:tracePt t="109860" x="6278563" y="731838"/>
          <p14:tracePt t="109882" x="6264275" y="739775"/>
          <p14:tracePt t="109893" x="6194425" y="754063"/>
          <p14:tracePt t="109911" x="6088063" y="777875"/>
          <p14:tracePt t="109927" x="5989638" y="777875"/>
          <p14:tracePt t="109945" x="5897563" y="784225"/>
          <p14:tracePt t="109961" x="5867400" y="800100"/>
          <p14:tracePt t="109977" x="5837238" y="800100"/>
          <p14:tracePt t="109977" x="5821363" y="808038"/>
          <p14:tracePt t="109995" x="5775325" y="838200"/>
          <p14:tracePt t="110012" x="5707063" y="876300"/>
          <p14:tracePt t="110028" x="5608638" y="930275"/>
          <p14:tracePt t="110045" x="5524500" y="982663"/>
          <p14:tracePt t="110061" x="5448300" y="1028700"/>
          <p14:tracePt t="110078" x="5402263" y="1066800"/>
          <p14:tracePt t="110094" x="5349875" y="1104900"/>
          <p14:tracePt t="110110" x="5311775" y="1135063"/>
          <p14:tracePt t="110127" x="5280025" y="1181100"/>
          <p14:tracePt t="110144" x="5257800" y="1249363"/>
          <p14:tracePt t="110160" x="5219700" y="1341438"/>
          <p14:tracePt t="110178" x="5189538" y="1447800"/>
          <p14:tracePt t="110178" x="5189538" y="1508125"/>
          <p14:tracePt t="110196" x="5165725" y="1616075"/>
          <p14:tracePt t="110211" x="5165725" y="1706563"/>
          <p14:tracePt t="110228" x="5165725" y="1790700"/>
          <p14:tracePt t="110245" x="5165725" y="1889125"/>
          <p14:tracePt t="110260" x="5165725" y="1973263"/>
          <p14:tracePt t="110277" x="5165725" y="2057400"/>
          <p14:tracePt t="110294" x="5173663" y="2133600"/>
          <p14:tracePt t="110310" x="5189538" y="2201863"/>
          <p14:tracePt t="110328" x="5219700" y="2225675"/>
          <p14:tracePt t="110344" x="5235575" y="2255838"/>
          <p14:tracePt t="110360" x="5257800" y="2286000"/>
          <p14:tracePt t="110377" x="5257800" y="2301875"/>
          <p14:tracePt t="110394" x="5273675" y="2332038"/>
          <p14:tracePt t="110409" x="5287963" y="2346325"/>
          <p14:tracePt t="110409" x="5295900" y="2370138"/>
          <p14:tracePt t="110427" x="5326063" y="2430463"/>
          <p14:tracePt t="110445" x="5349875" y="2484438"/>
          <p14:tracePt t="110460" x="5380038" y="2544763"/>
          <p14:tracePt t="110477" x="5402263" y="2582863"/>
          <p14:tracePt t="110494" x="5418138" y="2613025"/>
          <p14:tracePt t="110510" x="5440363" y="2651125"/>
          <p14:tracePt t="110529" x="5456238" y="2659063"/>
          <p14:tracePt t="110545" x="5470525" y="2682875"/>
          <p14:tracePt t="110559" x="5508625" y="2682875"/>
          <p14:tracePt t="110576" x="5554663" y="2705100"/>
          <p14:tracePt t="110592" x="5608638" y="2720975"/>
          <p14:tracePt t="110609" x="5730875" y="2759075"/>
          <p14:tracePt t="110628" x="5889625" y="2803525"/>
          <p14:tracePt t="110644" x="6080125" y="2811463"/>
          <p14:tracePt t="110661" x="6248400" y="2811463"/>
          <p14:tracePt t="110677" x="6378575" y="2811463"/>
          <p14:tracePt t="110694" x="6461125" y="2773363"/>
          <p14:tracePt t="110709" x="6515100" y="2689225"/>
          <p14:tracePt t="110726" x="6537325" y="2568575"/>
          <p14:tracePt t="110742" x="6553200" y="2454275"/>
          <p14:tracePt t="110759" x="6575425" y="2384425"/>
          <p14:tracePt t="110776" x="6599238" y="2332038"/>
          <p14:tracePt t="110776" x="6613525" y="2301875"/>
          <p14:tracePt t="110795" x="6621463" y="2270125"/>
          <p14:tracePt t="110810" x="6659563" y="2117725"/>
          <p14:tracePt t="110829" x="6667500" y="1965325"/>
          <p14:tracePt t="110844" x="6689725" y="1790700"/>
          <p14:tracePt t="110861" x="6689725" y="1654175"/>
          <p14:tracePt t="110877" x="6689725" y="1570038"/>
          <p14:tracePt t="110893" x="6689725" y="1463675"/>
          <p14:tracePt t="110910" x="6683375" y="1393825"/>
          <p14:tracePt t="110926" x="6645275" y="1287463"/>
          <p14:tracePt t="110943" x="6629400" y="1249363"/>
          <p14:tracePt t="110960" x="6607175" y="1196975"/>
          <p14:tracePt t="110976" x="6569075" y="1143000"/>
          <p14:tracePt t="110993" x="6537325" y="1112838"/>
          <p14:tracePt t="110993" x="6530975" y="1096963"/>
          <p14:tracePt t="111011" x="6492875" y="1058863"/>
          <p14:tracePt t="111027" x="6469063" y="1044575"/>
          <p14:tracePt t="111044" x="6423025" y="1012825"/>
          <p14:tracePt t="111060" x="6370638" y="998538"/>
          <p14:tracePt t="111077" x="6316663" y="974725"/>
          <p14:tracePt t="111093" x="6248400" y="974725"/>
          <p14:tracePt t="111109" x="6210300" y="974725"/>
          <p14:tracePt t="111126" x="6172200" y="974725"/>
          <p14:tracePt t="111143" x="6149975" y="974725"/>
          <p14:tracePt t="111159" x="6118225" y="974725"/>
          <p14:tracePt t="111176" x="6065838" y="982663"/>
          <p14:tracePt t="111193" x="6003925" y="1012825"/>
          <p14:tracePt t="111193" x="5973763" y="1036638"/>
          <p14:tracePt t="111211" x="5927725" y="1050925"/>
          <p14:tracePt t="111228" x="5905500" y="1066800"/>
          <p14:tracePt t="111244" x="5867400" y="1082675"/>
          <p14:tracePt t="111260" x="5837238" y="1120775"/>
          <p14:tracePt t="111277" x="5799138" y="1143000"/>
          <p14:tracePt t="111293" x="5753100" y="1189038"/>
          <p14:tracePt t="111309" x="5699125" y="1235075"/>
          <p14:tracePt t="111327" x="5654675" y="1265238"/>
          <p14:tracePt t="111343" x="5616575" y="1325563"/>
          <p14:tracePt t="111359" x="5584825" y="1355725"/>
          <p14:tracePt t="111376" x="5554663" y="1425575"/>
          <p14:tracePt t="111393" x="5524500" y="1485900"/>
          <p14:tracePt t="111393" x="5502275" y="1539875"/>
          <p14:tracePt t="111411" x="5456238" y="1638300"/>
          <p14:tracePt t="111428" x="5440363" y="1684338"/>
          <p14:tracePt t="111444" x="5387975" y="1752600"/>
          <p14:tracePt t="111460" x="5380038" y="1768475"/>
          <p14:tracePt t="111477" x="5356225" y="1828800"/>
          <p14:tracePt t="111493" x="5334000" y="1905000"/>
          <p14:tracePt t="111509" x="5318125" y="2003425"/>
          <p14:tracePt t="111509" x="5311775" y="2041525"/>
          <p14:tracePt t="111532" x="5311775" y="2087563"/>
          <p14:tracePt t="111541" x="5295900" y="2171700"/>
          <p14:tracePt t="111558" x="5295900" y="2225675"/>
          <p14:tracePt t="111576" x="5295900" y="2278063"/>
          <p14:tracePt t="111592" x="5295900" y="2332038"/>
          <p14:tracePt t="111609" x="5295900" y="2384425"/>
          <p14:tracePt t="111609" x="5295900" y="2408238"/>
          <p14:tracePt t="111627" x="5311775" y="2506663"/>
          <p14:tracePt t="111643" x="5341938" y="2590800"/>
          <p14:tracePt t="111659" x="5364163" y="2636838"/>
          <p14:tracePt t="111677" x="5394325" y="2689225"/>
          <p14:tracePt t="111692" x="5418138" y="2720975"/>
          <p14:tracePt t="111709" x="5440363" y="2751138"/>
          <p14:tracePt t="111726" x="5456238" y="2759075"/>
          <p14:tracePt t="111742" x="5464175" y="2765425"/>
          <p14:tracePt t="111758" x="5502275" y="2765425"/>
          <p14:tracePt t="111776" x="5554663" y="2765425"/>
          <p14:tracePt t="111792" x="5630863" y="2765425"/>
          <p14:tracePt t="111809" x="5715000" y="2765425"/>
          <p14:tracePt t="111809" x="5768975" y="2759075"/>
          <p14:tracePt t="111829" x="5837238" y="2759075"/>
          <p14:tracePt t="111844" x="5883275" y="2743200"/>
          <p14:tracePt t="111860" x="5927725" y="2720975"/>
          <p14:tracePt t="111877" x="5973763" y="2667000"/>
          <p14:tracePt t="111893" x="6019800" y="2574925"/>
          <p14:tracePt t="111909" x="6065838" y="2498725"/>
          <p14:tracePt t="111926" x="6111875" y="2422525"/>
          <p14:tracePt t="111942" x="6156325" y="2354263"/>
          <p14:tracePt t="111959" x="6180138" y="2270125"/>
          <p14:tracePt t="111976" x="6180138" y="2163763"/>
          <p14:tracePt t="111992" x="6180138" y="2035175"/>
          <p14:tracePt t="112008" x="6164263" y="1905000"/>
          <p14:tracePt t="112008" x="6134100" y="1866900"/>
          <p14:tracePt t="112027" x="6118225" y="1828800"/>
          <p14:tracePt t="112043" x="6073775" y="1782763"/>
          <p14:tracePt t="112059" x="6057900" y="1760538"/>
          <p14:tracePt t="112077" x="5997575" y="1722438"/>
          <p14:tracePt t="112093" x="5927725" y="1698625"/>
          <p14:tracePt t="112109" x="5837238" y="1676400"/>
          <p14:tracePt t="112125" x="5745163" y="1646238"/>
          <p14:tracePt t="112142" x="5668963" y="1630363"/>
          <p14:tracePt t="112158" x="5570538" y="1608138"/>
          <p14:tracePt t="112175" x="5464175" y="1584325"/>
          <p14:tracePt t="112192" x="5372100" y="1577975"/>
          <p14:tracePt t="112208" x="5265738" y="1554163"/>
          <p14:tracePt t="112208" x="5227638" y="1554163"/>
          <p14:tracePt t="112228" x="5203825" y="1554163"/>
          <p14:tracePt t="112242" x="5127625" y="1546225"/>
          <p14:tracePt t="112260" x="5083175" y="1546225"/>
          <p14:tracePt t="112276" x="5051425" y="1546225"/>
          <p14:tracePt t="112292" x="5021263" y="1546225"/>
          <p14:tracePt t="112309" x="4999038" y="1539875"/>
          <p14:tracePt t="112326" x="4983163" y="1539875"/>
          <p14:tracePt t="112342" x="4968875" y="1524000"/>
          <p14:tracePt t="112358" x="4953000" y="1516063"/>
          <p14:tracePt t="112375" x="4937125" y="1501775"/>
          <p14:tracePt t="112392" x="4930775" y="1501775"/>
          <p14:tracePt t="112408" x="4906963" y="1493838"/>
          <p14:tracePt t="112408" x="4906963" y="1485900"/>
          <p14:tracePt t="112427" x="4899025" y="1485900"/>
          <p14:tracePt t="112441" x="4892675" y="1477963"/>
          <p14:tracePt t="112457" x="4884738" y="1470025"/>
          <p14:tracePt t="113397" x="4884738" y="1477963"/>
          <p14:tracePt t="113642" x="4884738" y="1493838"/>
          <p14:tracePt t="113650" x="4884738" y="1501775"/>
          <p14:tracePt t="113659" x="4884738" y="1524000"/>
          <p14:tracePt t="113673" x="4884738" y="1554163"/>
          <p14:tracePt t="113673" x="4876800" y="1562100"/>
          <p14:tracePt t="113691" x="4868863" y="1608138"/>
          <p14:tracePt t="113708" x="4868863" y="1654175"/>
          <p14:tracePt t="113724" x="4854575" y="1684338"/>
          <p14:tracePt t="113740" x="4854575" y="1736725"/>
          <p14:tracePt t="113757" x="4854575" y="1790700"/>
          <p14:tracePt t="113774" x="4854575" y="1836738"/>
          <p14:tracePt t="113790" x="4854575" y="1882775"/>
          <p14:tracePt t="113807" x="4854575" y="1935163"/>
          <p14:tracePt t="113826" x="4860925" y="1973263"/>
          <p14:tracePt t="113840" x="4860925" y="2019300"/>
          <p14:tracePt t="113857" x="4868863" y="2049463"/>
          <p14:tracePt t="113857" x="4868863" y="2057400"/>
          <p14:tracePt t="113875" x="4884738" y="2103438"/>
          <p14:tracePt t="113891" x="4884738" y="2149475"/>
          <p14:tracePt t="113908" x="4884738" y="2193925"/>
          <p14:tracePt t="113924" x="4899025" y="2247900"/>
          <p14:tracePt t="113941" x="4906963" y="2278063"/>
          <p14:tracePt t="113957" x="4906963" y="2316163"/>
          <p14:tracePt t="113973" x="4906963" y="2339975"/>
          <p14:tracePt t="113990" x="4906963" y="2346325"/>
          <p14:tracePt t="114006" x="4906963" y="2362200"/>
          <p14:tracePt t="114024" x="4906963" y="2378075"/>
          <p14:tracePt t="114040" x="4906963" y="2384425"/>
          <p14:tracePt t="114056" x="4906963" y="2392363"/>
          <p14:tracePt t="114073" x="4906963" y="2400300"/>
          <p14:tracePt t="114089" x="4906963" y="2408238"/>
          <p14:tracePt t="114107" x="4892675" y="2422525"/>
          <p14:tracePt t="114124" x="4892675" y="2430463"/>
          <p14:tracePt t="114140" x="4892675" y="2446338"/>
          <p14:tracePt t="114157" x="4892675" y="2460625"/>
          <p14:tracePt t="114172" x="4892675" y="2468563"/>
          <p14:tracePt t="114189" x="4884738" y="2468563"/>
          <p14:tracePt t="114250" x="4876800" y="2476500"/>
          <p14:tracePt t="114258" x="4868863" y="2476500"/>
          <p14:tracePt t="116128" x="4846638" y="2476500"/>
          <p14:tracePt t="116210" x="4816475" y="2476500"/>
          <p14:tracePt t="116218" x="4792663" y="2476500"/>
          <p14:tracePt t="116226" x="4754563" y="2468563"/>
          <p14:tracePt t="116237" x="4664075" y="2446338"/>
          <p14:tracePt t="116254" x="4556125" y="2408238"/>
          <p14:tracePt t="116271" x="4397375" y="2362200"/>
          <p14:tracePt t="116288" x="4213225" y="2308225"/>
          <p14:tracePt t="116304" x="4030663" y="2263775"/>
          <p14:tracePt t="116321" x="3848100" y="2209800"/>
          <p14:tracePt t="116321" x="3771900" y="2201863"/>
          <p14:tracePt t="116340" x="3603625" y="2149475"/>
          <p14:tracePt t="116356" x="3459163" y="2111375"/>
          <p14:tracePt t="116372" x="3298825" y="2065338"/>
          <p14:tracePt t="116388" x="3162300" y="2035175"/>
          <p14:tracePt t="116405" x="3070225" y="2027238"/>
          <p14:tracePt t="116421" x="2949575" y="2011363"/>
          <p14:tracePt t="116437" x="2841625" y="1981200"/>
          <p14:tracePt t="116454" x="2743200" y="1951038"/>
          <p14:tracePt t="116471" x="2667000" y="1920875"/>
          <p14:tracePt t="116487" x="2560638" y="1889125"/>
          <p14:tracePt t="116504" x="2460625" y="1866900"/>
          <p14:tracePt t="116523" x="2301875" y="1820863"/>
          <p14:tracePt t="116542" x="2225675" y="1798638"/>
          <p14:tracePt t="116552" x="2079625" y="1752600"/>
          <p14:tracePt t="116552" x="2003425" y="1736725"/>
          <p14:tracePt t="116571" x="1882775" y="1698625"/>
          <p14:tracePt t="116588" x="1812925" y="1698625"/>
          <p14:tracePt t="116604" x="1782763" y="1692275"/>
          <p14:tracePt t="116620" x="1752600" y="1692275"/>
          <p14:tracePt t="116636" x="1730375" y="1692275"/>
          <p14:tracePt t="116654" x="1706563" y="1692275"/>
          <p14:tracePt t="116670" x="1676400" y="1692275"/>
          <p14:tracePt t="116687" x="1638300" y="1692275"/>
          <p14:tracePt t="116704" x="1584325" y="1684338"/>
          <p14:tracePt t="116720" x="1554163" y="1684338"/>
          <p14:tracePt t="116737" x="1546225" y="1684338"/>
          <p14:tracePt t="116753" x="1539875" y="1684338"/>
          <p14:tracePt t="116794" x="1524000" y="1684338"/>
          <p14:tracePt t="116810" x="1516063" y="1684338"/>
          <p14:tracePt t="116826" x="1508125" y="1684338"/>
          <p14:tracePt t="116842" x="1516063" y="1684338"/>
          <p14:tracePt t="117706" x="1546225" y="1684338"/>
          <p14:tracePt t="117714" x="1592263" y="1668463"/>
          <p14:tracePt t="117722" x="1630363" y="1660525"/>
          <p14:tracePt t="117735" x="1736725" y="1646238"/>
          <p14:tracePt t="117753" x="1920875" y="1622425"/>
          <p14:tracePt t="117753" x="2027238" y="1600200"/>
          <p14:tracePt t="117771" x="2308225" y="1570038"/>
          <p14:tracePt t="117787" x="2644775" y="1570038"/>
          <p14:tracePt t="117804" x="2933700" y="1570038"/>
          <p14:tracePt t="117822" x="3162300" y="1570038"/>
          <p14:tracePt t="117837" x="3314700" y="1570038"/>
          <p14:tracePt t="117853" x="3444875" y="1562100"/>
          <p14:tracePt t="117870" x="3535363" y="1539875"/>
          <p14:tracePt t="117886" x="3627438" y="1524000"/>
          <p14:tracePt t="117903" x="3741738" y="1516063"/>
          <p14:tracePt t="117919" x="3902075" y="1516063"/>
          <p14:tracePt t="117936" x="4084638" y="1516063"/>
          <p14:tracePt t="117953" x="4283075" y="1516063"/>
          <p14:tracePt t="117969" x="4487863" y="1501775"/>
          <p14:tracePt t="117969" x="4556125" y="1501775"/>
          <p14:tracePt t="117988" x="4670425" y="1493838"/>
          <p14:tracePt t="118003" x="4708525" y="1470025"/>
          <p14:tracePt t="118021" x="4724400" y="1455738"/>
          <p14:tracePt t="118037" x="4732338" y="1431925"/>
          <p14:tracePt t="118052" x="4740275" y="1417638"/>
          <p14:tracePt t="118068" x="4746625" y="1409700"/>
          <p14:tracePt t="118086" x="4754563" y="1401763"/>
          <p14:tracePt t="118102" x="4762500" y="1387475"/>
          <p14:tracePt t="118122" x="4770438" y="1379538"/>
          <p14:tracePt t="118139" x="4778375" y="1363663"/>
          <p14:tracePt t="118152" x="4784725" y="1349375"/>
          <p14:tracePt t="118169" x="4792663" y="1333500"/>
          <p14:tracePt t="118185" x="4792663" y="1317625"/>
          <p14:tracePt t="118203" x="4792663" y="1311275"/>
          <p14:tracePt t="118274" x="4792663" y="1303338"/>
          <p14:tracePt t="118283" x="4792663" y="1287463"/>
          <p14:tracePt t="118290" x="4792663" y="1265238"/>
          <p14:tracePt t="118301" x="4792663" y="1219200"/>
          <p14:tracePt t="118320" x="4792663" y="1203325"/>
          <p14:tracePt t="118336" x="4800600" y="1181100"/>
          <p14:tracePt t="118352" x="4800600" y="1173163"/>
          <p14:tracePt t="118368" x="4800600" y="1165225"/>
          <p14:tracePt t="118385" x="4792663" y="1181100"/>
          <p14:tracePt t="118938" x="4792663" y="1196975"/>
          <p14:tracePt t="118946" x="4792663" y="1211263"/>
          <p14:tracePt t="118954" x="4792663" y="1241425"/>
          <p14:tracePt t="118967" x="4792663" y="1303338"/>
          <p14:tracePt t="118986" x="4792663" y="1363663"/>
          <p14:tracePt t="118986" x="4792663" y="1401763"/>
          <p14:tracePt t="119003" x="4792663" y="1493838"/>
          <p14:tracePt t="119020" x="4792663" y="1577975"/>
          <p14:tracePt t="119036" x="4792663" y="1654175"/>
          <p14:tracePt t="119052" x="4792663" y="1706563"/>
          <p14:tracePt t="119069" x="4784725" y="1752600"/>
          <p14:tracePt t="119085" x="4784725" y="1806575"/>
          <p14:tracePt t="119101" x="4784725" y="1866900"/>
          <p14:tracePt t="119118" x="4784725" y="1920875"/>
          <p14:tracePt t="119135" x="4784725" y="1973263"/>
          <p14:tracePt t="119151" x="4784725" y="2019300"/>
          <p14:tracePt t="119168" x="4784725" y="2057400"/>
          <p14:tracePt t="119185" x="4784725" y="2103438"/>
          <p14:tracePt t="119201" x="4784725" y="2149475"/>
          <p14:tracePt t="119201" x="4784725" y="2163763"/>
          <p14:tracePt t="119220" x="4784725" y="2232025"/>
          <p14:tracePt t="119236" x="4784725" y="2263775"/>
          <p14:tracePt t="119252" x="4784725" y="2293938"/>
          <p14:tracePt t="119268" x="4784725" y="2316163"/>
          <p14:tracePt t="119285" x="4784725" y="2332038"/>
          <p14:tracePt t="119301" x="4784725" y="2346325"/>
          <p14:tracePt t="119318" x="4784725" y="2370138"/>
          <p14:tracePt t="119335" x="4784725" y="2378075"/>
          <p14:tracePt t="119350" x="4784725" y="2400300"/>
          <p14:tracePt t="119368" x="4784725" y="2416175"/>
          <p14:tracePt t="119385" x="4784725" y="2438400"/>
          <p14:tracePt t="119401" x="4784725" y="2454275"/>
          <p14:tracePt t="119401" x="4784725" y="2460625"/>
          <p14:tracePt t="119420" x="4784725" y="2468563"/>
          <p14:tracePt t="119435" x="4784725" y="2484438"/>
          <p14:tracePt t="119452" x="4784725" y="2492375"/>
          <p14:tracePt t="119467" x="4784725" y="2498725"/>
          <p14:tracePt t="119484" x="4784725" y="2506663"/>
          <p14:tracePt t="119500" x="4784725" y="2514600"/>
          <p14:tracePt t="119578" x="4778375" y="2514600"/>
          <p14:tracePt t="119626" x="4762500" y="2498725"/>
          <p14:tracePt t="119634" x="4740275" y="2446338"/>
          <p14:tracePt t="119651" x="4694238" y="2308225"/>
          <p14:tracePt t="119668" x="4664075" y="2193925"/>
          <p14:tracePt t="119685" x="4656138" y="2163763"/>
          <p14:tracePt t="119701" x="4656138" y="2125663"/>
          <p14:tracePt t="119717" x="4656138" y="2073275"/>
          <p14:tracePt t="119734" x="4656138" y="1997075"/>
          <p14:tracePt t="119751" x="4656138" y="1920875"/>
          <p14:tracePt t="119767" x="4656138" y="1798638"/>
          <p14:tracePt t="119784" x="4656138" y="1646238"/>
          <p14:tracePt t="119801" x="4656138" y="1546225"/>
          <p14:tracePt t="119801" x="4656138" y="1508125"/>
          <p14:tracePt t="119821" x="4656138" y="1455738"/>
          <p14:tracePt t="119835" x="4656138" y="1393825"/>
          <p14:tracePt t="119852" x="4670425" y="1317625"/>
          <p14:tracePt t="119868" x="4670425" y="1265238"/>
          <p14:tracePt t="119885" x="4686300" y="1227138"/>
          <p14:tracePt t="119900" x="4694238" y="1196975"/>
          <p14:tracePt t="119917" x="4694238" y="1165225"/>
          <p14:tracePt t="119934" x="4702175" y="1120775"/>
          <p14:tracePt t="119950" x="4708525" y="1089025"/>
          <p14:tracePt t="119967" x="4724400" y="1050925"/>
          <p14:tracePt t="119985" x="4724400" y="1044575"/>
          <p14:tracePt t="119999" x="4724400" y="1058863"/>
          <p14:tracePt t="120314" x="4724400" y="1074738"/>
          <p14:tracePt t="120331" x="4724400" y="1089025"/>
          <p14:tracePt t="120338" x="4724400" y="1112838"/>
          <p14:tracePt t="120349" x="4724400" y="1165225"/>
          <p14:tracePt t="120367" x="4724400" y="1219200"/>
          <p14:tracePt t="120383" x="4724400" y="1273175"/>
          <p14:tracePt t="120400" x="4724400" y="1325563"/>
          <p14:tracePt t="120417" x="4724400" y="1379538"/>
          <p14:tracePt t="120417" x="4724400" y="1409700"/>
          <p14:tracePt t="120435" x="4724400" y="1431925"/>
          <p14:tracePt t="120435" x="4724400" y="1470025"/>
          <p14:tracePt t="120451" x="4724400" y="1524000"/>
          <p14:tracePt t="120468" x="4724400" y="1592263"/>
          <p14:tracePt t="120484" x="4724400" y="1684338"/>
          <p14:tracePt t="120501" x="4724400" y="1744663"/>
          <p14:tracePt t="120517" x="4724400" y="1812925"/>
          <p14:tracePt t="120537" x="4724400" y="1866900"/>
          <p14:tracePt t="120549" x="4724400" y="1943100"/>
          <p14:tracePt t="120565" x="4724400" y="2003425"/>
          <p14:tracePt t="120582" x="4724400" y="2065338"/>
          <p14:tracePt t="120599" x="4732338" y="2133600"/>
          <p14:tracePt t="120616" x="4740275" y="2209800"/>
          <p14:tracePt t="120635" x="4740275" y="2232025"/>
          <p14:tracePt t="120649" x="4740275" y="2301875"/>
          <p14:tracePt t="120667" x="4740275" y="2346325"/>
          <p14:tracePt t="120684" x="4740275" y="2370138"/>
          <p14:tracePt t="120700" x="4740275" y="2400300"/>
          <p14:tracePt t="120717" x="4746625" y="2446338"/>
          <p14:tracePt t="120733" x="4754563" y="2484438"/>
          <p14:tracePt t="120750" x="4754563" y="2498725"/>
          <p14:tracePt t="120766" x="4754563" y="2530475"/>
          <p14:tracePt t="120782" x="4762500" y="2560638"/>
          <p14:tracePt t="120800" x="4770438" y="2568575"/>
          <p14:tracePt t="120819" x="4770438" y="2574925"/>
          <p14:tracePt t="121823" x="4762500" y="2582863"/>
          <p14:tracePt t="121834" x="4762500" y="2590800"/>
          <p14:tracePt t="122074" x="4754563" y="2590800"/>
          <p14:tracePt t="122082" x="4740275" y="2590800"/>
          <p14:tracePt t="122099" x="4708525" y="2598738"/>
          <p14:tracePt t="122116" x="4694238" y="2598738"/>
          <p14:tracePt t="122132" x="4656138" y="2598738"/>
          <p14:tracePt t="122149" x="4625975" y="2598738"/>
          <p14:tracePt t="122165" x="4572000" y="2598738"/>
          <p14:tracePt t="122182" x="4518025" y="2598738"/>
          <p14:tracePt t="122198" x="4465638" y="2598738"/>
          <p14:tracePt t="122215" x="4419600" y="2598738"/>
          <p14:tracePt t="122231" x="4381500" y="2598738"/>
          <p14:tracePt t="122248" x="4327525" y="2598738"/>
          <p14:tracePt t="122265" x="4283075" y="2590800"/>
          <p14:tracePt t="122265" x="4259263" y="2590800"/>
          <p14:tracePt t="122284" x="4175125" y="2574925"/>
          <p14:tracePt t="122300" x="4084638" y="2552700"/>
          <p14:tracePt t="122316" x="4000500" y="2544763"/>
          <p14:tracePt t="122334" x="3916363" y="2530475"/>
          <p14:tracePt t="122348" x="3817938" y="2522538"/>
          <p14:tracePt t="122365" x="3741738" y="2514600"/>
          <p14:tracePt t="122381" x="3641725" y="2506663"/>
          <p14:tracePt t="122398" x="3559175" y="2484438"/>
          <p14:tracePt t="122415" x="3467100" y="2484438"/>
          <p14:tracePt t="122431" x="3330575" y="2484438"/>
          <p14:tracePt t="122448" x="3216275" y="2468563"/>
          <p14:tracePt t="122465" x="3094038" y="2468563"/>
          <p14:tracePt t="122482" x="2933700" y="2468563"/>
          <p14:tracePt t="122499" x="2811463" y="2460625"/>
          <p14:tracePt t="122516" x="2727325" y="2460625"/>
          <p14:tracePt t="122535" x="2636838" y="2460625"/>
          <p14:tracePt t="122550" x="2492375" y="2460625"/>
          <p14:tracePt t="122564" x="2346325" y="2468563"/>
          <p14:tracePt t="122581" x="2217738" y="2468563"/>
          <p14:tracePt t="122598" x="2095500" y="2468563"/>
          <p14:tracePt t="122614" x="2003425" y="2468563"/>
          <p14:tracePt t="122631" x="1951038" y="2468563"/>
          <p14:tracePt t="122649" x="1905000" y="2468563"/>
          <p14:tracePt t="122665" x="1851025" y="2468563"/>
          <p14:tracePt t="122681" x="1774825" y="2468563"/>
          <p14:tracePt t="122681" x="1722438" y="2468563"/>
          <p14:tracePt t="122700" x="1592263" y="2468563"/>
          <p14:tracePt t="122715" x="1493838" y="2468563"/>
          <p14:tracePt t="122732" x="1417638" y="2468563"/>
          <p14:tracePt t="122748" x="1349375" y="2468563"/>
          <p14:tracePt t="122765" x="1303338" y="2468563"/>
          <p14:tracePt t="122781" x="1257300" y="2468563"/>
          <p14:tracePt t="122798" x="1219200" y="2468563"/>
          <p14:tracePt t="122815" x="1165225" y="2468563"/>
          <p14:tracePt t="122831" x="1120775" y="2468563"/>
          <p14:tracePt t="122846" x="1096963" y="2468563"/>
          <p14:tracePt t="122863" x="1058863" y="2468563"/>
          <p14:tracePt t="122880" x="1020763" y="2468563"/>
          <p14:tracePt t="122898" x="990600" y="2468563"/>
          <p14:tracePt t="122916" x="952500" y="2468563"/>
          <p14:tracePt t="122932" x="922338" y="2460625"/>
          <p14:tracePt t="122948" x="868363" y="2460625"/>
          <p14:tracePt t="122965" x="815975" y="2460625"/>
          <p14:tracePt t="122981" x="769938" y="2460625"/>
          <p14:tracePt t="122998" x="731838" y="2460625"/>
          <p14:tracePt t="123014" x="693738" y="2460625"/>
          <p14:tracePt t="123031" x="639763" y="2460625"/>
          <p14:tracePt t="123047" x="609600" y="2460625"/>
          <p14:tracePt t="123064" x="587375" y="2460625"/>
          <p14:tracePt t="123080" x="579438" y="2460625"/>
          <p14:tracePt t="123097" x="571500" y="2460625"/>
          <p14:tracePt t="124018" x="563563" y="2460625"/>
          <p14:tracePt t="124106" x="563563" y="2446338"/>
          <p14:tracePt t="124114" x="563563" y="2438400"/>
          <p14:tracePt t="124128" x="563563" y="2392363"/>
          <p14:tracePt t="124148" x="563563" y="2346325"/>
          <p14:tracePt t="124164" x="563563" y="2316163"/>
          <p14:tracePt t="124180" x="563563" y="2270125"/>
          <p14:tracePt t="124197" x="563563" y="2193925"/>
          <p14:tracePt t="124213" x="563563" y="2125663"/>
          <p14:tracePt t="124229" x="579438" y="2057400"/>
          <p14:tracePt t="124246" x="587375" y="2019300"/>
          <p14:tracePt t="124263" x="587375" y="1965325"/>
          <p14:tracePt t="124279" x="593725" y="1943100"/>
          <p14:tracePt t="124296" x="593725" y="1905000"/>
          <p14:tracePt t="124313" x="609600" y="1866900"/>
          <p14:tracePt t="124313" x="617538" y="1858963"/>
          <p14:tracePt t="124333" x="625475" y="1836738"/>
          <p14:tracePt t="124348" x="631825" y="1828800"/>
          <p14:tracePt t="124364" x="639763" y="1806575"/>
          <p14:tracePt t="124380" x="647700" y="1782763"/>
          <p14:tracePt t="124397" x="663575" y="1760538"/>
          <p14:tracePt t="124413" x="669925" y="1722438"/>
          <p14:tracePt t="124429" x="677863" y="1698625"/>
          <p14:tracePt t="124446" x="685800" y="1692275"/>
          <p14:tracePt t="124462" x="693738" y="1692275"/>
          <p14:tracePt t="124478" x="693738" y="1676400"/>
          <p14:tracePt t="124562" x="701675" y="1668463"/>
          <p14:tracePt t="124650" x="715963" y="1654175"/>
          <p14:tracePt t="124666" x="723900" y="1646238"/>
          <p14:tracePt t="124682" x="731838" y="1638300"/>
          <p14:tracePt t="124690" x="731838" y="1630363"/>
          <p14:tracePt t="124699" x="739775" y="1630363"/>
          <p14:tracePt t="124712" x="739775" y="1622425"/>
          <p14:tracePt t="124731" x="739775" y="1616075"/>
          <p14:tracePt t="124747" x="739775" y="1608138"/>
          <p14:tracePt t="124762" x="739775" y="1600200"/>
          <p14:tracePt t="124778" x="739775" y="1592263"/>
          <p14:tracePt t="124796" x="739775" y="1584325"/>
          <p14:tracePt t="124813" x="739775" y="1577975"/>
          <p14:tracePt t="124828" x="739775" y="1570038"/>
          <p14:tracePt t="124846" x="739775" y="1562100"/>
          <p14:tracePt t="124861" x="739775" y="1554163"/>
          <p14:tracePt t="124938" x="739775" y="1546225"/>
          <p14:tracePt t="124946" x="731838" y="1546225"/>
          <p14:tracePt t="125002" x="723900" y="1539875"/>
          <p14:tracePt t="125012" x="715963" y="1539875"/>
          <p14:tracePt t="125018" x="708025" y="1539875"/>
          <p14:tracePt t="125029" x="693738" y="1539875"/>
          <p14:tracePt t="125046" x="669925" y="1539875"/>
          <p14:tracePt t="125062" x="663575" y="1539875"/>
          <p14:tracePt t="125078" x="647700" y="1539875"/>
          <p14:tracePt t="125096" x="639763" y="1539875"/>
          <p14:tracePt t="125138" x="631825" y="1546225"/>
          <p14:tracePt t="125154" x="625475" y="1546225"/>
          <p14:tracePt t="125164" x="617538" y="1546225"/>
          <p14:tracePt t="125195" x="601663" y="1546225"/>
          <p14:tracePt t="125218" x="587375" y="1554163"/>
          <p14:tracePt t="125227" x="579438" y="1562100"/>
          <p14:tracePt t="125234" x="571500" y="1562100"/>
          <p14:tracePt t="125245" x="555625" y="1570038"/>
          <p14:tracePt t="125261" x="549275" y="1570038"/>
          <p14:tracePt t="125282" x="541338" y="1577975"/>
          <p14:tracePt t="125296" x="533400" y="1577975"/>
          <p14:tracePt t="125314" x="525463" y="1577975"/>
          <p14:tracePt t="125327" x="503238" y="1584325"/>
          <p14:tracePt t="125327" x="487363" y="1592263"/>
          <p14:tracePt t="125348" x="479425" y="1592263"/>
          <p14:tracePt t="125361" x="465138" y="1600200"/>
          <p14:tracePt t="125380" x="457200" y="1600200"/>
          <p14:tracePt t="125411" x="449263" y="1616075"/>
          <p14:tracePt t="125418" x="441325" y="1616075"/>
          <p14:tracePt t="125428" x="434975" y="1630363"/>
          <p14:tracePt t="125445" x="427038" y="1630363"/>
          <p14:tracePt t="125461" x="419100" y="1646238"/>
          <p14:tracePt t="125477" x="411163" y="1654175"/>
          <p14:tracePt t="125494" x="411163" y="1668463"/>
          <p14:tracePt t="125511" x="396875" y="1692275"/>
          <p14:tracePt t="125533" x="396875" y="1698625"/>
          <p14:tracePt t="125547" x="388938" y="1698625"/>
          <p14:tracePt t="125560" x="388938" y="1714500"/>
          <p14:tracePt t="125579" x="388938" y="1722438"/>
          <p14:tracePt t="125594" x="381000" y="1736725"/>
          <p14:tracePt t="125612" x="381000" y="1752600"/>
          <p14:tracePt t="125629" x="381000" y="1768475"/>
          <p14:tracePt t="125644" x="381000" y="1782763"/>
          <p14:tracePt t="125661" x="381000" y="1806575"/>
          <p14:tracePt t="125678" x="381000" y="1820863"/>
          <p14:tracePt t="125694" x="381000" y="1836738"/>
          <p14:tracePt t="125710" x="381000" y="1851025"/>
          <p14:tracePt t="125726" x="388938" y="1851025"/>
          <p14:tracePt t="125744" x="403225" y="1866900"/>
          <p14:tracePt t="125744" x="403225" y="1874838"/>
          <p14:tracePt t="125764" x="411163" y="1882775"/>
          <p14:tracePt t="125777" x="427038" y="1897063"/>
          <p14:tracePt t="125795" x="434975" y="1905000"/>
          <p14:tracePt t="125810" x="441325" y="1912938"/>
          <p14:tracePt t="125827" x="449263" y="1920875"/>
          <p14:tracePt t="125844" x="465138" y="1927225"/>
          <p14:tracePt t="125860" x="465138" y="1935163"/>
          <p14:tracePt t="125877" x="473075" y="1943100"/>
          <p14:tracePt t="125914" x="479425" y="1951038"/>
          <p14:tracePt t="125922" x="487363" y="1951038"/>
          <p14:tracePt t="125938" x="495300" y="1951038"/>
          <p14:tracePt t="125954" x="503238" y="1951038"/>
          <p14:tracePt t="125963" x="511175" y="1965325"/>
          <p14:tracePt t="125979" x="525463" y="1965325"/>
          <p14:tracePt t="125995" x="541338" y="1965325"/>
          <p14:tracePt t="126018" x="549275" y="1965325"/>
          <p14:tracePt t="126034" x="555625" y="1965325"/>
          <p14:tracePt t="126045" x="571500" y="1965325"/>
          <p14:tracePt t="126060" x="593725" y="1981200"/>
          <p14:tracePt t="126078" x="601663" y="1981200"/>
          <p14:tracePt t="126094" x="609600" y="1981200"/>
          <p14:tracePt t="126138" x="617538" y="1981200"/>
          <p14:tracePt t="126154" x="625475" y="1981200"/>
          <p14:tracePt t="126163" x="639763" y="1981200"/>
          <p14:tracePt t="126195" x="655638" y="1973263"/>
          <p14:tracePt t="126211" x="655638" y="1965325"/>
          <p14:tracePt t="126218" x="663575" y="1958975"/>
          <p14:tracePt t="126228" x="677863" y="1943100"/>
          <p14:tracePt t="126245" x="693738" y="1927225"/>
          <p14:tracePt t="126261" x="701675" y="1912938"/>
          <p14:tracePt t="126277" x="715963" y="1897063"/>
          <p14:tracePt t="126294" x="715963" y="1882775"/>
          <p14:tracePt t="126311" x="723900" y="1866900"/>
          <p14:tracePt t="126327" x="731838" y="1851025"/>
          <p14:tracePt t="126345" x="731838" y="1828800"/>
          <p14:tracePt t="126360" x="739775" y="1790700"/>
          <p14:tracePt t="126377" x="746125" y="1774825"/>
          <p14:tracePt t="126377" x="746125" y="1768475"/>
          <p14:tracePt t="126396" x="746125" y="1752600"/>
          <p14:tracePt t="126411" x="746125" y="1722438"/>
          <p14:tracePt t="126428" x="746125" y="1706563"/>
          <p14:tracePt t="126444" x="746125" y="1692275"/>
          <p14:tracePt t="126460" x="746125" y="1676400"/>
          <p14:tracePt t="126491" x="746125" y="1668463"/>
          <p14:tracePt t="126525" x="746125" y="1660525"/>
          <p14:tracePt t="126531" x="746125" y="1646238"/>
          <p14:tracePt t="126547" x="746125" y="1630363"/>
          <p14:tracePt t="126560" x="739775" y="1616075"/>
          <p14:tracePt t="126577" x="731838" y="1608138"/>
          <p14:tracePt t="126674" x="723900" y="1608138"/>
          <p14:tracePt t="126682" x="715963" y="1608138"/>
          <p14:tracePt t="126723" x="715963" y="1600200"/>
          <p14:tracePt t="126738" x="708025" y="1600200"/>
          <p14:tracePt t="126746" x="701675" y="1592263"/>
          <p14:tracePt t="126759" x="685800" y="1592263"/>
          <p14:tracePt t="126759" x="677863" y="1592263"/>
          <p14:tracePt t="126781" x="669925" y="1592263"/>
          <p14:tracePt t="126793" x="655638" y="1592263"/>
          <p14:tracePt t="126811" x="639763" y="1592263"/>
          <p14:tracePt t="126827" x="617538" y="1592263"/>
          <p14:tracePt t="126844" x="609600" y="1592263"/>
          <p14:tracePt t="126860" x="601663" y="1592263"/>
          <p14:tracePt t="126882" x="593725" y="1592263"/>
          <p14:tracePt t="126898" x="587375" y="1592263"/>
          <p14:tracePt t="126914" x="571500" y="1592263"/>
          <p14:tracePt t="126927" x="549275" y="1592263"/>
          <p14:tracePt t="126943" x="541338" y="1592263"/>
          <p14:tracePt t="126959" x="525463" y="1592263"/>
          <p14:tracePt t="126976" x="511175" y="1600200"/>
          <p14:tracePt t="126993" x="487363" y="1616075"/>
          <p14:tracePt t="126993" x="473075" y="1622425"/>
          <p14:tracePt t="127012" x="457200" y="1630363"/>
          <p14:tracePt t="127028" x="449263" y="1638300"/>
          <p14:tracePt t="127044" x="449263" y="1646238"/>
          <p14:tracePt t="127061" x="441325" y="1646238"/>
          <p14:tracePt t="127076" x="441325" y="1654175"/>
          <p14:tracePt t="127093" x="427038" y="1660525"/>
          <p14:tracePt t="127110" x="419100" y="1668463"/>
          <p14:tracePt t="127126" x="411163" y="1676400"/>
          <p14:tracePt t="127142" x="403225" y="1698625"/>
          <p14:tracePt t="127160" x="403225" y="1706563"/>
          <p14:tracePt t="127176" x="403225" y="1722438"/>
          <p14:tracePt t="127195" x="403225" y="1730375"/>
          <p14:tracePt t="127208" x="396875" y="1744663"/>
          <p14:tracePt t="127225" x="388938" y="1760538"/>
          <p14:tracePt t="127244" x="388938" y="1774825"/>
          <p14:tracePt t="127260" x="388938" y="1790700"/>
          <p14:tracePt t="127282" x="388938" y="1806575"/>
          <p14:tracePt t="127307" x="388938" y="1812925"/>
          <p14:tracePt t="127322" x="388938" y="1836738"/>
          <p14:tracePt t="127330" x="388938" y="1844675"/>
          <p14:tracePt t="127354" x="388938" y="1851025"/>
          <p14:tracePt t="127362" x="396875" y="1874838"/>
          <p14:tracePt t="127379" x="403225" y="1882775"/>
          <p14:tracePt t="127402" x="403225" y="1897063"/>
          <p14:tracePt t="127418" x="411163" y="1905000"/>
          <p14:tracePt t="127427" x="411163" y="1912938"/>
          <p14:tracePt t="127444" x="419100" y="1920875"/>
          <p14:tracePt t="127460" x="419100" y="1935163"/>
          <p14:tracePt t="127482" x="427038" y="1943100"/>
          <p14:tracePt t="127492" x="434975" y="1965325"/>
          <p14:tracePt t="127509" x="449263" y="1989138"/>
          <p14:tracePt t="127528" x="457200" y="2003425"/>
          <p14:tracePt t="127545" x="473075" y="2019300"/>
          <p14:tracePt t="127559" x="479425" y="2035175"/>
          <p14:tracePt t="127575" x="495300" y="2041525"/>
          <p14:tracePt t="127592" x="503238" y="2049463"/>
          <p14:tracePt t="127611" x="511175" y="2049463"/>
          <p14:tracePt t="127666" x="525463" y="2049463"/>
          <p14:tracePt t="127676" x="541338" y="2049463"/>
          <p14:tracePt t="127683" x="563563" y="2049463"/>
          <p14:tracePt t="127693" x="609600" y="2049463"/>
          <p14:tracePt t="127710" x="639763" y="2049463"/>
          <p14:tracePt t="127726" x="647700" y="2049463"/>
          <p14:tracePt t="127742" x="663575" y="2049463"/>
          <p14:tracePt t="127758" x="677863" y="2049463"/>
          <p14:tracePt t="127776" x="693738" y="2035175"/>
          <p14:tracePt t="127792" x="701675" y="1997075"/>
          <p14:tracePt t="127809" x="715963" y="1965325"/>
          <p14:tracePt t="127828" x="723900" y="1965325"/>
          <p14:tracePt t="127843" x="723900" y="1958975"/>
          <p14:tracePt t="127875" x="723900" y="1951038"/>
          <p14:tracePt t="127891" x="723900" y="1943100"/>
          <p14:tracePt t="127899" x="731838" y="1927225"/>
          <p14:tracePt t="127908" x="739775" y="1905000"/>
          <p14:tracePt t="127926" x="746125" y="1874838"/>
          <p14:tracePt t="127942" x="762000" y="1851025"/>
          <p14:tracePt t="127959" x="769938" y="1844675"/>
          <p14:tracePt t="127986" x="769938" y="1836738"/>
          <p14:tracePt t="127995" x="769938" y="1828800"/>
          <p14:tracePt t="128011" x="769938" y="1820863"/>
          <p14:tracePt t="128026" x="769938" y="1806575"/>
          <p14:tracePt t="128043" x="769938" y="1782763"/>
          <p14:tracePt t="128060" x="769938" y="1752600"/>
          <p14:tracePt t="128076" x="769938" y="1736725"/>
          <p14:tracePt t="128093" x="769938" y="1722438"/>
          <p14:tracePt t="128114" x="769938" y="1706563"/>
          <p14:tracePt t="128138" x="762000" y="1692275"/>
          <p14:tracePt t="128146" x="762000" y="1676400"/>
          <p14:tracePt t="128158" x="746125" y="1638300"/>
          <p14:tracePt t="128176" x="739775" y="1608138"/>
          <p14:tracePt t="128192" x="739775" y="1592263"/>
          <p14:tracePt t="128208" x="731838" y="1584325"/>
          <p14:tracePt t="128226" x="723900" y="1584325"/>
          <p14:tracePt t="128299" x="715963" y="1570038"/>
          <p14:tracePt t="128330" x="708025" y="1570038"/>
          <p14:tracePt t="128426" x="701675" y="1570038"/>
          <p14:tracePt t="128434" x="693738" y="1570038"/>
          <p14:tracePt t="128443" x="685800" y="1570038"/>
          <p14:tracePt t="128460" x="677863" y="1570038"/>
          <p14:tracePt t="128626" x="663575" y="1570038"/>
          <p14:tracePt t="128706" x="655638" y="1570038"/>
          <p14:tracePt t="128714" x="639763" y="1570038"/>
          <p14:tracePt t="128724" x="631825" y="1570038"/>
          <p14:tracePt t="128741" x="601663" y="1570038"/>
          <p14:tracePt t="128759" x="571500" y="1570038"/>
          <p14:tracePt t="128775" x="549275" y="1570038"/>
          <p14:tracePt t="128791" x="525463" y="1570038"/>
          <p14:tracePt t="128808" x="517525" y="1562100"/>
          <p14:tracePt t="128824" x="503238" y="1562100"/>
          <p14:tracePt t="128843" x="479425" y="1562100"/>
          <p14:tracePt t="128859" x="449263" y="1570038"/>
          <p14:tracePt t="128876" x="434975" y="1570038"/>
          <p14:tracePt t="128892" x="419100" y="1584325"/>
          <p14:tracePt t="128907" x="411163" y="1600200"/>
          <p14:tracePt t="128925" x="388938" y="1622425"/>
          <p14:tracePt t="128941" x="381000" y="1630363"/>
          <p14:tracePt t="128958" x="373063" y="1646238"/>
          <p14:tracePt t="128975" x="365125" y="1654175"/>
          <p14:tracePt t="128991" x="365125" y="1668463"/>
          <p14:tracePt t="129018" x="350838" y="1684338"/>
          <p14:tracePt t="129043" x="350838" y="1698625"/>
          <p14:tracePt t="129059" x="350838" y="1706563"/>
          <p14:tracePt t="129106" x="350838" y="1714500"/>
          <p14:tracePt t="129146" x="350838" y="1722438"/>
          <p14:tracePt t="129162" x="350838" y="1730375"/>
          <p14:tracePt t="129226" x="350838" y="1736725"/>
          <p14:tracePt t="129250" x="350838" y="1752600"/>
          <p14:tracePt t="129282" x="350838" y="1760538"/>
          <p14:tracePt t="129322" x="350838" y="1768475"/>
          <p14:tracePt t="129330" x="358775" y="1774825"/>
          <p14:tracePt t="129341" x="365125" y="1782763"/>
          <p14:tracePt t="129357" x="365125" y="1790700"/>
          <p14:tracePt t="129374" x="373063" y="1798638"/>
          <p14:tracePt t="129391" x="373063" y="1806575"/>
          <p14:tracePt t="129407" x="381000" y="1820863"/>
          <p14:tracePt t="129424" x="381000" y="1828800"/>
          <p14:tracePt t="129441" x="396875" y="1844675"/>
          <p14:tracePt t="129441" x="403225" y="1844675"/>
          <p14:tracePt t="129460" x="403225" y="1858963"/>
          <p14:tracePt t="129476" x="419100" y="1866900"/>
          <p14:tracePt t="129498" x="419100" y="1874838"/>
          <p14:tracePt t="130389" x="427038" y="1882775"/>
          <p14:tracePt t="130406" x="479425" y="1897063"/>
          <p14:tracePt t="130423" x="495300" y="1897063"/>
          <p14:tracePt t="130439" x="525463" y="1897063"/>
          <p14:tracePt t="130456" x="541338" y="1912938"/>
          <p14:tracePt t="130472" x="549275" y="1912938"/>
          <p14:tracePt t="130507" x="555625" y="1912938"/>
          <p14:tracePt t="130514" x="571500" y="1912938"/>
          <p14:tracePt t="130524" x="593725" y="1912938"/>
          <p14:tracePt t="130542" x="631825" y="1912938"/>
          <p14:tracePt t="130557" x="685800" y="1897063"/>
          <p14:tracePt t="130572" x="739775" y="1897063"/>
          <p14:tracePt t="130589" x="754063" y="1889125"/>
          <p14:tracePt t="130606" x="769938" y="1889125"/>
          <p14:tracePt t="130624" x="777875" y="1874838"/>
          <p14:tracePt t="130639" x="792163" y="1866900"/>
          <p14:tracePt t="130639" x="800100" y="1851025"/>
          <p14:tracePt t="130659" x="808038" y="1836738"/>
          <p14:tracePt t="130682" x="815975" y="1828800"/>
          <p14:tracePt t="130707" x="822325" y="1812925"/>
          <p14:tracePt t="130723" x="830263" y="1806575"/>
          <p14:tracePt t="130730" x="830263" y="1790700"/>
          <p14:tracePt t="130740" x="846138" y="1752600"/>
          <p14:tracePt t="130757" x="846138" y="1706563"/>
          <p14:tracePt t="130773" x="846138" y="1668463"/>
          <p14:tracePt t="130789" x="846138" y="1660525"/>
          <p14:tracePt t="130806" x="846138" y="1654175"/>
          <p14:tracePt t="130822" x="846138" y="1646238"/>
          <p14:tracePt t="130858" x="838200" y="1646238"/>
          <p14:tracePt t="130882" x="830263" y="1646238"/>
          <p14:tracePt t="130890" x="792163" y="1646238"/>
          <p14:tracePt t="130908" x="762000" y="1646238"/>
          <p14:tracePt t="130924" x="746125" y="1646238"/>
          <p14:tracePt t="130939" x="731838" y="1646238"/>
          <p14:tracePt t="131018" x="723900" y="1646238"/>
          <p14:tracePt t="131050" x="715963" y="1646238"/>
          <p14:tracePt t="131058" x="715963" y="1654175"/>
          <p14:tracePt t="131072" x="701675" y="1654175"/>
          <p14:tracePt t="131088" x="701675" y="1660525"/>
          <p14:tracePt t="131105" x="701675" y="1668463"/>
          <p14:tracePt t="131122" x="701675" y="1684338"/>
          <p14:tracePt t="131722" x="708025" y="1698625"/>
          <p14:tracePt t="131730" x="715963" y="1714500"/>
          <p14:tracePt t="131739" x="715963" y="1730375"/>
          <p14:tracePt t="131756" x="731838" y="1752600"/>
          <p14:tracePt t="131773" x="731838" y="1790700"/>
          <p14:tracePt t="131789" x="746125" y="1836738"/>
          <p14:tracePt t="131805" x="754063" y="1866900"/>
          <p14:tracePt t="131822" x="754063" y="1912938"/>
          <p14:tracePt t="131838" x="762000" y="1935163"/>
          <p14:tracePt t="131857" x="777875" y="1989138"/>
          <p14:tracePt t="131872" x="777875" y="2003425"/>
          <p14:tracePt t="131888" x="777875" y="2019300"/>
          <p14:tracePt t="131904" x="777875" y="2035175"/>
          <p14:tracePt t="131921" x="777875" y="2041525"/>
          <p14:tracePt t="131939" x="777875" y="2073275"/>
          <p14:tracePt t="131956" x="777875" y="2087563"/>
          <p14:tracePt t="131972" x="777875" y="2117725"/>
          <p14:tracePt t="131989" x="777875" y="2133600"/>
          <p14:tracePt t="132005" x="777875" y="2155825"/>
          <p14:tracePt t="132022" x="777875" y="2171700"/>
          <p14:tracePt t="132038" x="784225" y="2187575"/>
          <p14:tracePt t="132056" x="784225" y="2193925"/>
          <p14:tracePt t="132162" x="784225" y="2201863"/>
          <p14:tracePt t="132178" x="769938" y="2201863"/>
          <p14:tracePt t="132322" x="762000" y="2193925"/>
          <p14:tracePt t="132339" x="754063" y="2187575"/>
          <p14:tracePt t="132346" x="746125" y="2179638"/>
          <p14:tracePt t="132355" x="731838" y="2163763"/>
          <p14:tracePt t="132372" x="715963" y="2163763"/>
          <p14:tracePt t="132403" x="715963" y="2155825"/>
          <p14:tracePt t="132410" x="708025" y="2155825"/>
          <p14:tracePt t="132421" x="708025" y="2149475"/>
          <p14:tracePt t="132498" x="693738" y="2149475"/>
          <p14:tracePt t="132506" x="669925" y="2149475"/>
          <p14:tracePt t="132525" x="655638" y="2149475"/>
          <p14:tracePt t="132537" x="639763" y="2149475"/>
          <p14:tracePt t="132553" x="631825" y="2149475"/>
          <p14:tracePt t="132570" x="601663" y="2149475"/>
          <p14:tracePt t="132587" x="593725" y="2149475"/>
          <p14:tracePt t="132604" x="579438" y="2149475"/>
          <p14:tracePt t="132621" x="571500" y="2149475"/>
          <p14:tracePt t="132637" x="563563" y="2149475"/>
          <p14:tracePt t="132654" x="549275" y="2149475"/>
          <p14:tracePt t="132682" x="541338" y="2155825"/>
          <p14:tracePt t="132698" x="533400" y="2163763"/>
          <p14:tracePt t="132714" x="525463" y="2179638"/>
          <p14:tracePt t="132723" x="511175" y="2193925"/>
          <p14:tracePt t="132739" x="503238" y="2193925"/>
          <p14:tracePt t="132762" x="503238" y="2201863"/>
          <p14:tracePt t="132779" x="495300" y="2201863"/>
          <p14:tracePt t="132788" x="487363" y="2217738"/>
          <p14:tracePt t="132804" x="479425" y="2232025"/>
          <p14:tracePt t="132820" x="473075" y="2247900"/>
          <p14:tracePt t="132837" x="457200" y="2278063"/>
          <p14:tracePt t="132856" x="441325" y="2308225"/>
          <p14:tracePt t="132871" x="441325" y="2316163"/>
          <p14:tracePt t="132887" x="427038" y="2339975"/>
          <p14:tracePt t="132904" x="427038" y="2362200"/>
          <p14:tracePt t="132920" x="427038" y="2370138"/>
          <p14:tracePt t="132937" x="411163" y="2384425"/>
          <p14:tracePt t="132953" x="411163" y="2392363"/>
          <p14:tracePt t="132970" x="411163" y="2400300"/>
          <p14:tracePt t="132986" x="411163" y="2416175"/>
          <p14:tracePt t="133004" x="411163" y="2438400"/>
          <p14:tracePt t="133021" x="411163" y="2476500"/>
          <p14:tracePt t="133037" x="411163" y="2506663"/>
          <p14:tracePt t="133054" x="411163" y="2536825"/>
          <p14:tracePt t="133070" x="427038" y="2568575"/>
          <p14:tracePt t="133087" x="427038" y="2582863"/>
          <p14:tracePt t="133104" x="427038" y="2590800"/>
          <p14:tracePt t="133120" x="441325" y="2598738"/>
          <p14:tracePt t="133136" x="441325" y="2613025"/>
          <p14:tracePt t="133153" x="525463" y="2644775"/>
          <p14:tracePt t="133172" x="625475" y="2644775"/>
          <p14:tracePt t="133188" x="746125" y="2651125"/>
          <p14:tracePt t="133204" x="808038" y="2651125"/>
          <p14:tracePt t="133221" x="822325" y="2651125"/>
          <p14:tracePt t="133237" x="830263" y="2651125"/>
          <p14:tracePt t="133274" x="830263" y="2636838"/>
          <p14:tracePt t="133298" x="830263" y="2628900"/>
          <p14:tracePt t="133306" x="830263" y="2620963"/>
          <p14:tracePt t="133319" x="830263" y="2606675"/>
          <p14:tracePt t="133337" x="822325" y="2582863"/>
          <p14:tracePt t="133356" x="815975" y="2568575"/>
          <p14:tracePt t="133370" x="800100" y="2530475"/>
          <p14:tracePt t="133388" x="792163" y="2498725"/>
          <p14:tracePt t="133404" x="762000" y="2446338"/>
          <p14:tracePt t="133421" x="754063" y="2408238"/>
          <p14:tracePt t="133437" x="739775" y="2378075"/>
          <p14:tracePt t="133453" x="731838" y="2339975"/>
          <p14:tracePt t="133470" x="723900" y="2324100"/>
          <p14:tracePt t="133487" x="723900" y="2308225"/>
          <p14:tracePt t="133503" x="715963" y="2301875"/>
          <p14:tracePt t="133523" x="715963" y="2293938"/>
          <p14:tracePt t="133538" x="701675" y="2286000"/>
          <p14:tracePt t="133553" x="693738" y="2278063"/>
          <p14:tracePt t="133568" x="677863" y="2278063"/>
          <p14:tracePt t="133568" x="663575" y="2270125"/>
          <p14:tracePt t="133587" x="647700" y="2263775"/>
          <p14:tracePt t="133604" x="617538" y="2239963"/>
          <p14:tracePt t="133620" x="593725" y="2225675"/>
          <p14:tracePt t="133637" x="587375" y="2217738"/>
          <p14:tracePt t="133653" x="571500" y="2217738"/>
          <p14:tracePt t="133738" x="563563" y="2217738"/>
          <p14:tracePt t="133746" x="555625" y="2217738"/>
          <p14:tracePt t="133755" x="549275" y="2217738"/>
          <p14:tracePt t="133769" x="533400" y="2217738"/>
          <p14:tracePt t="133788" x="517525" y="2232025"/>
          <p14:tracePt t="133804" x="511175" y="2247900"/>
          <p14:tracePt t="133820" x="495300" y="2278063"/>
          <p14:tracePt t="133837" x="487363" y="2301875"/>
          <p14:tracePt t="133855" x="487363" y="2324100"/>
          <p14:tracePt t="133870" x="487363" y="2339975"/>
          <p14:tracePt t="133886" x="487363" y="2346325"/>
          <p14:tracePt t="133902" x="487363" y="2362200"/>
          <p14:tracePt t="133919" x="487363" y="2378075"/>
          <p14:tracePt t="133936" x="487363" y="2384425"/>
          <p14:tracePt t="133952" x="487363" y="2400300"/>
          <p14:tracePt t="133970" x="495300" y="2430463"/>
          <p14:tracePt t="133988" x="495300" y="2438400"/>
          <p14:tracePt t="134002" x="511175" y="2454275"/>
          <p14:tracePt t="134020" x="517525" y="2454275"/>
          <p14:tracePt t="136713" x="525463" y="2460625"/>
          <p14:tracePt t="137499" x="525463" y="2446338"/>
          <p14:tracePt t="137642" x="525463" y="2430463"/>
          <p14:tracePt t="137650" x="511175" y="2408238"/>
          <p14:tracePt t="137667" x="511175" y="2378075"/>
          <p14:tracePt t="137684" x="495300" y="2332038"/>
          <p14:tracePt t="137700" x="487363" y="2247900"/>
          <p14:tracePt t="137717" x="473075" y="2133600"/>
          <p14:tracePt t="137733" x="465138" y="2019300"/>
          <p14:tracePt t="137749" x="465138" y="1958975"/>
          <p14:tracePt t="137766" x="465138" y="1905000"/>
          <p14:tracePt t="137782" x="479425" y="1874838"/>
          <p14:tracePt t="137799" x="495300" y="1828800"/>
          <p14:tracePt t="137816" x="517525" y="1774825"/>
          <p14:tracePt t="137832" x="533400" y="1706563"/>
          <p14:tracePt t="137849" x="555625" y="1676400"/>
          <p14:tracePt t="137849" x="555625" y="1668463"/>
          <p14:tracePt t="137869" x="571500" y="1646238"/>
          <p14:tracePt t="137884" x="571500" y="1638300"/>
          <p14:tracePt t="144966" x="579438" y="1638300"/>
          <p14:tracePt t="145026" x="587375" y="1638300"/>
          <p14:tracePt t="145034" x="587375" y="1646238"/>
          <p14:tracePt t="145074" x="587375" y="1654175"/>
          <p14:tracePt t="145091" x="587375" y="1668463"/>
          <p14:tracePt t="145114" x="593725" y="1684338"/>
          <p14:tracePt t="145130" x="593725" y="1692275"/>
          <p14:tracePt t="145139" x="593725" y="1714500"/>
          <p14:tracePt t="145146" x="601663" y="1730375"/>
          <p14:tracePt t="145157" x="601663" y="1760538"/>
          <p14:tracePt t="145176" x="601663" y="1790700"/>
          <p14:tracePt t="145191" x="601663" y="1812925"/>
          <p14:tracePt t="145208" x="601663" y="1828800"/>
          <p14:tracePt t="145225" x="601663" y="1836738"/>
          <p14:tracePt t="145241" x="601663" y="1844675"/>
          <p14:tracePt t="145266" x="601663" y="1851025"/>
          <p14:tracePt t="145275" x="601663" y="1866900"/>
          <p14:tracePt t="145292" x="609600" y="1874838"/>
          <p14:tracePt t="145309" x="609600" y="1882775"/>
          <p14:tracePt t="145325" x="609600" y="1889125"/>
          <p14:tracePt t="145341" x="609600" y="1897063"/>
          <p14:tracePt t="145357" x="609600" y="1905000"/>
          <p14:tracePt t="145376" x="609600" y="1912938"/>
          <p14:tracePt t="145391" x="609600" y="1920875"/>
          <p14:tracePt t="145407" x="609600" y="1927225"/>
          <p14:tracePt t="145434" x="609600" y="1935163"/>
          <p14:tracePt t="145506" x="617538" y="1943100"/>
          <p14:tracePt t="148177" x="625475" y="1951038"/>
          <p14:tracePt t="148739" x="631825" y="1951038"/>
          <p14:tracePt t="148763" x="639763" y="1951038"/>
          <p14:tracePt t="148771" x="655638" y="1951038"/>
          <p14:tracePt t="148779" x="663575" y="1943100"/>
          <p14:tracePt t="148794" x="669925" y="1943100"/>
          <p14:tracePt t="148805" x="693738" y="1935163"/>
          <p14:tracePt t="148821" x="708025" y="1927225"/>
          <p14:tracePt t="148837" x="731838" y="1920875"/>
          <p14:tracePt t="148854" x="746125" y="1920875"/>
          <p14:tracePt t="148870" x="769938" y="1912938"/>
          <p14:tracePt t="148890" x="792163" y="1912938"/>
          <p14:tracePt t="148904" x="838200" y="1912938"/>
          <p14:tracePt t="148921" x="860425" y="1912938"/>
          <p14:tracePt t="148938" x="892175" y="1912938"/>
          <p14:tracePt t="148955" x="930275" y="1912938"/>
          <p14:tracePt t="148972" x="936625" y="1912938"/>
          <p14:tracePt t="148994" x="944563" y="1912938"/>
          <p14:tracePt t="149004" x="952500" y="1912938"/>
          <p14:tracePt t="149058" x="960438" y="1912938"/>
          <p14:tracePt t="149066" x="974725" y="1912938"/>
          <p14:tracePt t="149074" x="990600" y="1912938"/>
          <p14:tracePt t="149087" x="1012825" y="1912938"/>
          <p14:tracePt t="149105" x="1028700" y="1912938"/>
          <p14:tracePt t="149120" x="1036638" y="1912938"/>
          <p14:tracePt t="149137" x="1050925" y="1912938"/>
          <p14:tracePt t="149153" x="1074738" y="1912938"/>
          <p14:tracePt t="149172" x="1120775" y="1912938"/>
          <p14:tracePt t="149188" x="1173163" y="1905000"/>
          <p14:tracePt t="149205" x="1211263" y="1889125"/>
          <p14:tracePt t="149221" x="1249363" y="1882775"/>
          <p14:tracePt t="149238" x="1257300" y="1882775"/>
          <p14:tracePt t="149253" x="1273175" y="1874838"/>
          <p14:tracePt t="149330" x="1287463" y="1874838"/>
          <p14:tracePt t="149346" x="1295400" y="1866900"/>
          <p14:tracePt t="151992" x="1303338" y="1866900"/>
          <p14:tracePt t="152162" x="1311275" y="1866900"/>
          <p14:tracePt t="152170" x="1317625" y="1866900"/>
          <p14:tracePt t="152183" x="1325563" y="1866900"/>
          <p14:tracePt t="152200" x="1355725" y="1866900"/>
          <p14:tracePt t="152200" x="1379538" y="1866900"/>
          <p14:tracePt t="152220" x="1393825" y="1866900"/>
          <p14:tracePt t="152234" x="1417638" y="1866900"/>
          <p14:tracePt t="152251" x="1425575" y="1866900"/>
          <p14:tracePt t="152299" x="1431925" y="1866900"/>
          <p14:tracePt t="152306" x="1447800" y="1866900"/>
          <p14:tracePt t="152331" x="1463675" y="1866900"/>
          <p14:tracePt t="152338" x="1470025" y="1866900"/>
          <p14:tracePt t="152434" x="1477963" y="1866900"/>
          <p14:tracePt t="152451" x="1485900" y="1866900"/>
          <p14:tracePt t="152650" x="1501775" y="1858963"/>
          <p14:tracePt t="152659" x="1501775" y="1844675"/>
          <p14:tracePt t="152667" x="1508125" y="1836738"/>
          <p14:tracePt t="152685" x="1524000" y="1820863"/>
          <p14:tracePt t="152701" x="1524000" y="1806575"/>
          <p14:tracePt t="152717" x="1524000" y="1790700"/>
          <p14:tracePt t="152733" x="1539875" y="1782763"/>
          <p14:tracePt t="152750" x="1539875" y="1774825"/>
          <p14:tracePt t="152766" x="1539875" y="1768475"/>
          <p14:tracePt t="152802" x="1539875" y="1752600"/>
          <p14:tracePt t="152810" x="1546225" y="1736725"/>
          <p14:tracePt t="152819" x="1554163" y="1730375"/>
          <p14:tracePt t="152835" x="1562100" y="1714500"/>
          <p14:tracePt t="152852" x="1562100" y="1706563"/>
          <p14:tracePt t="152874" x="1562100" y="1692275"/>
          <p14:tracePt t="152884" x="1570038" y="1684338"/>
          <p14:tracePt t="152901" x="1570038" y="1676400"/>
          <p14:tracePt t="152916" x="1570038" y="1668463"/>
          <p14:tracePt t="152933" x="1570038" y="1654175"/>
          <p14:tracePt t="152950" x="1570038" y="1646238"/>
          <p14:tracePt t="152970" x="1570038" y="1654175"/>
          <p14:tracePt t="153538" x="1570038" y="1660525"/>
          <p14:tracePt t="153570" x="1570038" y="1668463"/>
          <p14:tracePt t="153586" x="1570038" y="1676400"/>
          <p14:tracePt t="153602" x="1570038" y="1684338"/>
          <p14:tracePt t="153610" x="1570038" y="1692275"/>
          <p14:tracePt t="153619" x="1562100" y="1706563"/>
          <p14:tracePt t="153632" x="1554163" y="1722438"/>
          <p14:tracePt t="153650" x="1554163" y="1752600"/>
          <p14:tracePt t="153668" x="1554163" y="1768475"/>
          <p14:tracePt t="153684" x="1554163" y="1782763"/>
          <p14:tracePt t="153700" x="1554163" y="1806575"/>
          <p14:tracePt t="153717" x="1554163" y="1820863"/>
          <p14:tracePt t="153733" x="1539875" y="1844675"/>
          <p14:tracePt t="153749" x="1539875" y="1858963"/>
          <p14:tracePt t="153766" x="1531938" y="1874838"/>
          <p14:tracePt t="153782" x="1531938" y="1882775"/>
          <p14:tracePt t="153798" x="1531938" y="1897063"/>
          <p14:tracePt t="153819" x="1524000" y="1912938"/>
          <p14:tracePt t="153832" x="1516063" y="1920875"/>
          <p14:tracePt t="153848" x="1516063" y="1935163"/>
          <p14:tracePt t="153848" x="1508125" y="1943100"/>
          <p14:tracePt t="153868" x="1508125" y="1951038"/>
          <p14:tracePt t="153884" x="1508125" y="1973263"/>
          <p14:tracePt t="153900" x="1508125" y="1981200"/>
          <p14:tracePt t="153916" x="1493838" y="2003425"/>
          <p14:tracePt t="153933" x="1485900" y="2027238"/>
          <p14:tracePt t="153948" x="1477963" y="2065338"/>
          <p14:tracePt t="153966" x="1463675" y="2095500"/>
          <p14:tracePt t="153982" x="1455738" y="2111375"/>
          <p14:tracePt t="153999" x="1455738" y="2125663"/>
          <p14:tracePt t="154015" x="1447800" y="2133600"/>
          <p14:tracePt t="154032" x="1439863" y="2141538"/>
          <p14:tracePt t="154049" x="1439863" y="2155825"/>
          <p14:tracePt t="154065" x="1425575" y="2163763"/>
          <p14:tracePt t="154065" x="1417638" y="2179638"/>
          <p14:tracePt t="154084" x="1409700" y="2187575"/>
          <p14:tracePt t="154098" x="1393825" y="2201863"/>
          <p14:tracePt t="154116" x="1379538" y="2232025"/>
          <p14:tracePt t="154133" x="1363663" y="2263775"/>
          <p14:tracePt t="154149" x="1349375" y="2278063"/>
          <p14:tracePt t="154166" x="1333500" y="2293938"/>
          <p14:tracePt t="154182" x="1325563" y="2301875"/>
          <p14:tracePt t="154198" x="1317625" y="2308225"/>
          <p14:tracePt t="154215" x="1311275" y="2324100"/>
          <p14:tracePt t="154235" x="1295400" y="2324100"/>
          <p14:tracePt t="154251" x="1287463" y="2332038"/>
          <p14:tracePt t="154274" x="1287463" y="2339975"/>
          <p14:tracePt t="154314" x="1279525" y="2346325"/>
          <p14:tracePt t="154332" x="1273175" y="2362200"/>
          <p14:tracePt t="154354" x="1273175" y="2370138"/>
          <p14:tracePt t="155179" x="1265238" y="2370138"/>
          <p14:tracePt t="155186" x="1257300" y="2362200"/>
          <p14:tracePt t="155234" x="1249363" y="2362200"/>
          <p14:tracePt t="155242" x="1249363" y="2346325"/>
          <p14:tracePt t="155258" x="1249363" y="2339975"/>
          <p14:tracePt t="155274" x="1249363" y="2332038"/>
          <p14:tracePt t="155299" x="1241425" y="2324100"/>
          <p14:tracePt t="155402" x="1241425" y="2308225"/>
          <p14:tracePt t="155426" x="1241425" y="2316163"/>
          <p14:tracePt t="155706" x="1241425" y="2324100"/>
          <p14:tracePt t="155738" x="1241425" y="2332038"/>
          <p14:tracePt t="155802" x="1241425" y="2339975"/>
          <p14:tracePt t="155827" x="1241425" y="2346325"/>
          <p14:tracePt t="155843" x="1241425" y="2354263"/>
          <p14:tracePt t="155874" x="1241425" y="2362200"/>
          <p14:tracePt t="155899" x="1241425" y="2370138"/>
          <p14:tracePt t="155906" x="1249363" y="2370138"/>
          <p14:tracePt t="155915" x="1249363" y="2378075"/>
          <p14:tracePt t="155929" x="1249363" y="2384425"/>
          <p14:tracePt t="155954" x="1249363" y="2392363"/>
          <p14:tracePt t="155987" x="1249363" y="2400300"/>
          <p14:tracePt t="155996" x="1257300" y="2416175"/>
          <p14:tracePt t="156002" x="1265238" y="2422525"/>
          <p14:tracePt t="156034" x="1273175" y="2408238"/>
          <p14:tracePt t="156338" x="1287463" y="2408238"/>
          <p14:tracePt t="156374" x="1303338" y="2408238"/>
          <p14:tracePt t="156397" x="1317625" y="2408238"/>
          <p14:tracePt t="156410" x="1333500" y="2408238"/>
          <p14:tracePt t="156418" x="1349375" y="2408238"/>
          <p14:tracePt t="156428" x="1355725" y="2408238"/>
          <p14:tracePt t="156474" x="1363663" y="2400300"/>
          <p14:tracePt t="156531" x="1371600" y="2400300"/>
          <p14:tracePt t="156586" x="1379538" y="2400300"/>
          <p14:tracePt t="156595" x="1393825" y="2400300"/>
          <p14:tracePt t="156602" x="1401763" y="2400300"/>
          <p14:tracePt t="156612" x="1417638" y="2400300"/>
          <p14:tracePt t="156630" x="1425575" y="2400300"/>
          <p14:tracePt t="156706" x="1431925" y="2400300"/>
          <p14:tracePt t="156722" x="1455738" y="2408238"/>
          <p14:tracePt t="156731" x="1470025" y="2416175"/>
          <p14:tracePt t="156747" x="1539875" y="2446338"/>
          <p14:tracePt t="156763" x="1570038" y="2454275"/>
          <p14:tracePt t="156783" x="1600200" y="2460625"/>
          <p14:tracePt t="156797" x="1600200" y="2446338"/>
          <p14:tracePt t="157346" x="1608138" y="2430463"/>
          <p14:tracePt t="157354" x="1616075" y="2416175"/>
          <p14:tracePt t="157363" x="1630363" y="2384425"/>
          <p14:tracePt t="157380" x="1646238" y="2339975"/>
          <p14:tracePt t="157397" x="1660525" y="2324100"/>
          <p14:tracePt t="157411" x="1660525" y="2308225"/>
          <p14:tracePt t="157429" x="1660525" y="2293938"/>
          <p14:tracePt t="157446" x="1676400" y="2286000"/>
          <p14:tracePt t="157462" x="1676400" y="2270125"/>
          <p14:tracePt t="157477" x="1676400" y="2247900"/>
          <p14:tracePt t="157495" x="1692275" y="2209800"/>
          <p14:tracePt t="157511" x="1692275" y="2193925"/>
          <p14:tracePt t="157526" x="1698625" y="2193925"/>
          <p14:tracePt t="157544" x="1714500" y="2193925"/>
          <p14:tracePt t="157769" x="1714500" y="2209800"/>
          <p14:tracePt t="157793" x="1714500" y="2217738"/>
          <p14:tracePt t="157801" x="1714500" y="2239963"/>
          <p14:tracePt t="157811" x="1714500" y="2278063"/>
          <p14:tracePt t="157827" x="1714500" y="2308225"/>
          <p14:tracePt t="157843" x="1714500" y="2332038"/>
          <p14:tracePt t="157861" x="1714500" y="2354263"/>
          <p14:tracePt t="157877" x="1714500" y="2370138"/>
          <p14:tracePt t="157877" x="1714500" y="2384425"/>
          <p14:tracePt t="157898" x="1706563" y="2400300"/>
          <p14:tracePt t="157914" x="1706563" y="2416175"/>
          <p14:tracePt t="157930" x="1706563" y="2422525"/>
          <p14:tracePt t="158041" x="1706563" y="2430463"/>
          <p14:tracePt t="158378" x="1698625" y="2430463"/>
          <p14:tracePt t="158753" x="1684338" y="2430463"/>
          <p14:tracePt t="158769" x="1668463" y="2416175"/>
          <p14:tracePt t="158778" x="1654175" y="2400300"/>
          <p14:tracePt t="158794" x="1554163" y="2339975"/>
          <p14:tracePt t="158811" x="1508125" y="2316163"/>
          <p14:tracePt t="158827" x="1455738" y="2286000"/>
          <p14:tracePt t="158844" x="1401763" y="2239963"/>
          <p14:tracePt t="158860" x="1379538" y="2209800"/>
          <p14:tracePt t="158876" x="1363663" y="2187575"/>
          <p14:tracePt t="158894" x="1363663" y="2179638"/>
          <p14:tracePt t="158913" x="1363663" y="2163763"/>
          <p14:tracePt t="158925" x="1363663" y="2149475"/>
          <p14:tracePt t="158942" x="1363663" y="2133600"/>
          <p14:tracePt t="158960" x="1363663" y="2111375"/>
          <p14:tracePt t="158960" x="1371600" y="2103438"/>
          <p14:tracePt t="158979" x="1379538" y="2079625"/>
          <p14:tracePt t="158995" x="1387475" y="2065338"/>
          <p14:tracePt t="159011" x="1387475" y="2049463"/>
          <p14:tracePt t="159033" x="1387475" y="2041525"/>
          <p14:tracePt t="159090" x="1387475" y="2035175"/>
          <p14:tracePt t="159097" x="1387475" y="2027238"/>
          <p14:tracePt t="159108" x="1387475" y="2003425"/>
          <p14:tracePt t="159126" x="1379538" y="2003425"/>
          <p14:tracePt t="159142" x="1371600" y="1997075"/>
          <p14:tracePt t="159159" x="1363663" y="1958975"/>
          <p14:tracePt t="159176" x="1363663" y="1943100"/>
          <p14:tracePt t="159192" x="1355725" y="1927225"/>
          <p14:tracePt t="159209" x="1355725" y="1905000"/>
          <p14:tracePt t="159227" x="1355725" y="1897063"/>
          <p14:tracePt t="159243" x="1355725" y="1882775"/>
          <p14:tracePt t="159259" x="1355725" y="1858963"/>
          <p14:tracePt t="159276" x="1355725" y="1836738"/>
          <p14:tracePt t="159293" x="1355725" y="1844675"/>
          <p14:tracePt t="159450" x="1341438" y="1874838"/>
          <p14:tracePt t="159458" x="1333500" y="1905000"/>
          <p14:tracePt t="159466" x="1317625" y="1935163"/>
          <p14:tracePt t="159476" x="1303338" y="1989138"/>
          <p14:tracePt t="159492" x="1303338" y="2011363"/>
          <p14:tracePt t="159509" x="1303338" y="2027238"/>
          <p14:tracePt t="159528" x="1303338" y="2003425"/>
          <p14:tracePt t="159697" x="1311275" y="1989138"/>
          <p14:tracePt t="159713" x="1317625" y="1981200"/>
          <p14:tracePt t="159729" x="1317625" y="1989138"/>
          <p14:tracePt t="159874" x="1317625" y="2003425"/>
          <p14:tracePt t="159881" x="1317625" y="2019300"/>
          <p14:tracePt t="159891" x="1317625" y="2049463"/>
          <p14:tracePt t="159910" x="1317625" y="2073275"/>
          <p14:tracePt t="159926" x="1311275" y="2111375"/>
          <p14:tracePt t="159944" x="1311275" y="2141538"/>
          <p14:tracePt t="159959" x="1303338" y="2171700"/>
          <p14:tracePt t="159974" x="1303338" y="2179638"/>
          <p14:tracePt t="160049" x="1311275" y="2179638"/>
          <p14:tracePt t="160073" x="1317625" y="2187575"/>
          <p14:tracePt t="160091" x="1317625" y="2193925"/>
          <p14:tracePt t="160129" x="1317625" y="2201863"/>
          <p14:tracePt t="160145" x="1317625" y="2217738"/>
          <p14:tracePt t="160153" x="1317625" y="2232025"/>
          <p14:tracePt t="160161" x="1311275" y="2255838"/>
          <p14:tracePt t="160174" x="1303338" y="2286000"/>
          <p14:tracePt t="160192" x="1295400" y="2339975"/>
          <p14:tracePt t="160208" x="1279525" y="2370138"/>
          <p14:tracePt t="160208" x="1273175" y="2384425"/>
          <p14:tracePt t="160227" x="1265238" y="2408238"/>
          <p14:tracePt t="160243" x="1257300" y="2416175"/>
          <p14:tracePt t="160258" x="1257300" y="2400300"/>
          <p14:tracePt t="160553" x="1257300" y="2392363"/>
          <p14:tracePt t="160562" x="1257300" y="2384425"/>
          <p14:tracePt t="160575" x="1279525" y="2354263"/>
          <p14:tracePt t="160591" x="1295400" y="2339975"/>
          <p14:tracePt t="160608" x="1311275" y="2332038"/>
          <p14:tracePt t="160608" x="1317625" y="2332038"/>
          <p14:tracePt t="160627" x="1325563" y="2332038"/>
          <p14:tracePt t="160642" x="1349375" y="2308225"/>
          <p14:tracePt t="160659" x="1355725" y="2301875"/>
          <p14:tracePt t="160675" x="1401763" y="2270125"/>
          <p14:tracePt t="160692" x="1431925" y="2247900"/>
          <p14:tracePt t="160708" x="1447800" y="2239963"/>
          <p14:tracePt t="160725" x="1455738" y="2239963"/>
          <p14:tracePt t="160740" x="1455738" y="2232025"/>
          <p14:tracePt t="160761" x="1463675" y="2225675"/>
          <p14:tracePt t="160774" x="1470025" y="2217738"/>
          <p14:tracePt t="160791" x="1477963" y="2217738"/>
          <p14:tracePt t="160810" x="1477963" y="2209800"/>
          <p14:tracePt t="160842" x="1485900" y="2209800"/>
          <p14:tracePt t="160858" x="1501775" y="2201863"/>
          <p14:tracePt t="160881" x="1501775" y="2193925"/>
          <p14:tracePt t="160891" x="1516063" y="2187575"/>
          <p14:tracePt t="160897" x="1516063" y="2179638"/>
          <p14:tracePt t="160907" x="1539875" y="2163763"/>
          <p14:tracePt t="160925" x="1562100" y="2149475"/>
          <p14:tracePt t="160941" x="1570038" y="2133600"/>
          <p14:tracePt t="160957" x="1577975" y="2133600"/>
          <p14:tracePt t="160974" x="1584325" y="2117725"/>
          <p14:tracePt t="160990" x="1608138" y="2111375"/>
          <p14:tracePt t="161007" x="1616075" y="2103438"/>
          <p14:tracePt t="161024" x="1622425" y="2095500"/>
          <p14:tracePt t="161040" x="1638300" y="2079625"/>
          <p14:tracePt t="161059" x="1646238" y="2065338"/>
          <p14:tracePt t="161075" x="1654175" y="2057400"/>
          <p14:tracePt t="161092" x="1668463" y="2027238"/>
          <p14:tracePt t="161108" x="1692275" y="2003425"/>
          <p14:tracePt t="161124" x="1714500" y="1981200"/>
          <p14:tracePt t="161141" x="1722438" y="1973263"/>
          <p14:tracePt t="161158" x="1730375" y="1965325"/>
          <p14:tracePt t="161173" x="1736725" y="1951038"/>
          <p14:tracePt t="161189" x="1744663" y="1935163"/>
          <p14:tracePt t="161206" x="1744663" y="1927225"/>
          <p14:tracePt t="161224" x="1752600" y="1920875"/>
          <p14:tracePt t="161240" x="1752600" y="1912938"/>
          <p14:tracePt t="161338" x="1752600" y="1897063"/>
          <p14:tracePt t="161346" x="1760538" y="1897063"/>
          <p14:tracePt t="161356" x="1760538" y="1882775"/>
          <p14:tracePt t="161374" x="1768475" y="1874838"/>
          <p14:tracePt t="161390" x="1768475" y="1866900"/>
          <p14:tracePt t="161602" x="1744663" y="1866900"/>
          <p14:tracePt t="162049" x="1744663" y="1882775"/>
          <p14:tracePt t="162058" x="1736725" y="1897063"/>
          <p14:tracePt t="162072" x="1706563" y="1943100"/>
          <p14:tracePt t="162091" x="1698625" y="1958975"/>
          <p14:tracePt t="162107" x="1692275" y="1965325"/>
          <p14:tracePt t="162123" x="1692275" y="1973263"/>
          <p14:tracePt t="162139" x="1684338" y="1973263"/>
          <p14:tracePt t="162306" x="1684338" y="1981200"/>
          <p14:tracePt t="163002" x="1684338" y="1997075"/>
          <p14:tracePt t="163009" x="1692275" y="2011363"/>
          <p14:tracePt t="163022" x="1706563" y="2027238"/>
          <p14:tracePt t="163039" x="1722438" y="2041525"/>
          <p14:tracePt t="163055" x="1736725" y="2079625"/>
          <p14:tracePt t="163072" x="1736725" y="2103438"/>
          <p14:tracePt t="163088" x="1760538" y="2141538"/>
          <p14:tracePt t="163107" x="1760538" y="2155825"/>
          <p14:tracePt t="163123" x="1760538" y="2163763"/>
          <p14:tracePt t="163138" x="1760538" y="2171700"/>
          <p14:tracePt t="163155" x="1760538" y="2179638"/>
          <p14:tracePt t="163177" x="1760538" y="2187575"/>
          <p14:tracePt t="163188" x="1760538" y="2193925"/>
          <p14:tracePt t="163218" x="1760538" y="2201863"/>
          <p14:tracePt t="163618" x="1760538" y="2209800"/>
          <p14:tracePt t="163626" x="1760538" y="2217738"/>
          <p14:tracePt t="163642" x="1760538" y="2225675"/>
          <p14:tracePt t="163654" x="1760538" y="2239963"/>
          <p14:tracePt t="163671" x="1760538" y="2255838"/>
          <p14:tracePt t="163687" x="1752600" y="2286000"/>
          <p14:tracePt t="163704" x="1730375" y="2354263"/>
          <p14:tracePt t="163723" x="1714500" y="2392363"/>
          <p14:tracePt t="163739" x="1714500" y="2400300"/>
          <p14:tracePt t="163755" x="1714500" y="2416175"/>
          <p14:tracePt t="163772" x="1706563" y="2416175"/>
          <p14:tracePt t="163787" x="1698625" y="2422525"/>
          <p14:tracePt t="166768" x="1692275" y="2422525"/>
          <p14:tracePt t="167153" x="1668463" y="2422525"/>
          <p14:tracePt t="167162" x="1638300" y="2422525"/>
          <p14:tracePt t="167170" x="1592263" y="2416175"/>
          <p14:tracePt t="167184" x="1455738" y="2370138"/>
          <p14:tracePt t="167184" x="1393825" y="2354263"/>
          <p14:tracePt t="167203" x="1257300" y="2316163"/>
          <p14:tracePt t="167219" x="1173163" y="2286000"/>
          <p14:tracePt t="167235" x="1135063" y="2278063"/>
          <p14:tracePt t="167251" x="1104900" y="2263775"/>
          <p14:tracePt t="167268" x="1096963" y="2263775"/>
          <p14:tracePt t="167284" x="1082675" y="2255838"/>
          <p14:tracePt t="167300" x="1066800" y="2255838"/>
          <p14:tracePt t="167318" x="1058863" y="2247900"/>
          <p14:tracePt t="167334" x="1058863" y="2239963"/>
          <p14:tracePt t="167350" x="1036638" y="2232025"/>
          <p14:tracePt t="167368" x="1020763" y="2217738"/>
          <p14:tracePt t="167384" x="998538" y="2179638"/>
          <p14:tracePt t="167384" x="974725" y="2149475"/>
          <p14:tracePt t="167404" x="952500" y="2117725"/>
          <p14:tracePt t="167418" x="936625" y="2103438"/>
          <p14:tracePt t="167435" x="922338" y="2079625"/>
          <p14:tracePt t="167452" x="922338" y="2065338"/>
          <p14:tracePt t="167468" x="906463" y="2049463"/>
          <p14:tracePt t="167485" x="898525" y="2035175"/>
          <p14:tracePt t="167501" x="876300" y="2003425"/>
          <p14:tracePt t="167519" x="860425" y="1965325"/>
          <p14:tracePt t="167535" x="860425" y="1958975"/>
          <p14:tracePt t="167550" x="854075" y="1927225"/>
          <p14:tracePt t="167567" x="854075" y="1912938"/>
          <p14:tracePt t="167583" x="854075" y="1905000"/>
          <p14:tracePt t="167599" x="854075" y="1897063"/>
          <p14:tracePt t="167626" x="854075" y="1889125"/>
          <p14:tracePt t="167682" x="854075" y="1882775"/>
          <p14:tracePt t="167690" x="854075" y="1874838"/>
          <p14:tracePt t="167700" x="854075" y="1858963"/>
          <p14:tracePt t="167722" x="854075" y="1844675"/>
          <p14:tracePt t="167873" x="846138" y="1836738"/>
          <p14:tracePt t="168771" x="830263" y="1836738"/>
          <p14:tracePt t="171717" x="830263" y="1828800"/>
          <p14:tracePt t="172106" x="830263" y="1820863"/>
          <p14:tracePt t="172122" x="830263" y="1828800"/>
          <p14:tracePt t="172514" x="830263" y="1836738"/>
          <p14:tracePt t="172522" x="830263" y="1851025"/>
          <p14:tracePt t="172530" x="830263" y="1866900"/>
          <p14:tracePt t="172547" x="830263" y="1889125"/>
          <p14:tracePt t="172562" x="830263" y="1905000"/>
          <p14:tracePt t="172579" x="830263" y="1920875"/>
          <p14:tracePt t="172596" x="838200" y="1935163"/>
          <p14:tracePt t="172612" x="846138" y="1965325"/>
          <p14:tracePt t="172629" x="860425" y="1997075"/>
          <p14:tracePt t="172645" x="884238" y="2035175"/>
          <p14:tracePt t="172662" x="892175" y="2073275"/>
          <p14:tracePt t="172679" x="898525" y="2095500"/>
          <p14:tracePt t="172696" x="898525" y="2111375"/>
          <p14:tracePt t="172711" x="906463" y="2125663"/>
          <p14:tracePt t="172729" x="906463" y="2141538"/>
          <p14:tracePt t="172745" x="906463" y="2149475"/>
          <p14:tracePt t="172763" x="906463" y="2163763"/>
          <p14:tracePt t="172786" x="906463" y="2171700"/>
          <p14:tracePt t="172810" x="906463" y="2193925"/>
          <p14:tracePt t="172817" x="906463" y="2209800"/>
          <p14:tracePt t="172834" x="906463" y="2217738"/>
          <p14:tracePt t="172845" x="906463" y="2255838"/>
          <p14:tracePt t="172862" x="906463" y="2270125"/>
          <p14:tracePt t="172879" x="906463" y="2301875"/>
          <p14:tracePt t="172896" x="906463" y="2316163"/>
          <p14:tracePt t="172914" x="906463" y="2332038"/>
          <p14:tracePt t="172928" x="906463" y="2346325"/>
          <p14:tracePt t="172945" x="906463" y="2354263"/>
          <p14:tracePt t="172970" x="906463" y="2370138"/>
          <p14:tracePt t="172986" x="898525" y="2384425"/>
          <p14:tracePt t="173010" x="898525" y="2392363"/>
          <p14:tracePt t="173033" x="892175" y="2392363"/>
          <p14:tracePt t="173042" x="892175" y="2400300"/>
          <p14:tracePt t="173049" x="884238" y="2400300"/>
          <p14:tracePt t="173977" x="892175" y="2400300"/>
          <p14:tracePt t="174242" x="898525" y="2400300"/>
          <p14:tracePt t="174250" x="906463" y="2400300"/>
          <p14:tracePt t="174260" x="936625" y="2392363"/>
          <p14:tracePt t="174277" x="952500" y="2392363"/>
          <p14:tracePt t="174294" x="982663" y="2378075"/>
          <p14:tracePt t="174310" x="998538" y="2370138"/>
          <p14:tracePt t="174327" x="1044575" y="2354263"/>
          <p14:tracePt t="174344" x="1104900" y="2354263"/>
          <p14:tracePt t="174344" x="1143000" y="2339975"/>
          <p14:tracePt t="174362" x="1165225" y="2332038"/>
          <p14:tracePt t="174377" x="1227138" y="2316163"/>
          <p14:tracePt t="174396" x="1265238" y="2301875"/>
          <p14:tracePt t="174411" x="1303338" y="2278063"/>
          <p14:tracePt t="174428" x="1317625" y="2270125"/>
          <p14:tracePt t="174445" x="1341438" y="2255838"/>
          <p14:tracePt t="174460" x="1371600" y="2247900"/>
          <p14:tracePt t="174477" x="1393825" y="2232025"/>
          <p14:tracePt t="174494" x="1425575" y="2209800"/>
          <p14:tracePt t="174510" x="1455738" y="2193925"/>
          <p14:tracePt t="174510" x="1470025" y="2179638"/>
          <p14:tracePt t="174531" x="1485900" y="2171700"/>
          <p14:tracePt t="174546" x="1485900" y="2163763"/>
          <p14:tracePt t="174558" x="1493838" y="2155825"/>
          <p14:tracePt t="174575" x="1508125" y="2141538"/>
          <p14:tracePt t="174595" x="1508125" y="2125663"/>
          <p14:tracePt t="174610" x="1524000" y="2095500"/>
          <p14:tracePt t="174627" x="1539875" y="2073275"/>
          <p14:tracePt t="174645" x="1554163" y="2049463"/>
          <p14:tracePt t="174660" x="1570038" y="2041525"/>
          <p14:tracePt t="174676" x="1570038" y="2027238"/>
          <p14:tracePt t="174694" x="1570038" y="2019300"/>
          <p14:tracePt t="174714" x="1570038" y="2011363"/>
          <p14:tracePt t="174738" x="1570038" y="1997075"/>
          <p14:tracePt t="174754" x="1570038" y="1989138"/>
          <p14:tracePt t="175370" x="1570038" y="1965325"/>
          <p14:tracePt t="175378" x="1570038" y="1943100"/>
          <p14:tracePt t="175392" x="1570038" y="1897063"/>
          <p14:tracePt t="175411" x="1570038" y="1882775"/>
          <p14:tracePt t="175427" x="1570038" y="1874838"/>
          <p14:tracePt t="175442" x="1570038" y="1882775"/>
          <p14:tracePt t="176106" x="1577975" y="1905000"/>
          <p14:tracePt t="176114" x="1584325" y="1927225"/>
          <p14:tracePt t="176125" x="1584325" y="1973263"/>
          <p14:tracePt t="176142" x="1600200" y="2035175"/>
          <p14:tracePt t="176158" x="1600200" y="2079625"/>
          <p14:tracePt t="176175" x="1608138" y="2117725"/>
          <p14:tracePt t="176192" x="1608138" y="2133600"/>
          <p14:tracePt t="176208" x="1608138" y="2149475"/>
          <p14:tracePt t="176225" x="1608138" y="2163763"/>
          <p14:tracePt t="176241" x="1608138" y="2187575"/>
          <p14:tracePt t="176259" x="1608138" y="2209800"/>
          <p14:tracePt t="176276" x="1608138" y="2217738"/>
          <p14:tracePt t="176291" x="1608138" y="2232025"/>
          <p14:tracePt t="176308" x="1608138" y="2239963"/>
          <p14:tracePt t="176325" x="1608138" y="2255838"/>
          <p14:tracePt t="176342" x="1608138" y="2278063"/>
          <p14:tracePt t="176358" x="1608138" y="2293938"/>
          <p14:tracePt t="176375" x="1608138" y="2301875"/>
          <p14:tracePt t="176391" x="1608138" y="2316163"/>
          <p14:tracePt t="176391" x="1608138" y="2332038"/>
          <p14:tracePt t="176411" x="1608138" y="2339975"/>
          <p14:tracePt t="176434" x="1608138" y="2346325"/>
          <p14:tracePt t="176450" x="1608138" y="2354263"/>
          <p14:tracePt t="176531" x="1600200" y="2370138"/>
          <p14:tracePt t="176546" x="1592263" y="2370138"/>
          <p14:tracePt t="176562" x="1592263" y="2378075"/>
          <p14:tracePt t="176570" x="1592263" y="2384425"/>
          <p14:tracePt t="176586" x="1592263" y="2392363"/>
          <p14:tracePt t="176602" x="1592263" y="2400300"/>
          <p14:tracePt t="176610" x="1592263" y="2408238"/>
          <p14:tracePt t="176642" x="1592263" y="2416175"/>
          <p14:tracePt t="176659" x="1592263" y="2422525"/>
          <p14:tracePt t="176675" x="1592263" y="2430463"/>
          <p14:tracePt t="176682" x="1592263" y="2438400"/>
          <p14:tracePt t="176722" x="1592263" y="2446338"/>
          <p14:tracePt t="176746" x="1584325" y="2446338"/>
          <p14:tracePt t="176754" x="1584325" y="2454275"/>
          <p14:tracePt t="176778" x="1584325" y="2438400"/>
          <p14:tracePt t="177154" x="1577975" y="2416175"/>
          <p14:tracePt t="177162" x="1577975" y="2384425"/>
          <p14:tracePt t="177174" x="1577975" y="2332038"/>
          <p14:tracePt t="177191" x="1577975" y="2278063"/>
          <p14:tracePt t="177207" x="1577975" y="2217738"/>
          <p14:tracePt t="177225" x="1577975" y="2179638"/>
          <p14:tracePt t="177225" x="1577975" y="2163763"/>
          <p14:tracePt t="177243" x="1577975" y="2141538"/>
          <p14:tracePt t="177259" x="1577975" y="2117725"/>
          <p14:tracePt t="177275" x="1577975" y="2103438"/>
          <p14:tracePt t="177292" x="1577975" y="2079625"/>
          <p14:tracePt t="177308" x="1577975" y="2041525"/>
          <p14:tracePt t="177324" x="1592263" y="2003425"/>
          <p14:tracePt t="177341" x="1600200" y="1965325"/>
          <p14:tracePt t="177357" x="1608138" y="1958975"/>
          <p14:tracePt t="177374" x="1608138" y="1943100"/>
          <p14:tracePt t="177390" x="1608138" y="1927225"/>
          <p14:tracePt t="177407" x="1608138" y="1912938"/>
          <p14:tracePt t="177424" x="1622425" y="1897063"/>
          <p14:tracePt t="177440" x="1630363" y="1882775"/>
          <p14:tracePt t="177457" x="1630363" y="1874838"/>
          <p14:tracePt t="177554" x="1630363" y="1882775"/>
          <p14:tracePt t="178282" x="1630363" y="1897063"/>
          <p14:tracePt t="178298" x="1622425" y="1912938"/>
          <p14:tracePt t="178314" x="1622425" y="1920875"/>
          <p14:tracePt t="178330" x="1622425" y="1927225"/>
          <p14:tracePt t="178339" x="1622425" y="1935163"/>
          <p14:tracePt t="178346" x="1622425" y="1958975"/>
          <p14:tracePt t="178356" x="1616075" y="1965325"/>
          <p14:tracePt t="178372" x="1616075" y="1989138"/>
          <p14:tracePt t="178390" x="1608138" y="2003425"/>
          <p14:tracePt t="178406" x="1608138" y="2019300"/>
          <p14:tracePt t="178423" x="1608138" y="2041525"/>
          <p14:tracePt t="178439" x="1608138" y="2057400"/>
          <p14:tracePt t="178456" x="1600200" y="2073275"/>
          <p14:tracePt t="178472" x="1600200" y="2095500"/>
          <p14:tracePt t="178491" x="1600200" y="2103438"/>
          <p14:tracePt t="178507" x="1600200" y="2111375"/>
          <p14:tracePt t="178524" x="1592263" y="2117725"/>
          <p14:tracePt t="178540" x="1592263" y="2125663"/>
          <p14:tracePt t="178570" x="1592263" y="2111375"/>
          <p14:tracePt t="179090" x="1592263" y="2117725"/>
          <p14:tracePt t="179914" x="1592263" y="2125663"/>
          <p14:tracePt t="179930" x="1592263" y="2141538"/>
          <p14:tracePt t="179955" x="1592263" y="2149475"/>
          <p14:tracePt t="179994" x="1592263" y="2155825"/>
          <p14:tracePt t="180026" x="1592263" y="2171700"/>
          <p14:tracePt t="180034" x="1592263" y="2179638"/>
          <p14:tracePt t="180050" x="1592263" y="2187575"/>
          <p14:tracePt t="180058" x="1592263" y="2201863"/>
          <p14:tracePt t="180071" x="1592263" y="2217738"/>
          <p14:tracePt t="180088" x="1600200" y="2239963"/>
          <p14:tracePt t="180088" x="1600200" y="2255838"/>
          <p14:tracePt t="180107" x="1600200" y="2270125"/>
          <p14:tracePt t="180123" x="1600200" y="2278063"/>
          <p14:tracePt t="180146" x="1600200" y="2286000"/>
          <p14:tracePt t="180162" x="1600200" y="2293938"/>
          <p14:tracePt t="180172" x="1600200" y="2308225"/>
          <p14:tracePt t="180188" x="1600200" y="2332038"/>
          <p14:tracePt t="180205" x="1600200" y="2354263"/>
          <p14:tracePt t="180221" x="1600200" y="2378075"/>
          <p14:tracePt t="180238" x="1600200" y="2384425"/>
          <p14:tracePt t="180254" x="1600200" y="2392363"/>
          <p14:tracePt t="180270" x="1600200" y="2378075"/>
          <p14:tracePt t="180514" x="1600200" y="2370138"/>
          <p14:tracePt t="180553" x="1600200" y="2346325"/>
          <p14:tracePt t="180577" x="1600200" y="2332038"/>
          <p14:tracePt t="180587" x="1600200" y="2324100"/>
          <p14:tracePt t="180594" x="1600200" y="2316163"/>
          <p14:tracePt t="180604" x="1600200" y="2286000"/>
          <p14:tracePt t="180621" x="1616075" y="2239963"/>
          <p14:tracePt t="180637" x="1630363" y="2187575"/>
          <p14:tracePt t="180654" x="1654175" y="2103438"/>
          <p14:tracePt t="180671" x="1684338" y="2035175"/>
          <p14:tracePt t="180687" x="1698625" y="1989138"/>
          <p14:tracePt t="180704" x="1714500" y="1958975"/>
          <p14:tracePt t="180722" x="1714500" y="1920875"/>
          <p14:tracePt t="180739" x="1714500" y="1897063"/>
          <p14:tracePt t="180755" x="1730375" y="1874838"/>
          <p14:tracePt t="180771" x="1752600" y="1836738"/>
          <p14:tracePt t="180788" x="1768475" y="1812925"/>
          <p14:tracePt t="180804" x="1774825" y="1790700"/>
          <p14:tracePt t="180821" x="1790700" y="1768475"/>
          <p14:tracePt t="180837" x="1798638" y="1760538"/>
          <p14:tracePt t="180853" x="1812925" y="1736725"/>
          <p14:tracePt t="180870" x="1820863" y="1730375"/>
          <p14:tracePt t="180886" x="1828800" y="1722438"/>
          <p14:tracePt t="180922" x="1844675" y="1714500"/>
          <p14:tracePt t="180930" x="1851025" y="1698625"/>
          <p14:tracePt t="180939" x="1889125" y="1676400"/>
          <p14:tracePt t="180955" x="1912938" y="1654175"/>
          <p14:tracePt t="180971" x="1920875" y="1638300"/>
          <p14:tracePt t="180988" x="1935163" y="1622425"/>
          <p14:tracePt t="181004" x="1935163" y="1616075"/>
          <p14:tracePt t="181020" x="1943100" y="1592263"/>
          <p14:tracePt t="181037" x="1951038" y="1592263"/>
          <p14:tracePt t="181054" x="1951038" y="1584325"/>
          <p14:tracePt t="181070" x="1951038" y="1577975"/>
          <p14:tracePt t="181114" x="1951038" y="1584325"/>
          <p14:tracePt t="181250" x="1951038" y="1608138"/>
          <p14:tracePt t="181258" x="1951038" y="1622425"/>
          <p14:tracePt t="181269" x="1951038" y="1668463"/>
          <p14:tracePt t="181287" x="1951038" y="1706563"/>
          <p14:tracePt t="181303" x="1951038" y="1736725"/>
          <p14:tracePt t="181320" x="1951038" y="1752600"/>
          <p14:tracePt t="181336" x="1951038" y="1768475"/>
          <p14:tracePt t="184047" x="1943100" y="1768475"/>
          <p14:tracePt t="184553" x="1935163" y="1768475"/>
          <p14:tracePt t="184561" x="1927225" y="1782763"/>
          <p14:tracePt t="184569" x="1920875" y="1782763"/>
          <p14:tracePt t="184583" x="1882775" y="1798638"/>
          <p14:tracePt t="184600" x="1844675" y="1820863"/>
          <p14:tracePt t="184600" x="1806575" y="1844675"/>
          <p14:tracePt t="184618" x="1760538" y="1874838"/>
          <p14:tracePt t="184635" x="1714500" y="1897063"/>
          <p14:tracePt t="184651" x="1654175" y="1920875"/>
          <p14:tracePt t="184667" x="1622425" y="1927225"/>
          <p14:tracePt t="184684" x="1592263" y="1943100"/>
          <p14:tracePt t="184700" x="1592263" y="1951038"/>
          <p14:tracePt t="184716" x="1577975" y="1951038"/>
          <p14:tracePt t="184733" x="1570038" y="1958975"/>
          <p14:tracePt t="184762" x="1562100" y="1965325"/>
          <p14:tracePt t="184802" x="1554163" y="1965325"/>
          <p14:tracePt t="184810" x="1546225" y="1965325"/>
          <p14:tracePt t="184882" x="1539875" y="1965325"/>
          <p14:tracePt t="184890" x="1531938" y="1965325"/>
          <p14:tracePt t="184914" x="1516063" y="1958975"/>
          <p14:tracePt t="184922" x="1508125" y="1943100"/>
          <p14:tracePt t="184938" x="1501775" y="1935163"/>
          <p14:tracePt t="184949" x="1485900" y="1897063"/>
          <p14:tracePt t="184966" x="1485900" y="1889125"/>
          <p14:tracePt t="184982" x="1485900" y="1882775"/>
          <p14:tracePt t="185058" x="1485900" y="1874838"/>
          <p14:tracePt t="185082" x="1485900" y="1866900"/>
          <p14:tracePt t="185114" x="1485900" y="1874838"/>
          <p14:tracePt t="188557" x="1493838" y="1874838"/>
          <p14:tracePt t="188962" x="1524000" y="1874838"/>
          <p14:tracePt t="188970" x="1546225" y="1874838"/>
          <p14:tracePt t="188979" x="1630363" y="1889125"/>
          <p14:tracePt t="188996" x="1706563" y="1897063"/>
          <p14:tracePt t="189013" x="1752600" y="1897063"/>
          <p14:tracePt t="189029" x="1790700" y="1905000"/>
          <p14:tracePt t="189046" x="1836738" y="1912938"/>
          <p14:tracePt t="189062" x="1889125" y="1920875"/>
          <p14:tracePt t="189079" x="1965325" y="1927225"/>
          <p14:tracePt t="189095" x="2057400" y="1943100"/>
          <p14:tracePt t="189112" x="2141538" y="1951038"/>
          <p14:tracePt t="189129" x="2263775" y="1989138"/>
          <p14:tracePt t="189147" x="2354263" y="2011363"/>
          <p14:tracePt t="189163" x="2454275" y="2041525"/>
          <p14:tracePt t="189179" x="2560638" y="2065338"/>
          <p14:tracePt t="189196" x="2727325" y="2103438"/>
          <p14:tracePt t="189212" x="2849563" y="2111375"/>
          <p14:tracePt t="189229" x="2963863" y="2141538"/>
          <p14:tracePt t="189246" x="3070225" y="2155825"/>
          <p14:tracePt t="189262" x="3162300" y="2163763"/>
          <p14:tracePt t="189279" x="3268663" y="2187575"/>
          <p14:tracePt t="189295" x="3382963" y="2201863"/>
          <p14:tracePt t="189312" x="3527425" y="2225675"/>
          <p14:tracePt t="189329" x="3725863" y="2247900"/>
          <p14:tracePt t="189347" x="3870325" y="2270125"/>
          <p14:tracePt t="189363" x="4016375" y="2278063"/>
          <p14:tracePt t="189379" x="4160838" y="2301875"/>
          <p14:tracePt t="189396" x="4251325" y="2316163"/>
          <p14:tracePt t="189412" x="4321175" y="2324100"/>
          <p14:tracePt t="189429" x="4381500" y="2339975"/>
          <p14:tracePt t="189445" x="4479925" y="2354263"/>
          <p14:tracePt t="189462" x="4572000" y="2362200"/>
          <p14:tracePt t="189478" x="4686300" y="2384425"/>
          <p14:tracePt t="189495" x="4822825" y="2408238"/>
          <p14:tracePt t="189512" x="4922838" y="2430463"/>
          <p14:tracePt t="189530" x="4960938" y="2438400"/>
          <p14:tracePt t="189530" x="4991100" y="2438400"/>
          <p14:tracePt t="189547" x="4999038" y="2438400"/>
          <p14:tracePt t="189560" x="5013325" y="2446338"/>
          <p14:tracePt t="189577" x="5029200" y="2446338"/>
          <p14:tracePt t="189674" x="5037138" y="2446338"/>
          <p14:tracePt t="195896" x="5029200" y="2446338"/>
          <p14:tracePt t="196210" x="5013325" y="2446338"/>
          <p14:tracePt t="196219" x="4983163" y="2446338"/>
          <p14:tracePt t="196226" x="4937125" y="2446338"/>
          <p14:tracePt t="196237" x="4792663" y="2446338"/>
          <p14:tracePt t="196255" x="4587875" y="2438400"/>
          <p14:tracePt t="196272" x="4419600" y="2422525"/>
          <p14:tracePt t="196288" x="4221163" y="2422525"/>
          <p14:tracePt t="196288" x="4152900" y="2422525"/>
          <p14:tracePt t="196307" x="4068763" y="2422525"/>
          <p14:tracePt t="196321" x="3832225" y="2422525"/>
          <p14:tracePt t="196339" x="3635375" y="2422525"/>
          <p14:tracePt t="196356" x="3436938" y="2422525"/>
          <p14:tracePt t="196372" x="3276600" y="2408238"/>
          <p14:tracePt t="196389" x="3116263" y="2378075"/>
          <p14:tracePt t="196407" x="3001963" y="2370138"/>
          <p14:tracePt t="196421" x="2895600" y="2346325"/>
          <p14:tracePt t="196437" x="2773363" y="2332038"/>
          <p14:tracePt t="196455" x="2628900" y="2308225"/>
          <p14:tracePt t="196471" x="2476500" y="2286000"/>
          <p14:tracePt t="196488" x="2370138" y="2255838"/>
          <p14:tracePt t="196505" x="2255838" y="2217738"/>
          <p14:tracePt t="196524" x="2201863" y="2201863"/>
          <p14:tracePt t="196539" x="2141538" y="2179638"/>
          <p14:tracePt t="196555" x="2073275" y="2155825"/>
          <p14:tracePt t="196571" x="2027238" y="2133600"/>
          <p14:tracePt t="196587" x="1973263" y="2117725"/>
          <p14:tracePt t="196605" x="1943100" y="2103438"/>
          <p14:tracePt t="196621" x="1920875" y="2095500"/>
          <p14:tracePt t="196637" x="1882775" y="2079625"/>
          <p14:tracePt t="196655" x="1866900" y="2079625"/>
          <p14:tracePt t="196671" x="1858963" y="2073275"/>
          <p14:tracePt t="196687" x="1844675" y="2073275"/>
          <p14:tracePt t="196687" x="1836738" y="2073275"/>
          <p14:tracePt t="196707" x="1828800" y="2065338"/>
          <p14:tracePt t="196720" x="1812925" y="2065338"/>
          <p14:tracePt t="196738" x="1798638" y="2065338"/>
          <p14:tracePt t="196755" x="1782763" y="2065338"/>
          <p14:tracePt t="196771" x="1752600" y="2057400"/>
          <p14:tracePt t="196788" x="1744663" y="2057400"/>
          <p14:tracePt t="196834" x="1736725" y="2057400"/>
          <p14:tracePt t="196842" x="1730375" y="2049463"/>
          <p14:tracePt t="196854" x="1698625" y="2041525"/>
          <p14:tracePt t="196871" x="1676400" y="2035175"/>
          <p14:tracePt t="196887" x="1660525" y="2035175"/>
          <p14:tracePt t="196887" x="1654175" y="2035175"/>
          <p14:tracePt t="196907" x="1646238" y="2027238"/>
          <p14:tracePt t="196954" x="1638300" y="2027238"/>
          <p14:tracePt t="196971" x="1630363" y="2027238"/>
          <p14:tracePt t="196978" x="1630363" y="2019300"/>
          <p14:tracePt t="196988" x="1622425" y="2019300"/>
          <p14:tracePt t="197003" x="1622425" y="2011363"/>
          <p14:tracePt t="197074" x="1622425" y="1997075"/>
          <p14:tracePt t="197956" x="1622425" y="1989138"/>
          <p14:tracePt t="197970" x="1622425" y="1943100"/>
          <p14:tracePt t="197988" x="1616075" y="1912938"/>
          <p14:tracePt t="198004" x="1600200" y="1882775"/>
          <p14:tracePt t="198020" x="1600200" y="1866900"/>
          <p14:tracePt t="198036" x="1600200" y="1836738"/>
          <p14:tracePt t="198053" x="1592263" y="1820863"/>
          <p14:tracePt t="198069" x="1592263" y="1806575"/>
          <p14:tracePt t="198086" x="1592263" y="1782763"/>
          <p14:tracePt t="198103" x="1584325" y="1760538"/>
          <p14:tracePt t="198119" x="1584325" y="1752600"/>
          <p14:tracePt t="198135" x="1584325" y="1736725"/>
          <p14:tracePt t="198152" x="1584325" y="1722438"/>
          <p14:tracePt t="198169" x="1584325" y="1714500"/>
          <p14:tracePt t="198187" x="1584325" y="1706563"/>
          <p14:tracePt t="198203" x="1584325" y="1698625"/>
          <p14:tracePt t="198226" x="1570038" y="1692275"/>
          <p14:tracePt t="198236" x="1570038" y="1684338"/>
          <p14:tracePt t="198306" x="1577975" y="1698625"/>
          <p14:tracePt t="198674" x="1584325" y="1706563"/>
          <p14:tracePt t="198682" x="1592263" y="1714500"/>
          <p14:tracePt t="198690" x="1608138" y="1730375"/>
          <p14:tracePt t="198706" x="1622425" y="1736725"/>
          <p14:tracePt t="198718" x="1660525" y="1752600"/>
          <p14:tracePt t="198736" x="1744663" y="1798638"/>
          <p14:tracePt t="198752" x="1858963" y="1836738"/>
          <p14:tracePt t="198752" x="1935163" y="1844675"/>
          <p14:tracePt t="198771" x="2065338" y="1889125"/>
          <p14:tracePt t="198787" x="2155825" y="1912938"/>
          <p14:tracePt t="198803" x="2225675" y="1935163"/>
          <p14:tracePt t="198820" x="2293938" y="1958975"/>
          <p14:tracePt t="198836" x="2339975" y="1965325"/>
          <p14:tracePt t="198852" x="2416175" y="1973263"/>
          <p14:tracePt t="198869" x="2506663" y="1989138"/>
          <p14:tracePt t="198886" x="2613025" y="1989138"/>
          <p14:tracePt t="198904" x="2751138" y="1989138"/>
          <p14:tracePt t="198919" x="2903538" y="1997075"/>
          <p14:tracePt t="198935" x="3040063" y="2019300"/>
          <p14:tracePt t="198952" x="3162300" y="2035175"/>
          <p14:tracePt t="198969" x="3330575" y="2057400"/>
          <p14:tracePt t="198969" x="3413125" y="2073275"/>
          <p14:tracePt t="198988" x="3603625" y="2095500"/>
          <p14:tracePt t="199003" x="3779838" y="2133600"/>
          <p14:tracePt t="199019" x="3954463" y="2163763"/>
          <p14:tracePt t="199036" x="4098925" y="2171700"/>
          <p14:tracePt t="199052" x="4191000" y="2187575"/>
          <p14:tracePt t="199069" x="4267200" y="2193925"/>
          <p14:tracePt t="199085" x="4365625" y="2209800"/>
          <p14:tracePt t="199102" x="4525963" y="2209800"/>
          <p14:tracePt t="199118" x="4732338" y="2232025"/>
          <p14:tracePt t="199135" x="4868863" y="2255838"/>
          <p14:tracePt t="199152" x="5006975" y="2286000"/>
          <p14:tracePt t="199168" x="5135563" y="2286000"/>
          <p14:tracePt t="199187" x="5189538" y="2286000"/>
          <p14:tracePt t="199203" x="5303838" y="2308225"/>
          <p14:tracePt t="199219" x="5464175" y="2339975"/>
          <p14:tracePt t="199236" x="5608638" y="2354263"/>
          <p14:tracePt t="199252" x="5684838" y="2370138"/>
          <p14:tracePt t="199268" x="5737225" y="2378075"/>
          <p14:tracePt t="199285" x="5768975" y="2392363"/>
          <p14:tracePt t="199302" x="5775325" y="2392363"/>
          <p14:tracePt t="199370" x="5783263" y="2392363"/>
          <p14:tracePt t="199378" x="5791200" y="2392363"/>
          <p14:tracePt t="199434" x="5791200" y="2400300"/>
          <p14:tracePt t="199490" x="5807075" y="2384425"/>
          <p14:tracePt t="199794" x="5813425" y="2378075"/>
          <p14:tracePt t="199810" x="5821363" y="2378075"/>
          <p14:tracePt t="199826" x="5829300" y="2370138"/>
          <p14:tracePt t="199835" x="5837238" y="2370138"/>
          <p14:tracePt t="199874" x="5845175" y="2370138"/>
          <p14:tracePt t="199914" x="5851525" y="2370138"/>
          <p14:tracePt t="199922" x="5867400" y="2370138"/>
          <p14:tracePt t="199933" x="5897563" y="2370138"/>
          <p14:tracePt t="199951" x="5935663" y="2362200"/>
          <p14:tracePt t="199967" x="5959475" y="2346325"/>
          <p14:tracePt t="199984" x="5981700" y="2346325"/>
          <p14:tracePt t="199984" x="5989638" y="2346325"/>
          <p14:tracePt t="200003" x="6003925" y="2346325"/>
          <p14:tracePt t="200003" x="6019800" y="2339975"/>
          <p14:tracePt t="200019" x="6027738" y="2339975"/>
          <p14:tracePt t="200036" x="6049963" y="2332038"/>
          <p14:tracePt t="200052" x="6065838" y="2324100"/>
          <p14:tracePt t="200067" x="6088063" y="2308225"/>
          <p14:tracePt t="200084" x="6103938" y="2301875"/>
          <p14:tracePt t="200101" x="6111875" y="2293938"/>
          <p14:tracePt t="200118" x="6118225" y="2286000"/>
          <p14:tracePt t="200134" x="6126163" y="2278063"/>
          <p14:tracePt t="200149" x="6142038" y="2270125"/>
          <p14:tracePt t="200167" x="6156325" y="2263775"/>
          <p14:tracePt t="200183" x="6164263" y="2263775"/>
          <p14:tracePt t="200199" x="6164263" y="2255838"/>
          <p14:tracePt t="200258" x="6172200" y="2247900"/>
          <p14:tracePt t="200267" x="6180138" y="2247900"/>
          <p14:tracePt t="200274" x="6180138" y="2239963"/>
          <p14:tracePt t="200284" x="6202363" y="2239963"/>
          <p14:tracePt t="200301" x="6202363" y="2232025"/>
          <p14:tracePt t="200317" x="6210300" y="2225675"/>
          <p14:tracePt t="200334" x="6210300" y="2217738"/>
          <p14:tracePt t="200350" x="6210300" y="2201863"/>
          <p14:tracePt t="200378" x="6210300" y="2179638"/>
          <p14:tracePt t="200394" x="6210300" y="2171700"/>
          <p14:tracePt t="200410" x="6210300" y="2163763"/>
          <p14:tracePt t="200419" x="6210300" y="2149475"/>
          <p14:tracePt t="200435" x="6210300" y="2125663"/>
          <p14:tracePt t="200451" x="6210300" y="2111375"/>
          <p14:tracePt t="200474" x="6202363" y="2103438"/>
          <p14:tracePt t="200490" x="6202363" y="2095500"/>
          <p14:tracePt t="200500" x="6180138" y="2079625"/>
          <p14:tracePt t="200518" x="6156325" y="2073275"/>
          <p14:tracePt t="200537" x="6142038" y="2065338"/>
          <p14:tracePt t="200553" x="6134100" y="2057400"/>
          <p14:tracePt t="200566" x="6103938" y="2049463"/>
          <p14:tracePt t="200584" x="6080125" y="2041525"/>
          <p14:tracePt t="200600" x="6049963" y="2019300"/>
          <p14:tracePt t="200600" x="6035675" y="2003425"/>
          <p14:tracePt t="200619" x="5997575" y="1989138"/>
          <p14:tracePt t="200635" x="5981700" y="1973263"/>
          <p14:tracePt t="200667" x="5973763" y="1965325"/>
          <p14:tracePt t="200674" x="5965825" y="1965325"/>
          <p14:tracePt t="200690" x="5959475" y="1965325"/>
          <p14:tracePt t="200700" x="5943600" y="1958975"/>
          <p14:tracePt t="200716" x="5913438" y="1951038"/>
          <p14:tracePt t="200734" x="5897563" y="1943100"/>
          <p14:tracePt t="200750" x="5859463" y="1935163"/>
          <p14:tracePt t="200767" x="5821363" y="1920875"/>
          <p14:tracePt t="200784" x="5813425" y="1912938"/>
          <p14:tracePt t="200800" x="5799138" y="1912938"/>
          <p14:tracePt t="200816" x="5775325" y="1912938"/>
          <p14:tracePt t="200816" x="5761038" y="1912938"/>
          <p14:tracePt t="200835" x="5737225" y="1912938"/>
          <p14:tracePt t="200851" x="5707063" y="1912938"/>
          <p14:tracePt t="200867" x="5676900" y="1912938"/>
          <p14:tracePt t="200884" x="5638800" y="1912938"/>
          <p14:tracePt t="200900" x="5608638" y="1912938"/>
          <p14:tracePt t="200917" x="5578475" y="1912938"/>
          <p14:tracePt t="200933" x="5546725" y="1912938"/>
          <p14:tracePt t="200950" x="5508625" y="1927225"/>
          <p14:tracePt t="200966" x="5470525" y="1935163"/>
          <p14:tracePt t="200983" x="5432425" y="1951038"/>
          <p14:tracePt t="201000" x="5410200" y="1958975"/>
          <p14:tracePt t="201000" x="5394325" y="1973263"/>
          <p14:tracePt t="201018" x="5372100" y="1989138"/>
          <p14:tracePt t="201035" x="5356225" y="1997075"/>
          <p14:tracePt t="201048" x="5334000" y="2003425"/>
          <p14:tracePt t="201067" x="5318125" y="2019300"/>
          <p14:tracePt t="201084" x="5318125" y="2027238"/>
          <p14:tracePt t="201099" x="5303838" y="2041525"/>
          <p14:tracePt t="201117" x="5287963" y="2057400"/>
          <p14:tracePt t="201133" x="5280025" y="2095500"/>
          <p14:tracePt t="201150" x="5265738" y="2117725"/>
          <p14:tracePt t="201166" x="5265738" y="2149475"/>
          <p14:tracePt t="201183" x="5265738" y="2155825"/>
          <p14:tracePt t="201199" x="5265738" y="2187575"/>
          <p14:tracePt t="201216" x="5265738" y="2201863"/>
          <p14:tracePt t="201233" x="5265738" y="2225675"/>
          <p14:tracePt t="201233" x="5265738" y="2247900"/>
          <p14:tracePt t="201251" x="5265738" y="2263775"/>
          <p14:tracePt t="201267" x="5265738" y="2293938"/>
          <p14:tracePt t="201284" x="5265738" y="2308225"/>
          <p14:tracePt t="201300" x="5265738" y="2339975"/>
          <p14:tracePt t="201317" x="5265738" y="2354263"/>
          <p14:tracePt t="201333" x="5265738" y="2362200"/>
          <p14:tracePt t="201349" x="5265738" y="2378075"/>
          <p14:tracePt t="201366" x="5280025" y="2400300"/>
          <p14:tracePt t="201383" x="5295900" y="2422525"/>
          <p14:tracePt t="201400" x="5295900" y="2438400"/>
          <p14:tracePt t="201416" x="5311775" y="2460625"/>
          <p14:tracePt t="201432" x="5334000" y="2492375"/>
          <p14:tracePt t="201449" x="5356225" y="2522538"/>
          <p14:tracePt t="201467" x="5364163" y="2530475"/>
          <p14:tracePt t="201482" x="5394325" y="2552700"/>
          <p14:tracePt t="201500" x="5402263" y="2552700"/>
          <p14:tracePt t="201516" x="5418138" y="2568575"/>
          <p14:tracePt t="201536" x="5426075" y="2582863"/>
          <p14:tracePt t="201549" x="5440363" y="2582863"/>
          <p14:tracePt t="201565" x="5464175" y="2598738"/>
          <p14:tracePt t="201583" x="5486400" y="2598738"/>
          <p14:tracePt t="201599" x="5508625" y="2620963"/>
          <p14:tracePt t="201616" x="5546725" y="2636838"/>
          <p14:tracePt t="201616" x="5554663" y="2644775"/>
          <p14:tracePt t="201635" x="5578475" y="2651125"/>
          <p14:tracePt t="201649" x="5616575" y="2659063"/>
          <p14:tracePt t="201667" x="5646738" y="2682875"/>
          <p14:tracePt t="201683" x="5676900" y="2689225"/>
          <p14:tracePt t="201700" x="5737225" y="2705100"/>
          <p14:tracePt t="201716" x="5791200" y="2720975"/>
          <p14:tracePt t="201733" x="5807075" y="2727325"/>
          <p14:tracePt t="201748" x="5821363" y="2727325"/>
          <p14:tracePt t="201766" x="5821363" y="2735263"/>
          <p14:tracePt t="201782" x="5845175" y="2735263"/>
          <p14:tracePt t="201799" x="5875338" y="2735263"/>
          <p14:tracePt t="201816" x="5921375" y="2759075"/>
          <p14:tracePt t="201832" x="5981700" y="2773363"/>
          <p14:tracePt t="201832" x="6003925" y="2773363"/>
          <p14:tracePt t="201851" x="6057900" y="2773363"/>
          <p14:tracePt t="201867" x="6065838" y="2773363"/>
          <p14:tracePt t="201883" x="6088063" y="2773363"/>
          <p14:tracePt t="201901" x="6096000" y="2773363"/>
          <p14:tracePt t="201916" x="6103938" y="2773363"/>
          <p14:tracePt t="201938" x="6111875" y="2759075"/>
          <p14:tracePt t="201948" x="6126163" y="2743200"/>
          <p14:tracePt t="201966" x="6149975" y="2713038"/>
          <p14:tracePt t="201982" x="6156325" y="2705100"/>
          <p14:tracePt t="201999" x="6180138" y="2689225"/>
          <p14:tracePt t="202016" x="6188075" y="2682875"/>
          <p14:tracePt t="202033" x="6188075" y="2659063"/>
          <p14:tracePt t="202050" x="6188075" y="2628900"/>
          <p14:tracePt t="202067" x="6188075" y="2598738"/>
          <p14:tracePt t="202083" x="6188075" y="2568575"/>
          <p14:tracePt t="202099" x="6194425" y="2544763"/>
          <p14:tracePt t="202116" x="6194425" y="2530475"/>
          <p14:tracePt t="202132" x="6202363" y="2514600"/>
          <p14:tracePt t="202149" x="6210300" y="2492375"/>
          <p14:tracePt t="202166" x="6210300" y="2454275"/>
          <p14:tracePt t="202182" x="6226175" y="2416175"/>
          <p14:tracePt t="202199" x="6226175" y="2378075"/>
          <p14:tracePt t="202215" x="6240463" y="2354263"/>
          <p14:tracePt t="202232" x="6240463" y="2332038"/>
          <p14:tracePt t="202232" x="6240463" y="2324100"/>
          <p14:tracePt t="202251" x="6240463" y="2301875"/>
          <p14:tracePt t="202267" x="6240463" y="2293938"/>
          <p14:tracePt t="202282" x="6240463" y="2278063"/>
          <p14:tracePt t="202298" x="6240463" y="2263775"/>
          <p14:tracePt t="202315" x="6240463" y="2247900"/>
          <p14:tracePt t="202332" x="6240463" y="2239963"/>
          <p14:tracePt t="202363" x="6240463" y="2232025"/>
          <p14:tracePt t="202394" x="6240463" y="2225675"/>
          <p14:tracePt t="202410" x="6248400" y="2225675"/>
          <p14:tracePt t="202842" x="6264275" y="2225675"/>
          <p14:tracePt t="202874" x="6270625" y="2225675"/>
          <p14:tracePt t="202890" x="6294438" y="2225675"/>
          <p14:tracePt t="202905" x="6294438" y="2232025"/>
          <p14:tracePt t="202915" x="6308725" y="2232025"/>
          <p14:tracePt t="202921" x="6324600" y="2239963"/>
          <p14:tracePt t="202932" x="6370638" y="2247900"/>
          <p14:tracePt t="202948" x="6408738" y="2263775"/>
          <p14:tracePt t="202965" x="6430963" y="2278063"/>
          <p14:tracePt t="202981" x="6438900" y="2286000"/>
          <p14:tracePt t="202997" x="6446838" y="2286000"/>
          <p14:tracePt t="203014" x="6454775" y="2293938"/>
          <p14:tracePt t="203034" x="6477000" y="2293938"/>
          <p14:tracePt t="203047" x="6499225" y="2293938"/>
          <p14:tracePt t="203064" x="6507163" y="2293938"/>
          <p14:tracePt t="203080" x="6523038" y="2293938"/>
          <p14:tracePt t="203097" x="6537325" y="2293938"/>
          <p14:tracePt t="203154" x="6553200" y="2308225"/>
          <p14:tracePt t="203162" x="6591300" y="2308225"/>
          <p14:tracePt t="203170" x="6629400" y="2316163"/>
          <p14:tracePt t="203180" x="6645275" y="2316163"/>
          <p14:tracePt t="203197" x="6645275" y="2308225"/>
          <p14:tracePt t="203434" x="6645275" y="2301875"/>
          <p14:tracePt t="203458" x="6645275" y="2286000"/>
          <p14:tracePt t="203466" x="6637338" y="2278063"/>
          <p14:tracePt t="203482" x="6629400" y="2270125"/>
          <p14:tracePt t="203499" x="6621463" y="2263775"/>
          <p14:tracePt t="203570" x="6613525" y="2263775"/>
          <p14:tracePt t="203602" x="6607175" y="2263775"/>
          <p14:tracePt t="203650" x="6591300" y="2263775"/>
          <p14:tracePt t="203658" x="6569075" y="2270125"/>
          <p14:tracePt t="203674" x="6561138" y="2301875"/>
          <p14:tracePt t="203683" x="6553200" y="2316163"/>
          <p14:tracePt t="203696" x="6545263" y="2332038"/>
          <p14:tracePt t="203715" x="6537325" y="2339975"/>
          <p14:tracePt t="203731" x="6537325" y="2354263"/>
          <p14:tracePt t="203747" x="6530975" y="2354263"/>
          <p14:tracePt t="203764" x="6530975" y="2362200"/>
          <p14:tracePt t="203780" x="6530975" y="2378075"/>
          <p14:tracePt t="203796" x="6530975" y="2392363"/>
          <p14:tracePt t="203813" x="6530975" y="2422525"/>
          <p14:tracePt t="203830" x="6530975" y="2430463"/>
          <p14:tracePt t="203846" x="6530975" y="2438400"/>
          <p14:tracePt t="203863" x="6530975" y="2446338"/>
          <p14:tracePt t="203880" x="6530975" y="2454275"/>
          <p14:tracePt t="203915" x="6537325" y="2468563"/>
          <p14:tracePt t="203946" x="6545263" y="2468563"/>
          <p14:tracePt t="203954" x="6553200" y="2468563"/>
          <p14:tracePt t="204042" x="6569075" y="2468563"/>
          <p14:tracePt t="204058" x="6583363" y="2468563"/>
          <p14:tracePt t="204066" x="6607175" y="2468563"/>
          <p14:tracePt t="204080" x="6651625" y="2468563"/>
          <p14:tracePt t="204097" x="6675438" y="2468563"/>
          <p14:tracePt t="204097" x="6689725" y="2468563"/>
          <p14:tracePt t="204115" x="6689725" y="2460625"/>
          <p14:tracePt t="204234" x="6697663" y="2460625"/>
          <p14:tracePt t="204242" x="6697663" y="2454275"/>
          <p14:tracePt t="204258" x="6697663" y="2446338"/>
          <p14:tracePt t="204282" x="6705600" y="2438400"/>
          <p14:tracePt t="204362" x="6705600" y="2430463"/>
          <p14:tracePt t="204378" x="6705600" y="2416175"/>
          <p14:tracePt t="204410" x="6705600" y="2408238"/>
          <p14:tracePt t="204434" x="6705600" y="2400300"/>
          <p14:tracePt t="204450" x="6705600" y="2392363"/>
          <p14:tracePt t="204466" x="6705600" y="2378075"/>
          <p14:tracePt t="204482" x="6705600" y="2362200"/>
          <p14:tracePt t="204498" x="6705600" y="2354263"/>
          <p14:tracePt t="204506" x="6705600" y="2346325"/>
          <p14:tracePt t="204514" x="6713538" y="2339975"/>
          <p14:tracePt t="204532" x="6713538" y="2316163"/>
          <p14:tracePt t="204548" x="6713538" y="2301875"/>
          <p14:tracePt t="204562" x="6727825" y="2286000"/>
          <p14:tracePt t="204579" x="6727825" y="2263775"/>
          <p14:tracePt t="204597" x="6727825" y="2255838"/>
          <p14:tracePt t="204612" x="6735763" y="2255838"/>
          <p14:tracePt t="204628" x="6735763" y="2247900"/>
          <p14:tracePt t="204645" x="6743700" y="2239963"/>
          <p14:tracePt t="204661" x="6743700" y="2225675"/>
          <p14:tracePt t="204679" x="6743700" y="2217738"/>
          <p14:tracePt t="204696" x="6743700" y="2187575"/>
          <p14:tracePt t="204696" x="6743700" y="2179638"/>
          <p14:tracePt t="204714" x="6743700" y="2163763"/>
          <p14:tracePt t="204731" x="6759575" y="2155825"/>
          <p14:tracePt t="204745" x="6759575" y="2149475"/>
          <p14:tracePt t="204763" x="6759575" y="2141538"/>
          <p14:tracePt t="204779" x="6759575" y="2125663"/>
          <p14:tracePt t="204796" x="6759575" y="2141538"/>
          <p14:tracePt t="204970" x="6759575" y="2149475"/>
          <p14:tracePt t="204979" x="6759575" y="2155825"/>
          <p14:tracePt t="204986" x="6759575" y="2179638"/>
          <p14:tracePt t="204996" x="6751638" y="2209800"/>
          <p14:tracePt t="205013" x="6751638" y="2225675"/>
          <p14:tracePt t="205029" x="6751638" y="2232025"/>
          <p14:tracePt t="205045" x="6751638" y="2239963"/>
          <p14:tracePt t="205062" x="6751638" y="2247900"/>
          <p14:tracePt t="205078" x="6751638" y="2270125"/>
          <p14:tracePt t="205096" x="6751638" y="2301875"/>
          <p14:tracePt t="205112" x="6751638" y="2308225"/>
          <p14:tracePt t="205131" x="6751638" y="2316163"/>
          <p14:tracePt t="205145" x="6751638" y="2324100"/>
          <p14:tracePt t="205226" x="6751638" y="2332038"/>
          <p14:tracePt t="205243" x="6751638" y="2339975"/>
          <p14:tracePt t="205250" x="6751638" y="2346325"/>
          <p14:tracePt t="205298" x="6751638" y="2354263"/>
          <p14:tracePt t="206018" x="6751638" y="2378075"/>
          <p14:tracePt t="206042" x="6743700" y="2378075"/>
          <p14:tracePt t="206050" x="6727825" y="2378075"/>
          <p14:tracePt t="206061" x="6683375" y="2400300"/>
          <p14:tracePt t="206078" x="6599238" y="2408238"/>
          <p14:tracePt t="206095" x="6499225" y="2430463"/>
          <p14:tracePt t="206111" x="6354763" y="2438400"/>
          <p14:tracePt t="206128" x="6111875" y="2468563"/>
          <p14:tracePt t="206145" x="5851525" y="2498725"/>
          <p14:tracePt t="206145" x="5715000" y="2530475"/>
          <p14:tracePt t="206163" x="5394325" y="2582863"/>
          <p14:tracePt t="206179" x="5159375" y="2590800"/>
          <p14:tracePt t="206196" x="4770438" y="2620963"/>
          <p14:tracePt t="206212" x="4335463" y="2620963"/>
          <p14:tracePt t="206228" x="3984625" y="2620963"/>
          <p14:tracePt t="206245" x="3717925" y="2636838"/>
          <p14:tracePt t="206261" x="3611563" y="2636838"/>
          <p14:tracePt t="206278" x="3459163" y="2636838"/>
          <p14:tracePt t="206295" x="3336925" y="2636838"/>
          <p14:tracePt t="206311" x="3260725" y="2636838"/>
          <p14:tracePt t="206328" x="3222625" y="2636838"/>
          <p14:tracePt t="206345" x="3154363" y="2636838"/>
          <p14:tracePt t="206345" x="3108325" y="2636838"/>
          <p14:tracePt t="206363" x="2987675" y="2620963"/>
          <p14:tracePt t="206379" x="2857500" y="2613025"/>
          <p14:tracePt t="206395" x="2751138" y="2590800"/>
          <p14:tracePt t="206413" x="2682875" y="2574925"/>
          <p14:tracePt t="206428" x="2598738" y="2568575"/>
          <p14:tracePt t="206445" x="2506663" y="2560638"/>
          <p14:tracePt t="206461" x="2416175" y="2552700"/>
          <p14:tracePt t="206477" x="2346325" y="2536825"/>
          <p14:tracePt t="206494" x="2270125" y="2530475"/>
          <p14:tracePt t="206511" x="2163763" y="2514600"/>
          <p14:tracePt t="206528" x="2049463" y="2492375"/>
          <p14:tracePt t="206544" x="1965325" y="2484438"/>
          <p14:tracePt t="206562" x="1912938" y="2468563"/>
          <p14:tracePt t="206579" x="1897063" y="2468563"/>
          <p14:tracePt t="206594" x="1889125" y="2468563"/>
          <p14:tracePt t="206612" x="1851025" y="2468563"/>
          <p14:tracePt t="206628" x="1768475" y="2460625"/>
          <p14:tracePt t="206644" x="1638300" y="2438400"/>
          <p14:tracePt t="206661" x="1577975" y="2422525"/>
          <p14:tracePt t="206677" x="1562100" y="2422525"/>
          <p14:tracePt t="206694" x="1554163" y="2422525"/>
          <p14:tracePt t="206754" x="1546225" y="2422525"/>
          <p14:tracePt t="206762" x="1531938" y="2422525"/>
          <p14:tracePt t="206781" x="1516063" y="2422525"/>
          <p14:tracePt t="206795" x="1508125" y="2422525"/>
          <p14:tracePt t="206810" x="1501775" y="2430463"/>
          <p14:tracePt t="206828" x="1501775" y="2446338"/>
          <p14:tracePt t="206882" x="1501775" y="2454275"/>
          <p14:tracePt t="207106" x="1501775" y="2460625"/>
          <p14:tracePt t="207162" x="1501775" y="2468563"/>
          <p14:tracePt t="207178" x="1501775" y="2476500"/>
          <p14:tracePt t="207195" x="1501775" y="2484438"/>
          <p14:tracePt t="207202" x="1501775" y="2498725"/>
          <p14:tracePt t="208132" x="1501775" y="2492375"/>
          <p14:tracePt t="208186" x="1508125" y="2492375"/>
          <p14:tracePt t="208531" x="1516063" y="2492375"/>
          <p14:tracePt t="208538" x="1524000" y="2492375"/>
          <p14:tracePt t="208545" x="1539875" y="2484438"/>
          <p14:tracePt t="208557" x="1554163" y="2468563"/>
          <p14:tracePt t="208576" x="1608138" y="2416175"/>
          <p14:tracePt t="208592" x="1638300" y="2346325"/>
          <p14:tracePt t="208592" x="1646238" y="2324100"/>
          <p14:tracePt t="208611" x="1706563" y="2239963"/>
          <p14:tracePt t="208627" x="1730375" y="2209800"/>
          <p14:tracePt t="208643" x="1752600" y="2187575"/>
          <p14:tracePt t="208659" x="1790700" y="2163763"/>
          <p14:tracePt t="208676" x="1820863" y="2141538"/>
          <p14:tracePt t="208692" x="1851025" y="2095500"/>
          <p14:tracePt t="208709" x="1889125" y="2049463"/>
          <p14:tracePt t="208726" x="1912938" y="2011363"/>
          <p14:tracePt t="208742" x="1951038" y="1958975"/>
          <p14:tracePt t="208759" x="1951038" y="1935163"/>
          <p14:tracePt t="208776" x="1965325" y="1920875"/>
          <p14:tracePt t="208792" x="1989138" y="1882775"/>
          <p14:tracePt t="208792" x="2003425" y="1866900"/>
          <p14:tracePt t="208811" x="2019300" y="1836738"/>
          <p14:tracePt t="208828" x="2035175" y="1812925"/>
          <p14:tracePt t="208843" x="2049463" y="1782763"/>
          <p14:tracePt t="208860" x="2049463" y="1768475"/>
          <p14:tracePt t="208876" x="2049463" y="1760538"/>
          <p14:tracePt t="208891" x="2049463" y="1744663"/>
          <p14:tracePt t="208908" x="2049463" y="1736725"/>
          <p14:tracePt t="208925" x="2049463" y="1722438"/>
          <p14:tracePt t="208942" x="2049463" y="1714500"/>
          <p14:tracePt t="208958" x="2049463" y="1698625"/>
          <p14:tracePt t="208975" x="2065338" y="1668463"/>
          <p14:tracePt t="208992" x="2065338" y="1638300"/>
          <p14:tracePt t="209008" x="2065338" y="1616075"/>
          <p14:tracePt t="211697" x="2065338" y="1622425"/>
          <p14:tracePt t="211818" x="2065338" y="1646238"/>
          <p14:tracePt t="211850" x="2049463" y="1660525"/>
          <p14:tracePt t="211858" x="2035175" y="1676400"/>
          <p14:tracePt t="211871" x="2011363" y="1706563"/>
          <p14:tracePt t="211889" x="1997075" y="1744663"/>
          <p14:tracePt t="211889" x="1981200" y="1768475"/>
          <p14:tracePt t="211907" x="1943100" y="1820863"/>
          <p14:tracePt t="211925" x="1866900" y="1927225"/>
          <p14:tracePt t="211939" x="1790700" y="2019300"/>
          <p14:tracePt t="211956" x="1698625" y="2087563"/>
          <p14:tracePt t="211972" x="1638300" y="2117725"/>
          <p14:tracePt t="211989" x="1584325" y="2133600"/>
          <p14:tracePt t="212006" x="1546225" y="2163763"/>
          <p14:tracePt t="212023" x="1508125" y="2163763"/>
          <p14:tracePt t="212039" x="1485900" y="2171700"/>
          <p14:tracePt t="212055" x="1439863" y="2179638"/>
          <p14:tracePt t="212072" x="1371600" y="2187575"/>
          <p14:tracePt t="212089" x="1227138" y="2187575"/>
          <p14:tracePt t="212089" x="1127125" y="2187575"/>
          <p14:tracePt t="212106" x="968375" y="2187575"/>
          <p14:tracePt t="212123" x="860425" y="2187575"/>
          <p14:tracePt t="212140" x="846138" y="2187575"/>
          <p14:tracePt t="212155" x="838200" y="2187575"/>
          <p14:tracePt t="212234" x="830263" y="2179638"/>
          <p14:tracePt t="212242" x="830263" y="2163763"/>
          <p14:tracePt t="212254" x="822325" y="2133600"/>
          <p14:tracePt t="212271" x="808038" y="2111375"/>
          <p14:tracePt t="212288" x="808038" y="2087563"/>
          <p14:tracePt t="212307" x="808038" y="2073275"/>
          <p14:tracePt t="212323" x="815975" y="2049463"/>
          <p14:tracePt t="212339" x="854075" y="2035175"/>
          <p14:tracePt t="212356" x="876300" y="2019300"/>
          <p14:tracePt t="212372" x="884238" y="2003425"/>
          <p14:tracePt t="212387" x="892175" y="1973263"/>
          <p14:tracePt t="212405" x="892175" y="1951038"/>
          <p14:tracePt t="212422" x="898525" y="1935163"/>
          <p14:tracePt t="212437" x="898525" y="1927225"/>
          <p14:tracePt t="212482" x="898525" y="1920875"/>
          <p14:tracePt t="212490" x="898525" y="1912938"/>
          <p14:tracePt t="212507" x="898525" y="1905000"/>
          <p14:tracePt t="212521" x="898525" y="1882775"/>
          <p14:tracePt t="212541" x="892175" y="1866900"/>
          <p14:tracePt t="212556" x="892175" y="1858963"/>
          <p14:tracePt t="212594" x="884238" y="1851025"/>
          <p14:tracePt t="212634" x="876300" y="1851025"/>
          <p14:tracePt t="212658" x="876300" y="1844675"/>
          <p14:tracePt t="212666" x="868363" y="1844675"/>
          <p14:tracePt t="212674" x="860425" y="1836738"/>
          <p14:tracePt t="212698" x="860425" y="1828800"/>
          <p14:tracePt t="212714" x="854075" y="1820863"/>
          <p14:tracePt t="212723" x="846138" y="1812925"/>
          <p14:tracePt t="212755" x="846138" y="1820863"/>
          <p14:tracePt t="212922" x="846138" y="1836738"/>
          <p14:tracePt t="212938" x="846138" y="1858963"/>
          <p14:tracePt t="212946" x="846138" y="1874838"/>
          <p14:tracePt t="212955" x="846138" y="1897063"/>
          <p14:tracePt t="212972" x="846138" y="1935163"/>
          <p14:tracePt t="212988" x="846138" y="1981200"/>
          <p14:tracePt t="213005" x="846138" y="2035175"/>
          <p14:tracePt t="213021" x="846138" y="2073275"/>
          <p14:tracePt t="213038" x="846138" y="2125663"/>
          <p14:tracePt t="213053" x="822325" y="2179638"/>
          <p14:tracePt t="213070" x="815975" y="2217738"/>
          <p14:tracePt t="213087" x="808038" y="2247900"/>
          <p14:tracePt t="213104" x="800100" y="2286000"/>
          <p14:tracePt t="213104" x="792163" y="2301875"/>
          <p14:tracePt t="213123" x="784225" y="2324100"/>
          <p14:tracePt t="213139" x="769938" y="2354263"/>
          <p14:tracePt t="213155" x="754063" y="2378075"/>
          <p14:tracePt t="213171" x="746125" y="2392363"/>
          <p14:tracePt t="213188" x="739775" y="2408238"/>
          <p14:tracePt t="213204" x="731838" y="2422525"/>
          <p14:tracePt t="213220" x="723900" y="2430463"/>
          <p14:tracePt t="213237" x="715963" y="2446338"/>
          <p14:tracePt t="213253" x="708025" y="2446338"/>
          <p14:tracePt t="213274" x="693738" y="2454275"/>
          <p14:tracePt t="213290" x="731838" y="2454275"/>
          <p14:tracePt t="213594" x="784225" y="2476500"/>
          <p14:tracePt t="213603" x="838200" y="2484438"/>
          <p14:tracePt t="213610" x="876300" y="2498725"/>
          <p14:tracePt t="213620" x="922338" y="2514600"/>
          <p14:tracePt t="213637" x="968375" y="2530475"/>
          <p14:tracePt t="213654" x="990600" y="2536825"/>
          <p14:tracePt t="213670" x="1028700" y="2552700"/>
          <p14:tracePt t="213687" x="1074738" y="2574925"/>
          <p14:tracePt t="213704" x="1173163" y="2620963"/>
          <p14:tracePt t="213720" x="1287463" y="2659063"/>
          <p14:tracePt t="213720" x="1363663" y="2667000"/>
          <p14:tracePt t="213739" x="1431925" y="2682875"/>
          <p14:tracePt t="213753" x="1622425" y="2705100"/>
          <p14:tracePt t="213771" x="1660525" y="2727325"/>
          <p14:tracePt t="213787" x="1668463" y="2727325"/>
          <p14:tracePt t="213804" x="1676400" y="2727325"/>
          <p14:tracePt t="213850" x="1676400" y="2735263"/>
          <p14:tracePt t="213858" x="1676400" y="2751138"/>
          <p14:tracePt t="213869" x="1722438" y="2781300"/>
          <p14:tracePt t="213887" x="1782763" y="2819400"/>
          <p14:tracePt t="213903" x="1836738" y="2849563"/>
          <p14:tracePt t="213920" x="1866900" y="2865438"/>
          <p14:tracePt t="213937" x="1874838" y="2873375"/>
          <p14:tracePt t="213971" x="1882775" y="2887663"/>
          <p14:tracePt t="213978" x="1897063" y="2895600"/>
          <p14:tracePt t="213987" x="1965325" y="2941638"/>
          <p14:tracePt t="214004" x="2041525" y="2979738"/>
          <p14:tracePt t="214021" x="2117725" y="3032125"/>
          <p14:tracePt t="214037" x="2155825" y="3063875"/>
          <p14:tracePt t="214053" x="2179638" y="3086100"/>
          <p14:tracePt t="214070" x="2193925" y="3094038"/>
          <p14:tracePt t="214086" x="2193925" y="3101975"/>
          <p14:tracePt t="214103" x="2217738" y="3116263"/>
          <p14:tracePt t="214120" x="2239963" y="3132138"/>
          <p14:tracePt t="214136" x="2301875" y="3154363"/>
          <p14:tracePt t="214136" x="2332038" y="3170238"/>
          <p14:tracePt t="214155" x="2392363" y="3184525"/>
          <p14:tracePt t="214171" x="2416175" y="3192463"/>
          <p14:tracePt t="214187" x="2422525" y="3192463"/>
          <p14:tracePt t="214203" x="2430463" y="3192463"/>
          <p14:tracePt t="214250" x="2438400" y="3192463"/>
          <p14:tracePt t="214258" x="2454275" y="3192463"/>
          <p14:tracePt t="214269" x="2498725" y="3192463"/>
          <p14:tracePt t="214286" x="2536825" y="3192463"/>
          <p14:tracePt t="214303" x="2536825" y="3184525"/>
          <p14:tracePt t="214330" x="2536825" y="3178175"/>
          <p14:tracePt t="214338" x="2536825" y="3170238"/>
          <p14:tracePt t="214352" x="2536825" y="3154363"/>
          <p14:tracePt t="214378" x="2536825" y="3146425"/>
          <p14:tracePt t="214394" x="2530475" y="3140075"/>
          <p14:tracePt t="214403" x="2522538" y="3132138"/>
          <p14:tracePt t="214421" x="2514600" y="3124200"/>
          <p14:tracePt t="214436" x="2498725" y="3108325"/>
          <p14:tracePt t="214453" x="2492375" y="3094038"/>
          <p14:tracePt t="214469" x="2476500" y="3070225"/>
          <p14:tracePt t="214486" x="2476500" y="3063875"/>
          <p14:tracePt t="214502" x="2468563" y="3055938"/>
          <p14:tracePt t="214523" x="2460625" y="3048000"/>
          <p14:tracePt t="214537" x="2460625" y="3040063"/>
          <p14:tracePt t="214570" x="2460625" y="3032125"/>
          <p14:tracePt t="214587" x="2460625" y="3025775"/>
          <p14:tracePt t="214594" x="2454275" y="3025775"/>
          <p14:tracePt t="214626" x="2454275" y="3009900"/>
          <p14:tracePt t="214635" x="2446338" y="3009900"/>
          <p14:tracePt t="214642" x="2438400" y="3009900"/>
          <p14:tracePt t="214652" x="2430463" y="3001963"/>
          <p14:tracePt t="214669" x="2422525" y="2987675"/>
          <p14:tracePt t="214685" x="2416175" y="2971800"/>
          <p14:tracePt t="214994" x="2408238" y="2963863"/>
          <p14:tracePt t="215010" x="2400300" y="2963863"/>
          <p14:tracePt t="215019" x="2392363" y="2955925"/>
          <p14:tracePt t="215042" x="2384425" y="2955925"/>
          <p14:tracePt t="215051" x="2378075" y="2955925"/>
          <p14:tracePt t="215082" x="2370138" y="2955925"/>
          <p14:tracePt t="215114" x="2362200" y="2955925"/>
          <p14:tracePt t="215690" x="2354263" y="2955925"/>
          <p14:tracePt t="215706" x="2332038" y="2941638"/>
          <p14:tracePt t="215714" x="2316163" y="2933700"/>
          <p14:tracePt t="215730" x="2293938" y="2933700"/>
          <p14:tracePt t="215738" x="2278063" y="2933700"/>
          <p14:tracePt t="215751" x="2239963" y="2925763"/>
          <p14:tracePt t="215769" x="2187575" y="2911475"/>
          <p14:tracePt t="215784" x="2155825" y="2903538"/>
          <p14:tracePt t="215800" x="2133600" y="2887663"/>
          <p14:tracePt t="215816" x="2079625" y="2887663"/>
          <p14:tracePt t="215836" x="2027238" y="2887663"/>
          <p14:tracePt t="215852" x="1981200" y="2873375"/>
          <p14:tracePt t="215868" x="1935163" y="2873375"/>
          <p14:tracePt t="215886" x="1897063" y="2865438"/>
          <p14:tracePt t="215902" x="1882775" y="2865438"/>
          <p14:tracePt t="215919" x="1851025" y="2865438"/>
          <p14:tracePt t="215934" x="1820863" y="2865438"/>
          <p14:tracePt t="215950" x="1768475" y="2865438"/>
          <p14:tracePt t="215967" x="1692275" y="2865438"/>
          <p14:tracePt t="215985" x="1654175" y="2865438"/>
          <p14:tracePt t="216000" x="1622425" y="2865438"/>
          <p14:tracePt t="216019" x="1592263" y="2873375"/>
          <p14:tracePt t="216035" x="1584325" y="2879725"/>
          <p14:tracePt t="216051" x="1546225" y="2903538"/>
          <p14:tracePt t="216068" x="1531938" y="2917825"/>
          <p14:tracePt t="216084" x="1508125" y="2925763"/>
          <p14:tracePt t="216101" x="1477963" y="2955925"/>
          <p14:tracePt t="216101" x="1470025" y="2963863"/>
          <p14:tracePt t="216120" x="1455738" y="2987675"/>
          <p14:tracePt t="216134" x="1425575" y="3025775"/>
          <p14:tracePt t="216151" x="1387475" y="3048000"/>
          <p14:tracePt t="216167" x="1355725" y="3078163"/>
          <p14:tracePt t="216184" x="1341438" y="3108325"/>
          <p14:tracePt t="216203" x="1325563" y="3140075"/>
          <p14:tracePt t="216219" x="1311275" y="3170238"/>
          <p14:tracePt t="216235" x="1295400" y="3208338"/>
          <p14:tracePt t="216252" x="1287463" y="3230563"/>
          <p14:tracePt t="216269" x="1279525" y="3260725"/>
          <p14:tracePt t="216286" x="1273175" y="3276600"/>
          <p14:tracePt t="216301" x="1265238" y="3292475"/>
          <p14:tracePt t="216317" x="1265238" y="3298825"/>
          <p14:tracePt t="216333" x="1265238" y="3330575"/>
          <p14:tracePt t="216350" x="1265238" y="3344863"/>
          <p14:tracePt t="216366" x="1279525" y="3382963"/>
          <p14:tracePt t="216384" x="1295400" y="3406775"/>
          <p14:tracePt t="216401" x="1311275" y="3429000"/>
          <p14:tracePt t="216401" x="1325563" y="3444875"/>
          <p14:tracePt t="216418" x="1349375" y="3482975"/>
          <p14:tracePt t="216432" x="1379538" y="3505200"/>
          <p14:tracePt t="216432" x="1417638" y="3527425"/>
          <p14:tracePt t="216451" x="1447800" y="3551238"/>
          <p14:tracePt t="216467" x="1470025" y="3565525"/>
          <p14:tracePt t="216484" x="1501775" y="3573463"/>
          <p14:tracePt t="216499" x="1524000" y="3581400"/>
          <p14:tracePt t="216516" x="1562100" y="3597275"/>
          <p14:tracePt t="216516" x="1600200" y="3611563"/>
          <p14:tracePt t="216539" x="1622425" y="3635375"/>
          <p14:tracePt t="216550" x="1692275" y="3657600"/>
          <p14:tracePt t="216567" x="1736725" y="3657600"/>
          <p14:tracePt t="216584" x="1768475" y="3673475"/>
          <p14:tracePt t="216600" x="1812925" y="3673475"/>
          <p14:tracePt t="216619" x="1828800" y="3673475"/>
          <p14:tracePt t="216635" x="1851025" y="3673475"/>
          <p14:tracePt t="216651" x="1897063" y="3665538"/>
          <p14:tracePt t="216668" x="1997075" y="3657600"/>
          <p14:tracePt t="216685" x="2163763" y="3657600"/>
          <p14:tracePt t="216701" x="2293938" y="3657600"/>
          <p14:tracePt t="216717" x="2308225" y="3641725"/>
          <p14:tracePt t="216734" x="2324100" y="3641725"/>
          <p14:tracePt t="216750" x="2332038" y="3635375"/>
          <p14:tracePt t="216767" x="2293938" y="3589338"/>
          <p14:tracePt t="216767" x="2247900" y="3521075"/>
          <p14:tracePt t="216790" x="2225675" y="3497263"/>
          <p14:tracePt t="216800" x="2179638" y="3429000"/>
          <p14:tracePt t="216800" x="2163763" y="3398838"/>
          <p14:tracePt t="216819" x="2163763" y="3368675"/>
          <p14:tracePt t="216836" x="2163763" y="3344863"/>
          <p14:tracePt t="216852" x="2163763" y="3336925"/>
          <p14:tracePt t="216868" x="2163763" y="3330575"/>
          <p14:tracePt t="216884" x="2171700" y="3284538"/>
          <p14:tracePt t="216900" x="2171700" y="3238500"/>
          <p14:tracePt t="216919" x="2171700" y="3192463"/>
          <p14:tracePt t="216936" x="2171700" y="3170238"/>
          <p14:tracePt t="216951" x="2171700" y="3162300"/>
          <p14:tracePt t="216966" x="2163763" y="3154363"/>
          <p14:tracePt t="216983" x="2149475" y="3140075"/>
          <p14:tracePt t="217000" x="2103438" y="3116263"/>
          <p14:tracePt t="217016" x="2065338" y="3108325"/>
          <p14:tracePt t="217016" x="2035175" y="3101975"/>
          <p14:tracePt t="217035" x="1997075" y="3101975"/>
          <p14:tracePt t="217049" x="1912938" y="3078163"/>
          <p14:tracePt t="217067" x="1905000" y="3078163"/>
          <p14:tracePt t="217085" x="1882775" y="3070225"/>
          <p14:tracePt t="217100" x="1866900" y="3070225"/>
          <p14:tracePt t="217116" x="1820863" y="3063875"/>
          <p14:tracePt t="217133" x="1760538" y="3063875"/>
          <p14:tracePt t="217149" x="1692275" y="3063875"/>
          <p14:tracePt t="217166" x="1630363" y="3063875"/>
          <p14:tracePt t="217185" x="1577975" y="3063875"/>
          <p14:tracePt t="217200" x="1546225" y="3063875"/>
          <p14:tracePt t="217218" x="1531938" y="3063875"/>
          <p14:tracePt t="217235" x="1508125" y="3063875"/>
          <p14:tracePt t="217250" x="1501775" y="3070225"/>
          <p14:tracePt t="217266" x="1463675" y="3101975"/>
          <p14:tracePt t="217283" x="1431925" y="3140075"/>
          <p14:tracePt t="217299" x="1393825" y="3162300"/>
          <p14:tracePt t="217315" x="1355725" y="3200400"/>
          <p14:tracePt t="217335" x="1341438" y="3222625"/>
          <p14:tracePt t="217350" x="1333500" y="3238500"/>
          <p14:tracePt t="217368" x="1333500" y="3268663"/>
          <p14:tracePt t="217383" x="1333500" y="3322638"/>
          <p14:tracePt t="217400" x="1333500" y="3360738"/>
          <p14:tracePt t="217416" x="1341438" y="3406775"/>
          <p14:tracePt t="217416" x="1349375" y="3436938"/>
          <p14:tracePt t="217436" x="1379538" y="3482975"/>
          <p14:tracePt t="217451" x="1387475" y="3505200"/>
          <p14:tracePt t="217467" x="1431925" y="3565525"/>
          <p14:tracePt t="217484" x="1447800" y="3589338"/>
          <p14:tracePt t="217501" x="1508125" y="3641725"/>
          <p14:tracePt t="217518" x="1524000" y="3673475"/>
          <p14:tracePt t="217535" x="1638300" y="3756025"/>
          <p14:tracePt t="217549" x="1698625" y="3787775"/>
          <p14:tracePt t="217565" x="1768475" y="3817938"/>
          <p14:tracePt t="217582" x="1858963" y="3848100"/>
          <p14:tracePt t="217599" x="1965325" y="3870325"/>
          <p14:tracePt t="217616" x="2141538" y="3908425"/>
          <p14:tracePt t="217636" x="2225675" y="3908425"/>
          <p14:tracePt t="217652" x="2308225" y="3894138"/>
          <p14:tracePt t="217666" x="2324100" y="3848100"/>
          <p14:tracePt t="217683" x="2324100" y="3763963"/>
          <p14:tracePt t="217698" x="2324100" y="3687763"/>
          <p14:tracePt t="217715" x="2324100" y="3635375"/>
          <p14:tracePt t="217733" x="2324100" y="3597275"/>
          <p14:tracePt t="217750" x="2324100" y="3565525"/>
          <p14:tracePt t="217767" x="2346325" y="3551238"/>
          <p14:tracePt t="217783" x="2354263" y="3543300"/>
          <p14:tracePt t="217798" x="2354263" y="3535363"/>
          <p14:tracePt t="217814" x="2408238" y="3527425"/>
          <p14:tracePt t="217994" x="2484438" y="3513138"/>
          <p14:tracePt t="218002" x="2574925" y="3489325"/>
          <p14:tracePt t="218015" x="2879725" y="3390900"/>
          <p14:tracePt t="218032" x="3208338" y="3254375"/>
          <p14:tracePt t="218032" x="3413125" y="3208338"/>
          <p14:tracePt t="218051" x="3763963" y="3116263"/>
          <p14:tracePt t="218067" x="4237038" y="2987675"/>
          <p14:tracePt t="218083" x="4449763" y="2887663"/>
          <p14:tracePt t="218099" x="4732338" y="2727325"/>
          <p14:tracePt t="218116" x="4892675" y="2651125"/>
          <p14:tracePt t="218132" x="4999038" y="2598738"/>
          <p14:tracePt t="218149" x="5083175" y="2536825"/>
          <p14:tracePt t="218166" x="5135563" y="2514600"/>
          <p14:tracePt t="218182" x="5181600" y="2476500"/>
          <p14:tracePt t="218199" x="5219700" y="2438400"/>
          <p14:tracePt t="218216" x="5265738" y="2400300"/>
          <p14:tracePt t="218232" x="5318125" y="2362200"/>
          <p14:tracePt t="218249" x="5494338" y="2263775"/>
          <p14:tracePt t="218267" x="5684838" y="2239963"/>
          <p14:tracePt t="218283" x="5943600" y="2209800"/>
          <p14:tracePt t="218300" x="6080125" y="2163763"/>
          <p14:tracePt t="218317" x="6118225" y="2149475"/>
          <p14:tracePt t="218332" x="6118225" y="2117725"/>
          <p14:tracePt t="218349" x="6073775" y="2095500"/>
          <p14:tracePt t="218366" x="6035675" y="2079625"/>
          <p14:tracePt t="218382" x="6027738" y="2079625"/>
          <p14:tracePt t="218398" x="6027738" y="2073275"/>
          <p14:tracePt t="218506" x="6027738" y="2057400"/>
          <p14:tracePt t="218538" x="6027738" y="2049463"/>
          <p14:tracePt t="218553" x="6027738" y="2041525"/>
          <p14:tracePt t="218562" x="6027738" y="2035175"/>
          <p14:tracePt t="218569" x="6027738" y="2027238"/>
          <p14:tracePt t="218580" x="6019800" y="2011363"/>
          <p14:tracePt t="218597" x="5989638" y="1997075"/>
          <p14:tracePt t="218615" x="5965825" y="1981200"/>
          <p14:tracePt t="218631" x="5927725" y="1981200"/>
          <p14:tracePt t="218648" x="5859463" y="1973263"/>
          <p14:tracePt t="218648" x="5807075" y="1958975"/>
          <p14:tracePt t="218667" x="5753100" y="1958975"/>
          <p14:tracePt t="218683" x="5737225" y="1958975"/>
          <p14:tracePt t="218699" x="5722938" y="1958975"/>
          <p14:tracePt t="218715" x="5707063" y="1958975"/>
          <p14:tracePt t="218746" x="5699125" y="1958975"/>
          <p14:tracePt t="218754" x="5676900" y="1958975"/>
          <p14:tracePt t="218765" x="5592763" y="1958975"/>
          <p14:tracePt t="218782" x="5502275" y="1989138"/>
          <p14:tracePt t="218798" x="5456238" y="2019300"/>
          <p14:tracePt t="218816" x="5432425" y="2035175"/>
          <p14:tracePt t="218831" x="5394325" y="2087563"/>
          <p14:tracePt t="218847" x="5364163" y="2125663"/>
          <p14:tracePt t="218864" x="5334000" y="2163763"/>
          <p14:tracePt t="218881" x="5303838" y="2201863"/>
          <p14:tracePt t="218881" x="5287963" y="2225675"/>
          <p14:tracePt t="218898" x="5257800" y="2263775"/>
          <p14:tracePt t="218916" x="5241925" y="2286000"/>
          <p14:tracePt t="218931" x="5227638" y="2316163"/>
          <p14:tracePt t="218947" x="5219700" y="2332038"/>
          <p14:tracePt t="218965" x="5219700" y="2354263"/>
          <p14:tracePt t="218981" x="5219700" y="2378075"/>
          <p14:tracePt t="218998" x="5219700" y="2408238"/>
          <p14:tracePt t="219015" x="5219700" y="2430463"/>
          <p14:tracePt t="219031" x="5219700" y="2454275"/>
          <p14:tracePt t="219048" x="5219700" y="2484438"/>
          <p14:tracePt t="219048" x="5219700" y="2498725"/>
          <p14:tracePt t="219067" x="5219700" y="2530475"/>
          <p14:tracePt t="219082" x="5219700" y="2598738"/>
          <p14:tracePt t="219100" x="5235575" y="2659063"/>
          <p14:tracePt t="219116" x="5249863" y="2697163"/>
          <p14:tracePt t="219132" x="5273675" y="2735263"/>
          <p14:tracePt t="219148" x="5295900" y="2765425"/>
          <p14:tracePt t="219165" x="5334000" y="2827338"/>
          <p14:tracePt t="219181" x="5372100" y="2857500"/>
          <p14:tracePt t="219198" x="5418138" y="2887663"/>
          <p14:tracePt t="219215" x="5448300" y="2903538"/>
          <p14:tracePt t="219231" x="5494338" y="2917825"/>
          <p14:tracePt t="219248" x="5584825" y="2917825"/>
          <p14:tracePt t="219265" x="5699125" y="2917825"/>
          <p14:tracePt t="219265" x="5753100" y="2917825"/>
          <p14:tracePt t="219283" x="5867400" y="2917825"/>
          <p14:tracePt t="219299" x="5943600" y="2917825"/>
          <p14:tracePt t="219315" x="5997575" y="2917825"/>
          <p14:tracePt t="219332" x="6011863" y="2917825"/>
          <p14:tracePt t="219354" x="6027738" y="2895600"/>
          <p14:tracePt t="219378" x="6027738" y="2873375"/>
          <p14:tracePt t="219386" x="6057900" y="2819400"/>
          <p14:tracePt t="219397" x="6118225" y="2743200"/>
          <p14:tracePt t="219415" x="6226175" y="2697163"/>
          <p14:tracePt t="219431" x="6278563" y="2667000"/>
          <p14:tracePt t="219448" x="6294438" y="2644775"/>
          <p14:tracePt t="219464" x="6308725" y="2620963"/>
          <p14:tracePt t="219464" x="6308725" y="2606675"/>
          <p14:tracePt t="219483" x="6332538" y="2560638"/>
          <p14:tracePt t="219499" x="6346825" y="2446338"/>
          <p14:tracePt t="219515" x="6354763" y="2370138"/>
          <p14:tracePt t="219533" x="6362700" y="2332038"/>
          <p14:tracePt t="219548" x="6362700" y="2316163"/>
          <p14:tracePt t="219563" x="6362700" y="2286000"/>
          <p14:tracePt t="219580" x="6354763" y="2278063"/>
          <p14:tracePt t="219596" x="6354763" y="2255838"/>
          <p14:tracePt t="219614" x="6346825" y="2217738"/>
          <p14:tracePt t="219631" x="6324600" y="2193925"/>
          <p14:tracePt t="219647" x="6302375" y="2171700"/>
          <p14:tracePt t="219664" x="6256338" y="2133600"/>
          <p14:tracePt t="219664" x="6240463" y="2125663"/>
          <p14:tracePt t="219683" x="6232525" y="2125663"/>
          <p14:tracePt t="219683" x="6218238" y="2111375"/>
          <p14:tracePt t="219698" x="6194425" y="2095500"/>
          <p14:tracePt t="219715" x="6180138" y="2095500"/>
          <p14:tracePt t="219732" x="6164263" y="2087563"/>
          <p14:tracePt t="219748" x="6149975" y="2079625"/>
          <p14:tracePt t="219764" x="6118225" y="2079625"/>
          <p14:tracePt t="219781" x="6073775" y="2073275"/>
          <p14:tracePt t="219797" x="6003925" y="2065338"/>
          <p14:tracePt t="219814" x="5951538" y="2065338"/>
          <p14:tracePt t="219831" x="5921375" y="2065338"/>
          <p14:tracePt t="219847" x="5905500" y="2065338"/>
          <p14:tracePt t="219863" x="5875338" y="2065338"/>
          <p14:tracePt t="219882" x="5859463" y="2065338"/>
          <p14:tracePt t="219897" x="5813425" y="2065338"/>
          <p14:tracePt t="219917" x="5775325" y="2065338"/>
          <p14:tracePt t="219932" x="5737225" y="2065338"/>
          <p14:tracePt t="219948" x="5707063" y="2073275"/>
          <p14:tracePt t="219964" x="5661025" y="2095500"/>
          <p14:tracePt t="219980" x="5616575" y="2141538"/>
          <p14:tracePt t="219997" x="5584825" y="2179638"/>
          <p14:tracePt t="220014" x="5516563" y="2232025"/>
          <p14:tracePt t="220032" x="5470525" y="2278063"/>
          <p14:tracePt t="220048" x="5456238" y="2316163"/>
          <p14:tracePt t="220063" x="5418138" y="2370138"/>
          <p14:tracePt t="220079" x="5410200" y="2400300"/>
          <p14:tracePt t="220079" x="5402263" y="2416175"/>
          <p14:tracePt t="220099" x="5380038" y="2454275"/>
          <p14:tracePt t="220115" x="5364163" y="2498725"/>
          <p14:tracePt t="220131" x="5356225" y="2544763"/>
          <p14:tracePt t="220149" x="5356225" y="2590800"/>
          <p14:tracePt t="220165" x="5356225" y="2644775"/>
          <p14:tracePt t="220181" x="5356225" y="2682875"/>
          <p14:tracePt t="220196" x="5356225" y="2735263"/>
          <p14:tracePt t="220213" x="5349875" y="2743200"/>
          <p14:tracePt t="220229" x="5349875" y="2773363"/>
          <p14:tracePt t="220247" x="5349875" y="2819400"/>
          <p14:tracePt t="220264" x="5387975" y="2849563"/>
          <p14:tracePt t="220280" x="5456238" y="2895600"/>
          <p14:tracePt t="220297" x="5494338" y="2911475"/>
          <p14:tracePt t="220314" x="5562600" y="2911475"/>
          <p14:tracePt t="220331" x="5616575" y="2911475"/>
          <p14:tracePt t="220347" x="5699125" y="2911475"/>
          <p14:tracePt t="220364" x="5745163" y="2911475"/>
          <p14:tracePt t="220379" x="5883275" y="2925763"/>
          <p14:tracePt t="220397" x="6073775" y="2933700"/>
          <p14:tracePt t="220414" x="6156325" y="2933700"/>
          <p14:tracePt t="220430" x="6188075" y="2925763"/>
          <p14:tracePt t="220446" x="6202363" y="2887663"/>
          <p14:tracePt t="220464" x="6232525" y="2797175"/>
          <p14:tracePt t="220479" x="6286500" y="2727325"/>
          <p14:tracePt t="220479" x="6308725" y="2697163"/>
          <p14:tracePt t="220499" x="6332538" y="2682875"/>
          <p14:tracePt t="220513" x="6354763" y="2636838"/>
          <p14:tracePt t="220528" x="6354763" y="2590800"/>
          <p14:tracePt t="220547" x="6354763" y="2536825"/>
          <p14:tracePt t="220564" x="6340475" y="2460625"/>
          <p14:tracePt t="220581" x="6332538" y="2416175"/>
          <p14:tracePt t="220596" x="6324600" y="2392363"/>
          <p14:tracePt t="220614" x="6302375" y="2362200"/>
          <p14:tracePt t="220630" x="6278563" y="2324100"/>
          <p14:tracePt t="220647" x="6232525" y="2286000"/>
          <p14:tracePt t="220663" x="6194425" y="2255838"/>
          <p14:tracePt t="220680" x="6156325" y="2217738"/>
          <p14:tracePt t="220696" x="6096000" y="2187575"/>
          <p14:tracePt t="220712" x="6003925" y="2163763"/>
          <p14:tracePt t="220730" x="5927725" y="2155825"/>
          <p14:tracePt t="220747" x="5867400" y="2141538"/>
          <p14:tracePt t="220763" x="5768975" y="2133600"/>
          <p14:tracePt t="220780" x="5730875" y="2133600"/>
          <p14:tracePt t="220796" x="5699125" y="2133600"/>
          <p14:tracePt t="220813" x="5661025" y="2133600"/>
          <p14:tracePt t="220829" x="5608638" y="2133600"/>
          <p14:tracePt t="220846" x="5502275" y="2133600"/>
          <p14:tracePt t="220863" x="5418138" y="2133600"/>
          <p14:tracePt t="220880" x="5356225" y="2133600"/>
          <p14:tracePt t="220897" x="5287963" y="2133600"/>
          <p14:tracePt t="220897" x="5257800" y="2141538"/>
          <p14:tracePt t="220916" x="5219700" y="2163763"/>
          <p14:tracePt t="220930" x="5197475" y="2179638"/>
          <p14:tracePt t="220946" x="5143500" y="2247900"/>
          <p14:tracePt t="220964" x="5113338" y="2308225"/>
          <p14:tracePt t="220979" x="5067300" y="2346325"/>
          <p14:tracePt t="220996" x="5051425" y="2378075"/>
          <p14:tracePt t="221012" x="5051425" y="2430463"/>
          <p14:tracePt t="221029" x="5051425" y="2484438"/>
          <p14:tracePt t="221046" x="5051425" y="2560638"/>
          <p14:tracePt t="221062" x="5051425" y="2620963"/>
          <p14:tracePt t="221079" x="5067300" y="2674938"/>
          <p14:tracePt t="221096" x="5113338" y="2720975"/>
          <p14:tracePt t="221096" x="5121275" y="2735263"/>
          <p14:tracePt t="221114" x="5135563" y="2759075"/>
          <p14:tracePt t="221128" x="5189538" y="2773363"/>
          <p14:tracePt t="221147" x="5211763" y="2751138"/>
          <p14:tracePt t="221209" x="5211763" y="2727325"/>
          <p14:tracePt t="221217" x="5235575" y="2713038"/>
          <p14:tracePt t="221227" x="5235575" y="2689225"/>
          <p14:tracePt t="221245" x="5249863" y="2689225"/>
          <p14:tracePt t="221261" x="5249863" y="2682875"/>
          <p14:tracePt t="222272" x="5249863" y="2697163"/>
          <p14:tracePt t="222625" x="5241925" y="2697163"/>
          <p14:tracePt t="222691" x="5241925" y="2705100"/>
          <p14:tracePt t="222705" x="5227638" y="2713038"/>
          <p14:tracePt t="222713" x="5219700" y="2720975"/>
          <p14:tracePt t="222726" x="5189538" y="2743200"/>
          <p14:tracePt t="222744" x="5127625" y="2773363"/>
          <p14:tracePt t="222761" x="5083175" y="2803525"/>
          <p14:tracePt t="222777" x="4892675" y="2887663"/>
          <p14:tracePt t="222794" x="4694238" y="2987675"/>
          <p14:tracePt t="222811" x="4427538" y="3070225"/>
          <p14:tracePt t="222827" x="4305300" y="3140075"/>
          <p14:tracePt t="222844" x="4130675" y="3200400"/>
          <p14:tracePt t="222860" x="3970338" y="3292475"/>
          <p14:tracePt t="222876" x="3840163" y="3375025"/>
          <p14:tracePt t="222893" x="3703638" y="3475038"/>
          <p14:tracePt t="222910" x="3573463" y="3559175"/>
          <p14:tracePt t="222929" x="3436938" y="3635375"/>
          <p14:tracePt t="222944" x="3368675" y="3679825"/>
          <p14:tracePt t="222962" x="3314700" y="3703638"/>
          <p14:tracePt t="222977" x="3268663" y="3749675"/>
          <p14:tracePt t="222995" x="3216275" y="3756025"/>
          <p14:tracePt t="223011" x="3132138" y="3817938"/>
          <p14:tracePt t="223028" x="3025775" y="3863975"/>
          <p14:tracePt t="223045" x="2911475" y="3908425"/>
          <p14:tracePt t="223061" x="2803525" y="3940175"/>
          <p14:tracePt t="223077" x="2705100" y="3962400"/>
          <p14:tracePt t="223094" x="2598738" y="3984625"/>
          <p14:tracePt t="223111" x="2492375" y="4030663"/>
          <p14:tracePt t="223127" x="2378075" y="4076700"/>
          <p14:tracePt t="223145" x="2270125" y="4168775"/>
          <p14:tracePt t="223145" x="2225675" y="4183063"/>
          <p14:tracePt t="223163" x="2103438" y="4275138"/>
          <p14:tracePt t="223177" x="1851025" y="4457700"/>
          <p14:tracePt t="223177" x="1774825" y="4487863"/>
          <p14:tracePt t="223194" x="1668463" y="4533900"/>
          <p14:tracePt t="223211" x="1554163" y="4564063"/>
          <p14:tracePt t="223228" x="1447800" y="4587875"/>
          <p14:tracePt t="223245" x="1393825" y="4610100"/>
          <p14:tracePt t="223260" x="1363663" y="4632325"/>
          <p14:tracePt t="223277" x="1333500" y="4648200"/>
          <p14:tracePt t="223294" x="1303338" y="4664075"/>
          <p14:tracePt t="223310" x="1273175" y="4686300"/>
          <p14:tracePt t="223327" x="1235075" y="4716463"/>
          <p14:tracePt t="223344" x="1203325" y="4740275"/>
          <p14:tracePt t="223360" x="1189038" y="4754563"/>
          <p14:tracePt t="223360" x="1181100" y="4754563"/>
          <p14:tracePt t="223379" x="1173163" y="4762500"/>
          <p14:tracePt t="223393" x="1127125" y="4792663"/>
          <p14:tracePt t="223411" x="1089025" y="4800600"/>
          <p14:tracePt t="223428" x="1082675" y="4808538"/>
          <p14:tracePt t="223444" x="1066800" y="4808538"/>
          <p14:tracePt t="223586" x="1058863" y="4808538"/>
          <p14:tracePt t="227137" x="1050925" y="4808538"/>
          <p14:tracePt t="228018" x="1044575" y="4800600"/>
          <p14:tracePt t="228066" x="1036638" y="4800600"/>
          <p14:tracePt t="228098" x="1036638" y="4792663"/>
          <p14:tracePt t="228106" x="1028700" y="4792663"/>
          <p14:tracePt t="228123" x="1028700" y="4784725"/>
          <p14:tracePt t="228130" x="1012825" y="4784725"/>
          <p14:tracePt t="228146" x="1006475" y="4778375"/>
          <p14:tracePt t="228156" x="998538" y="4770438"/>
          <p14:tracePt t="228171" x="990600" y="4762500"/>
          <p14:tracePt t="228189" x="982663" y="4762500"/>
          <p14:tracePt t="228205" x="982663" y="4754563"/>
          <p14:tracePt t="228221" x="974725" y="4754563"/>
          <p14:tracePt t="228842" x="960438" y="4754563"/>
          <p14:tracePt t="228882" x="944563" y="4746625"/>
          <p14:tracePt t="228890" x="922338" y="4740275"/>
          <p14:tracePt t="228914" x="914400" y="4740275"/>
          <p14:tracePt t="228930" x="906463" y="4740275"/>
          <p14:tracePt t="228955" x="898525" y="4740275"/>
          <p14:tracePt t="228962" x="892175" y="4740275"/>
          <p14:tracePt t="228978" x="884238" y="4740275"/>
          <p14:tracePt t="229058" x="876300" y="4740275"/>
          <p14:tracePt t="229066" x="868363" y="4732338"/>
          <p14:tracePt t="229586" x="868363" y="4724400"/>
          <p14:tracePt t="229674" x="876300" y="4724400"/>
          <p14:tracePt t="229746" x="884238" y="4724400"/>
          <p14:tracePt t="229762" x="892175" y="4724400"/>
          <p14:tracePt t="229778" x="898525" y="4724400"/>
          <p14:tracePt t="229787" x="906463" y="4716463"/>
          <p14:tracePt t="229794" x="922338" y="4708525"/>
          <p14:tracePt t="229810" x="936625" y="4702175"/>
          <p14:tracePt t="229820" x="1006475" y="4686300"/>
          <p14:tracePt t="229837" x="1096963" y="4670425"/>
          <p14:tracePt t="229854" x="1150938" y="4670425"/>
          <p14:tracePt t="229870" x="1189038" y="4664075"/>
          <p14:tracePt t="229887" x="1241425" y="4664075"/>
          <p14:tracePt t="229904" x="1273175" y="4648200"/>
          <p14:tracePt t="229920" x="1311275" y="4648200"/>
          <p14:tracePt t="229920" x="1341438" y="4648200"/>
          <p14:tracePt t="229940" x="1425575" y="4632325"/>
          <p14:tracePt t="229955" x="1554163" y="4602163"/>
          <p14:tracePt t="229971" x="1654175" y="4602163"/>
          <p14:tracePt t="229988" x="1684338" y="4602163"/>
          <p14:tracePt t="230005" x="1692275" y="4602163"/>
          <p14:tracePt t="230020" x="1692275" y="4594225"/>
          <p14:tracePt t="230058" x="1698625" y="4594225"/>
          <p14:tracePt t="230066" x="1706563" y="4594225"/>
          <p14:tracePt t="230074" x="1722438" y="4594225"/>
          <p14:tracePt t="230086" x="1752600" y="4594225"/>
          <p14:tracePt t="230104" x="1782763" y="4594225"/>
          <p14:tracePt t="230120" x="1806575" y="4594225"/>
          <p14:tracePt t="230137" x="1812925" y="4594225"/>
          <p14:tracePt t="230186" x="1828800" y="4594225"/>
          <p14:tracePt t="230242" x="1844675" y="4594225"/>
          <p14:tracePt t="230250" x="1858963" y="4594225"/>
          <p14:tracePt t="230258" x="1874838" y="4594225"/>
          <p14:tracePt t="230269" x="1889125" y="4594225"/>
          <p14:tracePt t="230286" x="1889125" y="4610100"/>
          <p14:tracePt t="230634" x="1882775" y="4610100"/>
          <p14:tracePt t="230642" x="1874838" y="4618038"/>
          <p14:tracePt t="230652" x="1851025" y="4632325"/>
          <p14:tracePt t="230669" x="1836738" y="4640263"/>
          <p14:tracePt t="230686" x="1828800" y="4648200"/>
          <p14:tracePt t="230702" x="1820863" y="4656138"/>
          <p14:tracePt t="230719" x="1812925" y="4656138"/>
          <p14:tracePt t="230738" x="1812925" y="4664075"/>
          <p14:tracePt t="230762" x="1798638" y="4664075"/>
          <p14:tracePt t="230770" x="1790700" y="4664075"/>
          <p14:tracePt t="230785" x="1730375" y="4694238"/>
          <p14:tracePt t="230804" x="1714500" y="4694238"/>
          <p14:tracePt t="230820" x="1722438" y="4694238"/>
          <p14:tracePt t="231082" x="1730375" y="4694238"/>
          <p14:tracePt t="231106" x="1744663" y="4694238"/>
          <p14:tracePt t="231298" x="1752600" y="4694238"/>
          <p14:tracePt t="231442" x="1760538" y="4694238"/>
          <p14:tracePt t="231466" x="1774825" y="4694238"/>
          <p14:tracePt t="231762" x="1790700" y="4694238"/>
          <p14:tracePt t="231786" x="1798638" y="4694238"/>
          <p14:tracePt t="231803" x="1806575" y="4694238"/>
          <p14:tracePt t="231874" x="1812925" y="4694238"/>
          <p14:tracePt t="231882" x="1820863" y="4694238"/>
          <p14:tracePt t="231890" x="1828800" y="4694238"/>
          <p14:tracePt t="231901" x="1844675" y="4686300"/>
          <p14:tracePt t="231918" x="1851025" y="4686300"/>
          <p14:tracePt t="233731" x="1858963" y="4686300"/>
          <p14:tracePt t="233978" x="1866900" y="4686300"/>
          <p14:tracePt t="234002" x="1874838" y="4686300"/>
          <p14:tracePt t="234018" x="1882775" y="4686300"/>
          <p14:tracePt t="234026" x="1897063" y="4686300"/>
          <p14:tracePt t="234035" x="1912938" y="4686300"/>
          <p14:tracePt t="234048" x="1965325" y="4678363"/>
          <p14:tracePt t="234048" x="1989138" y="4678363"/>
          <p14:tracePt t="234066" x="2011363" y="4670425"/>
          <p14:tracePt t="234066" x="2027238" y="4670425"/>
          <p14:tracePt t="234082" x="2035175" y="4670425"/>
          <p14:tracePt t="234097" x="2041525" y="4670425"/>
          <p14:tracePt t="234115" x="2057400" y="4664075"/>
          <p14:tracePt t="234138" x="2073275" y="4664075"/>
          <p14:tracePt t="234149" x="2141538" y="4664075"/>
          <p14:tracePt t="234166" x="2193925" y="4664075"/>
          <p14:tracePt t="234183" x="2278063" y="4664075"/>
          <p14:tracePt t="234199" x="2316163" y="4664075"/>
          <p14:tracePt t="234216" x="2332038" y="4664075"/>
          <p14:tracePt t="234232" x="2346325" y="4664075"/>
          <p14:tracePt t="234267" x="2378075" y="4664075"/>
          <p14:tracePt t="234283" x="2400300" y="4648200"/>
          <p14:tracePt t="234290" x="2430463" y="4648200"/>
          <p14:tracePt t="234300" x="2468563" y="4648200"/>
          <p14:tracePt t="234316" x="2476500" y="4648200"/>
          <p14:tracePt t="234332" x="2498725" y="4640263"/>
          <p14:tracePt t="234348" x="2514600" y="4632325"/>
          <p14:tracePt t="234365" x="2552700" y="4618038"/>
          <p14:tracePt t="234382" x="2636838" y="4610100"/>
          <p14:tracePt t="234399" x="2705100" y="4610100"/>
          <p14:tracePt t="234416" x="2759075" y="4610100"/>
          <p14:tracePt t="234432" x="2751138" y="4610100"/>
          <p14:tracePt t="234530" x="2743200" y="4610100"/>
          <p14:tracePt t="234562" x="2743200" y="4618038"/>
          <p14:tracePt t="236766" x="2751138" y="4625975"/>
          <p14:tracePt t="237130" x="2751138" y="4632325"/>
          <p14:tracePt t="237170" x="2751138" y="4640263"/>
          <p14:tracePt t="237186" x="2743200" y="4640263"/>
          <p14:tracePt t="237658" x="2720975" y="4656138"/>
          <p14:tracePt t="237666" x="2713038" y="4656138"/>
          <p14:tracePt t="237678" x="2651125" y="4678363"/>
          <p14:tracePt t="237696" x="2574925" y="4708525"/>
          <p14:tracePt t="237716" x="2536825" y="4708525"/>
          <p14:tracePt t="237728" x="2438400" y="4732338"/>
          <p14:tracePt t="237747" x="2316163" y="4784725"/>
          <p14:tracePt t="237763" x="2232025" y="4808538"/>
          <p14:tracePt t="237780" x="2133600" y="4846638"/>
          <p14:tracePt t="237796" x="2087563" y="4860925"/>
          <p14:tracePt t="237818" x="2011363" y="4884738"/>
          <p14:tracePt t="237828" x="1989138" y="4884738"/>
          <p14:tracePt t="237845" x="1951038" y="4884738"/>
          <p14:tracePt t="237861" x="1912938" y="4884738"/>
          <p14:tracePt t="237879" x="1897063" y="4892675"/>
          <p14:tracePt t="238250" x="1866900" y="4899025"/>
          <p14:tracePt t="238258" x="1858963" y="4899025"/>
          <p14:tracePt t="238266" x="1812925" y="4906963"/>
          <p14:tracePt t="238278" x="1730375" y="4945063"/>
          <p14:tracePt t="238295" x="1638300" y="4975225"/>
          <p14:tracePt t="238312" x="1539875" y="5021263"/>
          <p14:tracePt t="238328" x="1387475" y="5097463"/>
          <p14:tracePt t="238328" x="1349375" y="5121275"/>
          <p14:tracePt t="238347" x="1189038" y="5197475"/>
          <p14:tracePt t="238363" x="1066800" y="5273675"/>
          <p14:tracePt t="238380" x="1006475" y="5341938"/>
          <p14:tracePt t="238396" x="974725" y="5410200"/>
          <p14:tracePt t="238412" x="952500" y="5448300"/>
          <p14:tracePt t="238428" x="906463" y="5502275"/>
          <p14:tracePt t="238446" x="884238" y="5592763"/>
          <p14:tracePt t="238461" x="868363" y="5661025"/>
          <p14:tracePt t="238478" x="860425" y="5684838"/>
          <p14:tracePt t="238494" x="860425" y="5699125"/>
          <p14:tracePt t="238511" x="860425" y="5707063"/>
          <p14:tracePt t="238528" x="854075" y="5722938"/>
          <p14:tracePt t="238528" x="854075" y="5745163"/>
          <p14:tracePt t="238547" x="854075" y="5761038"/>
          <p14:tracePt t="238561" x="846138" y="5859463"/>
          <p14:tracePt t="238579" x="846138" y="5913438"/>
          <p14:tracePt t="238596" x="846138" y="5951538"/>
          <p14:tracePt t="238612" x="846138" y="5965825"/>
          <p14:tracePt t="238628" x="846138" y="5973763"/>
          <p14:tracePt t="242167" x="854075" y="5965825"/>
          <p14:tracePt t="242586" x="860425" y="5943600"/>
          <p14:tracePt t="242594" x="876300" y="5897563"/>
          <p14:tracePt t="242606" x="898525" y="5829300"/>
          <p14:tracePt t="242624" x="922338" y="5753100"/>
          <p14:tracePt t="242640" x="922338" y="5715000"/>
          <p14:tracePt t="242640" x="936625" y="5692775"/>
          <p14:tracePt t="242659" x="944563" y="5668963"/>
          <p14:tracePt t="242675" x="960438" y="5622925"/>
          <p14:tracePt t="242691" x="982663" y="5570538"/>
          <p14:tracePt t="242708" x="998538" y="5524500"/>
          <p14:tracePt t="242724" x="1012825" y="5502275"/>
          <p14:tracePt t="242741" x="1020763" y="5464175"/>
          <p14:tracePt t="242757" x="1036638" y="5448300"/>
          <p14:tracePt t="242774" x="1050925" y="5426075"/>
          <p14:tracePt t="242790" x="1074738" y="5410200"/>
          <p14:tracePt t="242807" x="1120775" y="5380038"/>
          <p14:tracePt t="242824" x="1181100" y="5326063"/>
          <p14:tracePt t="242840" x="1241425" y="5280025"/>
          <p14:tracePt t="242840" x="1265238" y="5273675"/>
          <p14:tracePt t="242859" x="1287463" y="5241925"/>
          <p14:tracePt t="242874" x="1311275" y="5219700"/>
          <p14:tracePt t="242892" x="1317625" y="5189538"/>
          <p14:tracePt t="242908" x="1333500" y="5143500"/>
          <p14:tracePt t="242924" x="1363663" y="5097463"/>
          <p14:tracePt t="242940" x="1417638" y="5037138"/>
          <p14:tracePt t="242959" x="1493838" y="4983163"/>
          <p14:tracePt t="242974" x="1554163" y="4930775"/>
          <p14:tracePt t="242990" x="1616075" y="4892675"/>
          <p14:tracePt t="243007" x="1654175" y="4854575"/>
          <p14:tracePt t="243026" x="1660525" y="4830763"/>
          <p14:tracePt t="243040" x="1668463" y="4800600"/>
          <p14:tracePt t="243040" x="1684338" y="4778375"/>
          <p14:tracePt t="243059" x="1698625" y="4754563"/>
          <p14:tracePt t="243074" x="1722438" y="4702175"/>
          <p14:tracePt t="243092" x="1744663" y="4670425"/>
          <p14:tracePt t="243107" x="1752600" y="4664075"/>
          <p14:tracePt t="243124" x="1768475" y="4648200"/>
          <p14:tracePt t="243141" x="1774825" y="4640263"/>
          <p14:tracePt t="243157" x="1790700" y="4618038"/>
          <p14:tracePt t="243172" x="1812925" y="4594225"/>
          <p14:tracePt t="243189" x="1828800" y="4572000"/>
          <p14:tracePt t="243206" x="1866900" y="4549775"/>
          <p14:tracePt t="243222" x="1882775" y="4533900"/>
          <p14:tracePt t="243239" x="1889125" y="4525963"/>
          <p14:tracePt t="243255" x="1882775" y="4525963"/>
          <p14:tracePt t="243449" x="1874838" y="4525963"/>
          <p14:tracePt t="243465" x="1866900" y="4525963"/>
          <p14:tracePt t="243474" x="1866900" y="4533900"/>
          <p14:tracePt t="243481" x="1866900" y="4549775"/>
          <p14:tracePt t="243490" x="1851025" y="4564063"/>
          <p14:tracePt t="243506" x="1836738" y="4579938"/>
          <p14:tracePt t="243523" x="1828800" y="4587875"/>
          <p14:tracePt t="243540" x="1828800" y="4594225"/>
          <p14:tracePt t="243601" x="1858963" y="4594225"/>
          <p14:tracePt t="244002" x="1874838" y="4594225"/>
          <p14:tracePt t="244034" x="1882775" y="4594225"/>
          <p14:tracePt t="244130" x="1874838" y="4594225"/>
          <p14:tracePt t="244418" x="1866900" y="4602163"/>
          <p14:tracePt t="244450" x="1858963" y="4602163"/>
          <p14:tracePt t="244490" x="1844675" y="4602163"/>
          <p14:tracePt t="244531" x="1836738" y="4602163"/>
          <p14:tracePt t="244561" x="1820863" y="4602163"/>
          <p14:tracePt t="244578" x="1812925" y="4602163"/>
          <p14:tracePt t="244586" x="1806575" y="4602163"/>
          <p14:tracePt t="244594" x="1798638" y="4602163"/>
          <p14:tracePt t="244605" x="1798638" y="4594225"/>
          <p14:tracePt t="246127" x="1798638" y="4579938"/>
          <p14:tracePt t="246530" x="1798638" y="4572000"/>
          <p14:tracePt t="246554" x="1798638" y="4564063"/>
          <p14:tracePt t="246562" x="1798638" y="4556125"/>
          <p14:tracePt t="246578" x="1798638" y="4549775"/>
          <p14:tracePt t="246587" x="1798638" y="4541838"/>
          <p14:tracePt t="246603" x="1798638" y="4533900"/>
          <p14:tracePt t="246619" x="1806575" y="4525963"/>
          <p14:tracePt t="246698" x="1806575" y="4511675"/>
          <p14:tracePt t="246914" x="1812925" y="4503738"/>
          <p14:tracePt t="246930" x="1812925" y="4495800"/>
          <p14:tracePt t="246940" x="1812925" y="4487863"/>
          <p14:tracePt t="246952" x="1820863" y="4457700"/>
          <p14:tracePt t="246952" x="1828800" y="4449763"/>
          <p14:tracePt t="246971" x="1828800" y="4435475"/>
          <p14:tracePt t="246987" x="1828800" y="4427538"/>
          <p14:tracePt t="247002" x="1828800" y="4411663"/>
          <p14:tracePt t="247021" x="1828800" y="4403725"/>
          <p14:tracePt t="247036" x="1836738" y="4389438"/>
          <p14:tracePt t="247053" x="1836738" y="4381500"/>
          <p14:tracePt t="247069" x="1836738" y="4365625"/>
          <p14:tracePt t="247098" x="1836738" y="4359275"/>
          <p14:tracePt t="247114" x="1836738" y="4343400"/>
          <p14:tracePt t="247178" x="1836738" y="4335463"/>
          <p14:tracePt t="247187" x="1844675" y="4327525"/>
          <p14:tracePt t="247194" x="1844675" y="4321175"/>
          <p14:tracePt t="247203" x="1844675" y="4305300"/>
          <p14:tracePt t="247218" x="1851025" y="4283075"/>
          <p14:tracePt t="247237" x="1851025" y="4289425"/>
          <p14:tracePt t="247482" x="1851025" y="4313238"/>
          <p14:tracePt t="247490" x="1851025" y="4343400"/>
          <p14:tracePt t="247501" x="1851025" y="4411663"/>
          <p14:tracePt t="247519" x="1851025" y="4465638"/>
          <p14:tracePt t="247536" x="1851025" y="4511675"/>
          <p14:tracePt t="247551" x="1851025" y="4525963"/>
          <p14:tracePt t="247567" x="1851025" y="4556125"/>
          <p14:tracePt t="247584" x="1858963" y="4602163"/>
          <p14:tracePt t="247603" x="1858963" y="4625975"/>
          <p14:tracePt t="247620" x="1866900" y="4664075"/>
          <p14:tracePt t="247636" x="1866900" y="4686300"/>
          <p14:tracePt t="247652" x="1866900" y="4716463"/>
          <p14:tracePt t="247669" x="1866900" y="4732338"/>
          <p14:tracePt t="247686" x="1866900" y="4746625"/>
          <p14:tracePt t="247701" x="1874838" y="4740275"/>
          <p14:tracePt t="247858" x="1874838" y="4732338"/>
          <p14:tracePt t="247866" x="1882775" y="4724400"/>
          <p14:tracePt t="247874" x="1882775" y="4716463"/>
          <p14:tracePt t="247885" x="1889125" y="4702175"/>
          <p14:tracePt t="247914" x="1897063" y="4702175"/>
          <p14:tracePt t="247962" x="1905000" y="4694238"/>
          <p14:tracePt t="247970" x="1920875" y="4686300"/>
          <p14:tracePt t="248003" x="1935163" y="4678363"/>
          <p14:tracePt t="248019" x="1943100" y="4670425"/>
          <p14:tracePt t="248082" x="1951038" y="4670425"/>
          <p14:tracePt t="248090" x="1965325" y="4656138"/>
          <p14:tracePt t="248101" x="1981200" y="4640263"/>
          <p14:tracePt t="248118" x="2011363" y="4618038"/>
          <p14:tracePt t="248137" x="2019300" y="4618038"/>
          <p14:tracePt t="248151" x="2027238" y="4610100"/>
          <p14:tracePt t="248168" x="2027238" y="4602163"/>
          <p14:tracePt t="248226" x="2041525" y="4594225"/>
          <p14:tracePt t="248235" x="2057400" y="4572000"/>
          <p14:tracePt t="248242" x="2073275" y="4564063"/>
          <p14:tracePt t="248258" x="2079625" y="4556125"/>
          <p14:tracePt t="248268" x="2087563" y="4556125"/>
          <p14:tracePt t="248284" x="2095500" y="4556125"/>
          <p14:tracePt t="248338" x="2095500" y="4549775"/>
          <p14:tracePt t="248362" x="2103438" y="4541838"/>
          <p14:tracePt t="248370" x="2111375" y="4541838"/>
          <p14:tracePt t="248384" x="2133600" y="4541838"/>
          <p14:tracePt t="248403" x="2141538" y="4541838"/>
          <p14:tracePt t="248419" x="2149475" y="4541838"/>
          <p14:tracePt t="248435" x="2163763" y="4541838"/>
          <p14:tracePt t="248452" x="2179638" y="4541838"/>
          <p14:tracePt t="248468" x="2193925" y="4541838"/>
          <p14:tracePt t="248484" x="2209800" y="4541838"/>
          <p14:tracePt t="248506" x="2217738" y="4541838"/>
          <p14:tracePt t="248538" x="2225675" y="4541838"/>
          <p14:tracePt t="248554" x="2232025" y="4541838"/>
          <p14:tracePt t="248578" x="2239963" y="4541838"/>
          <p14:tracePt t="248602" x="2247900" y="4541838"/>
          <p14:tracePt t="248626" x="2255838" y="4541838"/>
          <p14:tracePt t="248635" x="2263775" y="4541838"/>
          <p14:tracePt t="248651" x="2270125" y="4556125"/>
          <p14:tracePt t="248667" x="2278063" y="4556125"/>
          <p14:tracePt t="248674" x="2293938" y="4556125"/>
          <p14:tracePt t="248722" x="2301875" y="4556125"/>
          <p14:tracePt t="249114" x="2308225" y="4556125"/>
          <p14:tracePt t="249130" x="2324100" y="4556125"/>
          <p14:tracePt t="249138" x="2332038" y="4556125"/>
          <p14:tracePt t="249150" x="2362200" y="4556125"/>
          <p14:tracePt t="249167" x="2400300" y="4556125"/>
          <p14:tracePt t="249184" x="2416175" y="4556125"/>
          <p14:tracePt t="249200" x="2422525" y="4556125"/>
          <p14:tracePt t="249226" x="2438400" y="4556125"/>
          <p14:tracePt t="249251" x="2446338" y="4556125"/>
          <p14:tracePt t="249258" x="2460625" y="4556125"/>
          <p14:tracePt t="249268" x="2484438" y="4556125"/>
          <p14:tracePt t="249285" x="2544763" y="4572000"/>
          <p14:tracePt t="249300" x="2598738" y="4587875"/>
          <p14:tracePt t="249317" x="2606675" y="4587875"/>
          <p14:tracePt t="249333" x="2620963" y="4587875"/>
          <p14:tracePt t="249434" x="2636838" y="4594225"/>
          <p14:tracePt t="249442" x="2667000" y="4610100"/>
          <p14:tracePt t="249451" x="2682875" y="4610100"/>
          <p14:tracePt t="249467" x="2689225" y="4610100"/>
          <p14:tracePt t="249484" x="2697163" y="4610100"/>
          <p14:tracePt t="249506" x="2713038" y="4610100"/>
          <p14:tracePt t="249522" x="2727325" y="4610100"/>
          <p14:tracePt t="249533" x="2743200" y="4610100"/>
          <p14:tracePt t="249551" x="2759075" y="4625975"/>
          <p14:tracePt t="249566" x="2765425" y="4625975"/>
          <p14:tracePt t="249594" x="2773363" y="4625975"/>
          <p14:tracePt t="249634" x="2765425" y="4625975"/>
          <p14:tracePt t="249962" x="2765425" y="4610100"/>
          <p14:tracePt t="250002" x="2765425" y="4602163"/>
          <p14:tracePt t="250018" x="2773363" y="4587875"/>
          <p14:tracePt t="250026" x="2773363" y="4579938"/>
          <p14:tracePt t="250034" x="2773363" y="4572000"/>
          <p14:tracePt t="250048" x="2789238" y="4525963"/>
          <p14:tracePt t="250067" x="2797175" y="4495800"/>
          <p14:tracePt t="250084" x="2803525" y="4487863"/>
          <p14:tracePt t="250100" x="2803525" y="4479925"/>
          <p14:tracePt t="250130" x="2803525" y="4465638"/>
          <p14:tracePt t="250154" x="2803525" y="4449763"/>
          <p14:tracePt t="250162" x="2803525" y="4435475"/>
          <p14:tracePt t="250170" x="2811463" y="4419600"/>
          <p14:tracePt t="250186" x="2811463" y="4403725"/>
          <p14:tracePt t="250199" x="2819400" y="4389438"/>
          <p14:tracePt t="250216" x="2819400" y="4381500"/>
          <p14:tracePt t="250232" x="2819400" y="4373563"/>
          <p14:tracePt t="250250" x="2827338" y="4343400"/>
          <p14:tracePt t="250267" x="2835275" y="4313238"/>
          <p14:tracePt t="250284" x="2841625" y="4267200"/>
          <p14:tracePt t="250300" x="2857500" y="4229100"/>
          <p14:tracePt t="250316" x="2857500" y="4221163"/>
          <p14:tracePt t="250332" x="2841625" y="4229100"/>
          <p14:tracePt t="250482" x="2835275" y="4244975"/>
          <p14:tracePt t="250489" x="2811463" y="4283075"/>
          <p14:tracePt t="250498" x="2789238" y="4327525"/>
          <p14:tracePt t="250516" x="2751138" y="4419600"/>
          <p14:tracePt t="250533" x="2697163" y="4518025"/>
          <p14:tracePt t="250552" x="2659063" y="4587875"/>
          <p14:tracePt t="250566" x="2636838" y="4640263"/>
          <p14:tracePt t="250582" x="2613025" y="4694238"/>
          <p14:tracePt t="250599" x="2582863" y="4732338"/>
          <p14:tracePt t="250616" x="2568575" y="4770438"/>
          <p14:tracePt t="250632" x="2560638" y="4784725"/>
          <p14:tracePt t="250632" x="2552700" y="4784725"/>
          <p14:tracePt t="250651" x="2544763" y="4792663"/>
          <p14:tracePt t="250667" x="2536825" y="4792663"/>
          <p14:tracePt t="250714" x="2530475" y="4792663"/>
          <p14:tracePt t="250722" x="2514600" y="4792663"/>
          <p14:tracePt t="250738" x="2514600" y="4800600"/>
          <p14:tracePt t="250748" x="2506663" y="4800600"/>
          <p14:tracePt t="250786" x="2498725" y="4800600"/>
          <p14:tracePt t="250794" x="2484438" y="4800600"/>
          <p14:tracePt t="250802" x="2476500" y="4800600"/>
          <p14:tracePt t="250815" x="2454275" y="4800600"/>
          <p14:tracePt t="250832" x="2416175" y="4784725"/>
          <p14:tracePt t="250832" x="2392363" y="4778375"/>
          <p14:tracePt t="250851" x="2392363" y="4770438"/>
          <p14:tracePt t="250866" x="2400300" y="4770438"/>
          <p14:tracePt t="251210" x="2408238" y="4762500"/>
          <p14:tracePt t="251218" x="2430463" y="4762500"/>
          <p14:tracePt t="251231" x="2438400" y="4754563"/>
          <p14:tracePt t="251248" x="2468563" y="4746625"/>
          <p14:tracePt t="251248" x="2476500" y="4746625"/>
          <p14:tracePt t="251268" x="2506663" y="4746625"/>
          <p14:tracePt t="251283" x="2530475" y="4740275"/>
          <p14:tracePt t="251300" x="2536825" y="4740275"/>
          <p14:tracePt t="251354" x="2568575" y="4740275"/>
          <p14:tracePt t="251370" x="2598738" y="4740275"/>
          <p14:tracePt t="251379" x="2628900" y="4746625"/>
          <p14:tracePt t="251386" x="2674938" y="4746625"/>
          <p14:tracePt t="251397" x="2713038" y="4762500"/>
          <p14:tracePt t="251415" x="2720975" y="4762500"/>
          <p14:tracePt t="251431" x="2735263" y="4762500"/>
          <p14:tracePt t="251498" x="2743200" y="4762500"/>
          <p14:tracePt t="251515" x="2751138" y="4762500"/>
          <p14:tracePt t="251522" x="2765425" y="4762500"/>
          <p14:tracePt t="251532" x="2781300" y="4762500"/>
          <p14:tracePt t="251552" x="2773363" y="4762500"/>
          <p14:tracePt t="251730" x="2759075" y="4762500"/>
          <p14:tracePt t="251738" x="2735263" y="4784725"/>
          <p14:tracePt t="251748" x="2689225" y="4800600"/>
          <p14:tracePt t="251765" x="2667000" y="4816475"/>
          <p14:tracePt t="251781" x="2636838" y="4846638"/>
          <p14:tracePt t="251798" x="2628900" y="4876800"/>
          <p14:tracePt t="251815" x="2613025" y="4899025"/>
          <p14:tracePt t="251833" x="2613025" y="4906963"/>
          <p14:tracePt t="251847" x="2613025" y="4922838"/>
          <p14:tracePt t="251864" x="2613025" y="4930775"/>
          <p14:tracePt t="252042" x="2613025" y="4937125"/>
          <p14:tracePt t="252050" x="2613025" y="4953000"/>
          <p14:tracePt t="252063" x="2598738" y="4983163"/>
          <p14:tracePt t="252063" x="2590800" y="4991100"/>
          <p14:tracePt t="252083" x="2590800" y="5006975"/>
          <p14:tracePt t="252097" x="2574925" y="5037138"/>
          <p14:tracePt t="252115" x="2568575" y="5051425"/>
          <p14:tracePt t="252131" x="2560638" y="5051425"/>
          <p14:tracePt t="252194" x="2536825" y="5037138"/>
          <p14:tracePt t="252202" x="2514600" y="4983163"/>
          <p14:tracePt t="252213" x="2492375" y="4899025"/>
          <p14:tracePt t="252231" x="2492375" y="4868863"/>
          <p14:tracePt t="252247" x="2498725" y="4868863"/>
          <p14:tracePt t="252264" x="2498725" y="4846638"/>
          <p14:tracePt t="252281" x="2506663" y="4846638"/>
          <p14:tracePt t="252306" x="2514600" y="4838700"/>
          <p14:tracePt t="252378" x="2522538" y="4838700"/>
          <p14:tracePt t="252395" x="2530475" y="4838700"/>
          <p14:tracePt t="252402" x="2544763" y="4838700"/>
          <p14:tracePt t="252413" x="2568575" y="4838700"/>
          <p14:tracePt t="252430" x="2598738" y="4846638"/>
          <p14:tracePt t="252447" x="2644775" y="4868863"/>
          <p14:tracePt t="252464" x="2682875" y="4868863"/>
          <p14:tracePt t="252480" x="2735263" y="4884738"/>
          <p14:tracePt t="252480" x="2759075" y="4884738"/>
          <p14:tracePt t="252499" x="2773363" y="4884738"/>
          <p14:tracePt t="252499" x="2789238" y="4884738"/>
          <p14:tracePt t="252515" x="2797175" y="4884738"/>
          <p14:tracePt t="252532" x="2797175" y="4892675"/>
          <p14:tracePt t="252658" x="2789238" y="4899025"/>
          <p14:tracePt t="252666" x="2765425" y="4914900"/>
          <p14:tracePt t="252682" x="2743200" y="4930775"/>
          <p14:tracePt t="252697" x="2713038" y="4953000"/>
          <p14:tracePt t="252697" x="2705100" y="4960938"/>
          <p14:tracePt t="252715" x="2689225" y="4968875"/>
          <p14:tracePt t="252731" x="2674938" y="4983163"/>
          <p14:tracePt t="252748" x="2667000" y="4991100"/>
          <p14:tracePt t="252763" x="2674938" y="4999038"/>
          <p14:tracePt t="252978" x="2689225" y="4999038"/>
          <p14:tracePt t="252986" x="2713038" y="4999038"/>
          <p14:tracePt t="252996" x="2735263" y="4999038"/>
          <p14:tracePt t="253013" x="2743200" y="4999038"/>
          <p14:tracePt t="253030" x="2751138" y="4991100"/>
          <p14:tracePt t="253066" x="2743200" y="4991100"/>
          <p14:tracePt t="253154" x="2735263" y="4999038"/>
          <p14:tracePt t="253170" x="2727325" y="5006975"/>
          <p14:tracePt t="253179" x="2720975" y="5006975"/>
          <p14:tracePt t="253194" x="2705100" y="5013325"/>
          <p14:tracePt t="253202" x="2697163" y="5021263"/>
          <p14:tracePt t="253212" x="2682875" y="5029200"/>
          <p14:tracePt t="253229" x="2682875" y="5037138"/>
          <p14:tracePt t="254145" x="2674938" y="5037138"/>
          <p14:tracePt t="254186" x="2651125" y="5037138"/>
          <p14:tracePt t="254195" x="2598738" y="5037138"/>
          <p14:tracePt t="254202" x="2498725" y="4991100"/>
          <p14:tracePt t="254212" x="2141538" y="4816475"/>
          <p14:tracePt t="254229" x="1736725" y="4587875"/>
          <p14:tracePt t="254246" x="1516063" y="4403725"/>
          <p14:tracePt t="254262" x="1425575" y="4289425"/>
          <p14:tracePt t="254279" x="1393825" y="4213225"/>
          <p14:tracePt t="254296" x="1387475" y="4122738"/>
          <p14:tracePt t="254312" x="1363663" y="4022725"/>
          <p14:tracePt t="254329" x="1325563" y="3916363"/>
          <p14:tracePt t="254329" x="1303338" y="3848100"/>
          <p14:tracePt t="254347" x="1273175" y="3741738"/>
          <p14:tracePt t="254363" x="1249363" y="3657600"/>
          <p14:tracePt t="254380" x="1235075" y="3573463"/>
          <p14:tracePt t="254396" x="1227138" y="3489325"/>
          <p14:tracePt t="254412" x="1189038" y="3406775"/>
          <p14:tracePt t="254429" x="1143000" y="3292475"/>
          <p14:tracePt t="254445" x="1066800" y="3124200"/>
          <p14:tracePt t="254464" x="1006475" y="2987675"/>
          <p14:tracePt t="254478" x="982663" y="2917825"/>
          <p14:tracePt t="254496" x="952500" y="2841625"/>
          <p14:tracePt t="254512" x="914400" y="2765425"/>
          <p14:tracePt t="254529" x="854075" y="2667000"/>
          <p14:tracePt t="254529" x="784225" y="2590800"/>
          <p14:tracePt t="254548" x="708025" y="2468563"/>
          <p14:tracePt t="254563" x="625475" y="2362200"/>
          <p14:tracePt t="254580" x="593725" y="2332038"/>
          <p14:tracePt t="254596" x="587375" y="2293938"/>
          <p14:tracePt t="254612" x="571500" y="2239963"/>
          <p14:tracePt t="254628" x="541338" y="2179638"/>
          <p14:tracePt t="254645" x="525463" y="2125663"/>
          <p14:tracePt t="254661" x="525463" y="2117725"/>
          <p14:tracePt t="254698" x="525463" y="2111375"/>
          <p14:tracePt t="254714" x="525463" y="2103438"/>
          <p14:tracePt t="254722" x="525463" y="2095500"/>
          <p14:tracePt t="254730" x="525463" y="2087563"/>
          <p14:tracePt t="254745" x="525463" y="2073275"/>
          <p14:tracePt t="254770" x="525463" y="2065338"/>
          <p14:tracePt t="254810" x="525463" y="2057400"/>
          <p14:tracePt t="254834" x="533400" y="2057400"/>
          <p14:tracePt t="254842" x="541338" y="2057400"/>
          <p14:tracePt t="254866" x="549275" y="2049463"/>
          <p14:tracePt t="254874" x="555625" y="2041525"/>
          <p14:tracePt t="254890" x="563563" y="2041525"/>
          <p14:tracePt t="254898" x="571500" y="2041525"/>
          <p14:tracePt t="254911" x="587375" y="2027238"/>
          <p14:tracePt t="254927" x="601663" y="2027238"/>
          <p14:tracePt t="254944" x="617538" y="2003425"/>
          <p14:tracePt t="254964" x="631825" y="1997075"/>
          <p14:tracePt t="254986" x="647700" y="1997075"/>
          <p14:tracePt t="255042" x="655638" y="1989138"/>
          <p14:tracePt t="255058" x="663575" y="1989138"/>
          <p14:tracePt t="255274" x="669925" y="1989138"/>
          <p14:tracePt t="255282" x="669925" y="1981200"/>
          <p14:tracePt t="255298" x="677863" y="1973263"/>
          <p14:tracePt t="255310" x="677863" y="1965325"/>
          <p14:tracePt t="255327" x="693738" y="1951038"/>
          <p14:tracePt t="255345" x="693738" y="1943100"/>
          <p14:tracePt t="255360" x="693738" y="1920875"/>
          <p14:tracePt t="255360" x="708025" y="1905000"/>
          <p14:tracePt t="255379" x="708025" y="1882775"/>
          <p14:tracePt t="255395" x="708025" y="1851025"/>
          <p14:tracePt t="255411" x="708025" y="1836738"/>
          <p14:tracePt t="255428" x="708025" y="1812925"/>
          <p14:tracePt t="255444" x="708025" y="1774825"/>
          <p14:tracePt t="255462" x="708025" y="1684338"/>
          <p14:tracePt t="255477" x="708025" y="1616075"/>
          <p14:tracePt t="255494" x="723900" y="1577975"/>
          <p14:tracePt t="255511" x="723900" y="1562100"/>
          <p14:tracePt t="255527" x="731838" y="1562100"/>
          <p14:tracePt t="255666" x="731838" y="1584325"/>
          <p14:tracePt t="255706" x="731838" y="1622425"/>
          <p14:tracePt t="255714" x="731838" y="1654175"/>
          <p14:tracePt t="255726" x="731838" y="1730375"/>
          <p14:tracePt t="255744" x="731838" y="1820863"/>
          <p14:tracePt t="255761" x="731838" y="1889125"/>
          <p14:tracePt t="255761" x="731838" y="1912938"/>
          <p14:tracePt t="255779" x="731838" y="1935163"/>
          <p14:tracePt t="255794" x="731838" y="2041525"/>
          <p14:tracePt t="255812" x="731838" y="2103438"/>
          <p14:tracePt t="255828" x="731838" y="2179638"/>
          <p14:tracePt t="255845" x="723900" y="2247900"/>
          <p14:tracePt t="255860" x="685800" y="2308225"/>
          <p14:tracePt t="255877" x="647700" y="2384425"/>
          <p14:tracePt t="255894" x="617538" y="2430463"/>
          <p14:tracePt t="255910" x="601663" y="2484438"/>
          <p14:tracePt t="255927" x="579438" y="2522538"/>
          <p14:tracePt t="255945" x="571500" y="2536825"/>
          <p14:tracePt t="256845" x="579438" y="2536825"/>
          <p14:tracePt t="257418" x="579438" y="2544763"/>
          <p14:tracePt t="257443" x="587375" y="2552700"/>
          <p14:tracePt t="257459" x="593725" y="2552700"/>
          <p14:tracePt t="257475" x="593725" y="2568575"/>
          <p14:tracePt t="257482" x="593725" y="2574925"/>
          <p14:tracePt t="257506" x="601663" y="2582863"/>
          <p14:tracePt t="257523" x="601663" y="2590800"/>
          <p14:tracePt t="257538" x="601663" y="2606675"/>
          <p14:tracePt t="257554" x="601663" y="2613025"/>
          <p14:tracePt t="257586" x="609600" y="2620963"/>
          <p14:tracePt t="257594" x="609600" y="2628900"/>
          <p14:tracePt t="257611" x="609600" y="2636838"/>
          <p14:tracePt t="257625" x="609600" y="2667000"/>
          <p14:tracePt t="257643" x="609600" y="2689225"/>
          <p14:tracePt t="257659" x="609600" y="2720975"/>
          <p14:tracePt t="257676" x="609600" y="2759075"/>
          <p14:tracePt t="257692" x="609600" y="2797175"/>
          <p14:tracePt t="257709" x="609600" y="2827338"/>
          <p14:tracePt t="257726" x="609600" y="2879725"/>
          <p14:tracePt t="257742" x="609600" y="2933700"/>
          <p14:tracePt t="257758" x="609600" y="3025775"/>
          <p14:tracePt t="257776" x="601663" y="3116263"/>
          <p14:tracePt t="257792" x="587375" y="3200400"/>
          <p14:tracePt t="257808" x="587375" y="3254375"/>
          <p14:tracePt t="257808" x="587375" y="3276600"/>
          <p14:tracePt t="257826" x="587375" y="3306763"/>
          <p14:tracePt t="257840" x="587375" y="3360738"/>
          <p14:tracePt t="257840" x="587375" y="3382963"/>
          <p14:tracePt t="257859" x="579438" y="3436938"/>
          <p14:tracePt t="257875" x="579438" y="3467100"/>
          <p14:tracePt t="257891" x="579438" y="3482975"/>
          <p14:tracePt t="257913" x="571500" y="3489325"/>
          <p14:tracePt t="257961" x="571500" y="3497263"/>
          <p14:tracePt t="258186" x="571500" y="3513138"/>
          <p14:tracePt t="258194" x="579438" y="3513138"/>
          <p14:tracePt t="258218" x="587375" y="3513138"/>
          <p14:tracePt t="258266" x="593725" y="3513138"/>
          <p14:tracePt t="258275" x="601663" y="3513138"/>
          <p14:tracePt t="258282" x="617538" y="3513138"/>
          <p14:tracePt t="258292" x="631825" y="3513138"/>
          <p14:tracePt t="258308" x="669925" y="3513138"/>
          <p14:tracePt t="258325" x="715963" y="3513138"/>
          <p14:tracePt t="258341" x="808038" y="3513138"/>
          <p14:tracePt t="258358" x="898525" y="3513138"/>
          <p14:tracePt t="258375" x="952500" y="3513138"/>
          <p14:tracePt t="258392" x="968375" y="3513138"/>
          <p14:tracePt t="258407" x="974725" y="3497263"/>
          <p14:tracePt t="258450" x="1006475" y="3497263"/>
          <p14:tracePt t="258466" x="1020763" y="3497263"/>
          <p14:tracePt t="258475" x="1058863" y="3497263"/>
          <p14:tracePt t="258482" x="1096963" y="3497263"/>
          <p14:tracePt t="258491" x="1196975" y="3497263"/>
          <p14:tracePt t="258508" x="1303338" y="3513138"/>
          <p14:tracePt t="258524" x="1387475" y="3521075"/>
          <p14:tracePt t="258540" x="1439863" y="3535363"/>
          <p14:tracePt t="258558" x="1463675" y="3535363"/>
          <p14:tracePt t="258573" x="1485900" y="3535363"/>
          <p14:tracePt t="258590" x="1516063" y="3535363"/>
          <p14:tracePt t="258607" x="1554163" y="3535363"/>
          <p14:tracePt t="258623" x="1600200" y="3535363"/>
          <p14:tracePt t="258640" x="1668463" y="3543300"/>
          <p14:tracePt t="258657" x="1768475" y="3559175"/>
          <p14:tracePt t="258657" x="1820863" y="3565525"/>
          <p14:tracePt t="258675" x="1935163" y="3589338"/>
          <p14:tracePt t="258691" x="2027238" y="3597275"/>
          <p14:tracePt t="258707" x="2041525" y="3597275"/>
          <p14:tracePt t="258723" x="2041525" y="3603625"/>
          <p14:tracePt t="269137" x="2035175" y="3603625"/>
          <p14:tracePt t="269722" x="2027238" y="3603625"/>
          <p14:tracePt t="269730" x="2011363" y="3627438"/>
          <p14:tracePt t="269748" x="1997075" y="3657600"/>
          <p14:tracePt t="269764" x="1981200" y="3679825"/>
          <p14:tracePt t="269779" x="1965325" y="3711575"/>
          <p14:tracePt t="269796" x="1943100" y="3741738"/>
          <p14:tracePt t="269813" x="1935163" y="3787775"/>
          <p14:tracePt t="269829" x="1912938" y="3832225"/>
          <p14:tracePt t="269846" x="1882775" y="3878263"/>
          <p14:tracePt t="269863" x="1858963" y="3932238"/>
          <p14:tracePt t="269880" x="1836738" y="4008438"/>
          <p14:tracePt t="269896" x="1828800" y="4046538"/>
          <p14:tracePt t="269913" x="1820863" y="4076700"/>
          <p14:tracePt t="269913" x="1820863" y="4084638"/>
          <p14:tracePt t="269931" x="1806575" y="4122738"/>
          <p14:tracePt t="269947" x="1806575" y="4175125"/>
          <p14:tracePt t="269964" x="1798638" y="4244975"/>
          <p14:tracePt t="269980" x="1798638" y="4297363"/>
          <p14:tracePt t="269996" x="1782763" y="4359275"/>
          <p14:tracePt t="270013" x="1782763" y="4397375"/>
          <p14:tracePt t="270030" x="1774825" y="4457700"/>
          <p14:tracePt t="270046" x="1774825" y="4518025"/>
          <p14:tracePt t="270062" x="1774825" y="4572000"/>
          <p14:tracePt t="270079" x="1774825" y="4625975"/>
          <p14:tracePt t="270096" x="1768475" y="4670425"/>
          <p14:tracePt t="270112" x="1760538" y="4708525"/>
          <p14:tracePt t="270112" x="1760538" y="4716463"/>
          <p14:tracePt t="270131" x="1760538" y="4740275"/>
          <p14:tracePt t="270146" x="1752600" y="4762500"/>
          <p14:tracePt t="270162" x="1752600" y="4778375"/>
          <p14:tracePt t="270180" x="1752600" y="4792663"/>
          <p14:tracePt t="270196" x="1752600" y="4808538"/>
          <p14:tracePt t="270212" x="1752600" y="4816475"/>
          <p14:tracePt t="270228" x="1744663" y="4816475"/>
          <p14:tracePt t="270466" x="1736725" y="4816475"/>
          <p14:tracePt t="270474" x="1736725" y="4822825"/>
          <p14:tracePt t="270818" x="1736725" y="4830763"/>
          <p14:tracePt t="270834" x="1744663" y="4846638"/>
          <p14:tracePt t="270850" x="1744663" y="4854575"/>
          <p14:tracePt t="270859" x="1752600" y="4876800"/>
          <p14:tracePt t="270866" x="1760538" y="4884738"/>
          <p14:tracePt t="270878" x="1768475" y="4945063"/>
          <p14:tracePt t="270895" x="1774825" y="4999038"/>
          <p14:tracePt t="270911" x="1774825" y="5045075"/>
          <p14:tracePt t="270928" x="1774825" y="5075238"/>
          <p14:tracePt t="270928" x="1774825" y="5089525"/>
          <p14:tracePt t="270947" x="1774825" y="5105400"/>
          <p14:tracePt t="270947" x="1774825" y="5127625"/>
          <p14:tracePt t="270963" x="1774825" y="5181600"/>
          <p14:tracePt t="270979" x="1768475" y="5273675"/>
          <p14:tracePt t="270996" x="1760538" y="5356225"/>
          <p14:tracePt t="271012" x="1714500" y="5502275"/>
          <p14:tracePt t="271028" x="1684338" y="5584825"/>
          <p14:tracePt t="271045" x="1660525" y="5676900"/>
          <p14:tracePt t="271061" x="1646238" y="5730875"/>
          <p14:tracePt t="271078" x="1630363" y="5768975"/>
          <p14:tracePt t="271095" x="1616075" y="5813425"/>
          <p14:tracePt t="271111" x="1608138" y="5851525"/>
          <p14:tracePt t="271128" x="1600200" y="5905500"/>
          <p14:tracePt t="271145" x="1562100" y="5927725"/>
          <p14:tracePt t="271145" x="1554163" y="5951538"/>
          <p14:tracePt t="271164" x="1524000" y="5959475"/>
          <p14:tracePt t="271179" x="1493838" y="5973763"/>
          <p14:tracePt t="271196" x="1463675" y="5981700"/>
          <p14:tracePt t="271212" x="1447800" y="5989638"/>
          <p14:tracePt t="271228" x="1431925" y="6011863"/>
          <p14:tracePt t="271245" x="1401763" y="6027738"/>
          <p14:tracePt t="271261" x="1363663" y="6035675"/>
          <p14:tracePt t="271278" x="1341438" y="6042025"/>
          <p14:tracePt t="271295" x="1311275" y="6057900"/>
          <p14:tracePt t="271311" x="1287463" y="6057900"/>
          <p14:tracePt t="271328" x="1241425" y="6088063"/>
          <p14:tracePt t="271345" x="1196975" y="6103938"/>
          <p14:tracePt t="271345" x="1150938" y="6111875"/>
          <p14:tracePt t="271363" x="1127125" y="6118225"/>
          <p14:tracePt t="271378" x="1120775" y="6134100"/>
          <p14:tracePt t="271395" x="1096963" y="6134100"/>
          <p14:tracePt t="271413" x="1089025" y="6134100"/>
          <p14:tracePt t="271427" x="1089025" y="6142038"/>
          <p14:tracePt t="271444" x="1044575" y="6180138"/>
          <p14:tracePt t="271460" x="952500" y="6210300"/>
          <p14:tracePt t="271476" x="854075" y="6248400"/>
          <p14:tracePt t="271494" x="800100" y="6256338"/>
          <p14:tracePt t="271510" x="769938" y="6256338"/>
          <p14:tracePt t="271528" x="685800" y="6370638"/>
          <p14:tracePt t="271543" x="647700" y="6346825"/>
          <p14:tracePt t="271560" x="655638" y="6346825"/>
          <p14:tracePt t="271818" x="663575" y="6340475"/>
          <p14:tracePt t="271874" x="669925" y="6332538"/>
          <p14:tracePt t="271882" x="677863" y="6324600"/>
          <p14:tracePt t="271906" x="677863" y="6316663"/>
          <p14:tracePt t="271914" x="685800" y="6316663"/>
          <p14:tracePt t="271930" x="685800" y="6308725"/>
          <p14:tracePt t="271954" x="685800" y="6302375"/>
          <p14:tracePt t="271963" x="685800" y="6294438"/>
          <p14:tracePt t="271977" x="685800" y="6270625"/>
          <p14:tracePt t="271995" x="669925" y="6240463"/>
          <p14:tracePt t="272012" x="655638" y="6226175"/>
          <p14:tracePt t="272027" x="639763" y="6194425"/>
          <p14:tracePt t="272044" x="631825" y="6180138"/>
          <p14:tracePt t="272082" x="625475" y="6180138"/>
          <p14:tracePt t="272091" x="609600" y="6180138"/>
          <p14:tracePt t="272106" x="609600" y="6172200"/>
          <p14:tracePt t="272114" x="601663" y="6172200"/>
          <p14:tracePt t="272130" x="587375" y="6172200"/>
          <p14:tracePt t="272143" x="555625" y="6172200"/>
          <p14:tracePt t="272160" x="549275" y="6172200"/>
          <p14:tracePt t="272195" x="541338" y="6172200"/>
          <p14:tracePt t="272202" x="533400" y="6172200"/>
          <p14:tracePt t="272234" x="517525" y="6172200"/>
          <p14:tracePt t="272243" x="503238" y="6172200"/>
          <p14:tracePt t="272259" x="495300" y="6172200"/>
          <p14:tracePt t="272402" x="503238" y="6172200"/>
          <p14:tracePt t="272554" x="511175" y="6172200"/>
          <p14:tracePt t="272618" x="517525" y="6172200"/>
          <p14:tracePt t="272642" x="525463" y="6172200"/>
          <p14:tracePt t="272762" x="533400" y="6172200"/>
          <p14:tracePt t="272778" x="541338" y="6172200"/>
          <p14:tracePt t="272786" x="555625" y="6172200"/>
          <p14:tracePt t="272842" x="563563" y="6172200"/>
          <p14:tracePt t="272859" x="571500" y="6172200"/>
          <p14:tracePt t="272866" x="587375" y="6172200"/>
          <p14:tracePt t="272876" x="601663" y="6172200"/>
          <p14:tracePt t="272894" x="609600" y="6172200"/>
          <p14:tracePt t="272909" x="625475" y="6172200"/>
          <p14:tracePt t="272938" x="631825" y="6172200"/>
          <p14:tracePt t="272962" x="639763" y="6172200"/>
          <p14:tracePt t="272978" x="647700" y="6172200"/>
          <p14:tracePt t="272986" x="655638" y="6172200"/>
          <p14:tracePt t="273002" x="663575" y="6172200"/>
          <p14:tracePt t="273011" x="677863" y="6172200"/>
          <p14:tracePt t="273027" x="685800" y="6156325"/>
          <p14:tracePt t="273049" x="693738" y="6156325"/>
          <p14:tracePt t="273065" x="701675" y="6156325"/>
          <p14:tracePt t="273082" x="708025" y="6156325"/>
          <p14:tracePt t="273186" x="715963" y="6156325"/>
          <p14:tracePt t="273194" x="723900" y="6156325"/>
          <p14:tracePt t="273208" x="731838" y="6156325"/>
          <p14:tracePt t="273225" x="715963" y="6156325"/>
          <p14:tracePt t="273322" x="701675" y="6156325"/>
          <p14:tracePt t="273338" x="685800" y="6156325"/>
          <p14:tracePt t="273386" x="677863" y="6156325"/>
          <p14:tracePt t="273394" x="663575" y="6156325"/>
          <p14:tracePt t="273408" x="609600" y="6156325"/>
          <p14:tracePt t="273408" x="587375" y="6156325"/>
          <p14:tracePt t="273428" x="571500" y="6156325"/>
          <p14:tracePt t="273443" x="593725" y="6156325"/>
          <p14:tracePt t="273738" x="631825" y="6156325"/>
          <p14:tracePt t="273746" x="669925" y="6156325"/>
          <p14:tracePt t="273758" x="746125" y="6156325"/>
          <p14:tracePt t="273776" x="808038" y="6156325"/>
          <p14:tracePt t="273792" x="838200" y="6156325"/>
          <p14:tracePt t="273808" x="854075" y="6156325"/>
          <p14:tracePt t="276536" x="854075" y="6164263"/>
          <p14:tracePt t="276594" x="860425" y="6164263"/>
          <p14:tracePt t="277226" x="884238" y="6149975"/>
          <p14:tracePt t="277234" x="906463" y="6134100"/>
          <p14:tracePt t="277242" x="930275" y="6118225"/>
          <p14:tracePt t="277255" x="990600" y="6042025"/>
          <p14:tracePt t="277272" x="1044575" y="5989638"/>
          <p14:tracePt t="277288" x="1158875" y="5897563"/>
          <p14:tracePt t="277288" x="1219200" y="5821363"/>
          <p14:tracePt t="277307" x="1311275" y="5745163"/>
          <p14:tracePt t="277307" x="1409700" y="5630863"/>
          <p14:tracePt t="277323" x="1616075" y="5418138"/>
          <p14:tracePt t="277339" x="1935163" y="5173663"/>
          <p14:tracePt t="277356" x="2384425" y="4808538"/>
          <p14:tracePt t="277374" x="2849563" y="4403725"/>
          <p14:tracePt t="277388" x="3298825" y="4022725"/>
          <p14:tracePt t="277406" x="3641725" y="3763963"/>
          <p14:tracePt t="277422" x="3863975" y="3589338"/>
          <p14:tracePt t="277440" x="3992563" y="3497263"/>
          <p14:tracePt t="277457" x="4106863" y="3413125"/>
          <p14:tracePt t="277472" x="4213225" y="3322638"/>
          <p14:tracePt t="277487" x="4335463" y="3200400"/>
          <p14:tracePt t="277504" x="4465638" y="3094038"/>
          <p14:tracePt t="277520" x="4618038" y="2979738"/>
          <p14:tracePt t="277520" x="4702175" y="2941638"/>
          <p14:tracePt t="277539" x="4922838" y="2811463"/>
          <p14:tracePt t="277556" x="5211763" y="2636838"/>
          <p14:tracePt t="277574" x="5502275" y="2430463"/>
          <p14:tracePt t="277588" x="5799138" y="2225675"/>
          <p14:tracePt t="277605" x="6049963" y="2035175"/>
          <p14:tracePt t="277621" x="6278563" y="1889125"/>
          <p14:tracePt t="277638" x="6454775" y="1806575"/>
          <p14:tracePt t="277655" x="6727825" y="1622425"/>
          <p14:tracePt t="277671" x="6994525" y="1401763"/>
          <p14:tracePt t="277688" x="7162800" y="1241425"/>
          <p14:tracePt t="277688" x="7185025" y="1189038"/>
          <p14:tracePt t="277707" x="7200900" y="1165225"/>
          <p14:tracePt t="277721" x="7200900" y="1096963"/>
          <p14:tracePt t="277739" x="7200900" y="1082675"/>
          <p14:tracePt t="277754" x="7200900" y="1050925"/>
          <p14:tracePt t="277771" x="7200900" y="1006475"/>
          <p14:tracePt t="277787" x="7200900" y="982663"/>
          <p14:tracePt t="277804" x="7200900" y="952500"/>
          <p14:tracePt t="277821" x="7200900" y="936625"/>
          <p14:tracePt t="277838" x="7200900" y="914400"/>
          <p14:tracePt t="277855" x="7200900" y="884238"/>
          <p14:tracePt t="277871" x="7200900" y="822325"/>
          <p14:tracePt t="277888" x="7246938" y="701675"/>
          <p14:tracePt t="277888" x="7254875" y="663575"/>
          <p14:tracePt t="277907" x="7277100" y="625475"/>
          <p14:tracePt t="277920" x="7277100" y="609600"/>
          <p14:tracePt t="277939" x="7277100" y="601663"/>
          <p14:tracePt t="277978" x="7269163" y="601663"/>
          <p14:tracePt t="277987" x="7261225" y="601663"/>
          <p14:tracePt t="277994" x="7254875" y="601663"/>
          <p14:tracePt t="278106" x="7254875" y="593725"/>
          <p14:tracePt t="278114" x="7246938" y="593725"/>
          <p14:tracePt t="278123" x="7239000" y="593725"/>
          <p14:tracePt t="278137" x="7231063" y="593725"/>
          <p14:tracePt t="278154" x="7223125" y="593725"/>
          <p14:tracePt t="278170" x="7216775" y="593725"/>
          <p14:tracePt t="278187" x="7200900" y="593725"/>
          <p14:tracePt t="278205" x="7185025" y="593725"/>
          <p14:tracePt t="278221" x="7170738" y="593725"/>
          <p14:tracePt t="278514" x="7162800" y="593725"/>
          <p14:tracePt t="278522" x="7154863" y="593725"/>
          <p14:tracePt t="278539" x="7146925" y="593725"/>
          <p14:tracePt t="278555" x="7140575" y="593725"/>
          <p14:tracePt t="278570" x="7140575" y="601663"/>
          <p14:tracePt t="278593" x="7132638" y="601663"/>
          <p14:tracePt t="278698" x="7124700" y="601663"/>
          <p14:tracePt t="279042" x="7116763" y="601663"/>
          <p14:tracePt t="279106" x="7102475" y="601663"/>
          <p14:tracePt t="279122" x="7094538" y="601663"/>
          <p14:tracePt t="279138" x="7086600" y="601663"/>
          <p14:tracePt t="279242" x="7078663" y="601663"/>
          <p14:tracePt t="279250" x="7086600" y="601663"/>
          <p14:tracePt t="279514" x="7094538" y="601663"/>
          <p14:tracePt t="279562" x="7102475" y="601663"/>
          <p14:tracePt t="279587" x="7116763" y="587375"/>
          <p14:tracePt t="279603" x="7132638" y="587375"/>
          <p14:tracePt t="279626" x="7146925" y="587375"/>
          <p14:tracePt t="279635" x="7154863" y="579438"/>
          <p14:tracePt t="279650" x="7162800" y="579438"/>
          <p14:tracePt t="279658" x="7170738" y="579438"/>
          <p14:tracePt t="279674" x="7178675" y="571500"/>
          <p14:tracePt t="279686" x="7192963" y="571500"/>
          <p14:tracePt t="279703" x="7200900" y="571500"/>
          <p14:tracePt t="279719" x="7216775" y="563563"/>
          <p14:tracePt t="279736" x="7246938" y="563563"/>
          <p14:tracePt t="279752" x="7307263" y="563563"/>
          <p14:tracePt t="279752" x="7345363" y="563563"/>
          <p14:tracePt t="279771" x="7459663" y="563563"/>
          <p14:tracePt t="279787" x="7551738" y="555625"/>
          <p14:tracePt t="279803" x="7620000" y="541338"/>
          <p14:tracePt t="279820" x="7642225" y="541338"/>
          <p14:tracePt t="279837" x="7650163" y="541338"/>
          <p14:tracePt t="279852" x="7658100" y="541338"/>
          <p14:tracePt t="279868" x="7680325" y="541338"/>
          <p14:tracePt t="279886" x="7712075" y="541338"/>
          <p14:tracePt t="279903" x="7764463" y="525463"/>
          <p14:tracePt t="279919" x="7848600" y="525463"/>
          <p14:tracePt t="279936" x="7894638" y="525463"/>
          <p14:tracePt t="279936" x="7908925" y="525463"/>
          <p14:tracePt t="279956" x="7916863" y="525463"/>
          <p14:tracePt t="279969" x="7924800" y="517525"/>
          <p14:tracePt t="280034" x="7932738" y="517525"/>
          <p14:tracePt t="280042" x="7940675" y="517525"/>
          <p14:tracePt t="280052" x="7954963" y="517525"/>
          <p14:tracePt t="280069" x="7978775" y="517525"/>
          <p14:tracePt t="280086" x="7993063" y="517525"/>
          <p14:tracePt t="280102" x="8001000" y="517525"/>
          <p14:tracePt t="280118" x="8016875" y="517525"/>
          <p14:tracePt t="280242" x="8016875" y="511175"/>
          <p14:tracePt t="280402" x="8008938" y="511175"/>
          <p14:tracePt t="280426" x="8001000" y="511175"/>
          <p14:tracePt t="280435" x="7978775" y="511175"/>
          <p14:tracePt t="280442" x="7947025" y="511175"/>
          <p14:tracePt t="280453" x="7886700" y="511175"/>
          <p14:tracePt t="280469" x="7788275" y="511175"/>
          <p14:tracePt t="280486" x="7680325" y="511175"/>
          <p14:tracePt t="280502" x="7581900" y="511175"/>
          <p14:tracePt t="280518" x="7483475" y="511175"/>
          <p14:tracePt t="280535" x="7429500" y="511175"/>
          <p14:tracePt t="280553" x="7383463" y="511175"/>
          <p14:tracePt t="280568" x="7361238" y="511175"/>
          <p14:tracePt t="280589" x="7345363" y="511175"/>
          <p14:tracePt t="280602" x="7315200" y="511175"/>
          <p14:tracePt t="280619" x="7261225" y="511175"/>
          <p14:tracePt t="280636" x="7208838" y="503238"/>
          <p14:tracePt t="280653" x="7192963" y="495300"/>
          <p14:tracePt t="280668" x="7178675" y="495300"/>
          <p14:tracePt t="280685" x="7170738" y="495300"/>
          <p14:tracePt t="280701" x="7162800" y="495300"/>
          <p14:tracePt t="280717" x="7146925" y="495300"/>
          <p14:tracePt t="280735" x="7140575" y="495300"/>
          <p14:tracePt t="280751" x="7124700" y="495300"/>
          <p14:tracePt t="280768" x="7116763" y="503238"/>
          <p14:tracePt t="280784" x="7124700" y="503238"/>
          <p14:tracePt t="280922" x="7146925" y="503238"/>
          <p14:tracePt t="280930" x="7170738" y="503238"/>
          <p14:tracePt t="280938" x="7200900" y="511175"/>
          <p14:tracePt t="280951" x="7285038" y="511175"/>
          <p14:tracePt t="280968" x="7369175" y="511175"/>
          <p14:tracePt t="280968" x="7399338" y="511175"/>
          <p14:tracePt t="280988" x="7421563" y="511175"/>
          <p14:tracePt t="281001" x="7505700" y="511175"/>
          <p14:tracePt t="281019" x="7535863" y="511175"/>
          <p14:tracePt t="281036" x="7573963" y="511175"/>
          <p14:tracePt t="281051" x="7642225" y="511175"/>
          <p14:tracePt t="281067" x="7712075" y="511175"/>
          <p14:tracePt t="281084" x="7764463" y="511175"/>
          <p14:tracePt t="281100" x="7788275" y="511175"/>
          <p14:tracePt t="281118" x="7788275" y="517525"/>
          <p14:tracePt t="281602" x="7780338" y="533400"/>
          <p14:tracePt t="281610" x="7772400" y="533400"/>
          <p14:tracePt t="281635" x="7772400" y="541338"/>
          <p14:tracePt t="281642" x="7764463" y="541338"/>
          <p14:tracePt t="281667" x="7756525" y="549275"/>
          <p14:tracePt t="281683" x="7750175" y="549275"/>
          <p14:tracePt t="281690" x="7742238" y="555625"/>
          <p14:tracePt t="281706" x="7734300" y="555625"/>
          <p14:tracePt t="281722" x="7734300" y="563563"/>
          <p14:tracePt t="281746" x="7726363" y="563563"/>
          <p14:tracePt t="281778" x="7718425" y="563563"/>
          <p14:tracePt t="281786" x="7718425" y="571500"/>
          <p14:tracePt t="281803" x="7712075" y="579438"/>
          <p14:tracePt t="281816" x="7704138" y="579438"/>
          <p14:tracePt t="281835" x="7688263" y="587375"/>
          <p14:tracePt t="281851" x="7680325" y="601663"/>
          <p14:tracePt t="281868" x="7658100" y="625475"/>
          <p14:tracePt t="281885" x="7635875" y="655638"/>
          <p14:tracePt t="281900" x="7620000" y="677863"/>
          <p14:tracePt t="281917" x="7589838" y="715963"/>
          <p14:tracePt t="281934" x="7573963" y="731838"/>
          <p14:tracePt t="281952" x="7535863" y="777875"/>
          <p14:tracePt t="281967" x="7505700" y="815975"/>
          <p14:tracePt t="281984" x="7459663" y="892175"/>
          <p14:tracePt t="282000" x="7407275" y="960438"/>
          <p14:tracePt t="282000" x="7375525" y="998538"/>
          <p14:tracePt t="282019" x="7337425" y="1050925"/>
          <p14:tracePt t="282033" x="7200900" y="1211263"/>
          <p14:tracePt t="282051" x="7102475" y="1333500"/>
          <p14:tracePt t="282068" x="7048500" y="1409700"/>
          <p14:tracePt t="282084" x="6988175" y="1493838"/>
          <p14:tracePt t="282101" x="6888163" y="1630363"/>
          <p14:tracePt t="282117" x="6789738" y="1806575"/>
          <p14:tracePt t="282134" x="6637338" y="2035175"/>
          <p14:tracePt t="282150" x="6446838" y="2324100"/>
          <p14:tracePt t="282167" x="6332538" y="2484438"/>
          <p14:tracePt t="282183" x="6240463" y="2644775"/>
          <p14:tracePt t="282200" x="6188075" y="2781300"/>
          <p14:tracePt t="282217" x="6118225" y="2941638"/>
          <p14:tracePt t="282217" x="6073775" y="3048000"/>
          <p14:tracePt t="282235" x="5973763" y="3246438"/>
          <p14:tracePt t="282252" x="5897563" y="3475038"/>
          <p14:tracePt t="282267" x="5837238" y="3673475"/>
          <p14:tracePt t="282284" x="5775325" y="3771900"/>
          <p14:tracePt t="282300" x="5730875" y="3870325"/>
          <p14:tracePt t="282317" x="5661025" y="3978275"/>
          <p14:tracePt t="282334" x="5608638" y="4084638"/>
          <p14:tracePt t="282351" x="5570538" y="4175125"/>
          <p14:tracePt t="282367" x="5546725" y="4237038"/>
          <p14:tracePt t="282383" x="5524500" y="4327525"/>
          <p14:tracePt t="282400" x="5502275" y="4389438"/>
          <p14:tracePt t="282417" x="5486400" y="4389438"/>
          <p14:tracePt t="282433" x="5494338" y="4351338"/>
          <p14:tracePt t="282452" x="5494338" y="4359275"/>
          <p14:tracePt t="282467" x="5486400" y="4351338"/>
          <p14:tracePt t="282485" x="5478463" y="4381500"/>
          <p14:tracePt t="282500" x="5486400" y="4403725"/>
          <p14:tracePt t="282517" x="5486400" y="4435475"/>
          <p14:tracePt t="282534" x="5532438" y="4479925"/>
          <p14:tracePt t="282549" x="5502275" y="4457700"/>
          <p14:tracePt t="282566" x="5456238" y="4487863"/>
          <p14:tracePt t="282583" x="5387975" y="4487863"/>
          <p14:tracePt t="282598" x="5303838" y="4487863"/>
          <p14:tracePt t="282616" x="5265738" y="4487863"/>
          <p14:tracePt t="282632" x="5257800" y="4487863"/>
          <p14:tracePt t="282649" x="5249863" y="4487863"/>
          <p14:tracePt t="282698" x="5241925" y="4487863"/>
          <p14:tracePt t="282834" x="5227638" y="4487863"/>
          <p14:tracePt t="282850" x="5211763" y="4487863"/>
          <p14:tracePt t="282867" x="5197475" y="4487863"/>
          <p14:tracePt t="282874" x="5181600" y="4487863"/>
          <p14:tracePt t="282883" x="5143500" y="4487863"/>
          <p14:tracePt t="282900" x="5089525" y="4487863"/>
          <p14:tracePt t="282916" x="5059363" y="4487863"/>
          <p14:tracePt t="282933" x="5045075" y="4487863"/>
          <p14:tracePt t="282951" x="5059363" y="4487863"/>
          <p14:tracePt t="283194" x="5067300" y="4487863"/>
          <p14:tracePt t="283202" x="5075238" y="4487863"/>
          <p14:tracePt t="283215" x="5097463" y="4487863"/>
          <p14:tracePt t="283232" x="5105400" y="4479925"/>
          <p14:tracePt t="283248" x="5121275" y="4479925"/>
          <p14:tracePt t="283266" x="5143500" y="4479925"/>
          <p14:tracePt t="283283" x="5151438" y="4479925"/>
          <p14:tracePt t="283299" x="5181600" y="4479925"/>
          <p14:tracePt t="283316" x="5197475" y="4479925"/>
          <p14:tracePt t="283331" x="5203825" y="4479925"/>
          <p14:tracePt t="283370" x="5211763" y="4479925"/>
          <p14:tracePt t="283386" x="5227638" y="4473575"/>
          <p14:tracePt t="283394" x="5235575" y="4473575"/>
          <p14:tracePt t="283402" x="5249863" y="4473575"/>
          <p14:tracePt t="283415" x="5273675" y="4473575"/>
          <p14:tracePt t="283432" x="5287963" y="4473575"/>
          <p14:tracePt t="283432" x="5295900" y="4473575"/>
          <p14:tracePt t="284351" x="5295900" y="4465638"/>
          <p14:tracePt t="284363" x="5295900" y="4457700"/>
          <p14:tracePt t="284370" x="5287963" y="4449763"/>
          <p14:tracePt t="284394" x="5273675" y="4441825"/>
          <p14:tracePt t="284410" x="5265738" y="4435475"/>
          <p14:tracePt t="284418" x="5257800" y="4435475"/>
          <p14:tracePt t="284430" x="5241925" y="4419600"/>
          <p14:tracePt t="284430" x="5235575" y="4419600"/>
          <p14:tracePt t="284451" x="5235575" y="4411663"/>
          <p14:tracePt t="284610" x="5235575" y="4403725"/>
          <p14:tracePt t="284618" x="5241925" y="4403725"/>
          <p14:tracePt t="284630" x="5257800" y="4403725"/>
          <p14:tracePt t="284647" x="5326063" y="4403725"/>
          <p14:tracePt t="284664" x="5426075" y="4403725"/>
          <p14:tracePt t="284681" x="5532438" y="4403725"/>
          <p14:tracePt t="284681" x="5592763" y="4403725"/>
          <p14:tracePt t="284699" x="5676900" y="4403725"/>
          <p14:tracePt t="284715" x="5745163" y="4403725"/>
          <p14:tracePt t="284731" x="5799138" y="4403725"/>
          <p14:tracePt t="284748" x="5883275" y="4403725"/>
          <p14:tracePt t="284765" x="6003925" y="4403725"/>
          <p14:tracePt t="284781" x="6142038" y="4403725"/>
          <p14:tracePt t="284797" x="6264275" y="4403725"/>
          <p14:tracePt t="284814" x="6332538" y="4403725"/>
          <p14:tracePt t="284831" x="6400800" y="4389438"/>
          <p14:tracePt t="284847" x="6446838" y="4389438"/>
          <p14:tracePt t="284864" x="6537325" y="4389438"/>
          <p14:tracePt t="284881" x="6659563" y="4389438"/>
          <p14:tracePt t="284881" x="6727825" y="4389438"/>
          <p14:tracePt t="284899" x="6865938" y="4389438"/>
          <p14:tracePt t="284915" x="6972300" y="4389438"/>
          <p14:tracePt t="284931" x="7010400" y="4389438"/>
          <p14:tracePt t="284949" x="7018338" y="4389438"/>
          <p14:tracePt t="284994" x="7040563" y="4389438"/>
          <p14:tracePt t="285002" x="7070725" y="4389438"/>
          <p14:tracePt t="285013" x="7200900" y="4389438"/>
          <p14:tracePt t="285031" x="7345363" y="4389438"/>
          <p14:tracePt t="285046" x="7475538" y="4389438"/>
          <p14:tracePt t="285063" x="7535863" y="4381500"/>
          <p14:tracePt t="285079" x="7543800" y="4381500"/>
          <p14:tracePt t="285106" x="7543800" y="4373563"/>
          <p14:tracePt t="285482" x="7551738" y="4373563"/>
          <p14:tracePt t="285490" x="7559675" y="4373563"/>
          <p14:tracePt t="285499" x="7573963" y="4373563"/>
          <p14:tracePt t="285515" x="7589838" y="4373563"/>
          <p14:tracePt t="285571" x="7604125" y="4373563"/>
          <p14:tracePt t="285581" x="7620000" y="4373563"/>
          <p14:tracePt t="285602" x="7627938" y="4373563"/>
          <p14:tracePt t="285618" x="7635875" y="4373563"/>
          <p14:tracePt t="285643" x="7642225" y="4373563"/>
          <p14:tracePt t="285666" x="7650163" y="4373563"/>
          <p14:tracePt t="285674" x="7658100" y="4373563"/>
          <p14:tracePt t="285698" x="7680325" y="4373563"/>
          <p14:tracePt t="285770" x="7712075" y="4373563"/>
          <p14:tracePt t="285779" x="7750175" y="4373563"/>
          <p14:tracePt t="285786" x="7794625" y="4373563"/>
          <p14:tracePt t="285796" x="7878763" y="4373563"/>
          <p14:tracePt t="285813" x="7932738" y="4373563"/>
          <p14:tracePt t="285830" x="7940675" y="4373563"/>
          <p14:tracePt t="285846" x="7947025" y="4373563"/>
          <p14:tracePt t="285914" x="7954963" y="4373563"/>
          <p14:tracePt t="285930" x="7962900" y="4373563"/>
          <p14:tracePt t="285938" x="7970838" y="4365625"/>
          <p14:tracePt t="285949" x="7978775" y="4351338"/>
          <p14:tracePt t="285964" x="7985125" y="4351338"/>
          <p14:tracePt t="285980" x="8001000" y="4335463"/>
          <p14:tracePt t="286010" x="8001000" y="4327525"/>
          <p14:tracePt t="286034" x="8008938" y="4313238"/>
          <p14:tracePt t="286050" x="8016875" y="4297363"/>
          <p14:tracePt t="286058" x="8016875" y="4289425"/>
          <p14:tracePt t="286066" x="8031163" y="4267200"/>
          <p14:tracePt t="286078" x="8039100" y="4229100"/>
          <p14:tracePt t="286096" x="8047038" y="4213225"/>
          <p14:tracePt t="286113" x="8054975" y="4183063"/>
          <p14:tracePt t="286131" x="8054975" y="4168775"/>
          <p14:tracePt t="286147" x="8054975" y="4152900"/>
          <p14:tracePt t="286163" x="8054975" y="4144963"/>
          <p14:tracePt t="286180" x="8054975" y="4137025"/>
          <p14:tracePt t="286196" x="8054975" y="4130675"/>
          <p14:tracePt t="286212" x="8054975" y="4122738"/>
          <p14:tracePt t="286229" x="8054975" y="4098925"/>
          <p14:tracePt t="286246" x="8054975" y="4084638"/>
          <p14:tracePt t="286266" x="8047038" y="4060825"/>
          <p14:tracePt t="286290" x="8039100" y="4060825"/>
          <p14:tracePt t="286299" x="8039100" y="4054475"/>
          <p14:tracePt t="286315" x="8031163" y="4038600"/>
          <p14:tracePt t="286346" x="8023225" y="4022725"/>
          <p14:tracePt t="286370" x="8008938" y="4016375"/>
          <p14:tracePt t="286386" x="8008938" y="4008438"/>
          <p14:tracePt t="286498" x="8001000" y="4008438"/>
          <p14:tracePt t="286538" x="7985125" y="4008438"/>
          <p14:tracePt t="286586" x="7978775" y="4008438"/>
          <p14:tracePt t="286618" x="7970838" y="4008438"/>
          <p14:tracePt t="286634" x="7962900" y="4008438"/>
          <p14:tracePt t="286650" x="7954963" y="4008438"/>
          <p14:tracePt t="286666" x="7947025" y="4008438"/>
          <p14:tracePt t="286730" x="7940675" y="4008438"/>
          <p14:tracePt t="286754" x="7924800" y="4008438"/>
          <p14:tracePt t="286858" x="7916863" y="4008438"/>
          <p14:tracePt t="286874" x="7908925" y="4008438"/>
          <p14:tracePt t="286882" x="7894638" y="4008438"/>
          <p14:tracePt t="286938" x="7886700" y="4008438"/>
          <p14:tracePt t="286946" x="7878763" y="4008438"/>
          <p14:tracePt t="286961" x="7840663" y="3984625"/>
          <p14:tracePt t="286979" x="7832725" y="3984625"/>
          <p14:tracePt t="286995" x="7826375" y="3984625"/>
          <p14:tracePt t="287011" x="7818438" y="3984625"/>
          <p14:tracePt t="287058" x="7810500" y="3984625"/>
          <p14:tracePt t="287066" x="7810500" y="3978275"/>
          <p14:tracePt t="287078" x="7802563" y="3978275"/>
          <p14:tracePt t="287095" x="7794625" y="3978275"/>
          <p14:tracePt t="287111" x="7780338" y="3978275"/>
          <p14:tracePt t="287186" x="7764463" y="3978275"/>
          <p14:tracePt t="287218" x="7756525" y="3978275"/>
          <p14:tracePt t="287227" x="7742238" y="3978275"/>
          <p14:tracePt t="287242" x="7726363" y="3978275"/>
          <p14:tracePt t="287250" x="7718425" y="3978275"/>
          <p14:tracePt t="287261" x="7704138" y="3984625"/>
          <p14:tracePt t="287278" x="7688263" y="3992563"/>
          <p14:tracePt t="287295" x="7680325" y="4000500"/>
          <p14:tracePt t="287311" x="7673975" y="4000500"/>
          <p14:tracePt t="287327" x="7666038" y="4008438"/>
          <p14:tracePt t="287344" x="7658100" y="4022725"/>
          <p14:tracePt t="287370" x="7650163" y="4030663"/>
          <p14:tracePt t="287379" x="7635875" y="4038600"/>
          <p14:tracePt t="287395" x="7627938" y="4046538"/>
          <p14:tracePt t="287412" x="7620000" y="4054475"/>
          <p14:tracePt t="287428" x="7612063" y="4054475"/>
          <p14:tracePt t="287446" x="7612063" y="4060825"/>
          <p14:tracePt t="287466" x="7604125" y="4068763"/>
          <p14:tracePt t="287477" x="7597775" y="4076700"/>
          <p14:tracePt t="287495" x="7581900" y="4092575"/>
          <p14:tracePt t="287512" x="7573963" y="4106863"/>
          <p14:tracePt t="287530" x="7566025" y="4122738"/>
          <p14:tracePt t="287545" x="7559675" y="4144963"/>
          <p14:tracePt t="287560" x="7551738" y="4160838"/>
          <p14:tracePt t="287579" x="7551738" y="4168775"/>
          <p14:tracePt t="287594" x="7551738" y="4191000"/>
          <p14:tracePt t="287611" x="7551738" y="4206875"/>
          <p14:tracePt t="287627" x="7551738" y="4213225"/>
          <p14:tracePt t="287644" x="7551738" y="4229100"/>
          <p14:tracePt t="287660" x="7551738" y="4251325"/>
          <p14:tracePt t="287677" x="7559675" y="4267200"/>
          <p14:tracePt t="287695" x="7573963" y="4275138"/>
          <p14:tracePt t="287711" x="7589838" y="4297363"/>
          <p14:tracePt t="287728" x="7612063" y="4313238"/>
          <p14:tracePt t="287745" x="7627938" y="4321175"/>
          <p14:tracePt t="287761" x="7635875" y="4327525"/>
          <p14:tracePt t="287778" x="7658100" y="4335463"/>
          <p14:tracePt t="287795" x="7673975" y="4335463"/>
          <p14:tracePt t="287810" x="7704138" y="4335463"/>
          <p14:tracePt t="287829" x="7750175" y="4335463"/>
          <p14:tracePt t="287845" x="7788275" y="4327525"/>
          <p14:tracePt t="287861" x="7818438" y="4327525"/>
          <p14:tracePt t="287877" x="7832725" y="4327525"/>
          <p14:tracePt t="287894" x="7840663" y="4327525"/>
          <p14:tracePt t="287922" x="7856538" y="4321175"/>
          <p14:tracePt t="287930" x="7864475" y="4313238"/>
          <p14:tracePt t="287944" x="7886700" y="4305300"/>
          <p14:tracePt t="287944" x="7886700" y="4297363"/>
          <p14:tracePt t="287964" x="7908925" y="4297363"/>
          <p14:tracePt t="287978" x="7932738" y="4283075"/>
          <p14:tracePt t="287996" x="7940675" y="4275138"/>
          <p14:tracePt t="288011" x="7954963" y="4259263"/>
          <p14:tracePt t="288029" x="7954963" y="4244975"/>
          <p14:tracePt t="288066" x="7954963" y="4229100"/>
          <p14:tracePt t="288082" x="7954963" y="4213225"/>
          <p14:tracePt t="288106" x="7954963" y="4206875"/>
          <p14:tracePt t="288114" x="7954963" y="4198938"/>
          <p14:tracePt t="288127" x="7954963" y="4183063"/>
          <p14:tracePt t="288144" x="7954963" y="4168775"/>
          <p14:tracePt t="288160" x="7947025" y="4168775"/>
          <p14:tracePt t="288177" x="7940675" y="4144963"/>
          <p14:tracePt t="288195" x="7932738" y="4130675"/>
          <p14:tracePt t="288210" x="7916863" y="4114800"/>
          <p14:tracePt t="288228" x="7908925" y="4114800"/>
          <p14:tracePt t="288250" x="7908925" y="4106863"/>
          <p14:tracePt t="288266" x="7902575" y="4106863"/>
          <p14:tracePt t="288277" x="7894638" y="4092575"/>
          <p14:tracePt t="288294" x="7878763" y="4084638"/>
          <p14:tracePt t="288310" x="7864475" y="4084638"/>
          <p14:tracePt t="288354" x="7848600" y="4084638"/>
          <p14:tracePt t="288362" x="7840663" y="4084638"/>
          <p14:tracePt t="288379" x="7818438" y="4084638"/>
          <p14:tracePt t="288393" x="7794625" y="4076700"/>
          <p14:tracePt t="288412" x="7788275" y="4076700"/>
          <p14:tracePt t="288428" x="7780338" y="4076700"/>
          <p14:tracePt t="288443" x="7772400" y="4076700"/>
          <p14:tracePt t="288466" x="7764463" y="4076700"/>
          <p14:tracePt t="288476" x="7756525" y="4076700"/>
          <p14:tracePt t="288493" x="7750175" y="4076700"/>
          <p14:tracePt t="288510" x="7734300" y="4076700"/>
          <p14:tracePt t="288546" x="7726363" y="4076700"/>
          <p14:tracePt t="288570" x="7718425" y="4076700"/>
          <p14:tracePt t="288586" x="7712075" y="4076700"/>
          <p14:tracePt t="288595" x="7696200" y="4084638"/>
          <p14:tracePt t="288611" x="7688263" y="4084638"/>
          <p14:tracePt t="288627" x="7688263" y="4092575"/>
          <p14:tracePt t="288634" x="7680325" y="4092575"/>
          <p14:tracePt t="288643" x="7680325" y="4098925"/>
          <p14:tracePt t="288659" x="7666038" y="4106863"/>
          <p14:tracePt t="288676" x="7666038" y="4114800"/>
          <p14:tracePt t="288693" x="7658100" y="4130675"/>
          <p14:tracePt t="288710" x="7650163" y="4144963"/>
          <p14:tracePt t="288730" x="7650163" y="4160838"/>
          <p14:tracePt t="288746" x="7650163" y="4168775"/>
          <p14:tracePt t="288770" x="7650163" y="4175125"/>
          <p14:tracePt t="288779" x="7650163" y="4183063"/>
          <p14:tracePt t="288795" x="7650163" y="4198938"/>
          <p14:tracePt t="288812" x="7650163" y="4213225"/>
          <p14:tracePt t="288827" x="7650163" y="4229100"/>
          <p14:tracePt t="288843" x="7650163" y="4251325"/>
          <p14:tracePt t="288859" x="7650163" y="4259263"/>
          <p14:tracePt t="288876" x="7658100" y="4275138"/>
          <p14:tracePt t="288893" x="7666038" y="4275138"/>
          <p14:tracePt t="288946" x="7680325" y="4275138"/>
          <p14:tracePt t="288970" x="7688263" y="4275138"/>
          <p14:tracePt t="288986" x="7696200" y="4275138"/>
          <p14:tracePt t="288995" x="7712075" y="4275138"/>
          <p14:tracePt t="288995" x="7718425" y="4275138"/>
          <p14:tracePt t="289011" x="7756525" y="4283075"/>
          <p14:tracePt t="289028" x="7780338" y="4283075"/>
          <p14:tracePt t="289044" x="7788275" y="4283075"/>
          <p14:tracePt t="289060" x="7802563" y="4283075"/>
          <p14:tracePt t="289076" x="7818438" y="4283075"/>
          <p14:tracePt t="289093" x="7832725" y="4283075"/>
          <p14:tracePt t="289114" x="7840663" y="4283075"/>
          <p14:tracePt t="289130" x="7848600" y="4283075"/>
          <p14:tracePt t="289142" x="7856538" y="4283075"/>
          <p14:tracePt t="290053" x="7794625" y="4305300"/>
          <p14:tracePt t="290530" x="7734300" y="4321175"/>
          <p14:tracePt t="290539" x="7642225" y="4351338"/>
          <p14:tracePt t="290546" x="7535863" y="4373563"/>
          <p14:tracePt t="290558" x="7162800" y="4411663"/>
          <p14:tracePt t="290577" x="6811963" y="4441825"/>
          <p14:tracePt t="290591" x="6423025" y="4479925"/>
          <p14:tracePt t="290607" x="5927725" y="4572000"/>
          <p14:tracePt t="290626" x="5464175" y="4602163"/>
          <p14:tracePt t="290626" x="5303838" y="4632325"/>
          <p14:tracePt t="290643" x="5021263" y="4640263"/>
          <p14:tracePt t="290660" x="4838700" y="4640263"/>
          <p14:tracePt t="290675" x="4648200" y="4686300"/>
          <p14:tracePt t="290692" x="4511675" y="4686300"/>
          <p14:tracePt t="290708" x="4359275" y="4686300"/>
          <p14:tracePt t="290726" x="4221163" y="4686300"/>
          <p14:tracePt t="290741" x="4076700" y="4686300"/>
          <p14:tracePt t="290759" x="3962400" y="4686300"/>
          <p14:tracePt t="290775" x="3908425" y="4686300"/>
          <p14:tracePt t="290791" x="3856038" y="4686300"/>
          <p14:tracePt t="290808" x="3763963" y="4686300"/>
          <p14:tracePt t="290825" x="3611563" y="4686300"/>
          <p14:tracePt t="290825" x="3551238" y="4686300"/>
          <p14:tracePt t="290843" x="3444875" y="4686300"/>
          <p14:tracePt t="290860" x="3336925" y="4686300"/>
          <p14:tracePt t="290876" x="3260725" y="4686300"/>
          <p14:tracePt t="290892" x="3146425" y="4686300"/>
          <p14:tracePt t="290908" x="3086100" y="4686300"/>
          <p14:tracePt t="290925" x="3063875" y="4686300"/>
          <p14:tracePt t="290940" x="2987675" y="4678363"/>
          <p14:tracePt t="290958" x="2925763" y="4670425"/>
          <p14:tracePt t="290975" x="2879725" y="4670425"/>
          <p14:tracePt t="290991" x="2857500" y="4670425"/>
          <p14:tracePt t="291008" x="2827338" y="4678363"/>
          <p14:tracePt t="291008" x="2803525" y="4678363"/>
          <p14:tracePt t="291027" x="2781300" y="4678363"/>
          <p14:tracePt t="291040" x="2735263" y="4678363"/>
          <p14:tracePt t="291057" x="2667000" y="4678363"/>
          <p14:tracePt t="291075" x="2598738" y="4678363"/>
          <p14:tracePt t="291092" x="2522538" y="4678363"/>
          <p14:tracePt t="291108" x="2468563" y="4678363"/>
          <p14:tracePt t="291125" x="2454275" y="4678363"/>
          <p14:tracePt t="291140" x="2446338" y="4678363"/>
          <p14:tracePt t="291157" x="2422525" y="4678363"/>
          <p14:tracePt t="291178" x="2416175" y="4678363"/>
          <p14:tracePt t="291190" x="2362200" y="4686300"/>
          <p14:tracePt t="291207" x="2286000" y="4686300"/>
          <p14:tracePt t="291224" x="2232025" y="4686300"/>
          <p14:tracePt t="291241" x="2187575" y="4694238"/>
          <p14:tracePt t="291241" x="2163763" y="4702175"/>
          <p14:tracePt t="291260" x="2155825" y="4702175"/>
          <p14:tracePt t="291274" x="2149475" y="4702175"/>
          <p14:tracePt t="291307" x="2141538" y="4702175"/>
          <p14:tracePt t="291314" x="2125663" y="4702175"/>
          <p14:tracePt t="291325" x="2073275" y="4702175"/>
          <p14:tracePt t="291341" x="2011363" y="4702175"/>
          <p14:tracePt t="291357" x="1981200" y="4702175"/>
          <p14:tracePt t="291374" x="1958975" y="4702175"/>
          <p14:tracePt t="291391" x="1943100" y="4702175"/>
          <p14:tracePt t="291407" x="1935163" y="4702175"/>
          <p14:tracePt t="291423" x="1920875" y="4702175"/>
          <p14:tracePt t="291490" x="1912938" y="4702175"/>
          <p14:tracePt t="291498" x="1897063" y="4702175"/>
          <p14:tracePt t="291507" x="1874838" y="4702175"/>
          <p14:tracePt t="291525" x="1858963" y="4702175"/>
          <p14:tracePt t="291541" x="1844675" y="4702175"/>
          <p14:tracePt t="291634" x="1836738" y="4702175"/>
          <p14:tracePt t="291650" x="1828800" y="4702175"/>
          <p14:tracePt t="291666" x="1844675" y="4702175"/>
          <p14:tracePt t="291802" x="1866900" y="4702175"/>
          <p14:tracePt t="291818" x="1882775" y="4702175"/>
          <p14:tracePt t="291826" x="1897063" y="4702175"/>
          <p14:tracePt t="291843" x="1912938" y="4702175"/>
          <p14:tracePt t="291856" x="1920875" y="4702175"/>
          <p14:tracePt t="291873" x="1951038" y="4702175"/>
          <p14:tracePt t="291892" x="1965325" y="4702175"/>
          <p14:tracePt t="291908" x="2003425" y="4702175"/>
          <p14:tracePt t="291924" x="2057400" y="4702175"/>
          <p14:tracePt t="291941" x="2111375" y="4702175"/>
          <p14:tracePt t="291958" x="2125663" y="4702175"/>
          <p14:tracePt t="291972" x="2133600" y="4702175"/>
          <p14:tracePt t="291988" x="2155825" y="4702175"/>
          <p14:tracePt t="292034" x="2163763" y="4702175"/>
          <p14:tracePt t="292042" x="2179638" y="4702175"/>
          <p14:tracePt t="292056" x="2247900" y="4702175"/>
          <p14:tracePt t="292056" x="2263775" y="4702175"/>
          <p14:tracePt t="292075" x="2308225" y="4686300"/>
          <p14:tracePt t="292091" x="2324100" y="4686300"/>
          <p14:tracePt t="292107" x="2332038" y="4678363"/>
          <p14:tracePt t="292146" x="2339975" y="4670425"/>
          <p14:tracePt t="292178" x="2354263" y="4670425"/>
          <p14:tracePt t="292187" x="2392363" y="4664075"/>
          <p14:tracePt t="292194" x="2416175" y="4664075"/>
          <p14:tracePt t="292207" x="2468563" y="4656138"/>
          <p14:tracePt t="292223" x="2476500" y="4656138"/>
          <p14:tracePt t="292386" x="2484438" y="4656138"/>
          <p14:tracePt t="292394" x="2492375" y="4648200"/>
          <p14:tracePt t="292405" x="2476500" y="4648200"/>
          <p14:tracePt t="292498" x="2468563" y="4648200"/>
          <p14:tracePt t="292507" x="2454275" y="4648200"/>
          <p14:tracePt t="292514" x="2430463" y="4648200"/>
          <p14:tracePt t="292524" x="2362200" y="4656138"/>
          <p14:tracePt t="292540" x="2286000" y="4670425"/>
          <p14:tracePt t="292556" x="2239963" y="4670425"/>
          <p14:tracePt t="292573" x="2217738" y="4670425"/>
          <p14:tracePt t="292589" x="2179638" y="4686300"/>
          <p14:tracePt t="292605" x="2125663" y="4686300"/>
          <p14:tracePt t="292622" x="2079625" y="4686300"/>
          <p14:tracePt t="292638" x="2035175" y="4686300"/>
          <p14:tracePt t="292655" x="1997075" y="4686300"/>
          <p14:tracePt t="292673" x="1973263" y="4686300"/>
          <p14:tracePt t="292673" x="1965325" y="4686300"/>
          <p14:tracePt t="292692" x="1958975" y="4686300"/>
          <p14:tracePt t="292707" x="1951038" y="4694238"/>
          <p14:tracePt t="292754" x="1943100" y="4702175"/>
          <p14:tracePt t="292771" x="1958975" y="4702175"/>
          <p14:tracePt t="292866" x="1973263" y="4702175"/>
          <p14:tracePt t="292874" x="1981200" y="4702175"/>
          <p14:tracePt t="292888" x="2011363" y="4702175"/>
          <p14:tracePt t="292888" x="2027238" y="4702175"/>
          <p14:tracePt t="292907" x="2073275" y="4686300"/>
          <p14:tracePt t="292923" x="2155825" y="4678363"/>
          <p14:tracePt t="292940" x="2255838" y="4664075"/>
          <p14:tracePt t="292958" x="2324100" y="4656138"/>
          <p14:tracePt t="292973" x="2370138" y="4656138"/>
          <p14:tracePt t="292989" x="2392363" y="4656138"/>
          <p14:tracePt t="293006" x="2400300" y="4656138"/>
          <p14:tracePt t="293022" x="2408238" y="4656138"/>
          <p14:tracePt t="293038" x="2446338" y="4656138"/>
          <p14:tracePt t="293056" x="2536825" y="4664075"/>
          <p14:tracePt t="293072" x="2659063" y="4664075"/>
          <p14:tracePt t="293089" x="2797175" y="4686300"/>
          <p14:tracePt t="293107" x="2803525" y="4686300"/>
          <p14:tracePt t="293123" x="2789238" y="4686300"/>
          <p14:tracePt t="293162" x="2773363" y="4670425"/>
          <p14:tracePt t="293171" x="2759075" y="4670425"/>
          <p14:tracePt t="293178" x="2751138" y="4670425"/>
          <p14:tracePt t="293188" x="2759075" y="4670425"/>
          <p14:tracePt t="293570" x="2773363" y="4670425"/>
          <p14:tracePt t="293579" x="2789238" y="4670425"/>
          <p14:tracePt t="293588" x="2827338" y="4670425"/>
          <p14:tracePt t="293605" x="2903538" y="4656138"/>
          <p14:tracePt t="293622" x="3017838" y="4656138"/>
          <p14:tracePt t="293638" x="3192463" y="4656138"/>
          <p14:tracePt t="293655" x="3421063" y="4656138"/>
          <p14:tracePt t="293672" x="3603625" y="4656138"/>
          <p14:tracePt t="293688" x="3741738" y="4656138"/>
          <p14:tracePt t="293688" x="3787775" y="4648200"/>
          <p14:tracePt t="293707" x="3856038" y="4648200"/>
          <p14:tracePt t="293722" x="4016375" y="4625975"/>
          <p14:tracePt t="293739" x="4152900" y="4625975"/>
          <p14:tracePt t="293756" x="4305300" y="4625975"/>
          <p14:tracePt t="293772" x="4518025" y="4625975"/>
          <p14:tracePt t="293788" x="4724400" y="4625975"/>
          <p14:tracePt t="293805" x="4884738" y="4625975"/>
          <p14:tracePt t="293821" x="5045075" y="4625975"/>
          <p14:tracePt t="293838" x="5181600" y="4625975"/>
          <p14:tracePt t="293855" x="5303838" y="4625975"/>
          <p14:tracePt t="293871" x="5440363" y="4625975"/>
          <p14:tracePt t="293888" x="5516563" y="4632325"/>
          <p14:tracePt t="293905" x="5524500" y="4632325"/>
          <p14:tracePt t="293921" x="5516563" y="4632325"/>
          <p14:tracePt t="293978" x="5502275" y="4632325"/>
          <p14:tracePt t="293994" x="5486400" y="4632325"/>
          <p14:tracePt t="294010" x="5478463" y="4640263"/>
          <p14:tracePt t="294019" x="5470525" y="4640263"/>
          <p14:tracePt t="294026" x="5456238" y="4640263"/>
          <p14:tracePt t="294050" x="5440363" y="4640263"/>
          <p14:tracePt t="294058" x="5432425" y="4640263"/>
          <p14:tracePt t="294071" x="5387975" y="4648200"/>
          <p14:tracePt t="294088" x="5280025" y="4648200"/>
          <p14:tracePt t="294105" x="5135563" y="4648200"/>
          <p14:tracePt t="294105" x="5075238" y="4648200"/>
          <p14:tracePt t="294124" x="4991100" y="4648200"/>
          <p14:tracePt t="294139" x="4960938" y="4648200"/>
          <p14:tracePt t="294156" x="4945063" y="4648200"/>
          <p14:tracePt t="294170" x="4922838" y="4648200"/>
          <p14:tracePt t="294189" x="4868863" y="4648200"/>
          <p14:tracePt t="294205" x="4754563" y="4648200"/>
          <p14:tracePt t="294222" x="4625975" y="4648200"/>
          <p14:tracePt t="294238" x="4572000" y="4648200"/>
          <p14:tracePt t="294254" x="4556125" y="4648200"/>
          <p14:tracePt t="294270" x="4556125" y="4656138"/>
          <p14:tracePt t="294286" x="4549775" y="4656138"/>
          <p14:tracePt t="294314" x="4541838" y="4656138"/>
          <p14:tracePt t="294323" x="4525963" y="4656138"/>
          <p14:tracePt t="294337" x="4533900" y="4656138"/>
          <p14:tracePt t="294498" x="4549775" y="4656138"/>
          <p14:tracePt t="294530" x="4556125" y="4656138"/>
          <p14:tracePt t="294546" x="4572000" y="4656138"/>
          <p14:tracePt t="294555" x="4587875" y="4656138"/>
          <p14:tracePt t="294555" x="4602163" y="4656138"/>
          <p14:tracePt t="294571" x="4648200" y="4656138"/>
          <p14:tracePt t="294587" x="4694238" y="4656138"/>
          <p14:tracePt t="294604" x="4762500" y="4656138"/>
          <p14:tracePt t="294620" x="4830763" y="4656138"/>
          <p14:tracePt t="294636" x="4884738" y="4656138"/>
          <p14:tracePt t="294654" x="4906963" y="4656138"/>
          <p14:tracePt t="294671" x="4922838" y="4656138"/>
          <p14:tracePt t="294738" x="4937125" y="4656138"/>
          <p14:tracePt t="294746" x="4960938" y="4656138"/>
          <p14:tracePt t="294755" x="4983163" y="4656138"/>
          <p14:tracePt t="294771" x="5013325" y="4656138"/>
          <p14:tracePt t="294788" x="5037138" y="4656138"/>
          <p14:tracePt t="294804" x="5075238" y="4656138"/>
          <p14:tracePt t="294821" x="5097463" y="4656138"/>
          <p14:tracePt t="294837" x="5127625" y="4656138"/>
          <p14:tracePt t="294854" x="5159375" y="4648200"/>
          <p14:tracePt t="294870" x="5165725" y="4648200"/>
          <p14:tracePt t="294886" x="5173663" y="4640263"/>
          <p14:tracePt t="294903" x="5189538" y="4640263"/>
          <p14:tracePt t="294921" x="5235575" y="4640263"/>
          <p14:tracePt t="294938" x="5280025" y="4640263"/>
          <p14:tracePt t="294938" x="5303838" y="4640263"/>
          <p14:tracePt t="294957" x="5341938" y="4640263"/>
          <p14:tracePt t="294972" x="5394325" y="4640263"/>
          <p14:tracePt t="294988" x="5470525" y="4640263"/>
          <p14:tracePt t="295004" x="5554663" y="4640263"/>
          <p14:tracePt t="295021" x="5630863" y="4640263"/>
          <p14:tracePt t="295037" x="5668963" y="4640263"/>
          <p14:tracePt t="295054" x="5699125" y="4640263"/>
          <p14:tracePt t="295069" x="5737225" y="4640263"/>
          <p14:tracePt t="295086" x="5783263" y="4640263"/>
          <p14:tracePt t="295104" x="5845175" y="4648200"/>
          <p14:tracePt t="295120" x="5927725" y="4664075"/>
          <p14:tracePt t="295137" x="6003925" y="4664075"/>
          <p14:tracePt t="295137" x="6027738" y="4664075"/>
          <p14:tracePt t="295156" x="6073775" y="4670425"/>
          <p14:tracePt t="295171" x="6103938" y="4670425"/>
          <p14:tracePt t="295187" x="6126163" y="4678363"/>
          <p14:tracePt t="295203" x="6156325" y="4678363"/>
          <p14:tracePt t="295220" x="6164263" y="4678363"/>
          <p14:tracePt t="295236" x="6202363" y="4686300"/>
          <p14:tracePt t="295254" x="6226175" y="4694238"/>
          <p14:tracePt t="295270" x="6256338" y="4694238"/>
          <p14:tracePt t="295287" x="6270625" y="4694238"/>
          <p14:tracePt t="295303" x="6302375" y="4694238"/>
          <p14:tracePt t="295378" x="6316663" y="4694238"/>
          <p14:tracePt t="295387" x="6354763" y="4694238"/>
          <p14:tracePt t="295394" x="6378575" y="4694238"/>
          <p14:tracePt t="295404" x="6408738" y="4694238"/>
          <p14:tracePt t="295421" x="6416675" y="4694238"/>
          <p14:tracePt t="295436" x="6430963" y="4694238"/>
          <p14:tracePt t="295498" x="6438900" y="4694238"/>
          <p14:tracePt t="295514" x="6446838" y="4694238"/>
          <p14:tracePt t="295522" x="6454775" y="4694238"/>
          <p14:tracePt t="295539" x="6461125" y="4694238"/>
          <p14:tracePt t="295642" x="6469063" y="4694238"/>
          <p14:tracePt t="296218" x="6469063" y="4678363"/>
          <p14:tracePt t="296226" x="6469063" y="4670425"/>
          <p14:tracePt t="296236" x="6461125" y="4670425"/>
          <p14:tracePt t="296674" x="6461125" y="4678363"/>
          <p14:tracePt t="296683" x="6477000" y="4670425"/>
          <p14:tracePt t="296699" x="6469063" y="4664075"/>
          <p14:tracePt t="296706" x="6454775" y="4664075"/>
          <p14:tracePt t="296718" x="6430963" y="4664075"/>
          <p14:tracePt t="296736" x="6346825" y="4664075"/>
          <p14:tracePt t="296752" x="6232525" y="4664075"/>
          <p14:tracePt t="296752" x="6164263" y="4664075"/>
          <p14:tracePt t="296771" x="6096000" y="4664075"/>
          <p14:tracePt t="296784" x="5943600" y="4664075"/>
          <p14:tracePt t="296801" x="5821363" y="4664075"/>
          <p14:tracePt t="296801" x="5768975" y="4664075"/>
          <p14:tracePt t="296819" x="5630863" y="4664075"/>
          <p14:tracePt t="296836" x="5540375" y="4664075"/>
          <p14:tracePt t="296853" x="5470525" y="4670425"/>
          <p14:tracePt t="296868" x="5380038" y="4686300"/>
          <p14:tracePt t="296885" x="5318125" y="4694238"/>
          <p14:tracePt t="296901" x="5257800" y="4708525"/>
          <p14:tracePt t="296918" x="5203825" y="4732338"/>
          <p14:tracePt t="296935" x="5159375" y="4732338"/>
          <p14:tracePt t="296952" x="5121275" y="4754563"/>
          <p14:tracePt t="296968" x="5075238" y="4770438"/>
          <p14:tracePt t="296968" x="5045075" y="4784725"/>
          <p14:tracePt t="296989" x="5021263" y="4792663"/>
          <p14:tracePt t="297001" x="4968875" y="4822825"/>
          <p14:tracePt t="297019" x="4930775" y="4846638"/>
          <p14:tracePt t="297036" x="4930775" y="4854575"/>
          <p14:tracePt t="297050" x="4914900" y="4868863"/>
          <p14:tracePt t="297067" x="4892675" y="4906963"/>
          <p14:tracePt t="297084" x="4876800" y="4922838"/>
          <p14:tracePt t="297101" x="4846638" y="4953000"/>
          <p14:tracePt t="297118" x="4822825" y="4968875"/>
          <p14:tracePt t="297134" x="4822825" y="4975225"/>
          <p14:tracePt t="297151" x="4816475" y="4975225"/>
          <p14:tracePt t="298991" x="4822825" y="4975225"/>
          <p14:tracePt t="299778" x="4830763" y="4968875"/>
          <p14:tracePt t="299826" x="4830763" y="4960938"/>
          <p14:tracePt t="299834" x="4838700" y="4960938"/>
          <p14:tracePt t="299848" x="4838700" y="4953000"/>
          <p14:tracePt t="299867" x="4846638" y="4945063"/>
          <p14:tracePt t="299899" x="4854575" y="4945063"/>
          <p14:tracePt t="299915" x="4854575" y="4937125"/>
          <p14:tracePt t="299931" x="4854575" y="4930775"/>
          <p14:tracePt t="299962" x="4854575" y="4922838"/>
          <p14:tracePt t="299986" x="4860925" y="4922838"/>
          <p14:tracePt t="299994" x="4860925" y="4914900"/>
          <p14:tracePt t="300002" x="4868863" y="4906963"/>
          <p14:tracePt t="300916" x="4876800" y="4899025"/>
          <p14:tracePt t="301722" x="4892675" y="4899025"/>
          <p14:tracePt t="301730" x="4930775" y="4899025"/>
          <p14:tracePt t="301748" x="4975225" y="4906963"/>
          <p14:tracePt t="301764" x="4983163" y="4906963"/>
          <p14:tracePt t="301780" x="5013325" y="4906963"/>
          <p14:tracePt t="301797" x="5045075" y="4914900"/>
          <p14:tracePt t="301814" x="5097463" y="4914900"/>
          <p14:tracePt t="301830" x="5151438" y="4914900"/>
          <p14:tracePt t="301847" x="5241925" y="4914900"/>
          <p14:tracePt t="301863" x="5372100" y="4914900"/>
          <p14:tracePt t="301880" x="5516563" y="4914900"/>
          <p14:tracePt t="301897" x="5638800" y="4914900"/>
          <p14:tracePt t="301897" x="5699125" y="4914900"/>
          <p14:tracePt t="301915" x="5753100" y="4914900"/>
          <p14:tracePt t="301930" x="5837238" y="4914900"/>
          <p14:tracePt t="301947" x="5851525" y="4914900"/>
          <p14:tracePt t="301964" x="5859463" y="4922838"/>
          <p14:tracePt t="301986" x="5867400" y="4922838"/>
          <p14:tracePt t="302002" x="5883275" y="4922838"/>
          <p14:tracePt t="302018" x="5921375" y="4922838"/>
          <p14:tracePt t="302030" x="5997575" y="4922838"/>
          <p14:tracePt t="302046" x="6057900" y="4922838"/>
          <p14:tracePt t="302062" x="6103938" y="4922838"/>
          <p14:tracePt t="302079" x="6118225" y="4922838"/>
          <p14:tracePt t="302995" x="6111875" y="4922838"/>
          <p14:tracePt t="303202" x="6103938" y="4922838"/>
          <p14:tracePt t="303211" x="6096000" y="4922838"/>
          <p14:tracePt t="303218" x="6073775" y="4922838"/>
          <p14:tracePt t="303228" x="6027738" y="4922838"/>
          <p14:tracePt t="303246" x="5943600" y="4930775"/>
          <p14:tracePt t="303262" x="5851525" y="4930775"/>
          <p14:tracePt t="303278" x="5775325" y="4953000"/>
          <p14:tracePt t="303295" x="5699125" y="4968875"/>
          <p14:tracePt t="303312" x="5608638" y="4968875"/>
          <p14:tracePt t="303328" x="5524500" y="4968875"/>
          <p14:tracePt t="303345" x="5440363" y="4968875"/>
          <p14:tracePt t="303345" x="5418138" y="4968875"/>
          <p14:tracePt t="303363" x="5372100" y="4968875"/>
          <p14:tracePt t="303379" x="5318125" y="4968875"/>
          <p14:tracePt t="303396" x="5280025" y="4968875"/>
          <p14:tracePt t="303412" x="5249863" y="4968875"/>
          <p14:tracePt t="303429" x="5203825" y="4968875"/>
          <p14:tracePt t="303445" x="5159375" y="4968875"/>
          <p14:tracePt t="303462" x="5127625" y="4968875"/>
          <p14:tracePt t="303478" x="5105400" y="4968875"/>
          <p14:tracePt t="303495" x="5089525" y="4968875"/>
          <p14:tracePt t="303513" x="5059363" y="4968875"/>
          <p14:tracePt t="303529" x="5021263" y="4968875"/>
          <p14:tracePt t="303529" x="5013325" y="4968875"/>
          <p14:tracePt t="303547" x="4983163" y="4968875"/>
          <p14:tracePt t="303561" x="4899025" y="4968875"/>
          <p14:tracePt t="303581" x="4860925" y="4968875"/>
          <p14:tracePt t="303598" x="4854575" y="4968875"/>
          <p14:tracePt t="304514" x="4860925" y="4968875"/>
          <p14:tracePt t="304706" x="4876800" y="4968875"/>
          <p14:tracePt t="304810" x="4892675" y="4968875"/>
          <p14:tracePt t="304818" x="4906963" y="4968875"/>
          <p14:tracePt t="304834" x="4922838" y="4968875"/>
          <p14:tracePt t="304844" x="4937125" y="4968875"/>
          <p14:tracePt t="304860" x="4945063" y="4968875"/>
          <p14:tracePt t="304994" x="4953000" y="4968875"/>
          <p14:tracePt t="305027" x="4960938" y="4968875"/>
          <p14:tracePt t="305034" x="4983163" y="4968875"/>
          <p14:tracePt t="305050" x="4991100" y="4960938"/>
          <p14:tracePt t="305060" x="5006975" y="4960938"/>
          <p14:tracePt t="305076" x="5029200" y="4960938"/>
          <p14:tracePt t="305092" x="5037138" y="4960938"/>
          <p14:tracePt t="305170" x="5051425" y="4960938"/>
          <p14:tracePt t="305186" x="5059363" y="4960938"/>
          <p14:tracePt t="305195" x="5067300" y="4960938"/>
          <p14:tracePt t="305209" x="5083175" y="4960938"/>
          <p14:tracePt t="305226" x="5097463" y="4960938"/>
          <p14:tracePt t="305274" x="5105400" y="4960938"/>
          <p14:tracePt t="305290" x="5113338" y="4960938"/>
          <p14:tracePt t="305298" x="5121275" y="4960938"/>
          <p14:tracePt t="305309" x="5135563" y="4960938"/>
          <p14:tracePt t="305327" x="5151438" y="4960938"/>
          <p14:tracePt t="305342" x="5159375" y="4960938"/>
          <p14:tracePt t="305370" x="5165725" y="4960938"/>
          <p14:tracePt t="305395" x="5173663" y="4960938"/>
          <p14:tracePt t="305402" x="5189538" y="4960938"/>
          <p14:tracePt t="305427" x="5197475" y="4960938"/>
          <p14:tracePt t="305444" x="5203825" y="4960938"/>
          <p14:tracePt t="305474" x="5211763" y="4960938"/>
          <p14:tracePt t="305522" x="5219700" y="4960938"/>
          <p14:tracePt t="305530" x="5235575" y="4960938"/>
          <p14:tracePt t="305554" x="5241925" y="4960938"/>
          <p14:tracePt t="305618" x="5249863" y="4960938"/>
          <p14:tracePt t="305642" x="5257800" y="4960938"/>
          <p14:tracePt t="305666" x="5265738" y="4960938"/>
          <p14:tracePt t="307603" x="5257800" y="4960938"/>
          <p14:tracePt t="307618" x="5241925" y="4960938"/>
          <p14:tracePt t="307626" x="5227638" y="4960938"/>
          <p14:tracePt t="307643" x="5211763" y="4960938"/>
          <p14:tracePt t="307657" x="5135563" y="4975225"/>
          <p14:tracePt t="307675" x="5075238" y="4999038"/>
          <p14:tracePt t="307692" x="4983163" y="5029200"/>
          <p14:tracePt t="307708" x="4854575" y="5067300"/>
          <p14:tracePt t="307725" x="4678363" y="5121275"/>
          <p14:tracePt t="307741" x="4533900" y="5165725"/>
          <p14:tracePt t="307757" x="4397375" y="5235575"/>
          <p14:tracePt t="307774" x="4283075" y="5287963"/>
          <p14:tracePt t="307791" x="4206875" y="5364163"/>
          <p14:tracePt t="307807" x="4152900" y="5418138"/>
          <p14:tracePt t="307824" x="4092575" y="5486400"/>
          <p14:tracePt t="307840" x="3978275" y="5546725"/>
          <p14:tracePt t="307840" x="3932238" y="5570538"/>
          <p14:tracePt t="307859" x="3870325" y="5600700"/>
          <p14:tracePt t="307873" x="3695700" y="5646738"/>
          <p14:tracePt t="307891" x="3635375" y="5646738"/>
          <p14:tracePt t="307908" x="3573463" y="5661025"/>
          <p14:tracePt t="307925" x="3505200" y="5668963"/>
          <p14:tracePt t="307939" x="3360738" y="5692775"/>
          <p14:tracePt t="307956" x="3216275" y="5715000"/>
          <p14:tracePt t="307974" x="3070225" y="5737225"/>
          <p14:tracePt t="307992" x="2925763" y="5768975"/>
          <p14:tracePt t="308007" x="2835275" y="5791200"/>
          <p14:tracePt t="308007" x="2827338" y="5791200"/>
          <p14:tracePt t="308027" x="2781300" y="5799138"/>
          <p14:tracePt t="308043" x="2697163" y="5799138"/>
          <p14:tracePt t="308056" x="2552700" y="5821363"/>
          <p14:tracePt t="308056" x="2454275" y="5821363"/>
          <p14:tracePt t="308076" x="2301875" y="5821363"/>
          <p14:tracePt t="308091" x="2193925" y="5821363"/>
          <p14:tracePt t="308108" x="2117725" y="5845175"/>
          <p14:tracePt t="308124" x="2027238" y="5867400"/>
          <p14:tracePt t="308140" x="1927225" y="5889625"/>
          <p14:tracePt t="308157" x="1844675" y="5935663"/>
          <p14:tracePt t="308174" x="1768475" y="5965825"/>
          <p14:tracePt t="308190" x="1706563" y="6003925"/>
          <p14:tracePt t="308207" x="1668463" y="6035675"/>
          <p14:tracePt t="308223" x="1638300" y="6042025"/>
          <p14:tracePt t="308240" x="1616075" y="6042025"/>
          <p14:tracePt t="308257" x="1554163" y="6049963"/>
          <p14:tracePt t="308274" x="1524000" y="6065838"/>
          <p14:tracePt t="308292" x="1493838" y="6088063"/>
          <p14:tracePt t="308307" x="1463675" y="6088063"/>
          <p14:tracePt t="308324" x="1447800" y="6111875"/>
          <p14:tracePt t="308341" x="1425575" y="6118225"/>
          <p14:tracePt t="308358" x="1393825" y="6134100"/>
          <p14:tracePt t="308373" x="1363663" y="6142038"/>
          <p14:tracePt t="308390" x="1333500" y="6142038"/>
          <p14:tracePt t="308407" x="1317625" y="6149975"/>
          <p14:tracePt t="308423" x="1303338" y="6149975"/>
          <p14:tracePt t="308439" x="1189038" y="6149975"/>
          <p14:tracePt t="308457" x="1050925" y="6149975"/>
          <p14:tracePt t="308457" x="998538" y="6134100"/>
          <p14:tracePt t="308475" x="930275" y="6126163"/>
          <p14:tracePt t="308475" x="884238" y="6126163"/>
          <p14:tracePt t="308492" x="846138" y="6118225"/>
          <p14:tracePt t="308508" x="822325" y="6118225"/>
          <p14:tracePt t="308524" x="800100" y="6118225"/>
          <p14:tracePt t="308540" x="777875" y="6118225"/>
          <p14:tracePt t="308557" x="762000" y="6118225"/>
          <p14:tracePt t="308577" x="754063" y="6118225"/>
          <p14:tracePt t="308589" x="739775" y="6103938"/>
          <p14:tracePt t="308762" x="731838" y="6103938"/>
          <p14:tracePt t="308778" x="723900" y="6103938"/>
          <p14:tracePt t="308818" x="723900" y="6096000"/>
          <p14:tracePt t="308858" x="723900" y="6088063"/>
          <p14:tracePt t="308874" x="715963" y="6088063"/>
          <p14:tracePt t="308914" x="715963" y="6073775"/>
          <p14:tracePt t="309210" x="731838" y="6073775"/>
          <p14:tracePt t="309962" x="762000" y="6073775"/>
          <p14:tracePt t="309971" x="808038" y="6073775"/>
          <p14:tracePt t="309978" x="846138" y="6073775"/>
          <p14:tracePt t="309988" x="898525" y="6073775"/>
          <p14:tracePt t="310005" x="960438" y="6073775"/>
          <p14:tracePt t="310022" x="1074738" y="6073775"/>
          <p14:tracePt t="310039" x="1311275" y="6073775"/>
          <p14:tracePt t="310056" x="1752600" y="6073775"/>
          <p14:tracePt t="310070" x="2468563" y="6073775"/>
          <p14:tracePt t="310087" x="2925763" y="6111875"/>
          <p14:tracePt t="310087" x="3078163" y="6134100"/>
          <p14:tracePt t="310107" x="3178175" y="6156325"/>
          <p14:tracePt t="310121" x="3260725" y="6156325"/>
          <p14:tracePt t="310140" x="3276600" y="6156325"/>
          <p14:tracePt t="310155" x="3306763" y="6156325"/>
          <p14:tracePt t="310172" x="3429000" y="6134100"/>
          <p14:tracePt t="310189" x="3779838" y="6080125"/>
          <p14:tracePt t="310206" x="4321175" y="6080125"/>
          <p14:tracePt t="310220" x="4579938" y="6080125"/>
          <p14:tracePt t="310237" x="4648200" y="6096000"/>
          <p14:tracePt t="310255" x="4632325" y="6096000"/>
          <p14:tracePt t="310290" x="4610100" y="6096000"/>
          <p14:tracePt t="310298" x="4579938" y="6080125"/>
          <p14:tracePt t="310307" x="4564063" y="6065838"/>
          <p14:tracePt t="310321" x="4479925" y="6027738"/>
          <p14:tracePt t="310339" x="4465638" y="6019800"/>
          <p14:tracePt t="310356" x="4449763" y="6011863"/>
          <p14:tracePt t="310372" x="4441825" y="6011863"/>
          <p14:tracePt t="310403" x="4419600" y="6011863"/>
          <p14:tracePt t="310419" x="4397375" y="6003925"/>
          <p14:tracePt t="310426" x="4351338" y="5997575"/>
          <p14:tracePt t="310437" x="4283075" y="5973763"/>
          <p14:tracePt t="310455" x="4183063" y="5951538"/>
          <p14:tracePt t="310471" x="4130675" y="5927725"/>
          <p14:tracePt t="310488" x="4122738" y="5927725"/>
          <p14:tracePt t="310505" x="4098925" y="5927725"/>
          <p14:tracePt t="310530" x="4054475" y="5927725"/>
          <p14:tracePt t="310539" x="3984625" y="5913438"/>
          <p14:tracePt t="310553" x="3825875" y="5883275"/>
          <p14:tracePt t="310571" x="3763963" y="5875338"/>
          <p14:tracePt t="310589" x="3741738" y="5859463"/>
          <p14:tracePt t="310603" x="3749675" y="5859463"/>
          <p14:tracePt t="310651" x="3756025" y="5859463"/>
          <p14:tracePt t="310714" x="3756025" y="5867400"/>
          <p14:tracePt t="310730" x="3756025" y="5875338"/>
          <p14:tracePt t="310739" x="3756025" y="5905500"/>
          <p14:tracePt t="310756" x="3756025" y="5927725"/>
          <p14:tracePt t="310772" x="3756025" y="5959475"/>
          <p14:tracePt t="310788" x="3733800" y="5989638"/>
          <p14:tracePt t="310804" x="3725863" y="5997575"/>
          <p14:tracePt t="310820" x="3717925" y="6003925"/>
          <p14:tracePt t="310837" x="3679825" y="6035675"/>
          <p14:tracePt t="310854" x="3589338" y="6088063"/>
          <p14:tracePt t="310871" x="3513138" y="6126163"/>
          <p14:tracePt t="310887" x="3467100" y="6172200"/>
          <p14:tracePt t="310904" x="3429000" y="6202363"/>
          <p14:tracePt t="310921" x="3368675" y="6248400"/>
          <p14:tracePt t="310921" x="3336925" y="6270625"/>
          <p14:tracePt t="310939" x="3322638" y="6278563"/>
          <p14:tracePt t="310954" x="3238500" y="6384925"/>
          <p14:tracePt t="310972" x="3162300" y="6423025"/>
          <p14:tracePt t="310988" x="3140075" y="6430963"/>
          <p14:tracePt t="311006" x="3108325" y="6446838"/>
          <p14:tracePt t="311021" x="3025775" y="6461125"/>
          <p14:tracePt t="311037" x="2917825" y="6461125"/>
          <p14:tracePt t="311054" x="2765425" y="6461125"/>
          <p14:tracePt t="311070" x="2628900" y="6461125"/>
          <p14:tracePt t="311087" x="2484438" y="6446838"/>
          <p14:tracePt t="311104" x="2332038" y="6446838"/>
          <p14:tracePt t="311121" x="2225675" y="6423025"/>
          <p14:tracePt t="311121" x="2209800" y="6423025"/>
          <p14:tracePt t="311139" x="2133600" y="6408738"/>
          <p14:tracePt t="311153" x="2011363" y="6354763"/>
          <p14:tracePt t="311172" x="1927225" y="6332538"/>
          <p14:tracePt t="311188" x="1812925" y="6316663"/>
          <p14:tracePt t="311204" x="1706563" y="6316663"/>
          <p14:tracePt t="311220" x="1608138" y="6270625"/>
          <p14:tracePt t="311237" x="1531938" y="6248400"/>
          <p14:tracePt t="311254" x="1501775" y="6232525"/>
          <p14:tracePt t="311270" x="1455738" y="6226175"/>
          <p14:tracePt t="311287" x="1431925" y="6232525"/>
          <p14:tracePt t="311304" x="1409700" y="6218238"/>
          <p14:tracePt t="311320" x="1417638" y="6218238"/>
          <p14:tracePt t="311522" x="1425575" y="6218238"/>
          <p14:tracePt t="311546" x="1431925" y="6218238"/>
          <p14:tracePt t="311554" x="1447800" y="6218238"/>
          <p14:tracePt t="311571" x="1477963" y="6218238"/>
          <p14:tracePt t="311588" x="1531938" y="6218238"/>
          <p14:tracePt t="311604" x="1616075" y="6218238"/>
          <p14:tracePt t="311621" x="1692275" y="6218238"/>
          <p14:tracePt t="311637" x="1790700" y="6218238"/>
          <p14:tracePt t="311653" x="2019300" y="6218238"/>
          <p14:tracePt t="311670" x="2400300" y="6202363"/>
          <p14:tracePt t="311687" x="2941638" y="6202363"/>
          <p14:tracePt t="311703" x="3330575" y="6180138"/>
          <p14:tracePt t="311720" x="3497263" y="6180138"/>
          <p14:tracePt t="311736" x="3581400" y="6164263"/>
          <p14:tracePt t="311736" x="3611563" y="6156325"/>
          <p14:tracePt t="311755" x="3649663" y="6126163"/>
          <p14:tracePt t="311755" x="3695700" y="6103938"/>
          <p14:tracePt t="311771" x="3894138" y="6035675"/>
          <p14:tracePt t="311787" x="4397375" y="5959475"/>
          <p14:tracePt t="311804" x="5075238" y="5889625"/>
          <p14:tracePt t="311820" x="5584825" y="5845175"/>
          <p14:tracePt t="311837" x="5829300" y="5783263"/>
          <p14:tracePt t="311853" x="5859463" y="5761038"/>
          <p14:tracePt t="311870" x="5859463" y="5707063"/>
          <p14:tracePt t="311886" x="5883275" y="5622925"/>
          <p14:tracePt t="311904" x="5951538" y="5540375"/>
          <p14:tracePt t="311920" x="6118225" y="5456238"/>
          <p14:tracePt t="311936" x="6316663" y="5394325"/>
          <p14:tracePt t="311953" x="6477000" y="5341938"/>
          <p14:tracePt t="311953" x="6492875" y="5334000"/>
          <p14:tracePt t="311972" x="6492875" y="5326063"/>
          <p14:tracePt t="312019" x="6492875" y="5318125"/>
          <p14:tracePt t="312026" x="6492875" y="5303838"/>
          <p14:tracePt t="312042" x="6492875" y="5280025"/>
          <p14:tracePt t="312052" x="6499225" y="5235575"/>
          <p14:tracePt t="312069" x="6507163" y="5227638"/>
          <p14:tracePt t="312085" x="6499225" y="5227638"/>
          <p14:tracePt t="312131" x="6484938" y="5227638"/>
          <p14:tracePt t="312138" x="6469063" y="5227638"/>
          <p14:tracePt t="312152" x="6416675" y="5227638"/>
          <p14:tracePt t="312169" x="6210300" y="5165725"/>
          <p14:tracePt t="312188" x="6142038" y="5143500"/>
          <p14:tracePt t="312201" x="5965825" y="5083175"/>
          <p14:tracePt t="312220" x="5935663" y="5067300"/>
          <p14:tracePt t="312236" x="5927725" y="5059363"/>
          <p14:tracePt t="312252" x="5921375" y="5059363"/>
          <p14:tracePt t="312269" x="5889625" y="5051425"/>
          <p14:tracePt t="312286" x="5845175" y="5051425"/>
          <p14:tracePt t="312303" x="5761038" y="5029200"/>
          <p14:tracePt t="312319" x="5638800" y="4991100"/>
          <p14:tracePt t="312336" x="5570538" y="4968875"/>
          <p14:tracePt t="312352" x="5554663" y="4968875"/>
          <p14:tracePt t="312369" x="5546725" y="4960938"/>
          <p14:tracePt t="312387" x="5546725" y="4953000"/>
          <p14:tracePt t="312466" x="5546725" y="4945063"/>
          <p14:tracePt t="312563" x="5546725" y="4930775"/>
          <p14:tracePt t="312634" x="5546725" y="4922838"/>
          <p14:tracePt t="312706" x="5546725" y="4906963"/>
          <p14:tracePt t="312738" x="5554663" y="4906963"/>
          <p14:tracePt t="312762" x="5554663" y="4899025"/>
          <p14:tracePt t="312770" x="5562600" y="4899025"/>
          <p14:tracePt t="312787" x="5570538" y="4899025"/>
          <p14:tracePt t="312858" x="5578475" y="4899025"/>
          <p14:tracePt t="313035" x="5584825" y="4899025"/>
          <p14:tracePt t="313123" x="5600700" y="4899025"/>
          <p14:tracePt t="313154" x="5616575" y="4899025"/>
          <p14:tracePt t="313186" x="5622925" y="4899025"/>
          <p14:tracePt t="313203" x="5630863" y="4899025"/>
          <p14:tracePt t="313210" x="5646738" y="4899025"/>
          <p14:tracePt t="313219" x="5692775" y="4899025"/>
          <p14:tracePt t="313236" x="5791200" y="4914900"/>
          <p14:tracePt t="313252" x="5875338" y="4937125"/>
          <p14:tracePt t="313268" x="5889625" y="4937125"/>
          <p14:tracePt t="313285" x="5897563" y="4937125"/>
          <p14:tracePt t="315097" x="5905500" y="4937125"/>
          <p14:tracePt t="315522" x="5913438" y="4937125"/>
          <p14:tracePt t="315578" x="5921375" y="4937125"/>
          <p14:tracePt t="315706" x="5927725" y="4937125"/>
          <p14:tracePt t="315722" x="5935663" y="4937125"/>
          <p14:tracePt t="315738" x="5951538" y="4937125"/>
          <p14:tracePt t="315770" x="5959475" y="4930775"/>
          <p14:tracePt t="315786" x="5973763" y="4914900"/>
          <p14:tracePt t="315802" x="5981700" y="4906963"/>
          <p14:tracePt t="315834" x="5989638" y="4906963"/>
          <p14:tracePt t="315842" x="5989638" y="4899025"/>
          <p14:tracePt t="315851" x="5989638" y="4892675"/>
          <p14:tracePt t="315874" x="6003925" y="4876800"/>
          <p14:tracePt t="315883" x="6003925" y="4868863"/>
          <p14:tracePt t="315906" x="6003925" y="4854575"/>
          <p14:tracePt t="315916" x="6003925" y="4846638"/>
          <p14:tracePt t="315932" x="6003925" y="4830763"/>
          <p14:tracePt t="315970" x="6003925" y="4822825"/>
          <p14:tracePt t="316002" x="6003925" y="4816475"/>
          <p14:tracePt t="316010" x="6003925" y="4808538"/>
          <p14:tracePt t="316018" x="6003925" y="4800600"/>
          <p14:tracePt t="316031" x="6003925" y="4784725"/>
          <p14:tracePt t="316048" x="6003925" y="4778375"/>
          <p14:tracePt t="316064" x="6003925" y="4770438"/>
          <p14:tracePt t="316090" x="6003925" y="4762500"/>
          <p14:tracePt t="316130" x="5997575" y="4754563"/>
          <p14:tracePt t="316147" x="5989638" y="4746625"/>
          <p14:tracePt t="316170" x="5981700" y="4746625"/>
          <p14:tracePt t="316242" x="5973763" y="4746625"/>
          <p14:tracePt t="316258" x="5965825" y="4740275"/>
          <p14:tracePt t="316274" x="5959475" y="4740275"/>
          <p14:tracePt t="316314" x="5951538" y="4732338"/>
          <p14:tracePt t="316323" x="5943600" y="4732338"/>
          <p14:tracePt t="316333" x="5935663" y="4724400"/>
          <p14:tracePt t="316354" x="5927725" y="4724400"/>
          <p14:tracePt t="316365" x="5913438" y="4716463"/>
          <p14:tracePt t="316381" x="5905500" y="4716463"/>
          <p14:tracePt t="316398" x="5883275" y="4708525"/>
          <p14:tracePt t="316415" x="5875338" y="4708525"/>
          <p14:tracePt t="316432" x="5867400" y="4708525"/>
          <p14:tracePt t="316498" x="5859463" y="4708525"/>
          <p14:tracePt t="316522" x="5845175" y="4708525"/>
          <p14:tracePt t="316570" x="5837238" y="4708525"/>
          <p14:tracePt t="316610" x="5829300" y="4708525"/>
          <p14:tracePt t="316626" x="5821363" y="4708525"/>
          <p14:tracePt t="316658" x="5821363" y="4716463"/>
          <p14:tracePt t="316674" x="5813425" y="4724400"/>
          <p14:tracePt t="316690" x="5813425" y="4732338"/>
          <p14:tracePt t="316706" x="5813425" y="4740275"/>
          <p14:tracePt t="316722" x="5813425" y="4746625"/>
          <p14:tracePt t="316732" x="5813425" y="4754563"/>
          <p14:tracePt t="316747" x="5813425" y="4762500"/>
          <p14:tracePt t="316765" x="5813425" y="4778375"/>
          <p14:tracePt t="316786" x="5813425" y="4784725"/>
          <p14:tracePt t="316818" x="5813425" y="4792663"/>
          <p14:tracePt t="316826" x="5813425" y="4800600"/>
          <p14:tracePt t="316858" x="5813425" y="4808538"/>
          <p14:tracePt t="316866" x="5821363" y="4816475"/>
          <p14:tracePt t="316899" x="5829300" y="4822825"/>
          <p14:tracePt t="316906" x="5837238" y="4830763"/>
          <p14:tracePt t="316922" x="5845175" y="4830763"/>
          <p14:tracePt t="316932" x="5851525" y="4846638"/>
          <p14:tracePt t="316948" x="5859463" y="4854575"/>
          <p14:tracePt t="316964" x="5867400" y="4854575"/>
          <p14:tracePt t="317018" x="5875338" y="4854575"/>
          <p14:tracePt t="317035" x="5883275" y="4854575"/>
          <p14:tracePt t="317050" x="5889625" y="4854575"/>
          <p14:tracePt t="317058" x="5889625" y="4846638"/>
          <p14:tracePt t="317082" x="5897563" y="4838700"/>
          <p14:tracePt t="317981" x="5875338" y="4838700"/>
          <p14:tracePt t="318154" x="5851525" y="4838700"/>
          <p14:tracePt t="318164" x="5821363" y="4838700"/>
          <p14:tracePt t="318171" x="5799138" y="4838700"/>
          <p14:tracePt t="318180" x="5715000" y="4838700"/>
          <p14:tracePt t="318196" x="5608638" y="4838700"/>
          <p14:tracePt t="318212" x="5494338" y="4838700"/>
          <p14:tracePt t="318230" x="5418138" y="4838700"/>
          <p14:tracePt t="318247" x="5380038" y="4838700"/>
          <p14:tracePt t="318263" x="5349875" y="4838700"/>
          <p14:tracePt t="318280" x="5318125" y="4838700"/>
          <p14:tracePt t="318296" x="5265738" y="4838700"/>
          <p14:tracePt t="318314" x="5227638" y="4838700"/>
          <p14:tracePt t="318314" x="5203825" y="4830763"/>
          <p14:tracePt t="318332" x="5189538" y="4830763"/>
          <p14:tracePt t="318348" x="5173663" y="4830763"/>
          <p14:tracePt t="318364" x="5121275" y="4830763"/>
          <p14:tracePt t="318380" x="5083175" y="4830763"/>
          <p14:tracePt t="318397" x="5029200" y="4830763"/>
          <p14:tracePt t="318413" x="4983163" y="4822825"/>
          <p14:tracePt t="318430" x="4922838" y="4808538"/>
          <p14:tracePt t="318447" x="4892675" y="4808538"/>
          <p14:tracePt t="318463" x="4876800" y="4808538"/>
          <p14:tracePt t="318479" x="4868863" y="4808538"/>
          <p14:tracePt t="318497" x="4860925" y="4808538"/>
          <p14:tracePt t="318554" x="4868863" y="4800600"/>
          <p14:tracePt t="318714" x="4876800" y="4800600"/>
          <p14:tracePt t="318722" x="4906963" y="4792663"/>
          <p14:tracePt t="318731" x="4937125" y="4784725"/>
          <p14:tracePt t="318748" x="4975225" y="4784725"/>
          <p14:tracePt t="318764" x="4991100" y="4778375"/>
          <p14:tracePt t="318779" x="4999038" y="4770438"/>
          <p14:tracePt t="318797" x="4999038" y="4762500"/>
          <p14:tracePt t="318812" x="4999038" y="4754563"/>
          <p14:tracePt t="318874" x="4991100" y="4754563"/>
          <p14:tracePt t="318890" x="4983163" y="4754563"/>
          <p14:tracePt t="318898" x="4975225" y="4754563"/>
          <p14:tracePt t="318912" x="4960938" y="4746625"/>
          <p14:tracePt t="318928" x="4937125" y="4746625"/>
          <p14:tracePt t="318947" x="4930775" y="4746625"/>
          <p14:tracePt t="318994" x="4922838" y="4746625"/>
          <p14:tracePt t="319002" x="4914900" y="4746625"/>
          <p14:tracePt t="319012" x="4906963" y="4746625"/>
          <p14:tracePt t="319029" x="4906963" y="4754563"/>
          <p14:tracePt t="319045" x="4906963" y="4770438"/>
          <p14:tracePt t="319062" x="4906963" y="4778375"/>
          <p14:tracePt t="319078" x="4914900" y="4778375"/>
          <p14:tracePt t="319242" x="4922838" y="4778375"/>
          <p14:tracePt t="319282" x="4930775" y="4778375"/>
          <p14:tracePt t="319306" x="4945063" y="4778375"/>
          <p14:tracePt t="319314" x="4975225" y="4778375"/>
          <p14:tracePt t="319328" x="5051425" y="4778375"/>
          <p14:tracePt t="319328" x="5105400" y="4778375"/>
          <p14:tracePt t="319348" x="5173663" y="4778375"/>
          <p14:tracePt t="319364" x="5189538" y="4778375"/>
          <p14:tracePt t="319380" x="5203825" y="4778375"/>
          <p14:tracePt t="319402" x="5219700" y="4778375"/>
          <p14:tracePt t="319427" x="5241925" y="4778375"/>
          <p14:tracePt t="319434" x="5280025" y="4778375"/>
          <p14:tracePt t="319445" x="5394325" y="4778375"/>
          <p14:tracePt t="319462" x="5464175" y="4778375"/>
          <p14:tracePt t="319479" x="5524500" y="4778375"/>
          <p14:tracePt t="319496" x="5540375" y="4778375"/>
          <p14:tracePt t="319511" x="5554663" y="4778375"/>
          <p14:tracePt t="319528" x="5570538" y="4778375"/>
          <p14:tracePt t="319544" x="5616575" y="4778375"/>
          <p14:tracePt t="319561" x="5821363" y="4778375"/>
          <p14:tracePt t="319581" x="5973763" y="4816475"/>
          <p14:tracePt t="319596" x="6042025" y="4838700"/>
          <p14:tracePt t="319613" x="6049963" y="4838700"/>
          <p14:tracePt t="319628" x="6065838" y="4838700"/>
          <p14:tracePt t="319682" x="6073775" y="4838700"/>
          <p14:tracePt t="319690" x="6088063" y="4838700"/>
          <p14:tracePt t="319698" x="6096000" y="4822825"/>
          <p14:tracePt t="319842" x="6096000" y="4816475"/>
          <p14:tracePt t="319850" x="6096000" y="4800600"/>
          <p14:tracePt t="319866" x="6080125" y="4792663"/>
          <p14:tracePt t="319877" x="6080125" y="4784725"/>
          <p14:tracePt t="319894" x="6080125" y="4778375"/>
          <p14:tracePt t="319911" x="6073775" y="4770438"/>
          <p14:tracePt t="319927" x="6065838" y="4762500"/>
          <p14:tracePt t="319944" x="6057900" y="4754563"/>
          <p14:tracePt t="319961" x="6042025" y="4746625"/>
          <p14:tracePt t="320002" x="6035675" y="4746625"/>
          <p14:tracePt t="320018" x="6019800" y="4746625"/>
          <p14:tracePt t="320027" x="5997575" y="4746625"/>
          <p14:tracePt t="320034" x="5989638" y="4740275"/>
          <p14:tracePt t="320045" x="5981700" y="4732338"/>
          <p14:tracePt t="320061" x="5973763" y="4732338"/>
          <p14:tracePt t="320077" x="5965825" y="4732338"/>
          <p14:tracePt t="320094" x="5959475" y="4732338"/>
          <p14:tracePt t="320112" x="5951538" y="4732338"/>
          <p14:tracePt t="320128" x="5943600" y="4732338"/>
          <p14:tracePt t="320143" x="5927725" y="4732338"/>
          <p14:tracePt t="320160" x="5913438" y="4732338"/>
          <p14:tracePt t="320176" x="5897563" y="4740275"/>
          <p14:tracePt t="320176" x="5889625" y="4746625"/>
          <p14:tracePt t="320195" x="5889625" y="4754563"/>
          <p14:tracePt t="320209" x="5875338" y="4792663"/>
          <p14:tracePt t="320227" x="5875338" y="4822825"/>
          <p14:tracePt t="320244" x="5875338" y="4838700"/>
          <p14:tracePt t="320260" x="5875338" y="4854575"/>
          <p14:tracePt t="320277" x="5889625" y="4860925"/>
          <p14:tracePt t="320294" x="5897563" y="4876800"/>
          <p14:tracePt t="320310" x="5897563" y="4868863"/>
          <p14:tracePt t="320538" x="5897563" y="4860925"/>
          <p14:tracePt t="320562" x="5913438" y="4860925"/>
          <p14:tracePt t="321066" x="5927725" y="4860925"/>
          <p14:tracePt t="321082" x="5943600" y="4860925"/>
          <p14:tracePt t="321091" x="5959475" y="4860925"/>
          <p14:tracePt t="321098" x="5981700" y="4860925"/>
          <p14:tracePt t="321110" x="6027738" y="4860925"/>
          <p14:tracePt t="321127" x="6073775" y="4860925"/>
          <p14:tracePt t="321144" x="6118225" y="4860925"/>
          <p14:tracePt t="321160" x="6164263" y="4860925"/>
          <p14:tracePt t="321177" x="6194425" y="4860925"/>
          <p14:tracePt t="321177" x="6202363" y="4860925"/>
          <p14:tracePt t="321195" x="6210300" y="4860925"/>
          <p14:tracePt t="321218" x="6226175" y="4860925"/>
          <p14:tracePt t="321244" x="6248400" y="4860925"/>
          <p14:tracePt t="321250" x="6264275" y="4860925"/>
          <p14:tracePt t="321260" x="6324600" y="4860925"/>
          <p14:tracePt t="321277" x="6392863" y="4860925"/>
          <p14:tracePt t="321294" x="6446838" y="4860925"/>
          <p14:tracePt t="321310" x="6454775" y="4860925"/>
          <p14:tracePt t="321418" x="6477000" y="4860925"/>
          <p14:tracePt t="321458" x="6492875" y="4860925"/>
          <p14:tracePt t="321475" x="6499225" y="4860925"/>
          <p14:tracePt t="321482" x="6507163" y="4860925"/>
          <p14:tracePt t="321493" x="6515100" y="4860925"/>
          <p14:tracePt t="321509" x="6523038" y="4854575"/>
          <p14:tracePt t="323347" x="6523038" y="4860925"/>
          <p14:tracePt t="323730" x="6523038" y="4876800"/>
          <p14:tracePt t="323738" x="6523038" y="4892675"/>
          <p14:tracePt t="323746" x="6523038" y="4922838"/>
          <p14:tracePt t="323757" x="6499225" y="5037138"/>
          <p14:tracePt t="323774" x="6454775" y="5075238"/>
          <p14:tracePt t="323791" x="6446838" y="5075238"/>
          <p14:tracePt t="323807" x="6438900" y="5083175"/>
          <p14:tracePt t="324090" x="6430963" y="5083175"/>
          <p14:tracePt t="324098" x="6423025" y="5083175"/>
          <p14:tracePt t="324146" x="6408738" y="5083175"/>
          <p14:tracePt t="324155" x="6400800" y="5089525"/>
          <p14:tracePt t="324171" x="6392863" y="5097463"/>
          <p14:tracePt t="324178" x="6378575" y="5113338"/>
          <p14:tracePt t="324190" x="6354763" y="5127625"/>
          <p14:tracePt t="324208" x="6324600" y="5151438"/>
          <p14:tracePt t="324223" x="6256338" y="5203825"/>
          <p14:tracePt t="324239" x="6172200" y="5273675"/>
          <p14:tracePt t="324257" x="6080125" y="5349875"/>
          <p14:tracePt t="324257" x="6057900" y="5380038"/>
          <p14:tracePt t="324275" x="6035675" y="5410200"/>
          <p14:tracePt t="324291" x="6011863" y="5456238"/>
          <p14:tracePt t="324308" x="6003925" y="5470525"/>
          <p14:tracePt t="324324" x="5989638" y="5486400"/>
          <p14:tracePt t="324340" x="5989638" y="5508625"/>
          <p14:tracePt t="324357" x="5965825" y="5532438"/>
          <p14:tracePt t="324374" x="5951538" y="5562600"/>
          <p14:tracePt t="324390" x="5935663" y="5584825"/>
          <p14:tracePt t="324407" x="5921375" y="5600700"/>
          <p14:tracePt t="324424" x="5889625" y="5622925"/>
          <p14:tracePt t="324440" x="5875338" y="5638800"/>
          <p14:tracePt t="324457" x="5859463" y="5661025"/>
          <p14:tracePt t="324457" x="5859463" y="5676900"/>
          <p14:tracePt t="324476" x="5851525" y="5684838"/>
          <p14:tracePt t="324491" x="5837238" y="5699125"/>
          <p14:tracePt t="324510" x="5829300" y="5707063"/>
          <p14:tracePt t="324524" x="5821363" y="5715000"/>
          <p14:tracePt t="324540" x="5813425" y="5722938"/>
          <p14:tracePt t="324555" x="5813425" y="5730875"/>
          <p14:tracePt t="324572" x="5807075" y="5737225"/>
          <p14:tracePt t="324603" x="5791200" y="5737225"/>
          <p14:tracePt t="325362" x="5783263" y="5745163"/>
          <p14:tracePt t="325378" x="5775325" y="5753100"/>
          <p14:tracePt t="325394" x="5768975" y="5753100"/>
          <p14:tracePt t="325404" x="5761038" y="5761038"/>
          <p14:tracePt t="325410" x="5745163" y="5768975"/>
          <p14:tracePt t="325422" x="5699125" y="5799138"/>
          <p14:tracePt t="325439" x="5630863" y="5829300"/>
          <p14:tracePt t="325456" x="5578475" y="5859463"/>
          <p14:tracePt t="325472" x="5540375" y="5883275"/>
          <p14:tracePt t="325472" x="5524500" y="5889625"/>
          <p14:tracePt t="325492" x="5516563" y="5897563"/>
          <p14:tracePt t="325506" x="5502275" y="5913438"/>
          <p14:tracePt t="325523" x="5494338" y="5921375"/>
          <p14:tracePt t="325538" x="5478463" y="5927725"/>
          <p14:tracePt t="325557" x="5478463" y="5935663"/>
          <p14:tracePt t="328181" x="5486400" y="5935663"/>
          <p14:tracePt t="330808" x="5486400" y="5943600"/>
          <p14:tracePt t="331154" x="5486400" y="5951538"/>
          <p14:tracePt t="331194" x="5478463" y="5959475"/>
          <p14:tracePt t="331210" x="5470525" y="5959475"/>
          <p14:tracePt t="331290" x="5470525" y="5965825"/>
          <p14:tracePt t="331402" x="5464175" y="5973763"/>
          <p14:tracePt t="331426" x="5464175" y="5981700"/>
          <p14:tracePt t="331458" x="5464175" y="5989638"/>
          <p14:tracePt t="331506" x="5464175" y="6003925"/>
          <p14:tracePt t="331594" x="5464175" y="6019800"/>
          <p14:tracePt t="331698" x="5464175" y="6027738"/>
          <p14:tracePt t="331754" x="5456238" y="6035675"/>
          <p14:tracePt t="331763" x="5456238" y="6027738"/>
          <p14:tracePt t="332386" x="5456238" y="6019800"/>
          <p14:tracePt t="332434" x="5456238" y="6011863"/>
          <p14:tracePt t="332482" x="5448300" y="6003925"/>
          <p14:tracePt t="332514" x="5448300" y="5997575"/>
          <p14:tracePt t="332562" x="5448300" y="5989638"/>
          <p14:tracePt t="332618" x="5448300" y="5981700"/>
          <p14:tracePt t="332650" x="5448300" y="5973763"/>
          <p14:tracePt t="332667" x="5448300" y="5965825"/>
          <p14:tracePt t="332706" x="5448300" y="5959475"/>
          <p14:tracePt t="332715" x="5448300" y="5951538"/>
          <p14:tracePt t="332731" x="5440363" y="5959475"/>
          <p14:tracePt t="332818" x="5440363" y="5965825"/>
          <p14:tracePt t="332834" x="5440363" y="5973763"/>
          <p14:tracePt t="332866" x="5440363" y="5981700"/>
          <p14:tracePt t="332883" x="5432425" y="5981700"/>
          <p14:tracePt t="332922" x="5426075" y="5981700"/>
          <p14:tracePt t="332938" x="5418138" y="5989638"/>
          <p14:tracePt t="332962" x="5418138" y="5997575"/>
          <p14:tracePt t="332970" x="5410200" y="5997575"/>
          <p14:tracePt t="332981" x="5410200" y="6003925"/>
          <p14:tracePt t="332998" x="5387975" y="6003925"/>
          <p14:tracePt t="333014" x="5372100" y="6003925"/>
          <p14:tracePt t="333031" x="5356225" y="6011863"/>
          <p14:tracePt t="333047" x="5341938" y="6019800"/>
          <p14:tracePt t="333064" x="5326063" y="6027738"/>
          <p14:tracePt t="333080" x="5303838" y="6049963"/>
          <p14:tracePt t="333097" x="5280025" y="6057900"/>
          <p14:tracePt t="333115" x="5265738" y="6073775"/>
          <p14:tracePt t="333131" x="5257800" y="6080125"/>
          <p14:tracePt t="333170" x="5265738" y="6080125"/>
          <p14:tracePt t="333179" x="5295900" y="6111875"/>
          <p14:tracePt t="333186" x="5364163" y="6080125"/>
          <p14:tracePt t="333197" x="5402263" y="6080125"/>
          <p14:tracePt t="333215" x="5440363" y="6111875"/>
          <p14:tracePt t="333231" x="5440363" y="6103938"/>
          <p14:tracePt t="333546" x="5440363" y="6118225"/>
          <p14:tracePt t="333554" x="5440363" y="6126163"/>
          <p14:tracePt t="333565" x="5432425" y="6134100"/>
          <p14:tracePt t="334210" x="5426075" y="6142038"/>
          <p14:tracePt t="334227" x="5418138" y="6142038"/>
          <p14:tracePt t="334234" x="5410200" y="6142038"/>
          <p14:tracePt t="334246" x="5387975" y="6149975"/>
          <p14:tracePt t="334263" x="5380038" y="6149975"/>
          <p14:tracePt t="334279" x="5372100" y="6156325"/>
          <p14:tracePt t="334297" x="5364163" y="6156325"/>
          <p14:tracePt t="334315" x="5349875" y="6156325"/>
          <p14:tracePt t="334354" x="5334000" y="6156325"/>
          <p14:tracePt t="334364" x="5334000" y="6149975"/>
          <p14:tracePt t="334522" x="5334000" y="6142038"/>
          <p14:tracePt t="334530" x="5334000" y="6134100"/>
          <p14:tracePt t="334547" x="5334000" y="6126163"/>
          <p14:tracePt t="334563" x="5334000" y="6118225"/>
          <p14:tracePt t="334602" x="5341938" y="6111875"/>
          <p14:tracePt t="334610" x="5349875" y="6103938"/>
          <p14:tracePt t="334618" x="5356225" y="6096000"/>
          <p14:tracePt t="334628" x="5372100" y="6065838"/>
          <p14:tracePt t="334647" x="5394325" y="6035675"/>
          <p14:tracePt t="334663" x="5402263" y="6011863"/>
          <p14:tracePt t="334680" x="5410200" y="5981700"/>
          <p14:tracePt t="334696" x="5410200" y="5965825"/>
          <p14:tracePt t="334712" x="5418138" y="5943600"/>
          <p14:tracePt t="334729" x="5440363" y="5883275"/>
          <p14:tracePt t="334748" x="5456238" y="5845175"/>
          <p14:tracePt t="334764" x="5464175" y="5745163"/>
          <p14:tracePt t="334780" x="5464175" y="5654675"/>
          <p14:tracePt t="334797" x="5464175" y="5584825"/>
          <p14:tracePt t="334813" x="5464175" y="5540375"/>
          <p14:tracePt t="334830" x="5448300" y="5494338"/>
          <p14:tracePt t="334846" x="5440363" y="5456238"/>
          <p14:tracePt t="334863" x="5410200" y="5426075"/>
          <p14:tracePt t="334879" x="5387975" y="5380038"/>
          <p14:tracePt t="334896" x="5341938" y="5318125"/>
          <p14:tracePt t="334913" x="5303838" y="5249863"/>
          <p14:tracePt t="334932" x="5287963" y="5211763"/>
          <p14:tracePt t="334947" x="5273675" y="5173663"/>
          <p14:tracePt t="334964" x="5257800" y="5143500"/>
          <p14:tracePt t="334980" x="5257800" y="5135563"/>
          <p14:tracePt t="334998" x="5249863" y="5127625"/>
          <p14:tracePt t="335012" x="5241925" y="5127625"/>
          <p14:tracePt t="335044" x="5235575" y="5127625"/>
          <p14:tracePt t="335050" x="5219700" y="5121275"/>
          <p14:tracePt t="335066" x="5203825" y="5121275"/>
          <p14:tracePt t="335079" x="5165725" y="5089525"/>
          <p14:tracePt t="335096" x="5127625" y="5051425"/>
          <p14:tracePt t="335112" x="5113338" y="5037138"/>
          <p14:tracePt t="335129" x="5097463" y="5021263"/>
          <p14:tracePt t="335147" x="5089525" y="5021263"/>
          <p14:tracePt t="335194" x="5075238" y="5021263"/>
          <p14:tracePt t="335202" x="5067300" y="5013325"/>
          <p14:tracePt t="335212" x="5045075" y="5006975"/>
          <p14:tracePt t="335229" x="5029200" y="5006975"/>
          <p14:tracePt t="335246" x="5013325" y="5006975"/>
          <p14:tracePt t="335290" x="5006975" y="5006975"/>
          <p14:tracePt t="335330" x="4991100" y="4999038"/>
          <p14:tracePt t="335347" x="4983163" y="4999038"/>
          <p14:tracePt t="335418" x="4975225" y="4999038"/>
          <p14:tracePt t="335427" x="4968875" y="4999038"/>
          <p14:tracePt t="335434" x="4960938" y="4991100"/>
          <p14:tracePt t="335445" x="4953000" y="4991100"/>
          <p14:tracePt t="335538" x="4937125" y="4975225"/>
          <p14:tracePt t="335714" x="4930775" y="4968875"/>
          <p14:tracePt t="335746" x="4922838" y="4960938"/>
          <p14:tracePt t="337544" x="4937125" y="4960938"/>
          <p14:tracePt t="337730" x="4945063" y="4960938"/>
          <p14:tracePt t="337738" x="4953000" y="4960938"/>
          <p14:tracePt t="337746" x="4968875" y="4968875"/>
          <p14:tracePt t="337759" x="4999038" y="4983163"/>
          <p14:tracePt t="337777" x="5051425" y="5013325"/>
          <p14:tracePt t="337793" x="5083175" y="5037138"/>
          <p14:tracePt t="337793" x="5105400" y="5059363"/>
          <p14:tracePt t="337812" x="5151438" y="5089525"/>
          <p14:tracePt t="337828" x="5203825" y="5127625"/>
          <p14:tracePt t="337844" x="5249863" y="5165725"/>
          <p14:tracePt t="337860" x="5265738" y="5189538"/>
          <p14:tracePt t="337877" x="5273675" y="5211763"/>
          <p14:tracePt t="337894" x="5280025" y="5227638"/>
          <p14:tracePt t="337910" x="5295900" y="5273675"/>
          <p14:tracePt t="337927" x="5341938" y="5364163"/>
          <p14:tracePt t="337943" x="5432425" y="5486400"/>
          <p14:tracePt t="337960" x="5486400" y="5600700"/>
          <p14:tracePt t="337976" x="5532438" y="5699125"/>
          <p14:tracePt t="337993" x="5540375" y="5737225"/>
          <p14:tracePt t="338012" x="5540375" y="5745163"/>
          <p14:tracePt t="338026" x="5546725" y="5753100"/>
          <p14:tracePt t="338066" x="5570538" y="5753100"/>
          <p14:tracePt t="338082" x="5600700" y="5753100"/>
          <p14:tracePt t="338091" x="5654675" y="5753100"/>
          <p14:tracePt t="338098" x="5692775" y="5753100"/>
          <p14:tracePt t="338109" x="5730875" y="5768975"/>
          <p14:tracePt t="338126" x="5737225" y="5768975"/>
          <p14:tracePt t="338142" x="5753100" y="5768975"/>
          <p14:tracePt t="338186" x="5768975" y="5768975"/>
          <p14:tracePt t="338194" x="5775325" y="5768975"/>
          <p14:tracePt t="338209" x="5799138" y="5761038"/>
          <p14:tracePt t="338209" x="5799138" y="5753100"/>
          <p14:tracePt t="338228" x="5807075" y="5730875"/>
          <p14:tracePt t="338244" x="5807075" y="5699125"/>
          <p14:tracePt t="338260" x="5807075" y="5661025"/>
          <p14:tracePt t="338277" x="5807075" y="5630863"/>
          <p14:tracePt t="338293" x="5791200" y="5608638"/>
          <p14:tracePt t="338309" x="5791200" y="5600700"/>
          <p14:tracePt t="338326" x="5768975" y="5570538"/>
          <p14:tracePt t="338343" x="5753100" y="5546725"/>
          <p14:tracePt t="338359" x="5730875" y="5532438"/>
          <p14:tracePt t="338376" x="5715000" y="5516563"/>
          <p14:tracePt t="338393" x="5699125" y="5508625"/>
          <p14:tracePt t="338409" x="5692775" y="5502275"/>
          <p14:tracePt t="338425" x="5676900" y="5502275"/>
          <p14:tracePt t="338443" x="5668963" y="5494338"/>
          <p14:tracePt t="338460" x="5646738" y="5494338"/>
          <p14:tracePt t="338477" x="5608638" y="5486400"/>
          <p14:tracePt t="338493" x="5562600" y="5478463"/>
          <p14:tracePt t="338510" x="5516563" y="5470525"/>
          <p14:tracePt t="338527" x="5486400" y="5456238"/>
          <p14:tracePt t="338542" x="5470525" y="5456238"/>
          <p14:tracePt t="338558" x="5464175" y="5456238"/>
          <p14:tracePt t="338575" x="5448300" y="5456238"/>
          <p14:tracePt t="338595" x="5432425" y="5456238"/>
          <p14:tracePt t="338609" x="5380038" y="5456238"/>
          <p14:tracePt t="338609" x="5364163" y="5456238"/>
          <p14:tracePt t="338627" x="5349875" y="5456238"/>
          <p14:tracePt t="338641" x="5311775" y="5448300"/>
          <p14:tracePt t="338659" x="5280025" y="5440363"/>
          <p14:tracePt t="338675" x="5273675" y="5440363"/>
          <p14:tracePt t="338691" x="5257800" y="5440363"/>
          <p14:tracePt t="338708" x="5227638" y="5440363"/>
          <p14:tracePt t="338725" x="5211763" y="5440363"/>
          <p14:tracePt t="338742" x="5181600" y="5440363"/>
          <p14:tracePt t="338759" x="5151438" y="5440363"/>
          <p14:tracePt t="338776" x="5121275" y="5440363"/>
          <p14:tracePt t="338792" x="5083175" y="5456238"/>
          <p14:tracePt t="338809" x="5037138" y="5470525"/>
          <p14:tracePt t="338809" x="5029200" y="5478463"/>
          <p14:tracePt t="338828" x="5006975" y="5486400"/>
          <p14:tracePt t="338844" x="4983163" y="5502275"/>
          <p14:tracePt t="338860" x="4960938" y="5508625"/>
          <p14:tracePt t="338876" x="4953000" y="5524500"/>
          <p14:tracePt t="338891" x="4930775" y="5532438"/>
          <p14:tracePt t="338909" x="4930775" y="5546725"/>
          <p14:tracePt t="338926" x="4914900" y="5570538"/>
          <p14:tracePt t="338942" x="4899025" y="5584825"/>
          <p14:tracePt t="338959" x="4892675" y="5630863"/>
          <p14:tracePt t="338976" x="4884738" y="5638800"/>
          <p14:tracePt t="338992" x="4884738" y="5646738"/>
          <p14:tracePt t="339010" x="4884738" y="5668963"/>
          <p14:tracePt t="339026" x="4884738" y="5676900"/>
          <p14:tracePt t="339042" x="4884738" y="5699125"/>
          <p14:tracePt t="339060" x="4884738" y="5715000"/>
          <p14:tracePt t="339076" x="4884738" y="5730875"/>
          <p14:tracePt t="339092" x="4884738" y="5745163"/>
          <p14:tracePt t="339109" x="4884738" y="5768975"/>
          <p14:tracePt t="339125" x="4899025" y="5783263"/>
          <p14:tracePt t="339142" x="4922838" y="5799138"/>
          <p14:tracePt t="339158" x="4937125" y="5821363"/>
          <p14:tracePt t="339176" x="4953000" y="5837238"/>
          <p14:tracePt t="339191" x="4975225" y="5859463"/>
          <p14:tracePt t="339208" x="4999038" y="5897563"/>
          <p14:tracePt t="339208" x="5013325" y="5913438"/>
          <p14:tracePt t="339227" x="5029200" y="5927725"/>
          <p14:tracePt t="339241" x="5083175" y="5973763"/>
          <p14:tracePt t="339260" x="5105400" y="5989638"/>
          <p14:tracePt t="339276" x="5113338" y="5997575"/>
          <p14:tracePt t="339292" x="5121275" y="5997575"/>
          <p14:tracePt t="339309" x="5135563" y="6003925"/>
          <p14:tracePt t="339325" x="5181600" y="6003925"/>
          <p14:tracePt t="339342" x="5273675" y="6003925"/>
          <p14:tracePt t="339358" x="5334000" y="6011863"/>
          <p14:tracePt t="339375" x="5394325" y="6019800"/>
          <p14:tracePt t="339391" x="5410200" y="6019800"/>
          <p14:tracePt t="339407" x="5418138" y="6019800"/>
          <p14:tracePt t="339424" x="5432425" y="6019800"/>
          <p14:tracePt t="339441" x="5478463" y="6019800"/>
          <p14:tracePt t="339460" x="5540375" y="6019800"/>
          <p14:tracePt t="339476" x="5622925" y="6011863"/>
          <p14:tracePt t="339492" x="5661025" y="6003925"/>
          <p14:tracePt t="339509" x="5676900" y="6003925"/>
          <p14:tracePt t="339526" x="5676900" y="5997575"/>
          <p14:tracePt t="339555" x="5676900" y="5981700"/>
          <p14:tracePt t="339562" x="5692775" y="5973763"/>
          <p14:tracePt t="339577" x="5722938" y="5951538"/>
          <p14:tracePt t="339591" x="5761038" y="5913438"/>
          <p14:tracePt t="339608" x="5783263" y="5883275"/>
          <p14:tracePt t="339625" x="5783263" y="5859463"/>
          <p14:tracePt t="339641" x="5791200" y="5851525"/>
          <p14:tracePt t="339659" x="5799138" y="5829300"/>
          <p14:tracePt t="339676" x="5807075" y="5813425"/>
          <p14:tracePt t="339691" x="5807075" y="5799138"/>
          <p14:tracePt t="339709" x="5807075" y="5791200"/>
          <p14:tracePt t="339724" x="5807075" y="5761038"/>
          <p14:tracePt t="339741" x="5807075" y="5745163"/>
          <p14:tracePt t="339758" x="5799138" y="5737225"/>
          <p14:tracePt t="339774" x="5799138" y="5730875"/>
          <p14:tracePt t="339790" x="5791200" y="5730875"/>
          <p14:tracePt t="339808" x="5783263" y="5722938"/>
          <p14:tracePt t="339824" x="5768975" y="5722938"/>
          <p14:tracePt t="339840" x="5730875" y="5707063"/>
          <p14:tracePt t="339840" x="5722938" y="5707063"/>
          <p14:tracePt t="339860" x="5707063" y="5699125"/>
          <p14:tracePt t="339874" x="5699125" y="5699125"/>
          <p14:tracePt t="339914" x="5692775" y="5699125"/>
          <p14:tracePt t="339923" x="5668963" y="5692775"/>
          <p14:tracePt t="339930" x="5654675" y="5684838"/>
          <p14:tracePt t="339940" x="5592763" y="5684838"/>
          <p14:tracePt t="339958" x="5546725" y="5676900"/>
          <p14:tracePt t="339974" x="5532438" y="5676900"/>
          <p14:tracePt t="339990" x="5524500" y="5676900"/>
          <p14:tracePt t="340009" x="5508625" y="5676900"/>
          <p14:tracePt t="340034" x="5508625" y="5684838"/>
          <p14:tracePt t="340314" x="5508625" y="5707063"/>
          <p14:tracePt t="340324" x="5516563" y="5722938"/>
          <p14:tracePt t="340331" x="5524500" y="5745163"/>
          <p14:tracePt t="340340" x="5540375" y="5821363"/>
          <p14:tracePt t="340357" x="5570538" y="5905500"/>
          <p14:tracePt t="340374" x="5592763" y="5981700"/>
          <p14:tracePt t="340390" x="5608638" y="6049963"/>
          <p14:tracePt t="340407" x="5608638" y="6134100"/>
          <p14:tracePt t="340424" x="5608638" y="6226175"/>
          <p14:tracePt t="340440" x="5622925" y="6302375"/>
          <p14:tracePt t="340457" x="5630863" y="6346825"/>
          <p14:tracePt t="340457" x="5646738" y="6378575"/>
          <p14:tracePt t="340476" x="5654675" y="6400800"/>
          <p14:tracePt t="340492" x="5654675" y="6408738"/>
          <p14:tracePt t="340508" x="5661025" y="6416675"/>
          <p14:tracePt t="340525" x="5661025" y="6408738"/>
          <p14:tracePt t="340730" x="5661025" y="6400800"/>
          <p14:tracePt t="340739" x="5661025" y="6378575"/>
          <p14:tracePt t="340746" x="5661025" y="6370638"/>
          <p14:tracePt t="340756" x="5661025" y="6354763"/>
          <p14:tracePt t="340778" x="5661025" y="6346825"/>
          <p14:tracePt t="340810" x="5661025" y="6332538"/>
          <p14:tracePt t="340818" x="5661025" y="6316663"/>
          <p14:tracePt t="340826" x="5654675" y="6308725"/>
          <p14:tracePt t="340839" x="5638800" y="6286500"/>
          <p14:tracePt t="340857" x="5630863" y="6286500"/>
          <p14:tracePt t="340873" x="5622925" y="6270625"/>
          <p14:tracePt t="340890" x="5608638" y="6264275"/>
          <p14:tracePt t="340908" x="5600700" y="6256338"/>
          <p14:tracePt t="340924" x="5578475" y="6256338"/>
          <p14:tracePt t="340941" x="5554663" y="6248400"/>
          <p14:tracePt t="340957" x="5516563" y="6248400"/>
          <p14:tracePt t="340973" x="5502275" y="6248400"/>
          <p14:tracePt t="340989" x="5456238" y="6248400"/>
          <p14:tracePt t="341009" x="5418138" y="6248400"/>
          <p14:tracePt t="341023" x="5387975" y="6248400"/>
          <p14:tracePt t="341040" x="5372100" y="6248400"/>
          <p14:tracePt t="341056" x="5364163" y="6248400"/>
          <p14:tracePt t="341073" x="5349875" y="6248400"/>
          <p14:tracePt t="341073" x="5341938" y="6248400"/>
          <p14:tracePt t="341092" x="5318125" y="6248400"/>
          <p14:tracePt t="341108" x="5303838" y="6248400"/>
          <p14:tracePt t="341124" x="5280025" y="6240463"/>
          <p14:tracePt t="341139" x="5265738" y="6240463"/>
          <p14:tracePt t="341157" x="5257800" y="6240463"/>
          <p14:tracePt t="341173" x="5227638" y="6240463"/>
          <p14:tracePt t="341190" x="5197475" y="6240463"/>
          <p14:tracePt t="341206" x="5181600" y="6240463"/>
          <p14:tracePt t="341222" x="5165725" y="6240463"/>
          <p14:tracePt t="341239" x="5135563" y="6240463"/>
          <p14:tracePt t="341256" x="5127625" y="6240463"/>
          <p14:tracePt t="341272" x="5121275" y="6240463"/>
          <p14:tracePt t="341289" x="5083175" y="6240463"/>
          <p14:tracePt t="341307" x="5059363" y="6248400"/>
          <p14:tracePt t="341324" x="5051425" y="6256338"/>
          <p14:tracePt t="341340" x="5045075" y="6264275"/>
          <p14:tracePt t="341357" x="5037138" y="6286500"/>
          <p14:tracePt t="341373" x="5029200" y="6308725"/>
          <p14:tracePt t="341389" x="5013325" y="6332538"/>
          <p14:tracePt t="341406" x="5013325" y="6362700"/>
          <p14:tracePt t="341423" x="5006975" y="6378575"/>
          <p14:tracePt t="341439" x="5006975" y="6392863"/>
          <p14:tracePt t="341456" x="5006975" y="6400800"/>
          <p14:tracePt t="341472" x="5006975" y="6408738"/>
          <p14:tracePt t="341489" x="5006975" y="6416675"/>
          <p14:tracePt t="341508" x="5006975" y="6430963"/>
          <p14:tracePt t="341524" x="5006975" y="6454775"/>
          <p14:tracePt t="341540" x="5006975" y="6499225"/>
          <p14:tracePt t="341556" x="5029200" y="6530975"/>
          <p14:tracePt t="341574" x="5045075" y="6545263"/>
          <p14:tracePt t="341589" x="5051425" y="6569075"/>
          <p14:tracePt t="341606" x="5067300" y="6583363"/>
          <p14:tracePt t="341622" x="5075238" y="6599238"/>
          <p14:tracePt t="341638" x="5097463" y="6629400"/>
          <p14:tracePt t="341656" x="5127625" y="6659563"/>
          <p14:tracePt t="341672" x="5189538" y="6721475"/>
          <p14:tracePt t="341689" x="5235575" y="6743700"/>
          <p14:tracePt t="341689" x="5265738" y="6781800"/>
          <p14:tracePt t="341707" x="5273675" y="6789738"/>
          <p14:tracePt t="341722" x="5280025" y="6789738"/>
          <p14:tracePt t="341770" x="5287963" y="6797675"/>
          <p14:tracePt t="341787" x="5326063" y="6797675"/>
          <p14:tracePt t="341794" x="5356225" y="6804025"/>
          <p14:tracePt t="341806" x="5502275" y="6827838"/>
          <p14:tracePt t="341822" x="5570538" y="6842125"/>
          <p14:tracePt t="341839" x="5600700" y="6842125"/>
          <p14:tracePt t="341856" x="5608638" y="6842125"/>
          <p14:tracePt t="341899" x="5622925" y="6842125"/>
          <p14:tracePt t="341906" x="5630863" y="6842125"/>
          <p14:tracePt t="341922" x="5676900" y="6827838"/>
          <p14:tracePt t="341940" x="5715000" y="6804025"/>
          <p14:tracePt t="341956" x="5722938" y="6804025"/>
          <p14:tracePt t="341972" x="5745163" y="6781800"/>
          <p14:tracePt t="341989" x="5753100" y="6765925"/>
          <p14:tracePt t="342006" x="5753100" y="6751638"/>
          <p14:tracePt t="342022" x="5761038" y="6713538"/>
          <p14:tracePt t="342039" x="5768975" y="6667500"/>
          <p14:tracePt t="342056" x="5768975" y="6607175"/>
          <p14:tracePt t="342072" x="5768975" y="6537325"/>
          <p14:tracePt t="342089" x="5768975" y="6492875"/>
          <p14:tracePt t="342089" x="5753100" y="6461125"/>
          <p14:tracePt t="342108" x="5737225" y="6446838"/>
          <p14:tracePt t="342124" x="5730875" y="6430963"/>
          <p14:tracePt t="342140" x="5715000" y="6400800"/>
          <p14:tracePt t="342156" x="5707063" y="6392863"/>
          <p14:tracePt t="342172" x="5699125" y="6384925"/>
          <p14:tracePt t="342189" x="5692775" y="6378575"/>
          <p14:tracePt t="342205" x="5676900" y="6362700"/>
          <p14:tracePt t="342243" x="5661025" y="6354763"/>
          <p14:tracePt t="342258" x="5646738" y="6346825"/>
          <p14:tracePt t="342266" x="5630863" y="6332538"/>
          <p14:tracePt t="342275" x="5608638" y="6316663"/>
          <p14:tracePt t="342288" x="5578475" y="6294438"/>
          <p14:tracePt t="342288" x="5570538" y="6286500"/>
          <p14:tracePt t="342308" x="5554663" y="6286500"/>
          <p14:tracePt t="342321" x="5540375" y="6278563"/>
          <p14:tracePt t="342339" x="5532438" y="6270625"/>
          <p14:tracePt t="342356" x="5524500" y="6270625"/>
          <p14:tracePt t="342372" x="5508625" y="6270625"/>
          <p14:tracePt t="342389" x="5478463" y="6270625"/>
          <p14:tracePt t="342406" x="5464175" y="6270625"/>
          <p14:tracePt t="342421" x="5456238" y="6270625"/>
          <p14:tracePt t="342438" x="5448300" y="6270625"/>
          <p14:tracePt t="342455" x="5440363" y="6270625"/>
          <p14:tracePt t="342470" x="5402263" y="6270625"/>
          <p14:tracePt t="342487" x="5387975" y="6270625"/>
          <p14:tracePt t="342505" x="5364163" y="6270625"/>
          <p14:tracePt t="342523" x="5356225" y="6270625"/>
          <p14:tracePt t="342562" x="5341938" y="6270625"/>
          <p14:tracePt t="342586" x="5334000" y="6270625"/>
          <p14:tracePt t="342594" x="5326063" y="6270625"/>
          <p14:tracePt t="342605" x="5295900" y="6278563"/>
          <p14:tracePt t="342621" x="5280025" y="6286500"/>
          <p14:tracePt t="342638" x="5241925" y="6294438"/>
          <p14:tracePt t="342655" x="5219700" y="6302375"/>
          <p14:tracePt t="342672" x="5189538" y="6316663"/>
          <p14:tracePt t="342688" x="5165725" y="6316663"/>
          <p14:tracePt t="342705" x="5127625" y="6354763"/>
          <p14:tracePt t="342721" x="5113338" y="6370638"/>
          <p14:tracePt t="342739" x="5097463" y="6384925"/>
          <p14:tracePt t="342756" x="5097463" y="6392863"/>
          <p14:tracePt t="342772" x="5089525" y="6408738"/>
          <p14:tracePt t="342789" x="5089525" y="6423025"/>
          <p14:tracePt t="342805" x="5089525" y="6446838"/>
          <p14:tracePt t="342822" x="5089525" y="6477000"/>
          <p14:tracePt t="342838" x="5089525" y="6492875"/>
          <p14:tracePt t="342855" x="5089525" y="6507163"/>
          <p14:tracePt t="342874" x="5089525" y="6515100"/>
          <p14:tracePt t="342906" x="5089525" y="6523038"/>
          <p14:tracePt t="342914" x="5097463" y="6537325"/>
          <p14:tracePt t="342923" x="5121275" y="6561138"/>
          <p14:tracePt t="342938" x="5197475" y="6621463"/>
          <p14:tracePt t="342956" x="5241925" y="6637338"/>
          <p14:tracePt t="342972" x="5265738" y="6651625"/>
          <p14:tracePt t="342988" x="5280025" y="6651625"/>
          <p14:tracePt t="343005" x="5303838" y="6659563"/>
          <p14:tracePt t="343022" x="5356225" y="6659563"/>
          <p14:tracePt t="343038" x="5426075" y="6667500"/>
          <p14:tracePt t="343054" x="5478463" y="6675438"/>
          <p14:tracePt t="343071" x="5494338" y="6675438"/>
          <p14:tracePt t="343088" x="5502275" y="6675438"/>
          <p14:tracePt t="343122" x="5508625" y="6675438"/>
          <p14:tracePt t="343130" x="5516563" y="6675438"/>
          <p14:tracePt t="343139" x="5546725" y="6675438"/>
          <p14:tracePt t="343155" x="5584825" y="6675438"/>
          <p14:tracePt t="343172" x="5608638" y="6675438"/>
          <p14:tracePt t="343187" x="5616575" y="6675438"/>
          <p14:tracePt t="343258" x="5616575" y="6667500"/>
          <p14:tracePt t="343282" x="5616575" y="6659563"/>
          <p14:tracePt t="343331" x="5622925" y="6659563"/>
          <p14:tracePt t="343338" x="5622925" y="6651625"/>
          <p14:tracePt t="343353" x="5622925" y="6629400"/>
          <p14:tracePt t="343372" x="5622925" y="6613525"/>
          <p14:tracePt t="343387" x="5630863" y="6607175"/>
          <p14:tracePt t="343405" x="5630863" y="6599238"/>
          <p14:tracePt t="343420" x="5630863" y="6591300"/>
          <p14:tracePt t="343437" x="5630863" y="6583363"/>
          <p14:tracePt t="343458" x="5630863" y="6575425"/>
          <p14:tracePt t="343470" x="5630863" y="6569075"/>
          <p14:tracePt t="343490" x="5630863" y="6561138"/>
          <p14:tracePt t="343507" x="5630863" y="6545263"/>
          <p14:tracePt t="343523" x="5630863" y="6537325"/>
          <p14:tracePt t="343537" x="5630863" y="6515100"/>
          <p14:tracePt t="343553" x="5630863" y="6499225"/>
          <p14:tracePt t="343569" x="5630863" y="6484938"/>
          <p14:tracePt t="343589" x="5630863" y="6469063"/>
          <p14:tracePt t="343610" x="5630863" y="6454775"/>
          <p14:tracePt t="343626" x="5630863" y="6446838"/>
          <p14:tracePt t="343637" x="5622925" y="6416675"/>
          <p14:tracePt t="343654" x="5600700" y="6392863"/>
          <p14:tracePt t="343670" x="5584825" y="6378575"/>
          <p14:tracePt t="343687" x="5578475" y="6370638"/>
          <p14:tracePt t="343704" x="5570538" y="6370638"/>
          <p14:tracePt t="343720" x="5562600" y="6370638"/>
          <p14:tracePt t="343736" x="5546725" y="6362700"/>
          <p14:tracePt t="343753" x="5540375" y="6362700"/>
          <p14:tracePt t="343771" x="5524500" y="6362700"/>
          <p14:tracePt t="343788" x="5516563" y="6362700"/>
          <p14:tracePt t="343804" x="5486400" y="6362700"/>
          <p14:tracePt t="343821" x="5478463" y="6362700"/>
          <p14:tracePt t="343842" x="5464175" y="6362700"/>
          <p14:tracePt t="343853" x="5440363" y="6362700"/>
          <p14:tracePt t="343869" x="5426075" y="6362700"/>
          <p14:tracePt t="343890" x="5410200" y="6362700"/>
          <p14:tracePt t="343903" x="5402263" y="6362700"/>
          <p14:tracePt t="343920" x="5394325" y="6370638"/>
          <p14:tracePt t="343936" x="5394325" y="6378575"/>
          <p14:tracePt t="343962" x="5402263" y="6378575"/>
          <p14:tracePt t="344466" x="5418138" y="6378575"/>
          <p14:tracePt t="344474" x="5432425" y="6378575"/>
          <p14:tracePt t="344490" x="5456238" y="6362700"/>
          <p14:tracePt t="344506" x="5464175" y="6354763"/>
          <p14:tracePt t="344519" x="5486400" y="6354763"/>
          <p14:tracePt t="344536" x="5494338" y="6346825"/>
          <p14:tracePt t="344554" x="5502275" y="6332538"/>
          <p14:tracePt t="344569" x="5516563" y="6332538"/>
          <p14:tracePt t="344589" x="5554663" y="6316663"/>
          <p14:tracePt t="344603" x="5630863" y="6308725"/>
          <p14:tracePt t="344620" x="5775325" y="6294438"/>
          <p14:tracePt t="344636" x="5943600" y="6286500"/>
          <p14:tracePt t="344653" x="6103938" y="6286500"/>
          <p14:tracePt t="344670" x="6188075" y="6270625"/>
          <p14:tracePt t="344687" x="6218238" y="6264275"/>
          <p14:tracePt t="344703" x="6240463" y="6264275"/>
          <p14:tracePt t="344719" x="6278563" y="6240463"/>
          <p14:tracePt t="344736" x="6332538" y="6210300"/>
          <p14:tracePt t="344753" x="6499225" y="6164263"/>
          <p14:tracePt t="344753" x="6591300" y="6134100"/>
          <p14:tracePt t="344772" x="6781800" y="6111875"/>
          <p14:tracePt t="344788" x="6942138" y="6088063"/>
          <p14:tracePt t="344804" x="6988175" y="6073775"/>
          <p14:tracePt t="344820" x="7002463" y="6065838"/>
          <p14:tracePt t="344898" x="7010400" y="6057900"/>
          <p14:tracePt t="344914" x="7026275" y="6057900"/>
          <p14:tracePt t="344922" x="7048500" y="6057900"/>
          <p14:tracePt t="344935" x="7132638" y="6049963"/>
          <p14:tracePt t="344952" x="7246938" y="6035675"/>
          <p14:tracePt t="344969" x="7383463" y="6035675"/>
          <p14:tracePt t="344969" x="7459663" y="6035675"/>
          <p14:tracePt t="344988" x="7589838" y="6035675"/>
          <p14:tracePt t="345004" x="7704138" y="6035675"/>
          <p14:tracePt t="345022" x="7826375" y="6035675"/>
          <p14:tracePt t="345037" x="7954963" y="6035675"/>
          <p14:tracePt t="345052" x="8069263" y="6035675"/>
          <p14:tracePt t="345068" x="8183563" y="6035675"/>
          <p14:tracePt t="345085" x="8237538" y="6035675"/>
          <p14:tracePt t="345102" x="8275638" y="6035675"/>
          <p14:tracePt t="347758" x="8275638" y="6027738"/>
          <p14:tracePt t="348354" x="8283575" y="6027738"/>
          <p14:tracePt t="348363" x="8289925" y="6019800"/>
          <p14:tracePt t="348386" x="8297863" y="6011863"/>
          <p14:tracePt t="348418" x="8297863" y="5997575"/>
          <p14:tracePt t="348434" x="8305800" y="5989638"/>
          <p14:tracePt t="348442" x="8305800" y="5981700"/>
          <p14:tracePt t="348451" x="8305800" y="5989638"/>
          <p14:tracePt t="348586" x="8305800" y="5997575"/>
          <p14:tracePt t="348602" x="8305800" y="6011863"/>
          <p14:tracePt t="348618" x="8305800" y="6027738"/>
          <p14:tracePt t="348626" x="8305800" y="6042025"/>
          <p14:tracePt t="348635" x="8305800" y="6057900"/>
          <p14:tracePt t="348647" x="8305800" y="6080125"/>
          <p14:tracePt t="348664" x="8305800" y="6088063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685800" y="838200"/>
            <a:ext cx="7175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sl-SI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lastični sudar</a:t>
            </a:r>
            <a:r>
              <a:rPr lang="en-U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 </a:t>
            </a:r>
            <a:r>
              <a:rPr lang="sr-Latn-R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D</a:t>
            </a:r>
            <a:r>
              <a:rPr lang="en-U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=0), op</a:t>
            </a:r>
            <a:r>
              <a:rPr lang="sr-Latn-C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šti slučaj</a:t>
            </a:r>
            <a:r>
              <a:rPr lang="en-U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defRPr/>
            </a:pPr>
            <a:r>
              <a:rPr lang="en-U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druga cestica ne miruje kao u proslom primeru)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838200" y="2133600"/>
          <a:ext cx="72453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2298700" imgH="482600" progId="Equation.3">
                  <p:embed/>
                </p:oleObj>
              </mc:Choice>
              <mc:Fallback>
                <p:oleObj name="Equation" r:id="rId5" imgW="2298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24535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33400" y="47275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sr-Latn-C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ksimalni prenos energije se ostvaruje kada su mase čestica iste m</a:t>
            </a:r>
            <a:r>
              <a:rPr lang="sr-Latn-CS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=</a:t>
            </a:r>
            <a:r>
              <a:rPr lang="sr-Latn-C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</a:t>
            </a:r>
            <a:r>
              <a:rPr lang="sr-Latn-CS" sz="2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endParaRPr lang="en-US" sz="2400" b="1" baseline="-25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1712396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(</a:t>
            </a:r>
            <a:r>
              <a:rPr lang="en-US" dirty="0" smtClean="0"/>
              <a:t>Ne </a:t>
            </a:r>
            <a:r>
              <a:rPr lang="en-US" dirty="0" err="1" smtClean="0"/>
              <a:t>mora</a:t>
            </a:r>
            <a:r>
              <a:rPr lang="en-US" dirty="0" smtClean="0"/>
              <a:t> se </a:t>
            </a:r>
            <a:r>
              <a:rPr lang="sr-Latn-RS" dirty="0" smtClean="0"/>
              <a:t>znati izvodjenje. Formula je data smo radi opstosti prikaza)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" x="8289925" y="6088063"/>
          <p14:tracePt t="800" x="8283575" y="6088063"/>
          <p14:tracePt t="823" x="8275638" y="6088063"/>
          <p14:tracePt t="839" x="8259763" y="6088063"/>
          <p14:tracePt t="855" x="8245475" y="6080125"/>
          <p14:tracePt t="864" x="8207375" y="6065838"/>
          <p14:tracePt t="871" x="8175625" y="6057900"/>
          <p14:tracePt t="884" x="8047038" y="6019800"/>
          <p14:tracePt t="901" x="7947025" y="5997575"/>
          <p14:tracePt t="917" x="7840663" y="5973763"/>
          <p14:tracePt t="934" x="7780338" y="5951538"/>
          <p14:tracePt t="934" x="7742238" y="5913438"/>
          <p14:tracePt t="953" x="7658100" y="5859463"/>
          <p14:tracePt t="969" x="7535863" y="5775325"/>
          <p14:tracePt t="986" x="7369175" y="5684838"/>
          <p14:tracePt t="1000" x="7192963" y="5592763"/>
          <p14:tracePt t="1017" x="6994525" y="5478463"/>
          <p14:tracePt t="1033" x="6811963" y="5380038"/>
          <p14:tracePt t="1050" x="6629400" y="5265738"/>
          <p14:tracePt t="1067" x="6423025" y="5121275"/>
          <p14:tracePt t="1085" x="6172200" y="4892675"/>
          <p14:tracePt t="1101" x="5837238" y="4572000"/>
          <p14:tracePt t="1115" x="5532438" y="4305300"/>
          <p14:tracePt t="1134" x="5227638" y="4060825"/>
          <p14:tracePt t="1150" x="4983163" y="3878263"/>
          <p14:tracePt t="1166" x="4868863" y="3779838"/>
          <p14:tracePt t="1184" x="4854575" y="3771900"/>
          <p14:tracePt t="1199" x="4854575" y="3763963"/>
          <p14:tracePt t="1216" x="4822825" y="3733800"/>
          <p14:tracePt t="1235" x="4746625" y="3673475"/>
          <p14:tracePt t="1250" x="4670425" y="3627438"/>
          <p14:tracePt t="1266" x="4556125" y="3581400"/>
          <p14:tracePt t="1283" x="4457700" y="3535363"/>
          <p14:tracePt t="1299" x="4351338" y="3467100"/>
          <p14:tracePt t="1316" x="4244975" y="3398838"/>
          <p14:tracePt t="1333" x="4130675" y="3330575"/>
          <p14:tracePt t="1333" x="4038600" y="3292475"/>
          <p14:tracePt t="1352" x="3970338" y="3246438"/>
          <p14:tracePt t="1366" x="3711575" y="3170238"/>
          <p14:tracePt t="1384" x="3559175" y="3108325"/>
          <p14:tracePt t="1400" x="3459163" y="3086100"/>
          <p14:tracePt t="1417" x="3413125" y="3063875"/>
          <p14:tracePt t="1433" x="3336925" y="3025775"/>
          <p14:tracePt t="1449" x="3246438" y="2987675"/>
          <p14:tracePt t="1466" x="3140075" y="2949575"/>
          <p14:tracePt t="1483" x="3055938" y="2911475"/>
          <p14:tracePt t="1499" x="3025775" y="2903538"/>
          <p14:tracePt t="1516" x="3017838" y="2903538"/>
          <p14:tracePt t="1532" x="3017838" y="2895600"/>
          <p14:tracePt t="1846" x="3025775" y="2895600"/>
          <p14:tracePt t="1854" x="3040063" y="2895600"/>
          <p14:tracePt t="1866" x="3094038" y="2887663"/>
          <p14:tracePt t="1882" x="3124200" y="2879725"/>
          <p14:tracePt t="1899" x="3146425" y="2873375"/>
          <p14:tracePt t="1915" x="3170238" y="2857500"/>
          <p14:tracePt t="1932" x="3208338" y="2849563"/>
          <p14:tracePt t="1949" x="3260725" y="2827338"/>
          <p14:tracePt t="1966" x="3292475" y="2827338"/>
          <p14:tracePt t="1966" x="3298825" y="2827338"/>
          <p14:tracePt t="1984" x="3298825" y="2819400"/>
          <p14:tracePt t="2015" x="3306763" y="2811463"/>
          <p14:tracePt t="2031" x="3314700" y="2811463"/>
          <p14:tracePt t="2038" x="3322638" y="2811463"/>
          <p14:tracePt t="2048" x="3336925" y="2811463"/>
          <p14:tracePt t="2064" x="3344863" y="2811463"/>
          <p14:tracePt t="2086" x="3352800" y="2811463"/>
          <p14:tracePt t="2097" x="3360738" y="2811463"/>
          <p14:tracePt t="2114" x="3382963" y="2811463"/>
          <p14:tracePt t="2132" x="3421063" y="2811463"/>
          <p14:tracePt t="2148" x="3475038" y="2811463"/>
          <p14:tracePt t="2165" x="3521075" y="2811463"/>
          <p14:tracePt t="2165" x="3535363" y="2811463"/>
          <p14:tracePt t="2184" x="3543300" y="2811463"/>
          <p14:tracePt t="2238" x="3559175" y="2811463"/>
          <p14:tracePt t="2263" x="3565525" y="2811463"/>
          <p14:tracePt t="2270" x="3581400" y="2811463"/>
          <p14:tracePt t="2281" x="3627438" y="2811463"/>
          <p14:tracePt t="2298" x="3665538" y="2811463"/>
          <p14:tracePt t="2315" x="3717925" y="2797175"/>
          <p14:tracePt t="2332" x="3763963" y="2789238"/>
          <p14:tracePt t="2348" x="3802063" y="2773363"/>
          <p14:tracePt t="2365" x="3825875" y="2765425"/>
          <p14:tracePt t="2365" x="3848100" y="2743200"/>
          <p14:tracePt t="2384" x="3856038" y="2743200"/>
          <p14:tracePt t="2399" x="3878263" y="2727325"/>
          <p14:tracePt t="2415" x="3902075" y="2720975"/>
          <p14:tracePt t="2433" x="3962400" y="2705100"/>
          <p14:tracePt t="2448" x="4022725" y="2667000"/>
          <p14:tracePt t="2465" x="4060825" y="2659063"/>
          <p14:tracePt t="2482" x="4076700" y="2651125"/>
          <p14:tracePt t="5176" x="4068763" y="2651125"/>
          <p14:tracePt t="7109" x="4068763" y="2636838"/>
          <p14:tracePt t="7950" x="4084638" y="2620963"/>
          <p14:tracePt t="7960" x="4092575" y="2613025"/>
          <p14:tracePt t="7966" x="4106863" y="2590800"/>
          <p14:tracePt t="7976" x="4144963" y="2574925"/>
          <p14:tracePt t="7993" x="4160838" y="2560638"/>
          <p14:tracePt t="8009" x="4175125" y="2544763"/>
          <p14:tracePt t="8025" x="4191000" y="2530475"/>
          <p14:tracePt t="8042" x="4206875" y="2514600"/>
          <p14:tracePt t="8058" x="4244975" y="2446338"/>
          <p14:tracePt t="8076" x="4283075" y="2370138"/>
          <p14:tracePt t="8092" x="4321175" y="2324100"/>
          <p14:tracePt t="8109" x="4321175" y="2293938"/>
          <p14:tracePt t="8109" x="4321175" y="2278063"/>
          <p14:tracePt t="8128" x="4321175" y="2263775"/>
          <p14:tracePt t="8144" x="4321175" y="2255838"/>
          <p14:tracePt t="8159" x="4327525" y="2247900"/>
          <p14:tracePt t="8176" x="4327525" y="2239963"/>
          <p14:tracePt t="8193" x="4335463" y="2232025"/>
          <p14:tracePt t="8208" x="4343400" y="2225675"/>
          <p14:tracePt t="8226" x="4359275" y="2187575"/>
          <p14:tracePt t="8245" x="4365625" y="2179638"/>
          <p14:tracePt t="8260" x="4373563" y="2171700"/>
          <p14:tracePt t="8276" x="4381500" y="2163763"/>
          <p14:tracePt t="8293" x="4389438" y="2163763"/>
          <p14:tracePt t="8309" x="4389438" y="2155825"/>
          <p14:tracePt t="8325" x="4403725" y="2141538"/>
          <p14:tracePt t="8344" x="4435475" y="2125663"/>
          <p14:tracePt t="8360" x="4479925" y="2111375"/>
          <p14:tracePt t="8377" x="4556125" y="2111375"/>
          <p14:tracePt t="8393" x="4656138" y="2087563"/>
          <p14:tracePt t="8409" x="4702175" y="2087563"/>
          <p14:tracePt t="8426" x="4746625" y="2087563"/>
          <p14:tracePt t="8442" x="4762500" y="2087563"/>
          <p14:tracePt t="8459" x="4770438" y="2079625"/>
          <p14:tracePt t="8478" x="4778375" y="2079625"/>
          <p14:tracePt t="8495" x="4792663" y="2079625"/>
          <p14:tracePt t="8508" x="4860925" y="2057400"/>
          <p14:tracePt t="8508" x="4884738" y="2057400"/>
          <p14:tracePt t="8528" x="4899025" y="2057400"/>
          <p14:tracePt t="8542" x="4930775" y="2049463"/>
          <p14:tracePt t="8560" x="4937125" y="2049463"/>
          <p14:tracePt t="8646" x="4945063" y="2049463"/>
          <p14:tracePt t="9586" x="4937125" y="2049463"/>
          <p14:tracePt t="9622" x="4922838" y="2057400"/>
          <p14:tracePt t="9630" x="4914900" y="2057400"/>
          <p14:tracePt t="9646" x="4899025" y="2057400"/>
          <p14:tracePt t="9657" x="4868863" y="2065338"/>
          <p14:tracePt t="9674" x="4830763" y="2073275"/>
          <p14:tracePt t="9691" x="4784725" y="2087563"/>
          <p14:tracePt t="9707" x="4746625" y="2087563"/>
          <p14:tracePt t="9724" x="4656138" y="2103438"/>
          <p14:tracePt t="9724" x="4610100" y="2103438"/>
          <p14:tracePt t="9745" x="4564063" y="2103438"/>
          <p14:tracePt t="9757" x="4427538" y="2103438"/>
          <p14:tracePt t="9776" x="4313238" y="2103438"/>
          <p14:tracePt t="9793" x="4206875" y="2103438"/>
          <p14:tracePt t="9808" x="4092575" y="2103438"/>
          <p14:tracePt t="9824" x="3946525" y="2103438"/>
          <p14:tracePt t="9841" x="3817938" y="2103438"/>
          <p14:tracePt t="9857" x="3703638" y="2103438"/>
          <p14:tracePt t="9874" x="3619500" y="2103438"/>
          <p14:tracePt t="9891" x="3535363" y="2111375"/>
          <p14:tracePt t="9907" x="3421063" y="2125663"/>
          <p14:tracePt t="9924" x="3306763" y="2149475"/>
          <p14:tracePt t="9941" x="3184525" y="2163763"/>
          <p14:tracePt t="9958" x="3048000" y="2187575"/>
          <p14:tracePt t="9958" x="2979738" y="2187575"/>
          <p14:tracePt t="9975" x="2849563" y="2209800"/>
          <p14:tracePt t="9992" x="2727325" y="2232025"/>
          <p14:tracePt t="10008" x="2620963" y="2247900"/>
          <p14:tracePt t="10026" x="2536825" y="2255838"/>
          <p14:tracePt t="10041" x="2430463" y="2270125"/>
          <p14:tracePt t="10057" x="2339975" y="2270125"/>
          <p14:tracePt t="10074" x="2225675" y="2270125"/>
          <p14:tracePt t="10090" x="2117725" y="2270125"/>
          <p14:tracePt t="10107" x="1973263" y="2278063"/>
          <p14:tracePt t="10125" x="1836738" y="2293938"/>
          <p14:tracePt t="10140" x="1744663" y="2301875"/>
          <p14:tracePt t="10157" x="1692275" y="2301875"/>
          <p14:tracePt t="10157" x="1676400" y="2301875"/>
          <p14:tracePt t="10176" x="1660525" y="2301875"/>
          <p14:tracePt t="10190" x="1562100" y="2301875"/>
          <p14:tracePt t="10208" x="1425575" y="2324100"/>
          <p14:tracePt t="10225" x="1279525" y="2346325"/>
          <p14:tracePt t="10241" x="1135063" y="2362200"/>
          <p14:tracePt t="10257" x="1006475" y="2384425"/>
          <p14:tracePt t="10274" x="936625" y="2392363"/>
          <p14:tracePt t="10290" x="876300" y="2416175"/>
          <p14:tracePt t="10307" x="815975" y="2454275"/>
          <p14:tracePt t="10324" x="723900" y="2506663"/>
          <p14:tracePt t="10340" x="625475" y="2568575"/>
          <p14:tracePt t="10357" x="541338" y="2644775"/>
          <p14:tracePt t="10357" x="517525" y="2667000"/>
          <p14:tracePt t="10375" x="495300" y="2705100"/>
          <p14:tracePt t="10390" x="457200" y="2811463"/>
          <p14:tracePt t="10408" x="441325" y="2873375"/>
          <p14:tracePt t="10424" x="434975" y="2955925"/>
          <p14:tracePt t="10441" x="434975" y="3040063"/>
          <p14:tracePt t="10457" x="434975" y="3154363"/>
          <p14:tracePt t="10474" x="441325" y="3246438"/>
          <p14:tracePt t="10490" x="503238" y="3352800"/>
          <p14:tracePt t="10507" x="579438" y="3467100"/>
          <p14:tracePt t="10525" x="639763" y="3543300"/>
          <p14:tracePt t="10539" x="669925" y="3589338"/>
          <p14:tracePt t="10556" x="701675" y="3619500"/>
          <p14:tracePt t="10556" x="708025" y="3619500"/>
          <p14:tracePt t="10576" x="715963" y="3635375"/>
          <p14:tracePt t="10590" x="754063" y="3649663"/>
          <p14:tracePt t="10608" x="822325" y="3673475"/>
          <p14:tracePt t="10624" x="968375" y="3687763"/>
          <p14:tracePt t="10641" x="1165225" y="3695700"/>
          <p14:tracePt t="10657" x="1447800" y="3695700"/>
          <p14:tracePt t="10674" x="1684338" y="3695700"/>
          <p14:tracePt t="10690" x="1882775" y="3695700"/>
          <p14:tracePt t="10707" x="1997075" y="3695700"/>
          <p14:tracePt t="10722" x="2087563" y="3695700"/>
          <p14:tracePt t="10739" x="2179638" y="3695700"/>
          <p14:tracePt t="10758" x="2316163" y="3695700"/>
          <p14:tracePt t="10758" x="2408238" y="3695700"/>
          <p14:tracePt t="10776" x="2544763" y="3695700"/>
          <p14:tracePt t="10789" x="3124200" y="3695700"/>
          <p14:tracePt t="10808" x="3543300" y="3695700"/>
          <p14:tracePt t="10824" x="3856038" y="3695700"/>
          <p14:tracePt t="10840" x="4054475" y="3695700"/>
          <p14:tracePt t="10856" x="4198938" y="3695700"/>
          <p14:tracePt t="10873" x="4289425" y="3695700"/>
          <p14:tracePt t="10890" x="4373563" y="3695700"/>
          <p14:tracePt t="10906" x="4473575" y="3695700"/>
          <p14:tracePt t="10923" x="4564063" y="3695700"/>
          <p14:tracePt t="10939" x="4648200" y="3695700"/>
          <p14:tracePt t="10957" x="4732338" y="3695700"/>
          <p14:tracePt t="10973" x="4830763" y="3695700"/>
          <p14:tracePt t="10973" x="4884738" y="3695700"/>
          <p14:tracePt t="10991" x="4975225" y="3695700"/>
          <p14:tracePt t="11008" x="5075238" y="3695700"/>
          <p14:tracePt t="11024" x="5197475" y="3717925"/>
          <p14:tracePt t="11041" x="5341938" y="3733800"/>
          <p14:tracePt t="11057" x="5494338" y="3756025"/>
          <p14:tracePt t="11073" x="5622925" y="3771900"/>
          <p14:tracePt t="11089" x="5768975" y="3794125"/>
          <p14:tracePt t="11106" x="5951538" y="3794125"/>
          <p14:tracePt t="11123" x="6142038" y="3794125"/>
          <p14:tracePt t="11139" x="6378575" y="3810000"/>
          <p14:tracePt t="11156" x="6575425" y="3840163"/>
          <p14:tracePt t="11173" x="6773863" y="3863975"/>
          <p14:tracePt t="11173" x="6850063" y="3870325"/>
          <p14:tracePt t="11192" x="6934200" y="3870325"/>
          <p14:tracePt t="11206" x="7078663" y="3870325"/>
          <p14:tracePt t="11224" x="7116763" y="3870325"/>
          <p14:tracePt t="11240" x="7162800" y="3870325"/>
          <p14:tracePt t="11257" x="7200900" y="3863975"/>
          <p14:tracePt t="11273" x="7285038" y="3832225"/>
          <p14:tracePt t="11289" x="7383463" y="3787775"/>
          <p14:tracePt t="11306" x="7489825" y="3741738"/>
          <p14:tracePt t="11323" x="7612063" y="3695700"/>
          <p14:tracePt t="11339" x="7704138" y="3657600"/>
          <p14:tracePt t="11356" x="7818438" y="3611563"/>
          <p14:tracePt t="11372" x="7878763" y="3559175"/>
          <p14:tracePt t="11389" x="7962900" y="3482975"/>
          <p14:tracePt t="11389" x="7985125" y="3451225"/>
          <p14:tracePt t="11408" x="8047038" y="3360738"/>
          <p14:tracePt t="11424" x="8069263" y="3292475"/>
          <p14:tracePt t="11440" x="8107363" y="3230563"/>
          <p14:tracePt t="11457" x="8145463" y="3170238"/>
          <p14:tracePt t="11473" x="8161338" y="3146425"/>
          <p14:tracePt t="11489" x="8213725" y="3108325"/>
          <p14:tracePt t="11506" x="8237538" y="3063875"/>
          <p14:tracePt t="11524" x="8245475" y="3017838"/>
          <p14:tracePt t="11539" x="8245475" y="2955925"/>
          <p14:tracePt t="11555" x="8237538" y="2895600"/>
          <p14:tracePt t="11571" x="8229600" y="2841625"/>
          <p14:tracePt t="11589" x="8207375" y="2781300"/>
          <p14:tracePt t="11589" x="8207375" y="2765425"/>
          <p14:tracePt t="11608" x="8191500" y="2735263"/>
          <p14:tracePt t="11622" x="8145463" y="2667000"/>
          <p14:tracePt t="11640" x="8115300" y="2620963"/>
          <p14:tracePt t="11657" x="8069263" y="2574925"/>
          <p14:tracePt t="11673" x="8031163" y="2536825"/>
          <p14:tracePt t="11689" x="7978775" y="2498725"/>
          <p14:tracePt t="11705" x="7924800" y="2476500"/>
          <p14:tracePt t="11723" x="7870825" y="2446338"/>
          <p14:tracePt t="11739" x="7794625" y="2422525"/>
          <p14:tracePt t="11756" x="7688263" y="2392363"/>
          <p14:tracePt t="11772" x="7612063" y="2370138"/>
          <p14:tracePt t="11789" x="7543800" y="2346325"/>
          <p14:tracePt t="11789" x="7513638" y="2346325"/>
          <p14:tracePt t="11808" x="7437438" y="2324100"/>
          <p14:tracePt t="11824" x="7361238" y="2308225"/>
          <p14:tracePt t="11840" x="7261225" y="2308225"/>
          <p14:tracePt t="11857" x="7162800" y="2308225"/>
          <p14:tracePt t="11873" x="7064375" y="2308225"/>
          <p14:tracePt t="11889" x="6950075" y="2308225"/>
          <p14:tracePt t="11905" x="6827838" y="2308225"/>
          <p14:tracePt t="11922" x="6697663" y="2308225"/>
          <p14:tracePt t="11938" x="6583363" y="2308225"/>
          <p14:tracePt t="11955" x="6469063" y="2293938"/>
          <p14:tracePt t="11972" x="6346825" y="2293938"/>
          <p14:tracePt t="11988" x="6180138" y="2293938"/>
          <p14:tracePt t="12005" x="6011863" y="2293938"/>
          <p14:tracePt t="12005" x="5951538" y="2293938"/>
          <p14:tracePt t="12023" x="5799138" y="2293938"/>
          <p14:tracePt t="12040" x="5661025" y="2293938"/>
          <p14:tracePt t="12056" x="5546725" y="2293938"/>
          <p14:tracePt t="12072" x="5456238" y="2293938"/>
          <p14:tracePt t="12088" x="5372100" y="2293938"/>
          <p14:tracePt t="12105" x="5287963" y="2293938"/>
          <p14:tracePt t="12122" x="5159375" y="2293938"/>
          <p14:tracePt t="12138" x="5037138" y="2293938"/>
          <p14:tracePt t="12155" x="4868863" y="2293938"/>
          <p14:tracePt t="12172" x="4716463" y="2293938"/>
          <p14:tracePt t="12188" x="4579938" y="2293938"/>
          <p14:tracePt t="12205" x="4495800" y="2286000"/>
          <p14:tracePt t="12205" x="4449763" y="2278063"/>
          <p14:tracePt t="12224" x="4403725" y="2263775"/>
          <p14:tracePt t="12240" x="4321175" y="2263775"/>
          <p14:tracePt t="12256" x="4191000" y="2263775"/>
          <p14:tracePt t="12273" x="3992563" y="2263775"/>
          <p14:tracePt t="12289" x="3802063" y="2239963"/>
          <p14:tracePt t="12305" x="3649663" y="2239963"/>
          <p14:tracePt t="12322" x="3527425" y="2225675"/>
          <p14:tracePt t="12338" x="3436938" y="2225675"/>
          <p14:tracePt t="12355" x="3344863" y="2201863"/>
          <p14:tracePt t="12371" x="3268663" y="2179638"/>
          <p14:tracePt t="12388" x="3192463" y="2171700"/>
          <p14:tracePt t="12405" x="3070225" y="2155825"/>
          <p14:tracePt t="12405" x="3009900" y="2149475"/>
          <p14:tracePt t="12423" x="2925763" y="2133600"/>
          <p14:tracePt t="12438" x="2720975" y="2103438"/>
          <p14:tracePt t="12456" x="2628900" y="2079625"/>
          <p14:tracePt t="12472" x="2544763" y="2057400"/>
          <p14:tracePt t="12489" x="2492375" y="2041525"/>
          <p14:tracePt t="12505" x="2400300" y="2019300"/>
          <p14:tracePt t="12522" x="2332038" y="1997075"/>
          <p14:tracePt t="12538" x="2239963" y="1973263"/>
          <p14:tracePt t="12553" x="2141538" y="1958975"/>
          <p14:tracePt t="12571" x="2035175" y="1935163"/>
          <p14:tracePt t="12588" x="1943100" y="1935163"/>
          <p14:tracePt t="12605" x="1844675" y="1927225"/>
          <p14:tracePt t="12621" x="1760538" y="1927225"/>
          <p14:tracePt t="12621" x="1714500" y="1927225"/>
          <p14:tracePt t="12640" x="1654175" y="1927225"/>
          <p14:tracePt t="12656" x="1570038" y="1927225"/>
          <p14:tracePt t="12672" x="1455738" y="1935163"/>
          <p14:tracePt t="12689" x="1371600" y="1935163"/>
          <p14:tracePt t="12705" x="1295400" y="1958975"/>
          <p14:tracePt t="12721" x="1241425" y="1973263"/>
          <p14:tracePt t="12738" x="1181100" y="1997075"/>
          <p14:tracePt t="12755" x="1120775" y="2019300"/>
          <p14:tracePt t="12771" x="1050925" y="2057400"/>
          <p14:tracePt t="12788" x="944563" y="2149475"/>
          <p14:tracePt t="12808" x="914400" y="2187575"/>
          <p14:tracePt t="12820" x="860425" y="2247900"/>
          <p14:tracePt t="12837" x="808038" y="2316163"/>
          <p14:tracePt t="12837" x="769938" y="2339975"/>
          <p14:tracePt t="12855" x="739775" y="2378075"/>
          <p14:tracePt t="12872" x="685800" y="2430463"/>
          <p14:tracePt t="12888" x="669925" y="2468563"/>
          <p14:tracePt t="12905" x="647700" y="2522538"/>
          <p14:tracePt t="12921" x="617538" y="2582863"/>
          <p14:tracePt t="12938" x="587375" y="2659063"/>
          <p14:tracePt t="12955" x="571500" y="2751138"/>
          <p14:tracePt t="12971" x="571500" y="2811463"/>
          <p14:tracePt t="12987" x="571500" y="2879725"/>
          <p14:tracePt t="13004" x="571500" y="2941638"/>
          <p14:tracePt t="13023" x="571500" y="2955925"/>
          <p14:tracePt t="13037" x="571500" y="3001963"/>
          <p14:tracePt t="13056" x="571500" y="3032125"/>
          <p14:tracePt t="13072" x="587375" y="3086100"/>
          <p14:tracePt t="13088" x="601663" y="3132138"/>
          <p14:tracePt t="13105" x="631825" y="3184525"/>
          <p14:tracePt t="13121" x="647700" y="3230563"/>
          <p14:tracePt t="13138" x="677863" y="3284538"/>
          <p14:tracePt t="13154" x="723900" y="3330575"/>
          <p14:tracePt t="13171" x="762000" y="3368675"/>
          <p14:tracePt t="13187" x="777875" y="3390900"/>
          <p14:tracePt t="13204" x="822325" y="3413125"/>
          <p14:tracePt t="13220" x="876300" y="3451225"/>
          <p14:tracePt t="13237" x="930275" y="3482975"/>
          <p14:tracePt t="13257" x="968375" y="3505200"/>
          <p14:tracePt t="13272" x="1020763" y="3527425"/>
          <p14:tracePt t="13288" x="1096963" y="3551238"/>
          <p14:tracePt t="13305" x="1241425" y="3565525"/>
          <p14:tracePt t="13320" x="1387475" y="3589338"/>
          <p14:tracePt t="13337" x="1524000" y="3619500"/>
          <p14:tracePt t="13354" x="1608138" y="3619500"/>
          <p14:tracePt t="13370" x="1646238" y="3635375"/>
          <p14:tracePt t="13387" x="1676400" y="3641725"/>
          <p14:tracePt t="13404" x="1730375" y="3641725"/>
          <p14:tracePt t="13420" x="1874838" y="3641725"/>
          <p14:tracePt t="13437" x="2163763" y="3641725"/>
          <p14:tracePt t="13437" x="2370138" y="3641725"/>
          <p14:tracePt t="13456" x="2803525" y="3641725"/>
          <p14:tracePt t="13472" x="3140075" y="3641725"/>
          <p14:tracePt t="13488" x="3292475" y="3641725"/>
          <p14:tracePt t="13505" x="3322638" y="3641725"/>
          <p14:tracePt t="13520" x="3336925" y="3641725"/>
          <p14:tracePt t="13552" x="3344863" y="3635375"/>
          <p14:tracePt t="13558" x="3368675" y="3627438"/>
          <p14:tracePt t="13569" x="3497263" y="3603625"/>
          <p14:tracePt t="13587" x="3687763" y="3597275"/>
          <p14:tracePt t="13604" x="3924300" y="3597275"/>
          <p14:tracePt t="13620" x="4122738" y="3597275"/>
          <p14:tracePt t="13637" x="4267200" y="3597275"/>
          <p14:tracePt t="13654" x="4289425" y="3597275"/>
          <p14:tracePt t="13670" x="4297363" y="3597275"/>
          <p14:tracePt t="13743" x="4327525" y="3597275"/>
          <p14:tracePt t="13751" x="4373563" y="3597275"/>
          <p14:tracePt t="13758" x="4411663" y="3597275"/>
          <p14:tracePt t="13769" x="4518025" y="3597275"/>
          <p14:tracePt t="13786" x="4594225" y="3597275"/>
          <p14:tracePt t="13786" x="4640263" y="3597275"/>
          <p14:tracePt t="13808" x="4678363" y="3597275"/>
          <p14:tracePt t="13820" x="4770438" y="3597275"/>
          <p14:tracePt t="13837" x="4854575" y="3597275"/>
          <p14:tracePt t="13837" x="4914900" y="3597275"/>
          <p14:tracePt t="13855" x="4968875" y="3597275"/>
          <p14:tracePt t="13868" x="5045075" y="3597275"/>
          <p14:tracePt t="13885" x="5135563" y="3597275"/>
          <p14:tracePt t="13904" x="5227638" y="3611563"/>
          <p14:tracePt t="13920" x="5295900" y="3619500"/>
          <p14:tracePt t="13937" x="5380038" y="3619500"/>
          <p14:tracePt t="13954" x="5432425" y="3635375"/>
          <p14:tracePt t="13971" x="5440363" y="3635375"/>
          <p14:tracePt t="13986" x="5426075" y="3635375"/>
          <p14:tracePt t="14070" x="5387975" y="3635375"/>
          <p14:tracePt t="14078" x="5326063" y="3641725"/>
          <p14:tracePt t="14087" x="5203825" y="3641725"/>
          <p14:tracePt t="14104" x="5105400" y="3641725"/>
          <p14:tracePt t="14120" x="4975225" y="3641725"/>
          <p14:tracePt t="14137" x="4778375" y="3641725"/>
          <p14:tracePt t="14153" x="4541838" y="3641725"/>
          <p14:tracePt t="14169" x="4335463" y="3641725"/>
          <p14:tracePt t="14185" x="4213225" y="3641725"/>
          <p14:tracePt t="14203" x="4168775" y="3635375"/>
          <p14:tracePt t="14220" x="4160838" y="3627438"/>
          <p14:tracePt t="14235" x="4160838" y="3619500"/>
          <p14:tracePt t="14303" x="4152900" y="3619500"/>
          <p14:tracePt t="14310" x="4144963" y="3619500"/>
          <p14:tracePt t="14320" x="4106863" y="3619500"/>
          <p14:tracePt t="14337" x="4060825" y="3619500"/>
          <p14:tracePt t="14353" x="4046538" y="3619500"/>
          <p14:tracePt t="14369" x="4038600" y="3619500"/>
          <p14:tracePt t="15282" x="4046538" y="3619500"/>
          <p14:tracePt t="15686" x="4046538" y="3611563"/>
          <p14:tracePt t="15703" x="4054475" y="3597275"/>
          <p14:tracePt t="15711" x="4060825" y="3589338"/>
          <p14:tracePt t="15719" x="4068763" y="3573463"/>
          <p14:tracePt t="15736" x="4076700" y="3543300"/>
          <p14:tracePt t="15754" x="4084638" y="3513138"/>
          <p14:tracePt t="15768" x="4098925" y="3489325"/>
          <p14:tracePt t="15786" x="4114800" y="3459163"/>
          <p14:tracePt t="15802" x="4130675" y="3436938"/>
          <p14:tracePt t="15817" x="4130675" y="3406775"/>
          <p14:tracePt t="15834" x="4144963" y="3375025"/>
          <p14:tracePt t="15851" x="4144963" y="3352800"/>
          <p14:tracePt t="15868" x="4144963" y="3336925"/>
          <p14:tracePt t="15885" x="4144963" y="3322638"/>
          <p14:tracePt t="15901" x="4144963" y="3298825"/>
          <p14:tracePt t="15917" x="4144963" y="3268663"/>
          <p14:tracePt t="15936" x="4144963" y="3254375"/>
          <p14:tracePt t="15952" x="4160838" y="3238500"/>
          <p14:tracePt t="15968" x="4160838" y="3208338"/>
          <p14:tracePt t="15985" x="4168775" y="3178175"/>
          <p14:tracePt t="16000" x="4168775" y="3140075"/>
          <p14:tracePt t="16017" x="4175125" y="3086100"/>
          <p14:tracePt t="16034" x="4183063" y="3040063"/>
          <p14:tracePt t="16051" x="4183063" y="3017838"/>
          <p14:tracePt t="16067" x="4183063" y="2987675"/>
          <p14:tracePt t="16085" x="4183063" y="2949575"/>
          <p14:tracePt t="16101" x="4183063" y="2917825"/>
          <p14:tracePt t="16101" x="4183063" y="2887663"/>
          <p14:tracePt t="16119" x="4183063" y="2873375"/>
          <p14:tracePt t="16135" x="4183063" y="2849563"/>
          <p14:tracePt t="16152" x="4183063" y="2835275"/>
          <p14:tracePt t="16168" x="4183063" y="2819400"/>
          <p14:tracePt t="16185" x="4183063" y="2797175"/>
          <p14:tracePt t="16201" x="4183063" y="2773363"/>
          <p14:tracePt t="16218" x="4183063" y="2743200"/>
          <p14:tracePt t="16234" x="4183063" y="2720975"/>
          <p14:tracePt t="16251" x="4183063" y="2697163"/>
          <p14:tracePt t="16267" x="4183063" y="2674938"/>
          <p14:tracePt t="16284" x="4183063" y="2651125"/>
          <p14:tracePt t="16301" x="4175125" y="2628900"/>
          <p14:tracePt t="16318" x="4160838" y="2598738"/>
          <p14:tracePt t="16318" x="4144963" y="2582863"/>
          <p14:tracePt t="16336" x="4122738" y="2552700"/>
          <p14:tracePt t="16352" x="4098925" y="2536825"/>
          <p14:tracePt t="16368" x="4060825" y="2506663"/>
          <p14:tracePt t="16385" x="4030663" y="2492375"/>
          <p14:tracePt t="16401" x="4000500" y="2460625"/>
          <p14:tracePt t="16417" x="3978275" y="2446338"/>
          <p14:tracePt t="16434" x="3970338" y="2430463"/>
          <p14:tracePt t="16454" x="3962400" y="2430463"/>
          <p14:tracePt t="16467" x="3954463" y="2422525"/>
          <p14:tracePt t="16484" x="3940175" y="2408238"/>
          <p14:tracePt t="16500" x="3908425" y="2400300"/>
          <p14:tracePt t="16500" x="3894138" y="2392363"/>
          <p14:tracePt t="16520" x="3832225" y="2378075"/>
          <p14:tracePt t="16536" x="3779838" y="2378075"/>
          <p14:tracePt t="16552" x="3703638" y="2362200"/>
          <p14:tracePt t="16568" x="3649663" y="2354263"/>
          <p14:tracePt t="16585" x="3603625" y="2339975"/>
          <p14:tracePt t="16601" x="3589338" y="2339975"/>
          <p14:tracePt t="16617" x="3565525" y="2324100"/>
          <p14:tracePt t="16634" x="3551238" y="2324100"/>
          <p14:tracePt t="16650" x="3489325" y="2308225"/>
          <p14:tracePt t="16667" x="3413125" y="2286000"/>
          <p14:tracePt t="16684" x="3330575" y="2278063"/>
          <p14:tracePt t="16700" x="3238500" y="2255838"/>
          <p14:tracePt t="16717" x="3162300" y="2247900"/>
          <p14:tracePt t="16717" x="3140075" y="2239963"/>
          <p14:tracePt t="16736" x="3078163" y="2239963"/>
          <p14:tracePt t="16752" x="3040063" y="2225675"/>
          <p14:tracePt t="16768" x="3009900" y="2225675"/>
          <p14:tracePt t="16786" x="2979738" y="2225675"/>
          <p14:tracePt t="16801" x="2955925" y="2225675"/>
          <p14:tracePt t="16817" x="2895600" y="2225675"/>
          <p14:tracePt t="16834" x="2835275" y="2225675"/>
          <p14:tracePt t="16850" x="2735263" y="2225675"/>
          <p14:tracePt t="16867" x="2620963" y="2225675"/>
          <p14:tracePt t="16884" x="2560638" y="2225675"/>
          <p14:tracePt t="16900" x="2522538" y="2225675"/>
          <p14:tracePt t="16917" x="2514600" y="2225675"/>
          <p14:tracePt t="16933" x="2492375" y="2225675"/>
          <p14:tracePt t="16933" x="2484438" y="2225675"/>
          <p14:tracePt t="16951" x="2454275" y="2232025"/>
          <p14:tracePt t="16967" x="2416175" y="2239963"/>
          <p14:tracePt t="16984" x="2384425" y="2239963"/>
          <p14:tracePt t="17001" x="2346325" y="2255838"/>
          <p14:tracePt t="17018" x="2316163" y="2263775"/>
          <p14:tracePt t="17035" x="2308225" y="2270125"/>
          <p14:tracePt t="17048" x="2293938" y="2270125"/>
          <p14:tracePt t="17065" x="2278063" y="2286000"/>
          <p14:tracePt t="17083" x="2270125" y="2293938"/>
          <p14:tracePt t="17100" x="2239963" y="2324100"/>
          <p14:tracePt t="17116" x="2209800" y="2354263"/>
          <p14:tracePt t="17116" x="2201863" y="2354263"/>
          <p14:tracePt t="17136" x="2179638" y="2378075"/>
          <p14:tracePt t="17149" x="2155825" y="2392363"/>
          <p14:tracePt t="17168" x="2149475" y="2408238"/>
          <p14:tracePt t="17183" x="2141538" y="2422525"/>
          <p14:tracePt t="17200" x="2133600" y="2446338"/>
          <p14:tracePt t="17216" x="2117725" y="2476500"/>
          <p14:tracePt t="17233" x="2103438" y="2514600"/>
          <p14:tracePt t="17250" x="2087563" y="2536825"/>
          <p14:tracePt t="17266" x="2079625" y="2568575"/>
          <p14:tracePt t="17283" x="2073275" y="2590800"/>
          <p14:tracePt t="17299" x="2049463" y="2620963"/>
          <p14:tracePt t="17316" x="2041525" y="2651125"/>
          <p14:tracePt t="17333" x="2041525" y="2667000"/>
          <p14:tracePt t="17333" x="2035175" y="2682875"/>
          <p14:tracePt t="17352" x="2027238" y="2705100"/>
          <p14:tracePt t="17368" x="2019300" y="2735263"/>
          <p14:tracePt t="17384" x="2019300" y="2751138"/>
          <p14:tracePt t="17399" x="2019300" y="2797175"/>
          <p14:tracePt t="17417" x="2011363" y="2819400"/>
          <p14:tracePt t="17433" x="2011363" y="2841625"/>
          <p14:tracePt t="17449" x="2011363" y="2865438"/>
          <p14:tracePt t="17466" x="2011363" y="2873375"/>
          <p14:tracePt t="17482" x="2011363" y="2911475"/>
          <p14:tracePt t="17499" x="2011363" y="2955925"/>
          <p14:tracePt t="17516" x="2011363" y="2994025"/>
          <p14:tracePt t="17533" x="2011363" y="3048000"/>
          <p14:tracePt t="17549" x="2019300" y="3101975"/>
          <p14:tracePt t="17568" x="2019300" y="3132138"/>
          <p14:tracePt t="17584" x="2019300" y="3154363"/>
          <p14:tracePt t="17600" x="2019300" y="3178175"/>
          <p14:tracePt t="17617" x="2035175" y="3208338"/>
          <p14:tracePt t="17633" x="2041525" y="3230563"/>
          <p14:tracePt t="17649" x="2041525" y="3260725"/>
          <p14:tracePt t="17666" x="2049463" y="3284538"/>
          <p14:tracePt t="17683" x="2057400" y="3298825"/>
          <p14:tracePt t="17699" x="2057400" y="3344863"/>
          <p14:tracePt t="17716" x="2065338" y="3360738"/>
          <p14:tracePt t="17733" x="2065338" y="3368675"/>
          <p14:tracePt t="17748" x="2073275" y="3390900"/>
          <p14:tracePt t="17748" x="2079625" y="3413125"/>
          <p14:tracePt t="17769" x="2103438" y="3451225"/>
          <p14:tracePt t="17784" x="2125663" y="3497263"/>
          <p14:tracePt t="17801" x="2149475" y="3551238"/>
          <p14:tracePt t="17816" x="2171700" y="3573463"/>
          <p14:tracePt t="17833" x="2187575" y="3597275"/>
          <p14:tracePt t="17849" x="2193925" y="3603625"/>
          <p14:tracePt t="17865" x="2201863" y="3619500"/>
          <p14:tracePt t="17882" x="2209800" y="3619500"/>
          <p14:tracePt t="17898" x="2209800" y="3627438"/>
          <p14:tracePt t="17919" x="2217738" y="3627438"/>
          <p14:tracePt t="17932" x="2270125" y="3641725"/>
          <p14:tracePt t="17949" x="2362200" y="3679825"/>
          <p14:tracePt t="17949" x="2422525" y="3687763"/>
          <p14:tracePt t="17968" x="2492375" y="3711575"/>
          <p14:tracePt t="17983" x="2598738" y="3741738"/>
          <p14:tracePt t="18000" x="2613025" y="3741738"/>
          <p14:tracePt t="18054" x="2628900" y="3741738"/>
          <p14:tracePt t="18062" x="2651125" y="3741738"/>
          <p14:tracePt t="18070" x="2713038" y="3741738"/>
          <p14:tracePt t="18081" x="2849563" y="3741738"/>
          <p14:tracePt t="18099" x="3040063" y="3749675"/>
          <p14:tracePt t="18116" x="3170238" y="3771900"/>
          <p14:tracePt t="18132" x="3200400" y="3771900"/>
          <p14:tracePt t="18149" x="3208338" y="3771900"/>
          <p14:tracePt t="18165" x="3216275" y="3771900"/>
          <p14:tracePt t="18191" x="3230563" y="3771900"/>
          <p14:tracePt t="18206" x="3246438" y="3771900"/>
          <p14:tracePt t="18216" x="3322638" y="3771900"/>
          <p14:tracePt t="18233" x="3444875" y="3771900"/>
          <p14:tracePt t="18249" x="3589338" y="3771900"/>
          <p14:tracePt t="18267" x="3695700" y="3771900"/>
          <p14:tracePt t="18282" x="3763963" y="3771900"/>
          <p14:tracePt t="18299" x="3787775" y="3771900"/>
          <p14:tracePt t="18315" x="3802063" y="3771900"/>
          <p14:tracePt t="18351" x="3817938" y="3771900"/>
          <p14:tracePt t="18359" x="3832225" y="3771900"/>
          <p14:tracePt t="18375" x="3848100" y="3771900"/>
          <p14:tracePt t="18383" x="3908425" y="3756025"/>
          <p14:tracePt t="18400" x="3954463" y="3741738"/>
          <p14:tracePt t="18416" x="4016375" y="3717925"/>
          <p14:tracePt t="18433" x="4030663" y="3717925"/>
          <p14:tracePt t="18448" x="4038600" y="3711575"/>
          <p14:tracePt t="18465" x="4046538" y="3711575"/>
          <p14:tracePt t="18481" x="4060825" y="3695700"/>
          <p14:tracePt t="18498" x="4060825" y="3673475"/>
          <p14:tracePt t="18515" x="4076700" y="3635375"/>
          <p14:tracePt t="18532" x="4084638" y="3589338"/>
          <p14:tracePt t="18548" x="4092575" y="3521075"/>
          <p14:tracePt t="18548" x="4098925" y="3497263"/>
          <p14:tracePt t="18568" x="4114800" y="3482975"/>
          <p14:tracePt t="18581" x="4130675" y="3444875"/>
          <p14:tracePt t="18598" x="4130675" y="3390900"/>
          <p14:tracePt t="18616" x="4130675" y="3344863"/>
          <p14:tracePt t="18632" x="4130675" y="3298825"/>
          <p14:tracePt t="18649" x="4114800" y="3254375"/>
          <p14:tracePt t="18665" x="4098925" y="3192463"/>
          <p14:tracePt t="18682" x="4092575" y="3170238"/>
          <p14:tracePt t="18698" x="4092575" y="3146425"/>
          <p14:tracePt t="18715" x="4092575" y="3124200"/>
          <p14:tracePt t="18732" x="4092575" y="3108325"/>
          <p14:tracePt t="18748" x="4092575" y="3078163"/>
          <p14:tracePt t="18748" x="4092575" y="3063875"/>
          <p14:tracePt t="18767" x="4092575" y="3048000"/>
          <p14:tracePt t="18781" x="4092575" y="2987675"/>
          <p14:tracePt t="18802" x="4092575" y="2963863"/>
          <p14:tracePt t="18816" x="4092575" y="2917825"/>
          <p14:tracePt t="18832" x="4092575" y="2879725"/>
          <p14:tracePt t="18849" x="4092575" y="2835275"/>
          <p14:tracePt t="18865" x="4084638" y="2797175"/>
          <p14:tracePt t="18881" x="4076700" y="2765425"/>
          <p14:tracePt t="18898" x="4060825" y="2743200"/>
          <p14:tracePt t="18915" x="4060825" y="2720975"/>
          <p14:tracePt t="18931" x="4046538" y="2697163"/>
          <p14:tracePt t="18948" x="4030663" y="2674938"/>
          <p14:tracePt t="18965" x="4022725" y="2667000"/>
          <p14:tracePt t="18981" x="4016375" y="2651125"/>
          <p14:tracePt t="18997" x="4000500" y="2628900"/>
          <p14:tracePt t="19016" x="4000500" y="2620963"/>
          <p14:tracePt t="19031" x="3984625" y="2606675"/>
          <p14:tracePt t="19049" x="3978275" y="2590800"/>
          <p14:tracePt t="19065" x="3970338" y="2574925"/>
          <p14:tracePt t="19081" x="3970338" y="2568575"/>
          <p14:tracePt t="19097" x="3962400" y="2552700"/>
          <p14:tracePt t="19114" x="3954463" y="2536825"/>
          <p14:tracePt t="19130" x="3940175" y="2530475"/>
          <p14:tracePt t="19147" x="3940175" y="2506663"/>
          <p14:tracePt t="19165" x="3924300" y="2498725"/>
          <p14:tracePt t="19180" x="3924300" y="2484438"/>
          <p14:tracePt t="19197" x="3916363" y="2468563"/>
          <p14:tracePt t="19216" x="3908425" y="2468563"/>
          <p14:tracePt t="19232" x="3894138" y="2454275"/>
          <p14:tracePt t="19248" x="3886200" y="2446338"/>
          <p14:tracePt t="19265" x="3870325" y="2438400"/>
          <p14:tracePt t="19281" x="3856038" y="2422525"/>
          <p14:tracePt t="19297" x="3825875" y="2416175"/>
          <p14:tracePt t="19314" x="3810000" y="2416175"/>
          <p14:tracePt t="19330" x="3802063" y="2408238"/>
          <p14:tracePt t="19351" x="3794125" y="2400300"/>
          <p14:tracePt t="19364" x="3787775" y="2400300"/>
          <p14:tracePt t="19380" x="3771900" y="2392363"/>
          <p14:tracePt t="19398" x="3749675" y="2370138"/>
          <p14:tracePt t="19416" x="3725863" y="2354263"/>
          <p14:tracePt t="19432" x="3695700" y="2332038"/>
          <p14:tracePt t="19448" x="3657600" y="2316163"/>
          <p14:tracePt t="19465" x="3649663" y="2301875"/>
          <p14:tracePt t="19481" x="3635375" y="2293938"/>
          <p14:tracePt t="19497" x="3627438" y="2293938"/>
          <p14:tracePt t="19514" x="3611563" y="2278063"/>
          <p14:tracePt t="19530" x="3597275" y="2263775"/>
          <p14:tracePt t="19546" x="3573463" y="2255838"/>
          <p14:tracePt t="19563" x="3543300" y="2247900"/>
          <p14:tracePt t="19580" x="3497263" y="2225675"/>
          <p14:tracePt t="19597" x="3429000" y="2201863"/>
          <p14:tracePt t="19616" x="3390900" y="2179638"/>
          <p14:tracePt t="19632" x="3368675" y="2171700"/>
          <p14:tracePt t="19648" x="3330575" y="2171700"/>
          <p14:tracePt t="19665" x="3298825" y="2171700"/>
          <p14:tracePt t="19681" x="3238500" y="2155825"/>
          <p14:tracePt t="19697" x="3184525" y="2149475"/>
          <p14:tracePt t="19714" x="3140075" y="2149475"/>
          <p14:tracePt t="19730" x="3101975" y="2149475"/>
          <p14:tracePt t="19747" x="3070225" y="2149475"/>
          <p14:tracePt t="19765" x="3040063" y="2149475"/>
          <p14:tracePt t="19780" x="3001963" y="2149475"/>
          <p14:tracePt t="19800" x="2933700" y="2149475"/>
          <p14:tracePt t="19816" x="2873375" y="2149475"/>
          <p14:tracePt t="19832" x="2819400" y="2149475"/>
          <p14:tracePt t="19848" x="2773363" y="2149475"/>
          <p14:tracePt t="19865" x="2751138" y="2149475"/>
          <p14:tracePt t="19881" x="2727325" y="2149475"/>
          <p14:tracePt t="19897" x="2720975" y="2149475"/>
          <p14:tracePt t="19913" x="2689225" y="2163763"/>
          <p14:tracePt t="19930" x="2659063" y="2187575"/>
          <p14:tracePt t="19947" x="2606675" y="2217738"/>
          <p14:tracePt t="19964" x="2560638" y="2232025"/>
          <p14:tracePt t="19980" x="2506663" y="2255838"/>
          <p14:tracePt t="19997" x="2454275" y="2278063"/>
          <p14:tracePt t="19997" x="2430463" y="2301875"/>
          <p14:tracePt t="20016" x="2384425" y="2332038"/>
          <p14:tracePt t="20033" x="2370138" y="2346325"/>
          <p14:tracePt t="20048" x="2362200" y="2346325"/>
          <p14:tracePt t="20063" x="2332038" y="2370138"/>
          <p14:tracePt t="20080" x="2293938" y="2400300"/>
          <p14:tracePt t="20097" x="2247900" y="2422525"/>
          <p14:tracePt t="20114" x="2225675" y="2438400"/>
          <p14:tracePt t="20130" x="2193925" y="2460625"/>
          <p14:tracePt t="20147" x="2179638" y="2476500"/>
          <p14:tracePt t="20164" x="2171700" y="2492375"/>
          <p14:tracePt t="20179" x="2149475" y="2514600"/>
          <p14:tracePt t="20197" x="2125663" y="2544763"/>
          <p14:tracePt t="20197" x="2125663" y="2568575"/>
          <p14:tracePt t="20216" x="2117725" y="2598738"/>
          <p14:tracePt t="20229" x="2103438" y="2682875"/>
          <p14:tracePt t="20248" x="2087563" y="2720975"/>
          <p14:tracePt t="20267" x="2087563" y="2751138"/>
          <p14:tracePt t="20280" x="2087563" y="2773363"/>
          <p14:tracePt t="20296" x="2087563" y="2803525"/>
          <p14:tracePt t="20314" x="2087563" y="2835275"/>
          <p14:tracePt t="20330" x="2087563" y="2879725"/>
          <p14:tracePt t="20346" x="2087563" y="2911475"/>
          <p14:tracePt t="20363" x="2087563" y="2941638"/>
          <p14:tracePt t="20380" x="2087563" y="2955925"/>
          <p14:tracePt t="20396" x="2087563" y="2979738"/>
          <p14:tracePt t="20413" x="2087563" y="2994025"/>
          <p14:tracePt t="20413" x="2087563" y="3009900"/>
          <p14:tracePt t="20432" x="2087563" y="3032125"/>
          <p14:tracePt t="20448" x="2087563" y="3055938"/>
          <p14:tracePt t="20464" x="2095500" y="3086100"/>
          <p14:tracePt t="20480" x="2117725" y="3124200"/>
          <p14:tracePt t="20497" x="2117725" y="3154363"/>
          <p14:tracePt t="20513" x="2125663" y="3178175"/>
          <p14:tracePt t="20530" x="2133600" y="3192463"/>
          <p14:tracePt t="20546" x="2141538" y="3216275"/>
          <p14:tracePt t="20562" x="2155825" y="3238500"/>
          <p14:tracePt t="20580" x="2163763" y="3260725"/>
          <p14:tracePt t="20596" x="2171700" y="3292475"/>
          <p14:tracePt t="20613" x="2171700" y="3322638"/>
          <p14:tracePt t="20629" x="2179638" y="3344863"/>
          <p14:tracePt t="20646" x="2187575" y="3352800"/>
          <p14:tracePt t="20664" x="2193925" y="3368675"/>
          <p14:tracePt t="20687" x="2201863" y="3375025"/>
          <p14:tracePt t="20702" x="2209800" y="3390900"/>
          <p14:tracePt t="20719" x="2217738" y="3406775"/>
          <p14:tracePt t="20729" x="2232025" y="3451225"/>
          <p14:tracePt t="20746" x="2247900" y="3467100"/>
          <p14:tracePt t="20763" x="2247900" y="3489325"/>
          <p14:tracePt t="20779" x="2263775" y="3505200"/>
          <p14:tracePt t="20796" x="2270125" y="3521075"/>
          <p14:tracePt t="20813" x="2270125" y="3527425"/>
          <p14:tracePt t="20831" x="2278063" y="3535363"/>
          <p14:tracePt t="20844" x="2293938" y="3559175"/>
          <p14:tracePt t="20864" x="2301875" y="3565525"/>
          <p14:tracePt t="20880" x="2332038" y="3597275"/>
          <p14:tracePt t="20897" x="2384425" y="3627438"/>
          <p14:tracePt t="20913" x="2454275" y="3641725"/>
          <p14:tracePt t="20929" x="2514600" y="3665538"/>
          <p14:tracePt t="20946" x="2574925" y="3687763"/>
          <p14:tracePt t="20963" x="2598738" y="3687763"/>
          <p14:tracePt t="20979" x="2628900" y="3687763"/>
          <p14:tracePt t="20996" x="2636838" y="3695700"/>
          <p14:tracePt t="21013" x="2674938" y="3695700"/>
          <p14:tracePt t="21013" x="2705100" y="3695700"/>
          <p14:tracePt t="21032" x="2743200" y="3695700"/>
          <p14:tracePt t="21046" x="2949575" y="3695700"/>
          <p14:tracePt t="21065" x="3101975" y="3695700"/>
          <p14:tracePt t="21080" x="3246438" y="3703638"/>
          <p14:tracePt t="21096" x="3322638" y="3703638"/>
          <p14:tracePt t="21113" x="3360738" y="3703638"/>
          <p14:tracePt t="21129" x="3382963" y="3703638"/>
          <p14:tracePt t="21147" x="3406775" y="3703638"/>
          <p14:tracePt t="21162" x="3436938" y="3703638"/>
          <p14:tracePt t="21179" x="3489325" y="3703638"/>
          <p14:tracePt t="21196" x="3559175" y="3703638"/>
          <p14:tracePt t="21212" x="3619500" y="3703638"/>
          <p14:tracePt t="21229" x="3703638" y="3679825"/>
          <p14:tracePt t="21229" x="3733800" y="3679825"/>
          <p14:tracePt t="21248" x="3787775" y="3657600"/>
          <p14:tracePt t="21262" x="3863975" y="3635375"/>
          <p14:tracePt t="21282" x="3916363" y="3635375"/>
          <p14:tracePt t="21296" x="3970338" y="3611563"/>
          <p14:tracePt t="21313" x="4016375" y="3573463"/>
          <p14:tracePt t="21329" x="4054475" y="3543300"/>
          <p14:tracePt t="21346" x="4098925" y="3497263"/>
          <p14:tracePt t="21362" x="4144963" y="3459163"/>
          <p14:tracePt t="21379" x="4160838" y="3429000"/>
          <p14:tracePt t="21395" x="4160838" y="3398838"/>
          <p14:tracePt t="21412" x="4160838" y="3336925"/>
          <p14:tracePt t="21429" x="4160838" y="3238500"/>
          <p14:tracePt t="21429" x="4144963" y="3184525"/>
          <p14:tracePt t="21448" x="4137025" y="3140075"/>
          <p14:tracePt t="21448" x="4137025" y="3108325"/>
          <p14:tracePt t="21463" x="4137025" y="3055938"/>
          <p14:tracePt t="21480" x="4137025" y="3025775"/>
          <p14:tracePt t="21496" x="4137025" y="2979738"/>
          <p14:tracePt t="21513" x="4130675" y="2933700"/>
          <p14:tracePt t="21529" x="4106863" y="2895600"/>
          <p14:tracePt t="21546" x="4084638" y="2849563"/>
          <p14:tracePt t="21562" x="4030663" y="2789238"/>
          <p14:tracePt t="21579" x="3984625" y="2735263"/>
          <p14:tracePt t="21595" x="3962400" y="2705100"/>
          <p14:tracePt t="21612" x="3946525" y="2674938"/>
          <p14:tracePt t="21629" x="3940175" y="2644775"/>
          <p14:tracePt t="21645" x="3908425" y="2606675"/>
          <p14:tracePt t="21645" x="3894138" y="2590800"/>
          <p14:tracePt t="21664" x="3848100" y="2544763"/>
          <p14:tracePt t="21680" x="3787775" y="2522538"/>
          <p14:tracePt t="21696" x="3717925" y="2476500"/>
          <p14:tracePt t="21713" x="3641725" y="2446338"/>
          <p14:tracePt t="21729" x="3603625" y="2416175"/>
          <p14:tracePt t="21745" x="3565525" y="2384425"/>
          <p14:tracePt t="21762" x="3551238" y="2370138"/>
          <p14:tracePt t="21778" x="3535363" y="2362200"/>
          <p14:tracePt t="21795" x="3497263" y="2354263"/>
          <p14:tracePt t="21813" x="3451225" y="2354263"/>
          <p14:tracePt t="21828" x="3390900" y="2354263"/>
          <p14:tracePt t="21845" x="3306763" y="2354263"/>
          <p14:tracePt t="21863" x="3260725" y="2354263"/>
          <p14:tracePt t="21863" x="3246438" y="2354263"/>
          <p14:tracePt t="21880" x="3230563" y="2354263"/>
          <p14:tracePt t="21895" x="3222625" y="2354263"/>
          <p14:tracePt t="21912" x="3200400" y="2354263"/>
          <p14:tracePt t="21928" x="3146425" y="2354263"/>
          <p14:tracePt t="21945" x="3063875" y="2354263"/>
          <p14:tracePt t="21962" x="2971800" y="2354263"/>
          <p14:tracePt t="21978" x="2895600" y="2354263"/>
          <p14:tracePt t="21995" x="2841625" y="2354263"/>
          <p14:tracePt t="22011" x="2811463" y="2370138"/>
          <p14:tracePt t="22028" x="2781300" y="2370138"/>
          <p14:tracePt t="22045" x="2751138" y="2392363"/>
          <p14:tracePt t="22045" x="2735263" y="2392363"/>
          <p14:tracePt t="22064" x="2705100" y="2400300"/>
          <p14:tracePt t="22078" x="2636838" y="2408238"/>
          <p14:tracePt t="22096" x="2606675" y="2422525"/>
          <p14:tracePt t="22112" x="2568575" y="2438400"/>
          <p14:tracePt t="22129" x="2530475" y="2460625"/>
          <p14:tracePt t="22145" x="2492375" y="2498725"/>
          <p14:tracePt t="22161" x="2468563" y="2522538"/>
          <p14:tracePt t="22178" x="2416175" y="2544763"/>
          <p14:tracePt t="22195" x="2370138" y="2582863"/>
          <p14:tracePt t="22211" x="2324100" y="2613025"/>
          <p14:tracePt t="22228" x="2278063" y="2644775"/>
          <p14:tracePt t="22245" x="2255838" y="2667000"/>
          <p14:tracePt t="22245" x="2255838" y="2674938"/>
          <p14:tracePt t="22265" x="2247900" y="2674938"/>
          <p14:tracePt t="22278" x="2232025" y="2697163"/>
          <p14:tracePt t="22296" x="2201863" y="2735263"/>
          <p14:tracePt t="22312" x="2179638" y="2765425"/>
          <p14:tracePt t="22329" x="2155825" y="2803525"/>
          <p14:tracePt t="22345" x="2141538" y="2835275"/>
          <p14:tracePt t="22361" x="2133600" y="2865438"/>
          <p14:tracePt t="22378" x="2103438" y="2903538"/>
          <p14:tracePt t="22395" x="2095500" y="2933700"/>
          <p14:tracePt t="22413" x="2087563" y="2963863"/>
          <p14:tracePt t="22428" x="2079625" y="3001963"/>
          <p14:tracePt t="22445" x="2079625" y="3017838"/>
          <p14:tracePt t="22460" x="2073275" y="3040063"/>
          <p14:tracePt t="22460" x="2073275" y="3048000"/>
          <p14:tracePt t="22480" x="2073275" y="3070225"/>
          <p14:tracePt t="22496" x="2073275" y="3101975"/>
          <p14:tracePt t="22512" x="2073275" y="3140075"/>
          <p14:tracePt t="22529" x="2073275" y="3170238"/>
          <p14:tracePt t="22545" x="2073275" y="3200400"/>
          <p14:tracePt t="22561" x="2073275" y="3216275"/>
          <p14:tracePt t="22578" x="2073275" y="3238500"/>
          <p14:tracePt t="22594" x="2073275" y="3260725"/>
          <p14:tracePt t="22611" x="2095500" y="3298825"/>
          <p14:tracePt t="22628" x="2103438" y="3322638"/>
          <p14:tracePt t="22645" x="2111375" y="3344863"/>
          <p14:tracePt t="22660" x="2117725" y="3390900"/>
          <p14:tracePt t="22676" x="2125663" y="3429000"/>
          <p14:tracePt t="22676" x="2141538" y="3444875"/>
          <p14:tracePt t="22695" x="2141538" y="3482975"/>
          <p14:tracePt t="22712" x="2155825" y="3505200"/>
          <p14:tracePt t="22728" x="2163763" y="3521075"/>
          <p14:tracePt t="22745" x="2171700" y="3535363"/>
          <p14:tracePt t="22762" x="2187575" y="3559175"/>
          <p14:tracePt t="22777" x="2209800" y="3581400"/>
          <p14:tracePt t="22797" x="2232025" y="3641725"/>
          <p14:tracePt t="22810" x="2270125" y="3679825"/>
          <p14:tracePt t="22826" x="2308225" y="3733800"/>
          <p14:tracePt t="22843" x="2346325" y="3763963"/>
          <p14:tracePt t="22860" x="2362200" y="3779838"/>
          <p14:tracePt t="22878" x="2370138" y="3794125"/>
          <p14:tracePt t="22878" x="2378075" y="3802063"/>
          <p14:tracePt t="22896" x="2400300" y="3817938"/>
          <p14:tracePt t="22913" x="2446338" y="3825875"/>
          <p14:tracePt t="22928" x="2530475" y="3832225"/>
          <p14:tracePt t="22945" x="2667000" y="3848100"/>
          <p14:tracePt t="22961" x="2827338" y="3870325"/>
          <p14:tracePt t="22977" x="2933700" y="3902075"/>
          <p14:tracePt t="22994" x="2994025" y="3916363"/>
          <p14:tracePt t="23010" x="3025775" y="3924300"/>
          <p14:tracePt t="23027" x="3048000" y="3924300"/>
          <p14:tracePt t="23042" x="3070225" y="3924300"/>
          <p14:tracePt t="23059" x="3154363" y="3902075"/>
          <p14:tracePt t="23077" x="3306763" y="3886200"/>
          <p14:tracePt t="23077" x="3421063" y="3878263"/>
          <p14:tracePt t="23096" x="3527425" y="3878263"/>
          <p14:tracePt t="23111" x="3978275" y="3878263"/>
          <p14:tracePt t="23128" x="4106863" y="3878263"/>
          <p14:tracePt t="23145" x="4122738" y="3878263"/>
          <p14:tracePt t="23160" x="4130675" y="3863975"/>
          <p14:tracePt t="23183" x="4130675" y="3832225"/>
          <p14:tracePt t="23194" x="4130675" y="3771900"/>
          <p14:tracePt t="23210" x="4130675" y="3687763"/>
          <p14:tracePt t="23227" x="4144963" y="3611563"/>
          <p14:tracePt t="23244" x="4175125" y="3543300"/>
          <p14:tracePt t="23262" x="4191000" y="3497263"/>
          <p14:tracePt t="23277" x="4191000" y="3467100"/>
          <p14:tracePt t="23277" x="4191000" y="3444875"/>
          <p14:tracePt t="23296" x="4191000" y="3421063"/>
          <p14:tracePt t="23311" x="4152900" y="3375025"/>
          <p14:tracePt t="23328" x="4122738" y="3352800"/>
          <p14:tracePt t="23345" x="4114800" y="3336925"/>
          <p14:tracePt t="23361" x="4106863" y="3336925"/>
          <p14:tracePt t="23399" x="4098925" y="3336925"/>
          <p14:tracePt t="23423" x="4076700" y="3336925"/>
          <p14:tracePt t="23430" x="4060825" y="3336925"/>
          <p14:tracePt t="23443" x="4046538" y="3336925"/>
          <p14:tracePt t="23459" x="4030663" y="3336925"/>
          <p14:tracePt t="23476" x="4022725" y="3336925"/>
          <p14:tracePt t="23493" x="4022725" y="3344863"/>
          <p14:tracePt t="23559" x="4016375" y="3360738"/>
          <p14:tracePt t="23567" x="4008438" y="3375025"/>
          <p14:tracePt t="23576" x="3992563" y="3398838"/>
          <p14:tracePt t="23593" x="3992563" y="3413125"/>
          <p14:tracePt t="23610" x="3984625" y="3429000"/>
          <p14:tracePt t="23626" x="3984625" y="3436938"/>
          <p14:tracePt t="25456" x="3992563" y="3436938"/>
          <p14:tracePt t="26790" x="3992563" y="3429000"/>
          <p14:tracePt t="27423" x="4000500" y="3429000"/>
          <p14:tracePt t="27431" x="4000500" y="3421063"/>
          <p14:tracePt t="27440" x="4008438" y="3421063"/>
          <p14:tracePt t="27456" x="4008438" y="3413125"/>
          <p14:tracePt t="27767" x="4008438" y="3406775"/>
          <p14:tracePt t="27775" x="4008438" y="3398838"/>
          <p14:tracePt t="27788" x="4008438" y="3390900"/>
          <p14:tracePt t="27806" x="4016375" y="3368675"/>
          <p14:tracePt t="27806" x="4022725" y="3352800"/>
          <p14:tracePt t="27823" x="4046538" y="3292475"/>
          <p14:tracePt t="27839" x="4060825" y="3260725"/>
          <p14:tracePt t="27856" x="4076700" y="3222625"/>
          <p14:tracePt t="27873" x="4076700" y="3170238"/>
          <p14:tracePt t="27889" x="4076700" y="3140075"/>
          <p14:tracePt t="27906" x="4060825" y="3108325"/>
          <p14:tracePt t="27922" x="4060825" y="3078163"/>
          <p14:tracePt t="27939" x="4060825" y="3055938"/>
          <p14:tracePt t="27955" x="4038600" y="2987675"/>
          <p14:tracePt t="27973" x="4022725" y="2917825"/>
          <p14:tracePt t="27989" x="4022725" y="2873375"/>
          <p14:tracePt t="28006" x="4022725" y="2819400"/>
          <p14:tracePt t="28024" x="4008438" y="2789238"/>
          <p14:tracePt t="28040" x="4000500" y="2751138"/>
          <p14:tracePt t="28056" x="3992563" y="2727325"/>
          <p14:tracePt t="28073" x="3978275" y="2674938"/>
          <p14:tracePt t="28089" x="3962400" y="2598738"/>
          <p14:tracePt t="28106" x="3940175" y="2552700"/>
          <p14:tracePt t="28122" x="3932238" y="2514600"/>
          <p14:tracePt t="28139" x="3902075" y="2484438"/>
          <p14:tracePt t="28155" x="3886200" y="2468563"/>
          <p14:tracePt t="28172" x="3870325" y="2446338"/>
          <p14:tracePt t="28189" x="3856038" y="2422525"/>
          <p14:tracePt t="28206" x="3802063" y="2370138"/>
          <p14:tracePt t="28206" x="3771900" y="2362200"/>
          <p14:tracePt t="28224" x="3711575" y="2316163"/>
          <p14:tracePt t="28240" x="3627438" y="2278063"/>
          <p14:tracePt t="28256" x="3565525" y="2255838"/>
          <p14:tracePt t="28274" x="3489325" y="2225675"/>
          <p14:tracePt t="28289" x="3451225" y="2201863"/>
          <p14:tracePt t="28305" x="3429000" y="2201863"/>
          <p14:tracePt t="28322" x="3390900" y="2201863"/>
          <p14:tracePt t="28338" x="3330575" y="2187575"/>
          <p14:tracePt t="28355" x="3268663" y="2187575"/>
          <p14:tracePt t="28373" x="3192463" y="2187575"/>
          <p14:tracePt t="28388" x="3116263" y="2187575"/>
          <p14:tracePt t="28408" x="3108325" y="2187575"/>
          <p14:tracePt t="28421" x="3086100" y="2187575"/>
          <p14:tracePt t="28421" x="3086100" y="2193925"/>
          <p14:tracePt t="28441" x="3055938" y="2217738"/>
          <p14:tracePt t="28456" x="3009900" y="2232025"/>
          <p14:tracePt t="28473" x="2949575" y="2270125"/>
          <p14:tracePt t="28489" x="2887663" y="2301875"/>
          <p14:tracePt t="28505" x="2849563" y="2332038"/>
          <p14:tracePt t="28522" x="2797175" y="2362200"/>
          <p14:tracePt t="28538" x="2765425" y="2378075"/>
          <p14:tracePt t="28555" x="2727325" y="2400300"/>
          <p14:tracePt t="28571" x="2689225" y="2416175"/>
          <p14:tracePt t="28588" x="2674938" y="2430463"/>
          <p14:tracePt t="28605" x="2636838" y="2454275"/>
          <p14:tracePt t="28605" x="2628900" y="2460625"/>
          <p14:tracePt t="28624" x="2613025" y="2476500"/>
          <p14:tracePt t="28638" x="2552700" y="2530475"/>
          <p14:tracePt t="28656" x="2498725" y="2574925"/>
          <p14:tracePt t="28672" x="2484438" y="2590800"/>
          <p14:tracePt t="28689" x="2454275" y="2598738"/>
          <p14:tracePt t="28706" x="2430463" y="2628900"/>
          <p14:tracePt t="28720" x="2408238" y="2659063"/>
          <p14:tracePt t="28738" x="2378075" y="2697163"/>
          <p14:tracePt t="28754" x="2332038" y="2751138"/>
          <p14:tracePt t="28772" x="2293938" y="2789238"/>
          <p14:tracePt t="28788" x="2247900" y="2879725"/>
          <p14:tracePt t="28809" x="2239963" y="2903538"/>
          <p14:tracePt t="28821" x="2232025" y="2955925"/>
          <p14:tracePt t="28821" x="2232025" y="2971800"/>
          <p14:tracePt t="28840" x="2232025" y="3048000"/>
          <p14:tracePt t="28856" x="2232025" y="3086100"/>
          <p14:tracePt t="28870" x="2239963" y="3192463"/>
          <p14:tracePt t="28888" x="2278063" y="3284538"/>
          <p14:tracePt t="28904" x="2346325" y="3382963"/>
          <p14:tracePt t="28921" x="2392363" y="3459163"/>
          <p14:tracePt t="28938" x="2438400" y="3521075"/>
          <p14:tracePt t="28955" x="2454275" y="3559175"/>
          <p14:tracePt t="28971" x="2460625" y="3581400"/>
          <p14:tracePt t="28988" x="2468563" y="3581400"/>
          <p14:tracePt t="29004" x="2468563" y="3589338"/>
          <p14:tracePt t="29021" x="2484438" y="3597275"/>
          <p14:tracePt t="29021" x="2498725" y="3597275"/>
          <p14:tracePt t="29040" x="2514600" y="3597275"/>
          <p14:tracePt t="29053" x="2590800" y="3597275"/>
          <p14:tracePt t="29072" x="2644775" y="3597275"/>
          <p14:tracePt t="29088" x="2667000" y="3597275"/>
          <p14:tracePt t="29105" x="2667000" y="3589338"/>
          <p14:tracePt t="29127" x="2659063" y="3589338"/>
          <p14:tracePt t="29137" x="2644775" y="3589338"/>
          <p14:tracePt t="29239" x="2620963" y="3589338"/>
          <p14:tracePt t="29247" x="2606675" y="3597275"/>
          <p14:tracePt t="29255" x="2560638" y="3641725"/>
          <p14:tracePt t="29274" x="2492375" y="3733800"/>
          <p14:tracePt t="29288" x="2362200" y="3902075"/>
          <p14:tracePt t="29305" x="2141538" y="4160838"/>
          <p14:tracePt t="29321" x="2041525" y="4305300"/>
          <p14:tracePt t="29338" x="1981200" y="4479925"/>
          <p14:tracePt t="29354" x="1958975" y="4610100"/>
          <p14:tracePt t="29371" x="1943100" y="4708525"/>
          <p14:tracePt t="29387" x="1935163" y="4808538"/>
          <p14:tracePt t="29404" x="1920875" y="4953000"/>
          <p14:tracePt t="29421" x="1912938" y="5089525"/>
          <p14:tracePt t="29437" x="1874838" y="5311775"/>
          <p14:tracePt t="29456" x="1874838" y="5394325"/>
          <p14:tracePt t="29472" x="1844675" y="5478463"/>
          <p14:tracePt t="29488" x="1844675" y="5524500"/>
          <p14:tracePt t="29505" x="1828800" y="5554663"/>
          <p14:tracePt t="29521" x="1812925" y="5562600"/>
          <p14:tracePt t="29537" x="1806575" y="5562600"/>
          <p14:tracePt t="29599" x="1782763" y="5562600"/>
          <p14:tracePt t="29607" x="1774825" y="5554663"/>
          <p14:tracePt t="29619" x="1736725" y="5532438"/>
          <p14:tracePt t="29637" x="1722438" y="5532438"/>
          <p14:tracePt t="29654" x="1706563" y="5524500"/>
          <p14:tracePt t="29671" x="1692275" y="5516563"/>
          <p14:tracePt t="29688" x="1646238" y="5516563"/>
          <p14:tracePt t="29705" x="1562100" y="5516563"/>
          <p14:tracePt t="29721" x="1455738" y="5502275"/>
          <p14:tracePt t="29737" x="1379538" y="5478463"/>
          <p14:tracePt t="29754" x="1355725" y="5478463"/>
          <p14:tracePt t="29771" x="1341438" y="5464175"/>
          <p14:tracePt t="29786" x="1317625" y="5464175"/>
          <p14:tracePt t="29804" x="1295400" y="5448300"/>
          <p14:tracePt t="29820" x="1257300" y="5426075"/>
          <p14:tracePt t="29836" x="1227138" y="5410200"/>
          <p14:tracePt t="29854" x="1219200" y="5402263"/>
          <p14:tracePt t="29869" x="1203325" y="5394325"/>
          <p14:tracePt t="29888" x="1203325" y="5380038"/>
          <p14:tracePt t="29905" x="1189038" y="5364163"/>
          <p14:tracePt t="29920" x="1165225" y="5349875"/>
          <p14:tracePt t="29937" x="1158875" y="5341938"/>
          <p14:tracePt t="29954" x="1150938" y="5334000"/>
          <p14:tracePt t="29983" x="1150938" y="5326063"/>
          <p14:tracePt t="29990" x="1150938" y="5318125"/>
          <p14:tracePt t="30003" x="1150938" y="5311775"/>
          <p14:tracePt t="30019" x="1150938" y="5295900"/>
          <p14:tracePt t="30037" x="1143000" y="5287963"/>
          <p14:tracePt t="30053" x="1135063" y="5287963"/>
          <p14:tracePt t="30095" x="1135063" y="5280025"/>
          <p14:tracePt t="30103" x="1127125" y="5280025"/>
          <p14:tracePt t="30111" x="1120775" y="5273675"/>
          <p14:tracePt t="30120" x="1120775" y="5265738"/>
          <p14:tracePt t="30175" x="1120775" y="5257800"/>
          <p14:tracePt t="30183" x="1120775" y="5241925"/>
          <p14:tracePt t="30199" x="1127125" y="5241925"/>
          <p14:tracePt t="30231" x="1135063" y="5227638"/>
          <p14:tracePt t="30239" x="1143000" y="5227638"/>
          <p14:tracePt t="30253" x="1173163" y="5227638"/>
          <p14:tracePt t="30273" x="1219200" y="5227638"/>
          <p14:tracePt t="30288" x="1249363" y="5227638"/>
          <p14:tracePt t="30304" x="1287463" y="5227638"/>
          <p14:tracePt t="30321" x="1341438" y="5227638"/>
          <p14:tracePt t="30340" x="1417638" y="5227638"/>
          <p14:tracePt t="30354" x="1477963" y="5227638"/>
          <p14:tracePt t="30369" x="1531938" y="5227638"/>
          <p14:tracePt t="30385" x="1584325" y="5227638"/>
          <p14:tracePt t="30402" x="1660525" y="5227638"/>
          <p14:tracePt t="30418" x="1736725" y="5241925"/>
          <p14:tracePt t="30435" x="1836738" y="5249863"/>
          <p14:tracePt t="30453" x="1951038" y="5249863"/>
          <p14:tracePt t="30453" x="2011363" y="5265738"/>
          <p14:tracePt t="30472" x="2057400" y="5265738"/>
          <p14:tracePt t="30485" x="2117725" y="5273675"/>
          <p14:tracePt t="30485" x="2133600" y="5280025"/>
          <p14:tracePt t="30504" x="2171700" y="5280025"/>
          <p14:tracePt t="30521" x="2201863" y="5287963"/>
          <p14:tracePt t="30537" x="2270125" y="5287963"/>
          <p14:tracePt t="30552" x="2400300" y="5303838"/>
          <p14:tracePt t="30569" x="2544763" y="5326063"/>
          <p14:tracePt t="30586" x="2697163" y="5356225"/>
          <p14:tracePt t="30603" x="2759075" y="5364163"/>
          <p14:tracePt t="30619" x="2797175" y="5372100"/>
          <p14:tracePt t="30636" x="2811463" y="5372100"/>
          <p14:tracePt t="30652" x="2887663" y="5372100"/>
          <p14:tracePt t="30652" x="2925763" y="5372100"/>
          <p14:tracePt t="30672" x="2987675" y="5372100"/>
          <p14:tracePt t="30686" x="3140075" y="5372100"/>
          <p14:tracePt t="30686" x="3222625" y="5372100"/>
          <p14:tracePt t="30704" x="3330575" y="5372100"/>
          <p14:tracePt t="30720" x="3436938" y="5372100"/>
          <p14:tracePt t="30737" x="3497263" y="5372100"/>
          <p14:tracePt t="30753" x="3551238" y="5372100"/>
          <p14:tracePt t="30770" x="3597275" y="5372100"/>
          <p14:tracePt t="30786" x="3756025" y="5372100"/>
          <p14:tracePt t="30808" x="3825875" y="5356225"/>
          <p14:tracePt t="30819" x="4008438" y="5349875"/>
          <p14:tracePt t="30836" x="4198938" y="5349875"/>
          <p14:tracePt t="30853" x="4313238" y="5349875"/>
          <p14:tracePt t="30853" x="4327525" y="5349875"/>
          <p14:tracePt t="30871" x="4343400" y="5341938"/>
          <p14:tracePt t="30927" x="4365625" y="5334000"/>
          <p14:tracePt t="30936" x="4389438" y="5334000"/>
          <p14:tracePt t="30943" x="4427538" y="5326063"/>
          <p14:tracePt t="30953" x="4549775" y="5311775"/>
          <p14:tracePt t="30969" x="4694238" y="5287963"/>
          <p14:tracePt t="30986" x="4800600" y="5265738"/>
          <p14:tracePt t="31004" x="4822825" y="5257800"/>
          <p14:tracePt t="31019" x="4830763" y="5257800"/>
          <p14:tracePt t="31036" x="4838700" y="5249863"/>
          <p14:tracePt t="31055" x="4854575" y="5249863"/>
          <p14:tracePt t="31071" x="4868863" y="5249863"/>
          <p14:tracePt t="31085" x="4960938" y="5227638"/>
          <p14:tracePt t="31102" x="5075238" y="5203825"/>
          <p14:tracePt t="31102" x="5121275" y="5203825"/>
          <p14:tracePt t="31119" x="5181600" y="5203825"/>
          <p14:tracePt t="31136" x="5189538" y="5203825"/>
          <p14:tracePt t="31151" x="5203825" y="5203825"/>
          <p14:tracePt t="31191" x="5235575" y="5203825"/>
          <p14:tracePt t="31207" x="5273675" y="5203825"/>
          <p14:tracePt t="31215" x="5341938" y="5203825"/>
          <p14:tracePt t="31223" x="5394325" y="5203825"/>
          <p14:tracePt t="31235" x="5540375" y="5203825"/>
          <p14:tracePt t="31252" x="5592763" y="5203825"/>
          <p14:tracePt t="31269" x="5616575" y="5203825"/>
          <p14:tracePt t="31288" x="5630863" y="5203825"/>
          <p14:tracePt t="31327" x="5654675" y="5203825"/>
          <p14:tracePt t="31335" x="5699125" y="5203825"/>
          <p14:tracePt t="31342" x="5737225" y="5203825"/>
          <p14:tracePt t="31353" x="5829300" y="5203825"/>
          <p14:tracePt t="31369" x="5875338" y="5203825"/>
          <p14:tracePt t="31386" x="5889625" y="5203825"/>
          <p14:tracePt t="31401" x="5905500" y="5203825"/>
          <p14:tracePt t="31447" x="5927725" y="5203825"/>
          <p14:tracePt t="31463" x="5943600" y="5203825"/>
          <p14:tracePt t="31471" x="5973763" y="5203825"/>
          <p14:tracePt t="31485" x="6027738" y="5203825"/>
          <p14:tracePt t="31485" x="6049963" y="5203825"/>
          <p14:tracePt t="31504" x="6118225" y="5203825"/>
          <p14:tracePt t="31520" x="6172200" y="5203825"/>
          <p14:tracePt t="31537" x="6210300" y="5203825"/>
          <p14:tracePt t="31553" x="6264275" y="5203825"/>
          <p14:tracePt t="31569" x="6308725" y="5203825"/>
          <p14:tracePt t="31585" x="6378575" y="5219700"/>
          <p14:tracePt t="31602" x="6446838" y="5227638"/>
          <p14:tracePt t="31618" x="6515100" y="5235575"/>
          <p14:tracePt t="31635" x="6569075" y="5235575"/>
          <p14:tracePt t="31653" x="6613525" y="5241925"/>
          <p14:tracePt t="31669" x="6659563" y="5249863"/>
          <p14:tracePt t="31684" x="6683375" y="5257800"/>
          <p14:tracePt t="31701" x="6713538" y="5257800"/>
          <p14:tracePt t="31717" x="6811963" y="5257800"/>
          <p14:tracePt t="31735" x="6896100" y="5257800"/>
          <p14:tracePt t="31752" x="6980238" y="5257800"/>
          <p14:tracePt t="31769" x="7018338" y="5257800"/>
          <p14:tracePt t="31785" x="7064375" y="5257800"/>
          <p14:tracePt t="31803" x="7094538" y="5241925"/>
          <p14:tracePt t="31818" x="7132638" y="5241925"/>
          <p14:tracePt t="31835" x="7178675" y="5241925"/>
          <p14:tracePt t="31851" x="7216775" y="5241925"/>
          <p14:tracePt t="31868" x="7261225" y="5241925"/>
          <p14:tracePt t="31885" x="7307263" y="5241925"/>
          <p14:tracePt t="31902" x="7331075" y="5241925"/>
          <p14:tracePt t="31902" x="7345363" y="5241925"/>
          <p14:tracePt t="31920" x="7369175" y="5241925"/>
          <p14:tracePt t="31936" x="7399338" y="5241925"/>
          <p14:tracePt t="31952" x="7451725" y="5241925"/>
          <p14:tracePt t="31969" x="7497763" y="5241925"/>
          <p14:tracePt t="31985" x="7527925" y="5241925"/>
          <p14:tracePt t="32001" x="7551738" y="5241925"/>
          <p14:tracePt t="32018" x="7566025" y="5241925"/>
          <p14:tracePt t="32035" x="7573963" y="5241925"/>
          <p14:tracePt t="32050" x="7589838" y="5241925"/>
          <p14:tracePt t="32067" x="7612063" y="5241925"/>
          <p14:tracePt t="32085" x="7650163" y="5241925"/>
          <p14:tracePt t="32101" x="7718425" y="5241925"/>
          <p14:tracePt t="32101" x="7756525" y="5241925"/>
          <p14:tracePt t="32120" x="7840663" y="5241925"/>
          <p14:tracePt t="32136" x="7870825" y="5241925"/>
          <p14:tracePt t="32152" x="7886700" y="5235575"/>
          <p14:tracePt t="33056" x="7870825" y="5241925"/>
          <p14:tracePt t="33134" x="7864475" y="5241925"/>
          <p14:tracePt t="33142" x="7840663" y="5241925"/>
          <p14:tracePt t="33151" x="7818438" y="5241925"/>
          <p14:tracePt t="33165" x="7627938" y="5265738"/>
          <p14:tracePt t="33184" x="7451725" y="5280025"/>
          <p14:tracePt t="33201" x="7277100" y="5280025"/>
          <p14:tracePt t="33217" x="7086600" y="5280025"/>
          <p14:tracePt t="33234" x="6904038" y="5287963"/>
          <p14:tracePt t="33250" x="6697663" y="5287963"/>
          <p14:tracePt t="33268" x="6423025" y="5334000"/>
          <p14:tracePt t="33268" x="6226175" y="5372100"/>
          <p14:tracePt t="33287" x="6035675" y="5448300"/>
          <p14:tracePt t="33299" x="5608638" y="5478463"/>
          <p14:tracePt t="33317" x="5181600" y="5570538"/>
          <p14:tracePt t="33334" x="4876800" y="5600700"/>
          <p14:tracePt t="33334" x="4694238" y="5600700"/>
          <p14:tracePt t="33352" x="4365625" y="5616575"/>
          <p14:tracePt t="33368" x="4030663" y="5616575"/>
          <p14:tracePt t="33384" x="3763963" y="5661025"/>
          <p14:tracePt t="33401" x="3497263" y="5684838"/>
          <p14:tracePt t="33417" x="3246438" y="5715000"/>
          <p14:tracePt t="33434" x="3055938" y="5715000"/>
          <p14:tracePt t="33450" x="2879725" y="5715000"/>
          <p14:tracePt t="33466" x="2743200" y="5715000"/>
          <p14:tracePt t="33483" x="2606675" y="5715000"/>
          <p14:tracePt t="33500" x="2468563" y="5715000"/>
          <p14:tracePt t="33517" x="2316163" y="5715000"/>
          <p14:tracePt t="33533" x="2141538" y="5715000"/>
          <p14:tracePt t="33533" x="2073275" y="5715000"/>
          <p14:tracePt t="33552" x="1951038" y="5715000"/>
          <p14:tracePt t="33568" x="1874838" y="5715000"/>
          <p14:tracePt t="33584" x="1844675" y="5715000"/>
          <p14:tracePt t="33600" x="1828800" y="5715000"/>
          <p14:tracePt t="33617" x="1820863" y="5715000"/>
          <p14:tracePt t="33633" x="1812925" y="5715000"/>
          <p14:tracePt t="33649" x="1790700" y="5715000"/>
          <p14:tracePt t="33666" x="1774825" y="5715000"/>
          <p14:tracePt t="33683" x="1768475" y="5715000"/>
          <p14:tracePt t="33699" x="1774825" y="5699125"/>
          <p14:tracePt t="33735" x="1790700" y="5692775"/>
          <p14:tracePt t="33751" x="1806575" y="5692775"/>
          <p14:tracePt t="33823" x="1820863" y="5684838"/>
          <p14:tracePt t="33832" x="1844675" y="5668963"/>
          <p14:tracePt t="33839" x="1897063" y="5668963"/>
          <p14:tracePt t="33849" x="2049463" y="5646738"/>
          <p14:tracePt t="33866" x="2232025" y="5622925"/>
          <p14:tracePt t="33883" x="2392363" y="5622925"/>
          <p14:tracePt t="33899" x="2460625" y="5616575"/>
          <p14:tracePt t="33916" x="2476500" y="5616575"/>
          <p14:tracePt t="33933" x="2476500" y="5608638"/>
          <p14:tracePt t="33974" x="2476500" y="5600700"/>
          <p14:tracePt t="34031" x="2476500" y="5592763"/>
          <p14:tracePt t="34039" x="2484438" y="5578475"/>
          <p14:tracePt t="34048" x="2514600" y="5570538"/>
          <p14:tracePt t="34066" x="2536825" y="5562600"/>
          <p14:tracePt t="34082" x="2544763" y="5554663"/>
          <p14:tracePt t="34098" x="2552700" y="5554663"/>
          <p14:tracePt t="34119" x="2560638" y="5554663"/>
          <p14:tracePt t="34132" x="2560638" y="5546725"/>
          <p14:tracePt t="34351" x="2560638" y="5540375"/>
          <p14:tracePt t="34775" x="2568575" y="5540375"/>
          <p14:tracePt t="34791" x="2574925" y="5540375"/>
          <p14:tracePt t="34806" x="2582863" y="5540375"/>
          <p14:tracePt t="34823" x="2590800" y="5540375"/>
          <p14:tracePt t="34832" x="2628900" y="5540375"/>
          <p14:tracePt t="34849" x="2674938" y="5540375"/>
          <p14:tracePt t="34865" x="2713038" y="5540375"/>
          <p14:tracePt t="34882" x="2759075" y="5540375"/>
          <p14:tracePt t="34898" x="2797175" y="5540375"/>
          <p14:tracePt t="34915" x="2849563" y="5540375"/>
          <p14:tracePt t="34932" x="2917825" y="5540375"/>
          <p14:tracePt t="34948" x="2963863" y="5540375"/>
          <p14:tracePt t="34965" x="3017838" y="5540375"/>
          <p14:tracePt t="34965" x="3048000" y="5540375"/>
          <p14:tracePt t="34984" x="3086100" y="5540375"/>
          <p14:tracePt t="35000" x="3108325" y="5540375"/>
          <p14:tracePt t="35016" x="3124200" y="5540375"/>
          <p14:tracePt t="35033" x="3154363" y="5540375"/>
          <p14:tracePt t="35048" x="3170238" y="5540375"/>
          <p14:tracePt t="35064" x="3200400" y="5540375"/>
          <p14:tracePt t="42157" x="3192463" y="5546725"/>
          <p14:tracePt t="42447" x="3192463" y="5554663"/>
          <p14:tracePt t="42463" x="3192463" y="5570538"/>
          <p14:tracePt t="42471" x="3192463" y="5578475"/>
          <p14:tracePt t="42479" x="3184525" y="5584825"/>
          <p14:tracePt t="42490" x="3184525" y="5592763"/>
          <p14:tracePt t="42506" x="3184525" y="560070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28600" y="228600"/>
            <a:ext cx="4784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sl-SI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eelastični sudar </a:t>
            </a:r>
            <a:r>
              <a:rPr lang="en-U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 U=0)</a:t>
            </a:r>
            <a:r>
              <a:rPr lang="sr-Latn-CS" altLang="en-US" sz="2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pri</a:t>
            </a:r>
            <a:endParaRPr lang="en-US" altLang="en-US" sz="28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9" name="Rectangle 18"/>
          <p:cNvSpPr>
            <a:spLocks noChangeArrowheads="1"/>
          </p:cNvSpPr>
          <p:nvPr/>
        </p:nvSpPr>
        <p:spPr bwMode="auto">
          <a:xfrm>
            <a:off x="7602538" y="39385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0" name="Line 39"/>
          <p:cNvSpPr>
            <a:spLocks noChangeShapeType="1"/>
          </p:cNvSpPr>
          <p:nvPr/>
        </p:nvSpPr>
        <p:spPr bwMode="auto">
          <a:xfrm flipH="1">
            <a:off x="3886200" y="381000"/>
            <a:ext cx="76200" cy="228600"/>
          </a:xfrm>
          <a:prstGeom prst="line">
            <a:avLst/>
          </a:prstGeom>
          <a:noFill/>
          <a:ln w="41275">
            <a:solidFill>
              <a:srgbClr val="FF33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Text Box 50"/>
          <p:cNvSpPr txBox="1">
            <a:spLocks noChangeArrowheads="1"/>
          </p:cNvSpPr>
          <p:nvPr/>
        </p:nvSpPr>
        <p:spPr bwMode="auto">
          <a:xfrm>
            <a:off x="457200" y="2743200"/>
            <a:ext cx="8526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Idealni neelasti</a:t>
            </a:r>
            <a:r>
              <a:rPr lang="sr-Latn-CS" altLang="en-US" sz="2400" b="1">
                <a:solidFill>
                  <a:srgbClr val="FF0000"/>
                </a:solidFill>
              </a:rPr>
              <a:t>č</a:t>
            </a:r>
            <a:r>
              <a:rPr lang="en-US" altLang="en-US" sz="2400" b="1">
                <a:solidFill>
                  <a:srgbClr val="FF0000"/>
                </a:solidFill>
              </a:rPr>
              <a:t>ni sudar (maksimalni prenos energije) 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Dogadja Kad se tela posle sudara kre</a:t>
            </a:r>
            <a:r>
              <a:rPr lang="sr-Latn-CS" altLang="en-US" sz="2400" b="1">
                <a:solidFill>
                  <a:srgbClr val="FF0000"/>
                </a:solidFill>
              </a:rPr>
              <a:t>ću</a:t>
            </a:r>
            <a:r>
              <a:rPr lang="en-US" altLang="en-US" sz="2400" b="1">
                <a:solidFill>
                  <a:srgbClr val="FF0000"/>
                </a:solidFill>
              </a:rPr>
              <a:t> istom brzinom</a:t>
            </a:r>
            <a:r>
              <a:rPr lang="sl-SI" altLang="en-US" sz="2400" b="1">
                <a:solidFill>
                  <a:srgbClr val="FF0000"/>
                </a:solidFill>
              </a:rPr>
              <a:t>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19462" name="Object 51"/>
          <p:cNvGraphicFramePr>
            <a:graphicFrameLocks noChangeAspect="1"/>
          </p:cNvGraphicFramePr>
          <p:nvPr/>
        </p:nvGraphicFramePr>
        <p:xfrm>
          <a:off x="457200" y="609600"/>
          <a:ext cx="46482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5" imgW="1548728" imgH="660113" progId="Equation.DSMT4">
                  <p:embed/>
                </p:oleObj>
              </mc:Choice>
              <mc:Fallback>
                <p:oleObj name="Equation" r:id="rId5" imgW="1548728" imgH="66011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46482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3"/>
          <p:cNvGraphicFramePr>
            <a:graphicFrameLocks noChangeAspect="1"/>
          </p:cNvGraphicFramePr>
          <p:nvPr/>
        </p:nvGraphicFramePr>
        <p:xfrm>
          <a:off x="5105400" y="228600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7" imgW="406048" imgH="215713" progId="Equation.3">
                  <p:embed/>
                </p:oleObj>
              </mc:Choice>
              <mc:Fallback>
                <p:oleObj name="Equation" r:id="rId7" imgW="406048" imgH="215713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1219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4" name="Picture 36" descr="tot neelasticn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05200"/>
            <a:ext cx="37338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5" name="Object 51"/>
          <p:cNvGraphicFramePr>
            <a:graphicFrameLocks noChangeAspect="1"/>
          </p:cNvGraphicFramePr>
          <p:nvPr/>
        </p:nvGraphicFramePr>
        <p:xfrm>
          <a:off x="4578350" y="4114800"/>
          <a:ext cx="37988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0" imgW="1485900" imgH="660400" progId="Equation.DSMT4">
                  <p:embed/>
                </p:oleObj>
              </mc:Choice>
              <mc:Fallback>
                <p:oleObj name="Equation" r:id="rId10" imgW="1485900" imgH="660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114800"/>
                        <a:ext cx="379888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3192463" y="5600700"/>
          <p14:tracePt t="228" x="3192463" y="5592763"/>
          <p14:tracePt t="252" x="3192463" y="5584825"/>
          <p14:tracePt t="276" x="3192463" y="5578475"/>
          <p14:tracePt t="292" x="3192463" y="5570538"/>
          <p14:tracePt t="301" x="3192463" y="5562600"/>
          <p14:tracePt t="316" x="3192463" y="5554663"/>
          <p14:tracePt t="332" x="3192463" y="5562600"/>
          <p14:tracePt t="803" x="3192463" y="5570538"/>
          <p14:tracePt t="811" x="3192463" y="5578475"/>
          <p14:tracePt t="827" x="3192463" y="5584825"/>
          <p14:tracePt t="868" x="3184525" y="5584825"/>
          <p14:tracePt t="1044" x="3170238" y="5600700"/>
          <p14:tracePt t="1108" x="3162300" y="5600700"/>
          <p14:tracePt t="1124" x="3154363" y="5600700"/>
          <p14:tracePt t="1132" x="3146425" y="5600700"/>
          <p14:tracePt t="1148" x="3140075" y="5600700"/>
          <p14:tracePt t="1156" x="3132138" y="5600700"/>
          <p14:tracePt t="1168" x="3116263" y="5600700"/>
          <p14:tracePt t="1186" x="3070225" y="5600700"/>
          <p14:tracePt t="1203" x="3001963" y="5616575"/>
          <p14:tracePt t="1203" x="2925763" y="5616575"/>
          <p14:tracePt t="1221" x="2727325" y="5616575"/>
          <p14:tracePt t="1237" x="2492375" y="5616575"/>
          <p14:tracePt t="1253" x="2239963" y="5532438"/>
          <p14:tracePt t="1269" x="2087563" y="5486400"/>
          <p14:tracePt t="1286" x="1836738" y="5418138"/>
          <p14:tracePt t="1302" x="1600200" y="5334000"/>
          <p14:tracePt t="1319" x="1417638" y="5265738"/>
          <p14:tracePt t="1335" x="1265238" y="5235575"/>
          <p14:tracePt t="1353" x="1104900" y="5189538"/>
          <p14:tracePt t="1368" x="952500" y="5143500"/>
          <p14:tracePt t="1385" x="815975" y="5113338"/>
          <p14:tracePt t="1402" x="685800" y="5075238"/>
          <p14:tracePt t="1418" x="541338" y="4999038"/>
          <p14:tracePt t="1436" x="503238" y="4922838"/>
          <p14:tracePt t="1452" x="465138" y="4838700"/>
          <p14:tracePt t="1468" x="350838" y="4670425"/>
          <p14:tracePt t="1485" x="288925" y="4533900"/>
          <p14:tracePt t="1501" x="228600" y="4403725"/>
          <p14:tracePt t="1518" x="182563" y="4297363"/>
          <p14:tracePt t="1534" x="130175" y="4160838"/>
          <p14:tracePt t="1551" x="60325" y="4000500"/>
          <p14:tracePt t="2134" x="7938" y="1241425"/>
          <p14:tracePt t="2150" x="68263" y="1219200"/>
          <p14:tracePt t="2167" x="174625" y="1158875"/>
          <p14:tracePt t="2184" x="327025" y="1074738"/>
          <p14:tracePt t="2200" x="457200" y="1006475"/>
          <p14:tracePt t="2217" x="563563" y="974725"/>
          <p14:tracePt t="2217" x="609600" y="960438"/>
          <p14:tracePt t="2237" x="631825" y="944563"/>
          <p14:tracePt t="2237" x="647700" y="944563"/>
          <p14:tracePt t="2252" x="677863" y="944563"/>
          <p14:tracePt t="2268" x="708025" y="936625"/>
          <p14:tracePt t="2286" x="739775" y="930275"/>
          <p14:tracePt t="2301" x="792163" y="930275"/>
          <p14:tracePt t="2317" x="876300" y="930275"/>
          <p14:tracePt t="2334" x="982663" y="922338"/>
          <p14:tracePt t="2350" x="1104900" y="922338"/>
          <p14:tracePt t="2367" x="1227138" y="906463"/>
          <p14:tracePt t="2384" x="1341438" y="876300"/>
          <p14:tracePt t="2400" x="1417638" y="876300"/>
          <p14:tracePt t="2417" x="1455738" y="876300"/>
          <p14:tracePt t="2434" x="1463675" y="876300"/>
          <p14:tracePt t="2459" x="1470025" y="876300"/>
          <p14:tracePt t="2491" x="1477963" y="876300"/>
          <p14:tracePt t="2507" x="1485900" y="876300"/>
          <p14:tracePt t="2516" x="1493838" y="876300"/>
          <p14:tracePt t="2538" x="1493838" y="868363"/>
          <p14:tracePt t="2554" x="1501775" y="868363"/>
          <p14:tracePt t="2568" x="1501775" y="860425"/>
          <p14:tracePt t="3003" x="1493838" y="860425"/>
          <p14:tracePt t="3019" x="1477963" y="860425"/>
          <p14:tracePt t="3043" x="1470025" y="860425"/>
          <p14:tracePt t="3059" x="1463675" y="860425"/>
          <p14:tracePt t="3067" x="1447800" y="860425"/>
          <p14:tracePt t="3083" x="1431925" y="860425"/>
          <p14:tracePt t="3107" x="1417638" y="860425"/>
          <p14:tracePt t="3116" x="1387475" y="860425"/>
          <p14:tracePt t="3133" x="1371600" y="860425"/>
          <p14:tracePt t="3149" x="1349375" y="854075"/>
          <p14:tracePt t="3166" x="1333500" y="838200"/>
          <p14:tracePt t="3183" x="1311275" y="815975"/>
          <p14:tracePt t="3199" x="1273175" y="808038"/>
          <p14:tracePt t="3216" x="1219200" y="777875"/>
          <p14:tracePt t="3233" x="1158875" y="777875"/>
          <p14:tracePt t="3249" x="1096963" y="754063"/>
          <p14:tracePt t="3249" x="1074738" y="754063"/>
          <p14:tracePt t="3268" x="1050925" y="754063"/>
          <p14:tracePt t="3285" x="1028700" y="746125"/>
          <p14:tracePt t="3300" x="1020763" y="746125"/>
          <p14:tracePt t="3371" x="1012825" y="746125"/>
          <p14:tracePt t="3387" x="1020763" y="746125"/>
          <p14:tracePt t="3499" x="1044575" y="739775"/>
          <p14:tracePt t="3507" x="1058863" y="739775"/>
          <p14:tracePt t="3516" x="1096963" y="731838"/>
          <p14:tracePt t="3533" x="1173163" y="708025"/>
          <p14:tracePt t="3549" x="1265238" y="708025"/>
          <p14:tracePt t="3566" x="1379538" y="708025"/>
          <p14:tracePt t="3582" x="1477963" y="701675"/>
          <p14:tracePt t="3599" x="1577975" y="685800"/>
          <p14:tracePt t="3615" x="1668463" y="677863"/>
          <p14:tracePt t="3632" x="1744663" y="663575"/>
          <p14:tracePt t="3649" x="1828800" y="647700"/>
          <p14:tracePt t="3666" x="1866900" y="631825"/>
          <p14:tracePt t="3666" x="1882775" y="625475"/>
          <p14:tracePt t="3684" x="1912938" y="625475"/>
          <p14:tracePt t="3700" x="1951038" y="625475"/>
          <p14:tracePt t="3716" x="1997075" y="609600"/>
          <p14:tracePt t="3733" x="2035175" y="609600"/>
          <p14:tracePt t="3749" x="2111375" y="601663"/>
          <p14:tracePt t="3766" x="2163763" y="587375"/>
          <p14:tracePt t="3786" x="2201863" y="587375"/>
          <p14:tracePt t="3799" x="2255838" y="587375"/>
          <p14:tracePt t="3815" x="2286000" y="587375"/>
          <p14:tracePt t="3832" x="2332038" y="587375"/>
          <p14:tracePt t="3848" x="2384425" y="587375"/>
          <p14:tracePt t="3865" x="2454275" y="587375"/>
          <p14:tracePt t="3865" x="2492375" y="587375"/>
          <p14:tracePt t="3884" x="2574925" y="587375"/>
          <p14:tracePt t="3900" x="2628900" y="587375"/>
          <p14:tracePt t="3916" x="2651125" y="587375"/>
          <p14:tracePt t="3933" x="2674938" y="587375"/>
          <p14:tracePt t="3949" x="2705100" y="587375"/>
          <p14:tracePt t="3965" x="2773363" y="587375"/>
          <p14:tracePt t="3982" x="2887663" y="587375"/>
          <p14:tracePt t="3999" x="3001963" y="587375"/>
          <p14:tracePt t="4015" x="3063875" y="587375"/>
          <p14:tracePt t="4033" x="3086100" y="587375"/>
          <p14:tracePt t="4047" x="3094038" y="587375"/>
          <p14:tracePt t="4187" x="3108325" y="587375"/>
          <p14:tracePt t="4971" x="3146425" y="587375"/>
          <p14:tracePt t="4979" x="3200400" y="587375"/>
          <p14:tracePt t="4987" x="3268663" y="587375"/>
          <p14:tracePt t="4997" x="3459163" y="587375"/>
          <p14:tracePt t="5015" x="3635375" y="587375"/>
          <p14:tracePt t="5031" x="3802063" y="587375"/>
          <p14:tracePt t="5047" x="3954463" y="587375"/>
          <p14:tracePt t="5064" x="4098925" y="587375"/>
          <p14:tracePt t="5081" x="4229100" y="587375"/>
          <p14:tracePt t="5097" x="4343400" y="587375"/>
          <p14:tracePt t="5097" x="4403725" y="587375"/>
          <p14:tracePt t="5116" x="4503738" y="587375"/>
          <p14:tracePt t="5132" x="4625975" y="563563"/>
          <p14:tracePt t="5148" x="4702175" y="563563"/>
          <p14:tracePt t="5164" x="4784725" y="555625"/>
          <p14:tracePt t="5181" x="4876800" y="541338"/>
          <p14:tracePt t="5197" x="4937125" y="541338"/>
          <p14:tracePt t="5214" x="4999038" y="541338"/>
          <p14:tracePt t="5230" x="5075238" y="541338"/>
          <p14:tracePt t="5247" x="5135563" y="541338"/>
          <p14:tracePt t="5247" x="5151438" y="541338"/>
          <p14:tracePt t="5268" x="5165725" y="541338"/>
          <p14:tracePt t="5280" x="5181600" y="541338"/>
          <p14:tracePt t="5296" x="5189538" y="541338"/>
          <p14:tracePt t="5331" x="5197475" y="541338"/>
          <p14:tracePt t="5339" x="5203825" y="541338"/>
          <p14:tracePt t="5348" x="5249863" y="541338"/>
          <p14:tracePt t="5365" x="5287963" y="541338"/>
          <p14:tracePt t="5382" x="5311775" y="541338"/>
          <p14:tracePt t="5399" x="5318125" y="541338"/>
          <p14:tracePt t="5413" x="5318125" y="549275"/>
          <p14:tracePt t="5507" x="5318125" y="555625"/>
          <p14:tracePt t="5515" x="5318125" y="563563"/>
          <p14:tracePt t="5529" x="5318125" y="571500"/>
          <p14:tracePt t="5545" x="5318125" y="579438"/>
          <p14:tracePt t="5563" x="5318125" y="587375"/>
          <p14:tracePt t="5611" x="5318125" y="601663"/>
          <p14:tracePt t="5643" x="5318125" y="609600"/>
          <p14:tracePt t="5675" x="5318125" y="617538"/>
          <p14:tracePt t="5683" x="5318125" y="625475"/>
          <p14:tracePt t="5696" x="5318125" y="631825"/>
          <p14:tracePt t="5713" x="5318125" y="639763"/>
          <p14:tracePt t="5729" x="5334000" y="655638"/>
          <p14:tracePt t="5748" x="5341938" y="663575"/>
          <p14:tracePt t="5787" x="5356225" y="663575"/>
          <p14:tracePt t="5843" x="5364163" y="669925"/>
          <p14:tracePt t="5859" x="5372100" y="669925"/>
          <p14:tracePt t="5875" x="5380038" y="669925"/>
          <p14:tracePt t="5907" x="5387975" y="669925"/>
          <p14:tracePt t="5931" x="5387975" y="677863"/>
          <p14:tracePt t="5939" x="5387975" y="685800"/>
          <p14:tracePt t="6443" x="5380038" y="685800"/>
          <p14:tracePt t="6475" x="5372100" y="685800"/>
          <p14:tracePt t="6491" x="5364163" y="693738"/>
          <p14:tracePt t="6507" x="5356225" y="693738"/>
          <p14:tracePt t="6515" x="5349875" y="693738"/>
          <p14:tracePt t="6529" x="5341938" y="693738"/>
          <p14:tracePt t="6545" x="5326063" y="693738"/>
          <p14:tracePt t="6635" x="5334000" y="693738"/>
          <p14:tracePt t="6811" x="5341938" y="693738"/>
          <p14:tracePt t="6851" x="5349875" y="693738"/>
          <p14:tracePt t="6891" x="5356225" y="693738"/>
          <p14:tracePt t="6979" x="5364163" y="685800"/>
          <p14:tracePt t="6988" x="5372100" y="685800"/>
          <p14:tracePt t="6997" x="5387975" y="685800"/>
          <p14:tracePt t="7014" x="5394325" y="685800"/>
          <p14:tracePt t="7180" x="5410200" y="685800"/>
          <p14:tracePt t="7212" x="5418138" y="685800"/>
          <p14:tracePt t="7229" x="5426075" y="685800"/>
          <p14:tracePt t="7236" x="5432425" y="685800"/>
          <p14:tracePt t="7246" x="5448300" y="685800"/>
          <p14:tracePt t="7263" x="5456238" y="685800"/>
          <p14:tracePt t="7279" x="5464175" y="677863"/>
          <p14:tracePt t="7296" x="5478463" y="677863"/>
          <p14:tracePt t="7312" x="5486400" y="677863"/>
          <p14:tracePt t="7329" x="5508625" y="677863"/>
          <p14:tracePt t="7346" x="5524500" y="677863"/>
          <p14:tracePt t="7346" x="5532438" y="677863"/>
          <p14:tracePt t="7365" x="5546725" y="677863"/>
          <p14:tracePt t="7412" x="5562600" y="677863"/>
          <p14:tracePt t="7436" x="5570538" y="677863"/>
          <p14:tracePt t="7445" x="5578475" y="677863"/>
          <p14:tracePt t="7452" x="5584825" y="677863"/>
          <p14:tracePt t="7462" x="5592763" y="677863"/>
          <p14:tracePt t="7478" x="5600700" y="663575"/>
          <p14:tracePt t="7508" x="5608638" y="663575"/>
          <p14:tracePt t="7524" x="5616575" y="663575"/>
          <p14:tracePt t="7533" x="5630863" y="663575"/>
          <p14:tracePt t="7548" x="5638800" y="663575"/>
          <p14:tracePt t="7564" x="5646738" y="663575"/>
          <p14:tracePt t="7579" x="5661025" y="663575"/>
          <p14:tracePt t="7596" x="5668963" y="663575"/>
          <p14:tracePt t="7612" x="5684838" y="663575"/>
          <p14:tracePt t="7629" x="5699125" y="663575"/>
          <p14:tracePt t="7646" x="5722938" y="663575"/>
          <p14:tracePt t="7663" x="5737225" y="663575"/>
          <p14:tracePt t="7678" x="5745163" y="663575"/>
          <p14:tracePt t="7695" x="5753100" y="663575"/>
          <p14:tracePt t="7712" x="5761038" y="663575"/>
          <p14:tracePt t="7728" x="5768975" y="663575"/>
          <p14:tracePt t="7745" x="5783263" y="655638"/>
          <p14:tracePt t="8664" x="5753100" y="655638"/>
          <p14:tracePt t="9068" x="5730875" y="663575"/>
          <p14:tracePt t="9077" x="5676900" y="685800"/>
          <p14:tracePt t="9084" x="5630863" y="693738"/>
          <p14:tracePt t="9094" x="5502275" y="715963"/>
          <p14:tracePt t="9111" x="5318125" y="769938"/>
          <p14:tracePt t="9127" x="5143500" y="792163"/>
          <p14:tracePt t="9144" x="4999038" y="815975"/>
          <p14:tracePt t="9161" x="4884738" y="830263"/>
          <p14:tracePt t="9177" x="4800600" y="838200"/>
          <p14:tracePt t="9194" x="4732338" y="860425"/>
          <p14:tracePt t="9211" x="4625975" y="898525"/>
          <p14:tracePt t="9211" x="4564063" y="906463"/>
          <p14:tracePt t="9229" x="4419600" y="952500"/>
          <p14:tracePt t="9245" x="4275138" y="982663"/>
          <p14:tracePt t="9262" x="4114800" y="1006475"/>
          <p14:tracePt t="9280" x="3962400" y="1028700"/>
          <p14:tracePt t="9295" x="3802063" y="1044575"/>
          <p14:tracePt t="9311" x="3687763" y="1050925"/>
          <p14:tracePt t="9327" x="3589338" y="1074738"/>
          <p14:tracePt t="9344" x="3513138" y="1089025"/>
          <p14:tracePt t="9360" x="3429000" y="1096963"/>
          <p14:tracePt t="9377" x="3375025" y="1104900"/>
          <p14:tracePt t="9394" x="3284538" y="1120775"/>
          <p14:tracePt t="9411" x="3222625" y="1143000"/>
          <p14:tracePt t="9411" x="3184525" y="1158875"/>
          <p14:tracePt t="9429" x="3101975" y="1173163"/>
          <p14:tracePt t="9446" x="3017838" y="1181100"/>
          <p14:tracePt t="9462" x="2941638" y="1196975"/>
          <p14:tracePt t="9478" x="2811463" y="1211263"/>
          <p14:tracePt t="9494" x="2667000" y="1241425"/>
          <p14:tracePt t="9510" x="2514600" y="1265238"/>
          <p14:tracePt t="9527" x="2416175" y="1265238"/>
          <p14:tracePt t="9543" x="2308225" y="1265238"/>
          <p14:tracePt t="9559" x="2193925" y="1265238"/>
          <p14:tracePt t="9576" x="2041525" y="1265238"/>
          <p14:tracePt t="9593" x="1874838" y="1265238"/>
          <p14:tracePt t="9609" x="1692275" y="1287463"/>
          <p14:tracePt t="9609" x="1608138" y="1287463"/>
          <p14:tracePt t="9628" x="1463675" y="1295400"/>
          <p14:tracePt t="9644" x="1409700" y="1295400"/>
          <p14:tracePt t="9660" x="1401763" y="1295400"/>
          <p14:tracePt t="9763" x="1401763" y="1287463"/>
          <p14:tracePt t="9780" x="1401763" y="1279525"/>
          <p14:tracePt t="9818" x="1401763" y="1273175"/>
          <p14:tracePt t="9851" x="1401763" y="1265238"/>
          <p14:tracePt t="9867" x="1401763" y="1257300"/>
          <p14:tracePt t="9883" x="1401763" y="1249363"/>
          <p14:tracePt t="9892" x="1401763" y="1241425"/>
          <p14:tracePt t="9899" x="1401763" y="1235075"/>
          <p14:tracePt t="9909" x="1401763" y="1211263"/>
          <p14:tracePt t="9926" x="1401763" y="1203325"/>
          <p14:tracePt t="9942" x="1401763" y="1196975"/>
          <p14:tracePt t="9958" x="1401763" y="1189038"/>
          <p14:tracePt t="9975" x="1401763" y="1181100"/>
          <p14:tracePt t="9995" x="1401763" y="1173163"/>
          <p14:tracePt t="10011" x="1401763" y="1165225"/>
          <p14:tracePt t="10028" x="1401763" y="1150938"/>
          <p14:tracePt t="10043" x="1401763" y="1143000"/>
          <p14:tracePt t="10060" x="1401763" y="1135063"/>
          <p14:tracePt t="10076" x="1401763" y="1120775"/>
          <p14:tracePt t="10093" x="1401763" y="1104900"/>
          <p14:tracePt t="10109" x="1401763" y="1096963"/>
          <p14:tracePt t="10140" x="1401763" y="1082675"/>
          <p14:tracePt t="10211" x="1401763" y="1066800"/>
          <p14:tracePt t="10235" x="1393825" y="1058863"/>
          <p14:tracePt t="10251" x="1371600" y="1036638"/>
          <p14:tracePt t="10259" x="1363663" y="1036638"/>
          <p14:tracePt t="10276" x="1363663" y="1020763"/>
          <p14:tracePt t="10283" x="1363663" y="1012825"/>
          <p14:tracePt t="10299" x="1371600" y="982663"/>
          <p14:tracePt t="10309" x="1379538" y="974725"/>
          <p14:tracePt t="10326" x="1379538" y="960438"/>
          <p14:tracePt t="10341" x="1355725" y="960438"/>
          <p14:tracePt t="10371" x="1355725" y="968375"/>
          <p14:tracePt t="10387" x="1349375" y="968375"/>
          <p14:tracePt t="10395" x="1325563" y="968375"/>
          <p14:tracePt t="10408" x="1325563" y="974725"/>
          <p14:tracePt t="10427" x="1333500" y="974725"/>
          <p14:tracePt t="10444" x="1341438" y="968375"/>
          <p14:tracePt t="10460" x="1317625" y="960438"/>
          <p14:tracePt t="10476" x="1317625" y="944563"/>
          <p14:tracePt t="10492" x="1325563" y="944563"/>
          <p14:tracePt t="10509" x="1333500" y="922338"/>
          <p14:tracePt t="10526" x="1341438" y="922338"/>
          <p14:tracePt t="10546" x="1341438" y="930275"/>
          <p14:tracePt t="10562" x="1325563" y="914400"/>
          <p14:tracePt t="10573" x="1311275" y="922338"/>
          <p14:tracePt t="10590" x="1303338" y="936625"/>
          <p14:tracePt t="10607" x="1287463" y="914400"/>
          <p14:tracePt t="10625" x="1287463" y="906463"/>
          <p14:tracePt t="10641" x="1287463" y="898525"/>
          <p14:tracePt t="10660" x="1287463" y="892175"/>
          <p14:tracePt t="10674" x="1287463" y="884238"/>
          <p14:tracePt t="10692" x="1295400" y="876300"/>
          <p14:tracePt t="10723" x="1303338" y="854075"/>
          <p14:tracePt t="10739" x="1311275" y="846138"/>
          <p14:tracePt t="10747" x="1311275" y="854075"/>
          <p14:tracePt t="10835" x="1303338" y="854075"/>
          <p14:tracePt t="10843" x="1295400" y="854075"/>
          <p14:tracePt t="10857" x="1287463" y="854075"/>
          <p14:tracePt t="10875" x="1279525" y="846138"/>
          <p14:tracePt t="10891" x="1273175" y="846138"/>
          <p14:tracePt t="10909" x="1257300" y="846138"/>
          <p14:tracePt t="10925" x="1211263" y="846138"/>
          <p14:tracePt t="10941" x="1158875" y="846138"/>
          <p14:tracePt t="10958" x="1089025" y="846138"/>
          <p14:tracePt t="10975" x="1058863" y="846138"/>
          <p14:tracePt t="10991" x="1044575" y="846138"/>
          <p14:tracePt t="11008" x="1012825" y="846138"/>
          <p14:tracePt t="11025" x="998538" y="846138"/>
          <p14:tracePt t="11040" x="990600" y="846138"/>
          <p14:tracePt t="11056" x="974725" y="846138"/>
          <p14:tracePt t="11073" x="960438" y="846138"/>
          <p14:tracePt t="11092" x="930275" y="846138"/>
          <p14:tracePt t="11108" x="884238" y="846138"/>
          <p14:tracePt t="11126" x="846138" y="838200"/>
          <p14:tracePt t="11141" x="808038" y="838200"/>
          <p14:tracePt t="11158" x="784225" y="838200"/>
          <p14:tracePt t="11175" x="769938" y="838200"/>
          <p14:tracePt t="11191" x="754063" y="838200"/>
          <p14:tracePt t="11211" x="746125" y="838200"/>
          <p14:tracePt t="11227" x="731838" y="838200"/>
          <p14:tracePt t="11240" x="708025" y="838200"/>
          <p14:tracePt t="11258" x="677863" y="846138"/>
          <p14:tracePt t="11258" x="655638" y="854075"/>
          <p14:tracePt t="11277" x="647700" y="854075"/>
          <p14:tracePt t="11292" x="639763" y="854075"/>
          <p14:tracePt t="11307" x="631825" y="860425"/>
          <p14:tracePt t="11325" x="609600" y="868363"/>
          <p14:tracePt t="11341" x="593725" y="884238"/>
          <p14:tracePt t="11358" x="579438" y="906463"/>
          <p14:tracePt t="11374" x="563563" y="936625"/>
          <p14:tracePt t="11391" x="549275" y="968375"/>
          <p14:tracePt t="11407" x="533400" y="990600"/>
          <p14:tracePt t="11424" x="533400" y="1006475"/>
          <p14:tracePt t="11441" x="517525" y="1028700"/>
          <p14:tracePt t="11441" x="517525" y="1036638"/>
          <p14:tracePt t="11460" x="517525" y="1050925"/>
          <p14:tracePt t="11474" x="517525" y="1089025"/>
          <p14:tracePt t="11492" x="517525" y="1096963"/>
          <p14:tracePt t="11508" x="525463" y="1112838"/>
          <p14:tracePt t="11525" x="541338" y="1127125"/>
          <p14:tracePt t="11542" x="563563" y="1127125"/>
          <p14:tracePt t="11558" x="579438" y="1135063"/>
          <p14:tracePt t="11574" x="587375" y="1135063"/>
          <p14:tracePt t="11590" x="601663" y="1135063"/>
          <p14:tracePt t="11607" x="631825" y="1135063"/>
          <p14:tracePt t="11624" x="677863" y="1143000"/>
          <p14:tracePt t="11641" x="762000" y="1143000"/>
          <p14:tracePt t="11657" x="854075" y="1143000"/>
          <p14:tracePt t="11657" x="914400" y="1143000"/>
          <p14:tracePt t="11676" x="998538" y="1143000"/>
          <p14:tracePt t="11692" x="1050925" y="1143000"/>
          <p14:tracePt t="11708" x="1089025" y="1150938"/>
          <p14:tracePt t="11725" x="1120775" y="1150938"/>
          <p14:tracePt t="11741" x="1127125" y="1150938"/>
          <p14:tracePt t="11757" x="1150938" y="1150938"/>
          <p14:tracePt t="11775" x="1196975" y="1150938"/>
          <p14:tracePt t="11791" x="1257300" y="1150938"/>
          <p14:tracePt t="11807" x="1363663" y="1150938"/>
          <p14:tracePt t="11824" x="1455738" y="1150938"/>
          <p14:tracePt t="11840" x="1562100" y="1150938"/>
          <p14:tracePt t="11857" x="1668463" y="1158875"/>
          <p14:tracePt t="11857" x="1730375" y="1173163"/>
          <p14:tracePt t="11876" x="1798638" y="1173163"/>
          <p14:tracePt t="11892" x="1851025" y="1173163"/>
          <p14:tracePt t="11908" x="1927225" y="1173163"/>
          <p14:tracePt t="11925" x="1997075" y="1173163"/>
          <p14:tracePt t="11941" x="2065338" y="1173163"/>
          <p14:tracePt t="11957" x="2117725" y="1173163"/>
          <p14:tracePt t="11974" x="2179638" y="1173163"/>
          <p14:tracePt t="11991" x="2255838" y="1173163"/>
          <p14:tracePt t="12007" x="2324100" y="1173163"/>
          <p14:tracePt t="12025" x="2370138" y="1173163"/>
          <p14:tracePt t="12040" x="2422525" y="1173163"/>
          <p14:tracePt t="12057" x="2468563" y="1173163"/>
          <p14:tracePt t="12074" x="2544763" y="1173163"/>
          <p14:tracePt t="12074" x="2574925" y="1173163"/>
          <p14:tracePt t="12092" x="2667000" y="1173163"/>
          <p14:tracePt t="12108" x="2743200" y="1173163"/>
          <p14:tracePt t="12124" x="2811463" y="1173163"/>
          <p14:tracePt t="12141" x="2865438" y="1173163"/>
          <p14:tracePt t="12157" x="2925763" y="1173163"/>
          <p14:tracePt t="12174" x="3040063" y="1173163"/>
          <p14:tracePt t="12190" x="3184525" y="1173163"/>
          <p14:tracePt t="12206" x="3298825" y="1173163"/>
          <p14:tracePt t="12223" x="3390900" y="1173163"/>
          <p14:tracePt t="12240" x="3436938" y="1158875"/>
          <p14:tracePt t="12257" x="3467100" y="1158875"/>
          <p14:tracePt t="12277" x="3482975" y="1150938"/>
          <p14:tracePt t="12277" x="3489325" y="1143000"/>
          <p14:tracePt t="12292" x="3513138" y="1135063"/>
          <p14:tracePt t="12308" x="3535363" y="1112838"/>
          <p14:tracePt t="12324" x="3559175" y="1096963"/>
          <p14:tracePt t="12340" x="3589338" y="1082675"/>
          <p14:tracePt t="12357" x="3603625" y="1066800"/>
          <p14:tracePt t="12374" x="3611563" y="1058863"/>
          <p14:tracePt t="12389" x="3611563" y="1044575"/>
          <p14:tracePt t="12406" x="3611563" y="1028700"/>
          <p14:tracePt t="12423" x="3611563" y="1012825"/>
          <p14:tracePt t="12439" x="3581400" y="990600"/>
          <p14:tracePt t="12456" x="3521075" y="982663"/>
          <p14:tracePt t="12473" x="3475038" y="974725"/>
          <p14:tracePt t="12490" x="3413125" y="952500"/>
          <p14:tracePt t="12490" x="3382963" y="936625"/>
          <p14:tracePt t="12508" x="3284538" y="906463"/>
          <p14:tracePt t="12524" x="3192463" y="892175"/>
          <p14:tracePt t="12540" x="3086100" y="884238"/>
          <p14:tracePt t="12557" x="3001963" y="868363"/>
          <p14:tracePt t="12573" x="2917825" y="854075"/>
          <p14:tracePt t="12589" x="2857500" y="846138"/>
          <p14:tracePt t="12605" x="2797175" y="846138"/>
          <p14:tracePt t="12624" x="2727325" y="846138"/>
          <p14:tracePt t="12640" x="2667000" y="846138"/>
          <p14:tracePt t="12657" x="2598738" y="846138"/>
          <p14:tracePt t="12657" x="2552700" y="846138"/>
          <p14:tracePt t="12676" x="2522538" y="846138"/>
          <p14:tracePt t="12688" x="2460625" y="846138"/>
          <p14:tracePt t="12705" x="2400300" y="846138"/>
          <p14:tracePt t="12705" x="2354263" y="846138"/>
          <p14:tracePt t="12724" x="2286000" y="846138"/>
          <p14:tracePt t="12740" x="2225675" y="846138"/>
          <p14:tracePt t="12756" x="2193925" y="846138"/>
          <p14:tracePt t="12772" x="2141538" y="846138"/>
          <p14:tracePt t="12789" x="2095500" y="846138"/>
          <p14:tracePt t="12805" x="2027238" y="846138"/>
          <p14:tracePt t="12822" x="1958975" y="846138"/>
          <p14:tracePt t="12838" x="1897063" y="846138"/>
          <p14:tracePt t="12855" x="1844675" y="846138"/>
          <p14:tracePt t="12872" x="1774825" y="846138"/>
          <p14:tracePt t="12888" x="1730375" y="846138"/>
          <p14:tracePt t="12905" x="1646238" y="846138"/>
          <p14:tracePt t="12924" x="1577975" y="854075"/>
          <p14:tracePt t="12940" x="1485900" y="868363"/>
          <p14:tracePt t="12956" x="1409700" y="884238"/>
          <p14:tracePt t="12973" x="1325563" y="892175"/>
          <p14:tracePt t="12992" x="1241425" y="906463"/>
          <p14:tracePt t="13006" x="1173163" y="914400"/>
          <p14:tracePt t="13024" x="1096963" y="936625"/>
          <p14:tracePt t="13039" x="998538" y="974725"/>
          <p14:tracePt t="13055" x="914400" y="990600"/>
          <p14:tracePt t="13072" x="860425" y="1006475"/>
          <p14:tracePt t="13089" x="815975" y="1020763"/>
          <p14:tracePt t="13106" x="777875" y="1036638"/>
          <p14:tracePt t="13106" x="762000" y="1036638"/>
          <p14:tracePt t="13124" x="739775" y="1050925"/>
          <p14:tracePt t="13140" x="715963" y="1074738"/>
          <p14:tracePt t="13156" x="693738" y="1089025"/>
          <p14:tracePt t="13173" x="693738" y="1112838"/>
          <p14:tracePt t="13189" x="693738" y="1135063"/>
          <p14:tracePt t="13206" x="701675" y="1165225"/>
          <p14:tracePt t="13222" x="708025" y="1181100"/>
          <p14:tracePt t="13239" x="739775" y="1219200"/>
          <p14:tracePt t="13256" x="762000" y="1235075"/>
          <p14:tracePt t="13272" x="808038" y="1241425"/>
          <p14:tracePt t="13272" x="838200" y="1241425"/>
          <p14:tracePt t="13293" x="860425" y="1241425"/>
          <p14:tracePt t="13305" x="936625" y="1241425"/>
          <p14:tracePt t="13305" x="998538" y="1241425"/>
          <p14:tracePt t="13324" x="1120775" y="1241425"/>
          <p14:tracePt t="13340" x="1273175" y="1241425"/>
          <p14:tracePt t="13356" x="1409700" y="1241425"/>
          <p14:tracePt t="13373" x="1539875" y="1241425"/>
          <p14:tracePt t="13389" x="1638300" y="1241425"/>
          <p14:tracePt t="13406" x="1736725" y="1241425"/>
          <p14:tracePt t="13422" x="1798638" y="1241425"/>
          <p14:tracePt t="13439" x="1874838" y="1241425"/>
          <p14:tracePt t="13455" x="1965325" y="1227138"/>
          <p14:tracePt t="13472" x="2057400" y="1227138"/>
          <p14:tracePt t="13472" x="2117725" y="1227138"/>
          <p14:tracePt t="13492" x="2163763" y="1227138"/>
          <p14:tracePt t="13505" x="2247900" y="1227138"/>
          <p14:tracePt t="13524" x="2270125" y="1227138"/>
          <p14:tracePt t="13540" x="2308225" y="1219200"/>
          <p14:tracePt t="13557" x="2370138" y="1211263"/>
          <p14:tracePt t="13573" x="2484438" y="1211263"/>
          <p14:tracePt t="13589" x="2628900" y="1211263"/>
          <p14:tracePt t="13605" x="2751138" y="1211263"/>
          <p14:tracePt t="13622" x="2857500" y="1211263"/>
          <p14:tracePt t="13638" x="2933700" y="1211263"/>
          <p14:tracePt t="13655" x="3017838" y="1211263"/>
          <p14:tracePt t="13672" x="3070225" y="1211263"/>
          <p14:tracePt t="13688" x="3132138" y="1211263"/>
          <p14:tracePt t="13705" x="3246438" y="1203325"/>
          <p14:tracePt t="13705" x="3284538" y="1203325"/>
          <p14:tracePt t="13724" x="3375025" y="1189038"/>
          <p14:tracePt t="13740" x="3429000" y="1181100"/>
          <p14:tracePt t="13756" x="3444875" y="1181100"/>
          <p14:tracePt t="15531" x="3436938" y="1181100"/>
          <p14:tracePt t="15955" x="3429000" y="1181100"/>
          <p14:tracePt t="15963" x="3421063" y="1189038"/>
          <p14:tracePt t="15971" x="3413125" y="1189038"/>
          <p14:tracePt t="15986" x="3360738" y="1203325"/>
          <p14:tracePt t="16004" x="3330575" y="1211263"/>
          <p14:tracePt t="16021" x="3292475" y="1219200"/>
          <p14:tracePt t="16037" x="3260725" y="1235075"/>
          <p14:tracePt t="16053" x="3192463" y="1257300"/>
          <p14:tracePt t="16068" x="3101975" y="1279525"/>
          <p14:tracePt t="16085" x="2987675" y="1311275"/>
          <p14:tracePt t="16102" x="2879725" y="1341438"/>
          <p14:tracePt t="16118" x="2765425" y="1409700"/>
          <p14:tracePt t="16136" x="2727325" y="1431925"/>
          <p14:tracePt t="16153" x="2682875" y="1470025"/>
          <p14:tracePt t="16169" x="2659063" y="1485900"/>
          <p14:tracePt t="16169" x="2613025" y="1516063"/>
          <p14:tracePt t="16188" x="2536825" y="1546225"/>
          <p14:tracePt t="16204" x="2430463" y="1577975"/>
          <p14:tracePt t="16220" x="2378075" y="1600200"/>
          <p14:tracePt t="16236" x="2346325" y="1608138"/>
          <p14:tracePt t="16253" x="2332038" y="1616075"/>
          <p14:tracePt t="16271" x="2324100" y="1622425"/>
          <p14:tracePt t="16285" x="2316163" y="1630363"/>
          <p14:tracePt t="16303" x="2308225" y="1646238"/>
          <p14:tracePt t="16318" x="2308225" y="1668463"/>
          <p14:tracePt t="16339" x="2301875" y="1668463"/>
          <p14:tracePt t="16355" x="2293938" y="1684338"/>
          <p14:tracePt t="16368" x="2286000" y="1684338"/>
          <p14:tracePt t="16385" x="2286000" y="1692275"/>
          <p14:tracePt t="16402" x="2270125" y="1706563"/>
          <p14:tracePt t="16420" x="2270125" y="1730375"/>
          <p14:tracePt t="16436" x="2270125" y="1736725"/>
          <p14:tracePt t="16459" x="2270125" y="1744663"/>
          <p14:tracePt t="18289" x="2270125" y="1752600"/>
          <p14:tracePt t="18379" x="2270125" y="1760538"/>
          <p14:tracePt t="18907" x="2263775" y="1768475"/>
          <p14:tracePt t="18923" x="2255838" y="1774825"/>
          <p14:tracePt t="18931" x="2239963" y="1782763"/>
          <p14:tracePt t="18939" x="2217738" y="1790700"/>
          <p14:tracePt t="18949" x="2125663" y="1812925"/>
          <p14:tracePt t="18966" x="2035175" y="1836738"/>
          <p14:tracePt t="18983" x="1920875" y="1851025"/>
          <p14:tracePt t="19000" x="1828800" y="1874838"/>
          <p14:tracePt t="19000" x="1790700" y="1874838"/>
          <p14:tracePt t="19019" x="1736725" y="1889125"/>
          <p14:tracePt t="19034" x="1638300" y="1897063"/>
          <p14:tracePt t="19049" x="1524000" y="1920875"/>
          <p14:tracePt t="19065" x="1417638" y="1935163"/>
          <p14:tracePt t="19084" x="1401763" y="1935163"/>
          <p14:tracePt t="19100" x="1387475" y="1935163"/>
          <p14:tracePt t="19179" x="1387475" y="1943100"/>
          <p14:tracePt t="19275" x="1393825" y="1943100"/>
          <p14:tracePt t="19315" x="1401763" y="1943100"/>
          <p14:tracePt t="19323" x="1409700" y="1943100"/>
          <p14:tracePt t="19339" x="1425575" y="1935163"/>
          <p14:tracePt t="19349" x="1425575" y="1920875"/>
          <p14:tracePt t="19371" x="1439863" y="1912938"/>
          <p14:tracePt t="19382" x="1439863" y="1889125"/>
          <p14:tracePt t="19399" x="1439863" y="1836738"/>
          <p14:tracePt t="19416" x="1439863" y="1782763"/>
          <p14:tracePt t="19433" x="1439863" y="1744663"/>
          <p14:tracePt t="19449" x="1439863" y="1714500"/>
          <p14:tracePt t="19449" x="1439863" y="1698625"/>
          <p14:tracePt t="19468" x="1431925" y="1676400"/>
          <p14:tracePt t="19484" x="1401763" y="1646238"/>
          <p14:tracePt t="19500" x="1355725" y="1622425"/>
          <p14:tracePt t="19517" x="1333500" y="1616075"/>
          <p14:tracePt t="19534" x="1295400" y="1608138"/>
          <p14:tracePt t="19549" x="1279525" y="1608138"/>
          <p14:tracePt t="19564" x="1265238" y="1592263"/>
          <p14:tracePt t="19583" x="1249363" y="1592263"/>
          <p14:tracePt t="19598" x="1235075" y="1584325"/>
          <p14:tracePt t="19615" x="1189038" y="1562100"/>
          <p14:tracePt t="19632" x="1143000" y="1554163"/>
          <p14:tracePt t="19649" x="1066800" y="1539875"/>
          <p14:tracePt t="19649" x="1020763" y="1524000"/>
          <p14:tracePt t="19668" x="968375" y="1524000"/>
          <p14:tracePt t="19668" x="936625" y="1524000"/>
          <p14:tracePt t="19684" x="892175" y="1524000"/>
          <p14:tracePt t="19700" x="868363" y="1524000"/>
          <p14:tracePt t="19716" x="846138" y="1524000"/>
          <p14:tracePt t="19732" x="822325" y="1524000"/>
          <p14:tracePt t="19749" x="800100" y="1524000"/>
          <p14:tracePt t="19766" x="769938" y="1539875"/>
          <p14:tracePt t="19785" x="715963" y="1554163"/>
          <p14:tracePt t="19798" x="677863" y="1577975"/>
          <p14:tracePt t="19815" x="639763" y="1600200"/>
          <p14:tracePt t="19831" x="617538" y="1630363"/>
          <p14:tracePt t="19848" x="571500" y="1660525"/>
          <p14:tracePt t="19865" x="533400" y="1692275"/>
          <p14:tracePt t="19865" x="517525" y="1706563"/>
          <p14:tracePt t="19884" x="503238" y="1722438"/>
          <p14:tracePt t="19900" x="495300" y="1736725"/>
          <p14:tracePt t="19916" x="479425" y="1774825"/>
          <p14:tracePt t="19933" x="473075" y="1812925"/>
          <p14:tracePt t="19949" x="457200" y="1866900"/>
          <p14:tracePt t="19966" x="449263" y="1905000"/>
          <p14:tracePt t="19982" x="434975" y="1943100"/>
          <p14:tracePt t="19999" x="427038" y="1989138"/>
          <p14:tracePt t="20015" x="419100" y="2049463"/>
          <p14:tracePt t="20032" x="419100" y="2103438"/>
          <p14:tracePt t="20049" x="419100" y="2155825"/>
          <p14:tracePt t="20065" x="427038" y="2209800"/>
          <p14:tracePt t="20065" x="449263" y="2255838"/>
          <p14:tracePt t="20084" x="473075" y="2316163"/>
          <p14:tracePt t="20100" x="495300" y="2354263"/>
          <p14:tracePt t="20116" x="511175" y="2392363"/>
          <p14:tracePt t="20133" x="533400" y="2416175"/>
          <p14:tracePt t="20149" x="549275" y="2438400"/>
          <p14:tracePt t="20166" x="555625" y="2438400"/>
          <p14:tracePt t="20181" x="563563" y="2438400"/>
          <p14:tracePt t="20198" x="593725" y="2438400"/>
          <p14:tracePt t="20215" x="647700" y="2438400"/>
          <p14:tracePt t="20232" x="731838" y="2422525"/>
          <p14:tracePt t="20248" x="822325" y="2400300"/>
          <p14:tracePt t="20265" x="930275" y="2362200"/>
          <p14:tracePt t="20265" x="982663" y="2354263"/>
          <p14:tracePt t="20285" x="1074738" y="2332038"/>
          <p14:tracePt t="20300" x="1127125" y="2301875"/>
          <p14:tracePt t="20316" x="1150938" y="2278063"/>
          <p14:tracePt t="20333" x="1158875" y="2239963"/>
          <p14:tracePt t="20349" x="1173163" y="2187575"/>
          <p14:tracePt t="20366" x="1196975" y="2133600"/>
          <p14:tracePt t="20382" x="1227138" y="2087563"/>
          <p14:tracePt t="20398" x="1241425" y="2065338"/>
          <p14:tracePt t="20415" x="1257300" y="2035175"/>
          <p14:tracePt t="20432" x="1265238" y="1997075"/>
          <p14:tracePt t="20450" x="1273175" y="1958975"/>
          <p14:tracePt t="20465" x="1273175" y="1912938"/>
          <p14:tracePt t="20465" x="1279525" y="1889125"/>
          <p14:tracePt t="20484" x="1279525" y="1851025"/>
          <p14:tracePt t="20498" x="1279525" y="1752600"/>
          <p14:tracePt t="20516" x="1279525" y="1722438"/>
          <p14:tracePt t="20533" x="1279525" y="1706563"/>
          <p14:tracePt t="20547" x="1279525" y="1698625"/>
          <p14:tracePt t="20564" x="1279525" y="1692275"/>
          <p14:tracePt t="20586" x="1273175" y="1692275"/>
          <p14:tracePt t="20610" x="1265238" y="1692275"/>
          <p14:tracePt t="20626" x="1249363" y="1676400"/>
          <p14:tracePt t="20635" x="1241425" y="1676400"/>
          <p14:tracePt t="20647" x="1227138" y="1676400"/>
          <p14:tracePt t="20665" x="1211263" y="1668463"/>
          <p14:tracePt t="20681" x="1173163" y="1660525"/>
          <p14:tracePt t="20700" x="1150938" y="1646238"/>
          <p14:tracePt t="20716" x="1120775" y="1646238"/>
          <p14:tracePt t="20733" x="1082675" y="1646238"/>
          <p14:tracePt t="20749" x="1036638" y="1630363"/>
          <p14:tracePt t="20765" x="998538" y="1630363"/>
          <p14:tracePt t="20785" x="974725" y="1630363"/>
          <p14:tracePt t="20798" x="952500" y="1630363"/>
          <p14:tracePt t="20814" x="936625" y="1630363"/>
          <p14:tracePt t="20830" x="914400" y="1630363"/>
          <p14:tracePt t="20848" x="868363" y="1638300"/>
          <p14:tracePt t="20865" x="815975" y="1654175"/>
          <p14:tracePt t="20881" x="769938" y="1684338"/>
          <p14:tracePt t="20899" x="715963" y="1744663"/>
          <p14:tracePt t="20916" x="693738" y="1782763"/>
          <p14:tracePt t="20932" x="663575" y="1820863"/>
          <p14:tracePt t="20949" x="631825" y="1858963"/>
          <p14:tracePt t="20966" x="617538" y="1882775"/>
          <p14:tracePt t="20981" x="601663" y="1912938"/>
          <p14:tracePt t="20998" x="593725" y="1935163"/>
          <p14:tracePt t="21015" x="579438" y="1951038"/>
          <p14:tracePt t="21030" x="579438" y="1989138"/>
          <p14:tracePt t="21046" x="579438" y="2019300"/>
          <p14:tracePt t="21064" x="579438" y="2057400"/>
          <p14:tracePt t="21081" x="579438" y="2095500"/>
          <p14:tracePt t="21081" x="579438" y="2111375"/>
          <p14:tracePt t="21100" x="579438" y="2125663"/>
          <p14:tracePt t="21100" x="579438" y="2133600"/>
          <p14:tracePt t="21116" x="579438" y="2163763"/>
          <p14:tracePt t="21132" x="579438" y="2179638"/>
          <p14:tracePt t="21149" x="579438" y="2193925"/>
          <p14:tracePt t="21165" x="579438" y="2217738"/>
          <p14:tracePt t="21181" x="593725" y="2247900"/>
          <p14:tracePt t="21198" x="609600" y="2263775"/>
          <p14:tracePt t="21214" x="631825" y="2270125"/>
          <p14:tracePt t="21230" x="655638" y="2278063"/>
          <p14:tracePt t="21247" x="677863" y="2286000"/>
          <p14:tracePt t="21265" x="715963" y="2293938"/>
          <p14:tracePt t="21265" x="739775" y="2293938"/>
          <p14:tracePt t="21285" x="754063" y="2301875"/>
          <p14:tracePt t="21296" x="784225" y="2308225"/>
          <p14:tracePt t="21314" x="884238" y="2324100"/>
          <p14:tracePt t="21332" x="960438" y="2324100"/>
          <p14:tracePt t="21349" x="1012825" y="2324100"/>
          <p14:tracePt t="21365" x="1074738" y="2324100"/>
          <p14:tracePt t="21381" x="1082675" y="2324100"/>
          <p14:tracePt t="21397" x="1112838" y="2324100"/>
          <p14:tracePt t="21414" x="1143000" y="2324100"/>
          <p14:tracePt t="21430" x="1165225" y="2308225"/>
          <p14:tracePt t="21447" x="1196975" y="2293938"/>
          <p14:tracePt t="21464" x="1227138" y="2263775"/>
          <p14:tracePt t="21481" x="1249363" y="2247900"/>
          <p14:tracePt t="21497" x="1279525" y="2217738"/>
          <p14:tracePt t="21497" x="1279525" y="2201863"/>
          <p14:tracePt t="21516" x="1295400" y="2163763"/>
          <p14:tracePt t="21532" x="1317625" y="2079625"/>
          <p14:tracePt t="21548" x="1349375" y="2011363"/>
          <p14:tracePt t="21565" x="1363663" y="1958975"/>
          <p14:tracePt t="21581" x="1379538" y="1920875"/>
          <p14:tracePt t="21597" x="1379538" y="1889125"/>
          <p14:tracePt t="21614" x="1379538" y="1874838"/>
          <p14:tracePt t="21630" x="1379538" y="1858963"/>
          <p14:tracePt t="21647" x="1379538" y="1828800"/>
          <p14:tracePt t="21664" x="1379538" y="1798638"/>
          <p14:tracePt t="21680" x="1379538" y="1730375"/>
          <p14:tracePt t="21697" x="1355725" y="1654175"/>
          <p14:tracePt t="21714" x="1341438" y="1600200"/>
          <p14:tracePt t="21714" x="1325563" y="1570038"/>
          <p14:tracePt t="21732" x="1311275" y="1539875"/>
          <p14:tracePt t="21748" x="1303338" y="1531938"/>
          <p14:tracePt t="21764" x="1295400" y="1524000"/>
          <p14:tracePt t="21787" x="1287463" y="1524000"/>
          <p14:tracePt t="21803" x="1279525" y="1524000"/>
          <p14:tracePt t="21813" x="1249363" y="1524000"/>
          <p14:tracePt t="21830" x="1203325" y="1539875"/>
          <p14:tracePt t="21847" x="1173163" y="1546225"/>
          <p14:tracePt t="21864" x="1150938" y="1546225"/>
          <p14:tracePt t="21880" x="1143000" y="1554163"/>
          <p14:tracePt t="21896" x="1135063" y="1554163"/>
          <p14:tracePt t="21915" x="1135063" y="1562100"/>
          <p14:tracePt t="21929" x="1112838" y="1584325"/>
          <p14:tracePt t="21948" x="1089025" y="1616075"/>
          <p14:tracePt t="21965" x="1058863" y="1654175"/>
          <p14:tracePt t="21981" x="1036638" y="1684338"/>
          <p14:tracePt t="21997" x="1020763" y="1698625"/>
          <p14:tracePt t="22014" x="1020763" y="1714500"/>
          <p14:tracePt t="23842" x="1020763" y="1722438"/>
          <p14:tracePt t="24219" x="1020763" y="1730375"/>
          <p14:tracePt t="24267" x="1020763" y="1736725"/>
          <p14:tracePt t="25277" x="1028700" y="1736725"/>
          <p14:tracePt t="26123" x="1036638" y="1744663"/>
          <p14:tracePt t="26435" x="1044575" y="1744663"/>
          <p14:tracePt t="26483" x="1044575" y="1736725"/>
          <p14:tracePt t="26515" x="1044575" y="1730375"/>
          <p14:tracePt t="30116" x="1044575" y="1736725"/>
          <p14:tracePt t="30195" x="1050925" y="1744663"/>
          <p14:tracePt t="30204" x="1058863" y="1760538"/>
          <p14:tracePt t="30211" x="1066800" y="1760538"/>
          <p14:tracePt t="30221" x="1082675" y="1774825"/>
          <p14:tracePt t="30238" x="1089025" y="1774825"/>
          <p14:tracePt t="30254" x="1104900" y="1812925"/>
          <p14:tracePt t="30254" x="1112838" y="1812925"/>
          <p14:tracePt t="30275" x="1120775" y="1820863"/>
          <p14:tracePt t="30288" x="1150938" y="1844675"/>
          <p14:tracePt t="30305" x="1189038" y="1866900"/>
          <p14:tracePt t="30322" x="1227138" y="1882775"/>
          <p14:tracePt t="30339" x="1241425" y="1897063"/>
          <p14:tracePt t="30356" x="1257300" y="1897063"/>
          <p14:tracePt t="30372" x="1265238" y="1905000"/>
          <p14:tracePt t="30388" x="1273175" y="1905000"/>
          <p14:tracePt t="30405" x="1279525" y="1912938"/>
          <p14:tracePt t="30421" x="1279525" y="1920875"/>
          <p14:tracePt t="30437" x="1287463" y="1920875"/>
          <p14:tracePt t="30467" x="1295400" y="1920875"/>
          <p14:tracePt t="30475" x="1303338" y="1920875"/>
          <p14:tracePt t="30487" x="1317625" y="1920875"/>
          <p14:tracePt t="30505" x="1341438" y="1905000"/>
          <p14:tracePt t="30521" x="1349375" y="1889125"/>
          <p14:tracePt t="30521" x="1349375" y="1882775"/>
          <p14:tracePt t="30540" x="1349375" y="1866900"/>
          <p14:tracePt t="30554" x="1363663" y="1851025"/>
          <p14:tracePt t="30572" x="1363663" y="1820863"/>
          <p14:tracePt t="30588" x="1363663" y="1790700"/>
          <p14:tracePt t="30605" x="1363663" y="1768475"/>
          <p14:tracePt t="30621" x="1363663" y="1744663"/>
          <p14:tracePt t="30638" x="1363663" y="1730375"/>
          <p14:tracePt t="30654" x="1363663" y="1714500"/>
          <p14:tracePt t="30671" x="1363663" y="1692275"/>
          <p14:tracePt t="30688" x="1363663" y="1676400"/>
          <p14:tracePt t="30705" x="1363663" y="1646238"/>
          <p14:tracePt t="30721" x="1363663" y="1616075"/>
          <p14:tracePt t="30721" x="1363663" y="1608138"/>
          <p14:tracePt t="30740" x="1363663" y="1592263"/>
          <p14:tracePt t="30754" x="1349375" y="1562100"/>
          <p14:tracePt t="30774" x="1341438" y="1546225"/>
          <p14:tracePt t="30789" x="1333500" y="1539875"/>
          <p14:tracePt t="30804" x="1317625" y="1531938"/>
          <p14:tracePt t="30820" x="1303338" y="1531938"/>
          <p14:tracePt t="30838" x="1279525" y="1524000"/>
          <p14:tracePt t="30855" x="1273175" y="1524000"/>
          <p14:tracePt t="30870" x="1257300" y="1524000"/>
          <p14:tracePt t="30887" x="1219200" y="1524000"/>
          <p14:tracePt t="30905" x="1173163" y="1524000"/>
          <p14:tracePt t="30921" x="1135063" y="1524000"/>
          <p14:tracePt t="30937" x="1089025" y="1524000"/>
          <p14:tracePt t="30937" x="1074738" y="1524000"/>
          <p14:tracePt t="30956" x="1050925" y="1524000"/>
          <p14:tracePt t="30972" x="1036638" y="1524000"/>
          <p14:tracePt t="30988" x="1020763" y="1524000"/>
          <p14:tracePt t="31004" x="1006475" y="1531938"/>
          <p14:tracePt t="31021" x="998538" y="1539875"/>
          <p14:tracePt t="31037" x="968375" y="1546225"/>
          <p14:tracePt t="31053" x="944563" y="1554163"/>
          <p14:tracePt t="31070" x="930275" y="1562100"/>
          <p14:tracePt t="31087" x="930275" y="1570038"/>
          <p14:tracePt t="31104" x="922338" y="1570038"/>
          <p14:tracePt t="31120" x="906463" y="1584325"/>
          <p14:tracePt t="31147" x="892175" y="1584325"/>
          <p14:tracePt t="31156" x="876300" y="1608138"/>
          <p14:tracePt t="31172" x="854075" y="1622425"/>
          <p14:tracePt t="31187" x="838200" y="1630363"/>
          <p14:tracePt t="31204" x="830263" y="1646238"/>
          <p14:tracePt t="31220" x="822325" y="1660525"/>
          <p14:tracePt t="31237" x="815975" y="1684338"/>
          <p14:tracePt t="31254" x="808038" y="1684338"/>
          <p14:tracePt t="31270" x="800100" y="1698625"/>
          <p14:tracePt t="31287" x="792163" y="1706563"/>
          <p14:tracePt t="31303" x="792163" y="1722438"/>
          <p14:tracePt t="31320" x="792163" y="1736725"/>
          <p14:tracePt t="31337" x="792163" y="1744663"/>
          <p14:tracePt t="31353" x="792163" y="1760538"/>
          <p14:tracePt t="31370" x="792163" y="1768475"/>
          <p14:tracePt t="31388" x="792163" y="1790700"/>
          <p14:tracePt t="31403" x="792163" y="1798638"/>
          <p14:tracePt t="31421" x="792163" y="1812925"/>
          <p14:tracePt t="31437" x="792163" y="1820863"/>
          <p14:tracePt t="31454" x="792163" y="1828800"/>
          <p14:tracePt t="31470" x="792163" y="1844675"/>
          <p14:tracePt t="31486" x="792163" y="1851025"/>
          <p14:tracePt t="31503" x="792163" y="1858963"/>
          <p14:tracePt t="31520" x="792163" y="1874838"/>
          <p14:tracePt t="31537" x="792163" y="1889125"/>
          <p14:tracePt t="31553" x="792163" y="1897063"/>
          <p14:tracePt t="31572" x="800100" y="1920875"/>
          <p14:tracePt t="31588" x="800100" y="1927225"/>
          <p14:tracePt t="31603" x="800100" y="1943100"/>
          <p14:tracePt t="31621" x="808038" y="1958975"/>
          <p14:tracePt t="31637" x="808038" y="1973263"/>
          <p14:tracePt t="31653" x="808038" y="1997075"/>
          <p14:tracePt t="31670" x="815975" y="2011363"/>
          <p14:tracePt t="31686" x="822325" y="2035175"/>
          <p14:tracePt t="31705" x="838200" y="2073275"/>
          <p14:tracePt t="31720" x="838200" y="2079625"/>
          <p14:tracePt t="31736" x="838200" y="2095500"/>
          <p14:tracePt t="31754" x="838200" y="2117725"/>
          <p14:tracePt t="31771" x="854075" y="2133600"/>
          <p14:tracePt t="31788" x="854075" y="2155825"/>
          <p14:tracePt t="31804" x="854075" y="2171700"/>
          <p14:tracePt t="31819" x="876300" y="2201863"/>
          <p14:tracePt t="31836" x="884238" y="2232025"/>
          <p14:tracePt t="31854" x="892175" y="2255838"/>
          <p14:tracePt t="31869" x="898525" y="2293938"/>
          <p14:tracePt t="31887" x="906463" y="2316163"/>
          <p14:tracePt t="31903" x="906463" y="2332038"/>
          <p14:tracePt t="31923" x="914400" y="2339975"/>
          <p14:tracePt t="31936" x="922338" y="2354263"/>
          <p14:tracePt t="31953" x="930275" y="2354263"/>
          <p14:tracePt t="31969" x="944563" y="2362200"/>
          <p14:tracePt t="31969" x="952500" y="2362200"/>
          <p14:tracePt t="31987" x="960438" y="2370138"/>
          <p14:tracePt t="32004" x="968375" y="2370138"/>
          <p14:tracePt t="32027" x="974725" y="2370138"/>
          <p14:tracePt t="32043" x="982663" y="2370138"/>
          <p14:tracePt t="32053" x="998538" y="2370138"/>
          <p14:tracePt t="32069" x="1020763" y="2354263"/>
          <p14:tracePt t="32086" x="1044575" y="2339975"/>
          <p14:tracePt t="32103" x="1058863" y="2324100"/>
          <p14:tracePt t="32120" x="1096963" y="2286000"/>
          <p14:tracePt t="32136" x="1135063" y="2247900"/>
          <p14:tracePt t="32154" x="1158875" y="2201863"/>
          <p14:tracePt t="32170" x="1173163" y="2187575"/>
          <p14:tracePt t="32170" x="1189038" y="2155825"/>
          <p14:tracePt t="32188" x="1189038" y="2125663"/>
          <p14:tracePt t="32204" x="1203325" y="2103438"/>
          <p14:tracePt t="32220" x="1211263" y="2065338"/>
          <p14:tracePt t="32237" x="1219200" y="2019300"/>
          <p14:tracePt t="32253" x="1235075" y="1981200"/>
          <p14:tracePt t="32270" x="1257300" y="1927225"/>
          <p14:tracePt t="32288" x="1257300" y="1912938"/>
          <p14:tracePt t="32302" x="1265238" y="1882775"/>
          <p14:tracePt t="32319" x="1273175" y="1866900"/>
          <p14:tracePt t="32336" x="1273175" y="1828800"/>
          <p14:tracePt t="32353" x="1273175" y="1798638"/>
          <p14:tracePt t="32353" x="1273175" y="1782763"/>
          <p14:tracePt t="32372" x="1273175" y="1774825"/>
          <p14:tracePt t="32385" x="1257300" y="1730375"/>
          <p14:tracePt t="32404" x="1257300" y="1722438"/>
          <p14:tracePt t="32420" x="1249363" y="1698625"/>
          <p14:tracePt t="32437" x="1235075" y="1692275"/>
          <p14:tracePt t="32453" x="1227138" y="1692275"/>
          <p14:tracePt t="32469" x="1203325" y="1676400"/>
          <p14:tracePt t="32486" x="1181100" y="1668463"/>
          <p14:tracePt t="32502" x="1158875" y="1660525"/>
          <p14:tracePt t="32520" x="1127125" y="1660525"/>
          <p14:tracePt t="32537" x="1112838" y="1654175"/>
          <p14:tracePt t="32551" x="1096963" y="1646238"/>
          <p14:tracePt t="32568" x="1082675" y="1646238"/>
          <p14:tracePt t="32585" x="1066800" y="1646238"/>
          <p14:tracePt t="32585" x="1050925" y="1646238"/>
          <p14:tracePt t="32604" x="1028700" y="1646238"/>
          <p14:tracePt t="32620" x="1020763" y="1646238"/>
          <p14:tracePt t="32635" x="1012825" y="1646238"/>
          <p14:tracePt t="32652" x="1006475" y="1646238"/>
          <p14:tracePt t="32669" x="990600" y="1654175"/>
          <p14:tracePt t="32686" x="974725" y="1676400"/>
          <p14:tracePt t="32702" x="960438" y="1692275"/>
          <p14:tracePt t="32719" x="960438" y="1714500"/>
          <p14:tracePt t="32735" x="960438" y="1736725"/>
          <p14:tracePt t="32752" x="960438" y="1752600"/>
          <p14:tracePt t="32769" x="960438" y="1774825"/>
          <p14:tracePt t="32790" x="960438" y="1782763"/>
          <p14:tracePt t="32802" x="960438" y="1798638"/>
          <p14:tracePt t="32819" x="960438" y="1806575"/>
          <p14:tracePt t="32835" x="960438" y="1820863"/>
          <p14:tracePt t="32853" x="960438" y="1828800"/>
          <p14:tracePt t="32869" x="960438" y="1844675"/>
          <p14:tracePt t="32886" x="960438" y="1851025"/>
          <p14:tracePt t="32902" x="960438" y="1882775"/>
          <p14:tracePt t="32919" x="982663" y="1927225"/>
          <p14:tracePt t="32935" x="998538" y="1951038"/>
          <p14:tracePt t="32952" x="1028700" y="1989138"/>
          <p14:tracePt t="32969" x="1050925" y="2035175"/>
          <p14:tracePt t="32969" x="1050925" y="2057400"/>
          <p14:tracePt t="32989" x="1058863" y="2065338"/>
          <p14:tracePt t="33002" x="1066800" y="2087563"/>
          <p14:tracePt t="33020" x="1082675" y="2103438"/>
          <p14:tracePt t="33035" x="1104900" y="2141538"/>
          <p14:tracePt t="33053" x="1127125" y="2171700"/>
          <p14:tracePt t="33069" x="1135063" y="2187575"/>
          <p14:tracePt t="33086" x="1165225" y="2201863"/>
          <p14:tracePt t="33102" x="1173163" y="2209800"/>
          <p14:tracePt t="33118" x="1189038" y="2209800"/>
          <p14:tracePt t="33136" x="1211263" y="2209800"/>
          <p14:tracePt t="33152" x="1249363" y="2209800"/>
          <p14:tracePt t="33169" x="1311275" y="2209800"/>
          <p14:tracePt t="33185" x="1371600" y="2209800"/>
          <p14:tracePt t="33185" x="1393825" y="2209800"/>
          <p14:tracePt t="33204" x="1447800" y="2209800"/>
          <p14:tracePt t="33220" x="1463675" y="2201863"/>
          <p14:tracePt t="33236" x="1477963" y="2201863"/>
          <p14:tracePt t="33252" x="1493838" y="2193925"/>
          <p14:tracePt t="33270" x="1570038" y="2171700"/>
          <p14:tracePt t="33285" x="1654175" y="2149475"/>
          <p14:tracePt t="33302" x="1768475" y="2125663"/>
          <p14:tracePt t="33318" x="1866900" y="2095500"/>
          <p14:tracePt t="33335" x="1905000" y="2079625"/>
          <p14:tracePt t="33352" x="1943100" y="2065338"/>
          <p14:tracePt t="33368" x="1965325" y="2049463"/>
          <p14:tracePt t="33385" x="1989138" y="2041525"/>
          <p14:tracePt t="33402" x="2011363" y="2035175"/>
          <p14:tracePt t="33421" x="2019300" y="2027238"/>
          <p14:tracePt t="33436" x="2027238" y="2027238"/>
          <p14:tracePt t="34091" x="2035175" y="2027238"/>
          <p14:tracePt t="34099" x="2041525" y="2027238"/>
          <p14:tracePt t="34115" x="2049463" y="2027238"/>
          <p14:tracePt t="34123" x="2057400" y="2019300"/>
          <p14:tracePt t="34139" x="2073275" y="2019300"/>
          <p14:tracePt t="34155" x="2095500" y="2011363"/>
          <p14:tracePt t="34167" x="2111375" y="2011363"/>
          <p14:tracePt t="34184" x="2149475" y="2011363"/>
          <p14:tracePt t="34201" x="2179638" y="2011363"/>
          <p14:tracePt t="34218" x="2193925" y="2011363"/>
          <p14:tracePt t="34234" x="2201863" y="2003425"/>
          <p14:tracePt t="34252" x="2209800" y="2003425"/>
          <p14:tracePt t="34270" x="2239963" y="2003425"/>
          <p14:tracePt t="34285" x="2270125" y="1997075"/>
          <p14:tracePt t="34301" x="2346325" y="1997075"/>
          <p14:tracePt t="34318" x="2408238" y="1989138"/>
          <p14:tracePt t="34334" x="2454275" y="1989138"/>
          <p14:tracePt t="34351" x="2484438" y="1989138"/>
          <p14:tracePt t="34367" x="2498725" y="1989138"/>
          <p14:tracePt t="34384" x="2514600" y="1989138"/>
          <p14:tracePt t="34401" x="2530475" y="1989138"/>
          <p14:tracePt t="34417" x="2560638" y="1989138"/>
          <p14:tracePt t="34417" x="2590800" y="1989138"/>
          <p14:tracePt t="34436" x="2659063" y="1989138"/>
          <p14:tracePt t="34452" x="2705100" y="1989138"/>
          <p14:tracePt t="34469" x="2735263" y="1989138"/>
          <p14:tracePt t="34485" x="2751138" y="1989138"/>
          <p14:tracePt t="34501" x="2773363" y="1989138"/>
          <p14:tracePt t="34518" x="2797175" y="1989138"/>
          <p14:tracePt t="34535" x="2827338" y="1989138"/>
          <p14:tracePt t="34550" x="2865438" y="1989138"/>
          <p14:tracePt t="34567" x="2941638" y="1965325"/>
          <p14:tracePt t="34585" x="3009900" y="1965325"/>
          <p14:tracePt t="34601" x="3070225" y="1965325"/>
          <p14:tracePt t="34617" x="3086100" y="1965325"/>
          <p14:tracePt t="34633" x="3094038" y="1965325"/>
          <p14:tracePt t="34650" x="3101975" y="1965325"/>
          <p14:tracePt t="34668" x="3162300" y="1965325"/>
          <p14:tracePt t="34685" x="3306763" y="1965325"/>
          <p14:tracePt t="34701" x="3475038" y="1965325"/>
          <p14:tracePt t="34717" x="3627438" y="1965325"/>
          <p14:tracePt t="34735" x="3717925" y="1965325"/>
          <p14:tracePt t="34750" x="3741738" y="1965325"/>
          <p14:tracePt t="34766" x="3749675" y="1951038"/>
          <p14:tracePt t="34859" x="3749675" y="1943100"/>
          <p14:tracePt t="34875" x="3756025" y="1943100"/>
          <p14:tracePt t="34891" x="3756025" y="1927225"/>
          <p14:tracePt t="34900" x="3771900" y="1927225"/>
          <p14:tracePt t="34907" x="3771900" y="1920875"/>
          <p14:tracePt t="34917" x="3779838" y="1912938"/>
          <p14:tracePt t="34939" x="3787775" y="1905000"/>
          <p14:tracePt t="34949" x="3787775" y="1897063"/>
          <p14:tracePt t="35171" x="3794125" y="1897063"/>
          <p14:tracePt t="35179" x="3817938" y="1882775"/>
          <p14:tracePt t="35195" x="3817938" y="1874838"/>
          <p14:tracePt t="35203" x="3832225" y="1858963"/>
          <p14:tracePt t="35219" x="3848100" y="1851025"/>
          <p14:tracePt t="35235" x="3848100" y="1844675"/>
          <p14:tracePt t="35249" x="3856038" y="1820863"/>
          <p14:tracePt t="35249" x="3863975" y="1820863"/>
          <p14:tracePt t="35268" x="3878263" y="1806575"/>
          <p14:tracePt t="35284" x="3878263" y="1790700"/>
          <p14:tracePt t="35300" x="3886200" y="1774825"/>
          <p14:tracePt t="35317" x="3894138" y="1760538"/>
          <p14:tracePt t="36236" x="3886200" y="1768475"/>
          <p14:tracePt t="36323" x="3878263" y="1768475"/>
          <p14:tracePt t="36332" x="3863975" y="1768475"/>
          <p14:tracePt t="36339" x="3840163" y="1798638"/>
          <p14:tracePt t="36349" x="3802063" y="1820863"/>
          <p14:tracePt t="36366" x="3749675" y="1828800"/>
          <p14:tracePt t="36382" x="3703638" y="1844675"/>
          <p14:tracePt t="36398" x="3641725" y="1866900"/>
          <p14:tracePt t="36415" x="3581400" y="1882775"/>
          <p14:tracePt t="36432" x="3521075" y="1882775"/>
          <p14:tracePt t="36448" x="3421063" y="1897063"/>
          <p14:tracePt t="36465" x="3314700" y="1920875"/>
          <p14:tracePt t="36465" x="3260725" y="1920875"/>
          <p14:tracePt t="36484" x="3146425" y="1927225"/>
          <p14:tracePt t="36500" x="3009900" y="1943100"/>
          <p14:tracePt t="36516" x="2879725" y="1965325"/>
          <p14:tracePt t="36533" x="2789238" y="1973263"/>
          <p14:tracePt t="36549" x="2727325" y="1997075"/>
          <p14:tracePt t="36565" x="2697163" y="2003425"/>
          <p14:tracePt t="36582" x="2659063" y="2003425"/>
          <p14:tracePt t="36598" x="2606675" y="2011363"/>
          <p14:tracePt t="36615" x="2544763" y="2011363"/>
          <p14:tracePt t="36632" x="2476500" y="2011363"/>
          <p14:tracePt t="36648" x="2446338" y="2011363"/>
          <p14:tracePt t="36665" x="2438400" y="2011363"/>
          <p14:tracePt t="37577" x="2430463" y="2011363"/>
          <p14:tracePt t="37659" x="2430463" y="2003425"/>
          <p14:tracePt t="37683" x="2438400" y="1997075"/>
          <p14:tracePt t="38027" x="2454275" y="1997075"/>
          <p14:tracePt t="38035" x="2484438" y="1997075"/>
          <p14:tracePt t="38046" x="2560638" y="1997075"/>
          <p14:tracePt t="38064" x="2697163" y="1997075"/>
          <p14:tracePt t="38080" x="2849563" y="1981200"/>
          <p14:tracePt t="38097" x="3001963" y="1951038"/>
          <p14:tracePt t="38097" x="3086100" y="1943100"/>
          <p14:tracePt t="38116" x="3140075" y="1927225"/>
          <p14:tracePt t="38129" x="3260725" y="1927225"/>
          <p14:tracePt t="38149" x="3298825" y="1927225"/>
          <p14:tracePt t="38164" x="3322638" y="1927225"/>
          <p14:tracePt t="38181" x="3352800" y="1912938"/>
          <p14:tracePt t="38197" x="3421063" y="1912938"/>
          <p14:tracePt t="38214" x="3521075" y="1905000"/>
          <p14:tracePt t="38230" x="3611563" y="1889125"/>
          <p14:tracePt t="38246" x="3673475" y="1882775"/>
          <p14:tracePt t="38263" x="3711575" y="1874838"/>
          <p14:tracePt t="38282" x="3717925" y="1874838"/>
          <p14:tracePt t="38297" x="3725863" y="1874838"/>
          <p14:tracePt t="38331" x="3733800" y="1874838"/>
          <p14:tracePt t="38347" x="3749675" y="1874838"/>
          <p14:tracePt t="38364" x="3756025" y="1866900"/>
          <p14:tracePt t="38427" x="3763963" y="1866900"/>
          <p14:tracePt t="39195" x="3779838" y="1866900"/>
          <p14:tracePt t="39227" x="3794125" y="1874838"/>
          <p14:tracePt t="39243" x="3802063" y="1882775"/>
          <p14:tracePt t="39251" x="3825875" y="1882775"/>
          <p14:tracePt t="39262" x="3863975" y="1897063"/>
          <p14:tracePt t="39281" x="3908425" y="1905000"/>
          <p14:tracePt t="39296" x="3946525" y="1920875"/>
          <p14:tracePt t="39312" x="3984625" y="1943100"/>
          <p14:tracePt t="39329" x="4030663" y="1958975"/>
          <p14:tracePt t="39329" x="4046538" y="1965325"/>
          <p14:tracePt t="39348" x="4054475" y="1973263"/>
          <p14:tracePt t="39362" x="4144963" y="2003425"/>
          <p14:tracePt t="39380" x="4198938" y="2035175"/>
          <p14:tracePt t="39397" x="4259263" y="2041525"/>
          <p14:tracePt t="39413" x="4321175" y="2065338"/>
          <p14:tracePt t="39429" x="4359275" y="2073275"/>
          <p14:tracePt t="39446" x="4373563" y="2079625"/>
          <p14:tracePt t="39462" x="4389438" y="2087563"/>
          <p14:tracePt t="39479" x="4397375" y="2087563"/>
          <p14:tracePt t="39495" x="4435475" y="2087563"/>
          <p14:tracePt t="39512" x="4495800" y="2103438"/>
          <p14:tracePt t="39529" x="4572000" y="2117725"/>
          <p14:tracePt t="39546" x="4632325" y="2141538"/>
          <p14:tracePt t="39546" x="4656138" y="2149475"/>
          <p14:tracePt t="39564" x="4686300" y="2155825"/>
          <p14:tracePt t="39580" x="4708525" y="2163763"/>
          <p14:tracePt t="39596" x="4716463" y="2163763"/>
          <p14:tracePt t="39651" x="4732338" y="2163763"/>
          <p14:tracePt t="39675" x="4754563" y="2163763"/>
          <p14:tracePt t="39683" x="4784725" y="2163763"/>
          <p14:tracePt t="39694" x="4838700" y="2163763"/>
          <p14:tracePt t="39712" x="4868863" y="2163763"/>
          <p14:tracePt t="39729" x="4884738" y="2163763"/>
          <p14:tracePt t="39745" x="4899025" y="2163763"/>
          <p14:tracePt t="39803" x="4922838" y="2163763"/>
          <p14:tracePt t="39812" x="4937125" y="2155825"/>
          <p14:tracePt t="39819" x="4960938" y="2149475"/>
          <p14:tracePt t="39829" x="5021263" y="2125663"/>
          <p14:tracePt t="39846" x="5067300" y="2117725"/>
          <p14:tracePt t="39862" x="5083175" y="2111375"/>
          <p14:tracePt t="39878" x="5097463" y="2111375"/>
          <p14:tracePt t="39895" x="5113338" y="2087563"/>
          <p14:tracePt t="39912" x="5113338" y="2065338"/>
          <p14:tracePt t="39928" x="5113338" y="2035175"/>
          <p14:tracePt t="39945" x="5113338" y="2011363"/>
          <p14:tracePt t="39962" x="5127625" y="1989138"/>
          <p14:tracePt t="39962" x="5127625" y="1981200"/>
          <p14:tracePt t="39980" x="5127625" y="1965325"/>
          <p14:tracePt t="39996" x="5127625" y="1943100"/>
          <p14:tracePt t="40012" x="5127625" y="1912938"/>
          <p14:tracePt t="40030" x="5127625" y="1897063"/>
          <p14:tracePt t="40044" x="5127625" y="1866900"/>
          <p14:tracePt t="40062" x="5127625" y="1836738"/>
          <p14:tracePt t="40078" x="5127625" y="1798638"/>
          <p14:tracePt t="40095" x="5113338" y="1768475"/>
          <p14:tracePt t="40111" x="5089525" y="1736725"/>
          <p14:tracePt t="40128" x="5083175" y="1722438"/>
          <p14:tracePt t="40145" x="5083175" y="1714500"/>
          <p14:tracePt t="40161" x="5067300" y="1698625"/>
          <p14:tracePt t="40161" x="5059363" y="1692275"/>
          <p14:tracePt t="40180" x="5037138" y="1676400"/>
          <p14:tracePt t="40196" x="4999038" y="1660525"/>
          <p14:tracePt t="40213" x="4983163" y="1654175"/>
          <p14:tracePt t="40228" x="4968875" y="1654175"/>
          <p14:tracePt t="40245" x="4945063" y="1646238"/>
          <p14:tracePt t="40261" x="4922838" y="1646238"/>
          <p14:tracePt t="40280" x="4892675" y="1638300"/>
          <p14:tracePt t="40295" x="4854575" y="1638300"/>
          <p14:tracePt t="40311" x="4846638" y="1638300"/>
          <p14:tracePt t="40355" x="4838700" y="1638300"/>
          <p14:tracePt t="40363" x="4822825" y="1638300"/>
          <p14:tracePt t="40377" x="4784725" y="1638300"/>
          <p14:tracePt t="40396" x="4762500" y="1638300"/>
          <p14:tracePt t="40412" x="4716463" y="1638300"/>
          <p14:tracePt t="40428" x="4670425" y="1660525"/>
          <p14:tracePt t="40445" x="4640263" y="1676400"/>
          <p14:tracePt t="40461" x="4610100" y="1684338"/>
          <p14:tracePt t="40478" x="4594225" y="1706563"/>
          <p14:tracePt t="40495" x="4572000" y="1714500"/>
          <p14:tracePt t="40510" x="4564063" y="1736725"/>
          <p14:tracePt t="40528" x="4549775" y="1760538"/>
          <p14:tracePt t="40545" x="4541838" y="1774825"/>
          <p14:tracePt t="40561" x="4533900" y="1790700"/>
          <p14:tracePt t="40577" x="4525963" y="1812925"/>
          <p14:tracePt t="40593" x="4518025" y="1836738"/>
          <p14:tracePt t="40612" x="4518025" y="1866900"/>
          <p14:tracePt t="40629" x="4518025" y="1882775"/>
          <p14:tracePt t="40645" x="4518025" y="1897063"/>
          <p14:tracePt t="40661" x="4518025" y="1912938"/>
          <p14:tracePt t="40678" x="4518025" y="1927225"/>
          <p14:tracePt t="40694" x="4518025" y="1935163"/>
          <p14:tracePt t="40710" x="4518025" y="1965325"/>
          <p14:tracePt t="40727" x="4518025" y="1981200"/>
          <p14:tracePt t="40744" x="4518025" y="2011363"/>
          <p14:tracePt t="40761" x="4518025" y="2041525"/>
          <p14:tracePt t="40761" x="4518025" y="2065338"/>
          <p14:tracePt t="40781" x="4518025" y="2073275"/>
          <p14:tracePt t="40794" x="4525963" y="2095500"/>
          <p14:tracePt t="40811" x="4533900" y="2117725"/>
          <p14:tracePt t="40811" x="4533900" y="2133600"/>
          <p14:tracePt t="40827" x="4541838" y="2133600"/>
          <p14:tracePt t="40844" x="4541838" y="2155825"/>
          <p14:tracePt t="40861" x="4549775" y="2179638"/>
          <p14:tracePt t="40877" x="4564063" y="2201863"/>
          <p14:tracePt t="40894" x="4572000" y="2217738"/>
          <p14:tracePt t="40910" x="4587875" y="2232025"/>
          <p14:tracePt t="40927" x="4602163" y="2239963"/>
          <p14:tracePt t="40947" x="4602163" y="2247900"/>
          <p14:tracePt t="40960" x="4618038" y="2263775"/>
          <p14:tracePt t="40976" x="4640263" y="2278063"/>
          <p14:tracePt t="40976" x="4648200" y="2278063"/>
          <p14:tracePt t="40996" x="4664075" y="2278063"/>
          <p14:tracePt t="41010" x="4732338" y="2293938"/>
          <p14:tracePt t="41029" x="4784725" y="2293938"/>
          <p14:tracePt t="41045" x="4830763" y="2301875"/>
          <p14:tracePt t="41061" x="4860925" y="2301875"/>
          <p14:tracePt t="41077" x="4876800" y="2301875"/>
          <p14:tracePt t="41094" x="4906963" y="2293938"/>
          <p14:tracePt t="41110" x="4975225" y="2239963"/>
          <p14:tracePt t="41127" x="5045075" y="2187575"/>
          <p14:tracePt t="41144" x="5097463" y="2149475"/>
          <p14:tracePt t="41160" x="5135563" y="2117725"/>
          <p14:tracePt t="41177" x="5151438" y="2111375"/>
          <p14:tracePt t="41177" x="5159375" y="2095500"/>
          <p14:tracePt t="41196" x="5165725" y="2079625"/>
          <p14:tracePt t="41210" x="5165725" y="2027238"/>
          <p14:tracePt t="41228" x="5165725" y="1989138"/>
          <p14:tracePt t="41245" x="5165725" y="1951038"/>
          <p14:tracePt t="41261" x="5165725" y="1920875"/>
          <p14:tracePt t="41277" x="5165725" y="1874838"/>
          <p14:tracePt t="41294" x="5165725" y="1851025"/>
          <p14:tracePt t="41310" x="5165725" y="1828800"/>
          <p14:tracePt t="41328" x="5165725" y="1820863"/>
          <p14:tracePt t="41343" x="5165725" y="1806575"/>
          <p14:tracePt t="41360" x="5135563" y="1774825"/>
          <p14:tracePt t="41378" x="5113338" y="1752600"/>
          <p14:tracePt t="41394" x="5097463" y="1736725"/>
          <p14:tracePt t="41394" x="5075238" y="1730375"/>
          <p14:tracePt t="41412" x="5067300" y="1722438"/>
          <p14:tracePt t="41428" x="5037138" y="1706563"/>
          <p14:tracePt t="41445" x="4999038" y="1692275"/>
          <p14:tracePt t="41461" x="4945063" y="1668463"/>
          <p14:tracePt t="41477" x="4892675" y="1660525"/>
          <p14:tracePt t="41494" x="4860925" y="1660525"/>
          <p14:tracePt t="41510" x="4830763" y="1654175"/>
          <p14:tracePt t="41527" x="4808538" y="1654175"/>
          <p14:tracePt t="41542" x="4784725" y="1654175"/>
          <p14:tracePt t="41559" x="4762500" y="1654175"/>
          <p14:tracePt t="41576" x="4746625" y="1654175"/>
          <p14:tracePt t="41593" x="4724400" y="1668463"/>
          <p14:tracePt t="41611" x="4702175" y="1684338"/>
          <p14:tracePt t="41628" x="4678363" y="1684338"/>
          <p14:tracePt t="41644" x="4664075" y="1698625"/>
          <p14:tracePt t="41660" x="4640263" y="1714500"/>
          <p14:tracePt t="41678" x="4625975" y="1722438"/>
          <p14:tracePt t="41694" x="4610100" y="1736725"/>
          <p14:tracePt t="41710" x="4594225" y="1768475"/>
          <p14:tracePt t="41726" x="4579938" y="1790700"/>
          <p14:tracePt t="41745" x="4572000" y="1812925"/>
          <p14:tracePt t="41760" x="4564063" y="1836738"/>
          <p14:tracePt t="41778" x="4556125" y="1858963"/>
          <p14:tracePt t="41793" x="4541838" y="1882775"/>
          <p14:tracePt t="41810" x="4518025" y="1905000"/>
          <p14:tracePt t="41810" x="4518025" y="1912938"/>
          <p14:tracePt t="41828" x="4518025" y="1935163"/>
          <p14:tracePt t="41844" x="4518025" y="1965325"/>
          <p14:tracePt t="41860" x="4518025" y="1989138"/>
          <p14:tracePt t="41877" x="4518025" y="2019300"/>
          <p14:tracePt t="41894" x="4518025" y="2049463"/>
          <p14:tracePt t="41910" x="4518025" y="2087563"/>
          <p14:tracePt t="41926" x="4518025" y="2111375"/>
          <p14:tracePt t="41943" x="4518025" y="2149475"/>
          <p14:tracePt t="41959" x="4533900" y="2187575"/>
          <p14:tracePt t="41977" x="4549775" y="2232025"/>
          <p14:tracePt t="41993" x="4564063" y="2270125"/>
          <p14:tracePt t="42010" x="4579938" y="2293938"/>
          <p14:tracePt t="42010" x="4587875" y="2308225"/>
          <p14:tracePt t="42029" x="4602163" y="2339975"/>
          <p14:tracePt t="42044" x="4618038" y="2354263"/>
          <p14:tracePt t="42060" x="4632325" y="2362200"/>
          <p14:tracePt t="42083" x="4632325" y="2370138"/>
          <p14:tracePt t="42123" x="4648200" y="2370138"/>
          <p14:tracePt t="42131" x="4670425" y="2370138"/>
          <p14:tracePt t="42142" x="4716463" y="2370138"/>
          <p14:tracePt t="42159" x="4792663" y="2354263"/>
          <p14:tracePt t="42176" x="4838700" y="2354263"/>
          <p14:tracePt t="42193" x="4884738" y="2354263"/>
          <p14:tracePt t="42209" x="4892675" y="2354263"/>
          <p14:tracePt t="42225" x="4906963" y="2346325"/>
          <p14:tracePt t="42251" x="4914900" y="2339975"/>
          <p14:tracePt t="42261" x="4945063" y="2316163"/>
          <p14:tracePt t="42276" x="4999038" y="2278063"/>
          <p14:tracePt t="42293" x="5083175" y="2232025"/>
          <p14:tracePt t="42309" x="5143500" y="2217738"/>
          <p14:tracePt t="42326" x="5173663" y="2201863"/>
          <p14:tracePt t="42343" x="5181600" y="2201863"/>
          <p14:tracePt t="42358" x="5197475" y="2187575"/>
          <p14:tracePt t="42376" x="5197475" y="2171700"/>
          <p14:tracePt t="42392" x="5211763" y="2133600"/>
          <p14:tracePt t="42409" x="5211763" y="2111375"/>
          <p14:tracePt t="42409" x="5211763" y="2095500"/>
          <p14:tracePt t="42428" x="5211763" y="2065338"/>
          <p14:tracePt t="42442" x="5211763" y="2003425"/>
          <p14:tracePt t="42461" x="5211763" y="1965325"/>
          <p14:tracePt t="42476" x="5211763" y="1951038"/>
          <p14:tracePt t="42493" x="5211763" y="1943100"/>
          <p14:tracePt t="42509" x="5197475" y="1927225"/>
          <p14:tracePt t="42547" x="5189538" y="1927225"/>
          <p14:tracePt t="42555" x="5165725" y="1920875"/>
          <p14:tracePt t="42571" x="5159375" y="1912938"/>
          <p14:tracePt t="42579" x="5143500" y="1897063"/>
          <p14:tracePt t="42592" x="5127625" y="1889125"/>
          <p14:tracePt t="42609" x="5113338" y="1874838"/>
          <p14:tracePt t="42626" x="5105400" y="1874838"/>
          <p14:tracePt t="42667" x="5105400" y="1866900"/>
          <p14:tracePt t="42676" x="5097463" y="1866900"/>
          <p14:tracePt t="42683" x="5089525" y="1851025"/>
          <p14:tracePt t="42707" x="5083175" y="1851025"/>
          <p14:tracePt t="42715" x="5083175" y="1844675"/>
          <p14:tracePt t="42725" x="5075238" y="1844675"/>
          <p14:tracePt t="42747" x="5067300" y="1836738"/>
          <p14:tracePt t="42875" x="5067300" y="1828800"/>
          <p14:tracePt t="42883" x="5067300" y="1820863"/>
          <p14:tracePt t="42899" x="5059363" y="1806575"/>
          <p14:tracePt t="42909" x="5051425" y="1790700"/>
          <p14:tracePt t="42926" x="5037138" y="1774825"/>
          <p14:tracePt t="42941" x="5021263" y="1760538"/>
          <p14:tracePt t="42958" x="4999038" y="1752600"/>
          <p14:tracePt t="42976" x="4960938" y="1736725"/>
          <p14:tracePt t="42992" x="4899025" y="1730375"/>
          <p14:tracePt t="43008" x="4838700" y="1730375"/>
          <p14:tracePt t="43008" x="4808538" y="1714500"/>
          <p14:tracePt t="43027" x="4778375" y="1714500"/>
          <p14:tracePt t="43041" x="4732338" y="1714500"/>
          <p14:tracePt t="43041" x="4724400" y="1714500"/>
          <p14:tracePt t="43060" x="4702175" y="1714500"/>
          <p14:tracePt t="43076" x="4694238" y="1714500"/>
          <p14:tracePt t="43092" x="4678363" y="1714500"/>
          <p14:tracePt t="43115" x="4670425" y="1714500"/>
          <p14:tracePt t="43131" x="4656138" y="1714500"/>
          <p14:tracePt t="43141" x="4632325" y="1714500"/>
          <p14:tracePt t="43158" x="4610100" y="1730375"/>
          <p14:tracePt t="43175" x="4572000" y="1744663"/>
          <p14:tracePt t="43192" x="4549775" y="1774825"/>
          <p14:tracePt t="43208" x="4541838" y="1782763"/>
          <p14:tracePt t="43225" x="4533900" y="1798638"/>
          <p14:tracePt t="43242" x="4525963" y="1812925"/>
          <p14:tracePt t="43258" x="4518025" y="1858963"/>
          <p14:tracePt t="43276" x="4518025" y="1874838"/>
          <p14:tracePt t="43291" x="4511675" y="1905000"/>
          <p14:tracePt t="43309" x="4511675" y="1935163"/>
          <p14:tracePt t="43325" x="4511675" y="1965325"/>
          <p14:tracePt t="43342" x="4511675" y="1997075"/>
          <p14:tracePt t="43358" x="4511675" y="2035175"/>
          <p14:tracePt t="43374" x="4518025" y="2073275"/>
          <p14:tracePt t="43391" x="4541838" y="2133600"/>
          <p14:tracePt t="43408" x="4564063" y="2171700"/>
          <p14:tracePt t="43425" x="4587875" y="2225675"/>
          <p14:tracePt t="43441" x="4594225" y="2255838"/>
          <p14:tracePt t="43441" x="4610100" y="2270125"/>
          <p14:tracePt t="43460" x="4640263" y="2316163"/>
          <p14:tracePt t="43477" x="4670425" y="2346325"/>
          <p14:tracePt t="43492" x="4702175" y="2370138"/>
          <p14:tracePt t="43509" x="4732338" y="2384425"/>
          <p14:tracePt t="43525" x="4770438" y="2384425"/>
          <p14:tracePt t="43541" x="4800600" y="2384425"/>
          <p14:tracePt t="43557" x="4816475" y="2384425"/>
          <p14:tracePt t="43574" x="4868863" y="2362200"/>
          <p14:tracePt t="43592" x="4922838" y="2332038"/>
          <p14:tracePt t="43608" x="4968875" y="2301875"/>
          <p14:tracePt t="43625" x="5037138" y="2263775"/>
          <p14:tracePt t="43641" x="5083175" y="2225675"/>
          <p14:tracePt t="43641" x="5113338" y="2201863"/>
          <p14:tracePt t="43660" x="5127625" y="2163763"/>
          <p14:tracePt t="43676" x="5135563" y="2117725"/>
          <p14:tracePt t="43692" x="5135563" y="2065338"/>
          <p14:tracePt t="43708" x="5135563" y="2019300"/>
          <p14:tracePt t="43726" x="5135563" y="1989138"/>
          <p14:tracePt t="43741" x="5135563" y="1965325"/>
          <p14:tracePt t="43758" x="5135563" y="1951038"/>
          <p14:tracePt t="43777" x="5135563" y="1927225"/>
          <p14:tracePt t="43792" x="5113338" y="1889125"/>
          <p14:tracePt t="43808" x="5097463" y="1858963"/>
          <p14:tracePt t="43825" x="5083175" y="1828800"/>
          <p14:tracePt t="43840" x="5075238" y="1820863"/>
          <p14:tracePt t="43857" x="5045075" y="1782763"/>
          <p14:tracePt t="43876" x="5029200" y="1768475"/>
          <p14:tracePt t="43892" x="5013325" y="1752600"/>
          <p14:tracePt t="43908" x="4983163" y="1736725"/>
          <p14:tracePt t="43925" x="4960938" y="1730375"/>
          <p14:tracePt t="43941" x="4937125" y="1722438"/>
          <p14:tracePt t="43958" x="4899025" y="1722438"/>
          <p14:tracePt t="43975" x="4868863" y="1722438"/>
          <p14:tracePt t="43991" x="4808538" y="1722438"/>
          <p14:tracePt t="44007" x="4762500" y="1722438"/>
          <p14:tracePt t="44025" x="4732338" y="1722438"/>
          <p14:tracePt t="44041" x="4702175" y="1722438"/>
          <p14:tracePt t="44056" x="4678363" y="1722438"/>
          <p14:tracePt t="44073" x="4670425" y="1722438"/>
          <p14:tracePt t="44090" x="4648200" y="1730375"/>
          <p14:tracePt t="44109" x="4625975" y="1744663"/>
          <p14:tracePt t="44125" x="4602163" y="1774825"/>
          <p14:tracePt t="44141" x="4587875" y="1806575"/>
          <p14:tracePt t="44157" x="4572000" y="1820863"/>
          <p14:tracePt t="44174" x="4564063" y="1836738"/>
          <p14:tracePt t="44191" x="4556125" y="1858963"/>
          <p14:tracePt t="44207" x="4533900" y="1897063"/>
          <p14:tracePt t="44224" x="4533900" y="1920875"/>
          <p14:tracePt t="44240" x="4518025" y="1958975"/>
          <p14:tracePt t="44257" x="4518025" y="1989138"/>
          <p14:tracePt t="44257" x="4511675" y="2003425"/>
          <p14:tracePt t="44276" x="4511675" y="2041525"/>
          <p14:tracePt t="44294" x="4511675" y="2079625"/>
          <p14:tracePt t="44308" x="4511675" y="2111375"/>
          <p14:tracePt t="44324" x="4511675" y="2163763"/>
          <p14:tracePt t="44341" x="4525963" y="2193925"/>
          <p14:tracePt t="44357" x="4549775" y="2225675"/>
          <p14:tracePt t="44374" x="4579938" y="2278063"/>
          <p14:tracePt t="44390" x="4602163" y="2308225"/>
          <p14:tracePt t="44407" x="4618038" y="2324100"/>
          <p14:tracePt t="44424" x="4625975" y="2332038"/>
          <p14:tracePt t="44440" x="4625975" y="2339975"/>
          <p14:tracePt t="44456" x="4640263" y="2354263"/>
          <p14:tracePt t="44456" x="4656138" y="2370138"/>
          <p14:tracePt t="44476" x="4664075" y="2378075"/>
          <p14:tracePt t="44490" x="4694238" y="2392363"/>
          <p14:tracePt t="44508" x="4724400" y="2400300"/>
          <p14:tracePt t="44526" x="4762500" y="2400300"/>
          <p14:tracePt t="44540" x="4816475" y="2400300"/>
          <p14:tracePt t="44557" x="4884738" y="2362200"/>
          <p14:tracePt t="44573" x="4930775" y="2332038"/>
          <p14:tracePt t="44590" x="4968875" y="2301875"/>
          <p14:tracePt t="44607" x="4983163" y="2286000"/>
          <p14:tracePt t="44624" x="4991100" y="2278063"/>
          <p14:tracePt t="44640" x="5006975" y="2255838"/>
          <p14:tracePt t="44657" x="5013325" y="2247900"/>
          <p14:tracePt t="44673" x="5021263" y="2217738"/>
          <p14:tracePt t="44673" x="5037138" y="2201863"/>
          <p14:tracePt t="44692" x="5051425" y="2155825"/>
          <p14:tracePt t="44708" x="5067300" y="2111375"/>
          <p14:tracePt t="44724" x="5067300" y="2079625"/>
          <p14:tracePt t="44741" x="5067300" y="2065338"/>
          <p14:tracePt t="44757" x="5067300" y="2049463"/>
          <p14:tracePt t="46553" x="5067300" y="2057400"/>
          <p14:tracePt t="47331" x="5067300" y="2065338"/>
          <p14:tracePt t="47363" x="5067300" y="2073275"/>
          <p14:tracePt t="47372" x="5067300" y="2079625"/>
          <p14:tracePt t="47403" x="5067300" y="2087563"/>
          <p14:tracePt t="47411" x="5067300" y="2095500"/>
          <p14:tracePt t="47421" x="5059363" y="2103438"/>
          <p14:tracePt t="47443" x="5059363" y="2111375"/>
          <p14:tracePt t="47459" x="5059363" y="2117725"/>
          <p14:tracePt t="47475" x="5051425" y="2133600"/>
          <p14:tracePt t="47491" x="5051425" y="2141538"/>
          <p14:tracePt t="47503" x="5051425" y="2163763"/>
          <p14:tracePt t="47522" x="5045075" y="2179638"/>
          <p14:tracePt t="47537" x="5045075" y="2187575"/>
          <p14:tracePt t="47553" x="5045075" y="2193925"/>
          <p14:tracePt t="48499" x="5037138" y="2209800"/>
          <p14:tracePt t="54690" x="5037138" y="2217738"/>
          <p14:tracePt t="54899" x="5029200" y="2217738"/>
          <p14:tracePt t="54931" x="5013325" y="2217738"/>
          <p14:tracePt t="54955" x="5006975" y="2217738"/>
          <p14:tracePt t="55051" x="4999038" y="2217738"/>
          <p14:tracePt t="55059" x="4991100" y="2217738"/>
          <p14:tracePt t="55067" x="4975225" y="2217738"/>
          <p14:tracePt t="55099" x="4960938" y="2217738"/>
          <p14:tracePt t="55115" x="4937125" y="2217738"/>
          <p14:tracePt t="55123" x="4922838" y="2217738"/>
          <p14:tracePt t="55132" x="4914900" y="2209800"/>
          <p14:tracePt t="55145" x="4899025" y="2201863"/>
          <p14:tracePt t="55164" x="4884738" y="2201863"/>
          <p14:tracePt t="55211" x="4868863" y="2201863"/>
          <p14:tracePt t="55219" x="4860925" y="2193925"/>
          <p14:tracePt t="55229" x="4854575" y="2193925"/>
          <p14:tracePt t="55245" x="4830763" y="2179638"/>
          <p14:tracePt t="55263" x="4816475" y="2171700"/>
          <p14:tracePt t="55279" x="4808538" y="2171700"/>
          <p14:tracePt t="55295" x="4800600" y="2163763"/>
          <p14:tracePt t="55312" x="4784725" y="2133600"/>
          <p14:tracePt t="55329" x="4770438" y="2111375"/>
          <p14:tracePt t="55329" x="4754563" y="2103438"/>
          <p14:tracePt t="55348" x="4746625" y="2073275"/>
          <p14:tracePt t="55362" x="4708525" y="2011363"/>
          <p14:tracePt t="55380" x="4686300" y="1973263"/>
          <p14:tracePt t="55398" x="4670425" y="1905000"/>
          <p14:tracePt t="55413" x="4648200" y="1866900"/>
          <p14:tracePt t="55429" x="4625975" y="1806575"/>
          <p14:tracePt t="55445" x="4579938" y="1698625"/>
          <p14:tracePt t="55462" x="4541838" y="1630363"/>
          <p14:tracePt t="55479" x="4525963" y="1570038"/>
          <p14:tracePt t="55496" x="4495800" y="1524000"/>
          <p14:tracePt t="55513" x="4457700" y="1447800"/>
          <p14:tracePt t="55513" x="4427538" y="1401763"/>
          <p14:tracePt t="55533" x="4397375" y="1371600"/>
          <p14:tracePt t="55545" x="4327525" y="1303338"/>
          <p14:tracePt t="55561" x="4289425" y="1265238"/>
          <p14:tracePt t="55561" x="4259263" y="1249363"/>
          <p14:tracePt t="55580" x="4221163" y="1211263"/>
          <p14:tracePt t="55595" x="4106863" y="1120775"/>
          <p14:tracePt t="55612" x="3984625" y="1066800"/>
          <p14:tracePt t="55629" x="3878263" y="1006475"/>
          <p14:tracePt t="55645" x="3825875" y="974725"/>
          <p14:tracePt t="55661" x="3763963" y="952500"/>
          <p14:tracePt t="55678" x="3703638" y="936625"/>
          <p14:tracePt t="55695" x="3649663" y="936625"/>
          <p14:tracePt t="55711" x="3611563" y="930275"/>
          <p14:tracePt t="55728" x="3589338" y="914400"/>
          <p14:tracePt t="55745" x="3573463" y="914400"/>
          <p14:tracePt t="55761" x="3559175" y="914400"/>
          <p14:tracePt t="55761" x="3551238" y="914400"/>
          <p14:tracePt t="55780" x="3543300" y="914400"/>
          <p14:tracePt t="55795" x="3527425" y="914400"/>
          <p14:tracePt t="55818" x="3513138" y="914400"/>
          <p14:tracePt t="55828" x="3375025" y="914400"/>
          <p14:tracePt t="55845" x="3146425" y="898525"/>
          <p14:tracePt t="55862" x="2835275" y="868363"/>
          <p14:tracePt t="55878" x="2628900" y="868363"/>
          <p14:tracePt t="55894" x="2492375" y="846138"/>
          <p14:tracePt t="55911" x="2430463" y="846138"/>
          <p14:tracePt t="55928" x="2392363" y="846138"/>
          <p14:tracePt t="55944" x="2339975" y="846138"/>
          <p14:tracePt t="55944" x="2286000" y="846138"/>
          <p14:tracePt t="55964" x="2225675" y="846138"/>
          <p14:tracePt t="55964" x="2187575" y="846138"/>
          <p14:tracePt t="55980" x="2087563" y="846138"/>
          <p14:tracePt t="55997" x="2019300" y="846138"/>
          <p14:tracePt t="56013" x="1989138" y="846138"/>
          <p14:tracePt t="56029" x="1943100" y="846138"/>
          <p14:tracePt t="56046" x="1912938" y="846138"/>
          <p14:tracePt t="56062" x="1889125" y="846138"/>
          <p14:tracePt t="56078" x="1858963" y="846138"/>
          <p14:tracePt t="56095" x="1820863" y="846138"/>
          <p14:tracePt t="56112" x="1744663" y="838200"/>
          <p14:tracePt t="56128" x="1668463" y="838200"/>
          <p14:tracePt t="56145" x="1608138" y="838200"/>
          <p14:tracePt t="56163" x="1508125" y="838200"/>
          <p14:tracePt t="56163" x="1470025" y="838200"/>
          <p14:tracePt t="56181" x="1401763" y="838200"/>
          <p14:tracePt t="56196" x="1349375" y="838200"/>
          <p14:tracePt t="56213" x="1317625" y="838200"/>
          <p14:tracePt t="56229" x="1287463" y="838200"/>
          <p14:tracePt t="56246" x="1257300" y="838200"/>
          <p14:tracePt t="56262" x="1241425" y="838200"/>
          <p14:tracePt t="56278" x="1227138" y="838200"/>
          <p14:tracePt t="56295" x="1219200" y="838200"/>
          <p14:tracePt t="56331" x="1196975" y="838200"/>
          <p14:tracePt t="56347" x="1189038" y="822325"/>
          <p14:tracePt t="56355" x="1181100" y="822325"/>
          <p14:tracePt t="56364" x="1165225" y="822325"/>
          <p14:tracePt t="56379" x="1158875" y="822325"/>
          <p14:tracePt t="56397" x="1150938" y="822325"/>
          <p14:tracePt t="56412" x="1150938" y="815975"/>
          <p14:tracePt t="56524" x="1150938" y="808038"/>
          <p14:tracePt t="56540" x="1158875" y="800100"/>
          <p14:tracePt t="56548" x="1173163" y="792163"/>
          <p14:tracePt t="56565" x="1189038" y="784225"/>
          <p14:tracePt t="56578" x="1265238" y="762000"/>
          <p14:tracePt t="56597" x="1349375" y="746125"/>
          <p14:tracePt t="56614" x="1455738" y="731838"/>
          <p14:tracePt t="56630" x="1592263" y="731838"/>
          <p14:tracePt t="56647" x="1714500" y="731838"/>
          <p14:tracePt t="56662" x="1858963" y="715963"/>
          <p14:tracePt t="56679" x="1965325" y="715963"/>
          <p14:tracePt t="56696" x="2041525" y="715963"/>
          <p14:tracePt t="56712" x="2079625" y="715963"/>
          <p14:tracePt t="56729" x="2103438" y="715963"/>
          <p14:tracePt t="56746" x="2117725" y="715963"/>
          <p14:tracePt t="56762" x="2193925" y="715963"/>
          <p14:tracePt t="56783" x="2255838" y="715963"/>
          <p14:tracePt t="56795" x="2384425" y="693738"/>
          <p14:tracePt t="56795" x="2454275" y="693738"/>
          <p14:tracePt t="56813" x="2568575" y="693738"/>
          <p14:tracePt t="56830" x="2651125" y="693738"/>
          <p14:tracePt t="56846" x="2705100" y="693738"/>
          <p14:tracePt t="56862" x="2735263" y="693738"/>
          <p14:tracePt t="56879" x="2743200" y="693738"/>
          <p14:tracePt t="56895" x="2759075" y="693738"/>
          <p14:tracePt t="56912" x="2765425" y="693738"/>
          <p14:tracePt t="56928" x="2797175" y="693738"/>
          <p14:tracePt t="56946" x="2849563" y="693738"/>
          <p14:tracePt t="56962" x="2917825" y="693738"/>
          <p14:tracePt t="56979" x="2955925" y="693738"/>
          <p14:tracePt t="56979" x="2963863" y="693738"/>
          <p14:tracePt t="56997" x="2971800" y="693738"/>
          <p14:tracePt t="63207" x="2979738" y="693738"/>
          <p14:tracePt t="63476" x="2994025" y="693738"/>
          <p14:tracePt t="63852" x="2994025" y="701675"/>
          <p14:tracePt t="63884" x="2994025" y="708025"/>
          <p14:tracePt t="63892" x="2994025" y="715963"/>
          <p14:tracePt t="63904" x="2994025" y="746125"/>
          <p14:tracePt t="63921" x="2994025" y="784225"/>
          <p14:tracePt t="63938" x="2987675" y="860425"/>
          <p14:tracePt t="63938" x="2987675" y="922338"/>
          <p14:tracePt t="63957" x="2987675" y="974725"/>
          <p14:tracePt t="63971" x="2971800" y="1211263"/>
          <p14:tracePt t="63989" x="2949575" y="1349375"/>
          <p14:tracePt t="64006" x="2925763" y="1470025"/>
          <p14:tracePt t="64024" x="2895600" y="1600200"/>
          <p14:tracePt t="64038" x="2857500" y="1698625"/>
          <p14:tracePt t="64054" x="2849563" y="1760538"/>
          <p14:tracePt t="64070" x="2835275" y="1828800"/>
          <p14:tracePt t="64087" x="2811463" y="1897063"/>
          <p14:tracePt t="64105" x="2797175" y="1958975"/>
          <p14:tracePt t="64121" x="2773363" y="2019300"/>
          <p14:tracePt t="64139" x="2720975" y="2187575"/>
          <p14:tracePt t="64157" x="2697163" y="2217738"/>
          <p14:tracePt t="64171" x="2636838" y="2316163"/>
          <p14:tracePt t="64190" x="2590800" y="2384425"/>
          <p14:tracePt t="64205" x="2552700" y="2468563"/>
          <p14:tracePt t="64222" x="2522538" y="2522538"/>
          <p14:tracePt t="64238" x="2498725" y="2552700"/>
          <p14:tracePt t="64255" x="2460625" y="2620963"/>
          <p14:tracePt t="64271" x="2416175" y="2689225"/>
          <p14:tracePt t="64288" x="2378075" y="2751138"/>
          <p14:tracePt t="64305" x="2339975" y="2797175"/>
          <p14:tracePt t="64323" x="2324100" y="2811463"/>
          <p14:tracePt t="64338" x="2308225" y="2827338"/>
          <p14:tracePt t="64355" x="2278063" y="2849563"/>
          <p14:tracePt t="64370" x="2217738" y="2873375"/>
          <p14:tracePt t="64370" x="2171700" y="2895600"/>
          <p14:tracePt t="64389" x="2049463" y="2955925"/>
          <p14:tracePt t="64405" x="1943100" y="3001963"/>
          <p14:tracePt t="64422" x="1844675" y="3032125"/>
          <p14:tracePt t="64438" x="1782763" y="3070225"/>
          <p14:tracePt t="64455" x="1752600" y="3086100"/>
          <p14:tracePt t="64471" x="1714500" y="3094038"/>
          <p14:tracePt t="64487" x="1706563" y="3101975"/>
          <p14:tracePt t="64504" x="1676400" y="3116263"/>
          <p14:tracePt t="64521" x="1646238" y="3116263"/>
          <p14:tracePt t="64537" x="1592263" y="3124200"/>
          <p14:tracePt t="64554" x="1531938" y="3140075"/>
          <p14:tracePt t="64571" x="1493838" y="3154363"/>
          <p14:tracePt t="64571" x="1477963" y="3162300"/>
          <p14:tracePt t="64590" x="1455738" y="3170238"/>
          <p14:tracePt t="64605" x="1401763" y="3184525"/>
          <p14:tracePt t="64622" x="1325563" y="3192463"/>
          <p14:tracePt t="64638" x="1235075" y="3208338"/>
          <p14:tracePt t="64655" x="1181100" y="3216275"/>
          <p14:tracePt t="64671" x="1143000" y="3216275"/>
          <p14:tracePt t="64687" x="1120775" y="3222625"/>
          <p14:tracePt t="64704" x="1104900" y="3222625"/>
          <p14:tracePt t="64721" x="1082675" y="3222625"/>
          <p14:tracePt t="64737" x="1058863" y="3222625"/>
          <p14:tracePt t="64754" x="1020763" y="3222625"/>
          <p14:tracePt t="64777" x="998538" y="3222625"/>
          <p14:tracePt t="64790" x="968375" y="3222625"/>
          <p14:tracePt t="64805" x="930275" y="3222625"/>
          <p14:tracePt t="64823" x="884238" y="3222625"/>
          <p14:tracePt t="64838" x="860425" y="3222625"/>
          <p14:tracePt t="64854" x="838200" y="3222625"/>
          <p14:tracePt t="64871" x="800100" y="3222625"/>
          <p14:tracePt t="64887" x="777875" y="3222625"/>
          <p14:tracePt t="64904" x="739775" y="3216275"/>
          <p14:tracePt t="64920" x="715963" y="3200400"/>
          <p14:tracePt t="64937" x="701675" y="3200400"/>
          <p14:tracePt t="64954" x="693738" y="3200400"/>
          <p14:tracePt t="64970" x="685800" y="3200400"/>
          <p14:tracePt t="65444" x="677863" y="3200400"/>
          <p14:tracePt t="65453" x="663575" y="3200400"/>
          <p14:tracePt t="65469" x="639763" y="3192463"/>
          <p14:tracePt t="65476" x="631825" y="3184525"/>
          <p14:tracePt t="65486" x="617538" y="3178175"/>
          <p14:tracePt t="65503" x="601663" y="3170238"/>
          <p14:tracePt t="65521" x="587375" y="3170238"/>
          <p14:tracePt t="65540" x="571500" y="3162300"/>
          <p14:tracePt t="65553" x="563563" y="3162300"/>
          <p14:tracePt t="65636" x="555625" y="3162300"/>
          <p14:tracePt t="65644" x="555625" y="3154363"/>
          <p14:tracePt t="65940" x="563563" y="3154363"/>
          <p14:tracePt t="65964" x="571500" y="3154363"/>
          <p14:tracePt t="65980" x="579438" y="3154363"/>
          <p14:tracePt t="65988" x="587375" y="3154363"/>
          <p14:tracePt t="66002" x="601663" y="3154363"/>
          <p14:tracePt t="66019" x="631825" y="3140075"/>
          <p14:tracePt t="66037" x="663575" y="3140075"/>
          <p14:tracePt t="66054" x="677863" y="3140075"/>
          <p14:tracePt t="66069" x="685800" y="3140075"/>
          <p14:tracePt t="66086" x="701675" y="3124200"/>
          <p14:tracePt t="66116" x="708025" y="3124200"/>
          <p14:tracePt t="66124" x="731838" y="3124200"/>
          <p14:tracePt t="66135" x="762000" y="3116263"/>
          <p14:tracePt t="66152" x="838200" y="3108325"/>
          <p14:tracePt t="66170" x="930275" y="3086100"/>
          <p14:tracePt t="66186" x="1036638" y="3086100"/>
          <p14:tracePt t="66201" x="1150938" y="3078163"/>
          <p14:tracePt t="66218" x="1249363" y="3078163"/>
          <p14:tracePt t="66237" x="1265238" y="3078163"/>
          <p14:tracePt t="66254" x="1287463" y="3078163"/>
          <p14:tracePt t="66270" x="1311275" y="3078163"/>
          <p14:tracePt t="66287" x="1355725" y="3078163"/>
          <p14:tracePt t="66304" x="1417638" y="3078163"/>
          <p14:tracePt t="66321" x="1516063" y="3070225"/>
          <p14:tracePt t="66336" x="1584325" y="3063875"/>
          <p14:tracePt t="66352" x="1660525" y="3063875"/>
          <p14:tracePt t="66369" x="1692275" y="3063875"/>
          <p14:tracePt t="66386" x="1706563" y="3063875"/>
          <p14:tracePt t="66402" x="1722438" y="3063875"/>
          <p14:tracePt t="66421" x="1752600" y="3063875"/>
          <p14:tracePt t="66435" x="1806575" y="3063875"/>
          <p14:tracePt t="66453" x="1851025" y="3055938"/>
          <p14:tracePt t="66470" x="1889125" y="3048000"/>
          <p14:tracePt t="66486" x="1905000" y="3048000"/>
          <p14:tracePt t="66502" x="1935163" y="3048000"/>
          <p14:tracePt t="66520" x="1943100" y="3048000"/>
          <p14:tracePt t="66536" x="1981200" y="3048000"/>
          <p14:tracePt t="66552" x="2011363" y="3048000"/>
          <p14:tracePt t="66569" x="2041525" y="3048000"/>
          <p14:tracePt t="66586" x="2095500" y="3048000"/>
          <p14:tracePt t="66602" x="2149475" y="3048000"/>
          <p14:tracePt t="66619" x="2209800" y="3048000"/>
          <p14:tracePt t="66619" x="2225675" y="3048000"/>
          <p14:tracePt t="66637" x="2255838" y="3055938"/>
          <p14:tracePt t="66653" x="2286000" y="3063875"/>
          <p14:tracePt t="66669" x="2293938" y="3070225"/>
          <p14:tracePt t="66686" x="2308225" y="3078163"/>
          <p14:tracePt t="66702" x="2332038" y="3094038"/>
          <p14:tracePt t="66719" x="2400300" y="3108325"/>
          <p14:tracePt t="66736" x="2476500" y="3124200"/>
          <p14:tracePt t="66752" x="2536825" y="3124200"/>
          <p14:tracePt t="66768" x="2582863" y="3124200"/>
          <p14:tracePt t="66786" x="2598738" y="3124200"/>
          <p14:tracePt t="66801" x="2606675" y="3124200"/>
          <p14:tracePt t="66817" x="2613025" y="3124200"/>
          <p14:tracePt t="66836" x="2628900" y="3124200"/>
          <p14:tracePt t="66850" x="2667000" y="3124200"/>
          <p14:tracePt t="66850" x="2682875" y="3124200"/>
          <p14:tracePt t="66869" x="2713038" y="3124200"/>
          <p14:tracePt t="66885" x="2751138" y="3124200"/>
          <p14:tracePt t="66901" x="2765425" y="3124200"/>
          <p14:tracePt t="66918" x="2789238" y="3124200"/>
          <p14:tracePt t="66934" x="2827338" y="3124200"/>
          <p14:tracePt t="66951" x="2873375" y="3124200"/>
          <p14:tracePt t="66967" x="2895600" y="3124200"/>
          <p14:tracePt t="66985" x="2903538" y="3124200"/>
          <p14:tracePt t="67001" x="2917825" y="3124200"/>
          <p14:tracePt t="67018" x="2933700" y="3124200"/>
          <p14:tracePt t="67034" x="2955925" y="3124200"/>
          <p14:tracePt t="67034" x="2979738" y="3124200"/>
          <p14:tracePt t="67053" x="3032125" y="3124200"/>
          <p14:tracePt t="67069" x="3086100" y="3146425"/>
          <p14:tracePt t="67086" x="3116263" y="3146425"/>
          <p14:tracePt t="67102" x="3162300" y="3146425"/>
          <p14:tracePt t="67118" x="3200400" y="3154363"/>
          <p14:tracePt t="67135" x="3238500" y="3162300"/>
          <p14:tracePt t="67151" x="3260725" y="3162300"/>
          <p14:tracePt t="67168" x="3276600" y="3162300"/>
          <p14:tracePt t="67185" x="3298825" y="3162300"/>
          <p14:tracePt t="67201" x="3322638" y="3170238"/>
          <p14:tracePt t="67218" x="3352800" y="3178175"/>
          <p14:tracePt t="67218" x="3368675" y="3178175"/>
          <p14:tracePt t="67237" x="3382963" y="3184525"/>
          <p14:tracePt t="67251" x="3429000" y="3184525"/>
          <p14:tracePt t="67269" x="3459163" y="3192463"/>
          <p14:tracePt t="67285" x="3482975" y="3200400"/>
          <p14:tracePt t="67302" x="3489325" y="3200400"/>
          <p14:tracePt t="67340" x="3505200" y="3200400"/>
          <p14:tracePt t="67356" x="3521075" y="3200400"/>
          <p14:tracePt t="67364" x="3543300" y="3200400"/>
          <p14:tracePt t="67372" x="3559175" y="3200400"/>
          <p14:tracePt t="67384" x="3603625" y="3200400"/>
          <p14:tracePt t="67401" x="3641725" y="3200400"/>
          <p14:tracePt t="67418" x="3665538" y="3200400"/>
          <p14:tracePt t="67435" x="3703638" y="3200400"/>
          <p14:tracePt t="67435" x="3717925" y="3200400"/>
          <p14:tracePt t="67454" x="3756025" y="3200400"/>
          <p14:tracePt t="67469" x="3794125" y="3200400"/>
          <p14:tracePt t="67486" x="3832225" y="3200400"/>
          <p14:tracePt t="67502" x="3856038" y="3200400"/>
          <p14:tracePt t="67518" x="3863975" y="3200400"/>
          <p14:tracePt t="68518" x="3870325" y="3200400"/>
          <p14:tracePt t="68724" x="3878263" y="3200400"/>
          <p14:tracePt t="68756" x="3894138" y="3200400"/>
          <p14:tracePt t="68797" x="3908425" y="3200400"/>
          <p14:tracePt t="68804" x="3924300" y="3200400"/>
          <p14:tracePt t="68816" x="3954463" y="3200400"/>
          <p14:tracePt t="68835" x="4008438" y="3200400"/>
          <p14:tracePt t="68850" x="4076700" y="3200400"/>
          <p14:tracePt t="68867" x="4130675" y="3200400"/>
          <p14:tracePt t="68867" x="4144963" y="3200400"/>
          <p14:tracePt t="68885" x="4191000" y="3200400"/>
          <p14:tracePt t="68901" x="4206875" y="3200400"/>
          <p14:tracePt t="68917" x="4244975" y="3200400"/>
          <p14:tracePt t="68934" x="4259263" y="3184525"/>
          <p14:tracePt t="68950" x="4259263" y="3170238"/>
          <p14:tracePt t="68966" x="4251325" y="3170238"/>
          <p14:tracePt t="69196" x="4244975" y="3170238"/>
          <p14:tracePt t="69244" x="4244975" y="3178175"/>
          <p14:tracePt t="69260" x="4251325" y="3178175"/>
          <p14:tracePt t="69292" x="4259263" y="3178175"/>
          <p14:tracePt t="69300" x="4267200" y="3178175"/>
          <p14:tracePt t="69316" x="4283075" y="3178175"/>
          <p14:tracePt t="69335" x="4289425" y="3178175"/>
          <p14:tracePt t="69350" x="4305300" y="3178175"/>
          <p14:tracePt t="69367" x="4313238" y="3162300"/>
          <p14:tracePt t="69382" x="4327525" y="3162300"/>
          <p14:tracePt t="69399" x="4359275" y="3162300"/>
          <p14:tracePt t="69416" x="4381500" y="3146425"/>
          <p14:tracePt t="69432" x="4419600" y="3146425"/>
          <p14:tracePt t="69449" x="4449763" y="3146425"/>
          <p14:tracePt t="69466" x="4479925" y="3146425"/>
          <p14:tracePt t="69482" x="4495800" y="3132138"/>
          <p14:tracePt t="69499" x="4511675" y="3132138"/>
          <p14:tracePt t="69517" x="4541838" y="3132138"/>
          <p14:tracePt t="69534" x="4564063" y="3132138"/>
          <p14:tracePt t="69549" x="4579938" y="3132138"/>
          <p14:tracePt t="69565" x="4587875" y="3132138"/>
          <p14:tracePt t="69582" x="4602163" y="3132138"/>
          <p14:tracePt t="69604" x="4618038" y="3132138"/>
          <p14:tracePt t="69620" x="4632325" y="3132138"/>
          <p14:tracePt t="69636" x="4648200" y="3132138"/>
          <p14:tracePt t="69648" x="4702175" y="3132138"/>
          <p14:tracePt t="69666" x="4732338" y="3132138"/>
          <p14:tracePt t="69682" x="4762500" y="3132138"/>
          <p14:tracePt t="69699" x="4778375" y="3132138"/>
          <p14:tracePt t="69699" x="4792663" y="3140075"/>
          <p14:tracePt t="69718" x="4816475" y="3140075"/>
          <p14:tracePt t="69733" x="4860925" y="3146425"/>
          <p14:tracePt t="69750" x="4899025" y="3146425"/>
          <p14:tracePt t="69766" x="4945063" y="3162300"/>
          <p14:tracePt t="69783" x="4983163" y="3162300"/>
          <p14:tracePt t="69800" x="5029200" y="3162300"/>
          <p14:tracePt t="69816" x="5051425" y="3162300"/>
          <p14:tracePt t="69834" x="5075238" y="3162300"/>
          <p14:tracePt t="69849" x="5113338" y="3162300"/>
          <p14:tracePt t="69866" x="5173663" y="3162300"/>
          <p14:tracePt t="69882" x="5249863" y="3162300"/>
          <p14:tracePt t="69899" x="5349875" y="3162300"/>
          <p14:tracePt t="69917" x="5394325" y="3162300"/>
          <p14:tracePt t="69933" x="5418138" y="3162300"/>
          <p14:tracePt t="69950" x="5426075" y="3162300"/>
          <p14:tracePt t="69966" x="5432425" y="3162300"/>
          <p14:tracePt t="69983" x="5448300" y="3162300"/>
          <p14:tracePt t="69998" x="5470525" y="3170238"/>
          <p14:tracePt t="70016" x="5532438" y="3170238"/>
          <p14:tracePt t="70032" x="5600700" y="3170238"/>
          <p14:tracePt t="70048" x="5638800" y="3170238"/>
          <p14:tracePt t="70065" x="5668963" y="3170238"/>
          <p14:tracePt t="70082" x="5684838" y="3170238"/>
          <p14:tracePt t="70156" x="5692775" y="3170238"/>
          <p14:tracePt t="70188" x="5715000" y="3170238"/>
          <p14:tracePt t="70197" x="5722938" y="3170238"/>
          <p14:tracePt t="70244" x="5737225" y="3170238"/>
          <p14:tracePt t="70356" x="5745163" y="3170238"/>
          <p14:tracePt t="70365" x="5761038" y="3170238"/>
          <p14:tracePt t="70372" x="5768975" y="3170238"/>
          <p14:tracePt t="70382" x="5799138" y="3170238"/>
          <p14:tracePt t="70398" x="5821363" y="3178175"/>
          <p14:tracePt t="70415" x="5867400" y="3178175"/>
          <p14:tracePt t="70431" x="5905500" y="3178175"/>
          <p14:tracePt t="70448" x="5935663" y="3178175"/>
          <p14:tracePt t="70465" x="5989638" y="3178175"/>
          <p14:tracePt t="70481" x="6035675" y="3178175"/>
          <p14:tracePt t="70498" x="6080125" y="3178175"/>
          <p14:tracePt t="70515" x="6111875" y="3178175"/>
          <p14:tracePt t="70515" x="6118225" y="3178175"/>
          <p14:tracePt t="70533" x="6142038" y="3178175"/>
          <p14:tracePt t="70549" x="6180138" y="3178175"/>
          <p14:tracePt t="70566" x="6232525" y="3178175"/>
          <p14:tracePt t="70581" x="6286500" y="3178175"/>
          <p14:tracePt t="70597" x="6354763" y="3178175"/>
          <p14:tracePt t="70614" x="6423025" y="3178175"/>
          <p14:tracePt t="70631" x="6507163" y="3178175"/>
          <p14:tracePt t="70648" x="6599238" y="3178175"/>
          <p14:tracePt t="70665" x="6713538" y="3178175"/>
          <p14:tracePt t="70681" x="6819900" y="3178175"/>
          <p14:tracePt t="70698" x="6904038" y="3178175"/>
          <p14:tracePt t="70715" x="6988175" y="3178175"/>
          <p14:tracePt t="70715" x="7018338" y="3178175"/>
          <p14:tracePt t="70733" x="7078663" y="3162300"/>
          <p14:tracePt t="70749" x="7116763" y="3162300"/>
          <p14:tracePt t="70766" x="7154863" y="3154363"/>
          <p14:tracePt t="70782" x="7162800" y="3154363"/>
          <p14:tracePt t="70798" x="7170738" y="3146425"/>
          <p14:tracePt t="70816" x="7178675" y="3146425"/>
          <p14:tracePt t="70830" x="7208838" y="3146425"/>
          <p14:tracePt t="70848" x="7239000" y="3146425"/>
          <p14:tracePt t="70864" x="7285038" y="3146425"/>
          <p14:tracePt t="70881" x="7331075" y="3146425"/>
          <p14:tracePt t="70898" x="7361238" y="3146425"/>
          <p14:tracePt t="70914" x="7369175" y="3146425"/>
          <p14:tracePt t="70940" x="7375525" y="3146425"/>
          <p14:tracePt t="70965" x="7391400" y="3146425"/>
          <p14:tracePt t="70972" x="7407275" y="3146425"/>
          <p14:tracePt t="70981" x="7451725" y="3146425"/>
          <p14:tracePt t="70998" x="7505700" y="3146425"/>
          <p14:tracePt t="71015" x="7543800" y="3146425"/>
          <p14:tracePt t="71031" x="7551738" y="3146425"/>
          <p14:tracePt t="71047" x="7559675" y="3146425"/>
          <p14:tracePt t="71064" x="7566025" y="3146425"/>
          <p14:tracePt t="71080" x="7573963" y="3146425"/>
          <p14:tracePt t="71100" x="7581900" y="3146425"/>
          <p14:tracePt t="71114" x="7597775" y="3146425"/>
          <p14:tracePt t="71131" x="7612063" y="3146425"/>
          <p14:tracePt t="71147" x="7635875" y="3146425"/>
          <p14:tracePt t="71165" x="7673975" y="3146425"/>
          <p14:tracePt t="71181" x="7712075" y="3146425"/>
          <p14:tracePt t="71198" x="7764463" y="3146425"/>
          <p14:tracePt t="71214" x="7810500" y="3146425"/>
          <p14:tracePt t="71231" x="7826375" y="3146425"/>
          <p14:tracePt t="71247" x="7840663" y="3146425"/>
          <p14:tracePt t="71264" x="7848600" y="3146425"/>
          <p14:tracePt t="71284" x="7856538" y="3146425"/>
          <p14:tracePt t="71296" x="7886700" y="3146425"/>
          <p14:tracePt t="71296" x="7916863" y="3146425"/>
          <p14:tracePt t="71317" x="7932738" y="3146425"/>
          <p14:tracePt t="71330" x="7985125" y="3146425"/>
          <p14:tracePt t="71330" x="8008938" y="3170238"/>
          <p14:tracePt t="71350" x="8023225" y="3170238"/>
          <p14:tracePt t="71364" x="8039100" y="3170238"/>
          <p14:tracePt t="71381" x="8047038" y="3170238"/>
          <p14:tracePt t="71398" x="8054975" y="3170238"/>
          <p14:tracePt t="71429" x="8069263" y="3170238"/>
          <p14:tracePt t="71452" x="8077200" y="3170238"/>
          <p14:tracePt t="71461" x="8085138" y="3170238"/>
          <p14:tracePt t="71476" x="8085138" y="3162300"/>
          <p14:tracePt t="74137" x="8077200" y="3162300"/>
          <p14:tracePt t="74860" x="8061325" y="3162300"/>
          <p14:tracePt t="74868" x="8031163" y="3162300"/>
          <p14:tracePt t="74877" x="7924800" y="3162300"/>
          <p14:tracePt t="74896" x="7788275" y="3162300"/>
          <p14:tracePt t="74911" x="7650163" y="3162300"/>
          <p14:tracePt t="74926" x="7521575" y="3162300"/>
          <p14:tracePt t="74942" x="7429500" y="3162300"/>
          <p14:tracePt t="74960" x="7353300" y="3162300"/>
          <p14:tracePt t="74977" x="7261225" y="3162300"/>
          <p14:tracePt t="74994" x="7146925" y="3162300"/>
          <p14:tracePt t="75010" x="7026275" y="3162300"/>
          <p14:tracePt t="75010" x="6964363" y="3162300"/>
          <p14:tracePt t="75030" x="6918325" y="3162300"/>
          <p14:tracePt t="75043" x="6751638" y="3162300"/>
          <p14:tracePt t="75061" x="6607175" y="3162300"/>
          <p14:tracePt t="75078" x="6477000" y="3162300"/>
          <p14:tracePt t="75094" x="6346825" y="3162300"/>
          <p14:tracePt t="75110" x="6256338" y="3162300"/>
          <p14:tracePt t="75127" x="6172200" y="3162300"/>
          <p14:tracePt t="75143" x="6065838" y="3162300"/>
          <p14:tracePt t="75160" x="5905500" y="3162300"/>
          <p14:tracePt t="75177" x="5722938" y="3162300"/>
          <p14:tracePt t="75193" x="5502275" y="3162300"/>
          <p14:tracePt t="75210" x="5287963" y="3162300"/>
          <p14:tracePt t="75227" x="5151438" y="3162300"/>
          <p14:tracePt t="75227" x="5075238" y="3162300"/>
          <p14:tracePt t="75245" x="4968875" y="3162300"/>
          <p14:tracePt t="75261" x="4876800" y="3162300"/>
          <p14:tracePt t="75277" x="4770438" y="3162300"/>
          <p14:tracePt t="75294" x="4625975" y="3184525"/>
          <p14:tracePt t="75310" x="4479925" y="3184525"/>
          <p14:tracePt t="75329" x="4343400" y="3192463"/>
          <p14:tracePt t="75343" x="4213225" y="3192463"/>
          <p14:tracePt t="75360" x="4092575" y="3192463"/>
          <p14:tracePt t="75376" x="4000500" y="3192463"/>
          <p14:tracePt t="75393" x="3894138" y="3192463"/>
          <p14:tracePt t="75410" x="3779838" y="3192463"/>
          <p14:tracePt t="75426" x="3673475" y="3192463"/>
          <p14:tracePt t="75426" x="3635375" y="3192463"/>
          <p14:tracePt t="75445" x="3603625" y="3200400"/>
          <p14:tracePt t="75445" x="3565525" y="3216275"/>
          <p14:tracePt t="75461" x="3505200" y="3216275"/>
          <p14:tracePt t="75478" x="3413125" y="3216275"/>
          <p14:tracePt t="75494" x="3322638" y="3216275"/>
          <p14:tracePt t="75510" x="3200400" y="3216275"/>
          <p14:tracePt t="75527" x="3055938" y="3216275"/>
          <p14:tracePt t="75543" x="2917825" y="3216275"/>
          <p14:tracePt t="75559" x="2811463" y="3216275"/>
          <p14:tracePt t="75576" x="2743200" y="3216275"/>
          <p14:tracePt t="75593" x="2682875" y="3216275"/>
          <p14:tracePt t="75609" x="2620963" y="3216275"/>
          <p14:tracePt t="75627" x="2568575" y="3216275"/>
          <p14:tracePt t="75643" x="2492375" y="3216275"/>
          <p14:tracePt t="75643" x="2454275" y="3216275"/>
          <p14:tracePt t="75661" x="2370138" y="3216275"/>
          <p14:tracePt t="75678" x="2286000" y="3216275"/>
          <p14:tracePt t="75693" x="2239963" y="3216275"/>
          <p14:tracePt t="75710" x="2201863" y="3216275"/>
          <p14:tracePt t="75727" x="2163763" y="3216275"/>
          <p14:tracePt t="75743" x="2111375" y="3230563"/>
          <p14:tracePt t="75759" x="2057400" y="3230563"/>
          <p14:tracePt t="75776" x="2003425" y="3238500"/>
          <p14:tracePt t="75795" x="1943100" y="3238500"/>
          <p14:tracePt t="75809" x="1844675" y="3238500"/>
          <p14:tracePt t="75827" x="1752600" y="3238500"/>
          <p14:tracePt t="75843" x="1698625" y="3238500"/>
          <p14:tracePt t="75843" x="1684338" y="3238500"/>
          <p14:tracePt t="75861" x="1646238" y="3238500"/>
          <p14:tracePt t="75877" x="1592263" y="3238500"/>
          <p14:tracePt t="75893" x="1539875" y="3238500"/>
          <p14:tracePt t="75910" x="1463675" y="3238500"/>
          <p14:tracePt t="75927" x="1425575" y="3230563"/>
          <p14:tracePt t="75943" x="1393825" y="3230563"/>
          <p14:tracePt t="75959" x="1379538" y="3230563"/>
          <p14:tracePt t="75976" x="1355725" y="3216275"/>
          <p14:tracePt t="75992" x="1295400" y="3216275"/>
          <p14:tracePt t="76009" x="1189038" y="3216275"/>
          <p14:tracePt t="76026" x="1089025" y="3216275"/>
          <p14:tracePt t="76043" x="990600" y="3200400"/>
          <p14:tracePt t="76043" x="968375" y="3200400"/>
          <p14:tracePt t="76061" x="944563" y="3192463"/>
          <p14:tracePt t="76078" x="922338" y="3192463"/>
          <p14:tracePt t="76093" x="914400" y="3192463"/>
          <p14:tracePt t="76109" x="876300" y="3192463"/>
          <p14:tracePt t="76127" x="830263" y="3178175"/>
          <p14:tracePt t="76142" x="777875" y="3178175"/>
          <p14:tracePt t="76159" x="731838" y="3178175"/>
          <p14:tracePt t="76176" x="708025" y="3178175"/>
          <p14:tracePt t="76192" x="693738" y="3170238"/>
          <p14:tracePt t="76208" x="693738" y="3162300"/>
          <p14:tracePt t="76340" x="701675" y="3162300"/>
          <p14:tracePt t="76348" x="715963" y="3162300"/>
          <p14:tracePt t="76358" x="769938" y="3162300"/>
          <p14:tracePt t="76375" x="830263" y="3162300"/>
          <p14:tracePt t="76391" x="906463" y="3162300"/>
          <p14:tracePt t="76408" x="922338" y="3162300"/>
          <p14:tracePt t="76425" x="936625" y="3162300"/>
          <p14:tracePt t="76441" x="952500" y="3162300"/>
          <p14:tracePt t="76484" x="990600" y="3162300"/>
          <p14:tracePt t="76493" x="1020763" y="3162300"/>
          <p14:tracePt t="76500" x="1074738" y="3162300"/>
          <p14:tracePt t="76509" x="1219200" y="3140075"/>
          <p14:tracePt t="76527" x="1333500" y="3140075"/>
          <p14:tracePt t="76542" x="1431925" y="3140075"/>
          <p14:tracePt t="76559" x="1470025" y="3132138"/>
          <p14:tracePt t="76576" x="1501775" y="3124200"/>
          <p14:tracePt t="76591" x="1524000" y="3124200"/>
          <p14:tracePt t="76608" x="1546225" y="3124200"/>
          <p14:tracePt t="76625" x="1592263" y="3116263"/>
          <p14:tracePt t="76642" x="1692275" y="3101975"/>
          <p14:tracePt t="76658" x="1874838" y="3101975"/>
          <p14:tracePt t="76678" x="1927225" y="3101975"/>
          <p14:tracePt t="76691" x="1989138" y="3101975"/>
          <p14:tracePt t="76709" x="2003425" y="3101975"/>
          <p14:tracePt t="76772" x="2019300" y="3101975"/>
          <p14:tracePt t="76789" x="2035175" y="3101975"/>
          <p14:tracePt t="76797" x="2049463" y="3101975"/>
          <p14:tracePt t="76808" x="2103438" y="3101975"/>
          <p14:tracePt t="76808" x="2117725" y="3101975"/>
          <p14:tracePt t="77717" x="2125663" y="3101975"/>
          <p14:tracePt t="77949" x="2133600" y="3101975"/>
          <p14:tracePt t="77988" x="2141538" y="3094038"/>
          <p14:tracePt t="77996" x="2149475" y="3094038"/>
          <p14:tracePt t="78006" x="2163763" y="3094038"/>
          <p14:tracePt t="78024" x="2193925" y="3094038"/>
          <p14:tracePt t="78040" x="2209800" y="3094038"/>
          <p14:tracePt t="78057" x="2232025" y="3086100"/>
          <p14:tracePt t="78073" x="2247900" y="3086100"/>
          <p14:tracePt t="78100" x="2255838" y="3086100"/>
          <p14:tracePt t="78116" x="2263775" y="3086100"/>
          <p14:tracePt t="78125" x="2293938" y="3078163"/>
          <p14:tracePt t="78141" x="2339975" y="3070225"/>
          <p14:tracePt t="78158" x="2384425" y="3070225"/>
          <p14:tracePt t="78174" x="2408238" y="3070225"/>
          <p14:tracePt t="78190" x="2422525" y="3070225"/>
          <p14:tracePt t="78207" x="2438400" y="3070225"/>
          <p14:tracePt t="78236" x="2454275" y="3070225"/>
          <p14:tracePt t="78244" x="2468563" y="3070225"/>
          <p14:tracePt t="78260" x="2484438" y="3070225"/>
          <p14:tracePt t="78273" x="2530475" y="3070225"/>
          <p14:tracePt t="78290" x="2582863" y="3070225"/>
          <p14:tracePt t="78307" x="2644775" y="3070225"/>
          <p14:tracePt t="78307" x="2682875" y="3070225"/>
          <p14:tracePt t="78327" x="2743200" y="3070225"/>
          <p14:tracePt t="78341" x="2841625" y="3070225"/>
          <p14:tracePt t="78357" x="2933700" y="3070225"/>
          <p14:tracePt t="78374" x="3017838" y="3070225"/>
          <p14:tracePt t="78390" x="3101975" y="3070225"/>
          <p14:tracePt t="78407" x="3154363" y="3070225"/>
          <p14:tracePt t="78423" x="3184525" y="3070225"/>
          <p14:tracePt t="78440" x="3200400" y="3070225"/>
          <p14:tracePt t="78456" x="3208338" y="3063875"/>
          <p14:tracePt t="78473" x="3222625" y="3063875"/>
          <p14:tracePt t="78489" x="3246438" y="3063875"/>
          <p14:tracePt t="78506" x="3276600" y="3063875"/>
          <p14:tracePt t="78506" x="3292475" y="3063875"/>
          <p14:tracePt t="78525" x="3322638" y="3063875"/>
          <p14:tracePt t="78541" x="3360738" y="3063875"/>
          <p14:tracePt t="78557" x="3390900" y="3063875"/>
          <p14:tracePt t="78574" x="3444875" y="3063875"/>
          <p14:tracePt t="78590" x="3521075" y="3063875"/>
          <p14:tracePt t="78607" x="3603625" y="3063875"/>
          <p14:tracePt t="78623" x="3679825" y="3063875"/>
          <p14:tracePt t="78640" x="3749675" y="3063875"/>
          <p14:tracePt t="78656" x="3794125" y="3063875"/>
          <p14:tracePt t="78673" x="3832225" y="3063875"/>
          <p14:tracePt t="78690" x="3863975" y="3063875"/>
          <p14:tracePt t="78706" x="3902075" y="3063875"/>
          <p14:tracePt t="78706" x="3916363" y="3063875"/>
          <p14:tracePt t="78725" x="3946525" y="3063875"/>
          <p14:tracePt t="78739" x="3992563" y="3063875"/>
          <p14:tracePt t="78757" x="4030663" y="3063875"/>
          <p14:tracePt t="78774" x="4076700" y="3063875"/>
          <p14:tracePt t="78794" x="4114800" y="3063875"/>
          <p14:tracePt t="78807" x="4130675" y="3063875"/>
          <p14:tracePt t="79705" x="4144963" y="3063875"/>
          <p14:tracePt t="79988" x="4160838" y="3063875"/>
          <p14:tracePt t="79996" x="4183063" y="3063875"/>
          <p14:tracePt t="80006" x="4213225" y="3063875"/>
          <p14:tracePt t="80023" x="4259263" y="3063875"/>
          <p14:tracePt t="80038" x="4297363" y="3063875"/>
          <p14:tracePt t="80056" x="4327525" y="3063875"/>
          <p14:tracePt t="80072" x="4343400" y="3063875"/>
          <p14:tracePt t="80088" x="4351338" y="3063875"/>
          <p14:tracePt t="80104" x="4373563" y="3063875"/>
          <p14:tracePt t="80121" x="4389438" y="3063875"/>
          <p14:tracePt t="80137" x="4435475" y="3063875"/>
          <p14:tracePt t="80137" x="4465638" y="3063875"/>
          <p14:tracePt t="80157" x="4495800" y="3063875"/>
          <p14:tracePt t="80171" x="4587875" y="3063875"/>
          <p14:tracePt t="80189" x="4625975" y="3063875"/>
          <p14:tracePt t="80206" x="4656138" y="3063875"/>
          <p14:tracePt t="80222" x="4686300" y="3063875"/>
          <p14:tracePt t="80238" x="4716463" y="3063875"/>
          <p14:tracePt t="80255" x="4754563" y="3063875"/>
          <p14:tracePt t="80271" x="4800600" y="3063875"/>
          <p14:tracePt t="80288" x="4860925" y="3063875"/>
          <p14:tracePt t="80305" x="4914900" y="3063875"/>
          <p14:tracePt t="80305" x="4953000" y="3063875"/>
          <p14:tracePt t="80324" x="4983163" y="3063875"/>
          <p14:tracePt t="80337" x="5021263" y="3063875"/>
          <p14:tracePt t="80337" x="5037138" y="3063875"/>
          <p14:tracePt t="80357" x="5051425" y="3063875"/>
          <p14:tracePt t="80371" x="5159375" y="3063875"/>
          <p14:tracePt t="80390" x="5249863" y="3063875"/>
          <p14:tracePt t="80405" x="5334000" y="3063875"/>
          <p14:tracePt t="80422" x="5387975" y="3063875"/>
          <p14:tracePt t="80438" x="5402263" y="3063875"/>
          <p14:tracePt t="80455" x="5410200" y="3063875"/>
          <p14:tracePt t="80471" x="5426075" y="3063875"/>
          <p14:tracePt t="80532" x="5448300" y="3063875"/>
          <p14:tracePt t="80540" x="5470525" y="3063875"/>
          <p14:tracePt t="80554" x="5502275" y="3063875"/>
          <p14:tracePt t="80572" x="5516563" y="3063875"/>
          <p14:tracePt t="80732" x="5524500" y="3063875"/>
          <p14:tracePt t="81148" x="5532438" y="3063875"/>
          <p14:tracePt t="81244" x="5554663" y="3063875"/>
          <p14:tracePt t="81836" x="5562600" y="3063875"/>
          <p14:tracePt t="81843" x="5578475" y="3070225"/>
          <p14:tracePt t="81853" x="5592763" y="3078163"/>
          <p14:tracePt t="81870" x="5630863" y="3094038"/>
          <p14:tracePt t="81887" x="5684838" y="3094038"/>
          <p14:tracePt t="81903" x="5745163" y="3116263"/>
          <p14:tracePt t="81920" x="5791200" y="3124200"/>
          <p14:tracePt t="81936" x="5845175" y="3140075"/>
          <p14:tracePt t="81953" x="5883275" y="3146425"/>
          <p14:tracePt t="81970" x="5913438" y="3146425"/>
          <p14:tracePt t="81970" x="5927725" y="3146425"/>
          <p14:tracePt t="81989" x="5943600" y="3146425"/>
          <p14:tracePt t="82002" x="5973763" y="3146425"/>
          <p14:tracePt t="82002" x="5997575" y="3146425"/>
          <p14:tracePt t="82022" x="6011863" y="3146425"/>
          <p14:tracePt t="82035" x="6035675" y="3146425"/>
          <p14:tracePt t="82053" x="6042025" y="3146425"/>
          <p14:tracePt t="82069" x="6049963" y="3146425"/>
          <p14:tracePt t="82092" x="6057900" y="3146425"/>
          <p14:tracePt t="82132" x="6065838" y="3154363"/>
          <p14:tracePt t="82140" x="6073775" y="3154363"/>
          <p14:tracePt t="82152" x="6080125" y="3154363"/>
          <p14:tracePt t="82169" x="6088063" y="3162300"/>
          <p14:tracePt t="82212" x="6096000" y="3162300"/>
          <p14:tracePt t="82220" x="6103938" y="3170238"/>
          <p14:tracePt t="82237" x="6111875" y="3170238"/>
          <p14:tracePt t="82260" x="6118225" y="3170238"/>
          <p14:tracePt t="82276" x="6126163" y="3170238"/>
          <p14:tracePt t="82292" x="6134100" y="3178175"/>
          <p14:tracePt t="82652" x="6149975" y="3178175"/>
          <p14:tracePt t="82669" x="6164263" y="3178175"/>
          <p14:tracePt t="82685" x="6172200" y="3178175"/>
          <p14:tracePt t="82692" x="6180138" y="3178175"/>
          <p14:tracePt t="82702" x="6194425" y="3178175"/>
          <p14:tracePt t="82719" x="6202363" y="3178175"/>
          <p14:tracePt t="82735" x="6232525" y="3178175"/>
          <p14:tracePt t="82752" x="6302375" y="3178175"/>
          <p14:tracePt t="82769" x="6423025" y="3178175"/>
          <p14:tracePt t="82786" x="6569075" y="3178175"/>
          <p14:tracePt t="82802" x="6645275" y="3178175"/>
          <p14:tracePt t="82819" x="6697663" y="3178175"/>
          <p14:tracePt t="82819" x="6713538" y="3178175"/>
          <p14:tracePt t="82837" x="6743700" y="3170238"/>
          <p14:tracePt t="82853" x="6789738" y="3162300"/>
          <p14:tracePt t="82870" x="6827838" y="3146425"/>
          <p14:tracePt t="82886" x="6904038" y="3132138"/>
          <p14:tracePt t="82902" x="6988175" y="3124200"/>
          <p14:tracePt t="82919" x="7070725" y="3124200"/>
          <p14:tracePt t="82936" x="7132638" y="3124200"/>
          <p14:tracePt t="82952" x="7170738" y="3124200"/>
          <p14:tracePt t="82968" x="7192963" y="3124200"/>
          <p14:tracePt t="82968" x="7216775" y="3124200"/>
          <p14:tracePt t="82993" x="7223125" y="3124200"/>
          <p14:tracePt t="83002" x="7261225" y="3124200"/>
          <p14:tracePt t="83002" x="7299325" y="3146425"/>
          <p14:tracePt t="83021" x="7345363" y="3170238"/>
          <p14:tracePt t="83036" x="7445375" y="3192463"/>
          <p14:tracePt t="83051" x="7589838" y="3216275"/>
          <p14:tracePt t="83051" x="7666038" y="3230563"/>
          <p14:tracePt t="83069" x="7788275" y="3238500"/>
          <p14:tracePt t="83085" x="7878763" y="3238500"/>
          <p14:tracePt t="83101" x="7932738" y="3238500"/>
          <p14:tracePt t="83118" x="7940675" y="3238500"/>
          <p14:tracePt t="83134" x="7947025" y="3238500"/>
          <p14:tracePt t="83164" x="7954963" y="3238500"/>
          <p14:tracePt t="83180" x="7962900" y="3230563"/>
          <p14:tracePt t="83188" x="7970838" y="3230563"/>
          <p14:tracePt t="83201" x="7985125" y="3222625"/>
          <p14:tracePt t="83218" x="7993063" y="3222625"/>
          <p14:tracePt t="83372" x="8008938" y="3222625"/>
          <p14:tracePt t="83380" x="8023225" y="3222625"/>
          <p14:tracePt t="83388" x="8047038" y="3222625"/>
          <p14:tracePt t="83401" x="8099425" y="3222625"/>
          <p14:tracePt t="83418" x="8131175" y="3216275"/>
          <p14:tracePt t="83435" x="8145463" y="3216275"/>
          <p14:tracePt t="83451" x="8153400" y="3216275"/>
          <p14:tracePt t="83532" x="8169275" y="3216275"/>
          <p14:tracePt t="84438" x="8175625" y="3216275"/>
          <p14:tracePt t="84492" x="8183563" y="3208338"/>
          <p14:tracePt t="84524" x="8191500" y="3208338"/>
          <p14:tracePt t="84540" x="8199438" y="3200400"/>
          <p14:tracePt t="84556" x="8199438" y="3192463"/>
          <p14:tracePt t="89897" x="8199438" y="3200400"/>
          <p14:tracePt t="90660" x="8199438" y="3208338"/>
          <p14:tracePt t="91236" x="8191500" y="3208338"/>
          <p14:tracePt t="93917" x="8183563" y="3208338"/>
          <p14:tracePt t="94380" x="8169275" y="3208338"/>
          <p14:tracePt t="94389" x="8137525" y="3208338"/>
          <p14:tracePt t="94404" x="8115300" y="3208338"/>
          <p14:tracePt t="94412" x="8099425" y="3208338"/>
          <p14:tracePt t="94423" x="8039100" y="3222625"/>
          <p14:tracePt t="94440" x="7970838" y="3230563"/>
          <p14:tracePt t="94457" x="7908925" y="3246438"/>
          <p14:tracePt t="94473" x="7848600" y="3246438"/>
          <p14:tracePt t="94490" x="7788275" y="3254375"/>
          <p14:tracePt t="94507" x="7650163" y="3268663"/>
          <p14:tracePt t="94507" x="7551738" y="3298825"/>
          <p14:tracePt t="94526" x="7200900" y="3298825"/>
          <p14:tracePt t="94541" x="6575425" y="3322638"/>
          <p14:tracePt t="94558" x="5997575" y="3322638"/>
          <p14:tracePt t="94575" x="5699125" y="3322638"/>
          <p14:tracePt t="94590" x="5540375" y="3322638"/>
          <p14:tracePt t="94607" x="5426075" y="3322638"/>
          <p14:tracePt t="94623" x="5295900" y="3322638"/>
          <p14:tracePt t="94640" x="5045075" y="3322638"/>
          <p14:tracePt t="94657" x="4664075" y="3390900"/>
          <p14:tracePt t="94673" x="4343400" y="3398838"/>
          <p14:tracePt t="94690" x="4068763" y="3398838"/>
          <p14:tracePt t="94707" x="3886200" y="3398838"/>
          <p14:tracePt t="94707" x="3794125" y="3398838"/>
          <p14:tracePt t="94725" x="3611563" y="3413125"/>
          <p14:tracePt t="94741" x="3413125" y="3413125"/>
          <p14:tracePt t="94758" x="3162300" y="3413125"/>
          <p14:tracePt t="94774" x="2887663" y="3429000"/>
          <p14:tracePt t="94791" x="2651125" y="3482975"/>
          <p14:tracePt t="94807" x="2476500" y="3482975"/>
          <p14:tracePt t="94822" x="2324100" y="3497263"/>
          <p14:tracePt t="94839" x="2232025" y="3505200"/>
          <p14:tracePt t="94857" x="2133600" y="3521075"/>
          <p14:tracePt t="94872" x="2027238" y="3543300"/>
          <p14:tracePt t="94889" x="1920875" y="3543300"/>
          <p14:tracePt t="94905" x="1790700" y="3543300"/>
          <p14:tracePt t="94922" x="1668463" y="3543300"/>
          <p14:tracePt t="94939" x="1546225" y="3543300"/>
          <p14:tracePt t="94939" x="1485900" y="3543300"/>
          <p14:tracePt t="94957" x="1349375" y="3543300"/>
          <p14:tracePt t="94973" x="1181100" y="3543300"/>
          <p14:tracePt t="94989" x="1006475" y="3543300"/>
          <p14:tracePt t="95006" x="784225" y="3543300"/>
          <p14:tracePt t="95023" x="609600" y="3521075"/>
          <p14:tracePt t="95039" x="495300" y="3513138"/>
          <p14:tracePt t="95056" x="449263" y="3505200"/>
          <p14:tracePt t="95073" x="419100" y="3497263"/>
          <p14:tracePt t="95088" x="388938" y="3489325"/>
          <p14:tracePt t="95105" x="342900" y="3475038"/>
          <p14:tracePt t="95122" x="304800" y="3451225"/>
          <p14:tracePt t="95139" x="274638" y="3421063"/>
          <p14:tracePt t="95139" x="266700" y="3413125"/>
          <p14:tracePt t="95157" x="266700" y="3406775"/>
          <p14:tracePt t="95173" x="258763" y="3398838"/>
          <p14:tracePt t="95196" x="250825" y="3390900"/>
          <p14:tracePt t="95206" x="228600" y="3360738"/>
          <p14:tracePt t="95223" x="206375" y="3322638"/>
          <p14:tracePt t="95239" x="190500" y="3284538"/>
          <p14:tracePt t="95256" x="190500" y="3260725"/>
          <p14:tracePt t="95273" x="190500" y="3230563"/>
          <p14:tracePt t="95289" x="190500" y="3192463"/>
          <p14:tracePt t="95306" x="212725" y="3146425"/>
          <p14:tracePt t="95323" x="274638" y="3108325"/>
          <p14:tracePt t="95323" x="288925" y="3094038"/>
          <p14:tracePt t="95341" x="320675" y="3086100"/>
          <p14:tracePt t="95359" x="327025" y="3078163"/>
          <p14:tracePt t="95452" x="334963" y="3078163"/>
          <p14:tracePt t="95460" x="350838" y="3078163"/>
          <p14:tracePt t="95471" x="427038" y="3078163"/>
          <p14:tracePt t="95489" x="555625" y="3078163"/>
          <p14:tracePt t="95506" x="723900" y="3078163"/>
          <p14:tracePt t="95522" x="898525" y="3078163"/>
          <p14:tracePt t="95522" x="968375" y="3078163"/>
          <p14:tracePt t="95541" x="1036638" y="3078163"/>
          <p14:tracePt t="95557" x="1050925" y="3078163"/>
          <p14:tracePt t="95596" x="1066800" y="3078163"/>
          <p14:tracePt t="95620" x="1104900" y="3078163"/>
          <p14:tracePt t="95628" x="1150938" y="3078163"/>
          <p14:tracePt t="95638" x="1311275" y="3078163"/>
          <p14:tracePt t="95656" x="1524000" y="3078163"/>
          <p14:tracePt t="95672" x="1714500" y="3078163"/>
          <p14:tracePt t="95689" x="1851025" y="3078163"/>
          <p14:tracePt t="95706" x="1935163" y="3078163"/>
          <p14:tracePt t="95722" x="1989138" y="3078163"/>
          <p14:tracePt t="95740" x="2057400" y="3070225"/>
          <p14:tracePt t="95740" x="2087563" y="3070225"/>
          <p14:tracePt t="95757" x="2179638" y="3048000"/>
          <p14:tracePt t="95774" x="2293938" y="3048000"/>
          <p14:tracePt t="95792" x="2416175" y="3048000"/>
          <p14:tracePt t="95805" x="2552700" y="3048000"/>
          <p14:tracePt t="95822" x="2682875" y="3048000"/>
          <p14:tracePt t="95839" x="2803525" y="3048000"/>
          <p14:tracePt t="95856" x="2949575" y="3048000"/>
          <p14:tracePt t="95872" x="3078163" y="3048000"/>
          <p14:tracePt t="95889" x="3200400" y="3048000"/>
          <p14:tracePt t="95906" x="3284538" y="3048000"/>
          <p14:tracePt t="95922" x="3352800" y="3048000"/>
          <p14:tracePt t="95939" x="3390900" y="3048000"/>
          <p14:tracePt t="95939" x="3406775" y="3048000"/>
          <p14:tracePt t="95957" x="3421063" y="3048000"/>
          <p14:tracePt t="95972" x="3527425" y="3048000"/>
          <p14:tracePt t="95989" x="3627438" y="3048000"/>
          <p14:tracePt t="96007" x="3779838" y="3048000"/>
          <p14:tracePt t="96023" x="3908425" y="3048000"/>
          <p14:tracePt t="96038" x="3992563" y="3048000"/>
          <p14:tracePt t="96055" x="4008438" y="3048000"/>
          <p14:tracePt t="96071" x="4000500" y="3048000"/>
          <p14:tracePt t="96428" x="3962400" y="3055938"/>
          <p14:tracePt t="96437" x="3932238" y="3055938"/>
          <p14:tracePt t="96444" x="3908425" y="3070225"/>
          <p14:tracePt t="96455" x="3810000" y="3101975"/>
          <p14:tracePt t="96472" x="3703638" y="3146425"/>
          <p14:tracePt t="96488" x="3597275" y="3170238"/>
          <p14:tracePt t="96505" x="3451225" y="3216275"/>
          <p14:tracePt t="96521" x="3284538" y="3238500"/>
          <p14:tracePt t="96538" x="3070225" y="3314700"/>
          <p14:tracePt t="96555" x="2895600" y="3344863"/>
          <p14:tracePt t="96555" x="2803525" y="3375025"/>
          <p14:tracePt t="96573" x="2636838" y="3398838"/>
          <p14:tracePt t="96590" x="2492375" y="3421063"/>
          <p14:tracePt t="96607" x="2378075" y="3444875"/>
          <p14:tracePt t="96622" x="2278063" y="3482975"/>
          <p14:tracePt t="96638" x="2201863" y="3482975"/>
          <p14:tracePt t="96655" x="2079625" y="3505200"/>
          <p14:tracePt t="96671" x="1951038" y="3505200"/>
          <p14:tracePt t="96688" x="1774825" y="3505200"/>
          <p14:tracePt t="96705" x="1584325" y="3505200"/>
          <p14:tracePt t="96721" x="1463675" y="3505200"/>
          <p14:tracePt t="96738" x="1355725" y="3505200"/>
          <p14:tracePt t="96755" x="1265238" y="3505200"/>
          <p14:tracePt t="96755" x="1219200" y="3527425"/>
          <p14:tracePt t="96773" x="1158875" y="3527425"/>
          <p14:tracePt t="96773" x="1104900" y="3535363"/>
          <p14:tracePt t="96789" x="982663" y="3559175"/>
          <p14:tracePt t="96806" x="892175" y="3573463"/>
          <p14:tracePt t="96823" x="822325" y="3581400"/>
          <p14:tracePt t="96839" x="784225" y="3597275"/>
          <p14:tracePt t="96855" x="777875" y="3597275"/>
          <p14:tracePt t="96870" x="762000" y="3611563"/>
          <p14:tracePt t="96887" x="746125" y="3611563"/>
          <p14:tracePt t="96904" x="723900" y="3627438"/>
          <p14:tracePt t="96921" x="715963" y="3627438"/>
          <p14:tracePt t="96937" x="701675" y="3627438"/>
          <p14:tracePt t="96954" x="708025" y="3627438"/>
          <p14:tracePt t="98100" x="723900" y="3627438"/>
          <p14:tracePt t="98108" x="754063" y="3627438"/>
          <p14:tracePt t="98119" x="815975" y="3611563"/>
          <p14:tracePt t="98136" x="898525" y="3603625"/>
          <p14:tracePt t="98153" x="968375" y="3589338"/>
          <p14:tracePt t="98170" x="1006475" y="3581400"/>
          <p14:tracePt t="98186" x="1028700" y="3573463"/>
          <p14:tracePt t="98202" x="1066800" y="3565525"/>
          <p14:tracePt t="98221" x="1104900" y="3565525"/>
          <p14:tracePt t="98238" x="1181100" y="3559175"/>
          <p14:tracePt t="98254" x="1265238" y="3551238"/>
          <p14:tracePt t="98270" x="1409700" y="3535363"/>
          <p14:tracePt t="98288" x="1584325" y="3505200"/>
          <p14:tracePt t="98303" x="1774825" y="3505200"/>
          <p14:tracePt t="98320" x="1912938" y="3505200"/>
          <p14:tracePt t="98336" x="1981200" y="3505200"/>
          <p14:tracePt t="98355" x="2027238" y="3505200"/>
          <p14:tracePt t="98370" x="2065338" y="3505200"/>
          <p14:tracePt t="98386" x="2117725" y="3505200"/>
          <p14:tracePt t="98403" x="2171700" y="3505200"/>
          <p14:tracePt t="98403" x="2225675" y="3505200"/>
          <p14:tracePt t="98421" x="2324100" y="3505200"/>
          <p14:tracePt t="98437" x="2422525" y="3505200"/>
          <p14:tracePt t="98454" x="2468563" y="3505200"/>
          <p14:tracePt t="98470" x="2514600" y="3521075"/>
          <p14:tracePt t="98486" x="2552700" y="3521075"/>
          <p14:tracePt t="98503" x="2598738" y="3521075"/>
          <p14:tracePt t="98520" x="2674938" y="3521075"/>
          <p14:tracePt t="98537" x="2759075" y="3521075"/>
          <p14:tracePt t="98553" x="2865438" y="3521075"/>
          <p14:tracePt t="98569" x="2963863" y="3521075"/>
          <p14:tracePt t="98586" x="3017838" y="3521075"/>
          <p14:tracePt t="98603" x="3025775" y="3521075"/>
          <p14:tracePt t="98619" x="3032125" y="3521075"/>
          <p14:tracePt t="98676" x="3040063" y="3521075"/>
          <p14:tracePt t="98692" x="3055938" y="3521075"/>
          <p14:tracePt t="98701" x="3070225" y="3521075"/>
          <p14:tracePt t="98708" x="3086100" y="3521075"/>
          <p14:tracePt t="98718" x="3108325" y="3521075"/>
          <p14:tracePt t="98736" x="3116263" y="3521075"/>
          <p14:tracePt t="98752" x="3124200" y="3521075"/>
          <p14:tracePt t="98804" x="3132138" y="3521075"/>
          <p14:tracePt t="98820" x="3140075" y="3521075"/>
          <p14:tracePt t="98828" x="3146425" y="3521075"/>
          <p14:tracePt t="98837" x="3162300" y="3521075"/>
          <p14:tracePt t="98855" x="3178175" y="3521075"/>
          <p14:tracePt t="98870" x="3184525" y="3521075"/>
          <p14:tracePt t="98972" x="3192463" y="3521075"/>
          <p14:tracePt t="98988" x="3200400" y="3521075"/>
          <p14:tracePt t="98996" x="3208338" y="3521075"/>
          <p14:tracePt t="99012" x="3222625" y="3521075"/>
          <p14:tracePt t="99404" x="3230563" y="3521075"/>
          <p14:tracePt t="99420" x="3238500" y="3521075"/>
          <p14:tracePt t="99436" x="3246438" y="3521075"/>
          <p14:tracePt t="99500" x="3254375" y="3521075"/>
          <p14:tracePt t="99524" x="3260725" y="3521075"/>
          <p14:tracePt t="99540" x="3268663" y="3521075"/>
          <p14:tracePt t="99549" x="3276600" y="3521075"/>
          <p14:tracePt t="99564" x="3284538" y="3521075"/>
          <p14:tracePt t="99572" x="3292475" y="3521075"/>
          <p14:tracePt t="99588" x="3298825" y="3521075"/>
          <p14:tracePt t="99620" x="3306763" y="3521075"/>
          <p14:tracePt t="99644" x="3314700" y="3521075"/>
          <p14:tracePt t="99653" x="3322638" y="3521075"/>
          <p14:tracePt t="99660" x="3330575" y="3521075"/>
          <p14:tracePt t="99669" x="3336925" y="3521075"/>
          <p14:tracePt t="99692" x="3344863" y="3521075"/>
          <p14:tracePt t="99702" x="3352800" y="3521075"/>
          <p14:tracePt t="99718" x="3368675" y="3521075"/>
          <p14:tracePt t="99735" x="3382963" y="3521075"/>
          <p14:tracePt t="99751" x="3413125" y="3513138"/>
          <p14:tracePt t="99768" x="3451225" y="3505200"/>
          <p14:tracePt t="99785" x="3482975" y="3505200"/>
          <p14:tracePt t="99801" x="3521075" y="3505200"/>
          <p14:tracePt t="99823" x="3527425" y="3505200"/>
          <p14:tracePt t="99834" x="3551238" y="3505200"/>
          <p14:tracePt t="99834" x="3565525" y="3505200"/>
          <p14:tracePt t="99854" x="3573463" y="3505200"/>
          <p14:tracePt t="99854" x="3581400" y="3505200"/>
          <p14:tracePt t="99869" x="3597275" y="3505200"/>
          <p14:tracePt t="99886" x="3611563" y="3505200"/>
          <p14:tracePt t="99902" x="3619500" y="3505200"/>
          <p14:tracePt t="99918" x="3641725" y="3505200"/>
          <p14:tracePt t="99934" x="3657600" y="3497263"/>
          <p14:tracePt t="99951" x="3673475" y="3497263"/>
          <p14:tracePt t="99968" x="3695700" y="3497263"/>
          <p14:tracePt t="99985" x="3703638" y="3489325"/>
          <p14:tracePt t="100001" x="3711575" y="3489325"/>
          <p14:tracePt t="100018" x="3725863" y="3489325"/>
          <p14:tracePt t="100156" x="3733800" y="3489325"/>
          <p14:tracePt t="100212" x="3741738" y="3489325"/>
          <p14:tracePt t="100236" x="3749675" y="3489325"/>
          <p14:tracePt t="100260" x="3756025" y="3489325"/>
          <p14:tracePt t="100276" x="3763963" y="3489325"/>
          <p14:tracePt t="100292" x="3779838" y="3489325"/>
          <p14:tracePt t="100308" x="3787775" y="3489325"/>
          <p14:tracePt t="100324" x="3794125" y="3489325"/>
          <p14:tracePt t="100334" x="3802063" y="3489325"/>
          <p14:tracePt t="100340" x="3810000" y="3489325"/>
          <p14:tracePt t="100353" x="3817938" y="3489325"/>
          <p14:tracePt t="100366" x="3832225" y="3489325"/>
          <p14:tracePt t="100383" x="3848100" y="3489325"/>
          <p14:tracePt t="100428" x="3856038" y="3489325"/>
          <p14:tracePt t="100444" x="3863975" y="3489325"/>
          <p14:tracePt t="100453" x="3886200" y="3489325"/>
          <p14:tracePt t="100469" x="3908425" y="3489325"/>
          <p14:tracePt t="100485" x="3932238" y="3489325"/>
          <p14:tracePt t="100502" x="3970338" y="3489325"/>
          <p14:tracePt t="100518" x="4022725" y="3489325"/>
          <p14:tracePt t="100535" x="4084638" y="3489325"/>
          <p14:tracePt t="100551" x="4160838" y="3489325"/>
          <p14:tracePt t="100567" x="4221163" y="3489325"/>
          <p14:tracePt t="100586" x="4267200" y="3489325"/>
          <p14:tracePt t="100601" x="4289425" y="3489325"/>
          <p14:tracePt t="100617" x="4327525" y="3489325"/>
          <p14:tracePt t="100634" x="4335463" y="3489325"/>
          <p14:tracePt t="100650" x="4373563" y="3489325"/>
          <p14:tracePt t="100650" x="4389438" y="3489325"/>
          <p14:tracePt t="100669" x="4403725" y="3489325"/>
          <p14:tracePt t="100684" x="4457700" y="3489325"/>
          <p14:tracePt t="100702" x="4503738" y="3489325"/>
          <p14:tracePt t="100718" x="4541838" y="3489325"/>
          <p14:tracePt t="100735" x="4549775" y="3489325"/>
          <p14:tracePt t="100750" x="4572000" y="3489325"/>
          <p14:tracePt t="100767" x="4587875" y="3489325"/>
          <p14:tracePt t="100786" x="4602163" y="3489325"/>
          <p14:tracePt t="100801" x="4632325" y="3489325"/>
          <p14:tracePt t="100817" x="4656138" y="3489325"/>
          <p14:tracePt t="100834" x="4694238" y="3505200"/>
          <p14:tracePt t="100850" x="4724400" y="3505200"/>
          <p14:tracePt t="100868" x="4770438" y="3521075"/>
          <p14:tracePt t="100868" x="4792663" y="3521075"/>
          <p14:tracePt t="100885" x="4822825" y="3521075"/>
          <p14:tracePt t="100901" x="4860925" y="3527425"/>
          <p14:tracePt t="100918" x="4892675" y="3535363"/>
          <p14:tracePt t="100935" x="4914900" y="3535363"/>
          <p14:tracePt t="100950" x="4937125" y="3535363"/>
          <p14:tracePt t="100967" x="4960938" y="3543300"/>
          <p14:tracePt t="100984" x="4968875" y="3543300"/>
          <p14:tracePt t="100999" x="4991100" y="3543300"/>
          <p14:tracePt t="101017" x="5021263" y="3543300"/>
          <p14:tracePt t="101033" x="5097463" y="3543300"/>
          <p14:tracePt t="101050" x="5181600" y="3535363"/>
          <p14:tracePt t="101067" x="5257800" y="3535363"/>
          <p14:tracePt t="101067" x="5280025" y="3535363"/>
          <p14:tracePt t="101085" x="5295900" y="3535363"/>
          <p14:tracePt t="101099" x="5311775" y="3535363"/>
          <p14:tracePt t="101118" x="5341938" y="3535363"/>
          <p14:tracePt t="101134" x="5387975" y="3535363"/>
          <p14:tracePt t="101150" x="5440363" y="3535363"/>
          <p14:tracePt t="101167" x="5508625" y="3535363"/>
          <p14:tracePt t="101183" x="5554663" y="3535363"/>
          <p14:tracePt t="101200" x="5562600" y="3535363"/>
          <p14:tracePt t="101216" x="5584825" y="3535363"/>
          <p14:tracePt t="101233" x="5600700" y="3535363"/>
          <p14:tracePt t="101260" x="5616575" y="3535363"/>
          <p14:tracePt t="101269" x="5630863" y="3535363"/>
          <p14:tracePt t="101283" x="5692775" y="3535363"/>
          <p14:tracePt t="101283" x="5715000" y="3535363"/>
          <p14:tracePt t="101302" x="5775325" y="3535363"/>
          <p14:tracePt t="101318" x="5813425" y="3535363"/>
          <p14:tracePt t="101334" x="5821363" y="3535363"/>
          <p14:tracePt t="101349" x="5837238" y="3535363"/>
          <p14:tracePt t="101404" x="5851525" y="3535363"/>
          <p14:tracePt t="101412" x="5867400" y="3535363"/>
          <p14:tracePt t="101420" x="5889625" y="3535363"/>
          <p14:tracePt t="101432" x="5943600" y="3535363"/>
          <p14:tracePt t="101450" x="5973763" y="3535363"/>
          <p14:tracePt t="101466" x="5997575" y="3521075"/>
          <p14:tracePt t="101466" x="6003925" y="3521075"/>
          <p14:tracePt t="101485" x="6011863" y="3521075"/>
          <p14:tracePt t="101501" x="6019800" y="3521075"/>
          <p14:tracePt t="101518" x="6035675" y="3521075"/>
          <p14:tracePt t="101534" x="6080125" y="3521075"/>
          <p14:tracePt t="101550" x="6142038" y="3521075"/>
          <p14:tracePt t="101567" x="6188075" y="3521075"/>
          <p14:tracePt t="101583" x="6226175" y="3521075"/>
          <p14:tracePt t="101599" x="6232525" y="3521075"/>
          <p14:tracePt t="101628" x="6240463" y="3521075"/>
          <p14:tracePt t="101644" x="6264275" y="3527425"/>
          <p14:tracePt t="101652" x="6270625" y="3527425"/>
          <p14:tracePt t="101665" x="6308725" y="3527425"/>
          <p14:tracePt t="101683" x="6340475" y="3535363"/>
          <p14:tracePt t="101683" x="6362700" y="3535363"/>
          <p14:tracePt t="101702" x="6384925" y="3535363"/>
          <p14:tracePt t="101717" x="6408738" y="3543300"/>
          <p14:tracePt t="101734" x="6430963" y="3551238"/>
          <p14:tracePt t="101750" x="6477000" y="3551238"/>
          <p14:tracePt t="101767" x="6530975" y="3565525"/>
          <p14:tracePt t="101785" x="6569075" y="3573463"/>
          <p14:tracePt t="101800" x="6607175" y="3589338"/>
          <p14:tracePt t="101816" x="6621463" y="3589338"/>
          <p14:tracePt t="101833" x="6637338" y="3589338"/>
          <p14:tracePt t="101849" x="6645275" y="3597275"/>
          <p14:tracePt t="101866" x="6659563" y="3603625"/>
          <p14:tracePt t="101883" x="6683375" y="3603625"/>
          <p14:tracePt t="101899" x="6743700" y="3603625"/>
          <p14:tracePt t="101917" x="6781800" y="3603625"/>
          <p14:tracePt t="101934" x="6827838" y="3603625"/>
          <p14:tracePt t="101950" x="6865938" y="3603625"/>
          <p14:tracePt t="101967" x="6880225" y="3603625"/>
          <p14:tracePt t="101982" x="6896100" y="3603625"/>
          <p14:tracePt t="102004" x="6911975" y="3603625"/>
          <p14:tracePt t="102020" x="6918325" y="3603625"/>
          <p14:tracePt t="102036" x="6934200" y="3603625"/>
          <p14:tracePt t="102048" x="6956425" y="3603625"/>
          <p14:tracePt t="102065" x="7010400" y="3603625"/>
          <p14:tracePt t="102082" x="7040563" y="3603625"/>
          <p14:tracePt t="102082" x="7056438" y="3603625"/>
          <p14:tracePt t="102101" x="7086600" y="3603625"/>
          <p14:tracePt t="102117" x="7094538" y="3603625"/>
          <p14:tracePt t="102132" x="7102475" y="3611563"/>
          <p14:tracePt t="102148" x="7116763" y="3611563"/>
          <p14:tracePt t="102196" x="7154863" y="3611563"/>
          <p14:tracePt t="102204" x="7223125" y="3611563"/>
          <p14:tracePt t="102215" x="7361238" y="3611563"/>
          <p14:tracePt t="102232" x="7497763" y="3611563"/>
          <p14:tracePt t="102249" x="7566025" y="3611563"/>
          <p14:tracePt t="102267" x="7573963" y="3611563"/>
          <p14:tracePt t="102282" x="7581900" y="3611563"/>
          <p14:tracePt t="102298" x="7604125" y="3603625"/>
          <p14:tracePt t="102364" x="7612063" y="3597275"/>
          <p14:tracePt t="102372" x="7620000" y="3597275"/>
          <p14:tracePt t="102382" x="7635875" y="3597275"/>
          <p14:tracePt t="102399" x="7642225" y="3597275"/>
          <p14:tracePt t="102436" x="7642225" y="3589338"/>
          <p14:tracePt t="102484" x="7635875" y="3589338"/>
          <p14:tracePt t="102500" x="7627938" y="3589338"/>
          <p14:tracePt t="102556" x="7620000" y="3589338"/>
          <p14:tracePt t="102588" x="7612063" y="3589338"/>
          <p14:tracePt t="102676" x="7604125" y="3589338"/>
          <p14:tracePt t="102852" x="7597775" y="3589338"/>
          <p14:tracePt t="102892" x="7589838" y="3589338"/>
          <p14:tracePt t="102900" x="7566025" y="3603625"/>
          <p14:tracePt t="102914" x="7513638" y="3603625"/>
          <p14:tracePt t="102914" x="7497763" y="3603625"/>
          <p14:tracePt t="102934" x="7483475" y="3611563"/>
          <p14:tracePt t="103252" x="7421563" y="3611563"/>
          <p14:tracePt t="103260" x="7361238" y="3611563"/>
          <p14:tracePt t="103268" x="7299325" y="3611563"/>
          <p14:tracePt t="103280" x="7231063" y="3611563"/>
          <p14:tracePt t="103298" x="7140575" y="3611563"/>
          <p14:tracePt t="103315" x="6956425" y="3611563"/>
          <p14:tracePt t="103315" x="6842125" y="3619500"/>
          <p14:tracePt t="103333" x="6727825" y="3649663"/>
          <p14:tracePt t="103333" x="6591300" y="3673475"/>
          <p14:tracePt t="103350" x="6302375" y="3711575"/>
          <p14:tracePt t="103366" x="6003925" y="3711575"/>
          <p14:tracePt t="103382" x="5676900" y="3741738"/>
          <p14:tracePt t="103398" x="5295900" y="3810000"/>
          <p14:tracePt t="103415" x="4884738" y="3870325"/>
          <p14:tracePt t="103431" x="4305300" y="3924300"/>
          <p14:tracePt t="103448" x="3954463" y="3978275"/>
          <p14:tracePt t="103464" x="3641725" y="4022725"/>
          <p14:tracePt t="103481" x="3314700" y="4054475"/>
          <p14:tracePt t="103497" x="3017838" y="4054475"/>
          <p14:tracePt t="103514" x="2773363" y="4068763"/>
          <p14:tracePt t="103514" x="2667000" y="4076700"/>
          <p14:tracePt t="103533" x="2574925" y="4076700"/>
          <p14:tracePt t="103547" x="2354263" y="4122738"/>
          <p14:tracePt t="103566" x="2187575" y="4144963"/>
          <p14:tracePt t="103582" x="2035175" y="4168775"/>
          <p14:tracePt t="103598" x="1920875" y="4175125"/>
          <p14:tracePt t="103615" x="1812925" y="4198938"/>
          <p14:tracePt t="103631" x="1698625" y="4237038"/>
          <p14:tracePt t="103647" x="1577975" y="4259263"/>
          <p14:tracePt t="103664" x="1431925" y="4313238"/>
          <p14:tracePt t="103681" x="1349375" y="4335463"/>
          <p14:tracePt t="103697" x="1325563" y="4335463"/>
          <p14:tracePt t="103714" x="1317625" y="4343400"/>
          <p14:tracePt t="103749" x="1317625" y="4351338"/>
          <p14:tracePt t="103845" x="1325563" y="4351338"/>
          <p14:tracePt t="104276" x="1341438" y="4351338"/>
          <p14:tracePt t="104804" x="1349375" y="4351338"/>
          <p14:tracePt t="104836" x="1355725" y="4351338"/>
          <p14:tracePt t="104847" x="1371600" y="4351338"/>
          <p14:tracePt t="104860" x="1387475" y="4351338"/>
          <p14:tracePt t="104877" x="1409700" y="4343400"/>
          <p14:tracePt t="104884" x="1417638" y="4343400"/>
          <p14:tracePt t="104896" x="1455738" y="4343400"/>
          <p14:tracePt t="104913" x="1485900" y="4343400"/>
          <p14:tracePt t="104929" x="1531938" y="4343400"/>
          <p14:tracePt t="104947" x="1570038" y="4343400"/>
          <p14:tracePt t="104962" x="1638300" y="4343400"/>
          <p14:tracePt t="104979" x="1722438" y="4343400"/>
          <p14:tracePt t="104979" x="1768475" y="4343400"/>
          <p14:tracePt t="104997" x="1935163" y="4343400"/>
          <p14:tracePt t="105014" x="2179638" y="4343400"/>
          <p14:tracePt t="105030" x="2536825" y="4343400"/>
          <p14:tracePt t="105047" x="2735263" y="4343400"/>
          <p14:tracePt t="105063" x="2819400" y="4343400"/>
          <p14:tracePt t="105080" x="2835275" y="4343400"/>
          <p14:tracePt t="105095" x="2857500" y="4335463"/>
          <p14:tracePt t="105132" x="2887663" y="4335463"/>
          <p14:tracePt t="105140" x="2925763" y="4321175"/>
          <p14:tracePt t="105149" x="3001963" y="4313238"/>
          <p14:tracePt t="105162" x="3208338" y="4283075"/>
          <p14:tracePt t="105162" x="3330575" y="4267200"/>
          <p14:tracePt t="105181" x="3429000" y="4259263"/>
          <p14:tracePt t="105195" x="3565525" y="4244975"/>
          <p14:tracePt t="105214" x="3565525" y="4237038"/>
          <p14:tracePt t="105300" x="3565525" y="4221163"/>
          <p14:tracePt t="105308" x="3565525" y="4213225"/>
          <p14:tracePt t="105316" x="3573463" y="4206875"/>
          <p14:tracePt t="105329" x="3581400" y="4168775"/>
          <p14:tracePt t="105345" x="3581400" y="4137025"/>
          <p14:tracePt t="105362" x="3597275" y="4098925"/>
          <p14:tracePt t="105378" x="3597275" y="4068763"/>
          <p14:tracePt t="105378" x="3597275" y="4054475"/>
          <p14:tracePt t="105397" x="3597275" y="4046538"/>
          <p14:tracePt t="105413" x="3597275" y="4022725"/>
          <p14:tracePt t="105429" x="3597275" y="4016375"/>
          <p14:tracePt t="105445" x="3597275" y="4000500"/>
          <p14:tracePt t="105462" x="3589338" y="3992563"/>
          <p14:tracePt t="105478" x="3573463" y="3984625"/>
          <p14:tracePt t="105495" x="3559175" y="3978275"/>
          <p14:tracePt t="105512" x="3527425" y="3978275"/>
          <p14:tracePt t="105529" x="3451225" y="3954463"/>
          <p14:tracePt t="105546" x="3375025" y="3924300"/>
          <p14:tracePt t="105562" x="3336925" y="3908425"/>
          <p14:tracePt t="105578" x="3330575" y="3902075"/>
          <p14:tracePt t="105595" x="3322638" y="3894138"/>
          <p14:tracePt t="105612" x="3306763" y="3886200"/>
          <p14:tracePt t="105645" x="3292475" y="3878263"/>
          <p14:tracePt t="105652" x="3284538" y="3878263"/>
          <p14:tracePt t="105661" x="3268663" y="3870325"/>
          <p14:tracePt t="105677" x="3260725" y="3870325"/>
          <p14:tracePt t="105694" x="3254375" y="3863975"/>
          <p14:tracePt t="105716" x="3246438" y="3863975"/>
          <p14:tracePt t="105732" x="3238500" y="3863975"/>
          <p14:tracePt t="105745" x="3192463" y="3856038"/>
          <p14:tracePt t="105762" x="3162300" y="3856038"/>
          <p14:tracePt t="105778" x="3132138" y="3856038"/>
          <p14:tracePt t="105778" x="3124200" y="3856038"/>
          <p14:tracePt t="105798" x="3116263" y="3856038"/>
          <p14:tracePt t="105812" x="3086100" y="3856038"/>
          <p14:tracePt t="105831" x="3070225" y="3856038"/>
          <p14:tracePt t="105846" x="3063875" y="3856038"/>
          <p14:tracePt t="105862" x="3048000" y="3856038"/>
          <p14:tracePt t="105884" x="3040063" y="3856038"/>
          <p14:tracePt t="105916" x="3032125" y="3856038"/>
          <p14:tracePt t="105924" x="3025775" y="3856038"/>
          <p14:tracePt t="105932" x="3017838" y="3856038"/>
          <p14:tracePt t="105945" x="3001963" y="3856038"/>
          <p14:tracePt t="105961" x="2994025" y="3870325"/>
          <p14:tracePt t="105978" x="2987675" y="3870325"/>
          <p14:tracePt t="106028" x="2979738" y="3870325"/>
          <p14:tracePt t="106045" x="2979738" y="3878263"/>
          <p14:tracePt t="106061" x="2971800" y="3886200"/>
          <p14:tracePt t="106068" x="2963863" y="3894138"/>
          <p14:tracePt t="106100" x="2955925" y="3902075"/>
          <p14:tracePt t="106116" x="2949575" y="3902075"/>
          <p14:tracePt t="106132" x="2941638" y="3916363"/>
          <p14:tracePt t="106140" x="2933700" y="3924300"/>
          <p14:tracePt t="106156" x="2933700" y="3932238"/>
          <p14:tracePt t="106180" x="2925763" y="3932238"/>
          <p14:tracePt t="106188" x="2925763" y="3940175"/>
          <p14:tracePt t="106204" x="2925763" y="3946525"/>
          <p14:tracePt t="106213" x="2925763" y="3954463"/>
          <p14:tracePt t="106227" x="2925763" y="3962400"/>
          <p14:tracePt t="106252" x="2917825" y="3962400"/>
          <p14:tracePt t="106262" x="2917825" y="3970338"/>
          <p14:tracePt t="106277" x="2911475" y="3978275"/>
          <p14:tracePt t="106295" x="2903538" y="3992563"/>
          <p14:tracePt t="106317" x="2903538" y="4000500"/>
          <p14:tracePt t="106348" x="2903538" y="4008438"/>
          <p14:tracePt t="106379" x="2895600" y="4008438"/>
          <p14:tracePt t="106387" x="2895600" y="4016375"/>
          <p14:tracePt t="106403" x="2895600" y="4030663"/>
          <p14:tracePt t="106419" x="2887663" y="4038600"/>
          <p14:tracePt t="106435" x="2879725" y="4046538"/>
          <p14:tracePt t="106445" x="2879725" y="4060825"/>
          <p14:tracePt t="106477" x="2879725" y="4068763"/>
          <p14:tracePt t="106500" x="2879725" y="4076700"/>
          <p14:tracePt t="106516" x="2879725" y="4084638"/>
          <p14:tracePt t="106540" x="2879725" y="4092575"/>
          <p14:tracePt t="106548" x="2879725" y="4098925"/>
          <p14:tracePt t="106564" x="2879725" y="4114800"/>
          <p14:tracePt t="106581" x="2879725" y="4122738"/>
          <p14:tracePt t="106597" x="2879725" y="4130675"/>
          <p14:tracePt t="106610" x="2879725" y="4144963"/>
          <p14:tracePt t="106610" x="2879725" y="4152900"/>
          <p14:tracePt t="106630" x="2879725" y="4160838"/>
          <p14:tracePt t="106645" x="2879725" y="4168775"/>
          <p14:tracePt t="106662" x="2879725" y="4183063"/>
          <p14:tracePt t="106732" x="2887663" y="4198938"/>
          <p14:tracePt t="106780" x="2895600" y="4206875"/>
          <p14:tracePt t="106804" x="2903538" y="4221163"/>
          <p14:tracePt t="106820" x="2911475" y="4229100"/>
          <p14:tracePt t="106836" x="2917825" y="4237038"/>
          <p14:tracePt t="106845" x="2917825" y="4251325"/>
          <p14:tracePt t="106861" x="2941638" y="4267200"/>
          <p14:tracePt t="106878" x="2955925" y="4297363"/>
          <p14:tracePt t="106895" x="2971800" y="4313238"/>
          <p14:tracePt t="106911" x="2994025" y="4327525"/>
          <p14:tracePt t="106928" x="3001963" y="4327525"/>
          <p14:tracePt t="106943" x="3009900" y="4327525"/>
          <p14:tracePt t="107012" x="3017838" y="4335463"/>
          <p14:tracePt t="107020" x="3025775" y="4335463"/>
          <p14:tracePt t="107029" x="3025775" y="4343400"/>
          <p14:tracePt t="107045" x="3032125" y="4351338"/>
          <p14:tracePt t="107059" x="3055938" y="4359275"/>
          <p14:tracePt t="107077" x="3063875" y="4365625"/>
          <p14:tracePt t="107094" x="3070225" y="4373563"/>
          <p14:tracePt t="107110" x="3078163" y="4381500"/>
          <p14:tracePt t="107127" x="3086100" y="4381500"/>
          <p14:tracePt t="107156" x="3094038" y="4381500"/>
          <p14:tracePt t="107164" x="3108325" y="4381500"/>
          <p14:tracePt t="107176" x="3132138" y="4389438"/>
          <p14:tracePt t="107193" x="3146425" y="4389438"/>
          <p14:tracePt t="107210" x="3178175" y="4389438"/>
          <p14:tracePt t="107226" x="3192463" y="4389438"/>
          <p14:tracePt t="107243" x="3200400" y="4389438"/>
          <p14:tracePt t="107332" x="3216275" y="4389438"/>
          <p14:tracePt t="107341" x="3222625" y="4389438"/>
          <p14:tracePt t="107348" x="3230563" y="4389438"/>
          <p14:tracePt t="107360" x="3246438" y="4389438"/>
          <p14:tracePt t="107376" x="3254375" y="4389438"/>
          <p14:tracePt t="107396" x="3260725" y="4381500"/>
          <p14:tracePt t="107410" x="3276600" y="4373563"/>
          <p14:tracePt t="107427" x="3292475" y="4365625"/>
          <p14:tracePt t="107427" x="3298825" y="4359275"/>
          <p14:tracePt t="107445" x="3314700" y="4359275"/>
          <p14:tracePt t="107461" x="3330575" y="4343400"/>
          <p14:tracePt t="107478" x="3368675" y="4321175"/>
          <p14:tracePt t="107494" x="3398838" y="4321175"/>
          <p14:tracePt t="107510" x="3429000" y="4313238"/>
          <p14:tracePt t="107527" x="3436938" y="4305300"/>
          <p14:tracePt t="107542" x="3444875" y="4289425"/>
          <p14:tracePt t="107572" x="3444875" y="4283075"/>
          <p14:tracePt t="107596" x="3444875" y="4267200"/>
          <p14:tracePt t="107604" x="3444875" y="4251325"/>
          <p14:tracePt t="107613" x="3444875" y="4244975"/>
          <p14:tracePt t="107626" x="3444875" y="4221163"/>
          <p14:tracePt t="107626" x="3444875" y="4213225"/>
          <p14:tracePt t="107645" x="3444875" y="4206875"/>
          <p14:tracePt t="107660" x="3444875" y="4183063"/>
          <p14:tracePt t="107678" x="3444875" y="4168775"/>
          <p14:tracePt t="107694" x="3436938" y="4144963"/>
          <p14:tracePt t="107711" x="3421063" y="4122738"/>
          <p14:tracePt t="107726" x="3406775" y="4106863"/>
          <p14:tracePt t="107743" x="3390900" y="4092575"/>
          <p14:tracePt t="107760" x="3382963" y="4076700"/>
          <p14:tracePt t="107778" x="3368675" y="4068763"/>
          <p14:tracePt t="107794" x="3344863" y="4046538"/>
          <p14:tracePt t="107809" x="3330575" y="4030663"/>
          <p14:tracePt t="107825" x="3314700" y="4016375"/>
          <p14:tracePt t="107845" x="3298825" y="4000500"/>
          <p14:tracePt t="107862" x="3284538" y="4000500"/>
          <p14:tracePt t="107878" x="3268663" y="3984625"/>
          <p14:tracePt t="107893" x="3254375" y="3970338"/>
          <p14:tracePt t="107911" x="3238500" y="3954463"/>
          <p14:tracePt t="107927" x="3216275" y="3924300"/>
          <p14:tracePt t="107943" x="3200400" y="3924300"/>
          <p14:tracePt t="107960" x="3178175" y="3908425"/>
          <p14:tracePt t="107976" x="3162300" y="3902075"/>
          <p14:tracePt t="107993" x="3146425" y="3902075"/>
          <p14:tracePt t="108009" x="3132138" y="3894138"/>
          <p14:tracePt t="108026" x="3116263" y="3894138"/>
          <p14:tracePt t="108042" x="3101975" y="3894138"/>
          <p14:tracePt t="108059" x="3032125" y="3894138"/>
          <p14:tracePt t="108077" x="3001963" y="3894138"/>
          <p14:tracePt t="108094" x="2987675" y="3894138"/>
          <p14:tracePt t="108110" x="2971800" y="3894138"/>
          <p14:tracePt t="108126" x="2949575" y="3894138"/>
          <p14:tracePt t="108143" x="2925763" y="3894138"/>
          <p14:tracePt t="108160" x="2911475" y="3894138"/>
          <p14:tracePt t="108176" x="2895600" y="3908425"/>
          <p14:tracePt t="108193" x="2873375" y="3924300"/>
          <p14:tracePt t="108209" x="2849563" y="3954463"/>
          <p14:tracePt t="108226" x="2835275" y="3984625"/>
          <p14:tracePt t="108243" x="2819400" y="4000500"/>
          <p14:tracePt t="108243" x="2819400" y="4016375"/>
          <p14:tracePt t="108261" x="2819400" y="4030663"/>
          <p14:tracePt t="108277" x="2819400" y="4054475"/>
          <p14:tracePt t="108294" x="2819400" y="4068763"/>
          <p14:tracePt t="108310" x="2819400" y="4092575"/>
          <p14:tracePt t="108327" x="2827338" y="4114800"/>
          <p14:tracePt t="108346" x="2827338" y="4137025"/>
          <p14:tracePt t="108359" x="2841625" y="4144963"/>
          <p14:tracePt t="108376" x="2841625" y="4160838"/>
          <p14:tracePt t="108392" x="2857500" y="4168775"/>
          <p14:tracePt t="108409" x="2879725" y="4191000"/>
          <p14:tracePt t="108426" x="2903538" y="4206875"/>
          <p14:tracePt t="108443" x="2925763" y="4221163"/>
          <p14:tracePt t="108443" x="2933700" y="4221163"/>
          <p14:tracePt t="108461" x="2941638" y="4229100"/>
          <p14:tracePt t="108477" x="2949575" y="4237038"/>
          <p14:tracePt t="108494" x="2963863" y="4251325"/>
          <p14:tracePt t="108510" x="2987675" y="4259263"/>
          <p14:tracePt t="108528" x="3025775" y="4259263"/>
          <p14:tracePt t="108543" x="3070225" y="4275138"/>
          <p14:tracePt t="108559" x="3108325" y="4275138"/>
          <p14:tracePt t="108576" x="3132138" y="4275138"/>
          <p14:tracePt t="108592" x="3154363" y="4275138"/>
          <p14:tracePt t="108609" x="3162300" y="4267200"/>
          <p14:tracePt t="108625" x="3162300" y="4251325"/>
          <p14:tracePt t="108652" x="3162300" y="4244975"/>
          <p14:tracePt t="108740" x="3162300" y="4237038"/>
          <p14:tracePt t="108772" x="3146425" y="4237038"/>
          <p14:tracePt t="109020" x="3140075" y="4244975"/>
          <p14:tracePt t="109036" x="3132138" y="4244975"/>
          <p14:tracePt t="109044" x="3124200" y="4251325"/>
          <p14:tracePt t="109058" x="3094038" y="4267200"/>
          <p14:tracePt t="109075" x="3055938" y="4283075"/>
          <p14:tracePt t="109094" x="3040063" y="4289425"/>
          <p14:tracePt t="111771" x="3025775" y="4289425"/>
          <p14:tracePt t="112244" x="3017838" y="4289425"/>
          <p14:tracePt t="112253" x="3009900" y="4289425"/>
          <p14:tracePt t="112260" x="3001963" y="4289425"/>
          <p14:tracePt t="112271" x="2971800" y="4289425"/>
          <p14:tracePt t="112289" x="2949575" y="4289425"/>
          <p14:tracePt t="112306" x="2925763" y="4289425"/>
          <p14:tracePt t="112322" x="2903538" y="4289425"/>
          <p14:tracePt t="112339" x="2857500" y="4289425"/>
          <p14:tracePt t="112339" x="2835275" y="4289425"/>
          <p14:tracePt t="112358" x="2781300" y="4289425"/>
          <p14:tracePt t="112374" x="2727325" y="4289425"/>
          <p14:tracePt t="112390" x="2674938" y="4289425"/>
          <p14:tracePt t="112406" x="2606675" y="4289425"/>
          <p14:tracePt t="112422" x="2552700" y="4289425"/>
          <p14:tracePt t="112439" x="2492375" y="4289425"/>
          <p14:tracePt t="112456" x="2446338" y="4289425"/>
          <p14:tracePt t="112472" x="2408238" y="4289425"/>
          <p14:tracePt t="112488" x="2362200" y="4289425"/>
          <p14:tracePt t="112505" x="2316163" y="4289425"/>
          <p14:tracePt t="112522" x="2263775" y="4289425"/>
          <p14:tracePt t="112538" x="2193925" y="4289425"/>
          <p14:tracePt t="112538" x="2155825" y="4289425"/>
          <p14:tracePt t="112557" x="2133600" y="4289425"/>
          <p14:tracePt t="112571" x="2079625" y="4289425"/>
          <p14:tracePt t="112590" x="2073275" y="4289425"/>
          <p14:tracePt t="112605" x="2041525" y="4289425"/>
          <p14:tracePt t="112622" x="1989138" y="4289425"/>
          <p14:tracePt t="112638" x="1951038" y="4289425"/>
          <p14:tracePt t="112655" x="1905000" y="4289425"/>
          <p14:tracePt t="112672" x="1851025" y="4289425"/>
          <p14:tracePt t="112688" x="1812925" y="4297363"/>
          <p14:tracePt t="112705" x="1760538" y="4297363"/>
          <p14:tracePt t="112722" x="1706563" y="4297363"/>
          <p14:tracePt t="112738" x="1654175" y="4297363"/>
          <p14:tracePt t="112738" x="1622425" y="4297363"/>
          <p14:tracePt t="112757" x="1608138" y="4297363"/>
          <p14:tracePt t="112771" x="1562100" y="4297363"/>
          <p14:tracePt t="112789" x="1539875" y="4297363"/>
          <p14:tracePt t="112805" x="1493838" y="4297363"/>
          <p14:tracePt t="112822" x="1477963" y="4297363"/>
          <p14:tracePt t="112838" x="1447800" y="4297363"/>
          <p14:tracePt t="112856" x="1431925" y="4297363"/>
          <p14:tracePt t="112871" x="1417638" y="4297363"/>
          <p14:tracePt t="112887" x="1409700" y="4297363"/>
          <p14:tracePt t="112904" x="1401763" y="4297363"/>
          <p14:tracePt t="112921" x="1387475" y="4297363"/>
          <p14:tracePt t="112937" x="1371600" y="4289425"/>
          <p14:tracePt t="112954" x="1355725" y="4289425"/>
          <p14:tracePt t="112954" x="1333500" y="4289425"/>
          <p14:tracePt t="112973" x="1317625" y="4289425"/>
          <p14:tracePt t="112973" x="1311275" y="4283075"/>
          <p14:tracePt t="112989" x="1295400" y="4283075"/>
          <p14:tracePt t="113006" x="1287463" y="4283075"/>
          <p14:tracePt t="113021" x="1279525" y="4283075"/>
          <p14:tracePt t="113140" x="1287463" y="4267200"/>
          <p14:tracePt t="113484" x="1295400" y="4251325"/>
          <p14:tracePt t="113604" x="1303338" y="4251325"/>
          <p14:tracePt t="113621" x="1311275" y="4244975"/>
          <p14:tracePt t="113637" x="1311275" y="4237038"/>
          <p14:tracePt t="113716" x="1311275" y="4229100"/>
          <p14:tracePt t="113740" x="1311275" y="4206875"/>
          <p14:tracePt t="113748" x="1317625" y="4206875"/>
          <p14:tracePt t="113756" x="1333500" y="4198938"/>
          <p14:tracePt t="113770" x="1341438" y="4191000"/>
          <p14:tracePt t="113789" x="1349375" y="4183063"/>
          <p14:tracePt t="113803" x="1355725" y="4183063"/>
          <p14:tracePt t="114140" x="1363663" y="4183063"/>
          <p14:tracePt t="114156" x="1371600" y="4183063"/>
          <p14:tracePt t="114164" x="1387475" y="4183063"/>
          <p14:tracePt t="114173" x="1401763" y="4183063"/>
          <p14:tracePt t="114189" x="1417638" y="4183063"/>
          <p14:tracePt t="114203" x="1447800" y="4183063"/>
          <p14:tracePt t="114222" x="1463675" y="4183063"/>
          <p14:tracePt t="114308" x="1477963" y="4183063"/>
          <p14:tracePt t="114324" x="1493838" y="4175125"/>
          <p14:tracePt t="114332" x="1501775" y="4175125"/>
          <p14:tracePt t="114357" x="1508125" y="4175125"/>
          <p14:tracePt t="114365" x="1516063" y="4175125"/>
          <p14:tracePt t="114388" x="1524000" y="4175125"/>
          <p14:tracePt t="114396" x="1531938" y="4168775"/>
          <p14:tracePt t="114405" x="1546225" y="4168775"/>
          <p14:tracePt t="114421" x="1584325" y="4168775"/>
          <p14:tracePt t="114437" x="1616075" y="4160838"/>
          <p14:tracePt t="114454" x="1622425" y="4160838"/>
          <p14:tracePt t="114470" x="1630363" y="4160838"/>
          <p14:tracePt t="114486" x="1638300" y="4160838"/>
          <p14:tracePt t="114503" x="1646238" y="4152900"/>
          <p14:tracePt t="114548" x="1654175" y="4152900"/>
          <p14:tracePt t="114556" x="1660525" y="4152900"/>
          <p14:tracePt t="114569" x="1668463" y="4152900"/>
          <p14:tracePt t="114586" x="1684338" y="4152900"/>
          <p14:tracePt t="114602" x="1692275" y="4152900"/>
          <p14:tracePt t="114660" x="1698625" y="4152900"/>
          <p14:tracePt t="114676" x="1706563" y="4152900"/>
          <p14:tracePt t="114685" x="1714500" y="4152900"/>
          <p14:tracePt t="114692" x="1722438" y="4152900"/>
          <p14:tracePt t="114702" x="1744663" y="4152900"/>
          <p14:tracePt t="114719" x="1774825" y="4152900"/>
          <p14:tracePt t="114736" x="1790700" y="4160838"/>
          <p14:tracePt t="114753" x="1812925" y="4168775"/>
          <p14:tracePt t="114769" x="1828800" y="4168775"/>
          <p14:tracePt t="114786" x="1844675" y="4168775"/>
          <p14:tracePt t="114802" x="1866900" y="4168775"/>
          <p14:tracePt t="114802" x="1889125" y="4168775"/>
          <p14:tracePt t="114823" x="1927225" y="4168775"/>
          <p14:tracePt t="114837" x="1965325" y="4168775"/>
          <p14:tracePt t="114853" x="1973263" y="4168775"/>
          <p14:tracePt t="114868" x="1989138" y="4168775"/>
          <p14:tracePt t="114887" x="2003425" y="4168775"/>
          <p14:tracePt t="114908" x="2019300" y="4168775"/>
          <p14:tracePt t="114919" x="2073275" y="4175125"/>
          <p14:tracePt t="114936" x="2133600" y="4183063"/>
          <p14:tracePt t="114953" x="2225675" y="4183063"/>
          <p14:tracePt t="114969" x="2286000" y="4183063"/>
          <p14:tracePt t="114986" x="2301875" y="4183063"/>
          <p14:tracePt t="115002" x="2308225" y="4183063"/>
          <p14:tracePt t="115037" x="2316163" y="4183063"/>
          <p14:tracePt t="115044" x="2332038" y="4183063"/>
          <p14:tracePt t="115054" x="2362200" y="4183063"/>
          <p14:tracePt t="115070" x="2400300" y="4183063"/>
          <p14:tracePt t="115087" x="2454275" y="4183063"/>
          <p14:tracePt t="115102" x="2468563" y="4183063"/>
          <p14:tracePt t="115119" x="2476500" y="4183063"/>
          <p14:tracePt t="115196" x="2498725" y="4183063"/>
          <p14:tracePt t="115204" x="2514600" y="4183063"/>
          <p14:tracePt t="115218" x="2530475" y="4183063"/>
          <p14:tracePt t="115235" x="2560638" y="4183063"/>
          <p14:tracePt t="115253" x="2582863" y="4168775"/>
          <p14:tracePt t="115292" x="2590800" y="4168775"/>
          <p14:tracePt t="115301" x="2613025" y="4168775"/>
          <p14:tracePt t="115308" x="2636838" y="4168775"/>
          <p14:tracePt t="115318" x="2705100" y="4152900"/>
          <p14:tracePt t="115336" x="2789238" y="4152900"/>
          <p14:tracePt t="115354" x="2911475" y="4152900"/>
          <p14:tracePt t="115369" x="3001963" y="4152900"/>
          <p14:tracePt t="115386" x="3025775" y="4152900"/>
          <p14:tracePt t="115402" x="3025775" y="4160838"/>
          <p14:tracePt t="115828" x="3025775" y="4168775"/>
          <p14:tracePt t="115845" x="3025775" y="4183063"/>
          <p14:tracePt t="115853" x="3025775" y="4198938"/>
          <p14:tracePt t="115869" x="3025775" y="4221163"/>
          <p14:tracePt t="115886" x="3009900" y="4259263"/>
          <p14:tracePt t="115902" x="3009900" y="4283075"/>
          <p14:tracePt t="115919" x="3009900" y="4327525"/>
          <p14:tracePt t="115935" x="3009900" y="4373563"/>
          <p14:tracePt t="115952" x="3009900" y="4427538"/>
          <p14:tracePt t="115968" x="3009900" y="4473575"/>
          <p14:tracePt t="115985" x="3009900" y="4525963"/>
          <p14:tracePt t="116002" x="3009900" y="4556125"/>
          <p14:tracePt t="116018" x="3009900" y="4610100"/>
          <p14:tracePt t="116036" x="3009900" y="4648200"/>
          <p14:tracePt t="116036" x="2994025" y="4686300"/>
          <p14:tracePt t="116053" x="2994025" y="4808538"/>
          <p14:tracePt t="116069" x="2987675" y="4892675"/>
          <p14:tracePt t="116085" x="2971800" y="4975225"/>
          <p14:tracePt t="116102" x="2941638" y="5051425"/>
          <p14:tracePt t="116119" x="2941638" y="5113338"/>
          <p14:tracePt t="116135" x="2941638" y="5151438"/>
          <p14:tracePt t="116151" x="2941638" y="5165725"/>
          <p14:tracePt t="116168" x="2941638" y="5173663"/>
          <p14:tracePt t="116184" x="2941638" y="5189538"/>
          <p14:tracePt t="116201" x="2941638" y="5197475"/>
          <p14:tracePt t="116500" x="2941638" y="5211763"/>
          <p14:tracePt t="116524" x="2941638" y="5219700"/>
          <p14:tracePt t="116533" x="2941638" y="5241925"/>
          <p14:tracePt t="116540" x="2941638" y="5257800"/>
          <p14:tracePt t="116550" x="2925763" y="5303838"/>
          <p14:tracePt t="116568" x="2917825" y="5356225"/>
          <p14:tracePt t="116584" x="2911475" y="5394325"/>
          <p14:tracePt t="116601" x="2911475" y="5440363"/>
          <p14:tracePt t="116617" x="2911475" y="5478463"/>
          <p14:tracePt t="116634" x="2911475" y="5524500"/>
          <p14:tracePt t="116651" x="2917825" y="5546725"/>
          <p14:tracePt t="116651" x="2917825" y="5554663"/>
          <p14:tracePt t="116670" x="2917825" y="5562600"/>
          <p14:tracePt t="116685" x="2917825" y="5570538"/>
          <p14:tracePt t="116700" x="2917825" y="5584825"/>
          <p14:tracePt t="116788" x="2917825" y="5592763"/>
          <p14:tracePt t="116804" x="2917825" y="5600700"/>
          <p14:tracePt t="116812" x="2917825" y="5608638"/>
          <p14:tracePt t="116820" x="2917825" y="5616575"/>
          <p14:tracePt t="116844" x="2917825" y="5622925"/>
          <p14:tracePt t="116853" x="2917825" y="5630863"/>
          <p14:tracePt t="116892" x="2917825" y="5638800"/>
          <p14:tracePt t="116980" x="2917825" y="5646738"/>
          <p14:tracePt t="116996" x="2917825" y="5654675"/>
          <p14:tracePt t="117012" x="2911475" y="5668963"/>
          <p14:tracePt t="117076" x="2903538" y="5676900"/>
          <p14:tracePt t="117180" x="2895600" y="5684838"/>
          <p14:tracePt t="117204" x="2887663" y="5692775"/>
          <p14:tracePt t="117220" x="2887663" y="5699125"/>
          <p14:tracePt t="117236" x="2879725" y="5707063"/>
          <p14:tracePt t="117244" x="2879725" y="5715000"/>
          <p14:tracePt t="117260" x="2873375" y="5715000"/>
          <p14:tracePt t="117269" x="2879725" y="5715000"/>
          <p14:tracePt t="117796" x="2895600" y="5715000"/>
          <p14:tracePt t="117804" x="2895600" y="5699125"/>
          <p14:tracePt t="117820" x="2895600" y="5692775"/>
          <p14:tracePt t="117832" x="2895600" y="5676900"/>
          <p14:tracePt t="117850" x="2895600" y="5661025"/>
          <p14:tracePt t="117869" x="2895600" y="5654675"/>
          <p14:tracePt t="117924" x="2895600" y="5638800"/>
          <p14:tracePt t="117948" x="2895600" y="5630863"/>
          <p14:tracePt t="117988" x="2903538" y="5630863"/>
          <p14:tracePt t="118012" x="2903538" y="5622925"/>
          <p14:tracePt t="118020" x="2911475" y="5616575"/>
          <p14:tracePt t="118036" x="2917825" y="5616575"/>
          <p14:tracePt t="118060" x="2925763" y="5616575"/>
          <p14:tracePt t="118076" x="2941638" y="5616575"/>
          <p14:tracePt t="118085" x="2949575" y="5616575"/>
          <p14:tracePt t="118099" x="2955925" y="5608638"/>
          <p14:tracePt t="118116" x="2971800" y="5600700"/>
          <p14:tracePt t="118133" x="2994025" y="5584825"/>
          <p14:tracePt t="118150" x="3025775" y="5578475"/>
          <p14:tracePt t="118167" x="3063875" y="5562600"/>
          <p14:tracePt t="118183" x="3070225" y="5554663"/>
          <p14:tracePt t="118199" x="3078163" y="5554663"/>
          <p14:tracePt t="118300" x="3078163" y="5562600"/>
          <p14:tracePt t="118308" x="3078163" y="5570538"/>
          <p14:tracePt t="118317" x="3078163" y="5608638"/>
          <p14:tracePt t="118335" x="3078163" y="5616575"/>
          <p14:tracePt t="118352" x="3078163" y="5654675"/>
          <p14:tracePt t="118367" x="3078163" y="5668963"/>
          <p14:tracePt t="118383" x="3086100" y="5684838"/>
          <p14:tracePt t="118398" x="3086100" y="5707063"/>
          <p14:tracePt t="118415" x="3086100" y="5715000"/>
          <p14:tracePt t="118432" x="3086100" y="5722938"/>
          <p14:tracePt t="118484" x="3086100" y="5745163"/>
          <p14:tracePt t="118508" x="3086100" y="5753100"/>
          <p14:tracePt t="118532" x="3086100" y="5761038"/>
          <p14:tracePt t="118540" x="3078163" y="5768975"/>
          <p14:tracePt t="118549" x="3078163" y="5775325"/>
          <p14:tracePt t="118566" x="3070225" y="5783263"/>
          <p14:tracePt t="118582" x="3063875" y="5791200"/>
          <p14:tracePt t="118598" x="3055938" y="5791200"/>
          <p14:tracePt t="118615" x="3040063" y="5791200"/>
          <p14:tracePt t="118632" x="3025775" y="5791200"/>
          <p14:tracePt t="118649" x="3001963" y="5791200"/>
          <p14:tracePt t="118666" x="2971800" y="5775325"/>
          <p14:tracePt t="118682" x="2955925" y="5761038"/>
          <p14:tracePt t="118699" x="2941638" y="5753100"/>
          <p14:tracePt t="118715" x="2941638" y="5745163"/>
          <p14:tracePt t="118749" x="2941638" y="5737225"/>
          <p14:tracePt t="118789" x="2941638" y="5730875"/>
          <p14:tracePt t="118804" x="2941638" y="5715000"/>
          <p14:tracePt t="118820" x="2941638" y="5707063"/>
          <p14:tracePt t="118829" x="2941638" y="5692775"/>
          <p14:tracePt t="118836" x="2941638" y="5684838"/>
          <p14:tracePt t="118848" x="2949575" y="5661025"/>
          <p14:tracePt t="118866" x="2963863" y="5646738"/>
          <p14:tracePt t="118882" x="2971800" y="5630863"/>
          <p14:tracePt t="118898" x="2979738" y="5630863"/>
          <p14:tracePt t="118948" x="2987675" y="5630863"/>
          <p14:tracePt t="119004" x="2994025" y="5630863"/>
          <p14:tracePt t="119020" x="3001963" y="5630863"/>
          <p14:tracePt t="119045" x="3009900" y="5638800"/>
          <p14:tracePt t="119108" x="3009900" y="5646738"/>
          <p14:tracePt t="119149" x="3001963" y="5654675"/>
          <p14:tracePt t="119156" x="2994025" y="5654675"/>
          <p14:tracePt t="119204" x="2987675" y="5654675"/>
          <p14:tracePt t="119220" x="2979738" y="5661025"/>
          <p14:tracePt t="119229" x="2955925" y="5668963"/>
          <p14:tracePt t="119236" x="2949575" y="5668963"/>
          <p14:tracePt t="119247" x="2917825" y="5668963"/>
          <p14:tracePt t="119265" x="2911475" y="5668963"/>
          <p14:tracePt t="119281" x="2903538" y="5676900"/>
          <p14:tracePt t="119297" x="2879725" y="5676900"/>
          <p14:tracePt t="119297" x="2873375" y="5676900"/>
          <p14:tracePt t="119317" x="2857500" y="5676900"/>
          <p14:tracePt t="119331" x="2827338" y="5692775"/>
          <p14:tracePt t="119350" x="2811463" y="5692775"/>
          <p14:tracePt t="119366" x="2797175" y="5699125"/>
          <p14:tracePt t="119388" x="2781300" y="5699125"/>
          <p14:tracePt t="119420" x="2773363" y="5699125"/>
          <p14:tracePt t="119500" x="2773363" y="5707063"/>
          <p14:tracePt t="120220" x="2789238" y="5707063"/>
          <p14:tracePt t="120236" x="2803525" y="5707063"/>
          <p14:tracePt t="120252" x="2811463" y="5707063"/>
          <p14:tracePt t="120261" x="2819400" y="5707063"/>
          <p14:tracePt t="120268" x="2827338" y="5707063"/>
          <p14:tracePt t="120284" x="2841625" y="5707063"/>
          <p14:tracePt t="120308" x="2849563" y="5707063"/>
          <p14:tracePt t="120364" x="2865438" y="5707063"/>
          <p14:tracePt t="120372" x="2873375" y="5707063"/>
          <p14:tracePt t="120381" x="2895600" y="5707063"/>
          <p14:tracePt t="120398" x="2911475" y="5707063"/>
          <p14:tracePt t="120414" x="2917825" y="5707063"/>
          <p14:tracePt t="120430" x="2925763" y="5707063"/>
          <p14:tracePt t="120492" x="2941638" y="5707063"/>
          <p14:tracePt t="120636" x="2949575" y="5707063"/>
          <p14:tracePt t="120708" x="2963863" y="5707063"/>
          <p14:tracePt t="120716" x="2971800" y="5707063"/>
          <p14:tracePt t="120748" x="2979738" y="5707063"/>
          <p14:tracePt t="120765" x="2987675" y="5707063"/>
          <p14:tracePt t="120781" x="2994025" y="5707063"/>
          <p14:tracePt t="120788" x="3001963" y="5707063"/>
          <p14:tracePt t="120798" x="3009900" y="5707063"/>
          <p14:tracePt t="120813" x="3040063" y="5707063"/>
          <p14:tracePt t="120831" x="3048000" y="5707063"/>
          <p14:tracePt t="120852" x="3055938" y="5707063"/>
          <p14:tracePt t="120863" x="3063875" y="5707063"/>
          <p14:tracePt t="120879" x="3070225" y="5722938"/>
          <p14:tracePt t="120897" x="3078163" y="5722938"/>
          <p14:tracePt t="120913" x="3094038" y="5722938"/>
          <p14:tracePt t="120933" x="3108325" y="5722938"/>
          <p14:tracePt t="121012" x="3116263" y="5722938"/>
          <p14:tracePt t="121020" x="3124200" y="5722938"/>
          <p14:tracePt t="121030" x="3154363" y="5722938"/>
          <p14:tracePt t="121047" x="3170238" y="5722938"/>
          <p14:tracePt t="121062" x="3178175" y="5722938"/>
          <p14:tracePt t="121084" x="3200400" y="5722938"/>
          <p14:tracePt t="121100" x="3208338" y="5722938"/>
          <p14:tracePt t="121116" x="3222625" y="5722938"/>
          <p14:tracePt t="121129" x="3246438" y="5722938"/>
          <p14:tracePt t="121146" x="3268663" y="5722938"/>
          <p14:tracePt t="121163" x="3284538" y="5722938"/>
          <p14:tracePt t="121180" x="3292475" y="5722938"/>
          <p14:tracePt t="121180" x="3298825" y="5722938"/>
          <p14:tracePt t="121197" x="3314700" y="5722938"/>
          <p14:tracePt t="121220" x="3330575" y="5722938"/>
          <p14:tracePt t="121230" x="3368675" y="5722938"/>
          <p14:tracePt t="121247" x="3398838" y="5722938"/>
          <p14:tracePt t="121263" x="3421063" y="5722938"/>
          <p14:tracePt t="121279" x="3429000" y="5722938"/>
          <p14:tracePt t="121295" x="3436938" y="5722938"/>
          <p14:tracePt t="121348" x="3444875" y="5722938"/>
          <p14:tracePt t="121364" x="3451225" y="5722938"/>
          <p14:tracePt t="121372" x="3467100" y="5722938"/>
          <p14:tracePt t="121381" x="3489325" y="5722938"/>
          <p14:tracePt t="121398" x="3521075" y="5722938"/>
          <p14:tracePt t="121414" x="3535363" y="5722938"/>
          <p14:tracePt t="121430" x="3543300" y="5730875"/>
          <p14:tracePt t="121447" x="3559175" y="5730875"/>
          <p14:tracePt t="121524" x="3581400" y="5730875"/>
          <p14:tracePt t="121532" x="3597275" y="5730875"/>
          <p14:tracePt t="121545" x="3627438" y="5730875"/>
          <p14:tracePt t="121562" x="3635375" y="5730875"/>
          <p14:tracePt t="121578" x="3641725" y="5730875"/>
          <p14:tracePt t="133145" x="3641725" y="5737225"/>
          <p14:tracePt t="133500" x="3635375" y="5737225"/>
          <p14:tracePt t="133612" x="3627438" y="5745163"/>
          <p14:tracePt t="133804" x="3603625" y="5745163"/>
          <p14:tracePt t="133812" x="3573463" y="5745163"/>
          <p14:tracePt t="133820" x="3543300" y="5737225"/>
          <p14:tracePt t="133833" x="3497263" y="5715000"/>
          <p14:tracePt t="133850" x="3475038" y="5715000"/>
          <p14:tracePt t="133867" x="3459163" y="5707063"/>
          <p14:tracePt t="133901" x="3444875" y="5692775"/>
          <p14:tracePt t="133908" x="3406775" y="5684838"/>
          <p14:tracePt t="133917" x="3284538" y="5630863"/>
          <p14:tracePt t="133934" x="3140075" y="5584825"/>
          <p14:tracePt t="133951" x="3025775" y="5562600"/>
          <p14:tracePt t="133967" x="2971800" y="5554663"/>
          <p14:tracePt t="133983" x="2963863" y="5554663"/>
          <p14:tracePt t="133999" x="2949575" y="5554663"/>
          <p14:tracePt t="134092" x="2941638" y="5554663"/>
          <p14:tracePt t="134100" x="2933700" y="5554663"/>
          <p14:tracePt t="134164" x="2933700" y="5562600"/>
          <p14:tracePt t="134196" x="2925763" y="5570538"/>
          <p14:tracePt t="134204" x="2925763" y="5578475"/>
          <p14:tracePt t="134220" x="2925763" y="5592763"/>
          <p14:tracePt t="134236" x="2925763" y="5608638"/>
          <p14:tracePt t="134252" x="2917825" y="5616575"/>
          <p14:tracePt t="134266" x="2917825" y="5622925"/>
          <p14:tracePt t="134282" x="2917825" y="5630863"/>
          <p14:tracePt t="134301" x="2917825" y="5638800"/>
          <p14:tracePt t="134316" x="2917825" y="5646738"/>
          <p14:tracePt t="134332" x="2917825" y="5661025"/>
          <p14:tracePt t="134349" x="2917825" y="5676900"/>
          <p14:tracePt t="137006" x="2917825" y="5684838"/>
          <p14:tracePt t="137668" x="2925763" y="5684838"/>
          <p14:tracePt t="137740" x="2941638" y="5684838"/>
          <p14:tracePt t="137748" x="2955925" y="5684838"/>
          <p14:tracePt t="137761" x="2971800" y="5684838"/>
          <p14:tracePt t="137783" x="2987675" y="5684838"/>
          <p14:tracePt t="137804" x="2994025" y="5684838"/>
          <p14:tracePt t="137820" x="2994025" y="5692775"/>
          <p14:tracePt t="137830" x="3017838" y="5699125"/>
          <p14:tracePt t="137847" x="3040063" y="5699125"/>
          <p14:tracePt t="137863" x="3063875" y="5707063"/>
          <p14:tracePt t="137879" x="3078163" y="5715000"/>
          <p14:tracePt t="137895" x="3086100" y="5715000"/>
          <p14:tracePt t="137932" x="3094038" y="5715000"/>
          <p14:tracePt t="137940" x="3124200" y="5715000"/>
          <p14:tracePt t="137949" x="3154363" y="5715000"/>
          <p14:tracePt t="137962" x="3208338" y="5715000"/>
          <p14:tracePt t="137980" x="3230563" y="5715000"/>
          <p14:tracePt t="137995" x="3246438" y="5715000"/>
          <p14:tracePt t="138044" x="3254375" y="5707063"/>
          <p14:tracePt t="138052" x="3268663" y="5699125"/>
          <p14:tracePt t="138062" x="3276600" y="5699125"/>
          <p14:tracePt t="138078" x="3306763" y="5684838"/>
          <p14:tracePt t="138096" x="3322638" y="5676900"/>
          <p14:tracePt t="138112" x="3330575" y="5668963"/>
          <p14:tracePt t="138128" x="3330575" y="5654675"/>
          <p14:tracePt t="138146" x="3344863" y="5630863"/>
          <p14:tracePt t="138162" x="3352800" y="5616575"/>
          <p14:tracePt t="138179" x="3352800" y="5592763"/>
          <p14:tracePt t="138179" x="3360738" y="5584825"/>
          <p14:tracePt t="138198" x="3360738" y="5578475"/>
          <p14:tracePt t="138212" x="3360738" y="5540375"/>
          <p14:tracePt t="138231" x="3360738" y="5516563"/>
          <p14:tracePt t="138247" x="3360738" y="5502275"/>
          <p14:tracePt t="138263" x="3360738" y="5486400"/>
          <p14:tracePt t="138278" x="3352800" y="5456238"/>
          <p14:tracePt t="138294" x="3336925" y="5418138"/>
          <p14:tracePt t="138311" x="3330575" y="5402263"/>
          <p14:tracePt t="138328" x="3322638" y="5394325"/>
          <p14:tracePt t="138345" x="3314700" y="5394325"/>
          <p14:tracePt t="138361" x="3306763" y="5387975"/>
          <p14:tracePt t="138379" x="3276600" y="5372100"/>
          <p14:tracePt t="138379" x="3254375" y="5356225"/>
          <p14:tracePt t="138399" x="3246438" y="5356225"/>
          <p14:tracePt t="138399" x="3230563" y="5349875"/>
          <p14:tracePt t="138413" x="3216275" y="5349875"/>
          <p14:tracePt t="138430" x="3200400" y="5349875"/>
          <p14:tracePt t="138445" x="3192463" y="5349875"/>
          <p14:tracePt t="138462" x="3184525" y="5349875"/>
          <p14:tracePt t="138478" x="3170238" y="5349875"/>
          <p14:tracePt t="138496" x="3154363" y="5349875"/>
          <p14:tracePt t="138512" x="3146425" y="5349875"/>
          <p14:tracePt t="138528" x="3132138" y="5349875"/>
          <p14:tracePt t="138545" x="3108325" y="5349875"/>
          <p14:tracePt t="138560" x="3101975" y="5356225"/>
          <p14:tracePt t="138577" x="3070225" y="5372100"/>
          <p14:tracePt t="138577" x="3063875" y="5380038"/>
          <p14:tracePt t="138598" x="3048000" y="5387975"/>
          <p14:tracePt t="138611" x="3032125" y="5394325"/>
          <p14:tracePt t="138629" x="3025775" y="5394325"/>
          <p14:tracePt t="138646" x="3017838" y="5402263"/>
          <p14:tracePt t="138662" x="3017838" y="5410200"/>
          <p14:tracePt t="138678" x="3001963" y="5410200"/>
          <p14:tracePt t="138695" x="2994025" y="5426075"/>
          <p14:tracePt t="138711" x="2971800" y="5440363"/>
          <p14:tracePt t="138728" x="2955925" y="5456238"/>
          <p14:tracePt t="138745" x="2949575" y="5464175"/>
          <p14:tracePt t="138761" x="2933700" y="5478463"/>
          <p14:tracePt t="138778" x="2925763" y="5486400"/>
          <p14:tracePt t="138797" x="2917825" y="5502275"/>
          <p14:tracePt t="138811" x="2911475" y="5516563"/>
          <p14:tracePt t="138829" x="2903538" y="5524500"/>
          <p14:tracePt t="138845" x="2903538" y="5540375"/>
          <p14:tracePt t="138868" x="2903538" y="5546725"/>
          <p14:tracePt t="138878" x="2895600" y="5554663"/>
          <p14:tracePt t="138895" x="2895600" y="5562600"/>
          <p14:tracePt t="138911" x="2895600" y="5570538"/>
          <p14:tracePt t="138927" x="2887663" y="5578475"/>
          <p14:tracePt t="138944" x="2887663" y="5584825"/>
          <p14:tracePt t="138961" x="2887663" y="5608638"/>
          <p14:tracePt t="138978" x="2879725" y="5616575"/>
          <p14:tracePt t="138995" x="2879725" y="5630863"/>
          <p14:tracePt t="139011" x="2879725" y="5638800"/>
          <p14:tracePt t="139028" x="2879725" y="5654675"/>
          <p14:tracePt t="139046" x="2879725" y="5668963"/>
          <p14:tracePt t="139062" x="2879725" y="5692775"/>
          <p14:tracePt t="139079" x="2879725" y="5715000"/>
          <p14:tracePt t="139095" x="2879725" y="5730875"/>
          <p14:tracePt t="139111" x="2879725" y="5737225"/>
          <p14:tracePt t="139127" x="2879725" y="5745163"/>
          <p14:tracePt t="139148" x="2879725" y="5753100"/>
          <p14:tracePt t="139160" x="2887663" y="5768975"/>
          <p14:tracePt t="139177" x="2895600" y="5783263"/>
          <p14:tracePt t="139177" x="2895600" y="5791200"/>
          <p14:tracePt t="139198" x="2903538" y="5799138"/>
          <p14:tracePt t="139211" x="2917825" y="5813425"/>
          <p14:tracePt t="139211" x="2925763" y="5813425"/>
          <p14:tracePt t="139229" x="2941638" y="5829300"/>
          <p14:tracePt t="139244" x="2941638" y="5837238"/>
          <p14:tracePt t="139260" x="2949575" y="5837238"/>
          <p14:tracePt t="139316" x="2971800" y="5859463"/>
          <p14:tracePt t="139325" x="2971800" y="5867400"/>
          <p14:tracePt t="139332" x="2979738" y="5867400"/>
          <p14:tracePt t="139344" x="3001963" y="5883275"/>
          <p14:tracePt t="139361" x="3017838" y="5897563"/>
          <p14:tracePt t="139377" x="3025775" y="5905500"/>
          <p14:tracePt t="139397" x="3040063" y="5913438"/>
          <p14:tracePt t="139410" x="3040063" y="5921375"/>
          <p14:tracePt t="139427" x="3055938" y="5921375"/>
          <p14:tracePt t="139484" x="3070225" y="5927725"/>
          <p14:tracePt t="139494" x="3101975" y="5943600"/>
          <p14:tracePt t="139500" x="3116263" y="5951538"/>
          <p14:tracePt t="139510" x="3162300" y="5959475"/>
          <p14:tracePt t="139527" x="3192463" y="5965825"/>
          <p14:tracePt t="139544" x="3200400" y="5965825"/>
          <p14:tracePt t="139560" x="3208338" y="5965825"/>
          <p14:tracePt t="139580" x="3216275" y="5965825"/>
          <p14:tracePt t="139594" x="3230563" y="5965825"/>
          <p14:tracePt t="139610" x="3260725" y="5965825"/>
          <p14:tracePt t="139610" x="3268663" y="5965825"/>
          <p14:tracePt t="139629" x="3276600" y="5965825"/>
          <p14:tracePt t="139644" x="3292475" y="5965825"/>
          <p14:tracePt t="139662" x="3306763" y="5965825"/>
          <p14:tracePt t="139678" x="3322638" y="5943600"/>
          <p14:tracePt t="139695" x="3322638" y="5927725"/>
          <p14:tracePt t="139710" x="3336925" y="5897563"/>
          <p14:tracePt t="139727" x="3352800" y="5867400"/>
          <p14:tracePt t="139744" x="3368675" y="5851525"/>
          <p14:tracePt t="139760" x="3368675" y="5837238"/>
          <p14:tracePt t="139777" x="3368675" y="5821363"/>
          <p14:tracePt t="139795" x="3368675" y="5807075"/>
          <p14:tracePt t="139811" x="3368675" y="5791200"/>
          <p14:tracePt t="139811" x="3368675" y="5775325"/>
          <p14:tracePt t="139830" x="3368675" y="5768975"/>
          <p14:tracePt t="139843" x="3368675" y="5737225"/>
          <p14:tracePt t="139862" x="3360738" y="5715000"/>
          <p14:tracePt t="139877" x="3344863" y="5684838"/>
          <p14:tracePt t="139895" x="3330575" y="5668963"/>
          <p14:tracePt t="139911" x="3330575" y="5661025"/>
          <p14:tracePt t="139927" x="3322638" y="5654675"/>
          <p14:tracePt t="139943" x="3322638" y="5646738"/>
          <p14:tracePt t="139960" x="3298825" y="5638800"/>
          <p14:tracePt t="139997" x="3284538" y="5630863"/>
          <p14:tracePt t="140004" x="3276600" y="5622925"/>
          <p14:tracePt t="140020" x="3268663" y="5616575"/>
          <p14:tracePt t="140029" x="3260725" y="5616575"/>
          <p14:tracePt t="140045" x="3254375" y="5616575"/>
          <p14:tracePt t="140059" x="3222625" y="5616575"/>
          <p14:tracePt t="140077" x="3200400" y="5616575"/>
          <p14:tracePt t="140094" x="3178175" y="5616575"/>
          <p14:tracePt t="140111" x="3154363" y="5616575"/>
          <p14:tracePt t="140127" x="3140075" y="5616575"/>
          <p14:tracePt t="140143" x="3124200" y="5616575"/>
          <p14:tracePt t="140160" x="3116263" y="5622925"/>
          <p14:tracePt t="140196" x="3116263" y="5630863"/>
          <p14:tracePt t="140212" x="3101975" y="5646738"/>
          <p14:tracePt t="140220" x="3101975" y="5661025"/>
          <p14:tracePt t="140236" x="3094038" y="5668963"/>
          <p14:tracePt t="140252" x="3086100" y="5668963"/>
          <p14:tracePt t="140261" x="3086100" y="5676900"/>
          <p14:tracePt t="140284" x="3086100" y="5684838"/>
          <p14:tracePt t="140436" x="3094038" y="5684838"/>
          <p14:tracePt t="140444" x="3101975" y="5684838"/>
          <p14:tracePt t="140484" x="3108325" y="5684838"/>
          <p14:tracePt t="140508" x="3116263" y="5684838"/>
          <p14:tracePt t="140548" x="3124200" y="5684838"/>
          <p14:tracePt t="140564" x="3132138" y="5684838"/>
          <p14:tracePt t="140596" x="3146425" y="5684838"/>
          <p14:tracePt t="140637" x="3162300" y="5684838"/>
          <p14:tracePt t="140652" x="3178175" y="5684838"/>
          <p14:tracePt t="140661" x="3200400" y="5684838"/>
          <p14:tracePt t="140678" x="3208338" y="5684838"/>
          <p14:tracePt t="140692" x="3216275" y="5684838"/>
          <p14:tracePt t="140765" x="3222625" y="5684838"/>
          <p14:tracePt t="140775" x="3230563" y="5684838"/>
          <p14:tracePt t="140780" x="3254375" y="5684838"/>
          <p14:tracePt t="140792" x="3260725" y="5684838"/>
          <p14:tracePt t="140828" x="3268663" y="5684838"/>
          <p14:tracePt t="140836" x="3284538" y="5684838"/>
          <p14:tracePt t="140845" x="3292475" y="5684838"/>
          <p14:tracePt t="140859" x="3352800" y="5684838"/>
          <p14:tracePt t="140877" x="3375025" y="5684838"/>
          <p14:tracePt t="140893" x="3390900" y="5684838"/>
          <p14:tracePt t="140909" x="3390900" y="5692775"/>
          <p14:tracePt t="140932" x="3398838" y="5699125"/>
          <p14:tracePt t="140942" x="3413125" y="5699125"/>
          <p14:tracePt t="140959" x="3429000" y="5699125"/>
          <p14:tracePt t="140976" x="3444875" y="5699125"/>
          <p14:tracePt t="140992" x="3451225" y="5699125"/>
          <p14:tracePt t="141009" x="3459163" y="5699125"/>
          <p14:tracePt t="141068" x="3475038" y="5699125"/>
          <p14:tracePt t="141076" x="3497263" y="5699125"/>
          <p14:tracePt t="141093" x="3513138" y="5699125"/>
          <p14:tracePt t="141110" x="3527425" y="5699125"/>
          <p14:tracePt t="141141" x="3535363" y="5699125"/>
          <p14:tracePt t="141173" x="3543300" y="5699125"/>
          <p14:tracePt t="141180" x="3551238" y="5699125"/>
          <p14:tracePt t="141192" x="3565525" y="5699125"/>
          <p14:tracePt t="141209" x="3573463" y="5699125"/>
          <p14:tracePt t="141229" x="3581400" y="5707063"/>
          <p14:tracePt t="142894" x="3581400" y="5715000"/>
          <p14:tracePt t="143732" x="3581400" y="5722938"/>
          <p14:tracePt t="143740" x="3597275" y="5722938"/>
          <p14:tracePt t="143972" x="3603625" y="5722938"/>
          <p14:tracePt t="143980" x="3619500" y="5707063"/>
          <p14:tracePt t="143990" x="3641725" y="5692775"/>
          <p14:tracePt t="144008" x="3673475" y="5684838"/>
          <p14:tracePt t="144023" x="3711575" y="5646738"/>
          <p14:tracePt t="144040" x="3749675" y="5622925"/>
          <p14:tracePt t="144056" x="3810000" y="5608638"/>
          <p14:tracePt t="144073" x="3840163" y="5592763"/>
          <p14:tracePt t="144089" x="3863975" y="5584825"/>
          <p14:tracePt t="144106" x="3878263" y="5578475"/>
          <p14:tracePt t="144123" x="3940175" y="5554663"/>
          <p14:tracePt t="144123" x="3962400" y="5546725"/>
          <p14:tracePt t="144141" x="4038600" y="5524500"/>
          <p14:tracePt t="144158" x="4106863" y="5494338"/>
          <p14:tracePt t="144174" x="4152900" y="5464175"/>
          <p14:tracePt t="144190" x="4183063" y="5440363"/>
          <p14:tracePt t="144207" x="4206875" y="5418138"/>
          <p14:tracePt t="144223" x="4237038" y="5402263"/>
          <p14:tracePt t="144239" x="4305300" y="5356225"/>
          <p14:tracePt t="144256" x="4373563" y="5318125"/>
          <p14:tracePt t="144272" x="4465638" y="5273675"/>
          <p14:tracePt t="144289" x="4511675" y="5249863"/>
          <p14:tracePt t="144305" x="4541838" y="5219700"/>
          <p14:tracePt t="144321" x="4549775" y="5211763"/>
          <p14:tracePt t="144338" x="4549775" y="5197475"/>
          <p14:tracePt t="144338" x="4556125" y="5189538"/>
          <p14:tracePt t="144357" x="4564063" y="5181600"/>
          <p14:tracePt t="144372" x="4579938" y="5159375"/>
          <p14:tracePt t="144390" x="4625975" y="5113338"/>
          <p14:tracePt t="144408" x="4678363" y="5067300"/>
          <p14:tracePt t="144422" x="4724400" y="5037138"/>
          <p14:tracePt t="144438" x="4770438" y="5006975"/>
          <p14:tracePt t="144455" x="4808538" y="4975225"/>
          <p14:tracePt t="144471" x="4830763" y="4953000"/>
          <p14:tracePt t="144488" x="4854575" y="4937125"/>
          <p14:tracePt t="144505" x="4868863" y="4922838"/>
          <p14:tracePt t="144521" x="4892675" y="4906963"/>
          <p14:tracePt t="144521" x="4906963" y="4884738"/>
          <p14:tracePt t="144541" x="4922838" y="4884738"/>
          <p14:tracePt t="144553" x="4953000" y="4838700"/>
          <p14:tracePt t="144553" x="4991100" y="4822825"/>
          <p14:tracePt t="144572" x="5006975" y="4800600"/>
          <p14:tracePt t="144589" x="5013325" y="4792663"/>
          <p14:tracePt t="144604" x="5013325" y="4784725"/>
          <p14:tracePt t="144620" x="5013325" y="4778375"/>
          <p14:tracePt t="149147" x="5021263" y="4762500"/>
          <p14:tracePt t="149540" x="5029200" y="4762500"/>
          <p14:tracePt t="149548" x="5037138" y="4762500"/>
          <p14:tracePt t="149587" x="5045075" y="4762500"/>
          <p14:tracePt t="149595" x="5051425" y="4762500"/>
          <p14:tracePt t="149603" x="5059363" y="4762500"/>
          <p14:tracePt t="149707" x="5067300" y="4762500"/>
          <p14:tracePt t="149788" x="5083175" y="4762500"/>
          <p14:tracePt t="149827" x="5089525" y="4762500"/>
          <p14:tracePt t="149843" x="5097463" y="4778375"/>
          <p14:tracePt t="149859" x="5105400" y="4778375"/>
          <p14:tracePt t="149884" x="5113338" y="4784725"/>
          <p14:tracePt t="149891" x="5121275" y="4784725"/>
          <p14:tracePt t="149900" x="5135563" y="4784725"/>
          <p14:tracePt t="149917" x="5159375" y="4800600"/>
          <p14:tracePt t="149934" x="5189538" y="4800600"/>
          <p14:tracePt t="149950" x="5219700" y="4800600"/>
          <p14:tracePt t="149966" x="5257800" y="4800600"/>
          <p14:tracePt t="149982" x="5295900" y="4816475"/>
          <p14:tracePt t="149999" x="5318125" y="4816475"/>
          <p14:tracePt t="150016" x="5334000" y="4816475"/>
          <p14:tracePt t="150033" x="5349875" y="4816475"/>
          <p14:tracePt t="150076" x="5364163" y="4816475"/>
          <p14:tracePt t="150091" x="5394325" y="4816475"/>
          <p14:tracePt t="150100" x="5456238" y="4822825"/>
          <p14:tracePt t="150117" x="5516563" y="4838700"/>
          <p14:tracePt t="150133" x="5578475" y="4846638"/>
          <p14:tracePt t="150150" x="5622925" y="4854575"/>
          <p14:tracePt t="150166" x="5638800" y="4854575"/>
          <p14:tracePt t="150182" x="5654675" y="4854575"/>
          <p14:tracePt t="150199" x="5684838" y="4854575"/>
          <p14:tracePt t="150215" x="5737225" y="4854575"/>
          <p14:tracePt t="150232" x="5775325" y="4854575"/>
          <p14:tracePt t="150249" x="5875338" y="4854575"/>
          <p14:tracePt t="150265" x="5959475" y="4854575"/>
          <p14:tracePt t="150282" x="6019800" y="4854575"/>
          <p14:tracePt t="150282" x="6035675" y="4854575"/>
          <p14:tracePt t="150301" x="6080125" y="4854575"/>
          <p14:tracePt t="150316" x="6103938" y="4854575"/>
          <p14:tracePt t="150332" x="6134100" y="4854575"/>
          <p14:tracePt t="150349" x="6180138" y="4854575"/>
          <p14:tracePt t="150366" x="6232525" y="4854575"/>
          <p14:tracePt t="150382" x="6316663" y="4854575"/>
          <p14:tracePt t="150399" x="6400800" y="4854575"/>
          <p14:tracePt t="150417" x="6461125" y="4854575"/>
          <p14:tracePt t="150432" x="6523038" y="4854575"/>
          <p14:tracePt t="150448" x="6553200" y="4854575"/>
          <p14:tracePt t="150465" x="6583363" y="4854575"/>
          <p14:tracePt t="150482" x="6629400" y="4854575"/>
          <p14:tracePt t="150482" x="6651625" y="4854575"/>
          <p14:tracePt t="150501" x="6689725" y="4854575"/>
          <p14:tracePt t="150501" x="6721475" y="4854575"/>
          <p14:tracePt t="150516" x="6789738" y="4846638"/>
          <p14:tracePt t="150533" x="6842125" y="4822825"/>
          <p14:tracePt t="150549" x="6865938" y="4822825"/>
          <p14:tracePt t="150566" x="6873875" y="4822825"/>
          <p14:tracePt t="150581" x="6896100" y="4808538"/>
          <p14:tracePt t="150598" x="6926263" y="4808538"/>
          <p14:tracePt t="150615" x="6934200" y="4808538"/>
          <p14:tracePt t="150631" x="6950075" y="4808538"/>
          <p14:tracePt t="150648" x="6956425" y="4808538"/>
          <p14:tracePt t="150747" x="6980238" y="4808538"/>
          <p14:tracePt t="151259" x="6988175" y="4808538"/>
          <p14:tracePt t="151275" x="7002463" y="4808538"/>
          <p14:tracePt t="151283" x="7018338" y="4792663"/>
          <p14:tracePt t="151297" x="7040563" y="4792663"/>
          <p14:tracePt t="151297" x="7056438" y="4778375"/>
          <p14:tracePt t="151317" x="7070725" y="4778375"/>
          <p14:tracePt t="151331" x="7094538" y="4770438"/>
          <p14:tracePt t="151348" x="7108825" y="4762500"/>
          <p14:tracePt t="151365" x="7146925" y="4754563"/>
          <p14:tracePt t="151382" x="7192963" y="4724400"/>
          <p14:tracePt t="151398" x="7231063" y="4716463"/>
          <p14:tracePt t="151416" x="7254875" y="4708525"/>
          <p14:tracePt t="151431" x="7261225" y="4702175"/>
          <p14:tracePt t="151447" x="7269163" y="4702175"/>
          <p14:tracePt t="151464" x="7285038" y="4702175"/>
          <p14:tracePt t="151480" x="7292975" y="4694238"/>
          <p14:tracePt t="151507" x="7307263" y="4694238"/>
          <p14:tracePt t="151523" x="7323138" y="4678363"/>
          <p14:tracePt t="151533" x="7331075" y="4678363"/>
          <p14:tracePt t="151549" x="7353300" y="4670425"/>
          <p14:tracePt t="152497" x="7361238" y="4664075"/>
          <p14:tracePt t="152627" x="7361238" y="4656138"/>
          <p14:tracePt t="152644" x="7375525" y="4648200"/>
          <p14:tracePt t="152651" x="7375525" y="4640263"/>
          <p14:tracePt t="152675" x="7391400" y="4632325"/>
          <p14:tracePt t="155382" x="7383463" y="4632325"/>
          <p14:tracePt t="155627" x="7369175" y="4632325"/>
          <p14:tracePt t="155675" x="7361238" y="4632325"/>
          <p14:tracePt t="155740" x="7353300" y="4632325"/>
          <p14:tracePt t="155780" x="7345363" y="4632325"/>
          <p14:tracePt t="155811" x="7337425" y="4632325"/>
          <p14:tracePt t="155828" x="7331075" y="4632325"/>
          <p14:tracePt t="155844" x="7323138" y="4632325"/>
          <p14:tracePt t="155875" x="7315200" y="4632325"/>
          <p14:tracePt t="155883" x="7299325" y="4632325"/>
          <p14:tracePt t="155908" x="7292975" y="4640263"/>
          <p14:tracePt t="155915" x="7285038" y="4640263"/>
          <p14:tracePt t="155926" x="7261225" y="4640263"/>
          <p14:tracePt t="155943" x="7239000" y="4648200"/>
          <p14:tracePt t="155959" x="7239000" y="4656138"/>
          <p14:tracePt t="155987" x="7231063" y="4656138"/>
          <p14:tracePt t="155996" x="7223125" y="4664075"/>
          <p14:tracePt t="156009" x="7208838" y="4664075"/>
          <p14:tracePt t="156026" x="7208838" y="4670425"/>
          <p14:tracePt t="156042" x="7208838" y="4686300"/>
          <p14:tracePt t="156061" x="7216775" y="4686300"/>
          <p14:tracePt t="156611" x="7216775" y="4678363"/>
          <p14:tracePt t="156651" x="7223125" y="4670425"/>
          <p14:tracePt t="156667" x="7223125" y="4664075"/>
          <p14:tracePt t="156683" x="7231063" y="4656138"/>
          <p14:tracePt t="156699" x="7246938" y="4640263"/>
          <p14:tracePt t="156715" x="7246938" y="4632325"/>
          <p14:tracePt t="156731" x="7246938" y="4625975"/>
          <p14:tracePt t="156757" x="7254875" y="4618038"/>
          <p14:tracePt t="156763" x="7261225" y="4610100"/>
          <p14:tracePt t="156821" x="7261225" y="4602163"/>
          <p14:tracePt t="156859" x="7269163" y="4602163"/>
          <p14:tracePt t="157766" x="7261225" y="4602163"/>
          <p14:tracePt t="158131" x="7254875" y="4602163"/>
          <p14:tracePt t="158140" x="7239000" y="4602163"/>
          <p14:tracePt t="158156" x="7231063" y="4610100"/>
          <p14:tracePt t="158163" x="7208838" y="4610100"/>
          <p14:tracePt t="158174" x="7192963" y="4625975"/>
          <p14:tracePt t="158190" x="7154863" y="4640263"/>
          <p14:tracePt t="158207" x="7108825" y="4670425"/>
          <p14:tracePt t="158224" x="7018338" y="4708525"/>
          <p14:tracePt t="158241" x="6880225" y="4754563"/>
          <p14:tracePt t="158257" x="6765925" y="4792663"/>
          <p14:tracePt t="158274" x="6659563" y="4822825"/>
          <p14:tracePt t="158274" x="6607175" y="4830763"/>
          <p14:tracePt t="158293" x="6515100" y="4860925"/>
          <p14:tracePt t="158309" x="6408738" y="4884738"/>
          <p14:tracePt t="158325" x="6316663" y="4914900"/>
          <p14:tracePt t="158341" x="6226175" y="4960938"/>
          <p14:tracePt t="158358" x="6134100" y="4999038"/>
          <p14:tracePt t="158374" x="6035675" y="5029200"/>
          <p14:tracePt t="158390" x="5905500" y="5051425"/>
          <p14:tracePt t="158407" x="5768975" y="5067300"/>
          <p14:tracePt t="158426" x="5608638" y="5075238"/>
          <p14:tracePt t="158440" x="5470525" y="5105400"/>
          <p14:tracePt t="158457" x="5349875" y="5127625"/>
          <p14:tracePt t="158457" x="5280025" y="5151438"/>
          <p14:tracePt t="158476" x="5227638" y="5165725"/>
          <p14:tracePt t="158490" x="5135563" y="5189538"/>
          <p14:tracePt t="158490" x="5105400" y="5203825"/>
          <p14:tracePt t="158508" x="5021263" y="5235575"/>
          <p14:tracePt t="158525" x="4930775" y="5257800"/>
          <p14:tracePt t="158541" x="4846638" y="5280025"/>
          <p14:tracePt t="158558" x="4702175" y="5303838"/>
          <p14:tracePt t="158573" x="4587875" y="5318125"/>
          <p14:tracePt t="158589" x="4441825" y="5356225"/>
          <p14:tracePt t="158606" x="4297363" y="5380038"/>
          <p14:tracePt t="158623" x="4152900" y="5394325"/>
          <p14:tracePt t="158639" x="4046538" y="5402263"/>
          <p14:tracePt t="158656" x="3984625" y="5432425"/>
          <p14:tracePt t="158673" x="3932238" y="5456238"/>
          <p14:tracePt t="158690" x="3886200" y="5478463"/>
          <p14:tracePt t="158690" x="3863975" y="5486400"/>
          <p14:tracePt t="158709" x="3810000" y="5508625"/>
          <p14:tracePt t="158724" x="3756025" y="5540375"/>
          <p14:tracePt t="158741" x="3703638" y="5554663"/>
          <p14:tracePt t="158757" x="3665538" y="5584825"/>
          <p14:tracePt t="158774" x="3649663" y="5592763"/>
          <p14:tracePt t="158791" x="3611563" y="5600700"/>
          <p14:tracePt t="158805" x="3581400" y="5616575"/>
          <p14:tracePt t="158822" x="3543300" y="5622925"/>
          <p14:tracePt t="158839" x="3521075" y="5638800"/>
          <p14:tracePt t="158856" x="3505200" y="5638800"/>
          <p14:tracePt t="158872" x="3482975" y="5654675"/>
          <p14:tracePt t="158889" x="3467100" y="5668963"/>
          <p14:tracePt t="158906" x="3436938" y="5684838"/>
          <p14:tracePt t="158906" x="3413125" y="5699125"/>
          <p14:tracePt t="158925" x="3375025" y="5715000"/>
          <p14:tracePt t="158940" x="3352800" y="5722938"/>
          <p14:tracePt t="158957" x="3322638" y="5737225"/>
          <p14:tracePt t="158972" x="3314700" y="5737225"/>
          <p14:tracePt t="158988" x="3306763" y="5737225"/>
          <p14:tracePt t="159005" x="3298825" y="5753100"/>
          <p14:tracePt t="159027" x="3276600" y="5761038"/>
          <p14:tracePt t="159038" x="3254375" y="5775325"/>
          <p14:tracePt t="159055" x="3216275" y="5791200"/>
          <p14:tracePt t="159072" x="3184525" y="5807075"/>
          <p14:tracePt t="159089" x="3170238" y="5807075"/>
          <p14:tracePt t="159105" x="3170238" y="5813425"/>
          <p14:tracePt t="159122" x="3162300" y="5813425"/>
          <p14:tracePt t="159138" x="3154363" y="5813425"/>
          <p14:tracePt t="159196" x="3140075" y="5821363"/>
          <p14:tracePt t="159204" x="3132138" y="5829300"/>
          <p14:tracePt t="159220" x="3124200" y="5829300"/>
          <p14:tracePt t="159227" x="3124200" y="5837238"/>
          <p14:tracePt t="159259" x="3132138" y="5837238"/>
          <p14:tracePt t="159515" x="3140075" y="5829300"/>
          <p14:tracePt t="159555" x="3154363" y="5821363"/>
          <p14:tracePt t="159573" x="3154363" y="5813425"/>
          <p14:tracePt t="159579" x="3170238" y="5807075"/>
          <p14:tracePt t="159590" x="3178175" y="5799138"/>
          <p14:tracePt t="159606" x="3192463" y="5791200"/>
          <p14:tracePt t="159622" x="3222625" y="5791200"/>
          <p14:tracePt t="159639" x="3230563" y="5775325"/>
          <p14:tracePt t="159656" x="3238500" y="5775325"/>
          <p14:tracePt t="159672" x="3246438" y="5768975"/>
          <p14:tracePt t="159689" x="3254375" y="5753100"/>
          <p14:tracePt t="159705" x="3276600" y="5737225"/>
          <p14:tracePt t="159722" x="3292475" y="5722938"/>
          <p14:tracePt t="159739" x="3306763" y="5707063"/>
          <p14:tracePt t="159756" x="3322638" y="5707063"/>
          <p14:tracePt t="159773" x="3336925" y="5699125"/>
          <p14:tracePt t="159790" x="3368675" y="5692775"/>
          <p14:tracePt t="159809" x="3398838" y="5692775"/>
          <p14:tracePt t="159824" x="3459163" y="5668963"/>
          <p14:tracePt t="159839" x="3497263" y="5661025"/>
          <p14:tracePt t="159855" x="3559175" y="5638800"/>
          <p14:tracePt t="159872" x="3611563" y="5630863"/>
          <p14:tracePt t="159889" x="3657600" y="5616575"/>
          <p14:tracePt t="159906" x="3695700" y="5600700"/>
          <p14:tracePt t="159906" x="3703638" y="5600700"/>
          <p14:tracePt t="159925" x="3711575" y="5584825"/>
          <p14:tracePt t="159939" x="3756025" y="5570538"/>
          <p14:tracePt t="159957" x="3810000" y="5546725"/>
          <p14:tracePt t="159973" x="3886200" y="5516563"/>
          <p14:tracePt t="159990" x="3970338" y="5494338"/>
          <p14:tracePt t="160006" x="4054475" y="5464175"/>
          <p14:tracePt t="160022" x="4122738" y="5440363"/>
          <p14:tracePt t="160039" x="4168775" y="5418138"/>
          <p14:tracePt t="160055" x="4213225" y="5402263"/>
          <p14:tracePt t="160072" x="4297363" y="5364163"/>
          <p14:tracePt t="160089" x="4403725" y="5318125"/>
          <p14:tracePt t="160105" x="4503738" y="5295900"/>
          <p14:tracePt t="160122" x="4564063" y="5287963"/>
          <p14:tracePt t="160122" x="4587875" y="5280025"/>
          <p14:tracePt t="160140" x="4632325" y="5273675"/>
          <p14:tracePt t="160157" x="4694238" y="5241925"/>
          <p14:tracePt t="160173" x="4762500" y="5211763"/>
          <p14:tracePt t="160189" x="4830763" y="5189538"/>
          <p14:tracePt t="160206" x="4937125" y="5165725"/>
          <p14:tracePt t="160222" x="4999038" y="5159375"/>
          <p14:tracePt t="160239" x="5067300" y="5135563"/>
          <p14:tracePt t="160255" x="5121275" y="5127625"/>
          <p14:tracePt t="160272" x="5197475" y="5127625"/>
          <p14:tracePt t="160288" x="5241925" y="5121275"/>
          <p14:tracePt t="160305" x="5311775" y="5113338"/>
          <p14:tracePt t="160322" x="5387975" y="5089525"/>
          <p14:tracePt t="160322" x="5418138" y="5083175"/>
          <p14:tracePt t="160341" x="5546725" y="5051425"/>
          <p14:tracePt t="160357" x="5692775" y="5045075"/>
          <p14:tracePt t="160373" x="5807075" y="5021263"/>
          <p14:tracePt t="160389" x="5889625" y="5006975"/>
          <p14:tracePt t="160406" x="5927725" y="4999038"/>
          <p14:tracePt t="160424" x="5951538" y="4991100"/>
          <p14:tracePt t="160439" x="5981700" y="4983163"/>
          <p14:tracePt t="160455" x="6049963" y="4960938"/>
          <p14:tracePt t="160472" x="6111875" y="4960938"/>
          <p14:tracePt t="160488" x="6164263" y="4945063"/>
          <p14:tracePt t="160505" x="6202363" y="4930775"/>
          <p14:tracePt t="160505" x="6218238" y="4922838"/>
          <p14:tracePt t="160525" x="6226175" y="4922838"/>
          <p14:tracePt t="160538" x="6248400" y="4914900"/>
          <p14:tracePt t="160538" x="6256338" y="4914900"/>
          <p14:tracePt t="160557" x="6286500" y="4914900"/>
          <p14:tracePt t="160573" x="6316663" y="4892675"/>
          <p14:tracePt t="160589" x="6384925" y="4884738"/>
          <p14:tracePt t="160606" x="6446838" y="4876800"/>
          <p14:tracePt t="160623" x="6515100" y="4860925"/>
          <p14:tracePt t="160639" x="6569075" y="4860925"/>
          <p14:tracePt t="160655" x="6599238" y="4846638"/>
          <p14:tracePt t="160672" x="6607175" y="4838700"/>
          <p14:tracePt t="160689" x="6629400" y="4838700"/>
          <p14:tracePt t="160704" x="6651625" y="4838700"/>
          <p14:tracePt t="160720" x="6659563" y="4838700"/>
          <p14:tracePt t="160737" x="6683375" y="4838700"/>
          <p14:tracePt t="160737" x="6689725" y="4830763"/>
          <p14:tracePt t="160756" x="6713538" y="4822825"/>
          <p14:tracePt t="160774" x="6735763" y="4808538"/>
          <p14:tracePt t="160789" x="6751638" y="4808538"/>
          <p14:tracePt t="160806" x="6765925" y="4808538"/>
          <p14:tracePt t="160836" x="6773863" y="4800600"/>
          <p14:tracePt t="160843" x="6781800" y="4800600"/>
          <p14:tracePt t="160854" x="6835775" y="4784725"/>
          <p14:tracePt t="160870" x="6873875" y="4778375"/>
          <p14:tracePt t="160887" x="6896100" y="4762500"/>
          <p14:tracePt t="160904" x="6926263" y="4762500"/>
          <p14:tracePt t="160920" x="6950075" y="4746625"/>
          <p14:tracePt t="160937" x="6964363" y="4746625"/>
          <p14:tracePt t="160956" x="6972300" y="4746625"/>
          <p14:tracePt t="160970" x="7010400" y="4732338"/>
          <p14:tracePt t="160970" x="7026275" y="4732338"/>
          <p14:tracePt t="160988" x="7056438" y="4724400"/>
          <p14:tracePt t="161005" x="7078663" y="4716463"/>
          <p14:tracePt t="161021" x="7124700" y="4708525"/>
          <p14:tracePt t="161038" x="7162800" y="4694238"/>
          <p14:tracePt t="161054" x="7200900" y="4694238"/>
          <p14:tracePt t="161070" x="7216775" y="4686300"/>
          <p14:tracePt t="161087" x="7223125" y="4678363"/>
          <p14:tracePt t="161104" x="7239000" y="4678363"/>
          <p14:tracePt t="161156" x="7254875" y="4670425"/>
          <p14:tracePt t="161163" x="7261225" y="4664075"/>
          <p14:tracePt t="161172" x="7292975" y="4664075"/>
          <p14:tracePt t="161189" x="7331075" y="4640263"/>
          <p14:tracePt t="161206" x="7361238" y="4625975"/>
          <p14:tracePt t="161221" x="7369175" y="4618038"/>
          <p14:tracePt t="161238" x="7383463" y="4618038"/>
          <p14:tracePt t="161255" x="7391400" y="4610100"/>
          <p14:tracePt t="161270" x="7391400" y="4594225"/>
          <p14:tracePt t="161307" x="7399338" y="4587875"/>
          <p14:tracePt t="161315" x="7407275" y="4587875"/>
          <p14:tracePt t="161324" x="7413625" y="4572000"/>
          <p14:tracePt t="161337" x="7437438" y="4556125"/>
          <p14:tracePt t="161337" x="7451725" y="4549775"/>
          <p14:tracePt t="161357" x="7475538" y="4541838"/>
          <p14:tracePt t="161370" x="7497763" y="4518025"/>
          <p14:tracePt t="161389" x="7513638" y="4503738"/>
          <p14:tracePt t="161405" x="7521575" y="4487863"/>
          <p14:tracePt t="161420" x="7521575" y="4479925"/>
          <p14:tracePt t="161438" x="7527925" y="4473575"/>
          <p14:tracePt t="161454" x="7527925" y="4457700"/>
          <p14:tracePt t="161475" x="7535863" y="4435475"/>
          <p14:tracePt t="161491" x="7535863" y="4427538"/>
          <p14:tracePt t="161503" x="7535863" y="4403725"/>
          <p14:tracePt t="161520" x="7543800" y="4397375"/>
          <p14:tracePt t="161536" x="7543800" y="4389438"/>
          <p14:tracePt t="161553" x="7543800" y="4381500"/>
          <p14:tracePt t="161570" x="7543800" y="4359275"/>
          <p14:tracePt t="161589" x="7543800" y="4343400"/>
          <p14:tracePt t="161605" x="7543800" y="4327525"/>
          <p14:tracePt t="161621" x="7543800" y="4321175"/>
          <p14:tracePt t="161643" x="7543800" y="4313238"/>
          <p14:tracePt t="161654" x="7543800" y="4297363"/>
          <p14:tracePt t="161670" x="7535863" y="4283075"/>
          <p14:tracePt t="161687" x="7527925" y="4267200"/>
          <p14:tracePt t="161704" x="7521575" y="4259263"/>
          <p14:tracePt t="161773" x="7521575" y="4237038"/>
          <p14:tracePt t="161803" x="7513638" y="4237038"/>
          <p14:tracePt t="161820" x="7513638" y="4229100"/>
          <p14:tracePt t="161843" x="7513638" y="4221163"/>
          <p14:tracePt t="161907" x="7505700" y="4213225"/>
          <p14:tracePt t="161915" x="7505700" y="4198938"/>
          <p14:tracePt t="161932" x="7497763" y="4198938"/>
          <p14:tracePt t="161940" x="7489825" y="4198938"/>
          <p14:tracePt t="161953" x="7483475" y="4198938"/>
          <p14:tracePt t="161969" x="7467600" y="4198938"/>
          <p14:tracePt t="161986" x="7459663" y="4198938"/>
          <p14:tracePt t="162003" x="7451725" y="4198938"/>
          <p14:tracePt t="162020" x="7445375" y="4206875"/>
          <p14:tracePt t="162115" x="7437438" y="4206875"/>
          <p14:tracePt t="162131" x="7429500" y="4206875"/>
          <p14:tracePt t="162155" x="7413625" y="4206875"/>
          <p14:tracePt t="162163" x="7391400" y="4206875"/>
          <p14:tracePt t="162195" x="7361238" y="4206875"/>
          <p14:tracePt t="162227" x="7345363" y="4206875"/>
          <p14:tracePt t="162259" x="7337425" y="4206875"/>
          <p14:tracePt t="162275" x="7323138" y="4213225"/>
          <p14:tracePt t="162284" x="7315200" y="4213225"/>
          <p14:tracePt t="162307" x="7307263" y="4213225"/>
          <p14:tracePt t="162315" x="7299325" y="4221163"/>
          <p14:tracePt t="162323" x="7277100" y="4229100"/>
          <p14:tracePt t="162336" x="7261225" y="4237038"/>
          <p14:tracePt t="162356" x="7254875" y="4237038"/>
          <p14:tracePt t="162369" x="7239000" y="4244975"/>
          <p14:tracePt t="162386" x="7231063" y="4251325"/>
          <p14:tracePt t="162402" x="7216775" y="4259263"/>
          <p14:tracePt t="162421" x="7200900" y="4275138"/>
          <p14:tracePt t="162437" x="7178675" y="4283075"/>
          <p14:tracePt t="162454" x="7170738" y="4297363"/>
          <p14:tracePt t="162470" x="7146925" y="4313238"/>
          <p14:tracePt t="162486" x="7140575" y="4321175"/>
          <p14:tracePt t="162502" x="7116763" y="4327525"/>
          <p14:tracePt t="162524" x="7116763" y="4335463"/>
          <p14:tracePt t="162548" x="7116763" y="4343400"/>
          <p14:tracePt t="162563" x="7108825" y="4351338"/>
          <p14:tracePt t="162572" x="7094538" y="4365625"/>
          <p14:tracePt t="162595" x="7086600" y="4373563"/>
          <p14:tracePt t="162611" x="7078663" y="4381500"/>
          <p14:tracePt t="162620" x="7078663" y="4389438"/>
          <p14:tracePt t="162637" x="7078663" y="4397375"/>
          <p14:tracePt t="162654" x="7070725" y="4411663"/>
          <p14:tracePt t="162670" x="7070725" y="4427538"/>
          <p14:tracePt t="162686" x="7070725" y="4435475"/>
          <p14:tracePt t="162702" x="7070725" y="4457700"/>
          <p14:tracePt t="162720" x="7070725" y="4473575"/>
          <p14:tracePt t="162736" x="7070725" y="4479925"/>
          <p14:tracePt t="162756" x="7070725" y="4487863"/>
          <p14:tracePt t="162773" x="7070725" y="4503738"/>
          <p14:tracePt t="162803" x="7070725" y="4511675"/>
          <p14:tracePt t="162821" x="7070725" y="4518025"/>
          <p14:tracePt t="162827" x="7070725" y="4525963"/>
          <p14:tracePt t="162843" x="7070725" y="4533900"/>
          <p14:tracePt t="162852" x="7078663" y="4549775"/>
          <p14:tracePt t="162868" x="7078663" y="4564063"/>
          <p14:tracePt t="162886" x="7094538" y="4579938"/>
          <p14:tracePt t="162903" x="7094538" y="4594225"/>
          <p14:tracePt t="162918" x="7102475" y="4602163"/>
          <p14:tracePt t="162937" x="7108825" y="4602163"/>
          <p14:tracePt t="162996" x="7116763" y="4602163"/>
          <p14:tracePt t="163003" x="7124700" y="4602163"/>
          <p14:tracePt t="163028" x="7140575" y="4610100"/>
          <p14:tracePt t="163043" x="7146925" y="4618038"/>
          <p14:tracePt t="163053" x="7170738" y="4625975"/>
          <p14:tracePt t="163070" x="7185025" y="4632325"/>
          <p14:tracePt t="163086" x="7200900" y="4632325"/>
          <p14:tracePt t="163179" x="7208838" y="4632325"/>
          <p14:tracePt t="163203" x="7216775" y="4632325"/>
          <p14:tracePt t="163211" x="7223125" y="4632325"/>
          <p14:tracePt t="163220" x="7246938" y="4632325"/>
          <p14:tracePt t="163237" x="7254875" y="4632325"/>
          <p14:tracePt t="163259" x="7261225" y="4610100"/>
          <p14:tracePt t="163269" x="7269163" y="4602163"/>
          <p14:tracePt t="163286" x="7277100" y="4594225"/>
          <p14:tracePt t="163301" x="7285038" y="4587875"/>
          <p14:tracePt t="163318" x="7292975" y="4579938"/>
          <p14:tracePt t="163419" x="7299325" y="4572000"/>
          <p14:tracePt t="163436" x="7299325" y="4564063"/>
          <p14:tracePt t="163443" x="7307263" y="4549775"/>
          <p14:tracePt t="163452" x="7323138" y="4525963"/>
          <p14:tracePt t="163469" x="7337425" y="4518025"/>
          <p14:tracePt t="163485" x="7345363" y="4503738"/>
          <p14:tracePt t="163501" x="7353300" y="4487863"/>
          <p14:tracePt t="163519" x="7353300" y="4479925"/>
          <p14:tracePt t="163535" x="7353300" y="4473575"/>
          <p14:tracePt t="163550" x="7353300" y="4465638"/>
          <p14:tracePt t="163567" x="7353300" y="4449763"/>
          <p14:tracePt t="163585" x="7353300" y="4441825"/>
          <p14:tracePt t="163604" x="7353300" y="4427538"/>
          <p14:tracePt t="163620" x="7353300" y="4411663"/>
          <p14:tracePt t="163636" x="7353300" y="4397375"/>
          <p14:tracePt t="163653" x="7353300" y="4373563"/>
          <p14:tracePt t="163669" x="7353300" y="4359275"/>
          <p14:tracePt t="163685" x="7345363" y="4335463"/>
          <p14:tracePt t="163702" x="7345363" y="4321175"/>
          <p14:tracePt t="163718" x="7345363" y="4305300"/>
          <p14:tracePt t="163736" x="7337425" y="4289425"/>
          <p14:tracePt t="163751" x="7337425" y="4275138"/>
          <p14:tracePt t="163828" x="7337425" y="4267200"/>
          <p14:tracePt t="163852" x="7337425" y="4259263"/>
          <p14:tracePt t="163859" x="7337425" y="4251325"/>
          <p14:tracePt t="163885" x="7331075" y="4244975"/>
          <p14:tracePt t="165697" x="7331075" y="4251325"/>
          <p14:tracePt t="166291" x="7331075" y="4259263"/>
          <p14:tracePt t="166300" x="7331075" y="4275138"/>
          <p14:tracePt t="166318" x="7331075" y="4305300"/>
          <p14:tracePt t="166547" x="7331075" y="4321175"/>
          <p14:tracePt t="166555" x="7331075" y="4335463"/>
          <p14:tracePt t="166564" x="7331075" y="4359275"/>
          <p14:tracePt t="166582" x="7331075" y="4381500"/>
          <p14:tracePt t="166599" x="7331075" y="4403725"/>
          <p14:tracePt t="166615" x="7323138" y="4403725"/>
          <p14:tracePt t="166631" x="7323138" y="4411663"/>
          <p14:tracePt t="166659" x="7307263" y="4427538"/>
          <p14:tracePt t="166691" x="7299325" y="4435475"/>
          <p14:tracePt t="166707" x="7299325" y="4457700"/>
          <p14:tracePt t="166716" x="7285038" y="4465638"/>
          <p14:tracePt t="166733" x="7285038" y="4473575"/>
          <p14:tracePt t="166748" x="7277100" y="4487863"/>
          <p14:tracePt t="166767" x="7269163" y="4487863"/>
          <p14:tracePt t="166782" x="7261225" y="4503738"/>
          <p14:tracePt t="166799" x="7254875" y="4511675"/>
          <p14:tracePt t="166815" x="7246938" y="4541838"/>
          <p14:tracePt t="166832" x="7231063" y="4564063"/>
          <p14:tracePt t="166848" x="7231063" y="4572000"/>
          <p14:tracePt t="167755" x="7231063" y="4579938"/>
          <p14:tracePt t="168012" x="7239000" y="4572000"/>
          <p14:tracePt t="168043" x="7246938" y="4572000"/>
          <p14:tracePt t="168051" x="7254875" y="4564063"/>
          <p14:tracePt t="168062" x="7269163" y="4541838"/>
          <p14:tracePt t="168080" x="7299325" y="4518025"/>
          <p14:tracePt t="168097" x="7315200" y="4495800"/>
          <p14:tracePt t="168114" x="7331075" y="4473575"/>
          <p14:tracePt t="168114" x="7337425" y="4465638"/>
          <p14:tracePt t="168133" x="7337425" y="4457700"/>
          <p14:tracePt t="168133" x="7345363" y="4441825"/>
          <p14:tracePt t="168148" x="7353300" y="4427538"/>
          <p14:tracePt t="168164" x="7369175" y="4397375"/>
          <p14:tracePt t="168181" x="7375525" y="4381500"/>
          <p14:tracePt t="168198" x="7383463" y="4359275"/>
          <p14:tracePt t="168213" x="7383463" y="4351338"/>
          <p14:tracePt t="168230" x="7391400" y="4343400"/>
          <p14:tracePt t="168251" x="7391400" y="4327525"/>
          <p14:tracePt t="168283" x="7391400" y="4313238"/>
          <p14:tracePt t="168299" x="7391400" y="4305300"/>
          <p14:tracePt t="168308" x="7391400" y="4297363"/>
          <p14:tracePt t="168323" x="7391400" y="4283075"/>
          <p14:tracePt t="168332" x="7407275" y="4275138"/>
          <p14:tracePt t="168346" x="7407275" y="4267200"/>
          <p14:tracePt t="168363" x="7407275" y="4251325"/>
          <p14:tracePt t="168379" x="7407275" y="4259263"/>
          <p14:tracePt t="168763" x="7407275" y="4275138"/>
          <p14:tracePt t="168772" x="7399338" y="4289425"/>
          <p14:tracePt t="168787" x="7399338" y="4297363"/>
          <p14:tracePt t="168797" x="7391400" y="4305300"/>
          <p14:tracePt t="168814" x="7375525" y="4321175"/>
          <p14:tracePt t="168830" x="7375525" y="4335463"/>
          <p14:tracePt t="168847" x="7369175" y="4343400"/>
          <p14:tracePt t="168862" x="7369175" y="4359275"/>
          <p14:tracePt t="168878" x="7369175" y="4365625"/>
          <p14:tracePt t="168895" x="7361238" y="4373563"/>
          <p14:tracePt t="168912" x="7353300" y="4389438"/>
          <p14:tracePt t="168930" x="7353300" y="4403725"/>
          <p14:tracePt t="168930" x="7353300" y="4411663"/>
          <p14:tracePt t="168949" x="7353300" y="4427538"/>
          <p14:tracePt t="168962" x="7345363" y="4441825"/>
          <p14:tracePt t="168979" x="7345363" y="4457700"/>
          <p14:tracePt t="168996" x="7345363" y="4465638"/>
          <p14:tracePt t="169012" x="7345363" y="4473575"/>
          <p14:tracePt t="169029" x="7337425" y="4479925"/>
          <p14:tracePt t="169046" x="7331075" y="4503738"/>
          <p14:tracePt t="169063" x="7331075" y="4525963"/>
          <p14:tracePt t="169079" x="7323138" y="4541838"/>
          <p14:tracePt t="169096" x="7315200" y="4556125"/>
          <p14:tracePt t="169113" x="7315200" y="4564063"/>
          <p14:tracePt t="169129" x="7315200" y="4572000"/>
          <p14:tracePt t="169145" x="7307263" y="4579938"/>
          <p14:tracePt t="169203" x="7315200" y="4579938"/>
          <p14:tracePt t="169883" x="7323138" y="4579938"/>
          <p14:tracePt t="169892" x="7331075" y="4579938"/>
          <p14:tracePt t="169907" x="7331075" y="4572000"/>
          <p14:tracePt t="169915" x="7337425" y="4572000"/>
          <p14:tracePt t="169939" x="7345363" y="4564063"/>
          <p14:tracePt t="169964" x="7353300" y="4556125"/>
          <p14:tracePt t="169980" x="7353300" y="4549775"/>
          <p14:tracePt t="169987" x="7361238" y="4549775"/>
          <p14:tracePt t="169996" x="7361238" y="4533900"/>
          <p14:tracePt t="170013" x="7375525" y="4525963"/>
          <p14:tracePt t="170388" x="7375525" y="4518025"/>
          <p14:tracePt t="170395" x="7375525" y="4511675"/>
          <p14:tracePt t="170412" x="7391400" y="4503738"/>
          <p14:tracePt t="170429" x="7391400" y="4495800"/>
          <p14:tracePt t="170444" x="7391400" y="4479925"/>
          <p14:tracePt t="170462" x="7399338" y="4479925"/>
          <p14:tracePt t="170478" x="7399338" y="4473575"/>
          <p14:tracePt t="170523" x="7407275" y="4473575"/>
          <p14:tracePt t="170532" x="7413625" y="4465638"/>
          <p14:tracePt t="170548" x="7413625" y="4457700"/>
          <p14:tracePt t="170561" x="7421563" y="4441825"/>
          <p14:tracePt t="170578" x="7429500" y="4427538"/>
          <p14:tracePt t="170594" x="7429500" y="4419600"/>
          <p14:tracePt t="170612" x="7429500" y="4411663"/>
          <p14:tracePt t="170627" x="7429500" y="4403725"/>
          <p14:tracePt t="170646" x="7429500" y="4389438"/>
          <p14:tracePt t="170662" x="7429500" y="4381500"/>
          <p14:tracePt t="170677" x="7429500" y="4373563"/>
          <p14:tracePt t="170694" x="7429500" y="4365625"/>
          <p14:tracePt t="170710" x="7429500" y="4351338"/>
          <p14:tracePt t="170727" x="7413625" y="4343400"/>
          <p14:tracePt t="170755" x="7413625" y="4335463"/>
          <p14:tracePt t="170764" x="7413625" y="4321175"/>
          <p14:tracePt t="170777" x="7407275" y="4321175"/>
          <p14:tracePt t="171508" x="7407275" y="4305300"/>
          <p14:tracePt t="171524" x="7407275" y="4289425"/>
          <p14:tracePt t="171540" x="7399338" y="4275138"/>
          <p14:tracePt t="171548" x="7399338" y="4267200"/>
          <p14:tracePt t="171572" x="7391400" y="4267200"/>
          <p14:tracePt t="171788" x="7383463" y="4267200"/>
          <p14:tracePt t="171812" x="7375525" y="4267200"/>
          <p14:tracePt t="171843" x="7369175" y="4267200"/>
          <p14:tracePt t="171860" x="7353300" y="4267200"/>
          <p14:tracePt t="171876" x="7345363" y="4267200"/>
          <p14:tracePt t="171883" x="7337425" y="4267200"/>
          <p14:tracePt t="171894" x="7331075" y="4267200"/>
          <p14:tracePt t="171909" x="7315200" y="4275138"/>
          <p14:tracePt t="171927" x="7307263" y="4283075"/>
          <p14:tracePt t="171971" x="7299325" y="4283075"/>
          <p14:tracePt t="171979" x="7285038" y="4289425"/>
          <p14:tracePt t="171993" x="7277100" y="4297363"/>
          <p14:tracePt t="172010" x="7269163" y="4305300"/>
          <p14:tracePt t="172026" x="7254875" y="4305300"/>
          <p14:tracePt t="172044" x="7239000" y="4305300"/>
          <p14:tracePt t="172059" x="7231063" y="4321175"/>
          <p14:tracePt t="172076" x="7223125" y="4321175"/>
          <p14:tracePt t="172092" x="7208838" y="4335463"/>
          <p14:tracePt t="172131" x="7192963" y="4335463"/>
          <p14:tracePt t="172147" x="7192963" y="4343400"/>
          <p14:tracePt t="172156" x="7185025" y="4351338"/>
          <p14:tracePt t="172164" x="7178675" y="4351338"/>
          <p14:tracePt t="172176" x="7170738" y="4359275"/>
          <p14:tracePt t="172192" x="7154863" y="4373563"/>
          <p14:tracePt t="172210" x="7146925" y="4381500"/>
          <p14:tracePt t="172226" x="7146925" y="4397375"/>
          <p14:tracePt t="172243" x="7132638" y="4411663"/>
          <p14:tracePt t="172260" x="7132638" y="4427538"/>
          <p14:tracePt t="172277" x="7116763" y="4441825"/>
          <p14:tracePt t="172294" x="7102475" y="4457700"/>
          <p14:tracePt t="172309" x="7102475" y="4473575"/>
          <p14:tracePt t="172326" x="7102475" y="4487863"/>
          <p14:tracePt t="172342" x="7102475" y="4503738"/>
          <p14:tracePt t="172359" x="7102475" y="4511675"/>
          <p14:tracePt t="172376" x="7102475" y="4518025"/>
          <p14:tracePt t="172391" x="7102475" y="4533900"/>
          <p14:tracePt t="172408" x="7102475" y="4541838"/>
          <p14:tracePt t="172425" x="7108825" y="4556125"/>
          <p14:tracePt t="172442" x="7124700" y="4579938"/>
          <p14:tracePt t="172462" x="7132638" y="4587875"/>
          <p14:tracePt t="172477" x="7140575" y="4594225"/>
          <p14:tracePt t="172494" x="7154863" y="4610100"/>
          <p14:tracePt t="172510" x="7192963" y="4640263"/>
          <p14:tracePt t="172527" x="7231063" y="4656138"/>
          <p14:tracePt t="172543" x="7246938" y="4656138"/>
          <p14:tracePt t="172559" x="7254875" y="4656138"/>
          <p14:tracePt t="172611" x="7277100" y="4656138"/>
          <p14:tracePt t="172619" x="7285038" y="4656138"/>
          <p14:tracePt t="172628" x="7292975" y="4656138"/>
          <p14:tracePt t="172642" x="7315200" y="4656138"/>
          <p14:tracePt t="172642" x="7323138" y="4656138"/>
          <p14:tracePt t="172661" x="7331075" y="4656138"/>
          <p14:tracePt t="172683" x="7337425" y="4656138"/>
          <p14:tracePt t="172709" x="7323138" y="4656138"/>
          <p14:tracePt t="172923" x="7315200" y="4656138"/>
          <p14:tracePt t="172939" x="7307263" y="4656138"/>
          <p14:tracePt t="172947" x="7299325" y="4656138"/>
          <p14:tracePt t="172958" x="7285038" y="4664075"/>
          <p14:tracePt t="172988" x="7277100" y="4664075"/>
          <p14:tracePt t="173035" x="7269163" y="4664075"/>
          <p14:tracePt t="173043" x="7261225" y="4670425"/>
          <p14:tracePt t="173058" x="7231063" y="4678363"/>
          <p14:tracePt t="173077" x="7216775" y="4686300"/>
          <p14:tracePt t="173093" x="7178675" y="4694238"/>
          <p14:tracePt t="173109" x="7132638" y="4708525"/>
          <p14:tracePt t="173126" x="7102475" y="4732338"/>
          <p14:tracePt t="173142" x="7064375" y="4740275"/>
          <p14:tracePt t="173159" x="7040563" y="4740275"/>
          <p14:tracePt t="173175" x="7018338" y="4740275"/>
          <p14:tracePt t="173192" x="7018338" y="4746625"/>
          <p14:tracePt t="173208" x="7010400" y="4746625"/>
          <p14:tracePt t="173225" x="7002463" y="4746625"/>
          <p14:tracePt t="173244" x="6980238" y="4746625"/>
          <p14:tracePt t="173258" x="6934200" y="4746625"/>
          <p14:tracePt t="173277" x="6911975" y="4746625"/>
          <p14:tracePt t="173293" x="6896100" y="4754563"/>
          <p14:tracePt t="173308" x="6888163" y="4754563"/>
          <p14:tracePt t="173325" x="6880225" y="4754563"/>
          <p14:tracePt t="173347" x="6865938" y="4754563"/>
          <p14:tracePt t="173358" x="6835775" y="4754563"/>
          <p14:tracePt t="173375" x="6804025" y="4754563"/>
          <p14:tracePt t="173392" x="6773863" y="4754563"/>
          <p14:tracePt t="173408" x="6721475" y="4754563"/>
          <p14:tracePt t="173425" x="6675438" y="4754563"/>
          <p14:tracePt t="173442" x="6629400" y="4754563"/>
          <p14:tracePt t="173442" x="6613525" y="4754563"/>
          <p14:tracePt t="173462" x="6583363" y="4754563"/>
          <p14:tracePt t="173477" x="6561138" y="4754563"/>
          <p14:tracePt t="173493" x="6523038" y="4754563"/>
          <p14:tracePt t="173508" x="6507163" y="4762500"/>
          <p14:tracePt t="173524" x="6477000" y="4762500"/>
          <p14:tracePt t="173541" x="6454775" y="4770438"/>
          <p14:tracePt t="173557" x="6416675" y="4770438"/>
          <p14:tracePt t="173574" x="6378575" y="4770438"/>
          <p14:tracePt t="173591" x="6332538" y="4770438"/>
          <p14:tracePt t="173608" x="6294438" y="4770438"/>
          <p14:tracePt t="173625" x="6248400" y="4770438"/>
          <p14:tracePt t="173641" x="6226175" y="4770438"/>
          <p14:tracePt t="173657" x="6194425" y="4770438"/>
          <p14:tracePt t="173657" x="6180138" y="4770438"/>
          <p14:tracePt t="173677" x="6164263" y="4778375"/>
          <p14:tracePt t="173693" x="6149975" y="4778375"/>
          <p14:tracePt t="173709" x="6134100" y="4778375"/>
          <p14:tracePt t="173726" x="6118225" y="4778375"/>
          <p14:tracePt t="173747" x="6103938" y="4778375"/>
          <p14:tracePt t="173758" x="6073775" y="4778375"/>
          <p14:tracePt t="173776" x="6035675" y="4778375"/>
          <p14:tracePt t="173791" x="6011863" y="4778375"/>
          <p14:tracePt t="173808" x="5989638" y="4778375"/>
          <p14:tracePt t="173825" x="5959475" y="4778375"/>
          <p14:tracePt t="173841" x="5935663" y="4778375"/>
          <p14:tracePt t="173858" x="5913438" y="4778375"/>
          <p14:tracePt t="173875" x="5905500" y="4784725"/>
          <p14:tracePt t="173891" x="5905500" y="4792663"/>
          <p14:tracePt t="174100" x="5921375" y="4792663"/>
          <p14:tracePt t="174108" x="5927725" y="4792663"/>
          <p14:tracePt t="174115" x="5943600" y="4792663"/>
          <p14:tracePt t="174125" x="5973763" y="4792663"/>
          <p14:tracePt t="174142" x="5981700" y="4792663"/>
          <p14:tracePt t="174158" x="5997575" y="4792663"/>
          <p14:tracePt t="174175" x="6003925" y="4792663"/>
          <p14:tracePt t="174190" x="6003925" y="4784725"/>
          <p14:tracePt t="174243" x="6011863" y="4778375"/>
          <p14:tracePt t="174259" x="6019800" y="4778375"/>
          <p14:tracePt t="174267" x="6035675" y="4778375"/>
          <p14:tracePt t="174283" x="6049963" y="4778375"/>
          <p14:tracePt t="174293" x="6118225" y="4778375"/>
          <p14:tracePt t="174309" x="6164263" y="4778375"/>
          <p14:tracePt t="174325" x="6188075" y="4778375"/>
          <p14:tracePt t="174342" x="6194425" y="4778375"/>
          <p14:tracePt t="174357" x="6210300" y="4778375"/>
          <p14:tracePt t="174374" x="6232525" y="4778375"/>
          <p14:tracePt t="174391" x="6286500" y="4762500"/>
          <p14:tracePt t="174407" x="6332538" y="4762500"/>
          <p14:tracePt t="174424" x="6392863" y="4762500"/>
          <p14:tracePt t="174441" x="6430963" y="4762500"/>
          <p14:tracePt t="174457" x="6461125" y="4746625"/>
          <p14:tracePt t="174474" x="6477000" y="4746625"/>
          <p14:tracePt t="174490" x="6507163" y="4746625"/>
          <p14:tracePt t="174509" x="6530975" y="4746625"/>
          <p14:tracePt t="174526" x="6575425" y="4746625"/>
          <p14:tracePt t="174541" x="6621463" y="4740275"/>
          <p14:tracePt t="174558" x="6659563" y="4724400"/>
          <p14:tracePt t="174574" x="6713538" y="4724400"/>
          <p14:tracePt t="174591" x="6735763" y="4716463"/>
          <p14:tracePt t="174607" x="6743700" y="4716463"/>
          <p14:tracePt t="174623" x="6759575" y="4716463"/>
          <p14:tracePt t="174683" x="6773863" y="4708525"/>
          <p14:tracePt t="174700" x="6781800" y="4694238"/>
          <p14:tracePt t="174708" x="6789738" y="4694238"/>
          <p14:tracePt t="174724" x="6804025" y="4694238"/>
          <p14:tracePt t="174741" x="6797675" y="4694238"/>
          <p14:tracePt t="174939" x="6789738" y="4694238"/>
          <p14:tracePt t="174947" x="6773863" y="4694238"/>
          <p14:tracePt t="174957" x="6759575" y="4694238"/>
          <p14:tracePt t="174974" x="6727825" y="4694238"/>
          <p14:tracePt t="174990" x="6675438" y="4694238"/>
          <p14:tracePt t="175007" x="6613525" y="4694238"/>
          <p14:tracePt t="175023" x="6537325" y="4694238"/>
          <p14:tracePt t="175040" x="6454775" y="4694238"/>
          <p14:tracePt t="175057" x="6408738" y="4694238"/>
          <p14:tracePt t="175073" x="6362700" y="4694238"/>
          <p14:tracePt t="175090" x="6340475" y="4678363"/>
          <p14:tracePt t="175107" x="6332538" y="4678363"/>
          <p14:tracePt t="175140" x="6316663" y="4678363"/>
          <p14:tracePt t="175157" x="6302375" y="4678363"/>
          <p14:tracePt t="175163" x="6286500" y="4678363"/>
          <p14:tracePt t="175174" x="6232525" y="4678363"/>
          <p14:tracePt t="175190" x="6180138" y="4678363"/>
          <p14:tracePt t="175207" x="6156325" y="4678363"/>
          <p14:tracePt t="175223" x="6118225" y="4678363"/>
          <p14:tracePt t="175241" x="6103938" y="4678363"/>
          <p14:tracePt t="175256" x="6096000" y="4678363"/>
          <p14:tracePt t="175272" x="6073775" y="4678363"/>
          <p14:tracePt t="175290" x="6042025" y="4678363"/>
          <p14:tracePt t="175290" x="6011863" y="4678363"/>
          <p14:tracePt t="175309" x="5997575" y="4678363"/>
          <p14:tracePt t="175323" x="5973763" y="4678363"/>
          <p14:tracePt t="175340" x="5965825" y="4678363"/>
          <p14:tracePt t="175356" x="5973763" y="4678363"/>
          <p14:tracePt t="175531" x="5997575" y="4678363"/>
          <p14:tracePt t="175540" x="6011863" y="4678363"/>
          <p14:tracePt t="175548" x="6035675" y="4678363"/>
          <p14:tracePt t="175557" x="6096000" y="4694238"/>
          <p14:tracePt t="175573" x="6180138" y="4702175"/>
          <p14:tracePt t="175590" x="6240463" y="4702175"/>
          <p14:tracePt t="175607" x="6302375" y="4702175"/>
          <p14:tracePt t="175624" x="6340475" y="4702175"/>
          <p14:tracePt t="175640" x="6384925" y="4702175"/>
          <p14:tracePt t="175656" x="6423025" y="4702175"/>
          <p14:tracePt t="175673" x="6499225" y="4702175"/>
          <p14:tracePt t="175689" x="6591300" y="4694238"/>
          <p14:tracePt t="175706" x="6675438" y="4694238"/>
          <p14:tracePt t="175706" x="6721475" y="4694238"/>
          <p14:tracePt t="175725" x="6751638" y="4694238"/>
          <p14:tracePt t="175739" x="6765925" y="4694238"/>
          <p14:tracePt t="175755" x="6781800" y="4694238"/>
          <p14:tracePt t="175828" x="6789738" y="4694238"/>
          <p14:tracePt t="175843" x="6804025" y="4694238"/>
          <p14:tracePt t="175852" x="6827838" y="4694238"/>
          <p14:tracePt t="175859" x="6842125" y="4694238"/>
          <p14:tracePt t="175872" x="6873875" y="4694238"/>
          <p14:tracePt t="175889" x="6880225" y="4694238"/>
          <p14:tracePt t="175905" x="6873875" y="4694238"/>
          <p14:tracePt t="175979" x="6865938" y="4686300"/>
          <p14:tracePt t="176035" x="6850063" y="4686300"/>
          <p14:tracePt t="176059" x="6842125" y="4686300"/>
          <p14:tracePt t="176067" x="6811963" y="4686300"/>
          <p14:tracePt t="176075" x="6789738" y="4686300"/>
          <p14:tracePt t="176088" x="6689725" y="4686300"/>
          <p14:tracePt t="176106" x="6599238" y="4678363"/>
          <p14:tracePt t="176106" x="6553200" y="4664075"/>
          <p14:tracePt t="176124" x="6523038" y="4664075"/>
          <p14:tracePt t="176139" x="6461125" y="4664075"/>
          <p14:tracePt t="176157" x="6423025" y="4664075"/>
          <p14:tracePt t="176173" x="6378575" y="4656138"/>
          <p14:tracePt t="176190" x="6332538" y="4656138"/>
          <p14:tracePt t="176207" x="6256338" y="4656138"/>
          <p14:tracePt t="176223" x="6172200" y="4656138"/>
          <p14:tracePt t="176238" x="6103938" y="4656138"/>
          <p14:tracePt t="176254" x="6057900" y="4656138"/>
          <p14:tracePt t="176272" x="6042025" y="4656138"/>
          <p14:tracePt t="176288" x="6027738" y="4656138"/>
          <p14:tracePt t="176306" x="6011863" y="4656138"/>
          <p14:tracePt t="176322" x="5997575" y="4656138"/>
          <p14:tracePt t="176338" x="5973763" y="4656138"/>
          <p14:tracePt t="176357" x="5965825" y="4656138"/>
          <p14:tracePt t="176373" x="5959475" y="4664075"/>
          <p14:tracePt t="176389" x="5973763" y="4664075"/>
          <p14:tracePt t="176612" x="6011863" y="4664075"/>
          <p14:tracePt t="176620" x="6027738" y="4656138"/>
          <p14:tracePt t="176628" x="6049963" y="4656138"/>
          <p14:tracePt t="176638" x="6126163" y="4656138"/>
          <p14:tracePt t="176657" x="6240463" y="4656138"/>
          <p14:tracePt t="176672" x="6370638" y="4640263"/>
          <p14:tracePt t="176688" x="6469063" y="4632325"/>
          <p14:tracePt t="176705" x="6553200" y="4610100"/>
          <p14:tracePt t="176722" x="6583363" y="4602163"/>
          <p14:tracePt t="176738" x="6569075" y="4602163"/>
          <p14:tracePt t="176811" x="6575425" y="4602163"/>
          <p14:tracePt t="176916" x="6591300" y="4602163"/>
          <p14:tracePt t="176923" x="6637338" y="4602163"/>
          <p14:tracePt t="176937" x="6789738" y="4602163"/>
          <p14:tracePt t="176937" x="6850063" y="4602163"/>
          <p14:tracePt t="176957" x="6904038" y="4602163"/>
          <p14:tracePt t="176972" x="6911975" y="4602163"/>
          <p14:tracePt t="176987" x="6904038" y="4602163"/>
          <p14:tracePt t="177140" x="6888163" y="4602163"/>
          <p14:tracePt t="177172" x="6880225" y="4602163"/>
          <p14:tracePt t="177189" x="6873875" y="4602163"/>
          <p14:tracePt t="177195" x="6865938" y="4602163"/>
          <p14:tracePt t="177205" x="6850063" y="4602163"/>
          <p14:tracePt t="177222" x="6827838" y="4602163"/>
          <p14:tracePt t="177238" x="6781800" y="4602163"/>
          <p14:tracePt t="177255" x="6645275" y="4602163"/>
          <p14:tracePt t="177271" x="6523038" y="4602163"/>
          <p14:tracePt t="177288" x="6378575" y="4602163"/>
          <p14:tracePt t="177305" x="6324600" y="4602163"/>
          <p14:tracePt t="177321" x="6278563" y="4602163"/>
          <p14:tracePt t="177338" x="6240463" y="4602163"/>
          <p14:tracePt t="177354" x="6180138" y="4610100"/>
          <p14:tracePt t="177354" x="6142038" y="4618038"/>
          <p14:tracePt t="177373" x="6057900" y="4632325"/>
          <p14:tracePt t="177389" x="5989638" y="4640263"/>
          <p14:tracePt t="177405" x="5965825" y="4640263"/>
          <p14:tracePt t="177422" x="5951538" y="4640263"/>
          <p14:tracePt t="177438" x="5951538" y="4648200"/>
          <p14:tracePt t="177780" x="5927725" y="4670425"/>
          <p14:tracePt t="177788" x="5783263" y="4746625"/>
          <p14:tracePt t="177805" x="5630863" y="4808538"/>
          <p14:tracePt t="177821" x="5006975" y="4991100"/>
          <p14:tracePt t="177840" x="4495800" y="5135563"/>
          <p14:tracePt t="177855" x="4213225" y="5235575"/>
          <p14:tracePt t="177871" x="3954463" y="5318125"/>
          <p14:tracePt t="177887" x="3787775" y="5394325"/>
          <p14:tracePt t="177904" x="3635375" y="5456238"/>
          <p14:tracePt t="177920" x="3527425" y="5502275"/>
          <p14:tracePt t="177937" x="3451225" y="5532438"/>
          <p14:tracePt t="177937" x="3429000" y="5540375"/>
          <p14:tracePt t="177957" x="3382963" y="5540375"/>
          <p14:tracePt t="177970" x="3314700" y="5578475"/>
          <p14:tracePt t="177970" x="3292475" y="5584825"/>
          <p14:tracePt t="177989" x="3254375" y="5600700"/>
          <p14:tracePt t="178005" x="3170238" y="5654675"/>
          <p14:tracePt t="178021" x="3078163" y="5699125"/>
          <p14:tracePt t="178038" x="2979738" y="5761038"/>
          <p14:tracePt t="178054" x="2879725" y="5821363"/>
          <p14:tracePt t="178070" x="2781300" y="5875338"/>
          <p14:tracePt t="178087" x="2705100" y="5935663"/>
          <p14:tracePt t="178104" x="2682875" y="5965825"/>
          <p14:tracePt t="178120" x="2682875" y="5981700"/>
          <p14:tracePt t="178137" x="2697163" y="5981700"/>
          <p14:tracePt t="178260" x="2727325" y="5981700"/>
          <p14:tracePt t="178276" x="2759075" y="5981700"/>
          <p14:tracePt t="178284" x="2781300" y="5981700"/>
          <p14:tracePt t="178292" x="2835275" y="5965825"/>
          <p14:tracePt t="178303" x="2925763" y="5959475"/>
          <p14:tracePt t="178320" x="3040063" y="5935663"/>
          <p14:tracePt t="178337" x="3132138" y="5921375"/>
          <p14:tracePt t="178353" x="3238500" y="5897563"/>
          <p14:tracePt t="178370" x="3306763" y="5875338"/>
          <p14:tracePt t="178370" x="3352800" y="5845175"/>
          <p14:tracePt t="178389" x="3368675" y="5821363"/>
          <p14:tracePt t="178404" x="3382963" y="5799138"/>
          <p14:tracePt t="178421" x="3382963" y="5791200"/>
          <p14:tracePt t="178437" x="3382963" y="5783263"/>
          <p14:tracePt t="178459" x="3382963" y="5775325"/>
          <p14:tracePt t="178492" x="3375025" y="5775325"/>
          <p14:tracePt t="179394" x="3375025" y="5783263"/>
          <p14:tracePt t="179939" x="3398838" y="5783263"/>
          <p14:tracePt t="180220" x="3436938" y="5783263"/>
          <p14:tracePt t="180228" x="3497263" y="5783263"/>
          <p14:tracePt t="180236" x="3649663" y="5783263"/>
          <p14:tracePt t="180253" x="3832225" y="5783263"/>
          <p14:tracePt t="180269" x="4008438" y="5783263"/>
          <p14:tracePt t="180286" x="4168775" y="5783263"/>
          <p14:tracePt t="180302" x="4283075" y="5783263"/>
          <p14:tracePt t="180318" x="4365625" y="5783263"/>
          <p14:tracePt t="180335" x="4411663" y="5783263"/>
          <p14:tracePt t="180351" x="4473575" y="5783263"/>
          <p14:tracePt t="180368" x="4572000" y="5783263"/>
          <p14:tracePt t="180385" x="4724400" y="5783263"/>
          <p14:tracePt t="180401" x="4892675" y="5768975"/>
          <p14:tracePt t="180418" x="5013325" y="5768975"/>
          <p14:tracePt t="180418" x="5051425" y="5768975"/>
          <p14:tracePt t="180437" x="5067300" y="5768975"/>
          <p14:tracePt t="180451" x="5097463" y="5768975"/>
          <p14:tracePt t="180470" x="5113338" y="5768975"/>
          <p14:tracePt t="180485" x="5127625" y="5761038"/>
          <p14:tracePt t="180502" x="5197475" y="5737225"/>
          <p14:tracePt t="180518" x="5303838" y="5707063"/>
          <p14:tracePt t="180535" x="5387975" y="5661025"/>
          <p14:tracePt t="180551" x="5426075" y="5638800"/>
          <p14:tracePt t="180568" x="5448300" y="5622925"/>
          <p14:tracePt t="180585" x="5470525" y="5608638"/>
          <p14:tracePt t="180601" x="5494338" y="5578475"/>
          <p14:tracePt t="180618" x="5516563" y="5570538"/>
          <p14:tracePt t="180618" x="5524500" y="5546725"/>
          <p14:tracePt t="180637" x="5540375" y="5546725"/>
          <p14:tracePt t="180650" x="5562600" y="5508625"/>
          <p14:tracePt t="180669" x="5578475" y="5502275"/>
          <p14:tracePt t="180684" x="5584825" y="5494338"/>
          <p14:tracePt t="180700" x="5584825" y="5486400"/>
          <p14:tracePt t="180723" x="5592763" y="5478463"/>
          <p14:tracePt t="180764" x="5592763" y="5470525"/>
          <p14:tracePt t="180772" x="5592763" y="5456238"/>
          <p14:tracePt t="180784" x="5600700" y="5432425"/>
          <p14:tracePt t="180800" x="5600700" y="5410200"/>
          <p14:tracePt t="180817" x="5600700" y="5380038"/>
          <p14:tracePt t="180837" x="5600700" y="5364163"/>
          <p14:tracePt t="180850" x="5600700" y="5334000"/>
          <p14:tracePt t="180866" x="5592763" y="5295900"/>
          <p14:tracePt t="180885" x="5584825" y="5265738"/>
          <p14:tracePt t="180901" x="5584825" y="5249863"/>
          <p14:tracePt t="180918" x="5584825" y="5235575"/>
          <p14:tracePt t="180934" x="5570538" y="5203825"/>
          <p14:tracePt t="180951" x="5570538" y="5189538"/>
          <p14:tracePt t="180967" x="5554663" y="5165725"/>
          <p14:tracePt t="180984" x="5540375" y="5143500"/>
          <p14:tracePt t="181001" x="5532438" y="5121275"/>
          <p14:tracePt t="181018" x="5516563" y="5105400"/>
          <p14:tracePt t="181033" x="5508625" y="5097463"/>
          <p14:tracePt t="181050" x="5494338" y="5083175"/>
          <p14:tracePt t="181067" x="5494338" y="5067300"/>
          <p14:tracePt t="181108" x="5486400" y="5067300"/>
          <p14:tracePt t="181156" x="5478463" y="5067300"/>
          <p14:tracePt t="181164" x="5470525" y="5067300"/>
          <p14:tracePt t="181172" x="5448300" y="5067300"/>
          <p14:tracePt t="181188" x="5448300" y="5059363"/>
          <p14:tracePt t="181200" x="5426075" y="5051425"/>
          <p14:tracePt t="181217" x="5426075" y="5045075"/>
          <p14:tracePt t="181233" x="5418138" y="5045075"/>
          <p14:tracePt t="181276" x="5394325" y="5037138"/>
          <p14:tracePt t="181307" x="5380038" y="5037138"/>
          <p14:tracePt t="181324" x="5364163" y="5037138"/>
          <p14:tracePt t="181333" x="5349875" y="5037138"/>
          <p14:tracePt t="181339" x="5318125" y="5029200"/>
          <p14:tracePt t="181349" x="5295900" y="5029200"/>
          <p14:tracePt t="181367" x="5273675" y="5021263"/>
          <p14:tracePt t="181384" x="5257800" y="5021263"/>
          <p14:tracePt t="181461" x="5241925" y="5021263"/>
          <p14:tracePt t="181468" x="5227638" y="5021263"/>
          <p14:tracePt t="181483" x="5165725" y="5021263"/>
          <p14:tracePt t="181501" x="5135563" y="5021263"/>
          <p14:tracePt t="181517" x="5121275" y="5021263"/>
          <p14:tracePt t="181533" x="5105400" y="5021263"/>
          <p14:tracePt t="181550" x="5075238" y="5021263"/>
          <p14:tracePt t="181567" x="5051425" y="5021263"/>
          <p14:tracePt t="181583" x="5013325" y="5021263"/>
          <p14:tracePt t="181600" x="4975225" y="5037138"/>
          <p14:tracePt t="181617" x="4937125" y="5045075"/>
          <p14:tracePt t="181633" x="4892675" y="5067300"/>
          <p14:tracePt t="181650" x="4860925" y="5083175"/>
          <p14:tracePt t="181650" x="4838700" y="5083175"/>
          <p14:tracePt t="181668" x="4822825" y="5105400"/>
          <p14:tracePt t="181685" x="4792663" y="5121275"/>
          <p14:tracePt t="181701" x="4784725" y="5121275"/>
          <p14:tracePt t="181717" x="4770438" y="5127625"/>
          <p14:tracePt t="181733" x="4754563" y="5143500"/>
          <p14:tracePt t="181749" x="4740275" y="5151438"/>
          <p14:tracePt t="181766" x="4732338" y="5165725"/>
          <p14:tracePt t="181784" x="4716463" y="5173663"/>
          <p14:tracePt t="181800" x="4702175" y="5181600"/>
          <p14:tracePt t="181816" x="4694238" y="5189538"/>
          <p14:tracePt t="181833" x="4686300" y="5211763"/>
          <p14:tracePt t="181850" x="4678363" y="5235575"/>
          <p14:tracePt t="181850" x="4678363" y="5249863"/>
          <p14:tracePt t="181868" x="4678363" y="5265738"/>
          <p14:tracePt t="181883" x="4678363" y="5326063"/>
          <p14:tracePt t="181902" x="4678363" y="5356225"/>
          <p14:tracePt t="181917" x="4678363" y="5380038"/>
          <p14:tracePt t="181934" x="4678363" y="5410200"/>
          <p14:tracePt t="181950" x="4678363" y="5432425"/>
          <p14:tracePt t="181968" x="4678363" y="5470525"/>
          <p14:tracePt t="181983" x="4664075" y="5524500"/>
          <p14:tracePt t="181999" x="4664075" y="5562600"/>
          <p14:tracePt t="182016" x="4648200" y="5592763"/>
          <p14:tracePt t="182034" x="4648200" y="5638800"/>
          <p14:tracePt t="182049" x="4648200" y="5668963"/>
          <p14:tracePt t="182065" x="4648200" y="5707063"/>
          <p14:tracePt t="182082" x="4648200" y="5722938"/>
          <p14:tracePt t="182098" x="4648200" y="5745163"/>
          <p14:tracePt t="182117" x="4648200" y="5761038"/>
          <p14:tracePt t="182133" x="4648200" y="5768975"/>
          <p14:tracePt t="182149" x="4656138" y="5775325"/>
          <p14:tracePt t="182167" x="4656138" y="5791200"/>
          <p14:tracePt t="182183" x="4664075" y="5799138"/>
          <p14:tracePt t="182199" x="4670425" y="5813425"/>
          <p14:tracePt t="182236" x="4678363" y="5813425"/>
          <p14:tracePt t="182252" x="4678363" y="5821363"/>
          <p14:tracePt t="182260" x="4686300" y="5829300"/>
          <p14:tracePt t="182276" x="4686300" y="5837238"/>
          <p14:tracePt t="182284" x="4686300" y="5845175"/>
          <p14:tracePt t="182299" x="4702175" y="5859463"/>
          <p14:tracePt t="182316" x="4708525" y="5867400"/>
          <p14:tracePt t="182333" x="4724400" y="5883275"/>
          <p14:tracePt t="182350" x="4754563" y="5889625"/>
          <p14:tracePt t="182366" x="4762500" y="5897563"/>
          <p14:tracePt t="182382" x="4778375" y="5905500"/>
          <p14:tracePt t="182399" x="4784725" y="5913438"/>
          <p14:tracePt t="182416" x="4800600" y="5921375"/>
          <p14:tracePt t="182432" x="4822825" y="5935663"/>
          <p14:tracePt t="182449" x="4854575" y="5959475"/>
          <p14:tracePt t="182449" x="4868863" y="5959475"/>
          <p14:tracePt t="182469" x="4884738" y="5973763"/>
          <p14:tracePt t="182482" x="4914900" y="5989638"/>
          <p14:tracePt t="182499" x="4930775" y="5989638"/>
          <p14:tracePt t="182517" x="4945063" y="5989638"/>
          <p14:tracePt t="182533" x="4960938" y="5989638"/>
          <p14:tracePt t="182550" x="4983163" y="6003925"/>
          <p14:tracePt t="182566" x="5021263" y="6003925"/>
          <p14:tracePt t="182583" x="5029200" y="6003925"/>
          <p14:tracePt t="182599" x="5045075" y="6003925"/>
          <p14:tracePt t="182614" x="5083175" y="6003925"/>
          <p14:tracePt t="182631" x="5151438" y="5989638"/>
          <p14:tracePt t="182648" x="5227638" y="5959475"/>
          <p14:tracePt t="182664" x="5280025" y="5927725"/>
          <p14:tracePt t="182683" x="5326063" y="5905500"/>
          <p14:tracePt t="182683" x="5349875" y="5905500"/>
          <p14:tracePt t="182701" x="5356225" y="5905500"/>
          <p14:tracePt t="182715" x="5372100" y="5875338"/>
          <p14:tracePt t="182781" x="5387975" y="5859463"/>
          <p14:tracePt t="182787" x="5418138" y="5829300"/>
          <p14:tracePt t="182803" x="5418138" y="5813425"/>
          <p14:tracePt t="182815" x="5456238" y="5775325"/>
          <p14:tracePt t="182832" x="5470525" y="5761038"/>
          <p14:tracePt t="182848" x="5478463" y="5699125"/>
          <p14:tracePt t="182865" x="5478463" y="5668963"/>
          <p14:tracePt t="182882" x="5478463" y="5622925"/>
          <p14:tracePt t="182882" x="5478463" y="5600700"/>
          <p14:tracePt t="182900" x="5470525" y="5554663"/>
          <p14:tracePt t="182917" x="5456238" y="5508625"/>
          <p14:tracePt t="182933" x="5448300" y="5478463"/>
          <p14:tracePt t="182949" x="5448300" y="5456238"/>
          <p14:tracePt t="182967" x="5448300" y="5440363"/>
          <p14:tracePt t="182982" x="5440363" y="5426075"/>
          <p14:tracePt t="183000" x="5432425" y="5402263"/>
          <p14:tracePt t="183016" x="5426075" y="5394325"/>
          <p14:tracePt t="183032" x="5410200" y="5364163"/>
          <p14:tracePt t="183048" x="5402263" y="5349875"/>
          <p14:tracePt t="183064" x="5394325" y="5341938"/>
          <p14:tracePt t="183081" x="5394325" y="5334000"/>
          <p14:tracePt t="183098" x="5387975" y="5326063"/>
          <p14:tracePt t="183196" x="5380038" y="5326063"/>
          <p14:tracePt t="183219" x="5372100" y="5326063"/>
          <p14:tracePt t="183227" x="5349875" y="5326063"/>
          <p14:tracePt t="183235" x="5326063" y="5334000"/>
          <p14:tracePt t="183247" x="5303838" y="5341938"/>
          <p14:tracePt t="183264" x="5273675" y="5364163"/>
          <p14:tracePt t="183281" x="5249863" y="5372100"/>
          <p14:tracePt t="183297" x="5235575" y="5380038"/>
          <p14:tracePt t="183314" x="5227638" y="5380038"/>
          <p14:tracePt t="184231" x="5227638" y="5387975"/>
          <p14:tracePt t="184781" x="5235575" y="5387975"/>
          <p14:tracePt t="185196" x="5241925" y="5387975"/>
          <p14:tracePt t="185203" x="5257800" y="5387975"/>
          <p14:tracePt t="185213" x="5273675" y="5387975"/>
          <p14:tracePt t="185230" x="5287963" y="5380038"/>
          <p14:tracePt t="185246" x="5303838" y="5372100"/>
          <p14:tracePt t="185263" x="5311775" y="5372100"/>
          <p14:tracePt t="185279" x="5349875" y="5364163"/>
          <p14:tracePt t="185296" x="5410200" y="5349875"/>
          <p14:tracePt t="185313" x="5486400" y="5334000"/>
          <p14:tracePt t="185329" x="5562600" y="5311775"/>
          <p14:tracePt t="185346" x="5638800" y="5295900"/>
          <p14:tracePt t="185346" x="5668963" y="5295900"/>
          <p14:tracePt t="185365" x="5707063" y="5273675"/>
          <p14:tracePt t="185381" x="5730875" y="5273675"/>
          <p14:tracePt t="185397" x="5753100" y="5257800"/>
          <p14:tracePt t="185414" x="5791200" y="5241925"/>
          <p14:tracePt t="185430" x="5821363" y="5235575"/>
          <p14:tracePt t="185447" x="5859463" y="5211763"/>
          <p14:tracePt t="185463" x="5897563" y="5197475"/>
          <p14:tracePt t="185480" x="5921375" y="5189538"/>
          <p14:tracePt t="185496" x="5943600" y="5173663"/>
          <p14:tracePt t="185513" x="5965825" y="5165725"/>
          <p14:tracePt t="185530" x="5973763" y="5159375"/>
          <p14:tracePt t="185545" x="5997575" y="5143500"/>
          <p14:tracePt t="185562" x="6003925" y="5135563"/>
          <p14:tracePt t="185579" x="6035675" y="5113338"/>
          <p14:tracePt t="185597" x="6049963" y="5097463"/>
          <p14:tracePt t="185614" x="6057900" y="5089525"/>
          <p14:tracePt t="185630" x="6065838" y="5083175"/>
          <p14:tracePt t="185646" x="6073775" y="5075238"/>
          <p14:tracePt t="185663" x="6080125" y="5067300"/>
          <p14:tracePt t="185692" x="6088063" y="5051425"/>
          <p14:tracePt t="185716" x="6088063" y="5045075"/>
          <p14:tracePt t="185740" x="6096000" y="5037138"/>
          <p14:tracePt t="185748" x="6096000" y="5021263"/>
          <p14:tracePt t="185892" x="6096000" y="5013325"/>
          <p14:tracePt t="185900" x="6096000" y="5006975"/>
          <p14:tracePt t="186124" x="6096000" y="4991100"/>
          <p14:tracePt t="186220" x="6080125" y="4975225"/>
          <p14:tracePt t="186243" x="6073775" y="4968875"/>
          <p14:tracePt t="186260" x="6065838" y="4960938"/>
          <p14:tracePt t="186268" x="6057900" y="4960938"/>
          <p14:tracePt t="186524" x="6042025" y="4960938"/>
          <p14:tracePt t="186548" x="6035675" y="4960938"/>
          <p14:tracePt t="186723" x="6019800" y="4960938"/>
          <p14:tracePt t="186740" x="6011863" y="4960938"/>
          <p14:tracePt t="186756" x="6003925" y="4960938"/>
          <p14:tracePt t="186804" x="5997575" y="4960938"/>
          <p14:tracePt t="186836" x="5989638" y="4960938"/>
          <p14:tracePt t="186884" x="5981700" y="4960938"/>
          <p14:tracePt t="186892" x="5973763" y="4960938"/>
          <p14:tracePt t="186908" x="5965825" y="4960938"/>
          <p14:tracePt t="186972" x="5951538" y="4975225"/>
          <p14:tracePt t="186980" x="5943600" y="4983163"/>
          <p14:tracePt t="186994" x="5921375" y="4991100"/>
          <p14:tracePt t="186994" x="5921375" y="4999038"/>
          <p14:tracePt t="187013" x="5905500" y="5006975"/>
          <p14:tracePt t="187029" x="5905500" y="5013325"/>
          <p14:tracePt t="187046" x="5897563" y="5021263"/>
          <p14:tracePt t="187061" x="5897563" y="5037138"/>
          <p14:tracePt t="187077" x="5889625" y="5045075"/>
          <p14:tracePt t="187093" x="5889625" y="5051425"/>
          <p14:tracePt t="187109" x="5883275" y="5059363"/>
          <p14:tracePt t="187126" x="5883275" y="5067300"/>
          <p14:tracePt t="187143" x="5883275" y="5083175"/>
          <p14:tracePt t="187161" x="5875338" y="5089525"/>
          <p14:tracePt t="187177" x="5867400" y="5105400"/>
          <p14:tracePt t="187196" x="5867400" y="5113338"/>
          <p14:tracePt t="187236" x="5867400" y="5121275"/>
          <p14:tracePt t="187267" x="5851525" y="5135563"/>
          <p14:tracePt t="187277" x="5845175" y="5143500"/>
          <p14:tracePt t="187284" x="5845175" y="5151438"/>
          <p14:tracePt t="187308" x="5845175" y="5159375"/>
          <p14:tracePt t="187316" x="5845175" y="5173663"/>
          <p14:tracePt t="187340" x="5845175" y="5181600"/>
          <p14:tracePt t="187363" x="5845175" y="5189538"/>
          <p14:tracePt t="187380" x="5845175" y="5203825"/>
          <p14:tracePt t="187403" x="5845175" y="5211763"/>
          <p14:tracePt t="187436" x="5845175" y="5219700"/>
          <p14:tracePt t="187445" x="5845175" y="5227638"/>
          <p14:tracePt t="187468" x="5845175" y="5235575"/>
          <p14:tracePt t="187484" x="5851525" y="5249863"/>
          <p14:tracePt t="187492" x="5851525" y="5257800"/>
          <p14:tracePt t="187524" x="5859463" y="5265738"/>
          <p14:tracePt t="187540" x="5859463" y="5273675"/>
          <p14:tracePt t="187563" x="5859463" y="5280025"/>
          <p14:tracePt t="187596" x="5867400" y="5287963"/>
          <p14:tracePt t="187604" x="5867400" y="5303838"/>
          <p14:tracePt t="187628" x="5875338" y="5311775"/>
          <p14:tracePt t="187645" x="5875338" y="5326063"/>
          <p14:tracePt t="187684" x="5883275" y="5334000"/>
          <p14:tracePt t="187700" x="5889625" y="5349875"/>
          <p14:tracePt t="187716" x="5897563" y="5356225"/>
          <p14:tracePt t="187740" x="5897563" y="5364163"/>
          <p14:tracePt t="187748" x="5897563" y="5380038"/>
          <p14:tracePt t="187772" x="5905500" y="5387975"/>
          <p14:tracePt t="187781" x="5921375" y="5402263"/>
          <p14:tracePt t="187793" x="5927725" y="5418138"/>
          <p14:tracePt t="187810" x="5935663" y="5426075"/>
          <p14:tracePt t="187826" x="5943600" y="5440363"/>
          <p14:tracePt t="187845" x="5943600" y="5448300"/>
          <p14:tracePt t="187860" x="5943600" y="5464175"/>
          <p14:tracePt t="187877" x="5951538" y="5478463"/>
          <p14:tracePt t="187894" x="5959475" y="5508625"/>
          <p14:tracePt t="187910" x="5965825" y="5516563"/>
          <p14:tracePt t="187926" x="5965825" y="5524500"/>
          <p14:tracePt t="187943" x="5965825" y="5540375"/>
          <p14:tracePt t="187960" x="5965825" y="5554663"/>
          <p14:tracePt t="187978" x="5965825" y="5562600"/>
          <p14:tracePt t="187993" x="5965825" y="5578475"/>
          <p14:tracePt t="188020" x="5965825" y="5584825"/>
          <p14:tracePt t="188092" x="5965825" y="5592763"/>
          <p14:tracePt t="188116" x="5965825" y="5600700"/>
          <p14:tracePt t="188124" x="5965825" y="5608638"/>
          <p14:tracePt t="188141" x="5973763" y="5608638"/>
          <p14:tracePt t="188148" x="5973763" y="5616575"/>
          <p14:tracePt t="188159" x="5973763" y="5622925"/>
          <p14:tracePt t="188180" x="5981700" y="5622925"/>
          <p14:tracePt t="188193" x="5981700" y="5630863"/>
          <p14:tracePt t="188243" x="5981700" y="5638800"/>
          <p14:tracePt t="188276" x="5989638" y="5638800"/>
          <p14:tracePt t="188293" x="5997575" y="5638800"/>
          <p14:tracePt t="188300" x="5997575" y="5646738"/>
          <p14:tracePt t="188310" x="6011863" y="5661025"/>
          <p14:tracePt t="188327" x="6019800" y="5676900"/>
          <p14:tracePt t="188343" x="6035675" y="5692775"/>
          <p14:tracePt t="188361" x="6042025" y="5707063"/>
          <p14:tracePt t="188376" x="6049963" y="5707063"/>
          <p14:tracePt t="188436" x="6049963" y="5715000"/>
          <p14:tracePt t="188444" x="6057900" y="5730875"/>
          <p14:tracePt t="188461" x="6073775" y="5761038"/>
          <p14:tracePt t="188479" x="6088063" y="5783263"/>
          <p14:tracePt t="188494" x="6103938" y="5813425"/>
          <p14:tracePt t="188509" x="6118225" y="5829300"/>
          <p14:tracePt t="188525" x="6142038" y="5859463"/>
          <p14:tracePt t="188542" x="6156325" y="5883275"/>
          <p14:tracePt t="188559" x="6172200" y="5897563"/>
          <p14:tracePt t="188576" x="6210300" y="5913438"/>
          <p14:tracePt t="188593" x="6248400" y="5927725"/>
          <p14:tracePt t="188609" x="6308725" y="5959475"/>
          <p14:tracePt t="188609" x="6332538" y="5965825"/>
          <p14:tracePt t="188628" x="6362700" y="5989638"/>
          <p14:tracePt t="188642" x="6430963" y="6011863"/>
          <p14:tracePt t="188661" x="6461125" y="6027738"/>
          <p14:tracePt t="188677" x="6492875" y="6035675"/>
          <p14:tracePt t="188693" x="6499225" y="6042025"/>
          <p14:tracePt t="188709" x="6507163" y="6042025"/>
          <p14:tracePt t="188773" x="6537325" y="6042025"/>
          <p14:tracePt t="188780" x="6575425" y="6057900"/>
          <p14:tracePt t="188792" x="6651625" y="6065838"/>
          <p14:tracePt t="188809" x="6705600" y="6080125"/>
          <p14:tracePt t="188826" x="6751638" y="6080125"/>
          <p14:tracePt t="188844" x="6759575" y="6080125"/>
          <p14:tracePt t="188859" x="6789738" y="6080125"/>
          <p14:tracePt t="188876" x="6819900" y="6080125"/>
          <p14:tracePt t="188893" x="6873875" y="6080125"/>
          <p14:tracePt t="188909" x="6934200" y="6080125"/>
          <p14:tracePt t="188926" x="6994525" y="6065838"/>
          <p14:tracePt t="188943" x="7040563" y="6057900"/>
          <p14:tracePt t="188959" x="7078663" y="6042025"/>
          <p14:tracePt t="188977" x="7132638" y="6019800"/>
          <p14:tracePt t="188992" x="7185025" y="5989638"/>
          <p14:tracePt t="189009" x="7246938" y="5973763"/>
          <p14:tracePt t="189026" x="7292975" y="5951538"/>
          <p14:tracePt t="189043" x="7315200" y="5927725"/>
          <p14:tracePt t="189043" x="7331075" y="5927725"/>
          <p14:tracePt t="189061" x="7337425" y="5913438"/>
          <p14:tracePt t="189076" x="7361238" y="5889625"/>
          <p14:tracePt t="189093" x="7391400" y="5829300"/>
          <p14:tracePt t="189109" x="7421563" y="5783263"/>
          <p14:tracePt t="189126" x="7467600" y="5745163"/>
          <p14:tracePt t="189142" x="7489825" y="5722938"/>
          <p14:tracePt t="189159" x="7505700" y="5699125"/>
          <p14:tracePt t="189175" x="7535863" y="5684838"/>
          <p14:tracePt t="189192" x="7535863" y="5676900"/>
          <p14:tracePt t="189208" x="7543800" y="5654675"/>
          <p14:tracePt t="189225" x="7551738" y="5630863"/>
          <p14:tracePt t="189242" x="7551738" y="5616575"/>
          <p14:tracePt t="189258" x="7566025" y="5570538"/>
          <p14:tracePt t="189277" x="7566025" y="5540375"/>
          <p14:tracePt t="189293" x="7581900" y="5502275"/>
          <p14:tracePt t="189309" x="7589838" y="5464175"/>
          <p14:tracePt t="189326" x="7597775" y="5432425"/>
          <p14:tracePt t="189342" x="7604125" y="5394325"/>
          <p14:tracePt t="189359" x="7620000" y="5349875"/>
          <p14:tracePt t="189375" x="7620000" y="5318125"/>
          <p14:tracePt t="189392" x="7620000" y="5287963"/>
          <p14:tracePt t="189409" x="7620000" y="5249863"/>
          <p14:tracePt t="189425" x="7620000" y="5211763"/>
          <p14:tracePt t="189442" x="7620000" y="5165725"/>
          <p14:tracePt t="189459" x="7620000" y="5143500"/>
          <p14:tracePt t="189459" x="7620000" y="5135563"/>
          <p14:tracePt t="189478" x="7620000" y="5121275"/>
          <p14:tracePt t="189493" x="7612063" y="5105400"/>
          <p14:tracePt t="189509" x="7604125" y="5089525"/>
          <p14:tracePt t="189526" x="7597775" y="5067300"/>
          <p14:tracePt t="189542" x="7589838" y="5045075"/>
          <p14:tracePt t="189559" x="7581900" y="5029200"/>
          <p14:tracePt t="189575" x="7559675" y="5006975"/>
          <p14:tracePt t="189592" x="7535863" y="4991100"/>
          <p14:tracePt t="189608" x="7489825" y="4968875"/>
          <p14:tracePt t="189625" x="7459663" y="4953000"/>
          <p14:tracePt t="189642" x="7429500" y="4937125"/>
          <p14:tracePt t="189658" x="7407275" y="4937125"/>
          <p14:tracePt t="189677" x="7375525" y="4937125"/>
          <p14:tracePt t="189693" x="7323138" y="4922838"/>
          <p14:tracePt t="189709" x="7216775" y="4922838"/>
          <p14:tracePt t="189726" x="7124700" y="4922838"/>
          <p14:tracePt t="189742" x="7026275" y="4922838"/>
          <p14:tracePt t="189758" x="6956425" y="4922838"/>
          <p14:tracePt t="189775" x="6911975" y="4922838"/>
          <p14:tracePt t="189792" x="6896100" y="4922838"/>
          <p14:tracePt t="189808" x="6865938" y="4922838"/>
          <p14:tracePt t="189825" x="6827838" y="4922838"/>
          <p14:tracePt t="189842" x="6797675" y="4922838"/>
          <p14:tracePt t="189857" x="6743700" y="4922838"/>
          <p14:tracePt t="189874" x="6713538" y="4922838"/>
          <p14:tracePt t="189874" x="6705600" y="4922838"/>
          <p14:tracePt t="189892" x="6667500" y="4922838"/>
          <p14:tracePt t="189909" x="6651625" y="4922838"/>
          <p14:tracePt t="189925" x="6621463" y="4922838"/>
          <p14:tracePt t="189942" x="6583363" y="4930775"/>
          <p14:tracePt t="189958" x="6530975" y="4930775"/>
          <p14:tracePt t="189976" x="6461125" y="4937125"/>
          <p14:tracePt t="189991" x="6400800" y="4953000"/>
          <p14:tracePt t="190008" x="6316663" y="4953000"/>
          <p14:tracePt t="190025" x="6270625" y="4975225"/>
          <p14:tracePt t="190041" x="6226175" y="4991100"/>
          <p14:tracePt t="190058" x="6194425" y="5006975"/>
          <p14:tracePt t="190076" x="6188075" y="5006975"/>
          <p14:tracePt t="190091" x="6172200" y="5006975"/>
          <p14:tracePt t="190109" x="6156325" y="5021263"/>
          <p14:tracePt t="190126" x="6134100" y="5021263"/>
          <p14:tracePt t="190142" x="6103938" y="5037138"/>
          <p14:tracePt t="190158" x="6065838" y="5059363"/>
          <p14:tracePt t="190175" x="6049963" y="5075238"/>
          <p14:tracePt t="190191" x="6027738" y="5089525"/>
          <p14:tracePt t="190208" x="6011863" y="5097463"/>
          <p14:tracePt t="190225" x="5981700" y="5127625"/>
          <p14:tracePt t="190241" x="5951538" y="5151438"/>
          <p14:tracePt t="190258" x="5927725" y="5181600"/>
          <p14:tracePt t="190275" x="5921375" y="5189538"/>
          <p14:tracePt t="190291" x="5913438" y="5219700"/>
          <p14:tracePt t="190309" x="5913438" y="5235575"/>
          <p14:tracePt t="190325" x="5913438" y="5257800"/>
          <p14:tracePt t="190342" x="5913438" y="5273675"/>
          <p14:tracePt t="190358" x="5913438" y="5280025"/>
          <p14:tracePt t="190374" x="5913438" y="5295900"/>
          <p14:tracePt t="190391" x="5913438" y="5303838"/>
          <p14:tracePt t="190411" x="5913438" y="5311775"/>
          <p14:tracePt t="190424" x="5913438" y="5318125"/>
          <p14:tracePt t="190440" x="5913438" y="5326063"/>
          <p14:tracePt t="190457" x="5913438" y="5341938"/>
          <p14:tracePt t="190457" x="5913438" y="5349875"/>
          <p14:tracePt t="190477" x="5913438" y="5364163"/>
          <p14:tracePt t="190491" x="5935663" y="5380038"/>
          <p14:tracePt t="190509" x="5965825" y="5402263"/>
          <p14:tracePt t="190526" x="5989638" y="5402263"/>
          <p14:tracePt t="190541" x="6035675" y="5418138"/>
          <p14:tracePt t="190557" x="6049963" y="5418138"/>
          <p14:tracePt t="190574" x="6057900" y="5418138"/>
          <p14:tracePt t="190595" x="6065838" y="5418138"/>
          <p14:tracePt t="190607" x="6080125" y="5418138"/>
          <p14:tracePt t="190625" x="6126163" y="5418138"/>
          <p14:tracePt t="190641" x="6164263" y="5418138"/>
          <p14:tracePt t="190657" x="6210300" y="5418138"/>
          <p14:tracePt t="190674" x="6240463" y="5418138"/>
          <p14:tracePt t="190674" x="6256338" y="5402263"/>
          <p14:tracePt t="190693" x="6270625" y="5394325"/>
          <p14:tracePt t="190716" x="6278563" y="5387975"/>
          <p14:tracePt t="190732" x="6294438" y="5380038"/>
          <p14:tracePt t="190741" x="6302375" y="5372100"/>
          <p14:tracePt t="190759" x="6316663" y="5372100"/>
          <p14:tracePt t="190775" x="6324600" y="5364163"/>
          <p14:tracePt t="190790" x="6332538" y="5364163"/>
          <p14:tracePt t="190827" x="6346825" y="5364163"/>
          <p14:tracePt t="190852" x="6370638" y="5364163"/>
          <p14:tracePt t="190860" x="6408738" y="5364163"/>
          <p14:tracePt t="190873" x="6499225" y="5380038"/>
          <p14:tracePt t="190873" x="6537325" y="5387975"/>
          <p14:tracePt t="190892" x="6575425" y="5402263"/>
          <p14:tracePt t="190907" x="6637338" y="5418138"/>
          <p14:tracePt t="190925" x="6637338" y="5426075"/>
          <p14:tracePt t="190941" x="6651625" y="5426075"/>
          <p14:tracePt t="190957" x="6659563" y="5432425"/>
          <p14:tracePt t="190974" x="6683375" y="5432425"/>
          <p14:tracePt t="190991" x="6727825" y="5432425"/>
          <p14:tracePt t="191007" x="6759575" y="5432425"/>
          <p14:tracePt t="191024" x="6781800" y="5432425"/>
          <p14:tracePt t="191040" x="6797675" y="5432425"/>
          <p14:tracePt t="191056" x="6804025" y="5432425"/>
          <p14:tracePt t="191073" x="6819900" y="5432425"/>
          <p14:tracePt t="191090" x="6842125" y="5432425"/>
          <p14:tracePt t="191090" x="6865938" y="5432425"/>
          <p14:tracePt t="191109" x="6904038" y="5432425"/>
          <p14:tracePt t="191125" x="6988175" y="5418138"/>
          <p14:tracePt t="191141" x="7070725" y="5418138"/>
          <p14:tracePt t="191158" x="7146925" y="5418138"/>
          <p14:tracePt t="191174" x="7170738" y="5418138"/>
          <p14:tracePt t="191190" x="7178675" y="5418138"/>
          <p14:tracePt t="191206" x="7185025" y="5410200"/>
          <p14:tracePt t="191228" x="7200900" y="5394325"/>
          <p14:tracePt t="191239" x="7246938" y="5380038"/>
          <p14:tracePt t="191257" x="7299325" y="5380038"/>
          <p14:tracePt t="191274" x="7383463" y="5372100"/>
          <p14:tracePt t="191290" x="7421563" y="5364163"/>
          <p14:tracePt t="191290" x="7445375" y="5364163"/>
          <p14:tracePt t="191309" x="7445375" y="5356225"/>
          <p14:tracePt t="191396" x="7475538" y="5380038"/>
          <p14:tracePt t="192124" x="7483475" y="5380038"/>
          <p14:tracePt t="192604" x="7489825" y="5380038"/>
          <p14:tracePt t="192668" x="7505700" y="5380038"/>
          <p14:tracePt t="192676" x="7521575" y="5380038"/>
          <p14:tracePt t="192688" x="7543800" y="5380038"/>
          <p14:tracePt t="192705" x="7566025" y="5380038"/>
          <p14:tracePt t="192722" x="7589838" y="5380038"/>
          <p14:tracePt t="192722" x="7597775" y="5380038"/>
          <p14:tracePt t="192741" x="7612063" y="5380038"/>
          <p14:tracePt t="192741" x="7620000" y="5380038"/>
          <p14:tracePt t="192757" x="7642225" y="5380038"/>
          <p14:tracePt t="192757" x="7658100" y="5380038"/>
          <p14:tracePt t="192774" x="7680325" y="5380038"/>
          <p14:tracePt t="192789" x="7750175" y="5372100"/>
          <p14:tracePt t="192806" x="7818438" y="5356225"/>
          <p14:tracePt t="192822" x="7886700" y="5356225"/>
          <p14:tracePt t="192841" x="7932738" y="5356225"/>
          <p14:tracePt t="192855" x="7985125" y="5356225"/>
          <p14:tracePt t="192871" x="8039100" y="5356225"/>
          <p14:tracePt t="192888" x="8093075" y="5356225"/>
          <p14:tracePt t="192905" x="8145463" y="5356225"/>
          <p14:tracePt t="192922" x="8183563" y="5356225"/>
          <p14:tracePt t="192939" x="8221663" y="5356225"/>
          <p14:tracePt t="192939" x="8229600" y="5356225"/>
          <p14:tracePt t="194757" x="8221663" y="5356225"/>
          <p14:tracePt t="195164" x="8213725" y="5364163"/>
          <p14:tracePt t="195180" x="8207375" y="5372100"/>
          <p14:tracePt t="195212" x="8207375" y="5380038"/>
          <p14:tracePt t="195244" x="8199438" y="5387975"/>
          <p14:tracePt t="195253" x="8191500" y="5387975"/>
          <p14:tracePt t="195260" x="8191500" y="5394325"/>
          <p14:tracePt t="195270" x="8183563" y="5410200"/>
          <p14:tracePt t="195286" x="8175625" y="5426075"/>
          <p14:tracePt t="195303" x="8169275" y="5448300"/>
          <p14:tracePt t="195319" x="8169275" y="5470525"/>
          <p14:tracePt t="195336" x="8161338" y="5478463"/>
          <p14:tracePt t="195353" x="8153400" y="5494338"/>
          <p14:tracePt t="195369" x="8153400" y="5502275"/>
          <p14:tracePt t="195386" x="8145463" y="5524500"/>
          <p14:tracePt t="195386" x="8145463" y="5532438"/>
          <p14:tracePt t="195405" x="8145463" y="5540375"/>
          <p14:tracePt t="195420" x="8131175" y="5554663"/>
          <p14:tracePt t="195437" x="8123238" y="5562600"/>
          <p14:tracePt t="195476" x="8123238" y="5578475"/>
          <p14:tracePt t="195532" x="8115300" y="5592763"/>
          <p14:tracePt t="195548" x="8115300" y="5608638"/>
          <p14:tracePt t="195564" x="8107363" y="5616575"/>
          <p14:tracePt t="195572" x="8107363" y="5622925"/>
          <p14:tracePt t="195588" x="8099425" y="5630863"/>
          <p14:tracePt t="195602" x="8099425" y="5638800"/>
          <p14:tracePt t="195618" x="8099425" y="5654675"/>
          <p14:tracePt t="195637" x="8093075" y="5654675"/>
          <p14:tracePt t="196567" x="8069263" y="5661025"/>
          <p14:tracePt t="196908" x="8047038" y="5661025"/>
          <p14:tracePt t="196916" x="8016875" y="5654675"/>
          <p14:tracePt t="196924" x="7985125" y="5646738"/>
          <p14:tracePt t="196934" x="7962900" y="5638800"/>
          <p14:tracePt t="196951" x="7940675" y="5616575"/>
          <p14:tracePt t="197172" x="7840663" y="5578475"/>
          <p14:tracePt t="197180" x="7756525" y="5546725"/>
          <p14:tracePt t="197188" x="7666038" y="5524500"/>
          <p14:tracePt t="197200" x="7513638" y="5470525"/>
          <p14:tracePt t="197217" x="7445375" y="5440363"/>
          <p14:tracePt t="197234" x="7445375" y="5426075"/>
          <p14:tracePt t="197260" x="7445375" y="5418138"/>
          <p14:tracePt t="197285" x="7445375" y="5402263"/>
          <p14:tracePt t="197301" x="7451725" y="5387975"/>
          <p14:tracePt t="197317" x="7467600" y="5380038"/>
          <p14:tracePt t="197324" x="7467600" y="5372100"/>
          <p14:tracePt t="197340" x="7483475" y="5372100"/>
          <p14:tracePt t="197350" x="7505700" y="5356225"/>
          <p14:tracePt t="197367" x="7535863" y="5334000"/>
          <p14:tracePt t="197384" x="7573963" y="5334000"/>
          <p14:tracePt t="197400" x="7627938" y="5318125"/>
          <p14:tracePt t="197417" x="7680325" y="5303838"/>
          <p14:tracePt t="197434" x="7718425" y="5303838"/>
          <p14:tracePt t="197434" x="7734300" y="5303838"/>
          <p14:tracePt t="197453" x="7742238" y="5295900"/>
          <p14:tracePt t="197466" x="7750175" y="5287963"/>
          <p14:tracePt t="197485" x="7756525" y="5280025"/>
          <p14:tracePt t="197500" x="7764463" y="5265738"/>
          <p14:tracePt t="197516" x="7772400" y="5257800"/>
          <p14:tracePt t="197534" x="7772400" y="5249863"/>
          <p14:tracePt t="197550" x="7772400" y="5235575"/>
          <p14:tracePt t="197567" x="7772400" y="5211763"/>
          <p14:tracePt t="197584" x="7772400" y="5189538"/>
          <p14:tracePt t="197600" x="7772400" y="5181600"/>
          <p14:tracePt t="197616" x="7772400" y="5159375"/>
          <p14:tracePt t="197634" x="7764463" y="5135563"/>
          <p14:tracePt t="197650" x="7734300" y="5113338"/>
          <p14:tracePt t="197650" x="7726363" y="5113338"/>
          <p14:tracePt t="197669" x="7688263" y="5089525"/>
          <p14:tracePt t="197686" x="7658100" y="5067300"/>
          <p14:tracePt t="197701" x="7612063" y="5067300"/>
          <p14:tracePt t="197717" x="7566025" y="5051425"/>
          <p14:tracePt t="197734" x="7521575" y="5045075"/>
          <p14:tracePt t="197750" x="7489825" y="5037138"/>
          <p14:tracePt t="197767" x="7475538" y="5037138"/>
          <p14:tracePt t="197784" x="7467600" y="5037138"/>
          <p14:tracePt t="197800" x="7437438" y="5021263"/>
          <p14:tracePt t="197817" x="7421563" y="5021263"/>
          <p14:tracePt t="197833" x="7391400" y="5021263"/>
          <p14:tracePt t="197850" x="7361238" y="5021263"/>
          <p14:tracePt t="197850" x="7337425" y="5021263"/>
          <p14:tracePt t="197869" x="7323138" y="5021263"/>
          <p14:tracePt t="197883" x="7277100" y="5021263"/>
          <p14:tracePt t="197901" x="7246938" y="5021263"/>
          <p14:tracePt t="197917" x="7192963" y="5021263"/>
          <p14:tracePt t="197934" x="7146925" y="5021263"/>
          <p14:tracePt t="197950" x="7124700" y="5037138"/>
          <p14:tracePt t="197967" x="7124700" y="5045075"/>
          <p14:tracePt t="197988" x="7124700" y="5059363"/>
          <p14:tracePt t="198012" x="7124700" y="5067300"/>
          <p14:tracePt t="198043" x="7132638" y="5067300"/>
          <p14:tracePt t="198051" x="7132638" y="5075238"/>
          <p14:tracePt t="198067" x="7140575" y="5075238"/>
          <p14:tracePt t="198076" x="7154863" y="5075238"/>
          <p14:tracePt t="198085" x="7239000" y="5083175"/>
          <p14:tracePt t="198101" x="7361238" y="5105400"/>
          <p14:tracePt t="198117" x="7521575" y="5143500"/>
          <p14:tracePt t="198134" x="7635875" y="5173663"/>
          <p14:tracePt t="198150" x="7696200" y="5197475"/>
          <p14:tracePt t="198167" x="7718425" y="5211763"/>
          <p14:tracePt t="198183" x="7734300" y="5227638"/>
          <p14:tracePt t="198199" x="7750175" y="5235575"/>
          <p14:tracePt t="198216" x="7780338" y="5257800"/>
          <p14:tracePt t="198233" x="7810500" y="5295900"/>
          <p14:tracePt t="198250" x="7856538" y="5334000"/>
          <p14:tracePt t="198266" x="7902575" y="5372100"/>
          <p14:tracePt t="198266" x="7924800" y="5387975"/>
          <p14:tracePt t="198285" x="7962900" y="5418138"/>
          <p14:tracePt t="198301" x="7970838" y="5432425"/>
          <p14:tracePt t="198317" x="7985125" y="5440363"/>
          <p14:tracePt t="198333" x="8008938" y="5470525"/>
          <p14:tracePt t="198350" x="8023225" y="5494338"/>
          <p14:tracePt t="198366" x="8031163" y="5532438"/>
          <p14:tracePt t="198383" x="8031163" y="5546725"/>
          <p14:tracePt t="198404" x="8031163" y="5554663"/>
          <p14:tracePt t="198420" x="8031163" y="5562600"/>
          <p14:tracePt t="198436" x="8023225" y="5562600"/>
          <p14:tracePt t="198449" x="8016875" y="5578475"/>
          <p14:tracePt t="198466" x="8016875" y="5584825"/>
          <p14:tracePt t="198466" x="8016875" y="5600700"/>
          <p14:tracePt t="198485" x="8008938" y="5608638"/>
          <p14:tracePt t="198500" x="8001000" y="5616575"/>
          <p14:tracePt t="198628" x="7993063" y="5616575"/>
          <p14:tracePt t="198636" x="7985125" y="5616575"/>
          <p14:tracePt t="198648" x="7962900" y="5616575"/>
          <p14:tracePt t="198666" x="7954963" y="5616575"/>
          <p14:tracePt t="198682" x="7940675" y="5616575"/>
          <p14:tracePt t="198708" x="7916863" y="5616575"/>
          <p14:tracePt t="198716" x="7848600" y="5584825"/>
          <p14:tracePt t="198733" x="7810500" y="5546725"/>
          <p14:tracePt t="198750" x="7802563" y="5532438"/>
          <p14:tracePt t="198765" x="7794625" y="5516563"/>
          <p14:tracePt t="198782" x="7780338" y="5494338"/>
          <p14:tracePt t="198799" x="7780338" y="5486400"/>
          <p14:tracePt t="198815" x="7780338" y="5478463"/>
          <p14:tracePt t="198837" x="7780338" y="5470525"/>
          <p14:tracePt t="198940" x="7788275" y="5456238"/>
          <p14:tracePt t="198948" x="7794625" y="5448300"/>
          <p14:tracePt t="198965" x="7802563" y="5448300"/>
          <p14:tracePt t="199036" x="7810500" y="5440363"/>
          <p14:tracePt t="199044" x="7818438" y="5432425"/>
          <p14:tracePt t="199060" x="7826375" y="5426075"/>
          <p14:tracePt t="199068" x="7840663" y="5418138"/>
          <p14:tracePt t="199084" x="7840663" y="5410200"/>
          <p14:tracePt t="199098" x="7856538" y="5394325"/>
          <p14:tracePt t="199115" x="7864475" y="5380038"/>
          <p14:tracePt t="199133" x="7864475" y="5372100"/>
          <p14:tracePt t="199148" x="7864475" y="5380038"/>
          <p14:tracePt t="199340" x="7864475" y="5394325"/>
          <p14:tracePt t="199348" x="7864475" y="5402263"/>
          <p14:tracePt t="199356" x="7864475" y="5426075"/>
          <p14:tracePt t="199366" x="7848600" y="5464175"/>
          <p14:tracePt t="199382" x="7848600" y="5478463"/>
          <p14:tracePt t="199398" x="7848600" y="5494338"/>
          <p14:tracePt t="199415" x="7848600" y="5502275"/>
          <p14:tracePt t="199431" x="7848600" y="5508625"/>
          <p14:tracePt t="199448" x="7848600" y="5516563"/>
          <p14:tracePt t="199465" x="7848600" y="5524500"/>
          <p14:tracePt t="199465" x="7848600" y="5532438"/>
          <p14:tracePt t="199485" x="7856538" y="5546725"/>
          <p14:tracePt t="199532" x="7878763" y="5554663"/>
          <p14:tracePt t="199539" x="7894638" y="5570538"/>
          <p14:tracePt t="199548" x="7947025" y="5592763"/>
          <p14:tracePt t="199565" x="7978775" y="5608638"/>
          <p14:tracePt t="199581" x="8008938" y="5616575"/>
          <p14:tracePt t="199597" x="8016875" y="5616575"/>
          <p14:tracePt t="199644" x="8039100" y="5622925"/>
          <p14:tracePt t="199652" x="8061325" y="5622925"/>
          <p14:tracePt t="199664" x="8169275" y="5638800"/>
          <p14:tracePt t="199681" x="8267700" y="5668963"/>
          <p14:tracePt t="199698" x="8283575" y="5668963"/>
          <p14:tracePt t="199715" x="8305800" y="5668963"/>
          <p14:tracePt t="199804" x="8313738" y="5661025"/>
          <p14:tracePt t="199812" x="8321675" y="5654675"/>
          <p14:tracePt t="199836" x="8328025" y="5654675"/>
          <p14:tracePt t="199972" x="8335963" y="5646738"/>
          <p14:tracePt t="199996" x="8335963" y="5638800"/>
          <p14:tracePt t="200020" x="8335963" y="5622925"/>
          <p14:tracePt t="200029" x="8335963" y="5616575"/>
          <p14:tracePt t="200036" x="8335963" y="5592763"/>
          <p14:tracePt t="200047" x="8335963" y="5570538"/>
          <p14:tracePt t="200065" x="8321675" y="5524500"/>
          <p14:tracePt t="200082" x="8297863" y="5478463"/>
          <p14:tracePt t="200098" x="8275638" y="5432425"/>
          <p14:tracePt t="200116" x="8267700" y="5418138"/>
          <p14:tracePt t="200131" x="8259763" y="5394325"/>
          <p14:tracePt t="200149" x="8251825" y="5380038"/>
          <p14:tracePt t="200165" x="8245475" y="5364163"/>
          <p14:tracePt t="200197" x="8237538" y="5356225"/>
          <p14:tracePt t="200212" x="8229600" y="5356225"/>
          <p14:tracePt t="200348" x="8221663" y="5356225"/>
          <p14:tracePt t="200365" x="8199438" y="5356225"/>
          <p14:tracePt t="200372" x="8183563" y="5356225"/>
          <p14:tracePt t="200381" x="8169275" y="5356225"/>
          <p14:tracePt t="200397" x="8145463" y="5356225"/>
          <p14:tracePt t="200414" x="8137525" y="5356225"/>
          <p14:tracePt t="200430" x="8123238" y="5372100"/>
          <p14:tracePt t="200452" x="8115300" y="5380038"/>
          <p14:tracePt t="200468" x="8107363" y="5387975"/>
          <p14:tracePt t="200480" x="8099425" y="5402263"/>
          <p14:tracePt t="200497" x="8093075" y="5410200"/>
          <p14:tracePt t="200514" x="8085138" y="5426075"/>
          <p14:tracePt t="200530" x="8077200" y="5456238"/>
          <p14:tracePt t="200530" x="8077200" y="5464175"/>
          <p14:tracePt t="200548" x="8069263" y="5470525"/>
          <p14:tracePt t="200564" x="8069263" y="5486400"/>
          <p14:tracePt t="200580" x="8069263" y="5494338"/>
          <p14:tracePt t="200598" x="8069263" y="5508625"/>
          <p14:tracePt t="200614" x="8061325" y="5516563"/>
          <p14:tracePt t="200631" x="8061325" y="5524500"/>
          <p14:tracePt t="200647" x="8061325" y="5540375"/>
          <p14:tracePt t="200663" x="8061325" y="5578475"/>
          <p14:tracePt t="200680" x="8061325" y="5600700"/>
          <p14:tracePt t="200697" x="8061325" y="5616575"/>
          <p14:tracePt t="200714" x="8061325" y="5630863"/>
          <p14:tracePt t="200730" x="8061325" y="5661025"/>
          <p14:tracePt t="200730" x="8069263" y="5661025"/>
          <p14:tracePt t="200749" x="8093075" y="5692775"/>
          <p14:tracePt t="200765" x="8123238" y="5715000"/>
          <p14:tracePt t="200781" x="8137525" y="5722938"/>
          <p14:tracePt t="200799" x="8153400" y="5730875"/>
          <p14:tracePt t="200813" x="8161338" y="5730875"/>
          <p14:tracePt t="200830" x="8175625" y="5730875"/>
          <p14:tracePt t="200847" x="8191500" y="5730875"/>
          <p14:tracePt t="200863" x="8221663" y="5722938"/>
          <p14:tracePt t="200880" x="8251825" y="5707063"/>
          <p14:tracePt t="200897" x="8267700" y="5699125"/>
          <p14:tracePt t="200914" x="8289925" y="5684838"/>
          <p14:tracePt t="200930" x="8305800" y="5668963"/>
          <p14:tracePt t="200946" x="8321675" y="5654675"/>
          <p14:tracePt t="200965" x="8328025" y="5646738"/>
          <p14:tracePt t="200980" x="8328025" y="5638800"/>
          <p14:tracePt t="201043" x="8328025" y="5630863"/>
          <p14:tracePt t="201059" x="8328025" y="5622925"/>
          <p14:tracePt t="201067" x="8328025" y="5616575"/>
          <p14:tracePt t="201079" x="8328025" y="5608638"/>
          <p14:tracePt t="201096" x="8328025" y="5592763"/>
          <p14:tracePt t="201113" x="8335963" y="5584825"/>
          <p14:tracePt t="201130" x="8335963" y="5578475"/>
          <p14:tracePt t="201146" x="8335963" y="5570538"/>
          <p14:tracePt t="201163" x="8335963" y="5546725"/>
          <p14:tracePt t="201181" x="8335963" y="5540375"/>
          <p14:tracePt t="201197" x="8335963" y="5524500"/>
          <p14:tracePt t="201213" x="8335963" y="5508625"/>
          <p14:tracePt t="201229" x="8335963" y="5494338"/>
          <p14:tracePt t="201247" x="8335963" y="5470525"/>
          <p14:tracePt t="201263" x="8335963" y="5448300"/>
          <p14:tracePt t="201280" x="8335963" y="5432425"/>
          <p14:tracePt t="201296" x="8335963" y="5426075"/>
          <p14:tracePt t="201313" x="8335963" y="5410200"/>
          <p14:tracePt t="201340" x="8335963" y="5402263"/>
          <p14:tracePt t="202261" x="8335963" y="5394325"/>
          <p14:tracePt t="203427" x="8328025" y="5394325"/>
          <p14:tracePt t="204220" x="8313738" y="5394325"/>
          <p14:tracePt t="204260" x="8305800" y="5394325"/>
          <p14:tracePt t="204308" x="8297863" y="5394325"/>
          <p14:tracePt t="204340" x="8283575" y="5394325"/>
          <p14:tracePt t="204348" x="8275638" y="5402263"/>
          <p14:tracePt t="204359" x="8237538" y="5402263"/>
          <p14:tracePt t="204377" x="8131175" y="5402263"/>
          <p14:tracePt t="204393" x="7940675" y="5356225"/>
          <p14:tracePt t="204410" x="7673975" y="5318125"/>
          <p14:tracePt t="204410" x="7535863" y="5287963"/>
          <p14:tracePt t="204429" x="7170738" y="5219700"/>
          <p14:tracePt t="204445" x="6911975" y="5165725"/>
          <p14:tracePt t="204461" x="6689725" y="5121275"/>
          <p14:tracePt t="204477" x="6553200" y="5075238"/>
          <p14:tracePt t="204494" x="6446838" y="5021263"/>
          <p14:tracePt t="204510" x="6316663" y="4975225"/>
          <p14:tracePt t="204527" x="6194425" y="4930775"/>
          <p14:tracePt t="204543" x="6019800" y="4854575"/>
          <p14:tracePt t="204560" x="5813425" y="4762500"/>
          <p14:tracePt t="204576" x="5646738" y="4686300"/>
          <p14:tracePt t="204593" x="5486400" y="4618038"/>
          <p14:tracePt t="204610" x="5387975" y="4579938"/>
          <p14:tracePt t="204627" x="5326063" y="4549775"/>
          <p14:tracePt t="204627" x="5295900" y="4533900"/>
          <p14:tracePt t="204645" x="5181600" y="4487863"/>
          <p14:tracePt t="204661" x="5045075" y="4435475"/>
          <p14:tracePt t="204677" x="4953000" y="4403725"/>
          <p14:tracePt t="204694" x="4914900" y="4381500"/>
          <p14:tracePt t="204710" x="4906963" y="4381500"/>
          <p14:tracePt t="204726" x="4899025" y="4373563"/>
          <p14:tracePt t="204743" x="4892675" y="4373563"/>
          <p14:tracePt t="204759" x="4830763" y="4351338"/>
          <p14:tracePt t="204777" x="4754563" y="4313238"/>
          <p14:tracePt t="204793" x="4648200" y="4275138"/>
          <p14:tracePt t="204810" x="4572000" y="4259263"/>
          <p14:tracePt t="204826" x="4411663" y="4221163"/>
          <p14:tracePt t="204846" x="4321175" y="4191000"/>
          <p14:tracePt t="204861" x="4206875" y="4168775"/>
          <p14:tracePt t="204877" x="4122738" y="4144963"/>
          <p14:tracePt t="204893" x="4060825" y="4130675"/>
          <p14:tracePt t="204910" x="4030663" y="4122738"/>
          <p14:tracePt t="204926" x="4000500" y="4106863"/>
          <p14:tracePt t="204943" x="3992563" y="4106863"/>
          <p14:tracePt t="204964" x="3984625" y="4106863"/>
          <p14:tracePt t="204976" x="3940175" y="4092575"/>
          <p14:tracePt t="204993" x="3886200" y="4076700"/>
          <p14:tracePt t="205009" x="3779838" y="4060825"/>
          <p14:tracePt t="205009" x="3725863" y="4054475"/>
          <p14:tracePt t="205029" x="3679825" y="4046538"/>
          <p14:tracePt t="205042" x="3559175" y="4030663"/>
          <p14:tracePt t="205061" x="3527425" y="4030663"/>
          <p14:tracePt t="205077" x="3521075" y="4030663"/>
          <p14:tracePt t="205093" x="3513138" y="4030663"/>
          <p14:tracePt t="205124" x="3505200" y="4030663"/>
          <p14:tracePt t="205132" x="3482975" y="4030663"/>
          <p14:tracePt t="205142" x="3444875" y="4046538"/>
          <p14:tracePt t="205159" x="3406775" y="4060825"/>
          <p14:tracePt t="205176" x="3382963" y="4068763"/>
          <p14:tracePt t="205192" x="3382963" y="4076700"/>
          <p14:tracePt t="205208" x="3382963" y="4084638"/>
          <p14:tracePt t="205226" x="3375025" y="4098925"/>
          <p14:tracePt t="205226" x="3375025" y="4106863"/>
          <p14:tracePt t="205244" x="3368675" y="4114800"/>
          <p14:tracePt t="205258" x="3344863" y="4114800"/>
          <p14:tracePt t="205277" x="3344863" y="4122738"/>
          <p14:tracePt t="205292" x="3336925" y="4122738"/>
          <p14:tracePt t="205325" x="3330575" y="4130675"/>
          <p14:tracePt t="205364" x="3314700" y="4137025"/>
          <p14:tracePt t="205372" x="3298825" y="4144963"/>
          <p14:tracePt t="205404" x="3298825" y="4137025"/>
          <p14:tracePt t="205772" x="3298825" y="4130675"/>
          <p14:tracePt t="205820" x="3298825" y="4122738"/>
          <p14:tracePt t="205836" x="3298825" y="4106863"/>
          <p14:tracePt t="205860" x="3298825" y="4092575"/>
          <p14:tracePt t="205884" x="3306763" y="4084638"/>
          <p14:tracePt t="205900" x="3306763" y="4076700"/>
          <p14:tracePt t="205924" x="3314700" y="4068763"/>
          <p14:tracePt t="205932" x="3314700" y="4060825"/>
          <p14:tracePt t="205956" x="3314700" y="4054475"/>
          <p14:tracePt t="205964" x="3314700" y="4038600"/>
          <p14:tracePt t="206044" x="3314700" y="4030663"/>
          <p14:tracePt t="206051" x="3314700" y="4022725"/>
          <p14:tracePt t="206060" x="3298825" y="4016375"/>
          <p14:tracePt t="206084" x="3298825" y="4000500"/>
          <p14:tracePt t="206093" x="3292475" y="3992563"/>
          <p14:tracePt t="206109" x="3268663" y="3970338"/>
          <p14:tracePt t="206132" x="3260725" y="3970338"/>
          <p14:tracePt t="206148" x="3254375" y="3962400"/>
          <p14:tracePt t="206158" x="3246438" y="3962400"/>
          <p14:tracePt t="206174" x="3238500" y="3954463"/>
          <p14:tracePt t="206191" x="3230563" y="3946525"/>
          <p14:tracePt t="206268" x="3222625" y="3946525"/>
          <p14:tracePt t="206284" x="3216275" y="3946525"/>
          <p14:tracePt t="206348" x="3208338" y="3946525"/>
          <p14:tracePt t="206356" x="3200400" y="3946525"/>
          <p14:tracePt t="206372" x="3192463" y="3946525"/>
          <p14:tracePt t="206389" x="3184525" y="3946525"/>
          <p14:tracePt t="206396" x="3178175" y="3946525"/>
          <p14:tracePt t="206412" x="3170238" y="3946525"/>
          <p14:tracePt t="206428" x="3162300" y="3946525"/>
          <p14:tracePt t="206440" x="3154363" y="3946525"/>
          <p14:tracePt t="206457" x="3146425" y="3946525"/>
          <p14:tracePt t="206457" x="3132138" y="3946525"/>
          <p14:tracePt t="206477" x="3124200" y="3946525"/>
          <p14:tracePt t="206493" x="3116263" y="3946525"/>
          <p14:tracePt t="206516" x="3108325" y="3946525"/>
          <p14:tracePt t="206532" x="3094038" y="3946525"/>
          <p14:tracePt t="206542" x="3086100" y="3946525"/>
          <p14:tracePt t="206558" x="3078163" y="3954463"/>
          <p14:tracePt t="206574" x="3070225" y="3954463"/>
          <p14:tracePt t="206590" x="3063875" y="3954463"/>
          <p14:tracePt t="206607" x="3055938" y="3954463"/>
          <p14:tracePt t="206624" x="3048000" y="3954463"/>
          <p14:tracePt t="206640" x="3025775" y="3970338"/>
          <p14:tracePt t="206658" x="3009900" y="3970338"/>
          <p14:tracePt t="206674" x="2994025" y="3984625"/>
          <p14:tracePt t="206691" x="2987675" y="3984625"/>
          <p14:tracePt t="206707" x="2979738" y="3992563"/>
          <p14:tracePt t="206724" x="2963863" y="4000500"/>
          <p14:tracePt t="206741" x="2955925" y="4008438"/>
          <p14:tracePt t="206758" x="2955925" y="4016375"/>
          <p14:tracePt t="206788" x="2941638" y="4022725"/>
          <p14:tracePt t="206804" x="2933700" y="4030663"/>
          <p14:tracePt t="206827" x="2925763" y="4038600"/>
          <p14:tracePt t="206843" x="2917825" y="4046538"/>
          <p14:tracePt t="206876" x="2917825" y="4054475"/>
          <p14:tracePt t="206884" x="2917825" y="4060825"/>
          <p14:tracePt t="206900" x="2917825" y="4076700"/>
          <p14:tracePt t="206925" x="2903538" y="4084638"/>
          <p14:tracePt t="206941" x="2903538" y="4092575"/>
          <p14:tracePt t="206957" x="2903538" y="4098925"/>
          <p14:tracePt t="206964" x="2903538" y="4106863"/>
          <p14:tracePt t="206988" x="2903538" y="4114800"/>
          <p14:tracePt t="207004" x="2903538" y="4122738"/>
          <p14:tracePt t="207012" x="2903538" y="4130675"/>
          <p14:tracePt t="207028" x="2903538" y="4144963"/>
          <p14:tracePt t="207052" x="2903538" y="4152900"/>
          <p14:tracePt t="207084" x="2903538" y="4168775"/>
          <p14:tracePt t="207100" x="2911475" y="4168775"/>
          <p14:tracePt t="207108" x="2925763" y="4175125"/>
          <p14:tracePt t="207125" x="2933700" y="4191000"/>
          <p14:tracePt t="207142" x="2949575" y="4191000"/>
          <p14:tracePt t="207158" x="2963863" y="4206875"/>
          <p14:tracePt t="207174" x="2971800" y="4206875"/>
          <p14:tracePt t="207190" x="2987675" y="4213225"/>
          <p14:tracePt t="207206" x="2994025" y="4213225"/>
          <p14:tracePt t="207228" x="3009900" y="4213225"/>
          <p14:tracePt t="207244" x="3025775" y="4213225"/>
          <p14:tracePt t="207260" x="3032125" y="4213225"/>
          <p14:tracePt t="207273" x="3055938" y="4213225"/>
          <p14:tracePt t="207290" x="3070225" y="4213225"/>
          <p14:tracePt t="207290" x="3078163" y="4213225"/>
          <p14:tracePt t="207309" x="3086100" y="4213225"/>
          <p14:tracePt t="207332" x="3086100" y="4221163"/>
          <p14:tracePt t="207780" x="3078163" y="4221163"/>
          <p14:tracePt t="207796" x="3070225" y="4229100"/>
          <p14:tracePt t="207804" x="3055938" y="4229100"/>
          <p14:tracePt t="207820" x="3032125" y="4237038"/>
          <p14:tracePt t="207828" x="3017838" y="4237038"/>
          <p14:tracePt t="207840" x="2963863" y="4251325"/>
          <p14:tracePt t="207856" x="2841625" y="4251325"/>
          <p14:tracePt t="207872" x="2727325" y="4251325"/>
          <p14:tracePt t="207889" x="2644775" y="4251325"/>
          <p14:tracePt t="207905" x="2568575" y="4251325"/>
          <p14:tracePt t="207905" x="2530475" y="4251325"/>
          <p14:tracePt t="207925" x="2492375" y="4251325"/>
          <p14:tracePt t="207941" x="2446338" y="4251325"/>
          <p14:tracePt t="207957" x="2392363" y="4267200"/>
          <p14:tracePt t="207975" x="2332038" y="4267200"/>
          <p14:tracePt t="207990" x="2255838" y="4267200"/>
          <p14:tracePt t="208006" x="2193925" y="4267200"/>
          <p14:tracePt t="208024" x="2117725" y="4267200"/>
          <p14:tracePt t="208039" x="2057400" y="4267200"/>
          <p14:tracePt t="208056" x="2003425" y="4267200"/>
          <p14:tracePt t="208073" x="1973263" y="4267200"/>
          <p14:tracePt t="208089" x="1943100" y="4267200"/>
          <p14:tracePt t="208107" x="1905000" y="4267200"/>
          <p14:tracePt t="208107" x="1889125" y="4267200"/>
          <p14:tracePt t="208125" x="1844675" y="4267200"/>
          <p14:tracePt t="208141" x="1790700" y="4267200"/>
          <p14:tracePt t="208157" x="1752600" y="4267200"/>
          <p14:tracePt t="208174" x="1692275" y="4267200"/>
          <p14:tracePt t="208190" x="1622425" y="4251325"/>
          <p14:tracePt t="208206" x="1584325" y="4237038"/>
          <p14:tracePt t="208223" x="1554163" y="4237038"/>
          <p14:tracePt t="208239" x="1539875" y="4221163"/>
          <p14:tracePt t="208255" x="1524000" y="4213225"/>
          <p14:tracePt t="208273" x="1508125" y="4213225"/>
          <p14:tracePt t="208289" x="1501775" y="4213225"/>
          <p14:tracePt t="208308" x="1493838" y="4213225"/>
          <p14:tracePt t="208364" x="1485900" y="4213225"/>
          <p14:tracePt t="208373" x="1477963" y="4213225"/>
          <p14:tracePt t="208380" x="1485900" y="4213225"/>
          <p14:tracePt t="208756" x="1493838" y="4213225"/>
          <p14:tracePt t="208805" x="1501775" y="4213225"/>
          <p14:tracePt t="208820" x="1508125" y="4213225"/>
          <p14:tracePt t="208828" x="1508125" y="4206875"/>
          <p14:tracePt t="208838" x="1516063" y="4206875"/>
          <p14:tracePt t="208855" x="1524000" y="4206875"/>
          <p14:tracePt t="208884" x="1531938" y="4206875"/>
          <p14:tracePt t="208900" x="1539875" y="4206875"/>
          <p14:tracePt t="208908" x="1554163" y="4206875"/>
          <p14:tracePt t="208932" x="1562100" y="4206875"/>
          <p14:tracePt t="209092" x="1570038" y="4206875"/>
          <p14:tracePt t="209108" x="1577975" y="4206875"/>
          <p14:tracePt t="209116" x="1584325" y="4206875"/>
          <p14:tracePt t="209124" x="1592263" y="4206875"/>
          <p14:tracePt t="209138" x="1608138" y="4206875"/>
          <p14:tracePt t="209156" x="1654175" y="4213225"/>
          <p14:tracePt t="209173" x="1684338" y="4221163"/>
          <p14:tracePt t="209189" x="1722438" y="4221163"/>
          <p14:tracePt t="209206" x="1752600" y="4237038"/>
          <p14:tracePt t="209222" x="1782763" y="4237038"/>
          <p14:tracePt t="209238" x="1820863" y="4237038"/>
          <p14:tracePt t="209255" x="1874838" y="4237038"/>
          <p14:tracePt t="209272" x="1920875" y="4259263"/>
          <p14:tracePt t="209288" x="1965325" y="4259263"/>
          <p14:tracePt t="209305" x="2049463" y="4259263"/>
          <p14:tracePt t="209322" x="2141538" y="4259263"/>
          <p14:tracePt t="209338" x="2239963" y="4259263"/>
          <p14:tracePt t="209338" x="2286000" y="4259263"/>
          <p14:tracePt t="209357" x="2370138" y="4259263"/>
          <p14:tracePt t="209373" x="2446338" y="4259263"/>
          <p14:tracePt t="209389" x="2514600" y="4259263"/>
          <p14:tracePt t="209406" x="2598738" y="4259263"/>
          <p14:tracePt t="209422" x="2682875" y="4267200"/>
          <p14:tracePt t="209438" x="2759075" y="4267200"/>
          <p14:tracePt t="209455" x="2827338" y="4267200"/>
          <p14:tracePt t="209471" x="2879725" y="4267200"/>
          <p14:tracePt t="209488" x="2949575" y="4267200"/>
          <p14:tracePt t="209505" x="2987675" y="4267200"/>
          <p14:tracePt t="209522" x="2994025" y="42672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762000" y="457200"/>
          <a:ext cx="1993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19939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3200400" y="68580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Iz održanja momenta</a:t>
            </a:r>
            <a:endParaRPr lang="en-US" altLang="en-US" sz="1800"/>
          </a:p>
        </p:txBody>
      </p:sp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138113" y="1874838"/>
          <a:ext cx="81819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2844800" imgH="508000" progId="Equation.DSMT4">
                  <p:embed/>
                </p:oleObj>
              </mc:Choice>
              <mc:Fallback>
                <p:oleObj name="Equation" r:id="rId7" imgW="28448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874838"/>
                        <a:ext cx="81819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685800" y="3810000"/>
          <a:ext cx="5894388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9" imgW="2019300" imgH="457200" progId="Equation.DSMT4">
                  <p:embed/>
                </p:oleObj>
              </mc:Choice>
              <mc:Fallback>
                <p:oleObj name="Equation" r:id="rId9" imgW="2019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5894388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11"/>
          <p:cNvSpPr txBox="1">
            <a:spLocks noChangeArrowheads="1"/>
          </p:cNvSpPr>
          <p:nvPr/>
        </p:nvSpPr>
        <p:spPr bwMode="auto">
          <a:xfrm>
            <a:off x="533400" y="5181600"/>
            <a:ext cx="6096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m</a:t>
            </a:r>
            <a:r>
              <a:rPr lang="sr-Latn-CS" altLang="en-US" sz="2400" baseline="-25000"/>
              <a:t>1</a:t>
            </a:r>
            <a:r>
              <a:rPr lang="sr-Latn-CS" altLang="en-US" sz="2400"/>
              <a:t>&gt;&gt;m</a:t>
            </a:r>
            <a:r>
              <a:rPr lang="sr-Latn-CS" altLang="en-US" sz="2400" baseline="-25000"/>
              <a:t>2                    </a:t>
            </a:r>
            <a:r>
              <a:rPr lang="sr-Latn-CS" altLang="en-US" sz="2400"/>
              <a:t>m</a:t>
            </a:r>
            <a:r>
              <a:rPr lang="sr-Latn-CS" altLang="en-US" sz="2400" baseline="-25000"/>
              <a:t>1</a:t>
            </a:r>
            <a:r>
              <a:rPr lang="sr-Latn-CS" altLang="en-US" sz="2400"/>
              <a:t> &lt;&lt; m</a:t>
            </a:r>
            <a:r>
              <a:rPr lang="sr-Latn-CS" altLang="en-US" sz="2400" baseline="-25000"/>
              <a:t>2</a:t>
            </a:r>
            <a:r>
              <a:rPr lang="sr-Latn-CS" altLang="en-US" sz="2400"/>
              <a:t> </a:t>
            </a:r>
            <a:endParaRPr lang="sr-Latn-CS" altLang="en-US" sz="2400" baseline="-250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U je malo            U je veliko</a:t>
            </a:r>
            <a:endParaRPr lang="en-US" altLang="en-US" sz="2400"/>
          </a:p>
        </p:txBody>
      </p:sp>
      <p:sp>
        <p:nvSpPr>
          <p:cNvPr id="20487" name="Line 12"/>
          <p:cNvSpPr>
            <a:spLocks noChangeShapeType="1"/>
          </p:cNvSpPr>
          <p:nvPr/>
        </p:nvSpPr>
        <p:spPr bwMode="auto">
          <a:xfrm flipH="1" flipV="1">
            <a:off x="2743200" y="13716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8" name="Object 13"/>
          <p:cNvGraphicFramePr>
            <a:graphicFrameLocks noChangeAspect="1"/>
          </p:cNvGraphicFramePr>
          <p:nvPr/>
        </p:nvGraphicFramePr>
        <p:xfrm>
          <a:off x="838200" y="3173413"/>
          <a:ext cx="16764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1" imgW="761669" imgH="241195" progId="Equation.DSMT4">
                  <p:embed/>
                </p:oleObj>
              </mc:Choice>
              <mc:Fallback>
                <p:oleObj name="Equation" r:id="rId11" imgW="761669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73413"/>
                        <a:ext cx="16764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4"/>
          <p:cNvSpPr txBox="1">
            <a:spLocks noChangeArrowheads="1"/>
          </p:cNvSpPr>
          <p:nvPr/>
        </p:nvSpPr>
        <p:spPr bwMode="auto">
          <a:xfrm>
            <a:off x="3048000" y="32004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kineti</a:t>
            </a:r>
            <a:r>
              <a:rPr lang="sr-Latn-CS" altLang="en-US" sz="1800"/>
              <a:t>č</a:t>
            </a:r>
            <a:r>
              <a:rPr lang="en-US" altLang="en-US" sz="1800"/>
              <a:t>k</a:t>
            </a:r>
            <a:r>
              <a:rPr lang="sr-Latn-CS" altLang="en-US" sz="1800"/>
              <a:t>a</a:t>
            </a:r>
            <a:r>
              <a:rPr lang="en-US" altLang="en-US" sz="1800"/>
              <a:t> energij</a:t>
            </a:r>
            <a:r>
              <a:rPr lang="sr-Latn-CS" altLang="en-US" sz="1800"/>
              <a:t>a</a:t>
            </a:r>
            <a:r>
              <a:rPr lang="en-US" altLang="en-US" sz="1800"/>
              <a:t> preveden</a:t>
            </a:r>
            <a:r>
              <a:rPr lang="sr-Latn-CS" altLang="en-US" sz="1800"/>
              <a:t>a</a:t>
            </a:r>
            <a:r>
              <a:rPr lang="en-US" altLang="en-US" sz="1800"/>
              <a:t> u unutra</a:t>
            </a:r>
            <a:r>
              <a:rPr lang="sr-Latn-CS" altLang="en-US" sz="1800"/>
              <a:t>š</a:t>
            </a:r>
            <a:r>
              <a:rPr lang="en-US" altLang="en-US" sz="1800"/>
              <a:t>nju energiju </a:t>
            </a:r>
            <a:r>
              <a:rPr lang="sr-Latn-CS" altLang="en-US" sz="1800"/>
              <a:t>U</a:t>
            </a:r>
            <a:endParaRPr lang="en-US" altLang="en-US" sz="1800"/>
          </a:p>
        </p:txBody>
      </p:sp>
      <p:sp>
        <p:nvSpPr>
          <p:cNvPr id="20490" name="TextBox 1"/>
          <p:cNvSpPr txBox="1">
            <a:spLocks noChangeArrowheads="1"/>
          </p:cNvSpPr>
          <p:nvPr/>
        </p:nvSpPr>
        <p:spPr bwMode="auto">
          <a:xfrm>
            <a:off x="7010400" y="4038600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Udeo prenesene unutrašnje energije U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8" x="2987675" y="4267200"/>
          <p14:tracePt t="1586" x="2971800" y="4267200"/>
          <p14:tracePt t="1595" x="2955925" y="4267200"/>
          <p14:tracePt t="1601" x="2949575" y="4267200"/>
          <p14:tracePt t="2498" x="2941638" y="4267200"/>
          <p14:tracePt t="3026" x="2941638" y="4251325"/>
          <p14:tracePt t="3034" x="2949575" y="4237038"/>
          <p14:tracePt t="3043" x="2971800" y="4213225"/>
          <p14:tracePt t="3059" x="2987675" y="4183063"/>
          <p14:tracePt t="3075" x="3001963" y="4152900"/>
          <p14:tracePt t="3093" x="3017838" y="4122738"/>
          <p14:tracePt t="3109" x="3017838" y="4084638"/>
          <p14:tracePt t="3127" x="3048000" y="4046538"/>
          <p14:tracePt t="3143" x="3078163" y="3992563"/>
          <p14:tracePt t="3159" x="3108325" y="3954463"/>
          <p14:tracePt t="3159" x="3124200" y="3924300"/>
          <p14:tracePt t="3178" x="3154363" y="3863975"/>
          <p14:tracePt t="3194" x="3170238" y="3794125"/>
          <p14:tracePt t="3210" x="3216275" y="3725863"/>
          <p14:tracePt t="3227" x="3260725" y="3641725"/>
          <p14:tracePt t="3243" x="3314700" y="3573463"/>
          <p14:tracePt t="3260" x="3375025" y="3497263"/>
          <p14:tracePt t="3277" x="3467100" y="3421063"/>
          <p14:tracePt t="3293" x="3543300" y="3360738"/>
          <p14:tracePt t="3309" x="3611563" y="3292475"/>
          <p14:tracePt t="3326" x="3665538" y="3184525"/>
          <p14:tracePt t="3343" x="3733800" y="3070225"/>
          <p14:tracePt t="3359" x="3779838" y="2949575"/>
          <p14:tracePt t="3359" x="3825875" y="2841625"/>
          <p14:tracePt t="3378" x="3825875" y="2797175"/>
          <p14:tracePt t="3392" x="3878263" y="2560638"/>
          <p14:tracePt t="3410" x="3878263" y="2378075"/>
          <p14:tracePt t="3427" x="3878263" y="2209800"/>
          <p14:tracePt t="3443" x="3878263" y="2049463"/>
          <p14:tracePt t="3459" x="3878263" y="1935163"/>
          <p14:tracePt t="3476" x="3856038" y="1844675"/>
          <p14:tracePt t="3492" x="3840163" y="1752600"/>
          <p14:tracePt t="3509" x="3810000" y="1676400"/>
          <p14:tracePt t="3526" x="3802063" y="1660525"/>
          <p14:tracePt t="3542" x="3794125" y="1646238"/>
          <p14:tracePt t="3558" x="3787775" y="1630363"/>
          <p14:tracePt t="3576" x="3779838" y="1622425"/>
          <p14:tracePt t="3592" x="3771900" y="1616075"/>
          <p14:tracePt t="3608" x="3771900" y="1608138"/>
          <p14:tracePt t="3642" x="3771900" y="1600200"/>
          <p14:tracePt t="3665" x="3771900" y="1584325"/>
          <p14:tracePt t="3681" x="3763963" y="1570038"/>
          <p14:tracePt t="3690" x="3749675" y="1546225"/>
          <p14:tracePt t="3697" x="3749675" y="1531938"/>
          <p14:tracePt t="3708" x="3717925" y="1485900"/>
          <p14:tracePt t="3726" x="3673475" y="1409700"/>
          <p14:tracePt t="3742" x="3581400" y="1295400"/>
          <p14:tracePt t="3759" x="3521075" y="1219200"/>
          <p14:tracePt t="3759" x="3489325" y="1181100"/>
          <p14:tracePt t="3778" x="3467100" y="1158875"/>
          <p14:tracePt t="3792" x="3429000" y="1089025"/>
          <p14:tracePt t="3810" x="3421063" y="1058863"/>
          <p14:tracePt t="3827" x="3413125" y="1050925"/>
          <p14:tracePt t="3842" x="3413125" y="1044575"/>
          <p14:tracePt t="3859" x="3413125" y="1036638"/>
          <p14:tracePt t="4529" x="3406775" y="1036638"/>
          <p14:tracePt t="4705" x="3398838" y="1036638"/>
          <p14:tracePt t="4729" x="3390900" y="1044575"/>
          <p14:tracePt t="5650" x="3398838" y="1044575"/>
          <p14:tracePt t="6129" x="3398838" y="1050925"/>
          <p14:tracePt t="6865" x="3382963" y="1050925"/>
          <p14:tracePt t="6897" x="3375025" y="1050925"/>
          <p14:tracePt t="6945" x="3368675" y="1050925"/>
          <p14:tracePt t="6961" x="3352800" y="1050925"/>
          <p14:tracePt t="6977" x="3344863" y="1058863"/>
          <p14:tracePt t="6985" x="3330575" y="1058863"/>
          <p14:tracePt t="7017" x="3322638" y="1058863"/>
          <p14:tracePt t="7033" x="3314700" y="1058863"/>
          <p14:tracePt t="7049" x="3298825" y="1058863"/>
          <p14:tracePt t="7065" x="3284538" y="1058863"/>
          <p14:tracePt t="7073" x="3230563" y="1058863"/>
          <p14:tracePt t="7090" x="3124200" y="1058863"/>
          <p14:tracePt t="7106" x="3009900" y="1058863"/>
          <p14:tracePt t="7123" x="2873375" y="1058863"/>
          <p14:tracePt t="7139" x="2773363" y="1058863"/>
          <p14:tracePt t="7156" x="2697163" y="1058863"/>
          <p14:tracePt t="7172" x="2636838" y="1058863"/>
          <p14:tracePt t="7189" x="2560638" y="1058863"/>
          <p14:tracePt t="7207" x="2416175" y="1058863"/>
          <p14:tracePt t="7223" x="2232025" y="1058863"/>
          <p14:tracePt t="7240" x="2079625" y="1058863"/>
          <p14:tracePt t="7257" x="1935163" y="1058863"/>
          <p14:tracePt t="7257" x="1882775" y="1050925"/>
          <p14:tracePt t="7275" x="1844675" y="1044575"/>
          <p14:tracePt t="7293" x="1836738" y="1044575"/>
          <p14:tracePt t="7306" x="1828800" y="1044575"/>
          <p14:tracePt t="7323" x="1790700" y="1044575"/>
          <p14:tracePt t="7339" x="1706563" y="1044575"/>
          <p14:tracePt t="7356" x="1539875" y="1044575"/>
          <p14:tracePt t="7373" x="1363663" y="1044575"/>
          <p14:tracePt t="7389" x="1249363" y="1044575"/>
          <p14:tracePt t="7407" x="1196975" y="1044575"/>
          <p14:tracePt t="7423" x="1173163" y="1044575"/>
          <p14:tracePt t="7440" x="1165225" y="1044575"/>
          <p14:tracePt t="7474" x="1150938" y="1044575"/>
          <p14:tracePt t="7490" x="1135063" y="1044575"/>
          <p14:tracePt t="7498" x="1120775" y="1044575"/>
          <p14:tracePt t="7514" x="1089025" y="1044575"/>
          <p14:tracePt t="7523" x="1028700" y="1044575"/>
          <p14:tracePt t="7540" x="990600" y="1058863"/>
          <p14:tracePt t="7556" x="974725" y="1058863"/>
          <p14:tracePt t="7572" x="974725" y="1050925"/>
          <p14:tracePt t="8378" x="974725" y="1044575"/>
          <p14:tracePt t="8410" x="974725" y="1036638"/>
          <p14:tracePt t="8418" x="974725" y="1028700"/>
          <p14:tracePt t="8434" x="974725" y="1020763"/>
          <p14:tracePt t="8450" x="982663" y="1012825"/>
          <p14:tracePt t="8466" x="982663" y="1006475"/>
          <p14:tracePt t="8482" x="982663" y="998538"/>
          <p14:tracePt t="8498" x="982663" y="982663"/>
          <p14:tracePt t="8523" x="982663" y="968375"/>
          <p14:tracePt t="8546" x="982663" y="960438"/>
          <p14:tracePt t="8562" x="982663" y="952500"/>
          <p14:tracePt t="8571" x="990600" y="936625"/>
          <p14:tracePt t="8586" x="990600" y="930275"/>
          <p14:tracePt t="8602" x="990600" y="922338"/>
          <p14:tracePt t="8610" x="990600" y="914400"/>
          <p14:tracePt t="8626" x="990600" y="898525"/>
          <p14:tracePt t="8642" x="990600" y="892175"/>
          <p14:tracePt t="8666" x="998538" y="884238"/>
          <p14:tracePt t="8674" x="998538" y="868363"/>
          <p14:tracePt t="8690" x="998538" y="854075"/>
          <p14:tracePt t="8706" x="998538" y="830263"/>
          <p14:tracePt t="8722" x="998538" y="808038"/>
          <p14:tracePt t="8738" x="998538" y="784225"/>
          <p14:tracePt t="8755" x="998538" y="777875"/>
          <p14:tracePt t="8771" x="998538" y="769938"/>
          <p14:tracePt t="8786" x="998538" y="762000"/>
          <p14:tracePt t="8803" x="998538" y="754063"/>
          <p14:tracePt t="8820" x="998538" y="739775"/>
          <p14:tracePt t="8837" x="998538" y="731838"/>
          <p14:tracePt t="8913" x="998538" y="723900"/>
          <p14:tracePt t="8953" x="998538" y="715963"/>
          <p14:tracePt t="10787" x="998538" y="723900"/>
          <p14:tracePt t="11097" x="998538" y="739775"/>
          <p14:tracePt t="11105" x="998538" y="746125"/>
          <p14:tracePt t="11153" x="998538" y="754063"/>
          <p14:tracePt t="11201" x="998538" y="769938"/>
          <p14:tracePt t="11209" x="998538" y="784225"/>
          <p14:tracePt t="11225" x="998538" y="800100"/>
          <p14:tracePt t="11235" x="982663" y="830263"/>
          <p14:tracePt t="11251" x="974725" y="854075"/>
          <p14:tracePt t="11268" x="974725" y="868363"/>
          <p14:tracePt t="11285" x="974725" y="884238"/>
          <p14:tracePt t="11301" x="974725" y="898525"/>
          <p14:tracePt t="11318" x="974725" y="906463"/>
          <p14:tracePt t="11377" x="968375" y="906463"/>
          <p14:tracePt t="11385" x="952500" y="922338"/>
          <p14:tracePt t="11402" x="952500" y="930275"/>
          <p14:tracePt t="11419" x="952500" y="936625"/>
          <p14:tracePt t="11435" x="944563" y="944563"/>
          <p14:tracePt t="11451" x="936625" y="952500"/>
          <p14:tracePt t="11473" x="936625" y="960438"/>
          <p14:tracePt t="11505" x="936625" y="968375"/>
          <p14:tracePt t="11513" x="930275" y="968375"/>
          <p14:tracePt t="11537" x="930275" y="974725"/>
          <p14:tracePt t="11545" x="936625" y="968375"/>
          <p14:tracePt t="11713" x="944563" y="960438"/>
          <p14:tracePt t="11721" x="960438" y="952500"/>
          <p14:tracePt t="11801" x="960438" y="944563"/>
          <p14:tracePt t="11817" x="968375" y="944563"/>
          <p14:tracePt t="11873" x="968375" y="952500"/>
          <p14:tracePt t="11977" x="974725" y="952500"/>
          <p14:tracePt t="12265" x="982663" y="944563"/>
          <p14:tracePt t="12282" x="990600" y="936625"/>
          <p14:tracePt t="12337" x="1006475" y="936625"/>
          <p14:tracePt t="12529" x="1028700" y="936625"/>
          <p14:tracePt t="12537" x="1058863" y="936625"/>
          <p14:tracePt t="12549" x="1158875" y="936625"/>
          <p14:tracePt t="12567" x="1311275" y="936625"/>
          <p14:tracePt t="12583" x="1470025" y="936625"/>
          <p14:tracePt t="12583" x="1554163" y="936625"/>
          <p14:tracePt t="12602" x="1698625" y="952500"/>
          <p14:tracePt t="12618" x="1836738" y="974725"/>
          <p14:tracePt t="12634" x="1958975" y="998538"/>
          <p14:tracePt t="12650" x="2073275" y="1006475"/>
          <p14:tracePt t="12667" x="2125663" y="1020763"/>
          <p14:tracePt t="13636" x="2117725" y="1020763"/>
          <p14:tracePt t="14289" x="2117725" y="1028700"/>
          <p14:tracePt t="14305" x="2111375" y="1036638"/>
          <p14:tracePt t="14321" x="2103438" y="1044575"/>
          <p14:tracePt t="14345" x="2095500" y="1044575"/>
          <p14:tracePt t="14353" x="2087563" y="1058863"/>
          <p14:tracePt t="14364" x="2057400" y="1089025"/>
          <p14:tracePt t="14381" x="2027238" y="1135063"/>
          <p14:tracePt t="14398" x="1997075" y="1173163"/>
          <p14:tracePt t="14415" x="1973263" y="1203325"/>
          <p14:tracePt t="14415" x="1965325" y="1219200"/>
          <p14:tracePt t="14436" x="1958975" y="1235075"/>
          <p14:tracePt t="14448" x="1927225" y="1279525"/>
          <p14:tracePt t="14448" x="1920875" y="1303338"/>
          <p14:tracePt t="14465" x="1897063" y="1341438"/>
          <p14:tracePt t="14482" x="1874838" y="1379538"/>
          <p14:tracePt t="14498" x="1844675" y="1455738"/>
          <p14:tracePt t="14515" x="1820863" y="1493838"/>
          <p14:tracePt t="14532" x="1798638" y="1531938"/>
          <p14:tracePt t="14548" x="1774825" y="1562100"/>
          <p14:tracePt t="14565" x="1752600" y="1592263"/>
          <p14:tracePt t="14581" x="1730375" y="1630363"/>
          <p14:tracePt t="14598" x="1684338" y="1692275"/>
          <p14:tracePt t="14615" x="1638300" y="1752600"/>
          <p14:tracePt t="14631" x="1570038" y="1820863"/>
          <p14:tracePt t="14631" x="1531938" y="1858963"/>
          <p14:tracePt t="14650" x="1508125" y="1889125"/>
          <p14:tracePt t="14663" x="1447800" y="1973263"/>
          <p14:tracePt t="14663" x="1431925" y="1973263"/>
          <p14:tracePt t="14681" x="1379538" y="2027238"/>
          <p14:tracePt t="14698" x="1295400" y="2095500"/>
          <p14:tracePt t="14715" x="1203325" y="2149475"/>
          <p14:tracePt t="14731" x="1112838" y="2187575"/>
          <p14:tracePt t="14748" x="1036638" y="2225675"/>
          <p14:tracePt t="14765" x="974725" y="2247900"/>
          <p14:tracePt t="14781" x="930275" y="2270125"/>
          <p14:tracePt t="14797" x="884238" y="2301875"/>
          <p14:tracePt t="14814" x="846138" y="2324100"/>
          <p14:tracePt t="14831" x="777875" y="2346325"/>
          <p14:tracePt t="14847" x="715963" y="2384425"/>
          <p14:tracePt t="14847" x="685800" y="2392363"/>
          <p14:tracePt t="14866" x="655638" y="2400300"/>
          <p14:tracePt t="14883" x="625475" y="2408238"/>
          <p14:tracePt t="14898" x="593725" y="2422525"/>
          <p14:tracePt t="14915" x="571500" y="2438400"/>
          <p14:tracePt t="14931" x="555625" y="2438400"/>
          <p14:tracePt t="15849" x="563563" y="2438400"/>
          <p14:tracePt t="15857" x="571500" y="2438400"/>
          <p14:tracePt t="15865" x="579438" y="2438400"/>
          <p14:tracePt t="15882" x="593725" y="2438400"/>
          <p14:tracePt t="15914" x="601663" y="2438400"/>
          <p14:tracePt t="15930" x="625475" y="2438400"/>
          <p14:tracePt t="15937" x="647700" y="2422525"/>
          <p14:tracePt t="15947" x="669925" y="2408238"/>
          <p14:tracePt t="15963" x="731838" y="2392363"/>
          <p14:tracePt t="15980" x="784225" y="2370138"/>
          <p14:tracePt t="15996" x="830263" y="2354263"/>
          <p14:tracePt t="16013" x="838200" y="2354263"/>
          <p14:tracePt t="16030" x="846138" y="2346325"/>
          <p14:tracePt t="16928" x="846138" y="2339975"/>
          <p14:tracePt t="17089" x="846138" y="2332038"/>
          <p14:tracePt t="17105" x="846138" y="2324100"/>
          <p14:tracePt t="17113" x="846138" y="2316163"/>
          <p14:tracePt t="17129" x="846138" y="2308225"/>
          <p14:tracePt t="17146" x="846138" y="2301875"/>
          <p14:tracePt t="17249" x="846138" y="2286000"/>
          <p14:tracePt t="17681" x="854075" y="2286000"/>
          <p14:tracePt t="17689" x="854075" y="2278063"/>
          <p14:tracePt t="17753" x="854075" y="2270125"/>
          <p14:tracePt t="17777" x="854075" y="2263775"/>
          <p14:tracePt t="17794" x="854075" y="2255838"/>
          <p14:tracePt t="17810" x="854075" y="2247900"/>
          <p14:tracePt t="17817" x="854075" y="2232025"/>
          <p14:tracePt t="17833" x="854075" y="2225675"/>
          <p14:tracePt t="17849" x="854075" y="2201863"/>
          <p14:tracePt t="17865" x="854075" y="2193925"/>
          <p14:tracePt t="17881" x="854075" y="2187575"/>
          <p14:tracePt t="17894" x="854075" y="2171700"/>
          <p14:tracePt t="17911" x="854075" y="2149475"/>
          <p14:tracePt t="17911" x="846138" y="2141538"/>
          <p14:tracePt t="17931" x="838200" y="2125663"/>
          <p14:tracePt t="17946" x="830263" y="2103438"/>
          <p14:tracePt t="17963" x="815975" y="2087563"/>
          <p14:tracePt t="17979" x="800100" y="2065338"/>
          <p14:tracePt t="17995" x="792163" y="2041525"/>
          <p14:tracePt t="18011" x="777875" y="2003425"/>
          <p14:tracePt t="18028" x="769938" y="1989138"/>
          <p14:tracePt t="18045" x="754063" y="1965325"/>
          <p14:tracePt t="18061" x="746125" y="1951038"/>
          <p14:tracePt t="18077" x="739775" y="1951038"/>
          <p14:tracePt t="18096" x="731838" y="1943100"/>
          <p14:tracePt t="18110" x="723900" y="1943100"/>
          <p14:tracePt t="18127" x="715963" y="1935163"/>
          <p14:tracePt t="18144" x="685800" y="1935163"/>
          <p14:tracePt t="18162" x="639763" y="1920875"/>
          <p14:tracePt t="18178" x="617538" y="1912938"/>
          <p14:tracePt t="18195" x="593725" y="1912938"/>
          <p14:tracePt t="18211" x="571500" y="1912938"/>
          <p14:tracePt t="18227" x="563563" y="1912938"/>
          <p14:tracePt t="18257" x="555625" y="1912938"/>
          <p14:tracePt t="18273" x="549275" y="1912938"/>
          <p14:tracePt t="18281" x="541338" y="1912938"/>
          <p14:tracePt t="18294" x="533400" y="1912938"/>
          <p14:tracePt t="18310" x="517525" y="1912938"/>
          <p14:tracePt t="18327" x="487363" y="1920875"/>
          <p14:tracePt t="18346" x="473075" y="1920875"/>
          <p14:tracePt t="18362" x="457200" y="1935163"/>
          <p14:tracePt t="18378" x="441325" y="1943100"/>
          <p14:tracePt t="18395" x="427038" y="1951038"/>
          <p14:tracePt t="18410" x="396875" y="1973263"/>
          <p14:tracePt t="18428" x="373063" y="1989138"/>
          <p14:tracePt t="18444" x="342900" y="2003425"/>
          <p14:tracePt t="18460" x="334963" y="2019300"/>
          <p14:tracePt t="18477" x="320675" y="2041525"/>
          <p14:tracePt t="18494" x="312738" y="2057400"/>
          <p14:tracePt t="18521" x="312738" y="2065338"/>
          <p14:tracePt t="18537" x="304800" y="2073275"/>
          <p14:tracePt t="18546" x="304800" y="2087563"/>
          <p14:tracePt t="18559" x="304800" y="2117725"/>
          <p14:tracePt t="18559" x="304800" y="2133600"/>
          <p14:tracePt t="18578" x="304800" y="2187575"/>
          <p14:tracePt t="18594" x="304800" y="2239963"/>
          <p14:tracePt t="18611" x="304800" y="2286000"/>
          <p14:tracePt t="18627" x="304800" y="2324100"/>
          <p14:tracePt t="18644" x="304800" y="2346325"/>
          <p14:tracePt t="18660" x="304800" y="2370138"/>
          <p14:tracePt t="18677" x="304800" y="2378075"/>
          <p14:tracePt t="18705" x="312738" y="2392363"/>
          <p14:tracePt t="18721" x="312738" y="2400300"/>
          <p14:tracePt t="18737" x="320675" y="2400300"/>
          <p14:tracePt t="18753" x="327025" y="2400300"/>
          <p14:tracePt t="18769" x="334963" y="2400300"/>
          <p14:tracePt t="18778" x="365125" y="2400300"/>
          <p14:tracePt t="18794" x="381000" y="2400300"/>
          <p14:tracePt t="18826" x="388938" y="2400300"/>
          <p14:tracePt t="18857" x="396875" y="2400300"/>
          <p14:tracePt t="18865" x="403225" y="2384425"/>
          <p14:tracePt t="18876" x="403225" y="2378075"/>
          <p14:tracePt t="18893" x="403225" y="2370138"/>
          <p14:tracePt t="18909" x="403225" y="2362200"/>
          <p14:tracePt t="19001" x="403225" y="2370138"/>
          <p14:tracePt t="19153" x="403225" y="2384425"/>
          <p14:tracePt t="19161" x="403225" y="2416175"/>
          <p14:tracePt t="19175" x="403225" y="2468563"/>
          <p14:tracePt t="19194" x="403225" y="2484438"/>
          <p14:tracePt t="19210" x="403225" y="2530475"/>
          <p14:tracePt t="19227" x="403225" y="2552700"/>
          <p14:tracePt t="19243" x="403225" y="2568575"/>
          <p14:tracePt t="19260" x="419100" y="2606675"/>
          <p14:tracePt t="19277" x="419100" y="2613025"/>
          <p14:tracePt t="19304" x="427038" y="2628900"/>
          <p14:tracePt t="19312" x="427038" y="2636838"/>
          <p14:tracePt t="19325" x="427038" y="2651125"/>
          <p14:tracePt t="19341" x="434975" y="2667000"/>
          <p14:tracePt t="19359" x="441325" y="2682875"/>
          <p14:tracePt t="19378" x="449263" y="2697163"/>
          <p14:tracePt t="19392" x="449263" y="2713038"/>
          <p14:tracePt t="19409" x="449263" y="2727325"/>
          <p14:tracePt t="19433" x="457200" y="2727325"/>
          <p14:tracePt t="19473" x="465138" y="2735263"/>
          <p14:tracePt t="19481" x="473075" y="2735263"/>
          <p14:tracePt t="19577" x="479425" y="2735263"/>
          <p14:tracePt t="19593" x="495300" y="2735263"/>
          <p14:tracePt t="19610" x="511175" y="2727325"/>
          <p14:tracePt t="19626" x="517525" y="2720975"/>
          <p14:tracePt t="19633" x="517525" y="2713038"/>
          <p14:tracePt t="19643" x="525463" y="2689225"/>
          <p14:tracePt t="19659" x="525463" y="2667000"/>
          <p14:tracePt t="19676" x="533400" y="2659063"/>
          <p14:tracePt t="19692" x="533400" y="2644775"/>
          <p14:tracePt t="19709" x="533400" y="2636838"/>
          <p14:tracePt t="19726" x="533400" y="2628900"/>
          <p14:tracePt t="19742" x="533400" y="2620963"/>
          <p14:tracePt t="19758" x="525463" y="2613025"/>
          <p14:tracePt t="19776" x="517525" y="2613025"/>
          <p14:tracePt t="19792" x="495300" y="2606675"/>
          <p14:tracePt t="19810" x="465138" y="2598738"/>
          <p14:tracePt t="19827" x="434975" y="2590800"/>
          <p14:tracePt t="19843" x="411163" y="2590800"/>
          <p14:tracePt t="19859" x="381000" y="2590800"/>
          <p14:tracePt t="19876" x="358775" y="2590800"/>
          <p14:tracePt t="19892" x="334963" y="2590800"/>
          <p14:tracePt t="19909" x="312738" y="2590800"/>
          <p14:tracePt t="19926" x="296863" y="2590800"/>
          <p14:tracePt t="19926" x="288925" y="2590800"/>
          <p14:tracePt t="19946" x="282575" y="2590800"/>
          <p14:tracePt t="19968" x="282575" y="2598738"/>
          <p14:tracePt t="19977" x="266700" y="2606675"/>
          <p14:tracePt t="19994" x="250825" y="2620963"/>
          <p14:tracePt t="20010" x="244475" y="2636838"/>
          <p14:tracePt t="20027" x="236538" y="2659063"/>
          <p14:tracePt t="20043" x="236538" y="2667000"/>
          <p14:tracePt t="20059" x="236538" y="2697163"/>
          <p14:tracePt t="20076" x="236538" y="2720975"/>
          <p14:tracePt t="20093" x="236538" y="2759075"/>
          <p14:tracePt t="20109" x="236538" y="2789238"/>
          <p14:tracePt t="20126" x="244475" y="2811463"/>
          <p14:tracePt t="20141" x="250825" y="2849563"/>
          <p14:tracePt t="20159" x="258763" y="2865438"/>
          <p14:tracePt t="20175" x="258763" y="2873375"/>
          <p14:tracePt t="20201" x="258763" y="2879725"/>
          <p14:tracePt t="20249" x="282575" y="2911475"/>
          <p14:tracePt t="20258" x="288925" y="2911475"/>
          <p14:tracePt t="20273" x="288925" y="2917825"/>
          <p14:tracePt t="20289" x="296863" y="2917825"/>
          <p14:tracePt t="20297" x="304800" y="2925763"/>
          <p14:tracePt t="20308" x="304800" y="2933700"/>
          <p14:tracePt t="20325" x="312738" y="2949575"/>
          <p14:tracePt t="20341" x="320675" y="2949575"/>
          <p14:tracePt t="20358" x="327025" y="2955925"/>
          <p14:tracePt t="20375" x="334963" y="2971800"/>
          <p14:tracePt t="20391" x="358775" y="2987675"/>
          <p14:tracePt t="20410" x="373063" y="2994025"/>
          <p14:tracePt t="20425" x="381000" y="2994025"/>
          <p14:tracePt t="20473" x="403225" y="2994025"/>
          <p14:tracePt t="20489" x="434975" y="2994025"/>
          <p14:tracePt t="20506" x="457200" y="2994025"/>
          <p14:tracePt t="20513" x="473075" y="2994025"/>
          <p14:tracePt t="20525" x="503238" y="2994025"/>
          <p14:tracePt t="20540" x="525463" y="2994025"/>
          <p14:tracePt t="20557" x="541338" y="2994025"/>
          <p14:tracePt t="20575" x="549275" y="2987675"/>
          <p14:tracePt t="20591" x="549275" y="2971800"/>
          <p14:tracePt t="20617" x="555625" y="2971800"/>
          <p14:tracePt t="20657" x="563563" y="2963863"/>
          <p14:tracePt t="22438" x="563563" y="2955925"/>
          <p14:tracePt t="22769" x="571500" y="2955925"/>
          <p14:tracePt t="22785" x="593725" y="2941638"/>
          <p14:tracePt t="22801" x="617538" y="2933700"/>
          <p14:tracePt t="22809" x="655638" y="2925763"/>
          <p14:tracePt t="22822" x="723900" y="2895600"/>
          <p14:tracePt t="22839" x="792163" y="2857500"/>
          <p14:tracePt t="22839" x="830263" y="2849563"/>
          <p14:tracePt t="22858" x="892175" y="2835275"/>
          <p14:tracePt t="22874" x="930275" y="2803525"/>
          <p14:tracePt t="22890" x="968375" y="2773363"/>
          <p14:tracePt t="22907" x="998538" y="2751138"/>
          <p14:tracePt t="22923" x="1050925" y="2727325"/>
          <p14:tracePt t="22941" x="1120775" y="2689225"/>
          <p14:tracePt t="22958" x="1203325" y="2644775"/>
          <p14:tracePt t="22974" x="1279525" y="2598738"/>
          <p14:tracePt t="22989" x="1333500" y="2568575"/>
          <p14:tracePt t="23005" x="1401763" y="2498725"/>
          <p14:tracePt t="23024" x="1447800" y="2454275"/>
          <p14:tracePt t="23039" x="1463675" y="2422525"/>
          <p14:tracePt t="23039" x="1470025" y="2408238"/>
          <p14:tracePt t="23059" x="1485900" y="2384425"/>
          <p14:tracePt t="23074" x="1501775" y="2339975"/>
          <p14:tracePt t="23091" x="1508125" y="2286000"/>
          <p14:tracePt t="23107" x="1524000" y="2209800"/>
          <p14:tracePt t="23123" x="1539875" y="2133600"/>
          <p14:tracePt t="23139" x="1562100" y="2079625"/>
          <p14:tracePt t="23156" x="1562100" y="2049463"/>
          <p14:tracePt t="23173" x="1577975" y="2027238"/>
          <p14:tracePt t="23189" x="1577975" y="2011363"/>
          <p14:tracePt t="23205" x="1577975" y="2003425"/>
          <p14:tracePt t="23221" x="1577975" y="1997075"/>
          <p14:tracePt t="23241" x="1577975" y="1989138"/>
          <p14:tracePt t="23265" x="1577975" y="1981200"/>
          <p14:tracePt t="23274" x="1584325" y="1973263"/>
          <p14:tracePt t="23293" x="1592263" y="1965325"/>
          <p14:tracePt t="23307" x="1592263" y="1951038"/>
          <p14:tracePt t="23323" x="1592263" y="1943100"/>
          <p14:tracePt t="23338" x="1592263" y="1935163"/>
          <p14:tracePt t="23355" x="1592263" y="1927225"/>
          <p14:tracePt t="23457" x="1592263" y="1920875"/>
          <p14:tracePt t="23497" x="1584325" y="1920875"/>
          <p14:tracePt t="23521" x="1570038" y="1920875"/>
          <p14:tracePt t="23577" x="1562100" y="1920875"/>
          <p14:tracePt t="23593" x="1546225" y="1920875"/>
          <p14:tracePt t="23601" x="1539875" y="1920875"/>
          <p14:tracePt t="23609" x="1524000" y="1920875"/>
          <p14:tracePt t="23621" x="1485900" y="1920875"/>
          <p14:tracePt t="23638" x="1447800" y="1920875"/>
          <p14:tracePt t="23656" x="1417638" y="1920875"/>
          <p14:tracePt t="23672" x="1371600" y="1920875"/>
          <p14:tracePt t="23672" x="1355725" y="1920875"/>
          <p14:tracePt t="23690" x="1333500" y="1920875"/>
          <p14:tracePt t="23706" x="1317625" y="1920875"/>
          <p14:tracePt t="23722" x="1303338" y="1920875"/>
          <p14:tracePt t="23745" x="1287463" y="1920875"/>
          <p14:tracePt t="23761" x="1279525" y="1935163"/>
          <p14:tracePt t="23771" x="1265238" y="1943100"/>
          <p14:tracePt t="23788" x="1257300" y="1965325"/>
          <p14:tracePt t="23805" x="1249363" y="1973263"/>
          <p14:tracePt t="23821" x="1241425" y="1989138"/>
          <p14:tracePt t="23838" x="1241425" y="2003425"/>
          <p14:tracePt t="23854" x="1235075" y="2027238"/>
          <p14:tracePt t="23872" x="1227138" y="2065338"/>
          <p14:tracePt t="23872" x="1219200" y="2079625"/>
          <p14:tracePt t="23890" x="1219200" y="2111375"/>
          <p14:tracePt t="23906" x="1219200" y="2149475"/>
          <p14:tracePt t="23923" x="1203325" y="2179638"/>
          <p14:tracePt t="23939" x="1203325" y="2217738"/>
          <p14:tracePt t="23956" x="1203325" y="2247900"/>
          <p14:tracePt t="23973" x="1203325" y="2255838"/>
          <p14:tracePt t="23987" x="1203325" y="2263775"/>
          <p14:tracePt t="24004" x="1203325" y="2278063"/>
          <p14:tracePt t="24021" x="1203325" y="2286000"/>
          <p14:tracePt t="24037" x="1203325" y="2316163"/>
          <p14:tracePt t="24055" x="1203325" y="2370138"/>
          <p14:tracePt t="24071" x="1203325" y="2408238"/>
          <p14:tracePt t="24071" x="1203325" y="2438400"/>
          <p14:tracePt t="24090" x="1219200" y="2460625"/>
          <p14:tracePt t="24106" x="1219200" y="2492375"/>
          <p14:tracePt t="24122" x="1235075" y="2514600"/>
          <p14:tracePt t="24139" x="1257300" y="2560638"/>
          <p14:tracePt t="24155" x="1265238" y="2582863"/>
          <p14:tracePt t="24171" x="1287463" y="2620963"/>
          <p14:tracePt t="24188" x="1311275" y="2651125"/>
          <p14:tracePt t="24205" x="1333500" y="2682875"/>
          <p14:tracePt t="24221" x="1355725" y="2697163"/>
          <p14:tracePt t="24238" x="1363663" y="2720975"/>
          <p14:tracePt t="24255" x="1371600" y="2720975"/>
          <p14:tracePt t="24270" x="1393825" y="2743200"/>
          <p14:tracePt t="24270" x="1401763" y="2759075"/>
          <p14:tracePt t="24290" x="1431925" y="2773363"/>
          <p14:tracePt t="24306" x="1447800" y="2773363"/>
          <p14:tracePt t="24320" x="1493838" y="2797175"/>
          <p14:tracePt t="24338" x="1546225" y="2827338"/>
          <p14:tracePt t="24355" x="1600200" y="2835275"/>
          <p14:tracePt t="24371" x="1692275" y="2857500"/>
          <p14:tracePt t="24388" x="1768475" y="2879725"/>
          <p14:tracePt t="24405" x="1844675" y="2911475"/>
          <p14:tracePt t="24421" x="1905000" y="2917825"/>
          <p14:tracePt t="24438" x="1958975" y="2933700"/>
          <p14:tracePt t="24438" x="1973263" y="2933700"/>
          <p14:tracePt t="24458" x="1989138" y="2941638"/>
          <p14:tracePt t="24470" x="2035175" y="2949575"/>
          <p14:tracePt t="24488" x="2087563" y="2963863"/>
          <p14:tracePt t="24506" x="2125663" y="2971800"/>
          <p14:tracePt t="24523" x="2187575" y="2979738"/>
          <p14:tracePt t="24539" x="2270125" y="2987675"/>
          <p14:tracePt t="24555" x="2324100" y="3009900"/>
          <p14:tracePt t="24571" x="2384425" y="3032125"/>
          <p14:tracePt t="24588" x="2438400" y="3063875"/>
          <p14:tracePt t="24605" x="2492375" y="3070225"/>
          <p14:tracePt t="24621" x="2530475" y="3086100"/>
          <p14:tracePt t="24637" x="2574925" y="3101975"/>
          <p14:tracePt t="24654" x="2620963" y="3116263"/>
          <p14:tracePt t="24671" x="2667000" y="3124200"/>
          <p14:tracePt t="24687" x="2720975" y="3140075"/>
          <p14:tracePt t="24687" x="2765425" y="3146425"/>
          <p14:tracePt t="24706" x="2803525" y="3146425"/>
          <p14:tracePt t="24722" x="2835275" y="3146425"/>
          <p14:tracePt t="24738" x="2911475" y="3146425"/>
          <p14:tracePt t="24755" x="2979738" y="3146425"/>
          <p14:tracePt t="24771" x="3055938" y="3146425"/>
          <p14:tracePt t="24787" x="3124200" y="3146425"/>
          <p14:tracePt t="24804" x="3178175" y="3146425"/>
          <p14:tracePt t="24820" x="3216275" y="3146425"/>
          <p14:tracePt t="24837" x="3254375" y="3154363"/>
          <p14:tracePt t="24854" x="3276600" y="3154363"/>
          <p14:tracePt t="24870" x="3306763" y="3154363"/>
          <p14:tracePt t="24887" x="3344863" y="3154363"/>
          <p14:tracePt t="24887" x="3375025" y="3154363"/>
          <p14:tracePt t="24906" x="3459163" y="3154363"/>
          <p14:tracePt t="24922" x="3543300" y="3154363"/>
          <p14:tracePt t="24938" x="3603625" y="3154363"/>
          <p14:tracePt t="24955" x="3673475" y="3154363"/>
          <p14:tracePt t="24972" x="3695700" y="3154363"/>
          <p14:tracePt t="24987" x="3725863" y="3154363"/>
          <p14:tracePt t="25004" x="3763963" y="3154363"/>
          <p14:tracePt t="25020" x="3817938" y="3154363"/>
          <p14:tracePt t="25037" x="3870325" y="3154363"/>
          <p14:tracePt t="25054" x="3940175" y="3154363"/>
          <p14:tracePt t="25070" x="3970338" y="3154363"/>
          <p14:tracePt t="25087" x="3984625" y="3154363"/>
          <p14:tracePt t="25104" x="4000500" y="3154363"/>
          <p14:tracePt t="25122" x="4030663" y="3154363"/>
          <p14:tracePt t="25138" x="4060825" y="3154363"/>
          <p14:tracePt t="25154" x="4098925" y="3154363"/>
          <p14:tracePt t="25171" x="4152900" y="3178175"/>
          <p14:tracePt t="25187" x="4168775" y="3178175"/>
          <p14:tracePt t="25203" x="4198938" y="3184525"/>
          <p14:tracePt t="25220" x="4213225" y="3184525"/>
          <p14:tracePt t="25236" x="4251325" y="3184525"/>
          <p14:tracePt t="25255" x="4297363" y="3184525"/>
          <p14:tracePt t="25269" x="4365625" y="3192463"/>
          <p14:tracePt t="25291" x="4389438" y="3192463"/>
          <p14:tracePt t="25302" x="4441825" y="3192463"/>
          <p14:tracePt t="25319" x="4473575" y="3200400"/>
          <p14:tracePt t="25336" x="4479925" y="3200400"/>
          <p14:tracePt t="25353" x="4503738" y="3200400"/>
          <p14:tracePt t="25370" x="4549775" y="3200400"/>
          <p14:tracePt t="25386" x="4610100" y="3200400"/>
          <p14:tracePt t="25403" x="4694238" y="3200400"/>
          <p14:tracePt t="25419" x="4770438" y="3200400"/>
          <p14:tracePt t="25436" x="4822825" y="3192463"/>
          <p14:tracePt t="25454" x="4854575" y="3184525"/>
          <p14:tracePt t="25470" x="4884738" y="3178175"/>
          <p14:tracePt t="25487" x="4914900" y="3178175"/>
          <p14:tracePt t="25503" x="4937125" y="3162300"/>
          <p14:tracePt t="25503" x="4953000" y="3162300"/>
          <p14:tracePt t="25523" x="4968875" y="3146425"/>
          <p14:tracePt t="25538" x="4991100" y="3140075"/>
          <p14:tracePt t="25553" x="5013325" y="3124200"/>
          <p14:tracePt t="25570" x="5059363" y="3094038"/>
          <p14:tracePt t="25586" x="5105400" y="3070225"/>
          <p14:tracePt t="25603" x="5135563" y="3048000"/>
          <p14:tracePt t="25620" x="5173663" y="3032125"/>
          <p14:tracePt t="25636" x="5197475" y="3009900"/>
          <p14:tracePt t="25653" x="5211763" y="2987675"/>
          <p14:tracePt t="25670" x="5227638" y="2971800"/>
          <p14:tracePt t="25687" x="5241925" y="2955925"/>
          <p14:tracePt t="25703" x="5257800" y="2917825"/>
          <p14:tracePt t="25703" x="5265738" y="2903538"/>
          <p14:tracePt t="25722" x="5265738" y="2895600"/>
          <p14:tracePt t="25736" x="5280025" y="2835275"/>
          <p14:tracePt t="25754" x="5287963" y="2803525"/>
          <p14:tracePt t="25770" x="5295900" y="2789238"/>
          <p14:tracePt t="25787" x="5295900" y="2751138"/>
          <p14:tracePt t="25803" x="5311775" y="2705100"/>
          <p14:tracePt t="25820" x="5311775" y="2667000"/>
          <p14:tracePt t="25836" x="5311775" y="2636838"/>
          <p14:tracePt t="25853" x="5326063" y="2598738"/>
          <p14:tracePt t="25870" x="5334000" y="2552700"/>
          <p14:tracePt t="25887" x="5341938" y="2522538"/>
          <p14:tracePt t="25903" x="5364163" y="2484438"/>
          <p14:tracePt t="25919" x="5364163" y="2454275"/>
          <p14:tracePt t="25919" x="5364163" y="2446338"/>
          <p14:tracePt t="25938" x="5364163" y="2400300"/>
          <p14:tracePt t="25956" x="5364163" y="2370138"/>
          <p14:tracePt t="25970" x="5364163" y="2332038"/>
          <p14:tracePt t="25987" x="5364163" y="2316163"/>
          <p14:tracePt t="26003" x="5364163" y="2308225"/>
          <p14:tracePt t="26019" x="5364163" y="2293938"/>
          <p14:tracePt t="26035" x="5364163" y="2278063"/>
          <p14:tracePt t="26052" x="5364163" y="2247900"/>
          <p14:tracePt t="26069" x="5364163" y="2217738"/>
          <p14:tracePt t="26087" x="5364163" y="2187575"/>
          <p14:tracePt t="26103" x="5364163" y="2155825"/>
          <p14:tracePt t="26119" x="5364163" y="2133600"/>
          <p14:tracePt t="26119" x="5364163" y="2125663"/>
          <p14:tracePt t="26138" x="5364163" y="2111375"/>
          <p14:tracePt t="26153" x="5364163" y="2087563"/>
          <p14:tracePt t="26169" x="5349875" y="2065338"/>
          <p14:tracePt t="26187" x="5334000" y="2041525"/>
          <p14:tracePt t="26203" x="5334000" y="2027238"/>
          <p14:tracePt t="26219" x="5318125" y="2011363"/>
          <p14:tracePt t="26236" x="5311775" y="1989138"/>
          <p14:tracePt t="26252" x="5287963" y="1965325"/>
          <p14:tracePt t="26269" x="5235575" y="1905000"/>
          <p14:tracePt t="26291" x="5197475" y="1897063"/>
          <p14:tracePt t="26302" x="5105400" y="1836738"/>
          <p14:tracePt t="26319" x="5006975" y="1782763"/>
          <p14:tracePt t="26319" x="4937125" y="1760538"/>
          <p14:tracePt t="26338" x="4884738" y="1736725"/>
          <p14:tracePt t="26338" x="4830763" y="1714500"/>
          <p14:tracePt t="26354" x="4724400" y="1684338"/>
          <p14:tracePt t="26370" x="4640263" y="1660525"/>
          <p14:tracePt t="26387" x="4572000" y="1646238"/>
          <p14:tracePt t="26403" x="4503738" y="1630363"/>
          <p14:tracePt t="26419" x="4449763" y="1616075"/>
          <p14:tracePt t="26436" x="4381500" y="1608138"/>
          <p14:tracePt t="26453" x="4297363" y="1608138"/>
          <p14:tracePt t="26469" x="4183063" y="1584325"/>
          <p14:tracePt t="26486" x="4098925" y="1584325"/>
          <p14:tracePt t="26502" x="4022725" y="1570038"/>
          <p14:tracePt t="26519" x="3984625" y="1554163"/>
          <p14:tracePt t="26519" x="3954463" y="1554163"/>
          <p14:tracePt t="26538" x="3932238" y="1554163"/>
          <p14:tracePt t="26551" x="3870325" y="1554163"/>
          <p14:tracePt t="26570" x="3825875" y="1554163"/>
          <p14:tracePt t="26587" x="3771900" y="1554163"/>
          <p14:tracePt t="26603" x="3703638" y="1554163"/>
          <p14:tracePt t="26619" x="3635375" y="1554163"/>
          <p14:tracePt t="26636" x="3603625" y="1554163"/>
          <p14:tracePt t="26652" x="3559175" y="1554163"/>
          <p14:tracePt t="26669" x="3521075" y="1554163"/>
          <p14:tracePt t="26686" x="3451225" y="1554163"/>
          <p14:tracePt t="26702" x="3352800" y="1554163"/>
          <p14:tracePt t="26719" x="3254375" y="1554163"/>
          <p14:tracePt t="26719" x="3200400" y="1554163"/>
          <p14:tracePt t="26738" x="3162300" y="1554163"/>
          <p14:tracePt t="26751" x="3094038" y="1554163"/>
          <p14:tracePt t="26770" x="3032125" y="1554163"/>
          <p14:tracePt t="26786" x="2963863" y="1577975"/>
          <p14:tracePt t="26803" x="2903538" y="1584325"/>
          <p14:tracePt t="26819" x="2841625" y="1592263"/>
          <p14:tracePt t="26836" x="2765425" y="1616075"/>
          <p14:tracePt t="26852" x="2659063" y="1630363"/>
          <p14:tracePt t="26868" x="2544763" y="1654175"/>
          <p14:tracePt t="26886" x="2446338" y="1676400"/>
          <p14:tracePt t="26902" x="2370138" y="1706563"/>
          <p14:tracePt t="26918" x="2308225" y="1722438"/>
          <p14:tracePt t="26935" x="2270125" y="1736725"/>
          <p14:tracePt t="26935" x="2247900" y="1744663"/>
          <p14:tracePt t="26956" x="2217738" y="1744663"/>
          <p14:tracePt t="26970" x="2163763" y="1760538"/>
          <p14:tracePt t="26986" x="2087563" y="1782763"/>
          <p14:tracePt t="27003" x="2019300" y="1798638"/>
          <p14:tracePt t="27019" x="1951038" y="1820863"/>
          <p14:tracePt t="27035" x="1912938" y="1836738"/>
          <p14:tracePt t="27052" x="1866900" y="1858963"/>
          <p14:tracePt t="27068" x="1836738" y="1874838"/>
          <p14:tracePt t="27085" x="1782763" y="1905000"/>
          <p14:tracePt t="27102" x="1736725" y="1935163"/>
          <p14:tracePt t="27118" x="1714500" y="1943100"/>
          <p14:tracePt t="27135" x="1692275" y="1951038"/>
          <p14:tracePt t="27152" x="1660525" y="1973263"/>
          <p14:tracePt t="27152" x="1638300" y="1981200"/>
          <p14:tracePt t="27170" x="1600200" y="2003425"/>
          <p14:tracePt t="27186" x="1577975" y="2027238"/>
          <p14:tracePt t="27202" x="1554163" y="2065338"/>
          <p14:tracePt t="27219" x="1539875" y="2087563"/>
          <p14:tracePt t="27235" x="1524000" y="2133600"/>
          <p14:tracePt t="27252" x="1501775" y="2179638"/>
          <p14:tracePt t="27268" x="1485900" y="2209800"/>
          <p14:tracePt t="27268" x="1485900" y="2232025"/>
          <p14:tracePt t="27292" x="1477963" y="2270125"/>
          <p14:tracePt t="27301" x="1470025" y="2308225"/>
          <p14:tracePt t="27317" x="1463675" y="2354263"/>
          <p14:tracePt t="27334" x="1463675" y="2408238"/>
          <p14:tracePt t="27351" x="1463675" y="2446338"/>
          <p14:tracePt t="27351" x="1463675" y="2484438"/>
          <p14:tracePt t="27370" x="1463675" y="2514600"/>
          <p14:tracePt t="27386" x="1463675" y="2552700"/>
          <p14:tracePt t="27402" x="1463675" y="2620963"/>
          <p14:tracePt t="27419" x="1470025" y="2659063"/>
          <p14:tracePt t="27434" x="1485900" y="2720975"/>
          <p14:tracePt t="27450" x="1501775" y="2743200"/>
          <p14:tracePt t="27467" x="1508125" y="2765425"/>
          <p14:tracePt t="27483" x="1524000" y="2781300"/>
          <p14:tracePt t="27500" x="1554163" y="2797175"/>
          <p14:tracePt t="27517" x="1592263" y="2819400"/>
          <p14:tracePt t="27533" x="1676400" y="2849563"/>
          <p14:tracePt t="27551" x="1736725" y="2873375"/>
          <p14:tracePt t="27551" x="1782763" y="2879725"/>
          <p14:tracePt t="27570" x="1858963" y="2903538"/>
          <p14:tracePt t="27586" x="1927225" y="2933700"/>
          <p14:tracePt t="27602" x="2003425" y="2955925"/>
          <p14:tracePt t="27618" x="2103438" y="2987675"/>
          <p14:tracePt t="27636" x="2217738" y="3009900"/>
          <p14:tracePt t="27651" x="2346325" y="3025775"/>
          <p14:tracePt t="27668" x="2454275" y="3055938"/>
          <p14:tracePt t="27685" x="2530475" y="3070225"/>
          <p14:tracePt t="27701" x="2620963" y="3094038"/>
          <p14:tracePt t="27718" x="2674938" y="3101975"/>
          <p14:tracePt t="27734" x="2720975" y="3108325"/>
          <p14:tracePt t="27751" x="2759075" y="3108325"/>
          <p14:tracePt t="27767" x="2797175" y="3116263"/>
          <p14:tracePt t="27767" x="2827338" y="3116263"/>
          <p14:tracePt t="27786" x="2911475" y="3116263"/>
          <p14:tracePt t="27803" x="3017838" y="3116263"/>
          <p14:tracePt t="27819" x="3132138" y="3132138"/>
          <p14:tracePt t="27835" x="3200400" y="3132138"/>
          <p14:tracePt t="27851" x="3246438" y="3132138"/>
          <p14:tracePt t="27868" x="3260725" y="3132138"/>
          <p14:tracePt t="27885" x="3292475" y="3132138"/>
          <p14:tracePt t="27901" x="3330575" y="3132138"/>
          <p14:tracePt t="27917" x="3360738" y="3132138"/>
          <p14:tracePt t="27934" x="3390900" y="3132138"/>
          <p14:tracePt t="27951" x="3444875" y="3132138"/>
          <p14:tracePt t="27951" x="3475038" y="3132138"/>
          <p14:tracePt t="27971" x="3513138" y="3132138"/>
          <p14:tracePt t="27986" x="3565525" y="3132138"/>
          <p14:tracePt t="28002" x="3635375" y="3116263"/>
          <p14:tracePt t="28018" x="3695700" y="3116263"/>
          <p14:tracePt t="28035" x="3749675" y="3116263"/>
          <p14:tracePt t="28051" x="3794125" y="3101975"/>
          <p14:tracePt t="28067" x="3848100" y="3101975"/>
          <p14:tracePt t="28084" x="3902075" y="3094038"/>
          <p14:tracePt t="28100" x="3946525" y="3086100"/>
          <p14:tracePt t="28117" x="3984625" y="3086100"/>
          <p14:tracePt t="28134" x="4030663" y="3078163"/>
          <p14:tracePt t="28151" x="4092575" y="3063875"/>
          <p14:tracePt t="28167" x="4122738" y="3055938"/>
          <p14:tracePt t="28167" x="4144963" y="3055938"/>
          <p14:tracePt t="28186" x="4168775" y="3048000"/>
          <p14:tracePt t="28201" x="4213225" y="3048000"/>
          <p14:tracePt t="28218" x="4244975" y="3040063"/>
          <p14:tracePt t="28235" x="4267200" y="3040063"/>
          <p14:tracePt t="28251" x="4313238" y="3032125"/>
          <p14:tracePt t="28267" x="4343400" y="3032125"/>
          <p14:tracePt t="28284" x="4373563" y="3032125"/>
          <p14:tracePt t="28304" x="4397375" y="3025775"/>
          <p14:tracePt t="28317" x="4411663" y="3025775"/>
          <p14:tracePt t="28333" x="4435475" y="3025775"/>
          <p14:tracePt t="28350" x="4479925" y="3017838"/>
          <p14:tracePt t="28367" x="4511675" y="3017838"/>
          <p14:tracePt t="28384" x="4541838" y="3009900"/>
          <p14:tracePt t="28384" x="4564063" y="3009900"/>
          <p14:tracePt t="28403" x="4572000" y="3009900"/>
          <p14:tracePt t="28418" x="4594225" y="3009900"/>
          <p14:tracePt t="28434" x="4610100" y="3009900"/>
          <p14:tracePt t="28451" x="4632325" y="2994025"/>
          <p14:tracePt t="28467" x="4664075" y="2994025"/>
          <p14:tracePt t="28484" x="4702175" y="2994025"/>
          <p14:tracePt t="28500" x="4732338" y="2979738"/>
          <p14:tracePt t="28517" x="4762500" y="2979738"/>
          <p14:tracePt t="28534" x="4792663" y="2971800"/>
          <p14:tracePt t="28549" x="4816475" y="2963863"/>
          <p14:tracePt t="28565" x="4830763" y="2963863"/>
          <p14:tracePt t="28584" x="4846638" y="2955925"/>
          <p14:tracePt t="28599" x="4860925" y="2949575"/>
          <p14:tracePt t="28618" x="4876800" y="2941638"/>
          <p14:tracePt t="28634" x="4884738" y="2941638"/>
          <p14:tracePt t="28650" x="4884738" y="2933700"/>
          <p14:tracePt t="28666" x="4892675" y="2925763"/>
          <p14:tracePt t="29553" x="4884738" y="2925763"/>
          <p14:tracePt t="30274" x="4876800" y="2925763"/>
          <p14:tracePt t="30283" x="4854575" y="2925763"/>
          <p14:tracePt t="30299" x="4822825" y="2925763"/>
          <p14:tracePt t="30316" x="4770438" y="2925763"/>
          <p14:tracePt t="30332" x="4708525" y="2925763"/>
          <p14:tracePt t="30348" x="4632325" y="2903538"/>
          <p14:tracePt t="30365" x="4579938" y="2903538"/>
          <p14:tracePt t="30382" x="4503738" y="2879725"/>
          <p14:tracePt t="30398" x="4441825" y="2879725"/>
          <p14:tracePt t="30415" x="4359275" y="2873375"/>
          <p14:tracePt t="30431" x="4183063" y="2835275"/>
          <p14:tracePt t="30452" x="4030663" y="2827338"/>
          <p14:tracePt t="30467" x="3940175" y="2827338"/>
          <p14:tracePt t="30482" x="3886200" y="2827338"/>
          <p14:tracePt t="30499" x="3848100" y="2819400"/>
          <p14:tracePt t="30516" x="3794125" y="2811463"/>
          <p14:tracePt t="30534" x="3711575" y="2789238"/>
          <p14:tracePt t="30547" x="3589338" y="2735263"/>
          <p14:tracePt t="30564" x="3513138" y="2697163"/>
          <p14:tracePt t="30581" x="3398838" y="2644775"/>
          <p14:tracePt t="30598" x="3260725" y="2574925"/>
          <p14:tracePt t="30615" x="3108325" y="2498725"/>
          <p14:tracePt t="30631" x="2979738" y="2430463"/>
          <p14:tracePt t="30631" x="2925763" y="2416175"/>
          <p14:tracePt t="30650" x="2827338" y="2362200"/>
          <p14:tracePt t="30666" x="2797175" y="2339975"/>
          <p14:tracePt t="30682" x="2759075" y="2324100"/>
          <p14:tracePt t="30698" x="2727325" y="2308225"/>
          <p14:tracePt t="30715" x="2697163" y="2308225"/>
          <p14:tracePt t="30731" x="2682875" y="2293938"/>
          <p14:tracePt t="30748" x="2659063" y="2278063"/>
          <p14:tracePt t="30765" x="2628900" y="2255838"/>
          <p14:tracePt t="30781" x="2574925" y="2217738"/>
          <p14:tracePt t="30798" x="2522538" y="2201863"/>
          <p14:tracePt t="30815" x="2506663" y="2187575"/>
          <p14:tracePt t="30830" x="2498725" y="2179638"/>
          <p14:tracePt t="32620" x="2522538" y="2179638"/>
          <p14:tracePt t="33153" x="2536825" y="2179638"/>
          <p14:tracePt t="33162" x="2560638" y="2179638"/>
          <p14:tracePt t="33169" x="2590800" y="2187575"/>
          <p14:tracePt t="33179" x="2644775" y="2187575"/>
          <p14:tracePt t="33196" x="2705100" y="2201863"/>
          <p14:tracePt t="33212" x="2720975" y="2201863"/>
          <p14:tracePt t="33228" x="2727325" y="2201863"/>
          <p14:tracePt t="33273" x="2735263" y="2201863"/>
          <p14:tracePt t="33281" x="2765425" y="2201863"/>
          <p14:tracePt t="33299" x="2797175" y="2201863"/>
          <p14:tracePt t="33312" x="2857500" y="2201863"/>
          <p14:tracePt t="33330" x="2879725" y="2201863"/>
          <p14:tracePt t="33346" x="2903538" y="2201863"/>
          <p14:tracePt t="33363" x="2911475" y="2201863"/>
          <p14:tracePt t="33379" x="2925763" y="2201863"/>
          <p14:tracePt t="33395" x="2949575" y="2201863"/>
          <p14:tracePt t="33412" x="2971800" y="2201863"/>
          <p14:tracePt t="33428" x="3001963" y="2193925"/>
          <p14:tracePt t="33445" x="3009900" y="2193925"/>
          <p14:tracePt t="33465" x="3017838" y="2187575"/>
          <p14:tracePt t="33478" x="3025775" y="2179638"/>
          <p14:tracePt t="33495" x="3032125" y="2171700"/>
          <p14:tracePt t="33511" x="3040063" y="2163763"/>
          <p14:tracePt t="33529" x="3048000" y="2149475"/>
          <p14:tracePt t="33546" x="3055938" y="2133600"/>
          <p14:tracePt t="33562" x="3055938" y="2125663"/>
          <p14:tracePt t="33609" x="3055938" y="2117725"/>
          <p14:tracePt t="33721" x="3048000" y="2117725"/>
          <p14:tracePt t="33753" x="3032125" y="2125663"/>
          <p14:tracePt t="33762" x="3017838" y="2125663"/>
          <p14:tracePt t="33769" x="3009900" y="2133600"/>
          <p14:tracePt t="33779" x="2979738" y="2141538"/>
          <p14:tracePt t="33796" x="2971800" y="2155825"/>
          <p14:tracePt t="33811" x="2949575" y="2179638"/>
          <p14:tracePt t="33829" x="2941638" y="2193925"/>
          <p14:tracePt t="33845" x="2933700" y="2201863"/>
          <p14:tracePt t="33861" x="2925763" y="2209800"/>
          <p14:tracePt t="33878" x="2917825" y="2239963"/>
          <p14:tracePt t="33895" x="2911475" y="2263775"/>
          <p14:tracePt t="33913" x="2903538" y="2286000"/>
          <p14:tracePt t="33913" x="2895600" y="2293938"/>
          <p14:tracePt t="33930" x="2895600" y="2316163"/>
          <p14:tracePt t="33946" x="2895600" y="2346325"/>
          <p14:tracePt t="33963" x="2895600" y="2370138"/>
          <p14:tracePt t="33978" x="2895600" y="2416175"/>
          <p14:tracePt t="33996" x="2895600" y="2446338"/>
          <p14:tracePt t="34011" x="2895600" y="2476500"/>
          <p14:tracePt t="34029" x="2895600" y="2506663"/>
          <p14:tracePt t="34045" x="2903538" y="2536825"/>
          <p14:tracePt t="34061" x="2911475" y="2568575"/>
          <p14:tracePt t="34078" x="2917825" y="2613025"/>
          <p14:tracePt t="34095" x="2941638" y="2644775"/>
          <p14:tracePt t="34111" x="2941638" y="2682875"/>
          <p14:tracePt t="34128" x="2941638" y="2705100"/>
          <p14:tracePt t="34128" x="2949575" y="2713038"/>
          <p14:tracePt t="34146" x="2955925" y="2735263"/>
          <p14:tracePt t="34162" x="2971800" y="2765425"/>
          <p14:tracePt t="34178" x="2994025" y="2789238"/>
          <p14:tracePt t="34195" x="3017838" y="2827338"/>
          <p14:tracePt t="34211" x="3048000" y="2841625"/>
          <p14:tracePt t="34228" x="3078163" y="2857500"/>
          <p14:tracePt t="34245" x="3101975" y="2873375"/>
          <p14:tracePt t="34261" x="3140075" y="2879725"/>
          <p14:tracePt t="34277" x="3192463" y="2903538"/>
          <p14:tracePt t="34299" x="3208338" y="2911475"/>
          <p14:tracePt t="34310" x="3268663" y="2933700"/>
          <p14:tracePt t="34326" x="3298825" y="2949575"/>
          <p14:tracePt t="34343" x="3352800" y="2963863"/>
          <p14:tracePt t="34360" x="3368675" y="2979738"/>
          <p14:tracePt t="34378" x="3398838" y="2987675"/>
          <p14:tracePt t="34394" x="3451225" y="2994025"/>
          <p14:tracePt t="34410" x="3482975" y="3001963"/>
          <p14:tracePt t="34426" x="3505200" y="3001963"/>
          <p14:tracePt t="34443" x="3521075" y="3009900"/>
          <p14:tracePt t="34462" x="3527425" y="3009900"/>
          <p14:tracePt t="34489" x="3551238" y="3009900"/>
          <p14:tracePt t="34497" x="3581400" y="3017838"/>
          <p14:tracePt t="34510" x="3641725" y="3032125"/>
          <p14:tracePt t="34527" x="3725863" y="3032125"/>
          <p14:tracePt t="34527" x="3763963" y="3032125"/>
          <p14:tracePt t="34546" x="3825875" y="3048000"/>
          <p14:tracePt t="34562" x="3870325" y="3055938"/>
          <p14:tracePt t="34578" x="3902075" y="3055938"/>
          <p14:tracePt t="34595" x="3940175" y="3055938"/>
          <p14:tracePt t="34611" x="3978275" y="3055938"/>
          <p14:tracePt t="34627" x="4008438" y="3055938"/>
          <p14:tracePt t="34644" x="4030663" y="3055938"/>
          <p14:tracePt t="34660" x="4054475" y="3055938"/>
          <p14:tracePt t="34676" x="4084638" y="3048000"/>
          <p14:tracePt t="34694" x="4130675" y="3048000"/>
          <p14:tracePt t="34710" x="4183063" y="3048000"/>
          <p14:tracePt t="34727" x="4229100" y="3048000"/>
          <p14:tracePt t="34744" x="4275138" y="3048000"/>
          <p14:tracePt t="34744" x="4297363" y="3048000"/>
          <p14:tracePt t="34762" x="4327525" y="3048000"/>
          <p14:tracePt t="34778" x="4351338" y="3048000"/>
          <p14:tracePt t="34794" x="4373563" y="3040063"/>
          <p14:tracePt t="34811" x="4419600" y="3032125"/>
          <p14:tracePt t="34827" x="4465638" y="3017838"/>
          <p14:tracePt t="34844" x="4511675" y="3001963"/>
          <p14:tracePt t="34859" x="4549775" y="2987675"/>
          <p14:tracePt t="34877" x="4587875" y="2963863"/>
          <p14:tracePt t="34894" x="4610100" y="2949575"/>
          <p14:tracePt t="34910" x="4632325" y="2917825"/>
          <p14:tracePt t="34927" x="4656138" y="2895600"/>
          <p14:tracePt t="34944" x="4686300" y="2857500"/>
          <p14:tracePt t="34944" x="4694238" y="2849563"/>
          <p14:tracePt t="34963" x="4702175" y="2835275"/>
          <p14:tracePt t="34978" x="4716463" y="2811463"/>
          <p14:tracePt t="34995" x="4740275" y="2773363"/>
          <p14:tracePt t="35011" x="4754563" y="2727325"/>
          <p14:tracePt t="35027" x="4778375" y="2689225"/>
          <p14:tracePt t="35044" x="4792663" y="2651125"/>
          <p14:tracePt t="35060" x="4816475" y="2590800"/>
          <p14:tracePt t="35078" x="4816475" y="2560638"/>
          <p14:tracePt t="35094" x="4816475" y="2530475"/>
          <p14:tracePt t="35110" x="4816475" y="2522538"/>
          <p14:tracePt t="35126" x="4816475" y="2498725"/>
          <p14:tracePt t="35143" x="4816475" y="2492375"/>
          <p14:tracePt t="35162" x="4816475" y="2476500"/>
          <p14:tracePt t="35178" x="4816475" y="2460625"/>
          <p14:tracePt t="35194" x="4816475" y="2438400"/>
          <p14:tracePt t="35210" x="4816475" y="2416175"/>
          <p14:tracePt t="35227" x="4816475" y="2400300"/>
          <p14:tracePt t="35243" x="4808538" y="2378075"/>
          <p14:tracePt t="35260" x="4808538" y="2370138"/>
          <p14:tracePt t="35276" x="4800600" y="2362200"/>
          <p14:tracePt t="35337" x="4792663" y="2346325"/>
          <p14:tracePt t="35353" x="4784725" y="2346325"/>
          <p14:tracePt t="35362" x="4770438" y="2332038"/>
          <p14:tracePt t="35376" x="4762500" y="2332038"/>
          <p14:tracePt t="35410" x="4754563" y="2332038"/>
          <p14:tracePt t="35417" x="4740275" y="2332038"/>
          <p14:tracePt t="35433" x="4732338" y="2332038"/>
          <p14:tracePt t="35443" x="4708525" y="2332038"/>
          <p14:tracePt t="35461" x="4686300" y="2332038"/>
          <p14:tracePt t="35477" x="4670425" y="2332038"/>
          <p14:tracePt t="35493" x="4656138" y="2332038"/>
          <p14:tracePt t="35509" x="4648200" y="2332038"/>
          <p14:tracePt t="35526" x="4610100" y="2332038"/>
          <p14:tracePt t="35543" x="4533900" y="2332038"/>
          <p14:tracePt t="35560" x="4313238" y="2308225"/>
          <p14:tracePt t="35578" x="4198938" y="2286000"/>
          <p14:tracePt t="35594" x="4076700" y="2263775"/>
          <p14:tracePt t="35610" x="4054475" y="2263775"/>
          <p14:tracePt t="35627" x="4030663" y="2247900"/>
          <p14:tracePt t="35643" x="3978275" y="2232025"/>
          <p14:tracePt t="35660" x="3848100" y="2179638"/>
          <p14:tracePt t="35677" x="3657600" y="2133600"/>
          <p14:tracePt t="35693" x="3459163" y="2073275"/>
          <p14:tracePt t="35709" x="3260725" y="1997075"/>
          <p14:tracePt t="35727" x="3116263" y="1943100"/>
          <p14:tracePt t="35743" x="3025775" y="1905000"/>
          <p14:tracePt t="35759" x="2963863" y="1882775"/>
          <p14:tracePt t="35759" x="2933700" y="1858963"/>
          <p14:tracePt t="35777" x="2879725" y="1828800"/>
          <p14:tracePt t="35794" x="2797175" y="1798638"/>
          <p14:tracePt t="35810" x="2674938" y="1760538"/>
          <p14:tracePt t="35827" x="2536825" y="1730375"/>
          <p14:tracePt t="35845" x="2378075" y="1676400"/>
          <p14:tracePt t="35859" x="2247900" y="1638300"/>
          <p14:tracePt t="35876" x="2125663" y="1600200"/>
          <p14:tracePt t="35893" x="2041525" y="1570038"/>
          <p14:tracePt t="35909" x="1951038" y="1539875"/>
          <p14:tracePt t="35927" x="1897063" y="1524000"/>
          <p14:tracePt t="35943" x="1828800" y="1501775"/>
          <p14:tracePt t="35943" x="1790700" y="1485900"/>
          <p14:tracePt t="35964" x="1760538" y="1477963"/>
          <p14:tracePt t="35976" x="1692275" y="1470025"/>
          <p14:tracePt t="35992" x="1592263" y="1417638"/>
          <p14:tracePt t="36010" x="1516063" y="1387475"/>
          <p14:tracePt t="36026" x="1485900" y="1371600"/>
          <p14:tracePt t="36042" x="1477963" y="1363663"/>
          <p14:tracePt t="36059" x="1470025" y="1355725"/>
          <p14:tracePt t="36075" x="1447800" y="1341438"/>
          <p14:tracePt t="36093" x="1401763" y="1311275"/>
          <p14:tracePt t="36109" x="1355725" y="1273175"/>
          <p14:tracePt t="36126" x="1287463" y="1235075"/>
          <p14:tracePt t="36142" x="1241425" y="1203325"/>
          <p14:tracePt t="36159" x="1181100" y="1173163"/>
          <p14:tracePt t="36176" x="1135063" y="1150938"/>
          <p14:tracePt t="36176" x="1135063" y="1143000"/>
          <p14:tracePt t="36194" x="1120775" y="1127125"/>
          <p14:tracePt t="36210" x="1104900" y="1120775"/>
          <p14:tracePt t="36226" x="1104900" y="1112838"/>
          <p14:tracePt t="36249" x="1096963" y="1104900"/>
          <p14:tracePt t="36259" x="1082675" y="1089025"/>
          <p14:tracePt t="36276" x="1058863" y="1074738"/>
          <p14:tracePt t="36293" x="1044575" y="1058863"/>
          <p14:tracePt t="36309" x="1036638" y="1050925"/>
          <p14:tracePt t="36326" x="1050925" y="1050925"/>
          <p14:tracePt t="36561" x="1066800" y="1050925"/>
          <p14:tracePt t="36569" x="1082675" y="1058863"/>
          <p14:tracePt t="36585" x="1096963" y="1066800"/>
          <p14:tracePt t="36594" x="1104900" y="1082675"/>
          <p14:tracePt t="36594" x="1112838" y="1082675"/>
          <p14:tracePt t="36610" x="1127125" y="1096963"/>
          <p14:tracePt t="36626" x="1143000" y="1096963"/>
          <p14:tracePt t="36643" x="1173163" y="1112838"/>
          <p14:tracePt t="36660" x="1196975" y="1127125"/>
          <p14:tracePt t="36675" x="1211263" y="1135063"/>
          <p14:tracePt t="36692" x="1235075" y="1143000"/>
          <p14:tracePt t="36709" x="1257300" y="1150938"/>
          <p14:tracePt t="36725" x="1295400" y="1165225"/>
          <p14:tracePt t="36742" x="1317625" y="1173163"/>
          <p14:tracePt t="36758" x="1349375" y="1196975"/>
          <p14:tracePt t="36775" x="1363663" y="1196975"/>
          <p14:tracePt t="36791" x="1379538" y="1211263"/>
          <p14:tracePt t="36808" x="1401763" y="1227138"/>
          <p14:tracePt t="36826" x="1455738" y="1241425"/>
          <p14:tracePt t="36842" x="1501775" y="1265238"/>
          <p14:tracePt t="36859" x="1562100" y="1287463"/>
          <p14:tracePt t="36875" x="1616075" y="1303338"/>
          <p14:tracePt t="36892" x="1698625" y="1341438"/>
          <p14:tracePt t="36908" x="1774825" y="1363663"/>
          <p14:tracePt t="36925" x="1851025" y="1379538"/>
          <p14:tracePt t="36941" x="1920875" y="1409700"/>
          <p14:tracePt t="36960" x="1973263" y="1425575"/>
          <p14:tracePt t="36975" x="1989138" y="1439863"/>
          <p14:tracePt t="36992" x="2019300" y="1447800"/>
          <p14:tracePt t="36992" x="2049463" y="1463675"/>
          <p14:tracePt t="37010" x="2125663" y="1493838"/>
          <p14:tracePt t="37026" x="2201863" y="1524000"/>
          <p14:tracePt t="37043" x="2293938" y="1562100"/>
          <p14:tracePt t="37059" x="2339975" y="1584325"/>
          <p14:tracePt t="37075" x="2384425" y="1584325"/>
          <p14:tracePt t="37091" x="2408238" y="1600200"/>
          <p14:tracePt t="37108" x="2476500" y="1638300"/>
          <p14:tracePt t="37125" x="2552700" y="1668463"/>
          <p14:tracePt t="37141" x="2620963" y="1684338"/>
          <p14:tracePt t="37158" x="2674938" y="1714500"/>
          <p14:tracePt t="37175" x="2713038" y="1730375"/>
          <p14:tracePt t="37175" x="2720975" y="1736725"/>
          <p14:tracePt t="37194" x="2751138" y="1752600"/>
          <p14:tracePt t="37207" x="2811463" y="1774825"/>
          <p14:tracePt t="37226" x="2895600" y="1820863"/>
          <p14:tracePt t="37242" x="2994025" y="1858963"/>
          <p14:tracePt t="37258" x="3078163" y="1889125"/>
          <p14:tracePt t="37276" x="3140075" y="1920875"/>
          <p14:tracePt t="37291" x="3170238" y="1935163"/>
          <p14:tracePt t="37308" x="3178175" y="1935163"/>
          <p14:tracePt t="37324" x="3200400" y="1943100"/>
          <p14:tracePt t="37341" x="3238500" y="1958975"/>
          <p14:tracePt t="37358" x="3298825" y="1997075"/>
          <p14:tracePt t="37375" x="3352800" y="2019300"/>
          <p14:tracePt t="37391" x="3398838" y="2035175"/>
          <p14:tracePt t="37408" x="3467100" y="2057400"/>
          <p14:tracePt t="37426" x="3505200" y="2065338"/>
          <p14:tracePt t="37442" x="3521075" y="2073275"/>
          <p14:tracePt t="37460" x="3527425" y="2073275"/>
          <p14:tracePt t="37474" x="3535363" y="2079625"/>
          <p14:tracePt t="37545" x="3535363" y="2095500"/>
          <p14:tracePt t="37560" x="3551238" y="2103438"/>
          <p14:tracePt t="37568" x="3589338" y="2117725"/>
          <p14:tracePt t="37577" x="3603625" y="2125663"/>
          <p14:tracePt t="37593" x="3611563" y="2125663"/>
          <p14:tracePt t="37857" x="3619500" y="2125663"/>
          <p14:tracePt t="37881" x="3627438" y="2125663"/>
          <p14:tracePt t="37897" x="3649663" y="2125663"/>
          <p14:tracePt t="37906" x="3657600" y="2125663"/>
          <p14:tracePt t="37913" x="3673475" y="2117725"/>
          <p14:tracePt t="37924" x="3749675" y="2117725"/>
          <p14:tracePt t="37940" x="3802063" y="2117725"/>
          <p14:tracePt t="37957" x="3863975" y="2103438"/>
          <p14:tracePt t="37975" x="3916363" y="2103438"/>
          <p14:tracePt t="37991" x="3946525" y="2103438"/>
          <p14:tracePt t="38007" x="3962400" y="2095500"/>
          <p14:tracePt t="38023" x="4000500" y="2095500"/>
          <p14:tracePt t="38023" x="4008438" y="2087563"/>
          <p14:tracePt t="38043" x="4060825" y="2087563"/>
          <p14:tracePt t="38059" x="4122738" y="2087563"/>
          <p14:tracePt t="38074" x="4175125" y="2087563"/>
          <p14:tracePt t="38091" x="4191000" y="2079625"/>
          <p14:tracePt t="38107" x="4198938" y="2079625"/>
          <p14:tracePt t="38124" x="4244975" y="2065338"/>
          <p14:tracePt t="38140" x="4313238" y="2065338"/>
          <p14:tracePt t="38157" x="4495800" y="2065338"/>
          <p14:tracePt t="38174" x="4686300" y="2065338"/>
          <p14:tracePt t="38190" x="4830763" y="2087563"/>
          <p14:tracePt t="38207" x="4854575" y="2087563"/>
          <p14:tracePt t="38224" x="4860925" y="2087563"/>
          <p14:tracePt t="38265" x="4868863" y="2087563"/>
          <p14:tracePt t="38275" x="4876800" y="2087563"/>
          <p14:tracePt t="38304" x="4884738" y="2087563"/>
          <p14:tracePt t="38312" x="4892675" y="2079625"/>
          <p14:tracePt t="38323" x="4906963" y="2079625"/>
          <p14:tracePt t="38338" x="4914900" y="2079625"/>
          <p14:tracePt t="38356" x="4922838" y="2079625"/>
          <p14:tracePt t="38373" x="4937125" y="2079625"/>
          <p14:tracePt t="38390" x="4968875" y="2079625"/>
          <p14:tracePt t="38407" x="5037138" y="2079625"/>
          <p14:tracePt t="38424" x="5121275" y="2079625"/>
          <p14:tracePt t="38440" x="5219700" y="2095500"/>
          <p14:tracePt t="38458" x="5227638" y="2103438"/>
          <p14:tracePt t="38473" x="5219700" y="2103438"/>
          <p14:tracePt t="38977" x="5203825" y="2103438"/>
          <p14:tracePt t="38985" x="5189538" y="2103438"/>
          <p14:tracePt t="38993" x="5165725" y="2117725"/>
          <p14:tracePt t="39006" x="5121275" y="2117725"/>
          <p14:tracePt t="39023" x="5067300" y="2117725"/>
          <p14:tracePt t="39039" x="4999038" y="2133600"/>
          <p14:tracePt t="39055" x="4914900" y="2141538"/>
          <p14:tracePt t="39071" x="4854575" y="2155825"/>
          <p14:tracePt t="39071" x="4830763" y="2155825"/>
          <p14:tracePt t="39090" x="4792663" y="2163763"/>
          <p14:tracePt t="39107" x="4746625" y="2179638"/>
          <p14:tracePt t="39124" x="4670425" y="2201863"/>
          <p14:tracePt t="39139" x="4564063" y="2225675"/>
          <p14:tracePt t="39156" x="4419600" y="2239963"/>
          <p14:tracePt t="39173" x="4275138" y="2263775"/>
          <p14:tracePt t="39189" x="4092575" y="2293938"/>
          <p14:tracePt t="39207" x="3954463" y="2316163"/>
          <p14:tracePt t="39223" x="3840163" y="2346325"/>
          <p14:tracePt t="39239" x="3741738" y="2384425"/>
          <p14:tracePt t="39239" x="3695700" y="2392363"/>
          <p14:tracePt t="39259" x="3665538" y="2408238"/>
          <p14:tracePt t="39272" x="3597275" y="2422525"/>
          <p14:tracePt t="39290" x="3551238" y="2430463"/>
          <p14:tracePt t="39307" x="3497263" y="2454275"/>
          <p14:tracePt t="39324" x="3421063" y="2468563"/>
          <p14:tracePt t="39339" x="3344863" y="2498725"/>
          <p14:tracePt t="39356" x="3268663" y="2522538"/>
          <p14:tracePt t="39372" x="3216275" y="2544763"/>
          <p14:tracePt t="39389" x="3170238" y="2552700"/>
          <p14:tracePt t="39406" x="3124200" y="2568575"/>
          <p14:tracePt t="39422" x="3094038" y="2582863"/>
          <p14:tracePt t="39439" x="3055938" y="2598738"/>
          <p14:tracePt t="39456" x="3032125" y="2613025"/>
          <p14:tracePt t="39456" x="3017838" y="2613025"/>
          <p14:tracePt t="39476" x="2994025" y="2628900"/>
          <p14:tracePt t="39490" x="2955925" y="2636838"/>
          <p14:tracePt t="39507" x="2917825" y="2651125"/>
          <p14:tracePt t="39523" x="2879725" y="2667000"/>
          <p14:tracePt t="39539" x="2849563" y="2689225"/>
          <p14:tracePt t="39556" x="2811463" y="2705100"/>
          <p14:tracePt t="39572" x="2781300" y="2713038"/>
          <p14:tracePt t="39589" x="2735263" y="2735263"/>
          <p14:tracePt t="39606" x="2689225" y="2743200"/>
          <p14:tracePt t="39622" x="2636838" y="2765425"/>
          <p14:tracePt t="39639" x="2598738" y="2773363"/>
          <p14:tracePt t="39639" x="2582863" y="2773363"/>
          <p14:tracePt t="39658" x="2574925" y="2789238"/>
          <p14:tracePt t="39671" x="2544763" y="2803525"/>
          <p14:tracePt t="39690" x="2530475" y="2803525"/>
          <p14:tracePt t="39707" x="2522538" y="2819400"/>
          <p14:tracePt t="39723" x="2514600" y="2819400"/>
          <p14:tracePt t="39739" x="2506663" y="2827338"/>
          <p14:tracePt t="39755" x="2484438" y="2835275"/>
          <p14:tracePt t="39772" x="2468563" y="2841625"/>
          <p14:tracePt t="39789" x="2454275" y="2849563"/>
          <p14:tracePt t="39805" x="2422525" y="2857500"/>
          <p14:tracePt t="39822" x="2408238" y="2865438"/>
          <p14:tracePt t="39838" x="2378075" y="2865438"/>
          <p14:tracePt t="39856" x="2346325" y="2879725"/>
          <p14:tracePt t="39872" x="2332038" y="2879725"/>
          <p14:tracePt t="39889" x="2316163" y="2879725"/>
          <p14:tracePt t="39906" x="2301875" y="2895600"/>
          <p14:tracePt t="39922" x="2286000" y="2895600"/>
          <p14:tracePt t="39939" x="2270125" y="2895600"/>
          <p14:tracePt t="39955" x="2247900" y="2911475"/>
          <p14:tracePt t="39974" x="2239963" y="2911475"/>
          <p14:tracePt t="39988" x="2232025" y="2911475"/>
          <p14:tracePt t="40040" x="2225675" y="2911475"/>
          <p14:tracePt t="40048" x="2217738" y="2911475"/>
          <p14:tracePt t="40057" x="2209800" y="2917825"/>
          <p14:tracePt t="40074" x="2201863" y="2925763"/>
          <p14:tracePt t="41887" x="2171700" y="2925763"/>
          <p14:tracePt t="42377" x="2133600" y="2925763"/>
          <p14:tracePt t="42386" x="2111375" y="2925763"/>
          <p14:tracePt t="42393" x="2079625" y="2925763"/>
          <p14:tracePt t="42403" x="2011363" y="2925763"/>
          <p14:tracePt t="42420" x="1882775" y="2895600"/>
          <p14:tracePt t="42435" x="1782763" y="2879725"/>
          <p14:tracePt t="42452" x="1638300" y="2857500"/>
          <p14:tracePt t="42468" x="1539875" y="2849563"/>
          <p14:tracePt t="42485" x="1470025" y="2841625"/>
          <p14:tracePt t="42503" x="1371600" y="2819400"/>
          <p14:tracePt t="42503" x="1325563" y="2803525"/>
          <p14:tracePt t="42522" x="1295400" y="2797175"/>
          <p14:tracePt t="42537" x="1241425" y="2789238"/>
          <p14:tracePt t="42537" x="1227138" y="2789238"/>
          <p14:tracePt t="42555" x="1189038" y="2773363"/>
          <p14:tracePt t="42570" x="1173163" y="2773363"/>
          <p14:tracePt t="42587" x="1165225" y="2773363"/>
          <p14:tracePt t="42603" x="1120775" y="2773363"/>
          <p14:tracePt t="42619" x="1082675" y="2773363"/>
          <p14:tracePt t="42636" x="1028700" y="2759075"/>
          <p14:tracePt t="42652" x="990600" y="2751138"/>
          <p14:tracePt t="42669" x="960438" y="2751138"/>
          <p14:tracePt t="42686" x="914400" y="2751138"/>
          <p14:tracePt t="42702" x="876300" y="2751138"/>
          <p14:tracePt t="42719" x="838200" y="2751138"/>
          <p14:tracePt t="42719" x="822325" y="2751138"/>
          <p14:tracePt t="42738" x="808038" y="2751138"/>
          <p14:tracePt t="42751" x="777875" y="2751138"/>
          <p14:tracePt t="42770" x="762000" y="2751138"/>
          <p14:tracePt t="42787" x="754063" y="2751138"/>
          <p14:tracePt t="42802" x="739775" y="2751138"/>
          <p14:tracePt t="42819" x="723900" y="2751138"/>
          <p14:tracePt t="42835" x="708025" y="2751138"/>
          <p14:tracePt t="42852" x="693738" y="2751138"/>
          <p14:tracePt t="42869" x="677863" y="2751138"/>
          <p14:tracePt t="42886" x="663575" y="2751138"/>
          <p14:tracePt t="42902" x="655638" y="2751138"/>
          <p14:tracePt t="42918" x="639763" y="2759075"/>
          <p14:tracePt t="42986" x="639763" y="2751138"/>
          <p14:tracePt t="43329" x="631825" y="2743200"/>
          <p14:tracePt t="43345" x="631825" y="2735263"/>
          <p14:tracePt t="43354" x="631825" y="2727325"/>
          <p14:tracePt t="43370" x="625475" y="2705100"/>
          <p14:tracePt t="43387" x="617538" y="2689225"/>
          <p14:tracePt t="43403" x="601663" y="2674938"/>
          <p14:tracePt t="43418" x="593725" y="2659063"/>
          <p14:tracePt t="43436" x="587375" y="2651125"/>
          <p14:tracePt t="43451" x="579438" y="2651125"/>
          <p14:tracePt t="43468" x="579438" y="2644775"/>
          <p14:tracePt t="43485" x="563563" y="2628900"/>
          <p14:tracePt t="43501" x="541338" y="2613025"/>
          <p14:tracePt t="43518" x="517525" y="2598738"/>
          <p14:tracePt t="43535" x="511175" y="2598738"/>
          <p14:tracePt t="43551" x="495300" y="2590800"/>
          <p14:tracePt t="43551" x="487363" y="2590800"/>
          <p14:tracePt t="43570" x="479425" y="2590800"/>
          <p14:tracePt t="43586" x="441325" y="2582863"/>
          <p14:tracePt t="43602" x="427038" y="2582863"/>
          <p14:tracePt t="43619" x="419100" y="2582863"/>
          <p14:tracePt t="43634" x="403225" y="2582863"/>
          <p14:tracePt t="43651" x="381000" y="2582863"/>
          <p14:tracePt t="43668" x="358775" y="2582863"/>
          <p14:tracePt t="43685" x="350838" y="2582863"/>
          <p14:tracePt t="43701" x="334963" y="2582863"/>
          <p14:tracePt t="43717" x="327025" y="2590800"/>
          <p14:tracePt t="43734" x="312738" y="2598738"/>
          <p14:tracePt t="43751" x="304800" y="2606675"/>
          <p14:tracePt t="43767" x="288925" y="2620963"/>
          <p14:tracePt t="43786" x="282575" y="2628900"/>
          <p14:tracePt t="43800" x="274638" y="2651125"/>
          <p14:tracePt t="43818" x="274638" y="2659063"/>
          <p14:tracePt t="43835" x="274638" y="2689225"/>
          <p14:tracePt t="43851" x="274638" y="2705100"/>
          <p14:tracePt t="43867" x="274638" y="2727325"/>
          <p14:tracePt t="43885" x="274638" y="2765425"/>
          <p14:tracePt t="43901" x="282575" y="2797175"/>
          <p14:tracePt t="43918" x="288925" y="2827338"/>
          <p14:tracePt t="43935" x="304800" y="2841625"/>
          <p14:tracePt t="43950" x="320675" y="2865438"/>
          <p14:tracePt t="43950" x="327025" y="2873375"/>
          <p14:tracePt t="43971" x="334963" y="2879725"/>
          <p14:tracePt t="43986" x="334963" y="2887663"/>
          <p14:tracePt t="44002" x="350838" y="2895600"/>
          <p14:tracePt t="44019" x="373063" y="2895600"/>
          <p14:tracePt t="44036" x="403225" y="2895600"/>
          <p14:tracePt t="44051" x="473075" y="2895600"/>
          <p14:tracePt t="44068" x="533400" y="2895600"/>
          <p14:tracePt t="44086" x="571500" y="2895600"/>
          <p14:tracePt t="44101" x="579438" y="2895600"/>
          <p14:tracePt t="44120" x="593725" y="2895600"/>
          <p14:tracePt t="44169" x="601663" y="2887663"/>
          <p14:tracePt t="44177" x="617538" y="2873375"/>
          <p14:tracePt t="44186" x="617538" y="2841625"/>
          <p14:tracePt t="44202" x="617538" y="2827338"/>
          <p14:tracePt t="44218" x="617538" y="2819400"/>
          <p14:tracePt t="44235" x="617538" y="2811463"/>
          <p14:tracePt t="44251" x="617538" y="2797175"/>
          <p14:tracePt t="44273" x="617538" y="2789238"/>
          <p14:tracePt t="44288" x="579438" y="2743200"/>
          <p14:tracePt t="44301" x="549275" y="2697163"/>
          <p14:tracePt t="44317" x="511175" y="2659063"/>
          <p14:tracePt t="44334" x="479425" y="2620963"/>
          <p14:tracePt t="44350" x="465138" y="2613025"/>
          <p14:tracePt t="44367" x="457200" y="2606675"/>
          <p14:tracePt t="44425" x="449263" y="2606675"/>
          <p14:tracePt t="44434" x="434975" y="2606675"/>
          <p14:tracePt t="44441" x="403225" y="2598738"/>
          <p14:tracePt t="44451" x="358775" y="2582863"/>
          <p14:tracePt t="44468" x="334963" y="2568575"/>
          <p14:tracePt t="44484" x="327025" y="2568575"/>
          <p14:tracePt t="44500" x="320675" y="2568575"/>
          <p14:tracePt t="44516" x="304800" y="2568575"/>
          <p14:tracePt t="44534" x="288925" y="2568575"/>
          <p14:tracePt t="44551" x="266700" y="2574925"/>
          <p14:tracePt t="44566" x="236538" y="2598738"/>
          <p14:tracePt t="44583" x="220663" y="2613025"/>
          <p14:tracePt t="44599" x="198438" y="2636838"/>
          <p14:tracePt t="44616" x="198438" y="2644775"/>
          <p14:tracePt t="44632" x="198438" y="2674938"/>
          <p14:tracePt t="44650" x="198438" y="2682875"/>
          <p14:tracePt t="44666" x="198438" y="2713038"/>
          <p14:tracePt t="44683" x="198438" y="2727325"/>
          <p14:tracePt t="44699" x="206375" y="2765425"/>
          <p14:tracePt t="44716" x="220663" y="2797175"/>
          <p14:tracePt t="44734" x="228600" y="2819400"/>
          <p14:tracePt t="44749" x="236538" y="2827338"/>
          <p14:tracePt t="44766" x="236538" y="2841625"/>
          <p14:tracePt t="44784" x="250825" y="2849563"/>
          <p14:tracePt t="44802" x="250825" y="2865438"/>
          <p14:tracePt t="44818" x="266700" y="2887663"/>
          <p14:tracePt t="44834" x="304800" y="2917825"/>
          <p14:tracePt t="44851" x="365125" y="2971800"/>
          <p14:tracePt t="44867" x="457200" y="3017838"/>
          <p14:tracePt t="44884" x="503238" y="3025775"/>
          <p14:tracePt t="44900" x="533400" y="3032125"/>
          <p14:tracePt t="44917" x="541338" y="3032125"/>
          <p14:tracePt t="44937" x="549275" y="3032125"/>
          <p14:tracePt t="44949" x="579438" y="3025775"/>
          <p14:tracePt t="44967" x="617538" y="2955925"/>
          <p14:tracePt t="44967" x="625475" y="2933700"/>
          <p14:tracePt t="44987" x="625475" y="2903538"/>
          <p14:tracePt t="45000" x="639763" y="2865438"/>
          <p14:tracePt t="45018" x="639763" y="2849563"/>
          <p14:tracePt t="45034" x="639763" y="2841625"/>
          <p14:tracePt t="45089" x="631825" y="2841625"/>
          <p14:tracePt t="45097" x="631825" y="2835275"/>
          <p14:tracePt t="45105" x="625475" y="2835275"/>
          <p14:tracePt t="45116" x="601663" y="2803525"/>
          <p14:tracePt t="45134" x="587375" y="2773363"/>
          <p14:tracePt t="45151" x="579438" y="2765425"/>
          <p14:tracePt t="45167" x="571500" y="2765425"/>
          <p14:tracePt t="45183" x="563563" y="2765425"/>
          <p14:tracePt t="45218" x="555625" y="2765425"/>
          <p14:tracePt t="45225" x="549275" y="2765425"/>
          <p14:tracePt t="45234" x="525463" y="2765425"/>
          <p14:tracePt t="45250" x="495300" y="2765425"/>
          <p14:tracePt t="45267" x="465138" y="2759075"/>
          <p14:tracePt t="45283" x="411163" y="2727325"/>
          <p14:tracePt t="45300" x="373063" y="2705100"/>
          <p14:tracePt t="45315" x="365125" y="2689225"/>
          <p14:tracePt t="45331" x="358775" y="2689225"/>
          <p14:tracePt t="45409" x="350838" y="2689225"/>
          <p14:tracePt t="45417" x="342900" y="2689225"/>
          <p14:tracePt t="45417" x="327025" y="2689225"/>
          <p14:tracePt t="45434" x="312738" y="2689225"/>
          <p14:tracePt t="45450" x="304800" y="2689225"/>
          <p14:tracePt t="45467" x="288925" y="2689225"/>
          <p14:tracePt t="45483" x="282575" y="2720975"/>
          <p14:tracePt t="45499" x="266700" y="2743200"/>
          <p14:tracePt t="45517" x="266700" y="2759075"/>
          <p14:tracePt t="45532" x="266700" y="2773363"/>
          <p14:tracePt t="45549" x="266700" y="2797175"/>
          <p14:tracePt t="45567" x="266700" y="2819400"/>
          <p14:tracePt t="45583" x="266700" y="2835275"/>
          <p14:tracePt t="45599" x="274638" y="2857500"/>
          <p14:tracePt t="45617" x="288925" y="2873375"/>
          <p14:tracePt t="45634" x="312738" y="2895600"/>
          <p14:tracePt t="45650" x="342900" y="2903538"/>
          <p14:tracePt t="45667" x="411163" y="2933700"/>
          <p14:tracePt t="45683" x="479425" y="2941638"/>
          <p14:tracePt t="45699" x="517525" y="2941638"/>
          <p14:tracePt t="45716" x="525463" y="2941638"/>
          <p14:tracePt t="45732" x="533400" y="2941638"/>
          <p14:tracePt t="45761" x="555625" y="2933700"/>
          <p14:tracePt t="45769" x="563563" y="2925763"/>
          <p14:tracePt t="45782" x="593725" y="2873375"/>
          <p14:tracePt t="45798" x="625475" y="2841625"/>
          <p14:tracePt t="45815" x="639763" y="2811463"/>
          <p14:tracePt t="45831" x="639763" y="2797175"/>
          <p14:tracePt t="45847" x="639763" y="2789238"/>
          <p14:tracePt t="45929" x="647700" y="2789238"/>
          <p14:tracePt t="46145" x="669925" y="2789238"/>
          <p14:tracePt t="46153" x="708025" y="2789238"/>
          <p14:tracePt t="46164" x="800100" y="2789238"/>
          <p14:tracePt t="46182" x="930275" y="2789238"/>
          <p14:tracePt t="46199" x="1104900" y="2789238"/>
          <p14:tracePt t="46199" x="1211263" y="2789238"/>
          <p14:tracePt t="46218" x="1333500" y="2789238"/>
          <p14:tracePt t="46231" x="1774825" y="2819400"/>
          <p14:tracePt t="46250" x="2111375" y="2865438"/>
          <p14:tracePt t="46267" x="2498725" y="2903538"/>
          <p14:tracePt t="46285" x="2963863" y="2941638"/>
          <p14:tracePt t="46299" x="3360738" y="2994025"/>
          <p14:tracePt t="46315" x="3635375" y="2994025"/>
          <p14:tracePt t="46331" x="3832225" y="2994025"/>
          <p14:tracePt t="46348" x="4022725" y="2994025"/>
          <p14:tracePt t="46366" x="4237038" y="2994025"/>
          <p14:tracePt t="46382" x="4473575" y="2994025"/>
          <p14:tracePt t="46398" x="4746625" y="2994025"/>
          <p14:tracePt t="46415" x="5006975" y="2994025"/>
          <p14:tracePt t="46432" x="5189538" y="2994025"/>
          <p14:tracePt t="46432" x="5249863" y="2994025"/>
          <p14:tracePt t="46450" x="5326063" y="2994025"/>
          <p14:tracePt t="46467" x="5364163" y="2979738"/>
          <p14:tracePt t="46483" x="5448300" y="2963863"/>
          <p14:tracePt t="46499" x="5570538" y="2941638"/>
          <p14:tracePt t="46516" x="5654675" y="2925763"/>
          <p14:tracePt t="46532" x="5753100" y="2887663"/>
          <p14:tracePt t="46547" x="5799138" y="2879725"/>
          <p14:tracePt t="46564" x="5837238" y="2857500"/>
          <p14:tracePt t="46582" x="5883275" y="2835275"/>
          <p14:tracePt t="46598" x="5965825" y="2797175"/>
          <p14:tracePt t="46615" x="6042025" y="2773363"/>
          <p14:tracePt t="46632" x="6111875" y="2751138"/>
          <p14:tracePt t="46632" x="6134100" y="2727325"/>
          <p14:tracePt t="46650" x="6172200" y="2705100"/>
          <p14:tracePt t="46666" x="6188075" y="2674938"/>
          <p14:tracePt t="46683" x="6210300" y="2628900"/>
          <p14:tracePt t="46698" x="6218238" y="2590800"/>
          <p14:tracePt t="46715" x="6226175" y="2568575"/>
          <p14:tracePt t="46731" x="6232525" y="2544763"/>
          <p14:tracePt t="46747" x="6240463" y="2522538"/>
          <p14:tracePt t="46764" x="6248400" y="2514600"/>
          <p14:tracePt t="46785" x="6256338" y="2498725"/>
          <p14:tracePt t="46801" x="6270625" y="2492375"/>
          <p14:tracePt t="46825" x="6270625" y="2484438"/>
          <p14:tracePt t="46834" x="6286500" y="2476500"/>
          <p14:tracePt t="46847" x="6286500" y="2468563"/>
          <p14:tracePt t="46864" x="6286500" y="2454275"/>
          <p14:tracePt t="46882" x="6286500" y="2446338"/>
          <p14:tracePt t="46898" x="6286500" y="2430463"/>
          <p14:tracePt t="46916" x="6302375" y="2416175"/>
          <p14:tracePt t="46931" x="6302375" y="2392363"/>
          <p14:tracePt t="46948" x="6302375" y="2370138"/>
          <p14:tracePt t="46967" x="6302375" y="2354263"/>
          <p14:tracePt t="46981" x="6302375" y="2332038"/>
          <p14:tracePt t="46998" x="6302375" y="2324100"/>
          <p14:tracePt t="47014" x="6302375" y="2308225"/>
          <p14:tracePt t="47041" x="6302375" y="2301875"/>
          <p14:tracePt t="47065" x="6302375" y="2286000"/>
          <p14:tracePt t="47154" x="6302375" y="2278063"/>
          <p14:tracePt t="47177" x="6302375" y="2270125"/>
          <p14:tracePt t="47185" x="6302375" y="2263775"/>
          <p14:tracePt t="47197" x="6302375" y="2255838"/>
          <p14:tracePt t="47214" x="6302375" y="2239963"/>
          <p14:tracePt t="47230" x="6302375" y="2217738"/>
          <p14:tracePt t="47249" x="6286500" y="2209800"/>
          <p14:tracePt t="47266" x="6286500" y="2201863"/>
          <p14:tracePt t="47289" x="6286500" y="2193925"/>
          <p14:tracePt t="47298" x="6278563" y="2179638"/>
          <p14:tracePt t="47320" x="6270625" y="2171700"/>
          <p14:tracePt t="47330" x="6264275" y="2171700"/>
          <p14:tracePt t="47346" x="6256338" y="2163763"/>
          <p14:tracePt t="47364" x="6248400" y="2163763"/>
          <p14:tracePt t="47380" x="6232525" y="2163763"/>
          <p14:tracePt t="47397" x="6210300" y="2155825"/>
          <p14:tracePt t="47414" x="6172200" y="2149475"/>
          <p14:tracePt t="47431" x="6156325" y="2141538"/>
          <p14:tracePt t="47447" x="6126163" y="2133600"/>
          <p14:tracePt t="47467" x="6118225" y="2133600"/>
          <p14:tracePt t="47482" x="6111875" y="2133600"/>
          <p14:tracePt t="47498" x="6096000" y="2133600"/>
          <p14:tracePt t="47515" x="6065838" y="2133600"/>
          <p14:tracePt t="47531" x="6042025" y="2125663"/>
          <p14:tracePt t="47547" x="6019800" y="2125663"/>
          <p14:tracePt t="47564" x="6003925" y="2125663"/>
          <p14:tracePt t="47581" x="5997575" y="2125663"/>
          <p14:tracePt t="47597" x="5981700" y="2133600"/>
          <p14:tracePt t="47613" x="5965825" y="2133600"/>
          <p14:tracePt t="47630" x="5935663" y="2141538"/>
          <p14:tracePt t="47647" x="5921375" y="2149475"/>
          <p14:tracePt t="47663" x="5905500" y="2149475"/>
          <p14:tracePt t="47663" x="5889625" y="2155825"/>
          <p14:tracePt t="47683" x="5883275" y="2155825"/>
          <p14:tracePt t="47698" x="5867400" y="2163763"/>
          <p14:tracePt t="47715" x="5845175" y="2171700"/>
          <p14:tracePt t="47730" x="5829300" y="2179638"/>
          <p14:tracePt t="47747" x="5807075" y="2187575"/>
          <p14:tracePt t="47764" x="5791200" y="2201863"/>
          <p14:tracePt t="47780" x="5783263" y="2209800"/>
          <p14:tracePt t="47796" x="5775325" y="2217738"/>
          <p14:tracePt t="47813" x="5753100" y="2225675"/>
          <p14:tracePt t="47831" x="5745163" y="2232025"/>
          <p14:tracePt t="47846" x="5730875" y="2239963"/>
          <p14:tracePt t="47864" x="5722938" y="2247900"/>
          <p14:tracePt t="47882" x="5722938" y="2255838"/>
          <p14:tracePt t="47905" x="5715000" y="2263775"/>
          <p14:tracePt t="47914" x="5707063" y="2278063"/>
          <p14:tracePt t="47931" x="5707063" y="2286000"/>
          <p14:tracePt t="47947" x="5699125" y="2301875"/>
          <p14:tracePt t="47966" x="5692775" y="2308225"/>
          <p14:tracePt t="47981" x="5692775" y="2324100"/>
          <p14:tracePt t="47996" x="5684838" y="2339975"/>
          <p14:tracePt t="48015" x="5684838" y="2362200"/>
          <p14:tracePt t="48030" x="5684838" y="2384425"/>
          <p14:tracePt t="48047" x="5684838" y="2408238"/>
          <p14:tracePt t="48064" x="5684838" y="2422525"/>
          <p14:tracePt t="48064" x="5684838" y="2430463"/>
          <p14:tracePt t="48083" x="5684838" y="2438400"/>
          <p14:tracePt t="48097" x="5684838" y="2454275"/>
          <p14:tracePt t="48113" x="5684838" y="2468563"/>
          <p14:tracePt t="48129" x="5684838" y="2484438"/>
          <p14:tracePt t="48147" x="5684838" y="2498725"/>
          <p14:tracePt t="48163" x="5684838" y="2514600"/>
          <p14:tracePt t="48180" x="5684838" y="2530475"/>
          <p14:tracePt t="48196" x="5692775" y="2552700"/>
          <p14:tracePt t="48213" x="5699125" y="2568575"/>
          <p14:tracePt t="48230" x="5707063" y="2582863"/>
          <p14:tracePt t="48246" x="5715000" y="2590800"/>
          <p14:tracePt t="48266" x="5715000" y="2598738"/>
          <p14:tracePt t="48279" x="5730875" y="2628900"/>
          <p14:tracePt t="48299" x="5745163" y="2651125"/>
          <p14:tracePt t="48314" x="5768975" y="2674938"/>
          <p14:tracePt t="48330" x="5791200" y="2697163"/>
          <p14:tracePt t="48347" x="5807075" y="2713038"/>
          <p14:tracePt t="48364" x="5813425" y="2713038"/>
          <p14:tracePt t="48379" x="5813425" y="2720975"/>
          <p14:tracePt t="48396" x="5829300" y="2727325"/>
          <p14:tracePt t="48413" x="5851525" y="2727325"/>
          <p14:tracePt t="48430" x="5867400" y="2727325"/>
          <p14:tracePt t="48447" x="5889625" y="2727325"/>
          <p14:tracePt t="48463" x="5921375" y="2727325"/>
          <p14:tracePt t="48463" x="5951538" y="2727325"/>
          <p14:tracePt t="48483" x="6003925" y="2727325"/>
          <p14:tracePt t="48498" x="6049963" y="2727325"/>
          <p14:tracePt t="48514" x="6073775" y="2713038"/>
          <p14:tracePt t="48531" x="6080125" y="2705100"/>
          <p14:tracePt t="48547" x="6080125" y="2689225"/>
          <p14:tracePt t="48563" x="6080125" y="2659063"/>
          <p14:tracePt t="48580" x="6080125" y="2644775"/>
          <p14:tracePt t="48596" x="6080125" y="2620963"/>
          <p14:tracePt t="48612" x="6065838" y="2598738"/>
          <p14:tracePt t="48629" x="6042025" y="2568575"/>
          <p14:tracePt t="48647" x="6035675" y="2560638"/>
          <p14:tracePt t="48663" x="6019800" y="2544763"/>
          <p14:tracePt t="48679" x="6011863" y="2530475"/>
          <p14:tracePt t="48679" x="5997575" y="2522538"/>
          <p14:tracePt t="48698" x="5965825" y="2506663"/>
          <p14:tracePt t="48714" x="5935663" y="2492375"/>
          <p14:tracePt t="48730" x="5927725" y="2492375"/>
          <p14:tracePt t="48747" x="5927725" y="2484438"/>
          <p14:tracePt t="48793" x="5921375" y="2484438"/>
          <p14:tracePt t="49001" x="5913438" y="2484438"/>
          <p14:tracePt t="49010" x="5905500" y="2484438"/>
          <p14:tracePt t="49017" x="5889625" y="2484438"/>
          <p14:tracePt t="49033" x="5897563" y="2476500"/>
          <p14:tracePt t="49673" x="5905500" y="2476500"/>
          <p14:tracePt t="49753" x="5913438" y="2476500"/>
          <p14:tracePt t="49769" x="5921375" y="2476500"/>
          <p14:tracePt t="49809" x="5927725" y="2476500"/>
          <p14:tracePt t="49825" x="5935663" y="2476500"/>
          <p14:tracePt t="49849" x="5951538" y="2476500"/>
          <p14:tracePt t="49985" x="5959475" y="2476500"/>
          <p14:tracePt t="49994" x="5965825" y="2476500"/>
          <p14:tracePt t="50001" x="5973763" y="2484438"/>
          <p14:tracePt t="50011" x="5989638" y="2484438"/>
          <p14:tracePt t="50028" x="5997575" y="2484438"/>
          <p14:tracePt t="50044" x="6027738" y="2484438"/>
          <p14:tracePt t="50061" x="6073775" y="2506663"/>
          <p14:tracePt t="50078" x="6156325" y="2530475"/>
          <p14:tracePt t="50095" x="6210300" y="2530475"/>
          <p14:tracePt t="50111" x="6218238" y="2530475"/>
          <p14:tracePt t="50127" x="6226175" y="2530475"/>
          <p14:tracePt t="50144" x="6232525" y="2530475"/>
          <p14:tracePt t="50161" x="6240463" y="2530475"/>
          <p14:tracePt t="50329" x="6248400" y="2530475"/>
          <p14:tracePt t="50337" x="6256338" y="2530475"/>
          <p14:tracePt t="50362" x="6256338" y="2522538"/>
          <p14:tracePt t="50378" x="6270625" y="2506663"/>
          <p14:tracePt t="50394" x="6270625" y="2492375"/>
          <p14:tracePt t="50400" x="6270625" y="2484438"/>
          <p14:tracePt t="50410" x="6294438" y="2430463"/>
          <p14:tracePt t="50428" x="6308725" y="2370138"/>
          <p14:tracePt t="50445" x="6316663" y="2293938"/>
          <p14:tracePt t="50463" x="6324600" y="2232025"/>
          <p14:tracePt t="50480" x="6324600" y="2179638"/>
          <p14:tracePt t="50495" x="6324600" y="2163763"/>
          <p14:tracePt t="50510" x="6324600" y="2179638"/>
          <p14:tracePt t="50633" x="6316663" y="2187575"/>
          <p14:tracePt t="50641" x="6316663" y="2193925"/>
          <p14:tracePt t="50649" x="6316663" y="2201863"/>
          <p14:tracePt t="50660" x="6308725" y="2225675"/>
          <p14:tracePt t="50677" x="6308725" y="2239963"/>
          <p14:tracePt t="50694" x="6302375" y="2270125"/>
          <p14:tracePt t="50711" x="6286500" y="2301875"/>
          <p14:tracePt t="50727" x="6270625" y="2339975"/>
          <p14:tracePt t="50727" x="6270625" y="2354263"/>
          <p14:tracePt t="50746" x="6256338" y="2408238"/>
          <p14:tracePt t="50762" x="6248400" y="2438400"/>
          <p14:tracePt t="50778" x="6232525" y="2476500"/>
          <p14:tracePt t="50795" x="6232525" y="2492375"/>
          <p14:tracePt t="50811" x="6218238" y="2522538"/>
          <p14:tracePt t="50827" x="6218238" y="2552700"/>
          <p14:tracePt t="50845" x="6202363" y="2582863"/>
          <p14:tracePt t="50861" x="6194425" y="2606675"/>
          <p14:tracePt t="50877" x="6188075" y="2636838"/>
          <p14:tracePt t="50894" x="6172200" y="2667000"/>
          <p14:tracePt t="50910" x="6164263" y="2697163"/>
          <p14:tracePt t="50927" x="6149975" y="2720975"/>
          <p14:tracePt t="50944" x="6134100" y="2773363"/>
          <p14:tracePt t="50963" x="6111875" y="2797175"/>
          <p14:tracePt t="50980" x="6096000" y="2835275"/>
          <p14:tracePt t="50994" x="6080125" y="2865438"/>
          <p14:tracePt t="51010" x="6073775" y="2879725"/>
          <p14:tracePt t="58167" x="6057900" y="2887663"/>
          <p14:tracePt t="58409" x="6049963" y="2887663"/>
          <p14:tracePt t="58441" x="6042025" y="2887663"/>
          <p14:tracePt t="58449" x="6035675" y="2887663"/>
          <p14:tracePt t="58457" x="6019800" y="2887663"/>
          <p14:tracePt t="58469" x="5989638" y="2887663"/>
          <p14:tracePt t="58469" x="5965825" y="2887663"/>
          <p14:tracePt t="58490" x="5943600" y="2895600"/>
          <p14:tracePt t="58502" x="5913438" y="2903538"/>
          <p14:tracePt t="58502" x="5883275" y="2903538"/>
          <p14:tracePt t="58521" x="5859463" y="2903538"/>
          <p14:tracePt t="58537" x="5783263" y="2925763"/>
          <p14:tracePt t="58554" x="5745163" y="2925763"/>
          <p14:tracePt t="58569" x="5554663" y="2925763"/>
          <p14:tracePt t="58587" x="5387975" y="2925763"/>
          <p14:tracePt t="58604" x="5249863" y="2925763"/>
          <p14:tracePt t="58619" x="5165725" y="2925763"/>
          <p14:tracePt t="58637" x="5113338" y="2925763"/>
          <p14:tracePt t="58653" x="5037138" y="2925763"/>
          <p14:tracePt t="58669" x="4953000" y="2925763"/>
          <p14:tracePt t="58686" x="4854575" y="2925763"/>
          <p14:tracePt t="58703" x="4732338" y="2925763"/>
          <p14:tracePt t="58719" x="4610100" y="2925763"/>
          <p14:tracePt t="58719" x="4533900" y="2911475"/>
          <p14:tracePt t="58738" x="4435475" y="2903538"/>
          <p14:tracePt t="58755" x="4411663" y="2903538"/>
          <p14:tracePt t="58768" x="4335463" y="2887663"/>
          <p14:tracePt t="58786" x="4305300" y="2887663"/>
          <p14:tracePt t="58803" x="4229100" y="2879725"/>
          <p14:tracePt t="58819" x="4144963" y="2865438"/>
          <p14:tracePt t="58836" x="4084638" y="2857500"/>
          <p14:tracePt t="58852" x="4008438" y="2841625"/>
          <p14:tracePt t="58869" x="3954463" y="2841625"/>
          <p14:tracePt t="58887" x="3886200" y="2827338"/>
          <p14:tracePt t="58902" x="3779838" y="2819400"/>
          <p14:tracePt t="58919" x="3657600" y="2803525"/>
          <p14:tracePt t="58919" x="3597275" y="2797175"/>
          <p14:tracePt t="58938" x="3551238" y="2797175"/>
          <p14:tracePt t="58952" x="3398838" y="2781300"/>
          <p14:tracePt t="58970" x="3322638" y="2781300"/>
          <p14:tracePt t="58988" x="3268663" y="2781300"/>
          <p14:tracePt t="59003" x="3216275" y="2781300"/>
          <p14:tracePt t="59019" x="3184525" y="2781300"/>
          <p14:tracePt t="59036" x="3162300" y="2781300"/>
          <p14:tracePt t="59052" x="3154363" y="2781300"/>
          <p14:tracePt t="59068" x="3146425" y="2781300"/>
          <p14:tracePt t="59161" x="3146425" y="2789238"/>
          <p14:tracePt t="59201" x="3140075" y="2789238"/>
          <p14:tracePt t="59209" x="3140075" y="2803525"/>
          <p14:tracePt t="59225" x="3140075" y="2811463"/>
          <p14:tracePt t="59241" x="3140075" y="2819400"/>
          <p14:tracePt t="59251" x="3140075" y="2827338"/>
          <p14:tracePt t="59268" x="3154363" y="2827338"/>
          <p14:tracePt t="59268" x="3162300" y="2827338"/>
          <p14:tracePt t="59290" x="3184525" y="2827338"/>
          <p14:tracePt t="59302" x="3200400" y="2827338"/>
          <p14:tracePt t="59317" x="3230563" y="2841625"/>
          <p14:tracePt t="59334" x="3246438" y="2841625"/>
          <p14:tracePt t="59334" x="3254375" y="2841625"/>
          <p14:tracePt t="59354" x="3260725" y="2841625"/>
          <p14:tracePt t="59377" x="3268663" y="2857500"/>
          <p14:tracePt t="59393" x="3276600" y="2857500"/>
          <p14:tracePt t="59403" x="3292475" y="2857500"/>
          <p14:tracePt t="59419" x="3330575" y="2857500"/>
          <p14:tracePt t="59436" x="3382963" y="2865438"/>
          <p14:tracePt t="59452" x="3436938" y="2873375"/>
          <p14:tracePt t="59468" x="3505200" y="2879725"/>
          <p14:tracePt t="59486" x="3527425" y="2879725"/>
          <p14:tracePt t="59502" x="3521075" y="2879725"/>
          <p14:tracePt t="59705" x="3505200" y="2879725"/>
          <p14:tracePt t="59713" x="3489325" y="2879725"/>
          <p14:tracePt t="59721" x="3475038" y="2879725"/>
          <p14:tracePt t="59737" x="3459163" y="2879725"/>
          <p14:tracePt t="59751" x="3444875" y="2887663"/>
          <p14:tracePt t="59767" x="3436938" y="2887663"/>
          <p14:tracePt t="59784" x="3429000" y="2887663"/>
          <p14:tracePt t="59802" x="3413125" y="2895600"/>
          <p14:tracePt t="59819" x="3406775" y="2895600"/>
          <p14:tracePt t="59835" x="3421063" y="2895600"/>
          <p14:tracePt t="60065" x="3429000" y="2895600"/>
          <p14:tracePt t="60082" x="3436938" y="2895600"/>
          <p14:tracePt t="60089" x="3444875" y="2895600"/>
          <p14:tracePt t="60105" x="3451225" y="2895600"/>
          <p14:tracePt t="60117" x="3475038" y="2895600"/>
          <p14:tracePt t="60135" x="3505200" y="2895600"/>
          <p14:tracePt t="60151" x="3559175" y="2911475"/>
          <p14:tracePt t="60168" x="3619500" y="2911475"/>
          <p14:tracePt t="60186" x="3627438" y="2911475"/>
          <p14:tracePt t="60203" x="3641725" y="2911475"/>
          <p14:tracePt t="60218" x="3649663" y="2911475"/>
          <p14:tracePt t="60257" x="3657600" y="2911475"/>
          <p14:tracePt t="60265" x="3673475" y="2911475"/>
          <p14:tracePt t="60273" x="3687763" y="2911475"/>
          <p14:tracePt t="60285" x="3711575" y="2911475"/>
          <p14:tracePt t="60301" x="3733800" y="2911475"/>
          <p14:tracePt t="60318" x="3749675" y="2911475"/>
          <p14:tracePt t="60334" x="3763963" y="2911475"/>
          <p14:tracePt t="60350" x="3771900" y="2911475"/>
          <p14:tracePt t="60367" x="3794125" y="2911475"/>
          <p14:tracePt t="60367" x="3810000" y="2911475"/>
          <p14:tracePt t="60387" x="3832225" y="2911475"/>
          <p14:tracePt t="60402" x="3856038" y="2911475"/>
          <p14:tracePt t="60418" x="3870325" y="2911475"/>
          <p14:tracePt t="60435" x="3878263" y="2911475"/>
          <p14:tracePt t="60450" x="3886200" y="2911475"/>
          <p14:tracePt t="60489" x="3902075" y="2911475"/>
          <p14:tracePt t="60497" x="3916363" y="2911475"/>
          <p14:tracePt t="60505" x="3932238" y="2911475"/>
          <p14:tracePt t="60517" x="3978275" y="2911475"/>
          <p14:tracePt t="60534" x="4016375" y="2925763"/>
          <p14:tracePt t="60551" x="4030663" y="2925763"/>
          <p14:tracePt t="60567" x="4046538" y="2925763"/>
          <p14:tracePt t="60584" x="4060825" y="2925763"/>
          <p14:tracePt t="60603" x="4084638" y="2925763"/>
          <p14:tracePt t="60618" x="4098925" y="2925763"/>
          <p14:tracePt t="60634" x="4114800" y="2925763"/>
          <p14:tracePt t="60650" x="4130675" y="2925763"/>
          <p14:tracePt t="60667" x="4144963" y="2925763"/>
          <p14:tracePt t="60683" x="4152900" y="2925763"/>
          <p14:tracePt t="60704" x="4168775" y="2925763"/>
          <p14:tracePt t="60721" x="4183063" y="2925763"/>
          <p14:tracePt t="60737" x="4191000" y="2925763"/>
          <p14:tracePt t="60750" x="4198938" y="2925763"/>
          <p14:tracePt t="60766" x="4206875" y="2925763"/>
          <p14:tracePt t="60783" x="4213225" y="2925763"/>
          <p14:tracePt t="61153" x="4229100" y="2925763"/>
          <p14:tracePt t="61161" x="4275138" y="2911475"/>
          <p14:tracePt t="61169" x="4321175" y="2895600"/>
          <p14:tracePt t="61183" x="4465638" y="2811463"/>
          <p14:tracePt t="61183" x="4533900" y="2781300"/>
          <p14:tracePt t="61202" x="4625975" y="2735263"/>
          <p14:tracePt t="61216" x="4876800" y="2613025"/>
          <p14:tracePt t="61234" x="4999038" y="2536825"/>
          <p14:tracePt t="61251" x="5083175" y="2498725"/>
          <p14:tracePt t="61267" x="5143500" y="2454275"/>
          <p14:tracePt t="61284" x="5197475" y="2408238"/>
          <p14:tracePt t="61302" x="5241925" y="2370138"/>
          <p14:tracePt t="61316" x="5273675" y="2332038"/>
          <p14:tracePt t="61333" x="5303838" y="2301875"/>
          <p14:tracePt t="61349" x="5341938" y="2270125"/>
          <p14:tracePt t="61366" x="5372100" y="2232025"/>
          <p14:tracePt t="61383" x="5394325" y="2217738"/>
          <p14:tracePt t="61400" x="5426075" y="2179638"/>
          <p14:tracePt t="61419" x="5432425" y="2163763"/>
          <p14:tracePt t="61434" x="5440363" y="2149475"/>
          <p14:tracePt t="61451" x="5440363" y="2125663"/>
          <p14:tracePt t="61467" x="5440363" y="2103438"/>
          <p14:tracePt t="61484" x="5440363" y="2087563"/>
          <p14:tracePt t="61499" x="5440363" y="2073275"/>
          <p14:tracePt t="61517" x="5440363" y="2057400"/>
          <p14:tracePt t="61534" x="5426075" y="2035175"/>
          <p14:tracePt t="61550" x="5418138" y="2027238"/>
          <p14:tracePt t="61577" x="5410200" y="2019300"/>
          <p14:tracePt t="61593" x="5402263" y="2019300"/>
          <p14:tracePt t="61609" x="5402263" y="2003425"/>
          <p14:tracePt t="61617" x="5387975" y="2003425"/>
          <p14:tracePt t="61617" x="5380038" y="2003425"/>
          <p14:tracePt t="61634" x="5341938" y="1997075"/>
          <p14:tracePt t="61650" x="5326063" y="1989138"/>
          <p14:tracePt t="61667" x="5318125" y="1989138"/>
          <p14:tracePt t="61713" x="5311775" y="1989138"/>
          <p14:tracePt t="61721" x="5295900" y="1989138"/>
          <p14:tracePt t="61732" x="5249863" y="1997075"/>
          <p14:tracePt t="61749" x="5219700" y="2011363"/>
          <p14:tracePt t="61767" x="5203825" y="2019300"/>
          <p14:tracePt t="61782" x="5181600" y="2035175"/>
          <p14:tracePt t="61799" x="5173663" y="2035175"/>
          <p14:tracePt t="61816" x="5173663" y="2041525"/>
          <p14:tracePt t="61969" x="5173663" y="2035175"/>
          <p14:tracePt t="62625" x="5173663" y="2027238"/>
          <p14:tracePt t="62641" x="5173663" y="2019300"/>
          <p14:tracePt t="62666" x="5173663" y="2011363"/>
          <p14:tracePt t="62737" x="5159375" y="2011363"/>
          <p14:tracePt t="63081" x="5121275" y="2011363"/>
          <p14:tracePt t="63089" x="5097463" y="2011363"/>
          <p14:tracePt t="63098" x="4983163" y="2011363"/>
          <p14:tracePt t="63116" x="4846638" y="2011363"/>
          <p14:tracePt t="63131" x="4716463" y="2011363"/>
          <p14:tracePt t="63148" x="4602163" y="2011363"/>
          <p14:tracePt t="63166" x="4479925" y="2011363"/>
          <p14:tracePt t="63181" x="4365625" y="2011363"/>
          <p14:tracePt t="63199" x="4237038" y="2011363"/>
          <p14:tracePt t="63216" x="4114800" y="2011363"/>
          <p14:tracePt t="63233" x="4000500" y="2019300"/>
          <p14:tracePt t="63249" x="3878263" y="2057400"/>
          <p14:tracePt t="63267" x="3802063" y="2079625"/>
          <p14:tracePt t="63284" x="3725863" y="2103438"/>
          <p14:tracePt t="63301" x="3635375" y="2125663"/>
          <p14:tracePt t="63316" x="3513138" y="2163763"/>
          <p14:tracePt t="63333" x="3421063" y="2187575"/>
          <p14:tracePt t="63349" x="3352800" y="2193925"/>
          <p14:tracePt t="63366" x="3268663" y="2217738"/>
          <p14:tracePt t="63382" x="3216275" y="2225675"/>
          <p14:tracePt t="63399" x="3178175" y="2232025"/>
          <p14:tracePt t="63416" x="3124200" y="2255838"/>
          <p14:tracePt t="63432" x="3070225" y="2270125"/>
          <p14:tracePt t="63449" x="3040063" y="2286000"/>
          <p14:tracePt t="63449" x="3009900" y="2286000"/>
          <p14:tracePt t="63468" x="2963863" y="2286000"/>
          <p14:tracePt t="63485" x="2917825" y="2301875"/>
          <p14:tracePt t="63499" x="2827338" y="2301875"/>
          <p14:tracePt t="63516" x="2735263" y="2301875"/>
          <p14:tracePt t="63533" x="2651125" y="2301875"/>
          <p14:tracePt t="63548" x="2613025" y="2301875"/>
          <p14:tracePt t="63565" x="2590800" y="2301875"/>
          <p14:tracePt t="63582" x="2560638" y="2301875"/>
          <p14:tracePt t="63599" x="2522538" y="2301875"/>
          <p14:tracePt t="63615" x="2454275" y="2301875"/>
          <p14:tracePt t="63632" x="2339975" y="2301875"/>
          <p14:tracePt t="63648" x="2255838" y="2301875"/>
          <p14:tracePt t="63648" x="2217738" y="2301875"/>
          <p14:tracePt t="63668" x="2209800" y="2301875"/>
          <p14:tracePt t="63682" x="2179638" y="2301875"/>
          <p14:tracePt t="63700" x="2171700" y="2301875"/>
          <p14:tracePt t="63716" x="2149475" y="2301875"/>
          <p14:tracePt t="63794" x="2133600" y="2301875"/>
          <p14:tracePt t="63802" x="2125663" y="2301875"/>
          <p14:tracePt t="63814" x="2103438" y="2301875"/>
          <p14:tracePt t="63832" x="2095500" y="2301875"/>
          <p14:tracePt t="63847" x="2079625" y="2301875"/>
          <p14:tracePt t="63863" x="2003425" y="2301875"/>
          <p14:tracePt t="63880" x="1882775" y="2301875"/>
          <p14:tracePt t="63899" x="1844675" y="2301875"/>
          <p14:tracePt t="63916" x="1828800" y="2301875"/>
          <p14:tracePt t="63932" x="1820863" y="2301875"/>
          <p14:tracePt t="63948" x="1782763" y="2301875"/>
          <p14:tracePt t="63965" x="1722438" y="2301875"/>
          <p14:tracePt t="63983" x="1654175" y="2301875"/>
          <p14:tracePt t="63998" x="1600200" y="2301875"/>
          <p14:tracePt t="64015" x="1562100" y="2301875"/>
          <p14:tracePt t="64031" x="1531938" y="2301875"/>
          <p14:tracePt t="64048" x="1501775" y="2301875"/>
          <p14:tracePt t="64065" x="1477963" y="2308225"/>
          <p14:tracePt t="64065" x="1463675" y="2308225"/>
          <p14:tracePt t="64083" x="1447800" y="2308225"/>
          <p14:tracePt t="64099" x="1439863" y="2308225"/>
          <p14:tracePt t="64115" x="1425575" y="2308225"/>
          <p14:tracePt t="64131" x="1401763" y="2316163"/>
          <p14:tracePt t="64148" x="1379538" y="2324100"/>
          <p14:tracePt t="64165" x="1363663" y="2324100"/>
          <p14:tracePt t="64181" x="1349375" y="2324100"/>
          <p14:tracePt t="64198" x="1333500" y="2332038"/>
          <p14:tracePt t="64215" x="1325563" y="2332038"/>
          <p14:tracePt t="64231" x="1311275" y="2332038"/>
          <p14:tracePt t="64247" x="1303338" y="2339975"/>
          <p14:tracePt t="64264" x="1303338" y="2346325"/>
          <p14:tracePt t="64362" x="1311275" y="2346325"/>
          <p14:tracePt t="64378" x="1325563" y="2346325"/>
          <p14:tracePt t="64386" x="1341438" y="2346325"/>
          <p14:tracePt t="64397" x="1371600" y="2346325"/>
          <p14:tracePt t="64415" x="1417638" y="2346325"/>
          <p14:tracePt t="64431" x="1455738" y="2346325"/>
          <p14:tracePt t="64448" x="1508125" y="2346325"/>
          <p14:tracePt t="64465" x="1562100" y="2346325"/>
          <p14:tracePt t="64465" x="1592263" y="2346325"/>
          <p14:tracePt t="64484" x="1638300" y="2346325"/>
          <p14:tracePt t="64499" x="1668463" y="2346325"/>
          <p14:tracePt t="64516" x="1698625" y="2346325"/>
          <p14:tracePt t="64532" x="1722438" y="2346325"/>
          <p14:tracePt t="64549" x="1736725" y="2346325"/>
          <p14:tracePt t="64564" x="1760538" y="2346325"/>
          <p14:tracePt t="64581" x="1790700" y="2339975"/>
          <p14:tracePt t="64598" x="1828800" y="2316163"/>
          <p14:tracePt t="64614" x="1874838" y="2301875"/>
          <p14:tracePt t="64631" x="1920875" y="2293938"/>
          <p14:tracePt t="64648" x="1965325" y="2278063"/>
          <p14:tracePt t="64664" x="2019300" y="2270125"/>
          <p14:tracePt t="64682" x="2079625" y="2270125"/>
          <p14:tracePt t="64682" x="2095500" y="2263775"/>
          <p14:tracePt t="64699" x="2141538" y="2263775"/>
          <p14:tracePt t="64715" x="2179638" y="2255838"/>
          <p14:tracePt t="64732" x="2232025" y="2239963"/>
          <p14:tracePt t="64749" x="2308225" y="2225675"/>
          <p14:tracePt t="64764" x="2370138" y="2217738"/>
          <p14:tracePt t="64781" x="2422525" y="2193925"/>
          <p14:tracePt t="64798" x="2468563" y="2193925"/>
          <p14:tracePt t="64814" x="2522538" y="2179638"/>
          <p14:tracePt t="64831" x="2552700" y="2179638"/>
          <p14:tracePt t="64848" x="2574925" y="2171700"/>
          <p14:tracePt t="64864" x="2582863" y="2171700"/>
          <p14:tracePt t="64883" x="2598738" y="2163763"/>
          <p14:tracePt t="64897" x="2620963" y="2149475"/>
          <p14:tracePt t="64914" x="2628900" y="2149475"/>
          <p14:tracePt t="64930" x="2613025" y="2149475"/>
          <p14:tracePt t="65034" x="2590800" y="2149475"/>
          <p14:tracePt t="65042" x="2560638" y="2149475"/>
          <p14:tracePt t="65058" x="2536825" y="2149475"/>
          <p14:tracePt t="65066" x="2522538" y="2149475"/>
          <p14:tracePt t="65080" x="2506663" y="2149475"/>
          <p14:tracePt t="65097" x="2476500" y="2149475"/>
          <p14:tracePt t="65097" x="2460625" y="2149475"/>
          <p14:tracePt t="65116" x="2430463" y="2163763"/>
          <p14:tracePt t="65131" x="2384425" y="2187575"/>
          <p14:tracePt t="65148" x="2332038" y="2193925"/>
          <p14:tracePt t="65164" x="2278063" y="2201863"/>
          <p14:tracePt t="65180" x="2239963" y="2217738"/>
          <p14:tracePt t="65197" x="2209800" y="2232025"/>
          <p14:tracePt t="65214" x="2163763" y="2247900"/>
          <p14:tracePt t="65230" x="2125663" y="2255838"/>
          <p14:tracePt t="65248" x="2079625" y="2270125"/>
          <p14:tracePt t="65264" x="2041525" y="2286000"/>
          <p14:tracePt t="65280" x="1973263" y="2308225"/>
          <p14:tracePt t="65302" x="1951038" y="2324100"/>
          <p14:tracePt t="65302" x="1927225" y="2332038"/>
          <p14:tracePt t="65315" x="1897063" y="2339975"/>
          <p14:tracePt t="65331" x="1844675" y="2354263"/>
          <p14:tracePt t="65348" x="1828800" y="2354263"/>
          <p14:tracePt t="65365" x="1798638" y="2362200"/>
          <p14:tracePt t="65380" x="1790700" y="2362200"/>
          <p14:tracePt t="65418" x="1782763" y="2362200"/>
          <p14:tracePt t="65434" x="1774825" y="2362200"/>
          <p14:tracePt t="65450" x="1768475" y="2362200"/>
          <p14:tracePt t="65458" x="1752600" y="2362200"/>
          <p14:tracePt t="65474" x="1736725" y="2362200"/>
          <p14:tracePt t="65482" x="1722438" y="2362200"/>
          <p14:tracePt t="65498" x="1714500" y="2362200"/>
          <p14:tracePt t="65562" x="1706563" y="2362200"/>
          <p14:tracePt t="65570" x="1692275" y="2362200"/>
          <p14:tracePt t="65580" x="1684338" y="2362200"/>
          <p14:tracePt t="65596" x="1698625" y="2362200"/>
          <p14:tracePt t="65674" x="1714500" y="2362200"/>
          <p14:tracePt t="65682" x="1744663" y="2362200"/>
          <p14:tracePt t="65696" x="1798638" y="2362200"/>
          <p14:tracePt t="65696" x="1836738" y="2362200"/>
          <p14:tracePt t="65715" x="1866900" y="2362200"/>
          <p14:tracePt t="65715" x="1905000" y="2362200"/>
          <p14:tracePt t="65731" x="1981200" y="2362200"/>
          <p14:tracePt t="65747" x="2057400" y="2362200"/>
          <p14:tracePt t="65764" x="2141538" y="2362200"/>
          <p14:tracePt t="65780" x="2232025" y="2362200"/>
          <p14:tracePt t="65797" x="2346325" y="2362200"/>
          <p14:tracePt t="65813" x="2460625" y="2362200"/>
          <p14:tracePt t="65830" x="2560638" y="2362200"/>
          <p14:tracePt t="65847" x="2628900" y="2362200"/>
          <p14:tracePt t="65863" x="2667000" y="2362200"/>
          <p14:tracePt t="65879" x="2674938" y="2362200"/>
          <p14:tracePt t="66803" x="2689225" y="2362200"/>
          <p14:tracePt t="66850" x="2705100" y="2362200"/>
          <p14:tracePt t="66858" x="2713038" y="2362200"/>
          <p14:tracePt t="66866" x="2720975" y="2362200"/>
          <p14:tracePt t="66878" x="2735263" y="2362200"/>
          <p14:tracePt t="66895" x="2751138" y="2370138"/>
          <p14:tracePt t="66912" x="2765425" y="2378075"/>
          <p14:tracePt t="66928" x="2811463" y="2392363"/>
          <p14:tracePt t="66928" x="2835275" y="2400300"/>
          <p14:tracePt t="66947" x="2917825" y="2416175"/>
          <p14:tracePt t="66963" x="3040063" y="2446338"/>
          <p14:tracePt t="66979" x="3184525" y="2484438"/>
          <p14:tracePt t="66996" x="3298825" y="2514600"/>
          <p14:tracePt t="67012" x="3413125" y="2552700"/>
          <p14:tracePt t="67029" x="3489325" y="2574925"/>
          <p14:tracePt t="67046" x="3581400" y="2598738"/>
          <p14:tracePt t="67062" x="3679825" y="2628900"/>
          <p14:tracePt t="67078" x="3825875" y="2667000"/>
          <p14:tracePt t="67095" x="3984625" y="2720975"/>
          <p14:tracePt t="67112" x="4130675" y="2751138"/>
          <p14:tracePt t="67128" x="4267200" y="2789238"/>
          <p14:tracePt t="67128" x="4335463" y="2797175"/>
          <p14:tracePt t="67147" x="4403725" y="2811463"/>
          <p14:tracePt t="67147" x="4473575" y="2811463"/>
          <p14:tracePt t="67163" x="4587875" y="2835275"/>
          <p14:tracePt t="67180" x="4686300" y="2849563"/>
          <p14:tracePt t="67196" x="4754563" y="2873375"/>
          <p14:tracePt t="67212" x="4830763" y="2895600"/>
          <p14:tracePt t="67228" x="4906963" y="2925763"/>
          <p14:tracePt t="67245" x="4991100" y="2941638"/>
          <p14:tracePt t="67262" x="5089525" y="2971800"/>
          <p14:tracePt t="67278" x="5211763" y="3009900"/>
          <p14:tracePt t="67295" x="5295900" y="3040063"/>
          <p14:tracePt t="67312" x="5349875" y="3063875"/>
          <p14:tracePt t="67327" x="5364163" y="3063875"/>
          <p14:tracePt t="67343" x="5402263" y="3070225"/>
          <p14:tracePt t="67360" x="5456238" y="3078163"/>
          <p14:tracePt t="67360" x="5486400" y="3078163"/>
          <p14:tracePt t="67379" x="5516563" y="3086100"/>
          <p14:tracePt t="67394" x="5638800" y="3101975"/>
          <p14:tracePt t="67411" x="5737225" y="3124200"/>
          <p14:tracePt t="67428" x="5851525" y="3124200"/>
          <p14:tracePt t="67444" x="5959475" y="3140075"/>
          <p14:tracePt t="67461" x="6057900" y="3140075"/>
          <p14:tracePt t="67477" x="6164263" y="3140075"/>
          <p14:tracePt t="67494" x="6226175" y="3140075"/>
          <p14:tracePt t="67510" x="6270625" y="3140075"/>
          <p14:tracePt t="67527" x="6308725" y="3140075"/>
          <p14:tracePt t="67544" x="6354763" y="3140075"/>
          <p14:tracePt t="67560" x="6400800" y="3140075"/>
          <p14:tracePt t="67560" x="6423025" y="3140075"/>
          <p14:tracePt t="67579" x="6454775" y="3140075"/>
          <p14:tracePt t="67594" x="6607175" y="3140075"/>
          <p14:tracePt t="67611" x="6743700" y="3140075"/>
          <p14:tracePt t="67627" x="6865938" y="3116263"/>
          <p14:tracePt t="67645" x="6950075" y="3101975"/>
          <p14:tracePt t="67661" x="7018338" y="3086100"/>
          <p14:tracePt t="67678" x="7064375" y="3078163"/>
          <p14:tracePt t="67695" x="7116763" y="3078163"/>
          <p14:tracePt t="67711" x="7192963" y="3063875"/>
          <p14:tracePt t="67728" x="7277100" y="3055938"/>
          <p14:tracePt t="67744" x="7361238" y="3055938"/>
          <p14:tracePt t="67744" x="7399338" y="3055938"/>
          <p14:tracePt t="67763" x="7445375" y="3055938"/>
          <p14:tracePt t="67779" x="7483475" y="3040063"/>
          <p14:tracePt t="67795" x="7521575" y="3040063"/>
          <p14:tracePt t="67811" x="7551738" y="3040063"/>
          <p14:tracePt t="67828" x="7604125" y="3025775"/>
          <p14:tracePt t="67845" x="7673975" y="3001963"/>
          <p14:tracePt t="67861" x="7712075" y="2994025"/>
          <p14:tracePt t="67877" x="7742238" y="2979738"/>
          <p14:tracePt t="67894" x="7772400" y="2963863"/>
          <p14:tracePt t="67911" x="7788275" y="2955925"/>
          <p14:tracePt t="67928" x="7794625" y="2949575"/>
          <p14:tracePt t="67947" x="7810500" y="2941638"/>
          <p14:tracePt t="67979" x="7810500" y="2933700"/>
          <p14:tracePt t="67995" x="7810500" y="2925763"/>
          <p14:tracePt t="68002" x="7818438" y="2917825"/>
          <p14:tracePt t="68012" x="7818438" y="2911475"/>
          <p14:tracePt t="68029" x="7802563" y="2895600"/>
          <p14:tracePt t="68122" x="7794625" y="2879725"/>
          <p14:tracePt t="68130" x="7772400" y="2879725"/>
          <p14:tracePt t="68143" x="7750175" y="2879725"/>
          <p14:tracePt t="68160" x="7734300" y="2879725"/>
          <p14:tracePt t="68160" x="7712075" y="2879725"/>
          <p14:tracePt t="68180" x="7688263" y="2879725"/>
          <p14:tracePt t="68195" x="7650163" y="2879725"/>
          <p14:tracePt t="68211" x="7604125" y="2879725"/>
          <p14:tracePt t="68228" x="7566025" y="2879725"/>
          <p14:tracePt t="68244" x="7527925" y="2879725"/>
          <p14:tracePt t="68261" x="7505700" y="2879725"/>
          <p14:tracePt t="68278" x="7489825" y="2879725"/>
          <p14:tracePt t="68294" x="7475538" y="2879725"/>
          <p14:tracePt t="68311" x="7459663" y="2879725"/>
          <p14:tracePt t="68328" x="7429500" y="2887663"/>
          <p14:tracePt t="68344" x="7407275" y="2895600"/>
          <p14:tracePt t="68359" x="7375525" y="2911475"/>
          <p14:tracePt t="68376" x="7337425" y="2911475"/>
          <p14:tracePt t="68376" x="7323138" y="2911475"/>
          <p14:tracePt t="68395" x="7299325" y="2911475"/>
          <p14:tracePt t="68411" x="7285038" y="2911475"/>
          <p14:tracePt t="68428" x="7269163" y="2925763"/>
          <p14:tracePt t="68450" x="7254875" y="2925763"/>
          <p14:tracePt t="68466" x="7246938" y="2925763"/>
          <p14:tracePt t="68477" x="7208838" y="2925763"/>
          <p14:tracePt t="68495" x="7162800" y="2941638"/>
          <p14:tracePt t="68510" x="7116763" y="2949575"/>
          <p14:tracePt t="68527" x="7108825" y="2949575"/>
          <p14:tracePt t="68543" x="7086600" y="2949575"/>
          <p14:tracePt t="68559" x="7064375" y="2955925"/>
          <p14:tracePt t="68577" x="7078663" y="2955925"/>
          <p14:tracePt t="68738" x="7086600" y="2955925"/>
          <p14:tracePt t="68746" x="7102475" y="2955925"/>
          <p14:tracePt t="68759" x="7132638" y="2955925"/>
          <p14:tracePt t="68759" x="7154863" y="2955925"/>
          <p14:tracePt t="68779" x="7170738" y="2955925"/>
          <p14:tracePt t="68793" x="7261225" y="2979738"/>
          <p14:tracePt t="68811" x="7315200" y="2979738"/>
          <p14:tracePt t="68828" x="7345363" y="2979738"/>
          <p14:tracePt t="68845" x="7369175" y="2994025"/>
          <p14:tracePt t="68860" x="7383463" y="2994025"/>
          <p14:tracePt t="68877" x="7413625" y="2994025"/>
          <p14:tracePt t="68893" x="7437438" y="2994025"/>
          <p14:tracePt t="68910" x="7467600" y="2994025"/>
          <p14:tracePt t="68927" x="7513638" y="2987675"/>
          <p14:tracePt t="68944" x="7543800" y="2987675"/>
          <p14:tracePt t="68960" x="7566025" y="2987675"/>
          <p14:tracePt t="68960" x="7581900" y="2987675"/>
          <p14:tracePt t="68978" x="7604125" y="2987675"/>
          <p14:tracePt t="68995" x="7620000" y="2987675"/>
          <p14:tracePt t="69010" x="7666038" y="2987675"/>
          <p14:tracePt t="69028" x="7673975" y="2987675"/>
          <p14:tracePt t="69044" x="7680325" y="2987675"/>
          <p14:tracePt t="69059" x="7688263" y="2987675"/>
          <p14:tracePt t="69076" x="7712075" y="2987675"/>
          <p14:tracePt t="69094" x="7742238" y="2987675"/>
          <p14:tracePt t="69110" x="7772400" y="2987675"/>
          <p14:tracePt t="69126" x="7802563" y="2987675"/>
          <p14:tracePt t="69143" x="7832725" y="2987675"/>
          <p14:tracePt t="69159" x="7840663" y="2987675"/>
          <p14:tracePt t="69178" x="7848600" y="2979738"/>
          <p14:tracePt t="70987" x="7840663" y="2979738"/>
          <p14:tracePt t="71658" x="7832725" y="2979738"/>
          <p14:tracePt t="71666" x="7818438" y="2979738"/>
          <p14:tracePt t="71675" x="7794625" y="2979738"/>
          <p14:tracePt t="71692" x="7726363" y="2955925"/>
          <p14:tracePt t="71708" x="7627938" y="2917825"/>
          <p14:tracePt t="71725" x="7521575" y="2887663"/>
          <p14:tracePt t="71740" x="7399338" y="2849563"/>
          <p14:tracePt t="71757" x="7307263" y="2827338"/>
          <p14:tracePt t="71774" x="7216775" y="2803525"/>
          <p14:tracePt t="71790" x="7140575" y="2759075"/>
          <p14:tracePt t="71807" x="7102475" y="2759075"/>
          <p14:tracePt t="71824" x="7002463" y="2720975"/>
          <p14:tracePt t="71840" x="6858000" y="2682875"/>
          <p14:tracePt t="71840" x="6773863" y="2667000"/>
          <p14:tracePt t="71860" x="6683375" y="2628900"/>
          <p14:tracePt t="71874" x="6499225" y="2574925"/>
          <p14:tracePt t="71891" x="6430963" y="2552700"/>
          <p14:tracePt t="71908" x="6370638" y="2552700"/>
          <p14:tracePt t="71924" x="6256338" y="2514600"/>
          <p14:tracePt t="71940" x="6049963" y="2460625"/>
          <p14:tracePt t="71957" x="5783263" y="2422525"/>
          <p14:tracePt t="71973" x="5540375" y="2392363"/>
          <p14:tracePt t="71990" x="5394325" y="2378075"/>
          <p14:tracePt t="72007" x="5326063" y="2370138"/>
          <p14:tracePt t="72023" x="5273675" y="2370138"/>
          <p14:tracePt t="72040" x="5227638" y="2378075"/>
          <p14:tracePt t="72058" x="5189538" y="2378075"/>
          <p14:tracePt t="72058" x="5181600" y="2384425"/>
          <p14:tracePt t="72076" x="5143500" y="2392363"/>
          <p14:tracePt t="72091" x="5075238" y="2408238"/>
          <p14:tracePt t="72107" x="5013325" y="2422525"/>
          <p14:tracePt t="72124" x="4960938" y="2430463"/>
          <p14:tracePt t="72140" x="4914900" y="2446338"/>
          <p14:tracePt t="72157" x="4899025" y="2446338"/>
          <p14:tracePt t="72174" x="4884738" y="2454275"/>
          <p14:tracePt t="72190" x="4868863" y="2460625"/>
          <p14:tracePt t="72207" x="4846638" y="2476500"/>
          <p14:tracePt t="72223" x="4830763" y="2492375"/>
          <p14:tracePt t="72239" x="4800600" y="2522538"/>
          <p14:tracePt t="72256" x="4784725" y="2536825"/>
          <p14:tracePt t="72272" x="4732338" y="2568575"/>
          <p14:tracePt t="72291" x="4708525" y="2582863"/>
          <p14:tracePt t="72308" x="4702175" y="2590800"/>
          <p14:tracePt t="72324" x="4702175" y="2598738"/>
          <p14:tracePt t="72378" x="4702175" y="2606675"/>
          <p14:tracePt t="72394" x="4702175" y="2613025"/>
          <p14:tracePt t="72402" x="4716463" y="2613025"/>
          <p14:tracePt t="72842" x="4724400" y="2598738"/>
          <p14:tracePt t="72850" x="4740275" y="2598738"/>
          <p14:tracePt t="72858" x="4746625" y="2582863"/>
          <p14:tracePt t="72872" x="4754563" y="2568575"/>
          <p14:tracePt t="72872" x="4754563" y="2560638"/>
          <p14:tracePt t="72891" x="4770438" y="2544763"/>
          <p14:tracePt t="72908" x="4778375" y="2530475"/>
          <p14:tracePt t="72924" x="4792663" y="2506663"/>
          <p14:tracePt t="72940" x="4816475" y="2468563"/>
          <p14:tracePt t="72956" x="4854575" y="2422525"/>
          <p14:tracePt t="72972" x="4899025" y="2378075"/>
          <p14:tracePt t="72989" x="4914900" y="2354263"/>
          <p14:tracePt t="73006" x="4914900" y="2346325"/>
          <p14:tracePt t="73022" x="4914900" y="2339975"/>
          <p14:tracePt t="73038" x="4922838" y="2332038"/>
          <p14:tracePt t="73056" x="4930775" y="2316163"/>
          <p14:tracePt t="73072" x="4945063" y="2293938"/>
          <p14:tracePt t="73089" x="4975225" y="2255838"/>
          <p14:tracePt t="73107" x="5013325" y="2209800"/>
          <p14:tracePt t="73124" x="5051425" y="2163763"/>
          <p14:tracePt t="73139" x="5083175" y="2133600"/>
          <p14:tracePt t="73156" x="5097463" y="2103438"/>
          <p14:tracePt t="73172" x="5113338" y="2087563"/>
          <p14:tracePt t="73188" x="5121275" y="2079625"/>
          <p14:tracePt t="73205" x="5127625" y="2079625"/>
          <p14:tracePt t="73530" x="5135563" y="2095500"/>
          <p14:tracePt t="73539" x="5165725" y="2111375"/>
          <p14:tracePt t="73546" x="5219700" y="2149475"/>
          <p14:tracePt t="73556" x="5364163" y="2209800"/>
          <p14:tracePt t="73572" x="5532438" y="2286000"/>
          <p14:tracePt t="73589" x="5684838" y="2339975"/>
          <p14:tracePt t="73605" x="5745163" y="2370138"/>
          <p14:tracePt t="73622" x="5761038" y="2370138"/>
          <p14:tracePt t="73638" x="5768975" y="2370138"/>
          <p14:tracePt t="73654" x="5783263" y="2370138"/>
          <p14:tracePt t="73671" x="5821363" y="2370138"/>
          <p14:tracePt t="73688" x="5897563" y="2384425"/>
          <p14:tracePt t="73705" x="5981700" y="2416175"/>
          <p14:tracePt t="73724" x="6011863" y="2416175"/>
          <p14:tracePt t="73739" x="6019800" y="2416175"/>
          <p14:tracePt t="73755" x="6027738" y="2416175"/>
          <p14:tracePt t="73772" x="6065838" y="2416175"/>
          <p14:tracePt t="73789" x="6103938" y="2416175"/>
          <p14:tracePt t="73804" x="6149975" y="2422525"/>
          <p14:tracePt t="73821" x="6188075" y="2422525"/>
          <p14:tracePt t="73837" x="6194425" y="2422525"/>
          <p14:tracePt t="73853" x="6202363" y="2422525"/>
          <p14:tracePt t="73882" x="6210300" y="2422525"/>
          <p14:tracePt t="73938" x="6218238" y="2416175"/>
          <p14:tracePt t="73946" x="6226175" y="2408238"/>
          <p14:tracePt t="73955" x="6240463" y="2400300"/>
          <p14:tracePt t="73972" x="6256338" y="2384425"/>
          <p14:tracePt t="73988" x="6278563" y="2378075"/>
          <p14:tracePt t="74005" x="6316663" y="2362200"/>
          <p14:tracePt t="74022" x="6340475" y="2354263"/>
          <p14:tracePt t="74038" x="6378575" y="2324100"/>
          <p14:tracePt t="74055" x="6400800" y="2301875"/>
          <p14:tracePt t="74071" x="6416675" y="2278063"/>
          <p14:tracePt t="74088" x="6416675" y="2263775"/>
          <p14:tracePt t="74104" x="6416675" y="2247900"/>
          <p14:tracePt t="74121" x="6416675" y="2217738"/>
          <p14:tracePt t="74139" x="6416675" y="2187575"/>
          <p14:tracePt t="74155" x="6416675" y="2171700"/>
          <p14:tracePt t="74171" x="6416675" y="2155825"/>
          <p14:tracePt t="74187" x="6416675" y="2141538"/>
          <p14:tracePt t="74204" x="6416675" y="2125663"/>
          <p14:tracePt t="74220" x="6408738" y="2125663"/>
          <p14:tracePt t="74266" x="6408738" y="2117725"/>
          <p14:tracePt t="74274" x="6392863" y="2117725"/>
          <p14:tracePt t="74287" x="6384925" y="2117725"/>
          <p14:tracePt t="74315" x="6384925" y="2111375"/>
          <p14:tracePt t="74323" x="6378575" y="2111375"/>
          <p14:tracePt t="74336" x="6340475" y="2111375"/>
          <p14:tracePt t="74336" x="6316663" y="2111375"/>
          <p14:tracePt t="74355" x="6286500" y="2111375"/>
          <p14:tracePt t="74371" x="6270625" y="2111375"/>
          <p14:tracePt t="74387" x="6256338" y="2111375"/>
          <p14:tracePt t="74410" x="6248400" y="2111375"/>
          <p14:tracePt t="74426" x="6226175" y="2111375"/>
          <p14:tracePt t="74437" x="6202363" y="2111375"/>
          <p14:tracePt t="74453" x="6180138" y="2117725"/>
          <p14:tracePt t="74471" x="6156325" y="2133600"/>
          <p14:tracePt t="74489" x="6142038" y="2149475"/>
          <p14:tracePt t="74504" x="6142038" y="2155825"/>
          <p14:tracePt t="74521" x="6126163" y="2171700"/>
          <p14:tracePt t="74537" x="6118225" y="2179638"/>
          <p14:tracePt t="74555" x="6111875" y="2193925"/>
          <p14:tracePt t="74569" x="6103938" y="2209800"/>
          <p14:tracePt t="74587" x="6103938" y="2217738"/>
          <p14:tracePt t="74604" x="6103938" y="2225675"/>
          <p14:tracePt t="74620" x="6103938" y="2247900"/>
          <p14:tracePt t="74639" x="6103938" y="2263775"/>
          <p14:tracePt t="74653" x="6096000" y="2278063"/>
          <p14:tracePt t="74670" x="6096000" y="2293938"/>
          <p14:tracePt t="74688" x="6088063" y="2316163"/>
          <p14:tracePt t="74703" x="6088063" y="2324100"/>
          <p14:tracePt t="74794" x="6088063" y="2332038"/>
          <p14:tracePt t="75562" x="6088063" y="2346325"/>
          <p14:tracePt t="75570" x="6088063" y="2384425"/>
          <p14:tracePt t="75587" x="6080125" y="2454275"/>
          <p14:tracePt t="75605" x="6065838" y="2514600"/>
          <p14:tracePt t="75621" x="6057900" y="2582863"/>
          <p14:tracePt t="75636" x="6057900" y="2628900"/>
          <p14:tracePt t="75652" x="6057900" y="2636838"/>
          <p14:tracePt t="75668" x="6057900" y="2644775"/>
          <p14:tracePt t="75686" x="6049963" y="2644775"/>
          <p14:tracePt t="75722" x="6049963" y="2651125"/>
          <p14:tracePt t="75778" x="6042025" y="2659063"/>
          <p14:tracePt t="75802" x="6035675" y="2674938"/>
          <p14:tracePt t="75810" x="6027738" y="2689225"/>
          <p14:tracePt t="75820" x="5997575" y="2735263"/>
          <p14:tracePt t="75837" x="5981700" y="2773363"/>
          <p14:tracePt t="75853" x="5981700" y="2781300"/>
          <p14:tracePt t="75874" x="5965825" y="2781300"/>
          <p14:tracePt t="76250" x="5943600" y="2797175"/>
          <p14:tracePt t="76258" x="5905500" y="2819400"/>
          <p14:tracePt t="76268" x="5807075" y="2873375"/>
          <p14:tracePt t="76286" x="5692775" y="2933700"/>
          <p14:tracePt t="76302" x="5532438" y="3001963"/>
          <p14:tracePt t="76320" x="5402263" y="3048000"/>
          <p14:tracePt t="76336" x="5265738" y="3094038"/>
          <p14:tracePt t="76351" x="5097463" y="3140075"/>
          <p14:tracePt t="76368" x="4922838" y="3146425"/>
          <p14:tracePt t="76368" x="4830763" y="3146425"/>
          <p14:tracePt t="76387" x="4549775" y="3146425"/>
          <p14:tracePt t="76403" x="4213225" y="3146425"/>
          <p14:tracePt t="76419" x="3902075" y="3146425"/>
          <p14:tracePt t="76436" x="3611563" y="3108325"/>
          <p14:tracePt t="76452" x="3436938" y="3086100"/>
          <p14:tracePt t="76469" x="3276600" y="3055938"/>
          <p14:tracePt t="76488" x="3132138" y="3001963"/>
          <p14:tracePt t="76502" x="2963863" y="2963863"/>
          <p14:tracePt t="76519" x="2759075" y="2903538"/>
          <p14:tracePt t="76536" x="2536825" y="2849563"/>
          <p14:tracePt t="76552" x="2384425" y="2797175"/>
          <p14:tracePt t="76552" x="2316163" y="2773363"/>
          <p14:tracePt t="76571" x="2293938" y="2773363"/>
          <p14:tracePt t="76586" x="2278063" y="2765425"/>
          <p14:tracePt t="76602" x="2286000" y="2765425"/>
          <p14:tracePt t="76794" x="2301875" y="2765425"/>
          <p14:tracePt t="76802" x="2339975" y="2765425"/>
          <p14:tracePt t="76820" x="2378075" y="2781300"/>
          <p14:tracePt t="76836" x="2400300" y="2781300"/>
          <p14:tracePt t="76852" x="2446338" y="2789238"/>
          <p14:tracePt t="76868" x="2492375" y="2797175"/>
          <p14:tracePt t="76885" x="2590800" y="2835275"/>
          <p14:tracePt t="76901" x="2682875" y="2841625"/>
          <p14:tracePt t="76918" x="2781300" y="2865438"/>
          <p14:tracePt t="76935" x="2857500" y="2887663"/>
          <p14:tracePt t="76951" x="2979738" y="2911475"/>
          <p14:tracePt t="76968" x="3132138" y="2933700"/>
          <p14:tracePt t="76968" x="3200400" y="2949575"/>
          <p14:tracePt t="76989" x="3276600" y="2963863"/>
          <p14:tracePt t="76989" x="3344863" y="2963863"/>
          <p14:tracePt t="77003" x="3489325" y="2979738"/>
          <p14:tracePt t="77019" x="3611563" y="2979738"/>
          <p14:tracePt t="77036" x="3763963" y="2955925"/>
          <p14:tracePt t="77052" x="3940175" y="2933700"/>
          <p14:tracePt t="77068" x="4152900" y="2925763"/>
          <p14:tracePt t="77085" x="4389438" y="2895600"/>
          <p14:tracePt t="77101" x="4632325" y="2873375"/>
          <p14:tracePt t="77118" x="4838700" y="2835275"/>
          <p14:tracePt t="77135" x="5013325" y="2803525"/>
          <p14:tracePt t="77151" x="5203825" y="2781300"/>
          <p14:tracePt t="77168" x="5432425" y="2751138"/>
          <p14:tracePt t="77185" x="5722938" y="2713038"/>
          <p14:tracePt t="77185" x="5821363" y="2697163"/>
          <p14:tracePt t="77204" x="5997575" y="2689225"/>
          <p14:tracePt t="77219" x="6111875" y="2674938"/>
          <p14:tracePt t="77235" x="6156325" y="2674938"/>
          <p14:tracePt t="77252" x="6172200" y="2674938"/>
          <p14:tracePt t="77268" x="6164263" y="2682875"/>
          <p14:tracePt t="77866" x="6156325" y="2682875"/>
          <p14:tracePt t="77883" x="6142038" y="2682875"/>
          <p14:tracePt t="77906" x="6126163" y="2682875"/>
          <p14:tracePt t="77915" x="6103938" y="2689225"/>
          <p14:tracePt t="77922" x="6049963" y="2697163"/>
          <p14:tracePt t="77933" x="5927725" y="2705100"/>
          <p14:tracePt t="77951" x="5768975" y="2705100"/>
          <p14:tracePt t="77968" x="5554663" y="2705100"/>
          <p14:tracePt t="77985" x="5211763" y="2705100"/>
          <p14:tracePt t="77985" x="4983163" y="2705100"/>
          <p14:tracePt t="78004" x="4373563" y="2682875"/>
          <p14:tracePt t="78019" x="3711575" y="2568575"/>
          <p14:tracePt t="78036" x="3146425" y="2560638"/>
          <p14:tracePt t="78051" x="2689225" y="2560638"/>
          <p14:tracePt t="78067" x="2354263" y="2560638"/>
          <p14:tracePt t="78084" x="2141538" y="2560638"/>
          <p14:tracePt t="78100" x="1943100" y="2560638"/>
          <p14:tracePt t="78118" x="1752600" y="2560638"/>
          <p14:tracePt t="78135" x="1577975" y="2560638"/>
          <p14:tracePt t="78149" x="1355725" y="2560638"/>
          <p14:tracePt t="78166" x="1196975" y="2536825"/>
          <p14:tracePt t="78184" x="1058863" y="2514600"/>
          <p14:tracePt t="78200" x="998538" y="2514600"/>
          <p14:tracePt t="78200" x="960438" y="2498725"/>
          <p14:tracePt t="78220" x="944563" y="2498725"/>
          <p14:tracePt t="78233" x="892175" y="2498725"/>
          <p14:tracePt t="78251" x="854075" y="2498725"/>
          <p14:tracePt t="78268" x="815975" y="2498725"/>
          <p14:tracePt t="78285" x="792163" y="2492375"/>
          <p14:tracePt t="78300" x="784225" y="2492375"/>
          <p14:tracePt t="78318" x="777875" y="2492375"/>
          <p14:tracePt t="78334" x="762000" y="2476500"/>
          <p14:tracePt t="78354" x="731838" y="2446338"/>
          <p14:tracePt t="78367" x="647700" y="2378075"/>
          <p14:tracePt t="78383" x="533400" y="2293938"/>
          <p14:tracePt t="78400" x="503238" y="2263775"/>
          <p14:tracePt t="78400" x="487363" y="2263775"/>
          <p14:tracePt t="78419" x="479425" y="2255838"/>
          <p14:tracePt t="78433" x="457200" y="2232025"/>
          <p14:tracePt t="78450" x="457200" y="2225675"/>
          <p14:tracePt t="78506" x="457200" y="2209800"/>
          <p14:tracePt t="78530" x="457200" y="2201863"/>
          <p14:tracePt t="78554" x="457200" y="2193925"/>
          <p14:tracePt t="78562" x="457200" y="2187575"/>
          <p14:tracePt t="78586" x="457200" y="2179638"/>
          <p14:tracePt t="78650" x="457200" y="2187575"/>
          <p14:tracePt t="78674" x="465138" y="2193925"/>
          <p14:tracePt t="78683" x="473075" y="2201863"/>
          <p14:tracePt t="78699" x="479425" y="2209800"/>
          <p14:tracePt t="78706" x="479425" y="2217738"/>
          <p14:tracePt t="78716" x="495300" y="2239963"/>
          <p14:tracePt t="78733" x="495300" y="2263775"/>
          <p14:tracePt t="78750" x="511175" y="2301875"/>
          <p14:tracePt t="78767" x="511175" y="2346325"/>
          <p14:tracePt t="78783" x="511175" y="2378075"/>
          <p14:tracePt t="78800" x="511175" y="2408238"/>
          <p14:tracePt t="78817" x="511175" y="2422525"/>
          <p14:tracePt t="78817" x="511175" y="2438400"/>
          <p14:tracePt t="78835" x="511175" y="2454275"/>
          <p14:tracePt t="78850" x="511175" y="2484438"/>
          <p14:tracePt t="78868" x="511175" y="2514600"/>
          <p14:tracePt t="78884" x="511175" y="2560638"/>
          <p14:tracePt t="78900" x="495300" y="2598738"/>
          <p14:tracePt t="78917" x="479425" y="2636838"/>
          <p14:tracePt t="78933" x="473075" y="2651125"/>
          <p14:tracePt t="78949" x="473075" y="2682875"/>
          <p14:tracePt t="78966" x="465138" y="2705100"/>
          <p14:tracePt t="78983" x="465138" y="2727325"/>
          <p14:tracePt t="78983" x="465138" y="2735263"/>
          <p14:tracePt t="79003" x="465138" y="2751138"/>
          <p14:tracePt t="79016" x="465138" y="2759075"/>
          <p14:tracePt t="79033" x="465138" y="2765425"/>
          <p14:tracePt t="79048" x="465138" y="2773363"/>
          <p14:tracePt t="79065" x="465138" y="2781300"/>
          <p14:tracePt t="79338" x="473075" y="2781300"/>
          <p14:tracePt t="79370" x="487363" y="2781300"/>
          <p14:tracePt t="79386" x="503238" y="2781300"/>
          <p14:tracePt t="79394" x="525463" y="2781300"/>
          <p14:tracePt t="79402" x="563563" y="2789238"/>
          <p14:tracePt t="79415" x="701675" y="2827338"/>
          <p14:tracePt t="79432" x="898525" y="2873375"/>
          <p14:tracePt t="79432" x="998538" y="2911475"/>
          <p14:tracePt t="79451" x="1189038" y="2949575"/>
          <p14:tracePt t="79467" x="1363663" y="2987675"/>
          <p14:tracePt t="79484" x="1493838" y="3001963"/>
          <p14:tracePt t="79501" x="1616075" y="3009900"/>
          <p14:tracePt t="79517" x="1774825" y="3025775"/>
          <p14:tracePt t="79534" x="1965325" y="3032125"/>
          <p14:tracePt t="79549" x="2187575" y="3063875"/>
          <p14:tracePt t="79566" x="2400300" y="3063875"/>
          <p14:tracePt t="79582" x="2636838" y="3063875"/>
          <p14:tracePt t="79599" x="2857500" y="3063875"/>
          <p14:tracePt t="79617" x="3048000" y="3063875"/>
          <p14:tracePt t="79632" x="3230563" y="3063875"/>
          <p14:tracePt t="79649" x="3406775" y="3063875"/>
          <p14:tracePt t="79649" x="3497263" y="3063875"/>
          <p14:tracePt t="79668" x="3703638" y="3063875"/>
          <p14:tracePt t="79683" x="3916363" y="3063875"/>
          <p14:tracePt t="79700" x="4152900" y="3063875"/>
          <p14:tracePt t="79716" x="4351338" y="3063875"/>
          <p14:tracePt t="79732" x="4487863" y="3063875"/>
          <p14:tracePt t="79749" x="4610100" y="3063875"/>
          <p14:tracePt t="79766" x="4740275" y="3063875"/>
          <p14:tracePt t="79782" x="4892675" y="3063875"/>
          <p14:tracePt t="79798" x="5037138" y="3086100"/>
          <p14:tracePt t="79816" x="5173663" y="3101975"/>
          <p14:tracePt t="79832" x="5318125" y="3124200"/>
          <p14:tracePt t="79849" x="5440363" y="3124200"/>
          <p14:tracePt t="79849" x="5502275" y="3132138"/>
          <p14:tracePt t="79868" x="5554663" y="3146425"/>
          <p14:tracePt t="79868" x="5616575" y="3146425"/>
          <p14:tracePt t="79883" x="5761038" y="3184525"/>
          <p14:tracePt t="79900" x="5913438" y="3208338"/>
          <p14:tracePt t="79917" x="6057900" y="3222625"/>
          <p14:tracePt t="79932" x="6172200" y="3230563"/>
          <p14:tracePt t="79949" x="6256338" y="3230563"/>
          <p14:tracePt t="79966" x="6370638" y="3230563"/>
          <p14:tracePt t="79982" x="6454775" y="3230563"/>
          <p14:tracePt t="80000" x="6545263" y="3230563"/>
          <p14:tracePt t="80016" x="6591300" y="3216275"/>
          <p14:tracePt t="80032" x="6629400" y="3184525"/>
          <p14:tracePt t="80048" x="6659563" y="3162300"/>
          <p14:tracePt t="80048" x="6667500" y="3132138"/>
          <p14:tracePt t="80067" x="6689725" y="3124200"/>
          <p14:tracePt t="80082" x="6743700" y="3086100"/>
          <p14:tracePt t="80099" x="6781800" y="3086100"/>
          <p14:tracePt t="80116" x="6835775" y="3070225"/>
          <p14:tracePt t="80132" x="6865938" y="3055938"/>
          <p14:tracePt t="80148" x="6880225" y="3040063"/>
          <p14:tracePt t="80165" x="6896100" y="3025775"/>
          <p14:tracePt t="80182" x="6918325" y="3009900"/>
          <p14:tracePt t="80198" x="6956425" y="2971800"/>
          <p14:tracePt t="80215" x="6994525" y="2941638"/>
          <p14:tracePt t="80231" x="7026275" y="2911475"/>
          <p14:tracePt t="80248" x="7040563" y="2895600"/>
          <p14:tracePt t="80265" x="7056438" y="2879725"/>
          <p14:tracePt t="80265" x="7070725" y="2873375"/>
          <p14:tracePt t="80284" x="7086600" y="2849563"/>
          <p14:tracePt t="80299" x="7108825" y="2835275"/>
          <p14:tracePt t="80318" x="7140575" y="2811463"/>
          <p14:tracePt t="80332" x="7162800" y="2781300"/>
          <p14:tracePt t="80348" x="7185025" y="2759075"/>
          <p14:tracePt t="80365" x="7216775" y="2727325"/>
          <p14:tracePt t="80382" x="7231063" y="2713038"/>
          <p14:tracePt t="80397" x="7246938" y="2689225"/>
          <p14:tracePt t="80415" x="7261225" y="2667000"/>
          <p14:tracePt t="80431" x="7285038" y="2636838"/>
          <p14:tracePt t="80449" x="7307263" y="2613025"/>
          <p14:tracePt t="80465" x="7331075" y="2590800"/>
          <p14:tracePt t="80465" x="7331075" y="2582863"/>
          <p14:tracePt t="80483" x="7337425" y="2574925"/>
          <p14:tracePt t="80483" x="7345363" y="2568575"/>
          <p14:tracePt t="80500" x="7361238" y="2552700"/>
          <p14:tracePt t="80515" x="7375525" y="2530475"/>
          <p14:tracePt t="80533" x="7383463" y="2514600"/>
          <p14:tracePt t="80547" x="7391400" y="2506663"/>
          <p14:tracePt t="80570" x="7399338" y="2498725"/>
          <p14:tracePt t="80580" x="7413625" y="2484438"/>
          <p14:tracePt t="80597" x="7421563" y="2476500"/>
          <p14:tracePt t="80614" x="7445375" y="2446338"/>
          <p14:tracePt t="80631" x="7459663" y="2422525"/>
          <p14:tracePt t="80648" x="7467600" y="2416175"/>
          <p14:tracePt t="80664" x="7475538" y="2408238"/>
          <p14:tracePt t="80681" x="7483475" y="2400300"/>
          <p14:tracePt t="80699" x="7483475" y="2416175"/>
          <p14:tracePt t="81322" x="7483475" y="2430463"/>
          <p14:tracePt t="81331" x="7483475" y="2438400"/>
          <p14:tracePt t="81347" x="7483475" y="2446338"/>
          <p14:tracePt t="81354" x="7467600" y="2454275"/>
          <p14:tracePt t="81364" x="7467600" y="2484438"/>
          <p14:tracePt t="81380" x="7451725" y="2506663"/>
          <p14:tracePt t="81398" x="7421563" y="2536825"/>
          <p14:tracePt t="81414" x="7413625" y="2560638"/>
          <p14:tracePt t="81430" x="7407275" y="2590800"/>
          <p14:tracePt t="81448" x="7399338" y="2606675"/>
          <p14:tracePt t="81464" x="7383463" y="2628900"/>
          <p14:tracePt t="81480" x="7369175" y="2667000"/>
          <p14:tracePt t="81501" x="7353300" y="2682875"/>
          <p14:tracePt t="81513" x="7315200" y="2743200"/>
          <p14:tracePt t="81532" x="7292975" y="2781300"/>
          <p14:tracePt t="81548" x="7261225" y="2819400"/>
          <p14:tracePt t="81564" x="7239000" y="2857500"/>
          <p14:tracePt t="81580" x="7223125" y="2873375"/>
          <p14:tracePt t="81597" x="7208838" y="2895600"/>
          <p14:tracePt t="81614" x="7185025" y="2911475"/>
          <p14:tracePt t="81630" x="7170738" y="2925763"/>
          <p14:tracePt t="81647" x="7162800" y="2941638"/>
          <p14:tracePt t="81663" x="7146925" y="2949575"/>
          <p14:tracePt t="81680" x="7132638" y="2963863"/>
          <p14:tracePt t="81680" x="7116763" y="2963863"/>
          <p14:tracePt t="81699" x="7108825" y="2971800"/>
          <p14:tracePt t="81713" x="7086600" y="2994025"/>
          <p14:tracePt t="81731" x="7032625" y="3025775"/>
          <p14:tracePt t="81748" x="6994525" y="3055938"/>
          <p14:tracePt t="81764" x="6980238" y="3055938"/>
          <p14:tracePt t="81780" x="6988175" y="3055938"/>
          <p14:tracePt t="82186" x="6994525" y="3055938"/>
          <p14:tracePt t="82202" x="7002463" y="3055938"/>
          <p14:tracePt t="82218" x="7010400" y="3055938"/>
          <p14:tracePt t="82242" x="7018338" y="3055938"/>
          <p14:tracePt t="82258" x="7032625" y="3055938"/>
          <p14:tracePt t="82282" x="7040563" y="3055938"/>
          <p14:tracePt t="82298" x="7064375" y="3055938"/>
          <p14:tracePt t="82306" x="7078663" y="3055938"/>
          <p14:tracePt t="82316" x="7094538" y="3055938"/>
          <p14:tracePt t="82331" x="7124700" y="3055938"/>
          <p14:tracePt t="82345" x="7200900" y="3055938"/>
          <p14:tracePt t="82363" x="7285038" y="3055938"/>
          <p14:tracePt t="82379" x="7345363" y="3055938"/>
          <p14:tracePt t="82397" x="7391400" y="3055938"/>
          <p14:tracePt t="82413" x="7413625" y="3055938"/>
          <p14:tracePt t="82429" x="7421563" y="3055938"/>
          <p14:tracePt t="82446" x="7437438" y="3055938"/>
          <p14:tracePt t="82462" x="7451725" y="3055938"/>
          <p14:tracePt t="82479" x="7467600" y="3055938"/>
          <p14:tracePt t="82496" x="7505700" y="3055938"/>
          <p14:tracePt t="82496" x="7527925" y="3055938"/>
          <p14:tracePt t="82516" x="7551738" y="3040063"/>
          <p14:tracePt t="82529" x="7581900" y="3040063"/>
          <p14:tracePt t="82547" x="7589838" y="3040063"/>
          <p14:tracePt t="82570" x="7597775" y="3040063"/>
          <p14:tracePt t="82586" x="7604125" y="3040063"/>
          <p14:tracePt t="82596" x="7620000" y="3040063"/>
          <p14:tracePt t="82612" x="7650163" y="3025775"/>
          <p14:tracePt t="82629" x="7666038" y="3025775"/>
          <p14:tracePt t="82646" x="7696200" y="3017838"/>
          <p14:tracePt t="82662" x="7726363" y="3009900"/>
          <p14:tracePt t="82678" x="7764463" y="3009900"/>
          <p14:tracePt t="82696" x="7802563" y="3009900"/>
          <p14:tracePt t="82712" x="7832725" y="3009900"/>
          <p14:tracePt t="82730" x="7864475" y="3009900"/>
          <p14:tracePt t="82730" x="7894638" y="3009900"/>
          <p14:tracePt t="82747" x="7932738" y="3009900"/>
          <p14:tracePt t="82763" x="7970838" y="3009900"/>
          <p14:tracePt t="82780" x="8001000" y="3009900"/>
          <p14:tracePt t="82796" x="8016875" y="3009900"/>
          <p14:tracePt t="82812" x="8023225" y="3009900"/>
          <p14:tracePt t="82828" x="8054975" y="3009900"/>
          <p14:tracePt t="83753" x="8039100" y="3009900"/>
          <p14:tracePt t="84626" x="8031163" y="3009900"/>
          <p14:tracePt t="84634" x="8031163" y="3017838"/>
          <p14:tracePt t="84644" x="8001000" y="3017838"/>
          <p14:tracePt t="84661" x="7962900" y="3032125"/>
          <p14:tracePt t="84678" x="7902575" y="3055938"/>
          <p14:tracePt t="84695" x="7818438" y="3070225"/>
          <p14:tracePt t="84710" x="7742238" y="3094038"/>
          <p14:tracePt t="84727" x="7612063" y="3101975"/>
          <p14:tracePt t="84744" x="7459663" y="3124200"/>
          <p14:tracePt t="84760" x="7299325" y="3154363"/>
          <p14:tracePt t="84760" x="7200900" y="3170238"/>
          <p14:tracePt t="84779" x="7102475" y="3170238"/>
          <p14:tracePt t="84794" x="6743700" y="3208338"/>
          <p14:tracePt t="84812" x="6530975" y="3230563"/>
          <p14:tracePt t="84828" x="6302375" y="3246438"/>
          <p14:tracePt t="84844" x="6065838" y="3246438"/>
          <p14:tracePt t="84860" x="5813425" y="3246438"/>
          <p14:tracePt t="84877" x="5562600" y="3246438"/>
          <p14:tracePt t="84894" x="5249863" y="3246438"/>
          <p14:tracePt t="84910" x="4876800" y="3246438"/>
          <p14:tracePt t="84927" x="4525963" y="3246438"/>
          <p14:tracePt t="84944" x="4191000" y="3246438"/>
          <p14:tracePt t="84960" x="3878263" y="3246438"/>
          <p14:tracePt t="84977" x="3635375" y="3260725"/>
          <p14:tracePt t="84977" x="3497263" y="3260725"/>
          <p14:tracePt t="84996" x="3260725" y="3260725"/>
          <p14:tracePt t="85011" x="3040063" y="3260725"/>
          <p14:tracePt t="85028" x="2827338" y="3260725"/>
          <p14:tracePt t="85044" x="2574925" y="3260725"/>
          <p14:tracePt t="85060" x="2263775" y="3260725"/>
          <p14:tracePt t="85077" x="2027238" y="3260725"/>
          <p14:tracePt t="85094" x="1844675" y="3260725"/>
          <p14:tracePt t="85110" x="1706563" y="3260725"/>
          <p14:tracePt t="85127" x="1570038" y="3260725"/>
          <p14:tracePt t="85144" x="1425575" y="3276600"/>
          <p14:tracePt t="85160" x="1273175" y="3284538"/>
          <p14:tracePt t="85177" x="1112838" y="3298825"/>
          <p14:tracePt t="85177" x="1028700" y="3306763"/>
          <p14:tracePt t="85195" x="892175" y="3330575"/>
          <p14:tracePt t="85212" x="792163" y="3375025"/>
          <p14:tracePt t="85228" x="723900" y="3413125"/>
          <p14:tracePt t="85244" x="701675" y="3436938"/>
          <p14:tracePt t="85260" x="677863" y="3459163"/>
          <p14:tracePt t="85277" x="663575" y="3489325"/>
          <p14:tracePt t="85293" x="647700" y="3513138"/>
          <p14:tracePt t="85310" x="647700" y="3535363"/>
          <p14:tracePt t="85327" x="647700" y="3551238"/>
          <p14:tracePt t="85342" x="647700" y="3559175"/>
          <p14:tracePt t="85362" x="647700" y="3565525"/>
          <p14:tracePt t="85376" x="647700" y="3581400"/>
          <p14:tracePt t="85393" x="647700" y="3589338"/>
          <p14:tracePt t="85409" x="655638" y="3611563"/>
          <p14:tracePt t="85427" x="685800" y="3627438"/>
          <p14:tracePt t="85444" x="715963" y="3641725"/>
          <p14:tracePt t="85460" x="746125" y="3641725"/>
          <p14:tracePt t="85477" x="769938" y="3657600"/>
          <p14:tracePt t="85493" x="777875" y="3657600"/>
          <p14:tracePt t="85509" x="784225" y="3657600"/>
          <p14:tracePt t="85526" x="800100" y="3657600"/>
          <p14:tracePt t="85543" x="822325" y="3657600"/>
          <p14:tracePt t="85559" x="860425" y="3657600"/>
          <p14:tracePt t="85576" x="884238" y="3657600"/>
          <p14:tracePt t="85593" x="906463" y="3657600"/>
          <p14:tracePt t="85609" x="914400" y="3657600"/>
          <p14:tracePt t="85746" x="922338" y="3657600"/>
          <p14:tracePt t="85754" x="936625" y="3657600"/>
          <p14:tracePt t="85770" x="944563" y="3657600"/>
          <p14:tracePt t="85786" x="960438" y="3657600"/>
          <p14:tracePt t="85795" x="974725" y="3657600"/>
          <p14:tracePt t="85811" x="1036638" y="3657600"/>
          <p14:tracePt t="85827" x="1135063" y="3657600"/>
          <p14:tracePt t="85843" x="1279525" y="3657600"/>
          <p14:tracePt t="85860" x="1371600" y="3687763"/>
          <p14:tracePt t="85877" x="1387475" y="3695700"/>
          <p14:tracePt t="85893" x="1401763" y="3695700"/>
          <p14:tracePt t="85946" x="1417638" y="3695700"/>
          <p14:tracePt t="85962" x="1431925" y="3695700"/>
          <p14:tracePt t="85970" x="1447800" y="3695700"/>
          <p14:tracePt t="85978" x="1470025" y="3695700"/>
          <p14:tracePt t="85992" x="1508125" y="3695700"/>
          <p14:tracePt t="85992" x="1539875" y="3695700"/>
          <p14:tracePt t="86012" x="1646238" y="3695700"/>
          <p14:tracePt t="86027" x="1768475" y="3695700"/>
          <p14:tracePt t="86044" x="1851025" y="3695700"/>
          <p14:tracePt t="86060" x="1858963" y="3695700"/>
          <p14:tracePt t="86075" x="1851025" y="3695700"/>
          <p14:tracePt t="86194" x="1844675" y="3695700"/>
          <p14:tracePt t="86202" x="1836738" y="3695700"/>
          <p14:tracePt t="86211" x="1828800" y="3695700"/>
          <p14:tracePt t="86225" x="1836738" y="3695700"/>
          <p14:tracePt t="86882" x="1844675" y="3687763"/>
          <p14:tracePt t="86891" x="1851025" y="3687763"/>
          <p14:tracePt t="86907" x="1858963" y="3687763"/>
          <p14:tracePt t="86914" x="1866900" y="3679825"/>
          <p14:tracePt t="86924" x="1874838" y="3673475"/>
          <p14:tracePt t="86941" x="1874838" y="3665538"/>
          <p14:tracePt t="86958" x="1882775" y="3665538"/>
          <p14:tracePt t="86974" x="1889125" y="3657600"/>
          <p14:tracePt t="86991" x="1897063" y="3649663"/>
          <p14:tracePt t="86991" x="1905000" y="3635375"/>
          <p14:tracePt t="87011" x="1905000" y="3627438"/>
          <p14:tracePt t="87024" x="1905000" y="3603625"/>
          <p14:tracePt t="87024" x="1905000" y="3589338"/>
          <p14:tracePt t="87044" x="1905000" y="3573463"/>
          <p14:tracePt t="87059" x="1905000" y="3565525"/>
          <p14:tracePt t="87075" x="1905000" y="3551238"/>
          <p14:tracePt t="87107" x="1897063" y="3527425"/>
          <p14:tracePt t="87130" x="1897063" y="3521075"/>
          <p14:tracePt t="87146" x="1897063" y="3505200"/>
          <p14:tracePt t="87154" x="1897063" y="3497263"/>
          <p14:tracePt t="87170" x="1897063" y="3489325"/>
          <p14:tracePt t="87178" x="1897063" y="3482975"/>
          <p14:tracePt t="87194" x="1889125" y="3475038"/>
          <p14:tracePt t="87211" x="1882775" y="3475038"/>
          <p14:tracePt t="87224" x="1882775" y="3467100"/>
          <p14:tracePt t="87240" x="1882775" y="3459163"/>
          <p14:tracePt t="87259" x="1882775" y="3451225"/>
          <p14:tracePt t="87298" x="1882775" y="3444875"/>
          <p14:tracePt t="87323" x="1874838" y="3436938"/>
          <p14:tracePt t="87330" x="1866900" y="3436938"/>
          <p14:tracePt t="87394" x="1858963" y="3436938"/>
          <p14:tracePt t="87466" x="1851025" y="3436938"/>
          <p14:tracePt t="87482" x="1836738" y="3436938"/>
          <p14:tracePt t="87498" x="1828800" y="3436938"/>
          <p14:tracePt t="87507" x="1820863" y="3444875"/>
          <p14:tracePt t="87514" x="1806575" y="3459163"/>
          <p14:tracePt t="87524" x="1774825" y="3489325"/>
          <p14:tracePt t="87541" x="1774825" y="3505200"/>
          <p14:tracePt t="87556" x="1760538" y="3527425"/>
          <p14:tracePt t="87573" x="1760538" y="3535363"/>
          <p14:tracePt t="87590" x="1760538" y="3551238"/>
          <p14:tracePt t="87607" x="1752600" y="3551238"/>
          <p14:tracePt t="87634" x="1752600" y="3559175"/>
          <p14:tracePt t="87650" x="1744663" y="3573463"/>
          <p14:tracePt t="87675" x="1744663" y="3581400"/>
          <p14:tracePt t="87682" x="1736725" y="3589338"/>
          <p14:tracePt t="87691" x="1730375" y="3603625"/>
          <p14:tracePt t="87708" x="1730375" y="3627438"/>
          <p14:tracePt t="87724" x="1722438" y="3649663"/>
          <p14:tracePt t="87741" x="1722438" y="3665538"/>
          <p14:tracePt t="87758" x="1714500" y="3673475"/>
          <p14:tracePt t="87874" x="1706563" y="3695700"/>
          <p14:tracePt t="87882" x="1698625" y="3695700"/>
          <p14:tracePt t="87898" x="1684338" y="3711575"/>
          <p14:tracePt t="87907" x="1676400" y="3717925"/>
          <p14:tracePt t="87924" x="1668463" y="3725863"/>
          <p14:tracePt t="87940" x="1654175" y="3733800"/>
          <p14:tracePt t="87957" x="1646238" y="3741738"/>
          <p14:tracePt t="87973" x="1638300" y="3741738"/>
          <p14:tracePt t="88402" x="1630363" y="3741738"/>
          <p14:tracePt t="88434" x="1638300" y="3741738"/>
          <p14:tracePt t="89082" x="1646238" y="3741738"/>
          <p14:tracePt t="89090" x="1660525" y="3741738"/>
          <p14:tracePt t="89105" x="1714500" y="3741738"/>
          <p14:tracePt t="89124" x="1744663" y="3733800"/>
          <p14:tracePt t="89140" x="1768475" y="3733800"/>
          <p14:tracePt t="89157" x="1806575" y="3703638"/>
          <p14:tracePt t="89172" x="1836738" y="3679825"/>
          <p14:tracePt t="89189" x="1882775" y="3649663"/>
          <p14:tracePt t="89206" x="1912938" y="3603625"/>
          <p14:tracePt t="89222" x="1927225" y="3573463"/>
          <p14:tracePt t="89239" x="1943100" y="3543300"/>
          <p14:tracePt t="89256" x="1951038" y="3521075"/>
          <p14:tracePt t="89272" x="1958975" y="3513138"/>
          <p14:tracePt t="89288" x="1973263" y="3451225"/>
          <p14:tracePt t="89308" x="1973263" y="3413125"/>
          <p14:tracePt t="89325" x="1973263" y="3375025"/>
          <p14:tracePt t="89340" x="1973263" y="3360738"/>
          <p14:tracePt t="89355" x="1973263" y="3352800"/>
          <p14:tracePt t="89371" x="1973263" y="3344863"/>
          <p14:tracePt t="89388" x="1973263" y="3330575"/>
          <p14:tracePt t="89410" x="1965325" y="3322638"/>
          <p14:tracePt t="89426" x="1958975" y="3322638"/>
          <p14:tracePt t="89438" x="1935163" y="3314700"/>
          <p14:tracePt t="89456" x="1927225" y="3314700"/>
          <p14:tracePt t="89471" x="1897063" y="3306763"/>
          <p14:tracePt t="89489" x="1882775" y="3306763"/>
          <p14:tracePt t="89505" x="1851025" y="3306763"/>
          <p14:tracePt t="89524" x="1828800" y="3306763"/>
          <p14:tracePt t="89539" x="1782763" y="3306763"/>
          <p14:tracePt t="89556" x="1744663" y="3330575"/>
          <p14:tracePt t="89571" x="1722438" y="3344863"/>
          <p14:tracePt t="89588" x="1698625" y="3368675"/>
          <p14:tracePt t="89604" x="1698625" y="3375025"/>
          <p14:tracePt t="89621" x="1698625" y="3382963"/>
          <p14:tracePt t="89638" x="1698625" y="3398838"/>
          <p14:tracePt t="89655" x="1698625" y="3406775"/>
          <p14:tracePt t="89671" x="1698625" y="3421063"/>
          <p14:tracePt t="89688" x="1698625" y="3429000"/>
          <p14:tracePt t="89705" x="1698625" y="3436938"/>
          <p14:tracePt t="89721" x="1698625" y="3444875"/>
          <p14:tracePt t="89738" x="1698625" y="3451225"/>
          <p14:tracePt t="89755" x="1714500" y="3467100"/>
          <p14:tracePt t="89772" x="1730375" y="3497263"/>
          <p14:tracePt t="89789" x="1730375" y="3505200"/>
          <p14:tracePt t="89805" x="1736725" y="3513138"/>
          <p14:tracePt t="89822" x="1736725" y="3521075"/>
          <p14:tracePt t="89874" x="1736725" y="3527425"/>
          <p14:tracePt t="90778" x="1744663" y="3527425"/>
          <p14:tracePt t="90810" x="1752600" y="3527425"/>
          <p14:tracePt t="90850" x="1760538" y="3527425"/>
          <p14:tracePt t="90866" x="1774825" y="3527425"/>
          <p14:tracePt t="90882" x="1790700" y="3527425"/>
          <p14:tracePt t="90898" x="1798638" y="3527425"/>
          <p14:tracePt t="90907" x="1806575" y="3527425"/>
          <p14:tracePt t="90920" x="1820863" y="3527425"/>
          <p14:tracePt t="90920" x="1828800" y="3527425"/>
          <p14:tracePt t="90939" x="1844675" y="3527425"/>
          <p14:tracePt t="90939" x="1866900" y="3527425"/>
          <p14:tracePt t="90955" x="1951038" y="3527425"/>
          <p14:tracePt t="90972" x="2019300" y="3527425"/>
          <p14:tracePt t="90989" x="2079625" y="3551238"/>
          <p14:tracePt t="91007" x="2111375" y="3559175"/>
          <p14:tracePt t="91021" x="2155825" y="3565525"/>
          <p14:tracePt t="91037" x="2201863" y="3565525"/>
          <p14:tracePt t="91054" x="2232025" y="3573463"/>
          <p14:tracePt t="91072" x="2308225" y="3597275"/>
          <p14:tracePt t="91088" x="2354263" y="3611563"/>
          <p14:tracePt t="91103" x="2392363" y="3611563"/>
          <p14:tracePt t="91120" x="2422525" y="3635375"/>
          <p14:tracePt t="91120" x="2438400" y="3635375"/>
          <p14:tracePt t="91139" x="2454275" y="3635375"/>
          <p14:tracePt t="91153" x="2522538" y="3657600"/>
          <p14:tracePt t="91171" x="2536825" y="3665538"/>
          <p14:tracePt t="92954" x="2530475" y="3673475"/>
          <p14:tracePt t="93258" x="2514600" y="3679825"/>
          <p14:tracePt t="93274" x="2514600" y="3687763"/>
          <p14:tracePt t="93282" x="2506663" y="3687763"/>
          <p14:tracePt t="93290" x="2506663" y="3695700"/>
          <p14:tracePt t="93301" x="2498725" y="3695700"/>
          <p14:tracePt t="93318" x="2484438" y="3711575"/>
          <p14:tracePt t="93339" x="2476500" y="3717925"/>
          <p14:tracePt t="93354" x="2468563" y="3717925"/>
          <p14:tracePt t="93368" x="2460625" y="3725863"/>
          <p14:tracePt t="93384" x="2460625" y="3733800"/>
          <p14:tracePt t="93401" x="2430463" y="3756025"/>
          <p14:tracePt t="93420" x="2416175" y="3763963"/>
          <p14:tracePt t="93442" x="2408238" y="3771900"/>
          <p14:tracePt t="93458" x="2400300" y="3779838"/>
          <p14:tracePt t="93468" x="2384425" y="3779838"/>
          <p14:tracePt t="93485" x="2370138" y="3787775"/>
          <p14:tracePt t="93502" x="2354263" y="3794125"/>
          <p14:tracePt t="93518" x="2346325" y="3802063"/>
          <p14:tracePt t="93534" x="2332038" y="3810000"/>
          <p14:tracePt t="93551" x="2308225" y="3810000"/>
          <p14:tracePt t="93568" x="2286000" y="3825875"/>
          <p14:tracePt t="93584" x="2263775" y="3825875"/>
          <p14:tracePt t="93584" x="2232025" y="3832225"/>
          <p14:tracePt t="93604" x="2225675" y="3840163"/>
          <p14:tracePt t="93618" x="2187575" y="3848100"/>
          <p14:tracePt t="93636" x="2163763" y="3856038"/>
          <p14:tracePt t="93652" x="2141538" y="3863975"/>
          <p14:tracePt t="93668" x="2111375" y="3878263"/>
          <p14:tracePt t="93685" x="2073275" y="3878263"/>
          <p14:tracePt t="93701" x="2035175" y="3894138"/>
          <p14:tracePt t="93718" x="2003425" y="3894138"/>
          <p14:tracePt t="93735" x="1973263" y="3902075"/>
          <p14:tracePt t="93751" x="1951038" y="3902075"/>
          <p14:tracePt t="93768" x="1943100" y="3908425"/>
          <p14:tracePt t="93784" x="1912938" y="3916363"/>
          <p14:tracePt t="93801" x="1882775" y="3924300"/>
          <p14:tracePt t="93819" x="1844675" y="3932238"/>
          <p14:tracePt t="93835" x="1828800" y="3940175"/>
          <p14:tracePt t="93852" x="1806575" y="3946525"/>
          <p14:tracePt t="93868" x="1782763" y="3954463"/>
          <p14:tracePt t="93885" x="1760538" y="3962400"/>
          <p14:tracePt t="93901" x="1736725" y="3962400"/>
          <p14:tracePt t="93918" x="1714500" y="3970338"/>
          <p14:tracePt t="93934" x="1698625" y="3978275"/>
          <p14:tracePt t="93950" x="1668463" y="3992563"/>
          <p14:tracePt t="93968" x="1660525" y="3992563"/>
          <p14:tracePt t="93984" x="1638300" y="3992563"/>
          <p14:tracePt t="94001" x="1616075" y="4008438"/>
          <p14:tracePt t="94020" x="1592263" y="4008438"/>
          <p14:tracePt t="94035" x="1570038" y="4022725"/>
          <p14:tracePt t="94052" x="1562100" y="4022725"/>
          <p14:tracePt t="94068" x="1539875" y="4038600"/>
          <p14:tracePt t="94085" x="1516063" y="4054475"/>
          <p14:tracePt t="94101" x="1485900" y="4068763"/>
          <p14:tracePt t="94118" x="1477963" y="4068763"/>
          <p14:tracePt t="94133" x="1455738" y="4084638"/>
          <p14:tracePt t="94151" x="1425575" y="4098925"/>
          <p14:tracePt t="94168" x="1409700" y="4106863"/>
          <p14:tracePt t="94184" x="1393825" y="4114800"/>
          <p14:tracePt t="94200" x="1387475" y="4122738"/>
          <p14:tracePt t="94217" x="1355725" y="4137025"/>
          <p14:tracePt t="94235" x="1333500" y="4137025"/>
          <p14:tracePt t="94252" x="1333500" y="4144963"/>
          <p14:tracePt t="94267" x="1325563" y="4144963"/>
          <p14:tracePt t="94283" x="1311275" y="4152900"/>
          <p14:tracePt t="94301" x="1303338" y="4160838"/>
          <p14:tracePt t="94317" x="1287463" y="4168775"/>
          <p14:tracePt t="94334" x="1273175" y="4175125"/>
          <p14:tracePt t="94353" x="1265238" y="4183063"/>
          <p14:tracePt t="94367" x="1257300" y="4191000"/>
          <p14:tracePt t="94383" x="1249363" y="4198938"/>
          <p14:tracePt t="94400" x="1235075" y="4213225"/>
          <p14:tracePt t="94417" x="1227138" y="4213225"/>
          <p14:tracePt t="94433" x="1211263" y="4221163"/>
          <p14:tracePt t="95348" x="1211263" y="4229100"/>
          <p14:tracePt t="95362" x="1203325" y="4229100"/>
          <p14:tracePt t="95394" x="1196975" y="4229100"/>
          <p14:tracePt t="95426" x="1189038" y="4229100"/>
          <p14:tracePt t="95434" x="1181100" y="4229100"/>
          <p14:tracePt t="95448" x="1165225" y="4229100"/>
          <p14:tracePt t="95468" x="1150938" y="4213225"/>
          <p14:tracePt t="95484" x="1127125" y="4183063"/>
          <p14:tracePt t="95500" x="1112838" y="4144963"/>
          <p14:tracePt t="95517" x="1104900" y="4122738"/>
          <p14:tracePt t="95534" x="1104900" y="4106863"/>
          <p14:tracePt t="95549" x="1096963" y="4098925"/>
          <p14:tracePt t="95566" x="1096963" y="4092575"/>
          <p14:tracePt t="95582" x="1096963" y="4076700"/>
          <p14:tracePt t="95599" x="1096963" y="4046538"/>
          <p14:tracePt t="95617" x="1096963" y="4016375"/>
          <p14:tracePt t="95632" x="1096963" y="3970338"/>
          <p14:tracePt t="95649" x="1104900" y="3932238"/>
          <p14:tracePt t="95667" x="1112838" y="3916363"/>
          <p14:tracePt t="95684" x="1120775" y="3902075"/>
          <p14:tracePt t="95698" x="1127125" y="3878263"/>
          <p14:tracePt t="95717" x="1135063" y="3856038"/>
          <p14:tracePt t="95732" x="1158875" y="3802063"/>
          <p14:tracePt t="95749" x="1158875" y="3779838"/>
          <p14:tracePt t="95766" x="1165225" y="3749675"/>
          <p14:tracePt t="95782" x="1165225" y="3725863"/>
          <p14:tracePt t="95799" x="1173163" y="3703638"/>
          <p14:tracePt t="95816" x="1181100" y="3687763"/>
          <p14:tracePt t="95833" x="1181100" y="3673475"/>
          <p14:tracePt t="95833" x="1189038" y="3665538"/>
          <p14:tracePt t="95851" x="1189038" y="3657600"/>
          <p14:tracePt t="95864" x="1189038" y="3649663"/>
          <p14:tracePt t="95881" x="1189038" y="3641725"/>
          <p14:tracePt t="95906" x="1189038" y="3635375"/>
          <p14:tracePt t="95931" x="1189038" y="3627438"/>
          <p14:tracePt t="95938" x="1189038" y="3619500"/>
          <p14:tracePt t="95948" x="1189038" y="3611563"/>
          <p14:tracePt t="95965" x="1189038" y="3603625"/>
          <p14:tracePt t="96170" x="1189038" y="3619500"/>
          <p14:tracePt t="96722" x="1189038" y="3635375"/>
          <p14:tracePt t="96731" x="1189038" y="3665538"/>
          <p14:tracePt t="96738" x="1189038" y="3679825"/>
          <p14:tracePt t="96748" x="1196975" y="3711575"/>
          <p14:tracePt t="96765" x="1203325" y="3763963"/>
          <p14:tracePt t="96781" x="1203325" y="3802063"/>
          <p14:tracePt t="96798" x="1211263" y="3840163"/>
          <p14:tracePt t="96815" x="1211263" y="3924300"/>
          <p14:tracePt t="96831" x="1211263" y="3992563"/>
          <p14:tracePt t="96848" x="1211263" y="4054475"/>
          <p14:tracePt t="96865" x="1211263" y="4098925"/>
          <p14:tracePt t="96865" x="1211263" y="4122738"/>
          <p14:tracePt t="96883" x="1211263" y="4160838"/>
          <p14:tracePt t="96900" x="1211263" y="4191000"/>
          <p14:tracePt t="96915" x="1211263" y="4213225"/>
          <p14:tracePt t="96932" x="1211263" y="4229100"/>
          <p14:tracePt t="96948" x="1211263" y="4259263"/>
          <p14:tracePt t="96965" x="1211263" y="4297363"/>
          <p14:tracePt t="96981" x="1211263" y="4343400"/>
          <p14:tracePt t="96998" x="1203325" y="4381500"/>
          <p14:tracePt t="97016" x="1196975" y="4397375"/>
          <p14:tracePt t="97031" x="1189038" y="4411663"/>
          <p14:tracePt t="97048" x="1173163" y="4441825"/>
          <p14:tracePt t="97065" x="1158875" y="4479925"/>
          <p14:tracePt t="97081" x="1143000" y="4533900"/>
          <p14:tracePt t="97100" x="1143000" y="4556125"/>
          <p14:tracePt t="97116" x="1143000" y="4579938"/>
          <p14:tracePt t="97132" x="1143000" y="4602163"/>
          <p14:tracePt t="97148" x="1143000" y="4610100"/>
          <p14:tracePt t="97164" x="1143000" y="4618038"/>
          <p14:tracePt t="97181" x="1143000" y="4632325"/>
          <p14:tracePt t="97197" x="1143000" y="4640263"/>
          <p14:tracePt t="97214" x="1143000" y="4656138"/>
          <p14:tracePt t="97231" x="1143000" y="4664075"/>
          <p14:tracePt t="97247" x="1143000" y="4670425"/>
          <p14:tracePt t="97264" x="1143000" y="4686300"/>
          <p14:tracePt t="97280" x="1143000" y="4708525"/>
          <p14:tracePt t="97297" x="1143000" y="4716463"/>
          <p14:tracePt t="97314" x="1143000" y="4732338"/>
          <p14:tracePt t="97333" x="1143000" y="4740275"/>
          <p14:tracePt t="97410" x="1143000" y="4746625"/>
          <p14:tracePt t="97962" x="1143000" y="4754563"/>
          <p14:tracePt t="97970" x="1143000" y="4762500"/>
          <p14:tracePt t="97980" x="1143000" y="4792663"/>
          <p14:tracePt t="97997" x="1143000" y="4822825"/>
          <p14:tracePt t="98015" x="1127125" y="4854575"/>
          <p14:tracePt t="98030" x="1120775" y="4876800"/>
          <p14:tracePt t="98046" x="1112838" y="4892675"/>
          <p14:tracePt t="98063" x="1104900" y="4899025"/>
          <p14:tracePt t="98080" x="1096963" y="4906963"/>
          <p14:tracePt t="98097" x="1089025" y="4914900"/>
          <p14:tracePt t="98146" x="1089025" y="4922838"/>
          <p14:tracePt t="98163" x="1082675" y="4930775"/>
          <p14:tracePt t="98170" x="1082675" y="4945063"/>
          <p14:tracePt t="98180" x="1066800" y="4953000"/>
          <p14:tracePt t="98196" x="1066800" y="4968875"/>
          <p14:tracePt t="99106" x="1066800" y="4960938"/>
          <p14:tracePt t="99434" x="1066800" y="4922838"/>
          <p14:tracePt t="99442" x="1066800" y="4868863"/>
          <p14:tracePt t="99450" x="1044575" y="4800600"/>
          <p14:tracePt t="99461" x="968375" y="4625975"/>
          <p14:tracePt t="99478" x="944563" y="4503738"/>
          <p14:tracePt t="99495" x="930275" y="4389438"/>
          <p14:tracePt t="99495" x="930275" y="4373563"/>
          <p14:tracePt t="99515" x="930275" y="4335463"/>
          <p14:tracePt t="99529" x="930275" y="4259263"/>
          <p14:tracePt t="99546" x="930275" y="4137025"/>
          <p14:tracePt t="99563" x="930275" y="4084638"/>
          <p14:tracePt t="99580" x="930275" y="4046538"/>
          <p14:tracePt t="99596" x="930275" y="4008438"/>
          <p14:tracePt t="99613" x="930275" y="3954463"/>
          <p14:tracePt t="99629" x="930275" y="3902075"/>
          <p14:tracePt t="99645" x="944563" y="3848100"/>
          <p14:tracePt t="99662" x="952500" y="3787775"/>
          <p14:tracePt t="99678" x="960438" y="3741738"/>
          <p14:tracePt t="99695" x="960438" y="3725863"/>
          <p14:tracePt t="99711" x="960438" y="3717925"/>
          <p14:tracePt t="99802" x="960438" y="3711575"/>
          <p14:tracePt t="99811" x="960438" y="3717925"/>
          <p14:tracePt t="100154" x="960438" y="3733800"/>
          <p14:tracePt t="100162" x="960438" y="3749675"/>
          <p14:tracePt t="100177" x="974725" y="3817938"/>
          <p14:tracePt t="100195" x="974725" y="3848100"/>
          <p14:tracePt t="100212" x="974725" y="3863975"/>
          <p14:tracePt t="100228" x="974725" y="3902075"/>
          <p14:tracePt t="100244" x="982663" y="3954463"/>
          <p14:tracePt t="100260" x="982663" y="4000500"/>
          <p14:tracePt t="100276" x="990600" y="4046538"/>
          <p14:tracePt t="100293" x="990600" y="4092575"/>
          <p14:tracePt t="100311" x="998538" y="4152900"/>
          <p14:tracePt t="100328" x="998538" y="4206875"/>
          <p14:tracePt t="100328" x="998538" y="4237038"/>
          <p14:tracePt t="100348" x="998538" y="4283075"/>
          <p14:tracePt t="100360" x="998538" y="4373563"/>
          <p14:tracePt t="100376" x="998538" y="4465638"/>
          <p14:tracePt t="100395" x="998538" y="4503738"/>
          <p14:tracePt t="100412" x="998538" y="4533900"/>
          <p14:tracePt t="100427" x="998538" y="4549775"/>
          <p14:tracePt t="100444" x="998538" y="4564063"/>
          <p14:tracePt t="100460" x="998538" y="4587875"/>
          <p14:tracePt t="100476" x="998538" y="4602163"/>
          <p14:tracePt t="100493" x="998538" y="4640263"/>
          <p14:tracePt t="100511" x="998538" y="4686300"/>
          <p14:tracePt t="100528" x="998538" y="4716463"/>
          <p14:tracePt t="100544" x="998538" y="4746625"/>
          <p14:tracePt t="100561" x="998538" y="4762500"/>
          <p14:tracePt t="100561" x="998538" y="4770438"/>
          <p14:tracePt t="100579" x="998538" y="4778375"/>
          <p14:tracePt t="100596" x="998538" y="4792663"/>
          <p14:tracePt t="100627" x="1006475" y="4800600"/>
          <p14:tracePt t="100634" x="1006475" y="4808538"/>
          <p14:tracePt t="100645" x="1012825" y="4808538"/>
          <p14:tracePt t="100660" x="1012825" y="4816475"/>
          <p14:tracePt t="100677" x="1020763" y="4816475"/>
          <p14:tracePt t="100693" x="1028700" y="4816475"/>
          <p14:tracePt t="100722" x="1044575" y="4822825"/>
          <p14:tracePt t="100730" x="1050925" y="4822825"/>
          <p14:tracePt t="100754" x="1058863" y="4822825"/>
          <p14:tracePt t="100779" x="1066800" y="4822825"/>
          <p14:tracePt t="100786" x="1074738" y="4822825"/>
          <p14:tracePt t="100795" x="1082675" y="4822825"/>
          <p14:tracePt t="100811" x="1089025" y="4822825"/>
          <p14:tracePt t="100828" x="1096963" y="4822825"/>
          <p14:tracePt t="100843" x="1104900" y="4822825"/>
          <p14:tracePt t="100866" x="1112838" y="4822825"/>
          <p14:tracePt t="100882" x="1120775" y="4822825"/>
          <p14:tracePt t="101018" x="1135063" y="4816475"/>
          <p14:tracePt t="101418" x="1135063" y="4808538"/>
          <p14:tracePt t="101427" x="1143000" y="4800600"/>
          <p14:tracePt t="101443" x="1150938" y="4792663"/>
          <p14:tracePt t="101474" x="1150938" y="4778375"/>
          <p14:tracePt t="101491" x="1150938" y="4770438"/>
          <p14:tracePt t="101498" x="1158875" y="4762500"/>
          <p14:tracePt t="101509" x="1158875" y="4754563"/>
          <p14:tracePt t="101526" x="1158875" y="4732338"/>
          <p14:tracePt t="101543" x="1158875" y="4716463"/>
          <p14:tracePt t="101560" x="1158875" y="4708525"/>
          <p14:tracePt t="101576" x="1158875" y="4702175"/>
          <p14:tracePt t="101634" x="1150938" y="4702175"/>
          <p14:tracePt t="101644" x="1135063" y="4702175"/>
          <p14:tracePt t="101659" x="1127125" y="4702175"/>
          <p14:tracePt t="101666" x="1120775" y="4702175"/>
          <p14:tracePt t="101677" x="1112838" y="4702175"/>
          <p14:tracePt t="101691" x="1104900" y="4702175"/>
          <p14:tracePt t="101708" x="1096963" y="4686300"/>
          <p14:tracePt t="101726" x="1082675" y="4686300"/>
          <p14:tracePt t="101742" x="1066800" y="4686300"/>
          <p14:tracePt t="101759" x="1050925" y="4686300"/>
          <p14:tracePt t="101776" x="1028700" y="4686300"/>
          <p14:tracePt t="101793" x="1012825" y="4686300"/>
          <p14:tracePt t="101793" x="1006475" y="4686300"/>
          <p14:tracePt t="101811" x="998538" y="4686300"/>
          <p14:tracePt t="101826" x="990600" y="4686300"/>
          <p14:tracePt t="101843" x="982663" y="4686300"/>
          <p14:tracePt t="101860" x="968375" y="4686300"/>
          <p14:tracePt t="101876" x="960438" y="4702175"/>
          <p14:tracePt t="101893" x="944563" y="4708525"/>
          <p14:tracePt t="101909" x="930275" y="4724400"/>
          <p14:tracePt t="101926" x="914400" y="4740275"/>
          <p14:tracePt t="101943" x="906463" y="4746625"/>
          <p14:tracePt t="101959" x="892175" y="4770438"/>
          <p14:tracePt t="101976" x="892175" y="4784725"/>
          <p14:tracePt t="101992" x="892175" y="4808538"/>
          <p14:tracePt t="101992" x="892175" y="4830763"/>
          <p14:tracePt t="102011" x="892175" y="4846638"/>
          <p14:tracePt t="102028" x="892175" y="4868863"/>
          <p14:tracePt t="102044" x="892175" y="4876800"/>
          <p14:tracePt t="102059" x="892175" y="4884738"/>
          <p14:tracePt t="102075" x="892175" y="4892675"/>
          <p14:tracePt t="102092" x="892175" y="4906963"/>
          <p14:tracePt t="102109" x="892175" y="4914900"/>
          <p14:tracePt t="102126" x="898525" y="4922838"/>
          <p14:tracePt t="102142" x="906463" y="4937125"/>
          <p14:tracePt t="102159" x="914400" y="4937125"/>
          <p14:tracePt t="102175" x="960438" y="4945063"/>
          <p14:tracePt t="102192" x="1012825" y="4945063"/>
          <p14:tracePt t="102209" x="1066800" y="4953000"/>
          <p14:tracePt t="102209" x="1082675" y="4953000"/>
          <p14:tracePt t="102227" x="1089025" y="4953000"/>
          <p14:tracePt t="102242" x="1089025" y="4945063"/>
          <p14:tracePt t="102266" x="1089025" y="4937125"/>
          <p14:tracePt t="102322" x="1096963" y="4937125"/>
          <p14:tracePt t="102746" x="1120775" y="4937125"/>
          <p14:tracePt t="102754" x="1158875" y="4930775"/>
          <p14:tracePt t="102762" x="1203325" y="4922838"/>
          <p14:tracePt t="102775" x="1355725" y="4876800"/>
          <p14:tracePt t="102792" x="1485900" y="4854575"/>
          <p14:tracePt t="102808" x="1600200" y="4808538"/>
          <p14:tracePt t="102825" x="1692275" y="4762500"/>
          <p14:tracePt t="102825" x="1714500" y="4754563"/>
          <p14:tracePt t="102844" x="1752600" y="4724400"/>
          <p14:tracePt t="102859" x="1774825" y="4708525"/>
          <p14:tracePt t="102876" x="1798638" y="4686300"/>
          <p14:tracePt t="102893" x="1851025" y="4648200"/>
          <p14:tracePt t="102909" x="1897063" y="4625975"/>
          <p14:tracePt t="102925" x="1927225" y="4610100"/>
          <p14:tracePt t="102942" x="1958975" y="4587875"/>
          <p14:tracePt t="102958" x="1981200" y="4556125"/>
          <p14:tracePt t="102975" x="2003425" y="4503738"/>
          <p14:tracePt t="102992" x="2035175" y="4441825"/>
          <p14:tracePt t="103008" x="2065338" y="4397375"/>
          <p14:tracePt t="103008" x="2079625" y="4381500"/>
          <p14:tracePt t="103028" x="2087563" y="4359275"/>
          <p14:tracePt t="103041" x="2103438" y="4335463"/>
          <p14:tracePt t="103059" x="2103438" y="4327525"/>
          <p14:tracePt t="103074" x="2103438" y="4321175"/>
          <p14:tracePt t="103154" x="2103438" y="4297363"/>
          <p14:tracePt t="103162" x="2111375" y="4283075"/>
          <p14:tracePt t="103174" x="2125663" y="4251325"/>
          <p14:tracePt t="103192" x="2125663" y="4244975"/>
          <p14:tracePt t="103207" x="2125663" y="4237038"/>
          <p14:tracePt t="103224" x="2125663" y="4229100"/>
          <p14:tracePt t="103241" x="2125663" y="4221163"/>
          <p14:tracePt t="103442" x="2117725" y="4221163"/>
          <p14:tracePt t="103506" x="2103438" y="4213225"/>
          <p14:tracePt t="103523" x="2095500" y="4206875"/>
          <p14:tracePt t="103530" x="2095500" y="4198938"/>
          <p14:tracePt t="103541" x="2079625" y="4175125"/>
          <p14:tracePt t="103558" x="2065338" y="4152900"/>
          <p14:tracePt t="103574" x="2041525" y="4130675"/>
          <p14:tracePt t="103591" x="2019300" y="4106863"/>
          <p14:tracePt t="103608" x="2003425" y="4098925"/>
          <p14:tracePt t="103624" x="1989138" y="4068763"/>
          <p14:tracePt t="103641" x="1973263" y="4030663"/>
          <p14:tracePt t="103659" x="1943100" y="4000500"/>
          <p14:tracePt t="103675" x="1920875" y="3978275"/>
          <p14:tracePt t="103691" x="1905000" y="3954463"/>
          <p14:tracePt t="103709" x="1874838" y="3924300"/>
          <p14:tracePt t="103725" x="1844675" y="3894138"/>
          <p14:tracePt t="103741" x="1812925" y="3878263"/>
          <p14:tracePt t="103758" x="1790700" y="3856038"/>
          <p14:tracePt t="103774" x="1782763" y="3856038"/>
          <p14:tracePt t="103794" x="1768475" y="3856038"/>
          <p14:tracePt t="103807" x="1752600" y="3848100"/>
          <p14:tracePt t="103824" x="1730375" y="3840163"/>
          <p14:tracePt t="103840" x="1722438" y="3840163"/>
          <p14:tracePt t="103857" x="1698625" y="3825875"/>
          <p14:tracePt t="103857" x="1692275" y="3825875"/>
          <p14:tracePt t="103875" x="1660525" y="3810000"/>
          <p14:tracePt t="103892" x="1638300" y="3802063"/>
          <p14:tracePt t="103908" x="1638300" y="3794125"/>
          <p14:tracePt t="103923" x="1622425" y="3787775"/>
          <p14:tracePt t="103994" x="1616075" y="3787775"/>
          <p14:tracePt t="104194" x="1608138" y="3779838"/>
          <p14:tracePt t="104210" x="1608138" y="3771900"/>
          <p14:tracePt t="104226" x="1600200" y="3771900"/>
          <p14:tracePt t="104234" x="1584325" y="3771900"/>
          <p14:tracePt t="104243" x="1562100" y="3771900"/>
          <p14:tracePt t="104257" x="1485900" y="3771900"/>
          <p14:tracePt t="104257" x="1447800" y="3763963"/>
          <p14:tracePt t="104276" x="1393825" y="3763963"/>
          <p14:tracePt t="104292" x="1363663" y="3763963"/>
          <p14:tracePt t="104308" x="1341438" y="3763963"/>
          <p14:tracePt t="104326" x="1317625" y="3763963"/>
          <p14:tracePt t="104342" x="1303338" y="3763963"/>
          <p14:tracePt t="104356" x="1317625" y="3763963"/>
          <p14:tracePt t="104554" x="1325563" y="3763963"/>
          <p14:tracePt t="104626" x="1333500" y="3763963"/>
          <p14:tracePt t="104635" x="1341438" y="3763963"/>
          <p14:tracePt t="104642" x="1355725" y="3763963"/>
          <p14:tracePt t="104656" x="1393825" y="3763963"/>
          <p14:tracePt t="104656" x="1401763" y="3756025"/>
          <p14:tracePt t="104675" x="1409700" y="3756025"/>
          <p14:tracePt t="104675" x="1425575" y="3756025"/>
          <p14:tracePt t="104691" x="1431925" y="3756025"/>
          <p14:tracePt t="104723" x="1439863" y="3756025"/>
          <p14:tracePt t="104730" x="1455738" y="3756025"/>
          <p14:tracePt t="104746" x="1470025" y="3749675"/>
          <p14:tracePt t="104756" x="1516063" y="3749675"/>
          <p14:tracePt t="104773" x="1562100" y="3749675"/>
          <p14:tracePt t="104790" x="1608138" y="3749675"/>
          <p14:tracePt t="104807" x="1660525" y="3749675"/>
          <p14:tracePt t="104823" x="1714500" y="3749675"/>
          <p14:tracePt t="104840" x="1760538" y="3749675"/>
          <p14:tracePt t="104857" x="1782763" y="3749675"/>
          <p14:tracePt t="104873" x="1790700" y="3749675"/>
          <p14:tracePt t="104890" x="1806575" y="3749675"/>
          <p14:tracePt t="104906" x="1820863" y="3749675"/>
          <p14:tracePt t="104924" x="1836738" y="3749675"/>
          <p14:tracePt t="104941" x="1858963" y="3749675"/>
          <p14:tracePt t="104957" x="1905000" y="3749675"/>
          <p14:tracePt t="104973" x="1965325" y="3749675"/>
          <p14:tracePt t="104989" x="2027238" y="3749675"/>
          <p14:tracePt t="105006" x="2065338" y="3749675"/>
          <p14:tracePt t="105006" x="2073275" y="3749675"/>
          <p14:tracePt t="105027" x="2087563" y="3749675"/>
          <p14:tracePt t="105039" x="2087563" y="3756025"/>
          <p14:tracePt t="105682" x="2087563" y="3763963"/>
          <p14:tracePt t="105690" x="2087563" y="3779838"/>
          <p14:tracePt t="105705" x="2111375" y="3817938"/>
          <p14:tracePt t="105723" x="2125663" y="3863975"/>
          <p14:tracePt t="105740" x="2149475" y="3908425"/>
          <p14:tracePt t="105756" x="2163763" y="3954463"/>
          <p14:tracePt t="105773" x="2171700" y="3978275"/>
          <p14:tracePt t="105789" x="2179638" y="4016375"/>
          <p14:tracePt t="105806" x="2187575" y="4046538"/>
          <p14:tracePt t="105822" x="2201863" y="4076700"/>
          <p14:tracePt t="105839" x="2209800" y="4122738"/>
          <p14:tracePt t="105855" x="2232025" y="4168775"/>
          <p14:tracePt t="105872" x="2239963" y="4198938"/>
          <p14:tracePt t="105889" x="2247900" y="4237038"/>
          <p14:tracePt t="105889" x="2255838" y="4251325"/>
          <p14:tracePt t="105907" x="2286000" y="4313238"/>
          <p14:tracePt t="105923" x="2316163" y="4365625"/>
          <p14:tracePt t="105940" x="2332038" y="4389438"/>
          <p14:tracePt t="105956" x="2339975" y="4419600"/>
          <p14:tracePt t="105973" x="2346325" y="4449763"/>
          <p14:tracePt t="105989" x="2362200" y="4479925"/>
          <p14:tracePt t="106005" x="2362200" y="4518025"/>
          <p14:tracePt t="106022" x="2384425" y="4564063"/>
          <p14:tracePt t="106039" x="2400300" y="4610100"/>
          <p14:tracePt t="106054" x="2438400" y="4686300"/>
          <p14:tracePt t="106071" x="2454275" y="4724400"/>
          <p14:tracePt t="106088" x="2468563" y="4762500"/>
          <p14:tracePt t="106105" x="2476500" y="4778375"/>
          <p14:tracePt t="106121" x="2476500" y="4808538"/>
          <p14:tracePt t="106139" x="2476500" y="4822825"/>
          <p14:tracePt t="106172" x="2476500" y="4830763"/>
          <p14:tracePt t="106194" x="2476500" y="4838700"/>
          <p14:tracePt t="106202" x="2476500" y="4854575"/>
          <p14:tracePt t="106210" x="2476500" y="4884738"/>
          <p14:tracePt t="106221" x="2476500" y="4937125"/>
          <p14:tracePt t="106238" x="2492375" y="4968875"/>
          <p14:tracePt t="106255" x="2492375" y="4991100"/>
          <p14:tracePt t="106271" x="2492375" y="5006975"/>
          <p14:tracePt t="106288" x="2498725" y="5006975"/>
          <p14:tracePt t="106450" x="2506663" y="5006975"/>
          <p14:tracePt t="106458" x="2506663" y="4999038"/>
          <p14:tracePt t="106498" x="2506663" y="4991100"/>
          <p14:tracePt t="106506" x="2506663" y="4983163"/>
          <p14:tracePt t="106521" x="2514600" y="4960938"/>
          <p14:tracePt t="106540" x="2522538" y="4953000"/>
          <p14:tracePt t="106555" x="2522538" y="4930775"/>
          <p14:tracePt t="106571" x="2522538" y="4899025"/>
          <p14:tracePt t="106589" x="2530475" y="4868863"/>
          <p14:tracePt t="106605" x="2530475" y="4846638"/>
          <p14:tracePt t="106621" x="2530475" y="4822825"/>
          <p14:tracePt t="106638" x="2530475" y="4800600"/>
          <p14:tracePt t="106655" x="2530475" y="4784725"/>
          <p14:tracePt t="106671" x="2522538" y="4778375"/>
          <p14:tracePt t="106687" x="2522538" y="4762500"/>
          <p14:tracePt t="106705" x="2514600" y="4754563"/>
          <p14:tracePt t="106720" x="2506663" y="4732338"/>
          <p14:tracePt t="106737" x="2498725" y="4724400"/>
          <p14:tracePt t="106778" x="2484438" y="4724400"/>
          <p14:tracePt t="106810" x="2468563" y="4724400"/>
          <p14:tracePt t="106818" x="2460625" y="4724400"/>
          <p14:tracePt t="106835" x="2468563" y="4724400"/>
          <p14:tracePt t="107498" x="2484438" y="4724400"/>
          <p14:tracePt t="107506" x="2506663" y="4724400"/>
          <p14:tracePt t="107519" x="2552700" y="4732338"/>
          <p14:tracePt t="107519" x="2560638" y="4732338"/>
          <p14:tracePt t="107541" x="2590800" y="4732338"/>
          <p14:tracePt t="107552" x="2620963" y="4740275"/>
          <p14:tracePt t="107569" x="2674938" y="4740275"/>
          <p14:tracePt t="107588" x="2751138" y="4740275"/>
          <p14:tracePt t="107604" x="2841625" y="4740275"/>
          <p14:tracePt t="107620" x="2941638" y="4740275"/>
          <p14:tracePt t="107637" x="2994025" y="4740275"/>
          <p14:tracePt t="107654" x="3055938" y="4740275"/>
          <p14:tracePt t="107670" x="3108325" y="4740275"/>
          <p14:tracePt t="107687" x="3200400" y="4740275"/>
          <p14:tracePt t="107703" x="3292475" y="4740275"/>
          <p14:tracePt t="107720" x="3368675" y="4740275"/>
          <p14:tracePt t="107737" x="3413125" y="4740275"/>
          <p14:tracePt t="107737" x="3451225" y="4740275"/>
          <p14:tracePt t="107756" x="3527425" y="4740275"/>
          <p14:tracePt t="107772" x="3581400" y="4740275"/>
          <p14:tracePt t="107788" x="3657600" y="4762500"/>
          <p14:tracePt t="107804" x="3703638" y="4762500"/>
          <p14:tracePt t="107821" x="3717925" y="4762500"/>
          <p14:tracePt t="107837" x="3725863" y="4762500"/>
          <p14:tracePt t="107853" x="3741738" y="4746625"/>
          <p14:tracePt t="107870" x="3749675" y="4740275"/>
          <p14:tracePt t="107887" x="3763963" y="4724400"/>
          <p14:tracePt t="107903" x="3779838" y="4716463"/>
          <p14:tracePt t="107920" x="3802063" y="4702175"/>
          <p14:tracePt t="107938" x="3832225" y="4694238"/>
          <p14:tracePt t="107938" x="3832225" y="4686300"/>
          <p14:tracePt t="107956" x="3840163" y="4686300"/>
          <p14:tracePt t="107956" x="3840163" y="4670425"/>
          <p14:tracePt t="107971" x="3840163" y="4664075"/>
          <p14:tracePt t="107987" x="3840163" y="4640263"/>
          <p14:tracePt t="108004" x="3840163" y="4632325"/>
          <p14:tracePt t="108130" x="3848100" y="4632325"/>
          <p14:tracePt t="108514" x="3863975" y="4632325"/>
          <p14:tracePt t="108531" x="3878263" y="4632325"/>
          <p14:tracePt t="108538" x="3894138" y="4632325"/>
          <p14:tracePt t="108555" x="3908425" y="4632325"/>
          <p14:tracePt t="108569" x="3924300" y="4632325"/>
          <p14:tracePt t="108610" x="3940175" y="4632325"/>
          <p14:tracePt t="108619" x="3954463" y="4632325"/>
          <p14:tracePt t="108636" x="3984625" y="4632325"/>
          <p14:tracePt t="108642" x="4008438" y="4618038"/>
          <p14:tracePt t="108653" x="4038600" y="4618038"/>
          <p14:tracePt t="108669" x="4054475" y="4618038"/>
          <p14:tracePt t="108686" x="4060825" y="4618038"/>
          <p14:tracePt t="108703" x="4084638" y="4610100"/>
          <p14:tracePt t="108719" x="4098925" y="4610100"/>
          <p14:tracePt t="108736" x="4152900" y="4610100"/>
          <p14:tracePt t="108752" x="4251325" y="4594225"/>
          <p14:tracePt t="108769" x="4359275" y="4594225"/>
          <p14:tracePt t="108769" x="4397375" y="4594225"/>
          <p14:tracePt t="108788" x="4411663" y="4594225"/>
          <p14:tracePt t="108803" x="4419600" y="4602163"/>
          <p14:tracePt t="108819" x="4419600" y="4594225"/>
          <p14:tracePt t="109187" x="4419600" y="4587875"/>
          <p14:tracePt t="109378" x="4419600" y="4579938"/>
          <p14:tracePt t="109842" x="4427538" y="4579938"/>
          <p14:tracePt t="109874" x="4449763" y="4579938"/>
          <p14:tracePt t="109890" x="4473575" y="4579938"/>
          <p14:tracePt t="109906" x="4495800" y="4579938"/>
          <p14:tracePt t="109915" x="4518025" y="4579938"/>
          <p14:tracePt t="109922" x="4533900" y="4579938"/>
          <p14:tracePt t="109934" x="4572000" y="4564063"/>
          <p14:tracePt t="109951" x="4625975" y="4549775"/>
          <p14:tracePt t="109968" x="4648200" y="4525963"/>
          <p14:tracePt t="109985" x="4670425" y="4495800"/>
          <p14:tracePt t="110001" x="4708525" y="4441825"/>
          <p14:tracePt t="110020" x="4724400" y="4403725"/>
          <p14:tracePt t="110035" x="4740275" y="4365625"/>
          <p14:tracePt t="110052" x="4746625" y="4327525"/>
          <p14:tracePt t="110069" x="4746625" y="4275138"/>
          <p14:tracePt t="110085" x="4754563" y="4237038"/>
          <p14:tracePt t="110101" x="4754563" y="4213225"/>
          <p14:tracePt t="110118" x="4762500" y="4206875"/>
          <p14:tracePt t="110134" x="4762500" y="4191000"/>
          <p14:tracePt t="110151" x="4762500" y="4168775"/>
          <p14:tracePt t="110168" x="4762500" y="4152900"/>
          <p14:tracePt t="110184" x="4762500" y="4144963"/>
          <p14:tracePt t="110200" x="4762500" y="4130675"/>
          <p14:tracePt t="110200" x="4762500" y="4122738"/>
          <p14:tracePt t="110220" x="4762500" y="4114800"/>
          <p14:tracePt t="110235" x="4762500" y="4098925"/>
          <p14:tracePt t="110251" x="4746625" y="4060825"/>
          <p14:tracePt t="110268" x="4708525" y="4030663"/>
          <p14:tracePt t="110285" x="4686300" y="4016375"/>
          <p14:tracePt t="110301" x="4678363" y="4000500"/>
          <p14:tracePt t="110317" x="4670425" y="4000500"/>
          <p14:tracePt t="110339" x="4670425" y="3992563"/>
          <p14:tracePt t="110356" x="4664075" y="3992563"/>
          <p14:tracePt t="110367" x="4656138" y="3992563"/>
          <p14:tracePt t="110383" x="4640263" y="3992563"/>
          <p14:tracePt t="110400" x="4625975" y="3992563"/>
          <p14:tracePt t="110400" x="4610100" y="3992563"/>
          <p14:tracePt t="110419" x="4564063" y="3992563"/>
          <p14:tracePt t="110435" x="4525963" y="3992563"/>
          <p14:tracePt t="110452" x="4495800" y="3992563"/>
          <p14:tracePt t="110470" x="4479925" y="3992563"/>
          <p14:tracePt t="110485" x="4435475" y="4008438"/>
          <p14:tracePt t="110501" x="4419600" y="4008438"/>
          <p14:tracePt t="110517" x="4389438" y="4016375"/>
          <p14:tracePt t="110534" x="4359275" y="4030663"/>
          <p14:tracePt t="110549" x="4321175" y="4054475"/>
          <p14:tracePt t="110566" x="4297363" y="4068763"/>
          <p14:tracePt t="110584" x="4283075" y="4092575"/>
          <p14:tracePt t="110600" x="4244975" y="4098925"/>
          <p14:tracePt t="110600" x="4221163" y="4106863"/>
          <p14:tracePt t="110620" x="4206875" y="4114800"/>
          <p14:tracePt t="110633" x="4168775" y="4152900"/>
          <p14:tracePt t="110651" x="4152900" y="4168775"/>
          <p14:tracePt t="110668" x="4144963" y="4198938"/>
          <p14:tracePt t="110685" x="4122738" y="4229100"/>
          <p14:tracePt t="110701" x="4106863" y="4267200"/>
          <p14:tracePt t="110717" x="4098925" y="4297363"/>
          <p14:tracePt t="110734" x="4098925" y="4343400"/>
          <p14:tracePt t="110750" x="4092575" y="4373563"/>
          <p14:tracePt t="110768" x="4092575" y="4397375"/>
          <p14:tracePt t="110783" x="4092575" y="4427538"/>
          <p14:tracePt t="110800" x="4092575" y="4465638"/>
          <p14:tracePt t="110800" x="4092575" y="4473575"/>
          <p14:tracePt t="110819" x="4092575" y="4495800"/>
          <p14:tracePt t="110833" x="4092575" y="4541838"/>
          <p14:tracePt t="110852" x="4092575" y="4579938"/>
          <p14:tracePt t="110868" x="4092575" y="4625975"/>
          <p14:tracePt t="110884" x="4092575" y="4664075"/>
          <p14:tracePt t="110900" x="4092575" y="4686300"/>
          <p14:tracePt t="110918" x="4098925" y="4724400"/>
          <p14:tracePt t="110933" x="4098925" y="4740275"/>
          <p14:tracePt t="110949" x="4098925" y="4762500"/>
          <p14:tracePt t="110967" x="4106863" y="4778375"/>
          <p14:tracePt t="110983" x="4114800" y="4816475"/>
          <p14:tracePt t="110999" x="4114800" y="4830763"/>
          <p14:tracePt t="111019" x="4114800" y="4838700"/>
          <p14:tracePt t="111034" x="4122738" y="4846638"/>
          <p14:tracePt t="111049" x="4130675" y="4846638"/>
          <p14:tracePt t="111074" x="4137025" y="4854575"/>
          <p14:tracePt t="111084" x="4168775" y="4860925"/>
          <p14:tracePt t="111101" x="4198938" y="4860925"/>
          <p14:tracePt t="111116" x="4237038" y="4854575"/>
          <p14:tracePt t="111133" x="4275138" y="4830763"/>
          <p14:tracePt t="111150" x="4313238" y="4816475"/>
          <p14:tracePt t="111167" x="4343400" y="4800600"/>
          <p14:tracePt t="111183" x="4373563" y="4784725"/>
          <p14:tracePt t="111200" x="4419600" y="4778375"/>
          <p14:tracePt t="111217" x="4473575" y="4746625"/>
          <p14:tracePt t="111217" x="4487863" y="4724400"/>
          <p14:tracePt t="111235" x="4495800" y="4724400"/>
          <p14:tracePt t="111250" x="4518025" y="4724400"/>
          <p14:tracePt t="111268" x="4541838" y="4694238"/>
          <p14:tracePt t="111284" x="4564063" y="4670425"/>
          <p14:tracePt t="111301" x="4564063" y="4664075"/>
          <p14:tracePt t="111316" x="4564063" y="4640263"/>
          <p14:tracePt t="111334" x="4564063" y="4625975"/>
          <p14:tracePt t="111349" x="4564063" y="4610100"/>
          <p14:tracePt t="111366" x="4564063" y="4594225"/>
          <p14:tracePt t="111746" x="4564063" y="4579938"/>
          <p14:tracePt t="111764" x="4556125" y="4572000"/>
          <p14:tracePt t="111770" x="4549775" y="4564063"/>
          <p14:tracePt t="111782" x="4549775" y="4556125"/>
          <p14:tracePt t="111802" x="4549775" y="4549775"/>
          <p14:tracePt t="111816" x="4549775" y="4525963"/>
          <p14:tracePt t="111832" x="4549775" y="4487863"/>
          <p14:tracePt t="111849" x="4549775" y="4397375"/>
          <p14:tracePt t="111868" x="4549775" y="4359275"/>
          <p14:tracePt t="111884" x="4549775" y="4335463"/>
          <p14:tracePt t="111900" x="4541838" y="4321175"/>
          <p14:tracePt t="111917" x="4533900" y="4313238"/>
          <p14:tracePt t="111932" x="4511675" y="4297363"/>
          <p14:tracePt t="111949" x="4487863" y="4283075"/>
          <p14:tracePt t="111966" x="4465638" y="4275138"/>
          <p14:tracePt t="111982" x="4441825" y="4267200"/>
          <p14:tracePt t="111999" x="4411663" y="4259263"/>
          <p14:tracePt t="112016" x="4389438" y="4251325"/>
          <p14:tracePt t="112016" x="4365625" y="4251325"/>
          <p14:tracePt t="112037" x="4343400" y="4244975"/>
          <p14:tracePt t="112048" x="4297363" y="4244975"/>
          <p14:tracePt t="112065" x="4213225" y="4213225"/>
          <p14:tracePt t="112083" x="4144963" y="4206875"/>
          <p14:tracePt t="112100" x="4076700" y="4183063"/>
          <p14:tracePt t="112116" x="3984625" y="4168775"/>
          <p14:tracePt t="112133" x="3970338" y="4152900"/>
          <p14:tracePt t="112149" x="3954463" y="4144963"/>
          <p14:tracePt t="112166" x="3908425" y="4114800"/>
          <p14:tracePt t="112182" x="3863975" y="4106863"/>
          <p14:tracePt t="112199" x="3779838" y="4060825"/>
          <p14:tracePt t="112216" x="3687763" y="4038600"/>
          <p14:tracePt t="112232" x="3581400" y="4008438"/>
          <p14:tracePt t="112249" x="3444875" y="3954463"/>
          <p14:tracePt t="112249" x="3375025" y="3924300"/>
          <p14:tracePt t="112267" x="3216275" y="3856038"/>
          <p14:tracePt t="112283" x="3094038" y="3817938"/>
          <p14:tracePt t="112300" x="2979738" y="3771900"/>
          <p14:tracePt t="112316" x="2873375" y="3717925"/>
          <p14:tracePt t="112334" x="2803525" y="3673475"/>
          <p14:tracePt t="112349" x="2743200" y="3641725"/>
          <p14:tracePt t="112366" x="2697163" y="3619500"/>
          <p14:tracePt t="112382" x="2613025" y="3573463"/>
          <p14:tracePt t="112399" x="2468563" y="3497263"/>
          <p14:tracePt t="112416" x="2293938" y="3421063"/>
          <p14:tracePt t="112432" x="2041525" y="3306763"/>
          <p14:tracePt t="112449" x="1774825" y="3184525"/>
          <p14:tracePt t="112449" x="1660525" y="3146425"/>
          <p14:tracePt t="112467" x="1570038" y="3094038"/>
          <p14:tracePt t="112482" x="1401763" y="3025775"/>
          <p14:tracePt t="112500" x="1379538" y="3017838"/>
          <p14:tracePt t="112516" x="1371600" y="3017838"/>
          <p14:tracePt t="112532" x="1349375" y="3001963"/>
          <p14:tracePt t="112549" x="1311275" y="2979738"/>
          <p14:tracePt t="112565" x="1235075" y="2955925"/>
          <p14:tracePt t="112582" x="1135063" y="2911475"/>
          <p14:tracePt t="112598" x="1074738" y="2879725"/>
          <p14:tracePt t="112615" x="1058863" y="2873375"/>
          <p14:tracePt t="112632" x="1044575" y="2873375"/>
          <p14:tracePt t="112648" x="1020763" y="2865438"/>
          <p14:tracePt t="112665" x="990600" y="2849563"/>
          <p14:tracePt t="112665" x="968375" y="2841625"/>
          <p14:tracePt t="112684" x="860425" y="2803525"/>
          <p14:tracePt t="112700" x="754063" y="2781300"/>
          <p14:tracePt t="112716" x="655638" y="2751138"/>
          <p14:tracePt t="112732" x="625475" y="2743200"/>
          <p14:tracePt t="112748" x="609600" y="2735263"/>
          <p14:tracePt t="112766" x="601663" y="2727325"/>
          <p14:tracePt t="112858" x="601663" y="2720975"/>
          <p14:tracePt t="112890" x="609600" y="2705100"/>
          <p14:tracePt t="112906" x="617538" y="2705100"/>
          <p14:tracePt t="112922" x="617538" y="2697163"/>
          <p14:tracePt t="112931" x="625475" y="2697163"/>
          <p14:tracePt t="112938" x="625475" y="2689225"/>
          <p14:tracePt t="112948" x="631825" y="2682875"/>
          <p14:tracePt t="112964" x="639763" y="2674938"/>
          <p14:tracePt t="112981" x="647700" y="2667000"/>
          <p14:tracePt t="112998" x="655638" y="2659063"/>
          <p14:tracePt t="113027" x="677863" y="2659063"/>
          <p14:tracePt t="113282" x="708025" y="2659063"/>
          <p14:tracePt t="113298" x="739775" y="2674938"/>
          <p14:tracePt t="113306" x="762000" y="2674938"/>
          <p14:tracePt t="113315" x="808038" y="2689225"/>
          <p14:tracePt t="113333" x="854075" y="2705100"/>
          <p14:tracePt t="113349" x="892175" y="2713038"/>
          <p14:tracePt t="113365" x="968375" y="2735263"/>
          <p14:tracePt t="113381" x="1058863" y="2759075"/>
          <p14:tracePt t="113398" x="1143000" y="2773363"/>
          <p14:tracePt t="113415" x="1241425" y="2781300"/>
          <p14:tracePt t="113432" x="1349375" y="2781300"/>
          <p14:tracePt t="113448" x="1470025" y="2781300"/>
          <p14:tracePt t="113465" x="1570038" y="2781300"/>
          <p14:tracePt t="113481" x="1654175" y="2781300"/>
          <p14:tracePt t="113481" x="1698625" y="2781300"/>
          <p14:tracePt t="113500" x="1722438" y="2781300"/>
          <p14:tracePt t="113500" x="1752600" y="2781300"/>
          <p14:tracePt t="113515" x="1806575" y="2781300"/>
          <p14:tracePt t="113534" x="1912938" y="2781300"/>
          <p14:tracePt t="113548" x="2041525" y="2781300"/>
          <p14:tracePt t="113564" x="2187575" y="2781300"/>
          <p14:tracePt t="113581" x="2339975" y="2781300"/>
          <p14:tracePt t="113598" x="2484438" y="2803525"/>
          <p14:tracePt t="113614" x="2628900" y="2827338"/>
          <p14:tracePt t="113631" x="2759075" y="2841625"/>
          <p14:tracePt t="113648" x="2903538" y="2865438"/>
          <p14:tracePt t="113664" x="3055938" y="2873375"/>
          <p14:tracePt t="113681" x="3222625" y="2903538"/>
          <p14:tracePt t="113681" x="3306763" y="2917825"/>
          <p14:tracePt t="113699" x="3375025" y="2925763"/>
          <p14:tracePt t="113714" x="3603625" y="2963863"/>
          <p14:tracePt t="113732" x="3763963" y="2971800"/>
          <p14:tracePt t="113749" x="3932238" y="2994025"/>
          <p14:tracePt t="113765" x="4092575" y="2994025"/>
          <p14:tracePt t="113781" x="4275138" y="2994025"/>
          <p14:tracePt t="113797" x="4427538" y="2994025"/>
          <p14:tracePt t="113814" x="4587875" y="2994025"/>
          <p14:tracePt t="113830" x="4708525" y="2994025"/>
          <p14:tracePt t="113848" x="4846638" y="2994025"/>
          <p14:tracePt t="113864" x="4937125" y="2994025"/>
          <p14:tracePt t="113880" x="5067300" y="2994025"/>
          <p14:tracePt t="113880" x="5151438" y="2994025"/>
          <p14:tracePt t="113900" x="5219700" y="2994025"/>
          <p14:tracePt t="113913" x="5464175" y="2994025"/>
          <p14:tracePt t="113931" x="5608638" y="2994025"/>
          <p14:tracePt t="113948" x="5684838" y="2994025"/>
          <p14:tracePt t="113964" x="5745163" y="2994025"/>
          <p14:tracePt t="113980" x="5775325" y="2994025"/>
          <p14:tracePt t="113998" x="5829300" y="2979738"/>
          <p14:tracePt t="114014" x="5859463" y="2971800"/>
          <p14:tracePt t="114032" x="5897563" y="2963863"/>
          <p14:tracePt t="114048" x="5935663" y="2955925"/>
          <p14:tracePt t="114064" x="5989638" y="2941638"/>
          <p14:tracePt t="114080" x="6065838" y="2941638"/>
          <p14:tracePt t="114080" x="6111875" y="2941638"/>
          <p14:tracePt t="114099" x="6156325" y="2941638"/>
          <p14:tracePt t="114113" x="6270625" y="2941638"/>
          <p14:tracePt t="114132" x="6308725" y="2925763"/>
          <p14:tracePt t="114148" x="6340475" y="2925763"/>
          <p14:tracePt t="114164" x="6384925" y="2925763"/>
          <p14:tracePt t="114180" x="6446838" y="2911475"/>
          <p14:tracePt t="114197" x="6537325" y="2903538"/>
          <p14:tracePt t="114213" x="6651625" y="2903538"/>
          <p14:tracePt t="114230" x="6735763" y="2903538"/>
          <p14:tracePt t="114247" x="6781800" y="2903538"/>
          <p14:tracePt t="114263" x="6797675" y="2903538"/>
          <p14:tracePt t="114279" x="6827838" y="2887663"/>
          <p14:tracePt t="114298" x="6858000" y="2887663"/>
          <p14:tracePt t="114313" x="6942138" y="2873375"/>
          <p14:tracePt t="114334" x="6994525" y="2873375"/>
          <p14:tracePt t="114348" x="7026275" y="2865438"/>
          <p14:tracePt t="114363" x="7018338" y="2873375"/>
          <p14:tracePt t="114570" x="7010400" y="2873375"/>
          <p14:tracePt t="114586" x="7002463" y="2873375"/>
          <p14:tracePt t="114634" x="6994525" y="2879725"/>
          <p14:tracePt t="114642" x="6988175" y="2895600"/>
          <p14:tracePt t="114666" x="6972300" y="2895600"/>
          <p14:tracePt t="114682" x="6964363" y="2903538"/>
          <p14:tracePt t="114690" x="6956425" y="2903538"/>
          <p14:tracePt t="114706" x="6956425" y="2911475"/>
          <p14:tracePt t="114738" x="6942138" y="2917825"/>
          <p14:tracePt t="114762" x="6934200" y="2925763"/>
          <p14:tracePt t="114794" x="6926263" y="2933700"/>
          <p14:tracePt t="114811" x="6918325" y="2933700"/>
          <p14:tracePt t="114818" x="6918325" y="2941638"/>
          <p14:tracePt t="114829" x="6904038" y="2963863"/>
          <p14:tracePt t="114846" x="6873875" y="3009900"/>
          <p14:tracePt t="114863" x="6850063" y="3032125"/>
          <p14:tracePt t="114880" x="6781800" y="3094038"/>
          <p14:tracePt t="114896" x="6675438" y="3170238"/>
          <p14:tracePt t="114912" x="6569075" y="3230563"/>
          <p14:tracePt t="114928" x="6492875" y="3276600"/>
          <p14:tracePt t="114928" x="6423025" y="3298825"/>
          <p14:tracePt t="114947" x="6316663" y="3344863"/>
          <p14:tracePt t="114964" x="6188075" y="3382963"/>
          <p14:tracePt t="114980" x="6035675" y="3444875"/>
          <p14:tracePt t="114997" x="5867400" y="3513138"/>
          <p14:tracePt t="115013" x="5684838" y="3589338"/>
          <p14:tracePt t="115030" x="5508625" y="3649663"/>
          <p14:tracePt t="115046" x="5380038" y="3717925"/>
          <p14:tracePt t="115061" x="5295900" y="3779838"/>
          <p14:tracePt t="115079" x="5203825" y="3848100"/>
          <p14:tracePt t="115096" x="5097463" y="3908425"/>
          <p14:tracePt t="115113" x="4960938" y="4000500"/>
          <p14:tracePt t="115113" x="4884738" y="4046538"/>
          <p14:tracePt t="115132" x="4754563" y="4122738"/>
          <p14:tracePt t="115148" x="4640263" y="4221163"/>
          <p14:tracePt t="115163" x="4579938" y="4259263"/>
          <p14:tracePt t="115180" x="4549775" y="4289425"/>
          <p14:tracePt t="115197" x="4533900" y="4313238"/>
          <p14:tracePt t="115213" x="4511675" y="4343400"/>
          <p14:tracePt t="115229" x="4503738" y="4359275"/>
          <p14:tracePt t="115246" x="4479925" y="4389438"/>
          <p14:tracePt t="115263" x="4465638" y="4427538"/>
          <p14:tracePt t="115279" x="4457700" y="4441825"/>
          <p14:tracePt t="115295" x="4457700" y="4449763"/>
          <p14:tracePt t="115312" x="4449763" y="4473575"/>
          <p14:tracePt t="115329" x="4449763" y="4479925"/>
          <p14:tracePt t="115347" x="4449763" y="4487863"/>
          <p14:tracePt t="115363" x="4449763" y="4495800"/>
          <p14:tracePt t="116288" x="4449763" y="4487863"/>
          <p14:tracePt t="116370" x="4465638" y="4487863"/>
          <p14:tracePt t="116418" x="4479925" y="4487863"/>
          <p14:tracePt t="116434" x="4518025" y="4487863"/>
          <p14:tracePt t="116443" x="4541838" y="4495800"/>
          <p14:tracePt t="116450" x="4572000" y="4495800"/>
          <p14:tracePt t="116460" x="4602163" y="4518025"/>
          <p14:tracePt t="116478" x="4610100" y="4518025"/>
          <p14:tracePt t="116494" x="4618038" y="4518025"/>
          <p14:tracePt t="116510" x="4632325" y="4533900"/>
          <p14:tracePt t="116546" x="4648200" y="4533900"/>
          <p14:tracePt t="116554" x="4678363" y="4533900"/>
          <p14:tracePt t="116563" x="4724400" y="4556125"/>
          <p14:tracePt t="116577" x="4800600" y="4579938"/>
          <p14:tracePt t="116596" x="4816475" y="4594225"/>
          <p14:tracePt t="116612" x="4830763" y="4594225"/>
          <p14:tracePt t="116628" x="4846638" y="4602163"/>
          <p14:tracePt t="116645" x="4899025" y="4602163"/>
          <p14:tracePt t="116661" x="4983163" y="4632325"/>
          <p14:tracePt t="116678" x="5021263" y="4632325"/>
          <p14:tracePt t="116694" x="5037138" y="4640263"/>
          <p14:tracePt t="123803" x="5037138" y="4648200"/>
          <p14:tracePt t="124514" x="5045075" y="4648200"/>
          <p14:tracePt t="125050" x="5059363" y="4648200"/>
          <p14:tracePt t="125154" x="5075238" y="4648200"/>
          <p14:tracePt t="125210" x="5083175" y="4648200"/>
          <p14:tracePt t="125219" x="5113338" y="4648200"/>
          <p14:tracePt t="125226" x="5121275" y="4656138"/>
          <p14:tracePt t="125236" x="5143500" y="4664075"/>
          <p14:tracePt t="125253" x="5151438" y="4664075"/>
          <p14:tracePt t="125268" x="5165725" y="4664075"/>
          <p14:tracePt t="125298" x="5181600" y="4664075"/>
          <p14:tracePt t="125314" x="5197475" y="4664075"/>
          <p14:tracePt t="125322" x="5211763" y="4664075"/>
          <p14:tracePt t="125335" x="5249863" y="4664075"/>
          <p14:tracePt t="125352" x="5265738" y="4664075"/>
          <p14:tracePt t="125371" x="5273675" y="4664075"/>
          <p14:tracePt t="126348" x="5287963" y="4664075"/>
          <p14:tracePt t="126394" x="5303838" y="4664075"/>
          <p14:tracePt t="126410" x="5326063" y="4664075"/>
          <p14:tracePt t="126419" x="5341938" y="4656138"/>
          <p14:tracePt t="126435" x="5356225" y="4632325"/>
          <p14:tracePt t="126452" x="5364163" y="4610100"/>
          <p14:tracePt t="126468" x="5380038" y="4594225"/>
          <p14:tracePt t="126485" x="5402263" y="4579938"/>
          <p14:tracePt t="126501" x="5440363" y="4564063"/>
          <p14:tracePt t="126518" x="5470525" y="4556125"/>
          <p14:tracePt t="126537" x="5502275" y="4541838"/>
          <p14:tracePt t="126551" x="5532438" y="4518025"/>
          <p14:tracePt t="126568" x="5562600" y="4511675"/>
          <p14:tracePt t="126584" x="5578475" y="4495800"/>
          <p14:tracePt t="126584" x="5592763" y="4495800"/>
          <p14:tracePt t="126603" x="5616575" y="4495800"/>
          <p14:tracePt t="126617" x="5630863" y="4479925"/>
          <p14:tracePt t="126634" x="5661025" y="4473575"/>
          <p14:tracePt t="126652" x="5684838" y="4473575"/>
          <p14:tracePt t="126669" x="5684838" y="4465638"/>
          <p14:tracePt t="126685" x="5715000" y="4457700"/>
          <p14:tracePt t="126701" x="5715000" y="4419600"/>
          <p14:tracePt t="126718" x="5753100" y="4419600"/>
          <p14:tracePt t="126734" x="5768975" y="4419600"/>
          <p14:tracePt t="126750" x="5791200" y="4403725"/>
          <p14:tracePt t="126768" x="5799138" y="4403725"/>
          <p14:tracePt t="126783" x="5813425" y="4403725"/>
          <p14:tracePt t="126800" x="5829300" y="4403725"/>
          <p14:tracePt t="126817" x="5837238" y="4397375"/>
          <p14:tracePt t="126851" x="5845175" y="4397375"/>
          <p14:tracePt t="126858" x="5851525" y="4397375"/>
          <p14:tracePt t="126868" x="5859463" y="4397375"/>
          <p14:tracePt t="126885" x="5867400" y="4397375"/>
          <p14:tracePt t="126906" x="5875338" y="4389438"/>
          <p14:tracePt t="126917" x="5883275" y="4381500"/>
          <p14:tracePt t="126946" x="5889625" y="4373563"/>
          <p14:tracePt t="126978" x="5897563" y="4373563"/>
          <p14:tracePt t="127226" x="5913438" y="4373563"/>
          <p14:tracePt t="127234" x="5927725" y="4373563"/>
          <p14:tracePt t="127249" x="5951538" y="4365625"/>
          <p14:tracePt t="127268" x="5973763" y="4365625"/>
          <p14:tracePt t="127285" x="5981700" y="4365625"/>
          <p14:tracePt t="127300" x="5997575" y="4365625"/>
          <p14:tracePt t="127317" x="6011863" y="4365625"/>
          <p14:tracePt t="127333" x="6035675" y="4365625"/>
          <p14:tracePt t="127350" x="6049963" y="4351338"/>
          <p14:tracePt t="127367" x="6073775" y="4327525"/>
          <p14:tracePt t="127383" x="6103938" y="4321175"/>
          <p14:tracePt t="127400" x="6126163" y="4305300"/>
          <p14:tracePt t="127417" x="6149975" y="4297363"/>
          <p14:tracePt t="127417" x="6156325" y="4289425"/>
          <p14:tracePt t="127435" x="6172200" y="4283075"/>
          <p14:tracePt t="127451" x="6194425" y="4259263"/>
          <p14:tracePt t="127467" x="6202363" y="4251325"/>
          <p14:tracePt t="127484" x="6202363" y="4237038"/>
          <p14:tracePt t="127506" x="6202363" y="4229100"/>
          <p14:tracePt t="127562" x="6202363" y="4221163"/>
          <p14:tracePt t="127586" x="6202363" y="4213225"/>
          <p14:tracePt t="127602" x="6202363" y="4206875"/>
          <p14:tracePt t="127626" x="6202363" y="4198938"/>
          <p14:tracePt t="127651" x="6202363" y="4191000"/>
          <p14:tracePt t="127658" x="6202363" y="4183063"/>
          <p14:tracePt t="127684" x="6194425" y="4175125"/>
          <p14:tracePt t="127700" x="6194425" y="4168775"/>
          <p14:tracePt t="127716" x="6180138" y="4160838"/>
          <p14:tracePt t="127722" x="6180138" y="4152900"/>
          <p14:tracePt t="127732" x="6164263" y="4144963"/>
          <p14:tracePt t="127750" x="6156325" y="4130675"/>
          <p14:tracePt t="127766" x="6156325" y="4122738"/>
          <p14:tracePt t="127782" x="6142038" y="4114800"/>
          <p14:tracePt t="127799" x="6134100" y="4092575"/>
          <p14:tracePt t="127816" x="6126163" y="4092575"/>
          <p14:tracePt t="127832" x="6118225" y="4084638"/>
          <p14:tracePt t="127832" x="6111875" y="4084638"/>
          <p14:tracePt t="127851" x="6096000" y="4076700"/>
          <p14:tracePt t="127868" x="6073775" y="4060825"/>
          <p14:tracePt t="127884" x="6042025" y="4046538"/>
          <p14:tracePt t="127902" x="6019800" y="4038600"/>
          <p14:tracePt t="127917" x="6003925" y="4030663"/>
          <p14:tracePt t="127932" x="5989638" y="4022725"/>
          <p14:tracePt t="127949" x="5973763" y="4022725"/>
          <p14:tracePt t="127966" x="5965825" y="4016375"/>
          <p14:tracePt t="127982" x="5951538" y="4016375"/>
          <p14:tracePt t="127999" x="5943600" y="4008438"/>
          <p14:tracePt t="128016" x="5935663" y="4000500"/>
          <p14:tracePt t="128016" x="5921375" y="4000500"/>
          <p14:tracePt t="128037" x="5913438" y="4000500"/>
          <p14:tracePt t="128049" x="5867400" y="4000500"/>
          <p14:tracePt t="128068" x="5837238" y="3992563"/>
          <p14:tracePt t="128084" x="5821363" y="3984625"/>
          <p14:tracePt t="128101" x="5807075" y="3984625"/>
          <p14:tracePt t="128116" x="5799138" y="3984625"/>
          <p14:tracePt t="128138" x="5791200" y="3984625"/>
          <p14:tracePt t="128154" x="5783263" y="3984625"/>
          <p14:tracePt t="128165" x="5761038" y="3984625"/>
          <p14:tracePt t="128182" x="5745163" y="3984625"/>
          <p14:tracePt t="128198" x="5722938" y="3984625"/>
          <p14:tracePt t="128216" x="5707063" y="3984625"/>
          <p14:tracePt t="128232" x="5692775" y="3984625"/>
          <p14:tracePt t="128249" x="5676900" y="3984625"/>
          <p14:tracePt t="128268" x="5661025" y="3984625"/>
          <p14:tracePt t="128282" x="5630863" y="4000500"/>
          <p14:tracePt t="128300" x="5608638" y="4000500"/>
          <p14:tracePt t="128317" x="5578475" y="4016375"/>
          <p14:tracePt t="128332" x="5546725" y="4038600"/>
          <p14:tracePt t="128349" x="5524500" y="4046538"/>
          <p14:tracePt t="128369" x="5516563" y="4054475"/>
          <p14:tracePt t="128382" x="5494338" y="4060825"/>
          <p14:tracePt t="128399" x="5470525" y="4076700"/>
          <p14:tracePt t="128416" x="5456238" y="4076700"/>
          <p14:tracePt t="128432" x="5418138" y="4098925"/>
          <p14:tracePt t="128449" x="5356225" y="4137025"/>
          <p14:tracePt t="128449" x="5334000" y="4152900"/>
          <p14:tracePt t="128468" x="5303838" y="4168775"/>
          <p14:tracePt t="128483" x="5280025" y="4183063"/>
          <p14:tracePt t="128500" x="5257800" y="4198938"/>
          <p14:tracePt t="128516" x="5241925" y="4213225"/>
          <p14:tracePt t="128533" x="5227638" y="4221163"/>
          <p14:tracePt t="128548" x="5211763" y="4237038"/>
          <p14:tracePt t="128565" x="5203825" y="4251325"/>
          <p14:tracePt t="128582" x="5189538" y="4275138"/>
          <p14:tracePt t="128599" x="5181600" y="4289425"/>
          <p14:tracePt t="128616" x="5165725" y="4321175"/>
          <p14:tracePt t="128632" x="5165725" y="4335463"/>
          <p14:tracePt t="128648" x="5151438" y="4351338"/>
          <p14:tracePt t="128664" x="5151438" y="4365625"/>
          <p14:tracePt t="128681" x="5151438" y="4403725"/>
          <p14:tracePt t="128700" x="5151438" y="4427538"/>
          <p14:tracePt t="128716" x="5151438" y="4449763"/>
          <p14:tracePt t="128733" x="5151438" y="4473575"/>
          <p14:tracePt t="128749" x="5151438" y="4495800"/>
          <p14:tracePt t="128765" x="5151438" y="4518025"/>
          <p14:tracePt t="128782" x="5151438" y="4549775"/>
          <p14:tracePt t="128798" x="5151438" y="4564063"/>
          <p14:tracePt t="128815" x="5165725" y="4587875"/>
          <p14:tracePt t="128832" x="5165725" y="4610100"/>
          <p14:tracePt t="128848" x="5165725" y="4625975"/>
          <p14:tracePt t="128865" x="5165725" y="4656138"/>
          <p14:tracePt t="128865" x="5165725" y="4664075"/>
          <p14:tracePt t="128884" x="5165725" y="4678363"/>
          <p14:tracePt t="128899" x="5165725" y="4694238"/>
          <p14:tracePt t="128916" x="5165725" y="4708525"/>
          <p14:tracePt t="128931" x="5165725" y="4724400"/>
          <p14:tracePt t="128948" x="5165725" y="4740275"/>
          <p14:tracePt t="128965" x="5165725" y="4754563"/>
          <p14:tracePt t="128982" x="5165725" y="4762500"/>
          <p14:tracePt t="128998" x="5165725" y="4778375"/>
          <p14:tracePt t="129014" x="5165725" y="4792663"/>
          <p14:tracePt t="129033" x="5165725" y="4808538"/>
          <p14:tracePt t="129048" x="5165725" y="4816475"/>
          <p14:tracePt t="129064" x="5159375" y="4838700"/>
          <p14:tracePt t="129081" x="5159375" y="4860925"/>
          <p14:tracePt t="129100" x="5151438" y="4884738"/>
          <p14:tracePt t="129116" x="5151438" y="4899025"/>
          <p14:tracePt t="129132" x="5151438" y="4914900"/>
          <p14:tracePt t="129163" x="5151438" y="4922838"/>
          <p14:tracePt t="129218" x="5159375" y="4922838"/>
          <p14:tracePt t="129234" x="5173663" y="4922838"/>
          <p14:tracePt t="129250" x="5189538" y="4930775"/>
          <p14:tracePt t="129258" x="5203825" y="4930775"/>
          <p14:tracePt t="129274" x="5219700" y="4930775"/>
          <p14:tracePt t="129283" x="5265738" y="4953000"/>
          <p14:tracePt t="129300" x="5295900" y="4968875"/>
          <p14:tracePt t="129316" x="5341938" y="4991100"/>
          <p14:tracePt t="129332" x="5402263" y="4999038"/>
          <p14:tracePt t="129348" x="5432425" y="5013325"/>
          <p14:tracePt t="129348" x="5440363" y="5021263"/>
          <p14:tracePt t="129372" x="5456238" y="5029200"/>
          <p14:tracePt t="129382" x="5470525" y="5029200"/>
          <p14:tracePt t="129397" x="5508625" y="5045075"/>
          <p14:tracePt t="129415" x="5584825" y="5067300"/>
          <p14:tracePt t="129431" x="5676900" y="5089525"/>
          <p14:tracePt t="129448" x="5768975" y="5113338"/>
          <p14:tracePt t="129465" x="5821363" y="5121275"/>
          <p14:tracePt t="129481" x="5867400" y="5127625"/>
          <p14:tracePt t="129481" x="5889625" y="5127625"/>
          <p14:tracePt t="129500" x="5905500" y="5135563"/>
          <p14:tracePt t="129516" x="5927725" y="5135563"/>
          <p14:tracePt t="129533" x="5951538" y="5135563"/>
          <p14:tracePt t="129548" x="6019800" y="5143500"/>
          <p14:tracePt t="129565" x="6103938" y="5143500"/>
          <p14:tracePt t="129581" x="6156325" y="5143500"/>
          <p14:tracePt t="129598" x="6188075" y="5127625"/>
          <p14:tracePt t="129614" x="6210300" y="5105400"/>
          <p14:tracePt t="129631" x="6240463" y="5083175"/>
          <p14:tracePt t="129648" x="6270625" y="5059363"/>
          <p14:tracePt t="129664" x="6308725" y="5029200"/>
          <p14:tracePt t="129681" x="6332538" y="4999038"/>
          <p14:tracePt t="129681" x="6340475" y="4968875"/>
          <p14:tracePt t="129700" x="6346825" y="4960938"/>
          <p14:tracePt t="129714" x="6346825" y="4906963"/>
          <p14:tracePt t="129732" x="6346825" y="4854575"/>
          <p14:tracePt t="129748" x="6346825" y="4808538"/>
          <p14:tracePt t="129765" x="6346825" y="4770438"/>
          <p14:tracePt t="129781" x="6346825" y="4762500"/>
          <p14:tracePt t="129797" x="6346825" y="4740275"/>
          <p14:tracePt t="129813" x="6354763" y="4740275"/>
          <p14:tracePt t="129830" x="6362700" y="4716463"/>
          <p14:tracePt t="129847" x="6362700" y="4708525"/>
          <p14:tracePt t="129864" x="6362700" y="4678363"/>
          <p14:tracePt t="129881" x="6370638" y="4664075"/>
          <p14:tracePt t="129881" x="6370638" y="4656138"/>
          <p14:tracePt t="129899" x="6370638" y="4648200"/>
          <p14:tracePt t="129914" x="6370638" y="4625975"/>
          <p14:tracePt t="129932" x="6370638" y="4610100"/>
          <p14:tracePt t="129947" x="6370638" y="4594225"/>
          <p14:tracePt t="129963" x="6370638" y="4579938"/>
          <p14:tracePt t="129980" x="6370638" y="4564063"/>
          <p14:tracePt t="129997" x="6362700" y="4549775"/>
          <p14:tracePt t="130013" x="6346825" y="4533900"/>
          <p14:tracePt t="130031" x="6332538" y="4503738"/>
          <p14:tracePt t="130047" x="6316663" y="4479925"/>
          <p14:tracePt t="130063" x="6302375" y="4449763"/>
          <p14:tracePt t="130079" x="6286500" y="4427538"/>
          <p14:tracePt t="130096" x="6278563" y="4411663"/>
          <p14:tracePt t="130113" x="6278563" y="4419600"/>
          <p14:tracePt t="130162" x="6278563" y="4411663"/>
          <p14:tracePt t="130170" x="6270625" y="4397375"/>
          <p14:tracePt t="130181" x="6256338" y="4389438"/>
          <p14:tracePt t="130197" x="6248400" y="4389438"/>
          <p14:tracePt t="130213" x="6232525" y="4389438"/>
          <p14:tracePt t="130230" x="6226175" y="4389438"/>
          <p14:tracePt t="130246" x="6202363" y="4389438"/>
          <p14:tracePt t="130263" x="6188075" y="4389438"/>
          <p14:tracePt t="130279" x="6164263" y="4389438"/>
          <p14:tracePt t="130296" x="6156325" y="4389438"/>
          <p14:tracePt t="130313" x="6134100" y="4389438"/>
          <p14:tracePt t="130313" x="6118225" y="4381500"/>
          <p14:tracePt t="130331" x="6096000" y="4381500"/>
          <p14:tracePt t="130348" x="6049963" y="4381500"/>
          <p14:tracePt t="130366" x="6035675" y="4381500"/>
          <p14:tracePt t="130381" x="6011863" y="4373563"/>
          <p14:tracePt t="130397" x="5989638" y="4373563"/>
          <p14:tracePt t="130413" x="5981700" y="4365625"/>
          <p14:tracePt t="130429" x="5973763" y="4365625"/>
          <p14:tracePt t="130446" x="5965825" y="4359275"/>
          <p14:tracePt t="130463" x="5943600" y="4359275"/>
          <p14:tracePt t="130481" x="5921375" y="4359275"/>
          <p14:tracePt t="130497" x="5883275" y="4359275"/>
          <p14:tracePt t="130497" x="5859463" y="4359275"/>
          <p14:tracePt t="130516" x="5829300" y="4359275"/>
          <p14:tracePt t="130531" x="5783263" y="4359275"/>
          <p14:tracePt t="130547" x="5761038" y="4359275"/>
          <p14:tracePt t="130564" x="5753100" y="4359275"/>
          <p14:tracePt t="130580" x="5730875" y="4359275"/>
          <p14:tracePt t="130597" x="5707063" y="4365625"/>
          <p14:tracePt t="130614" x="5668963" y="4373563"/>
          <p14:tracePt t="130630" x="5654675" y="4389438"/>
          <p14:tracePt t="130647" x="5630863" y="4411663"/>
          <p14:tracePt t="130663" x="5592763" y="4411663"/>
          <p14:tracePt t="130680" x="5562600" y="4419600"/>
          <p14:tracePt t="130697" x="5532438" y="4435475"/>
          <p14:tracePt t="130697" x="5508625" y="4435475"/>
          <p14:tracePt t="130715" x="5486400" y="4449763"/>
          <p14:tracePt t="130731" x="5478463" y="4457700"/>
          <p14:tracePt t="130747" x="5464175" y="4465638"/>
          <p14:tracePt t="130764" x="5448300" y="4487863"/>
          <p14:tracePt t="130781" x="5432425" y="4511675"/>
          <p14:tracePt t="130797" x="5418138" y="4533900"/>
          <p14:tracePt t="130813" x="5402263" y="4541838"/>
          <p14:tracePt t="130830" x="5402263" y="4549775"/>
          <p14:tracePt t="130846" x="5394325" y="4572000"/>
          <p14:tracePt t="130863" x="5387975" y="4587875"/>
          <p14:tracePt t="130880" x="5387975" y="4602163"/>
          <p14:tracePt t="130896" x="5387975" y="4625975"/>
          <p14:tracePt t="130913" x="5380038" y="4640263"/>
          <p14:tracePt t="130913" x="5372100" y="4648200"/>
          <p14:tracePt t="130932" x="5372100" y="4656138"/>
          <p14:tracePt t="130947" x="5364163" y="4678363"/>
          <p14:tracePt t="130964" x="5356225" y="4694238"/>
          <p14:tracePt t="130979" x="5349875" y="4708525"/>
          <p14:tracePt t="130997" x="5349875" y="4724400"/>
          <p14:tracePt t="131018" x="5349875" y="4732338"/>
          <p14:tracePt t="131029" x="5341938" y="4740275"/>
          <p14:tracePt t="131048" x="5334000" y="4746625"/>
          <p14:tracePt t="131062" x="5334000" y="4762500"/>
          <p14:tracePt t="131079" x="5326063" y="4778375"/>
          <p14:tracePt t="131096" x="5326063" y="4800600"/>
          <p14:tracePt t="131113" x="5311775" y="4830763"/>
          <p14:tracePt t="131132" x="5311775" y="4846638"/>
          <p14:tracePt t="131146" x="5311775" y="4876800"/>
          <p14:tracePt t="131164" x="5311775" y="4892675"/>
          <p14:tracePt t="131179" x="5311775" y="4899025"/>
          <p14:tracePt t="131196" x="5311775" y="4922838"/>
          <p14:tracePt t="131213" x="5318125" y="4960938"/>
          <p14:tracePt t="131229" x="5356225" y="4983163"/>
          <p14:tracePt t="131246" x="5418138" y="5006975"/>
          <p14:tracePt t="131263" x="5456238" y="5021263"/>
          <p14:tracePt t="131279" x="5456238" y="5029200"/>
          <p14:tracePt t="131296" x="5470525" y="5029200"/>
          <p14:tracePt t="131312" x="5532438" y="5037138"/>
          <p14:tracePt t="131329" x="5668963" y="5051425"/>
          <p14:tracePt t="131329" x="5768975" y="5051425"/>
          <p14:tracePt t="131347" x="5943600" y="5051425"/>
          <p14:tracePt t="131365" x="6049963" y="5051425"/>
          <p14:tracePt t="131381" x="6080125" y="5051425"/>
          <p14:tracePt t="131396" x="6080125" y="5045075"/>
          <p14:tracePt t="131412" x="6080125" y="5006975"/>
          <p14:tracePt t="131428" x="6080125" y="4983163"/>
          <p14:tracePt t="131445" x="6080125" y="4975225"/>
          <p14:tracePt t="131462" x="6088063" y="4960938"/>
          <p14:tracePt t="131477" x="6096000" y="4945063"/>
          <p14:tracePt t="131498" x="6103938" y="4930775"/>
          <p14:tracePt t="131515" x="6103938" y="4922838"/>
          <p14:tracePt t="131530" x="6103938" y="4914900"/>
          <p14:tracePt t="131553" x="6103938" y="4906963"/>
          <p14:tracePt t="131562" x="6103938" y="4899025"/>
          <p14:tracePt t="131601" x="6103938" y="4892675"/>
          <p14:tracePt t="131641" x="6103938" y="4884738"/>
          <p14:tracePt t="131649" x="6103938" y="4876800"/>
          <p14:tracePt t="131660" x="6118225" y="4868863"/>
          <p14:tracePt t="133447" x="6126163" y="4868863"/>
          <p14:tracePt t="134257" x="6134100" y="4860925"/>
          <p14:tracePt t="134265" x="6149975" y="4854575"/>
          <p14:tracePt t="134275" x="6164263" y="4838700"/>
          <p14:tracePt t="134306" x="6180138" y="4822825"/>
          <p14:tracePt t="134313" x="6188075" y="4816475"/>
          <p14:tracePt t="134325" x="6218238" y="4808538"/>
          <p14:tracePt t="134342" x="6240463" y="4808538"/>
          <p14:tracePt t="134360" x="6286500" y="4784725"/>
          <p14:tracePt t="134360" x="6294438" y="4784725"/>
          <p14:tracePt t="134378" x="6316663" y="4778375"/>
          <p14:tracePt t="134391" x="6354763" y="4762500"/>
          <p14:tracePt t="134391" x="6362700" y="4754563"/>
          <p14:tracePt t="134410" x="6378575" y="4732338"/>
          <p14:tracePt t="134427" x="6392863" y="4716463"/>
          <p14:tracePt t="134443" x="6408738" y="4716463"/>
          <p14:tracePt t="134458" x="6423025" y="4702175"/>
          <p14:tracePt t="134476" x="6423025" y="4694238"/>
          <p14:tracePt t="134506" x="6430963" y="4694238"/>
          <p14:tracePt t="134537" x="6438900" y="4670425"/>
          <p14:tracePt t="134585" x="6438900" y="4664075"/>
          <p14:tracePt t="134610" x="6438900" y="4656138"/>
          <p14:tracePt t="134617" x="6446838" y="4648200"/>
          <p14:tracePt t="134626" x="6454775" y="4640263"/>
          <p14:tracePt t="134913" x="6454775" y="4625975"/>
          <p14:tracePt t="134929" x="6461125" y="4618038"/>
          <p14:tracePt t="134937" x="6461125" y="4602163"/>
          <p14:tracePt t="134945" x="6461125" y="4579938"/>
          <p14:tracePt t="134957" x="6461125" y="4564063"/>
          <p14:tracePt t="134976" x="6461125" y="4533900"/>
          <p14:tracePt t="134991" x="6461125" y="4518025"/>
          <p14:tracePt t="135008" x="6446838" y="4487863"/>
          <p14:tracePt t="135008" x="6446838" y="4479925"/>
          <p14:tracePt t="135026" x="6446838" y="4473575"/>
          <p14:tracePt t="135040" x="6446838" y="4427538"/>
          <p14:tracePt t="135040" x="6438900" y="4419600"/>
          <p14:tracePt t="135058" x="6408738" y="4365625"/>
          <p14:tracePt t="135075" x="6400800" y="4343400"/>
          <p14:tracePt t="135092" x="6392863" y="4335463"/>
          <p14:tracePt t="135122" x="6378575" y="4305300"/>
          <p14:tracePt t="135145" x="6378575" y="4297363"/>
          <p14:tracePt t="135153" x="6370638" y="4283075"/>
          <p14:tracePt t="135161" x="6362700" y="4275138"/>
          <p14:tracePt t="135174" x="6340475" y="4251325"/>
          <p14:tracePt t="135191" x="6332538" y="4244975"/>
          <p14:tracePt t="135207" x="6316663" y="4237038"/>
          <p14:tracePt t="135224" x="6302375" y="4229100"/>
          <p14:tracePt t="135241" x="6278563" y="4221163"/>
          <p14:tracePt t="135259" x="6256338" y="4213225"/>
          <p14:tracePt t="135275" x="6240463" y="4206875"/>
          <p14:tracePt t="135291" x="6226175" y="4198938"/>
          <p14:tracePt t="135307" x="6218238" y="4191000"/>
          <p14:tracePt t="135324" x="6210300" y="4191000"/>
          <p14:tracePt t="135353" x="6202363" y="4191000"/>
          <p14:tracePt t="135363" x="6188075" y="4191000"/>
          <p14:tracePt t="135374" x="6180138" y="4183063"/>
          <p14:tracePt t="135390" x="6164263" y="4183063"/>
          <p14:tracePt t="135406" x="6142038" y="4183063"/>
          <p14:tracePt t="135424" x="6126163" y="4183063"/>
          <p14:tracePt t="135424" x="6118225" y="4183063"/>
          <p14:tracePt t="135443" x="6103938" y="4183063"/>
          <p14:tracePt t="135458" x="6096000" y="4183063"/>
          <p14:tracePt t="135474" x="6080125" y="4183063"/>
          <p14:tracePt t="135491" x="6049963" y="4183063"/>
          <p14:tracePt t="135508" x="6027738" y="4183063"/>
          <p14:tracePt t="135525" x="5997575" y="4183063"/>
          <p14:tracePt t="135541" x="5973763" y="4183063"/>
          <p14:tracePt t="135557" x="5959475" y="4183063"/>
          <p14:tracePt t="135574" x="5943600" y="4183063"/>
          <p14:tracePt t="135590" x="5927725" y="4168775"/>
          <p14:tracePt t="135608" x="5913438" y="4168775"/>
          <p14:tracePt t="135623" x="5883275" y="4168775"/>
          <p14:tracePt t="135623" x="5867400" y="4168775"/>
          <p14:tracePt t="135643" x="5845175" y="4168775"/>
          <p14:tracePt t="135659" x="5837238" y="4168775"/>
          <p14:tracePt t="135674" x="5813425" y="4175125"/>
          <p14:tracePt t="135691" x="5807075" y="4183063"/>
          <p14:tracePt t="135707" x="5768975" y="4198938"/>
          <p14:tracePt t="135724" x="5737225" y="4213225"/>
          <p14:tracePt t="135740" x="5684838" y="4237038"/>
          <p14:tracePt t="135757" x="5654675" y="4251325"/>
          <p14:tracePt t="135774" x="5608638" y="4275138"/>
          <p14:tracePt t="135790" x="5600700" y="4275138"/>
          <p14:tracePt t="135807" x="5570538" y="4283075"/>
          <p14:tracePt t="135824" x="5554663" y="4289425"/>
          <p14:tracePt t="135840" x="5524500" y="4313238"/>
          <p14:tracePt t="135859" x="5516563" y="4321175"/>
          <p14:tracePt t="135875" x="5494338" y="4335463"/>
          <p14:tracePt t="135891" x="5478463" y="4351338"/>
          <p14:tracePt t="135907" x="5464175" y="4359275"/>
          <p14:tracePt t="135924" x="5448300" y="4373563"/>
          <p14:tracePt t="135940" x="5432425" y="4389438"/>
          <p14:tracePt t="135957" x="5418138" y="4403725"/>
          <p14:tracePt t="135973" x="5410200" y="4403725"/>
          <p14:tracePt t="135989" x="5394325" y="4419600"/>
          <p14:tracePt t="136007" x="5380038" y="4441825"/>
          <p14:tracePt t="136007" x="5372100" y="4457700"/>
          <p14:tracePt t="136026" x="5364163" y="4465638"/>
          <p14:tracePt t="136039" x="5349875" y="4503738"/>
          <p14:tracePt t="136039" x="5341938" y="4511675"/>
          <p14:tracePt t="136058" x="5326063" y="4541838"/>
          <p14:tracePt t="136074" x="5326063" y="4572000"/>
          <p14:tracePt t="136091" x="5326063" y="4594225"/>
          <p14:tracePt t="136108" x="5326063" y="4618038"/>
          <p14:tracePt t="136124" x="5326063" y="4632325"/>
          <p14:tracePt t="136140" x="5326063" y="4648200"/>
          <p14:tracePt t="136156" x="5326063" y="4664075"/>
          <p14:tracePt t="136173" x="5326063" y="4678363"/>
          <p14:tracePt t="136190" x="5326063" y="4686300"/>
          <p14:tracePt t="136206" x="5326063" y="4694238"/>
          <p14:tracePt t="136223" x="5326063" y="4702175"/>
          <p14:tracePt t="136239" x="5326063" y="4716463"/>
          <p14:tracePt t="136256" x="5341938" y="4724400"/>
          <p14:tracePt t="136273" x="5349875" y="4740275"/>
          <p14:tracePt t="136291" x="5364163" y="4754563"/>
          <p14:tracePt t="136307" x="5372100" y="4740275"/>
          <p14:tracePt t="136370" x="5380038" y="4732338"/>
          <p14:tracePt t="136378" x="5380038" y="4724400"/>
          <p14:tracePt t="136409" x="5380038" y="4708525"/>
          <p14:tracePt t="136457" x="5402263" y="4694238"/>
          <p14:tracePt t="136465" x="5410200" y="4678363"/>
          <p14:tracePt t="136474" x="5448300" y="4625975"/>
          <p14:tracePt t="136491" x="5502275" y="4556125"/>
          <p14:tracePt t="136507" x="5532438" y="4533900"/>
          <p14:tracePt t="136525" x="5578475" y="4511675"/>
          <p14:tracePt t="136540" x="5638800" y="4487863"/>
          <p14:tracePt t="136557" x="5699125" y="4457700"/>
          <p14:tracePt t="136575" x="5737225" y="4427538"/>
          <p14:tracePt t="136589" x="5768975" y="4397375"/>
          <p14:tracePt t="136607" x="5799138" y="4343400"/>
          <p14:tracePt t="136623" x="5813425" y="4327525"/>
          <p14:tracePt t="136639" x="5813425" y="4321175"/>
          <p14:tracePt t="136656" x="5821363" y="4313238"/>
          <p14:tracePt t="136913" x="5905500" y="4313238"/>
          <p14:tracePt t="136922" x="5989638" y="4321175"/>
          <p14:tracePt t="136929" x="6088063" y="4343400"/>
          <p14:tracePt t="136939" x="6308725" y="4373563"/>
          <p14:tracePt t="136956" x="6484938" y="4373563"/>
          <p14:tracePt t="136972" x="6575425" y="4373563"/>
          <p14:tracePt t="136989" x="6613525" y="4373563"/>
          <p14:tracePt t="137006" x="6659563" y="4365625"/>
          <p14:tracePt t="137023" x="6751638" y="4351338"/>
          <p14:tracePt t="137039" x="6835775" y="4327525"/>
          <p14:tracePt t="137039" x="6888163" y="4327525"/>
          <p14:tracePt t="137058" x="6956425" y="4327525"/>
          <p14:tracePt t="137072" x="7070725" y="4313238"/>
          <p14:tracePt t="137090" x="7086600" y="4313238"/>
          <p14:tracePt t="137107" x="7102475" y="4313238"/>
          <p14:tracePt t="137123" x="7108825" y="4313238"/>
          <p14:tracePt t="137139" x="7124700" y="4313238"/>
          <p14:tracePt t="137425" x="7140575" y="4313238"/>
          <p14:tracePt t="137433" x="7154863" y="4313238"/>
          <p14:tracePt t="137441" x="7178675" y="4313238"/>
          <p14:tracePt t="137455" x="7223125" y="4313238"/>
          <p14:tracePt t="137472" x="7285038" y="4313238"/>
          <p14:tracePt t="137472" x="7307263" y="4313238"/>
          <p14:tracePt t="137490" x="7337425" y="4313238"/>
          <p14:tracePt t="137507" x="7361238" y="4313238"/>
          <p14:tracePt t="137521" x="7391400" y="4313238"/>
          <p14:tracePt t="137539" x="7413625" y="4313238"/>
          <p14:tracePt t="137556" x="7459663" y="4297363"/>
          <p14:tracePt t="137573" x="7521575" y="4289425"/>
          <p14:tracePt t="137588" x="7559675" y="4283075"/>
          <p14:tracePt t="137605" x="7604125" y="4275138"/>
          <p14:tracePt t="137622" x="7627938" y="4267200"/>
          <p14:tracePt t="137638" x="7642225" y="4267200"/>
          <p14:tracePt t="137655" x="7673975" y="4267200"/>
          <p14:tracePt t="137672" x="7688263" y="4259263"/>
          <p14:tracePt t="137672" x="7696200" y="4259263"/>
          <p14:tracePt t="137690" x="7718425" y="4259263"/>
          <p14:tracePt t="137707" x="7750175" y="4259263"/>
          <p14:tracePt t="137723" x="7788275" y="4244975"/>
          <p14:tracePt t="137739" x="7840663" y="4237038"/>
          <p14:tracePt t="137756" x="7840663" y="4229100"/>
          <p14:tracePt t="137777" x="7840663" y="4221163"/>
          <p14:tracePt t="137788" x="7840663" y="4206875"/>
          <p14:tracePt t="137809" x="7840663" y="4198938"/>
          <p14:tracePt t="137821" x="7832725" y="4191000"/>
          <p14:tracePt t="137849" x="7802563" y="4191000"/>
          <p14:tracePt t="137858" x="7780338" y="4213225"/>
          <p14:tracePt t="137871" x="7726363" y="4251325"/>
          <p14:tracePt t="137889" x="7673975" y="4289425"/>
          <p14:tracePt t="137889" x="7642225" y="4321175"/>
          <p14:tracePt t="137907" x="7597775" y="4335463"/>
          <p14:tracePt t="137923" x="7543800" y="4359275"/>
          <p14:tracePt t="137939" x="7497763" y="4403725"/>
          <p14:tracePt t="137956" x="7429500" y="4435475"/>
          <p14:tracePt t="137972" x="7383463" y="4441825"/>
          <p14:tracePt t="137988" x="7369175" y="4473575"/>
          <p14:tracePt t="138006" x="7361238" y="4473575"/>
          <p14:tracePt t="138021" x="7353300" y="4479925"/>
          <p14:tracePt t="138037" x="7331075" y="4503738"/>
          <p14:tracePt t="138055" x="7292975" y="4533900"/>
          <p14:tracePt t="138071" x="7261225" y="4541838"/>
          <p14:tracePt t="138087" x="7192963" y="4533900"/>
          <p14:tracePt t="138087" x="7185025" y="4533900"/>
          <p14:tracePt t="138107" x="7178675" y="4541838"/>
          <p14:tracePt t="138121" x="7170738" y="4541838"/>
          <p14:tracePt t="138425" x="7178675" y="4541838"/>
          <p14:tracePt t="138465" x="7185025" y="4549775"/>
          <p14:tracePt t="138473" x="7185025" y="4564063"/>
          <p14:tracePt t="138487" x="7200900" y="4564063"/>
          <p14:tracePt t="138504" x="7216775" y="4564063"/>
          <p14:tracePt t="138521" x="7261225" y="4564063"/>
          <p14:tracePt t="138539" x="7285038" y="4556125"/>
          <p14:tracePt t="138556" x="7323138" y="4564063"/>
          <p14:tracePt t="138570" x="7375525" y="4525963"/>
          <p14:tracePt t="138588" x="7437438" y="4541838"/>
          <p14:tracePt t="138604" x="7445375" y="4533900"/>
          <p14:tracePt t="138620" x="7475538" y="4525963"/>
          <p14:tracePt t="138697" x="7483475" y="4533900"/>
          <p14:tracePt t="138817" x="7505700" y="4533900"/>
          <p14:tracePt t="138865" x="7505700" y="4549775"/>
          <p14:tracePt t="138873" x="7521575" y="4549775"/>
          <p14:tracePt t="138886" x="7535863" y="4541838"/>
          <p14:tracePt t="138906" x="7527925" y="4541838"/>
          <p14:tracePt t="138920" x="7459663" y="4556125"/>
          <p14:tracePt t="138939" x="7467600" y="4556125"/>
          <p14:tracePt t="139073" x="7489825" y="4541838"/>
          <p14:tracePt t="139081" x="7505700" y="4541838"/>
          <p14:tracePt t="139089" x="7521575" y="4541838"/>
          <p14:tracePt t="139106" x="7497763" y="4518025"/>
          <p14:tracePt t="139122" x="7489825" y="4518025"/>
          <p14:tracePt t="139138" x="7475538" y="4495800"/>
          <p14:tracePt t="139154" x="7543800" y="4511675"/>
          <p14:tracePt t="139171" x="7513638" y="4457700"/>
          <p14:tracePt t="139188" x="7543800" y="4473575"/>
          <p14:tracePt t="139204" x="7543800" y="4479925"/>
          <p14:tracePt t="139220" x="7551738" y="4457700"/>
          <p14:tracePt t="139237" x="7535863" y="4449763"/>
          <p14:tracePt t="139305" x="7513638" y="4427538"/>
          <p14:tracePt t="139313" x="7535863" y="4427538"/>
          <p14:tracePt t="139329" x="7527925" y="4419600"/>
          <p14:tracePt t="139338" x="7535863" y="4435475"/>
          <p14:tracePt t="139356" x="7535863" y="4441825"/>
          <p14:tracePt t="139373" x="7527925" y="4441825"/>
          <p14:tracePt t="139388" x="7543800" y="4479925"/>
          <p14:tracePt t="139404" x="7551738" y="4479925"/>
          <p14:tracePt t="139425" x="7551738" y="4473575"/>
          <p14:tracePt t="139436" x="7559675" y="4479925"/>
          <p14:tracePt t="139453" x="7559675" y="4473575"/>
          <p14:tracePt t="139469" x="7559675" y="4479925"/>
          <p14:tracePt t="139486" x="7543800" y="4465638"/>
          <p14:tracePt t="139503" x="7543800" y="4487863"/>
          <p14:tracePt t="139520" x="7551738" y="4479925"/>
          <p14:tracePt t="139536" x="7551738" y="4473575"/>
          <p14:tracePt t="139571" x="7551738" y="4465638"/>
          <p14:tracePt t="139577" x="7559675" y="4473575"/>
          <p14:tracePt t="139587" x="7559675" y="4495800"/>
          <p14:tracePt t="139603" x="7551738" y="4495800"/>
          <p14:tracePt t="139619" x="7551738" y="4503738"/>
          <p14:tracePt t="139636" x="7566025" y="4487863"/>
          <p14:tracePt t="139653" x="7559675" y="4487863"/>
          <p14:tracePt t="139670" x="7551738" y="4479925"/>
          <p14:tracePt t="139686" x="7535863" y="4479925"/>
          <p14:tracePt t="140089" x="7543800" y="4479925"/>
          <p14:tracePt t="140130" x="7573963" y="4487863"/>
          <p14:tracePt t="140137" x="7581900" y="4487863"/>
          <p14:tracePt t="140241" x="7597775" y="4487863"/>
          <p14:tracePt t="140250" x="7612063" y="4487863"/>
          <p14:tracePt t="140257" x="7612063" y="4495800"/>
          <p14:tracePt t="140268" x="7589838" y="4511675"/>
          <p14:tracePt t="140473" x="7573963" y="4511675"/>
          <p14:tracePt t="140481" x="7551738" y="4525963"/>
          <p14:tracePt t="140489" x="7543800" y="4525963"/>
          <p14:tracePt t="140501" x="7527925" y="4525963"/>
          <p14:tracePt t="140518" x="7513638" y="4525963"/>
          <p14:tracePt t="140535" x="7497763" y="4525963"/>
          <p14:tracePt t="140552" x="7489825" y="4525963"/>
          <p14:tracePt t="140569" x="7467600" y="4541838"/>
          <p14:tracePt t="140586" x="7429500" y="4541838"/>
          <p14:tracePt t="140603" x="7413625" y="4541838"/>
          <p14:tracePt t="140619" x="7407275" y="4541838"/>
          <p14:tracePt t="140636" x="7391400" y="4541838"/>
          <p14:tracePt t="140652" x="7383463" y="4556125"/>
          <p14:tracePt t="140668" x="7369175" y="4556125"/>
          <p14:tracePt t="140689" x="7361238" y="4556125"/>
          <p14:tracePt t="140701" x="7353300" y="4556125"/>
          <p14:tracePt t="140718" x="7337425" y="4556125"/>
          <p14:tracePt t="140735" x="7353300" y="4549775"/>
          <p14:tracePt t="141009" x="7369175" y="4541838"/>
          <p14:tracePt t="141025" x="7383463" y="4533900"/>
          <p14:tracePt t="141035" x="7391400" y="4533900"/>
          <p14:tracePt t="141050" x="7407275" y="4533900"/>
          <p14:tracePt t="141057" x="7407275" y="4525963"/>
          <p14:tracePt t="141068" x="7413625" y="4525963"/>
          <p14:tracePt t="141085" x="7421563" y="4518025"/>
          <p14:tracePt t="141101" x="7429500" y="4518025"/>
          <p14:tracePt t="141137" x="7445375" y="4511675"/>
          <p14:tracePt t="141162" x="7451725" y="4503738"/>
          <p14:tracePt t="141169" x="7459663" y="4503738"/>
          <p14:tracePt t="141186" x="7475538" y="4503738"/>
          <p14:tracePt t="141201" x="7467600" y="4503738"/>
          <p14:tracePt t="141321" x="7459663" y="4503738"/>
          <p14:tracePt t="141337" x="7445375" y="4503738"/>
          <p14:tracePt t="141345" x="7421563" y="4503738"/>
          <p14:tracePt t="141354" x="7407275" y="4503738"/>
          <p14:tracePt t="141368" x="7369175" y="4525963"/>
          <p14:tracePt t="141368" x="7337425" y="4533900"/>
          <p14:tracePt t="141386" x="7331075" y="4533900"/>
          <p14:tracePt t="141401" x="7292975" y="4556125"/>
          <p14:tracePt t="141419" x="7269163" y="4572000"/>
          <p14:tracePt t="141435" x="7239000" y="4572000"/>
          <p14:tracePt t="141452" x="7208838" y="4587875"/>
          <p14:tracePt t="141468" x="7192963" y="4587875"/>
          <p14:tracePt t="141484" x="7185025" y="4587875"/>
          <p14:tracePt t="141500" x="7185025" y="4594225"/>
          <p14:tracePt t="141518" x="7178675" y="4602163"/>
          <p14:tracePt t="141537" x="7170738" y="4610100"/>
          <p14:tracePt t="141550" x="7162800" y="4618038"/>
          <p14:tracePt t="141567" x="7154863" y="4625975"/>
          <p14:tracePt t="141584" x="7154863" y="4640263"/>
          <p14:tracePt t="141584" x="7146925" y="4648200"/>
          <p14:tracePt t="141604" x="7140575" y="4656138"/>
          <p14:tracePt t="141618" x="7132638" y="4656138"/>
          <p14:tracePt t="141634" x="7140575" y="4656138"/>
          <p14:tracePt t="141857" x="7154863" y="4656138"/>
          <p14:tracePt t="141873" x="7162800" y="4656138"/>
          <p14:tracePt t="141881" x="7170738" y="4656138"/>
          <p14:tracePt t="141889" x="7185025" y="4656138"/>
          <p14:tracePt t="141900" x="7208838" y="4640263"/>
          <p14:tracePt t="141917" x="7216775" y="4640263"/>
          <p14:tracePt t="141934" x="7246938" y="4640263"/>
          <p14:tracePt t="141951" x="7315200" y="4640263"/>
          <p14:tracePt t="141968" x="7383463" y="4640263"/>
          <p14:tracePt t="141984" x="7489825" y="4664075"/>
          <p14:tracePt t="141984" x="7535863" y="4670425"/>
          <p14:tracePt t="142003" x="7597775" y="4678363"/>
          <p14:tracePt t="142019" x="7650163" y="4686300"/>
          <p14:tracePt t="142035" x="7680325" y="4686300"/>
          <p14:tracePt t="142051" x="7696200" y="4686300"/>
          <p14:tracePt t="142067" x="7712075" y="4686300"/>
          <p14:tracePt t="142084" x="7764463" y="4686300"/>
          <p14:tracePt t="142101" x="7848600" y="4686300"/>
          <p14:tracePt t="142117" x="7978775" y="4686300"/>
          <p14:tracePt t="142134" x="8077200" y="4686300"/>
          <p14:tracePt t="142150" x="8183563" y="4686300"/>
          <p14:tracePt t="142167" x="8283575" y="4686300"/>
          <p14:tracePt t="142167" x="8328025" y="4686300"/>
          <p14:tracePt t="142186" x="8366125" y="4686300"/>
          <p14:tracePt t="142200" x="8420100" y="4686300"/>
          <p14:tracePt t="142219" x="8404225" y="4686300"/>
          <p14:tracePt t="142329" x="8389938" y="4686300"/>
          <p14:tracePt t="142345" x="8374063" y="4694238"/>
          <p14:tracePt t="142353" x="8351838" y="4694238"/>
          <p14:tracePt t="142367" x="8297863" y="4702175"/>
          <p14:tracePt t="142384" x="8207375" y="4716463"/>
          <p14:tracePt t="142384" x="8137525" y="4724400"/>
          <p14:tracePt t="142403" x="8016875" y="4740275"/>
          <p14:tracePt t="142419" x="7894638" y="4762500"/>
          <p14:tracePt t="142435" x="7788275" y="4784725"/>
          <p14:tracePt t="142451" x="7734300" y="4784725"/>
          <p14:tracePt t="142468" x="7680325" y="4800600"/>
          <p14:tracePt t="142484" x="7658100" y="4808538"/>
          <p14:tracePt t="142500" x="7604125" y="4822825"/>
          <p14:tracePt t="142518" x="7551738" y="4838700"/>
          <p14:tracePt t="142534" x="7513638" y="4846638"/>
          <p14:tracePt t="142550" x="7467600" y="4854575"/>
          <p14:tracePt t="142550" x="7429500" y="4876800"/>
          <p14:tracePt t="142570" x="7383463" y="4884738"/>
          <p14:tracePt t="142583" x="7307263" y="4906963"/>
          <p14:tracePt t="142600" x="7185025" y="4937125"/>
          <p14:tracePt t="142618" x="7146925" y="4945063"/>
          <p14:tracePt t="142634" x="7124700" y="4945063"/>
          <p14:tracePt t="142651" x="7116763" y="4953000"/>
          <p14:tracePt t="142761" x="7116763" y="4960938"/>
          <p14:tracePt t="142841" x="7132638" y="4968875"/>
          <p14:tracePt t="142850" x="7140575" y="4968875"/>
          <p14:tracePt t="142857" x="7162800" y="4975225"/>
          <p14:tracePt t="142868" x="7216775" y="4991100"/>
          <p14:tracePt t="142884" x="7261225" y="5006975"/>
          <p14:tracePt t="142899" x="7315200" y="5006975"/>
          <p14:tracePt t="142915" x="7369175" y="5006975"/>
          <p14:tracePt t="142933" x="7421563" y="5006975"/>
          <p14:tracePt t="142950" x="7505700" y="5006975"/>
          <p14:tracePt t="142967" x="7635875" y="5013325"/>
          <p14:tracePt t="142984" x="7772400" y="5037138"/>
          <p14:tracePt t="143000" x="7902575" y="5037138"/>
          <p14:tracePt t="143000" x="7962900" y="5051425"/>
          <p14:tracePt t="143019" x="8008938" y="5051425"/>
          <p14:tracePt t="143032" x="8061325" y="5051425"/>
          <p14:tracePt t="143051" x="8085138" y="5051425"/>
          <p14:tracePt t="143090" x="8107363" y="5051425"/>
          <p14:tracePt t="143098" x="8131175" y="5051425"/>
          <p14:tracePt t="143105" x="8175625" y="5051425"/>
          <p14:tracePt t="143116" x="8297863" y="5051425"/>
          <p14:tracePt t="143133" x="8420100" y="5051425"/>
          <p14:tracePt t="143149" x="8458200" y="5051425"/>
          <p14:tracePt t="143167" x="8466138" y="5051425"/>
          <p14:tracePt t="143182" x="8474075" y="5059363"/>
          <p14:tracePt t="143305" x="8466138" y="5059363"/>
          <p14:tracePt t="143362" x="8458200" y="5059363"/>
          <p14:tracePt t="143585" x="8450263" y="5059363"/>
          <p14:tracePt t="143641" x="8435975" y="5075238"/>
          <p14:tracePt t="144073" x="8428038" y="5083175"/>
          <p14:tracePt t="144713" x="8412163" y="5083175"/>
          <p14:tracePt t="144753" x="8404225" y="5083175"/>
          <p14:tracePt t="144777" x="8397875" y="5083175"/>
          <p14:tracePt t="144793" x="8389938" y="5083175"/>
          <p14:tracePt t="144809" x="8382000" y="5083175"/>
          <p14:tracePt t="144817" x="8374063" y="5083175"/>
          <p14:tracePt t="144850" x="8366125" y="5083175"/>
          <p14:tracePt t="144905" x="8359775" y="5083175"/>
          <p14:tracePt t="144921" x="8335963" y="5089525"/>
          <p14:tracePt t="145185" x="8321675" y="5089525"/>
          <p14:tracePt t="145201" x="8289925" y="5089525"/>
          <p14:tracePt t="145209" x="8267700" y="5089525"/>
          <p14:tracePt t="145217" x="8229600" y="5089525"/>
          <p14:tracePt t="145230" x="8093075" y="5105400"/>
          <p14:tracePt t="145248" x="7940675" y="5105400"/>
          <p14:tracePt t="145248" x="7870825" y="5105400"/>
          <p14:tracePt t="145266" x="7780338" y="5097463"/>
          <p14:tracePt t="145280" x="7413625" y="5075238"/>
          <p14:tracePt t="145298" x="7056438" y="5051425"/>
          <p14:tracePt t="145315" x="6697663" y="5051425"/>
          <p14:tracePt t="145331" x="6240463" y="5051425"/>
          <p14:tracePt t="145347" x="5813425" y="4999038"/>
          <p14:tracePt t="145367" x="5334000" y="4999038"/>
          <p14:tracePt t="145382" x="4914900" y="4975225"/>
          <p14:tracePt t="145397" x="4664075" y="4975225"/>
          <p14:tracePt t="145414" x="4511675" y="4975225"/>
          <p14:tracePt t="145430" x="4373563" y="4975225"/>
          <p14:tracePt t="145447" x="4221163" y="4975225"/>
          <p14:tracePt t="145464" x="4000500" y="4975225"/>
          <p14:tracePt t="145464" x="3840163" y="4975225"/>
          <p14:tracePt t="145483" x="3695700" y="4975225"/>
          <p14:tracePt t="145497" x="3216275" y="4975225"/>
          <p14:tracePt t="145515" x="2841625" y="4975225"/>
          <p14:tracePt t="145532" x="2544763" y="5013325"/>
          <p14:tracePt t="145548" x="2293938" y="5067300"/>
          <p14:tracePt t="145565" x="2117725" y="5097463"/>
          <p14:tracePt t="145580" x="1935163" y="5121275"/>
          <p14:tracePt t="145597" x="1768475" y="5143500"/>
          <p14:tracePt t="145614" x="1638300" y="5165725"/>
          <p14:tracePt t="145630" x="1531938" y="5211763"/>
          <p14:tracePt t="145647" x="1455738" y="5257800"/>
          <p14:tracePt t="145664" x="1393825" y="5280025"/>
          <p14:tracePt t="145680" x="1355725" y="5287963"/>
          <p14:tracePt t="145680" x="1325563" y="5295900"/>
          <p14:tracePt t="145699" x="1279525" y="5311775"/>
          <p14:tracePt t="145715" x="1249363" y="5326063"/>
          <p14:tracePt t="145731" x="1219200" y="5341938"/>
          <p14:tracePt t="145748" x="1173163" y="5364163"/>
          <p14:tracePt t="145764" x="1135063" y="5402263"/>
          <p14:tracePt t="145781" x="1096963" y="5432425"/>
          <p14:tracePt t="145797" x="1058863" y="5470525"/>
          <p14:tracePt t="145814" x="1044575" y="5502275"/>
          <p14:tracePt t="145829" x="1012825" y="5524500"/>
          <p14:tracePt t="145846" x="990600" y="5546725"/>
          <p14:tracePt t="145863" x="968375" y="5554663"/>
          <p14:tracePt t="145879" x="960438" y="5562600"/>
          <p14:tracePt t="145897" x="952500" y="5562600"/>
          <p14:tracePt t="145930" x="952500" y="5570538"/>
          <p14:tracePt t="146161" x="936625" y="5578475"/>
          <p14:tracePt t="146178" x="936625" y="5584825"/>
          <p14:tracePt t="146626" x="944563" y="5584825"/>
          <p14:tracePt t="147057" x="952500" y="5584825"/>
          <p14:tracePt t="147089" x="960438" y="5584825"/>
          <p14:tracePt t="147105" x="968375" y="5584825"/>
          <p14:tracePt t="147121" x="982663" y="5584825"/>
          <p14:tracePt t="147146" x="990600" y="5584825"/>
          <p14:tracePt t="147201" x="998538" y="5584825"/>
          <p14:tracePt t="147217" x="1006475" y="5584825"/>
          <p14:tracePt t="147249" x="1012825" y="5584825"/>
          <p14:tracePt t="147345" x="1028700" y="5584825"/>
          <p14:tracePt t="147353" x="1036638" y="5584825"/>
          <p14:tracePt t="147364" x="1050925" y="5584825"/>
          <p14:tracePt t="147379" x="1066800" y="5578475"/>
          <p14:tracePt t="147395" x="1074738" y="5578475"/>
          <p14:tracePt t="147411" x="1082675" y="5578475"/>
          <p14:tracePt t="147427" x="1089025" y="5570538"/>
          <p14:tracePt t="147444" x="1120775" y="5570538"/>
          <p14:tracePt t="147461" x="1143000" y="5570538"/>
          <p14:tracePt t="147478" x="1211263" y="5570538"/>
          <p14:tracePt t="147495" x="1295400" y="5570538"/>
          <p14:tracePt t="147512" x="1349375" y="5570538"/>
          <p14:tracePt t="147512" x="1355725" y="5570538"/>
          <p14:tracePt t="147531" x="1363663" y="5570538"/>
          <p14:tracePt t="147617" x="1371600" y="5562600"/>
          <p14:tracePt t="147625" x="1379538" y="5562600"/>
          <p14:tracePt t="148527" x="1393825" y="5562600"/>
          <p14:tracePt t="148617" x="1409700" y="5554663"/>
          <p14:tracePt t="148626" x="1425575" y="5554663"/>
          <p14:tracePt t="148633" x="1431925" y="5554663"/>
          <p14:tracePt t="148644" x="1439863" y="5554663"/>
          <p14:tracePt t="148660" x="1455738" y="5554663"/>
          <p14:tracePt t="148677" x="1470025" y="5554663"/>
          <p14:tracePt t="148693" x="1516063" y="5554663"/>
          <p14:tracePt t="148710" x="1577975" y="5554663"/>
          <p14:tracePt t="148728" x="1630363" y="5554663"/>
          <p14:tracePt t="148744" x="1654175" y="5554663"/>
          <p14:tracePt t="148744" x="1676400" y="5554663"/>
          <p14:tracePt t="148762" x="1768475" y="5554663"/>
          <p14:tracePt t="148779" x="1897063" y="5554663"/>
          <p14:tracePt t="148795" x="2049463" y="5554663"/>
          <p14:tracePt t="148811" x="2225675" y="5554663"/>
          <p14:tracePt t="148828" x="2422525" y="5554663"/>
          <p14:tracePt t="148844" x="2598738" y="5554663"/>
          <p14:tracePt t="148860" x="2697163" y="5554663"/>
          <p14:tracePt t="148877" x="2727325" y="5554663"/>
          <p14:tracePt t="148894" x="2735263" y="5554663"/>
          <p14:tracePt t="148910" x="2743200" y="5554663"/>
          <p14:tracePt t="148927" x="2765425" y="5554663"/>
          <p14:tracePt t="148943" x="2841625" y="5554663"/>
          <p14:tracePt t="148959" x="3078163" y="5554663"/>
          <p14:tracePt t="148979" x="3184525" y="5554663"/>
          <p14:tracePt t="148995" x="3268663" y="5554663"/>
          <p14:tracePt t="149011" x="3298825" y="5554663"/>
          <p14:tracePt t="149028" x="3322638" y="5546725"/>
          <p14:tracePt t="149043" x="3352800" y="5540375"/>
          <p14:tracePt t="149059" x="3406775" y="5524500"/>
          <p14:tracePt t="149077" x="3467100" y="5524500"/>
          <p14:tracePt t="149093" x="3581400" y="5524500"/>
          <p14:tracePt t="149110" x="3665538" y="5524500"/>
          <p14:tracePt t="149127" x="3749675" y="5524500"/>
          <p14:tracePt t="149144" x="3840163" y="5524500"/>
          <p14:tracePt t="149160" x="3946525" y="5524500"/>
          <p14:tracePt t="149179" x="3992563" y="5524500"/>
          <p14:tracePt t="149179" x="4030663" y="5524500"/>
          <p14:tracePt t="149194" x="4144963" y="5502275"/>
          <p14:tracePt t="149211" x="4289425" y="5478463"/>
          <p14:tracePt t="149228" x="4435475" y="5464175"/>
          <p14:tracePt t="149244" x="4564063" y="5448300"/>
          <p14:tracePt t="149260" x="4686300" y="5426075"/>
          <p14:tracePt t="149277" x="4784725" y="5410200"/>
          <p14:tracePt t="149293" x="4937125" y="5387975"/>
          <p14:tracePt t="149310" x="5083175" y="5356225"/>
          <p14:tracePt t="149327" x="5265738" y="5326063"/>
          <p14:tracePt t="149343" x="5418138" y="5303838"/>
          <p14:tracePt t="149360" x="5524500" y="5273675"/>
          <p14:tracePt t="149360" x="5570538" y="5273675"/>
          <p14:tracePt t="149378" x="5630863" y="5241925"/>
          <p14:tracePt t="149395" x="5668963" y="5219700"/>
          <p14:tracePt t="149411" x="5730875" y="5173663"/>
          <p14:tracePt t="149428" x="5783263" y="5135563"/>
          <p14:tracePt t="149444" x="5837238" y="5105400"/>
          <p14:tracePt t="149460" x="5867400" y="5083175"/>
          <p14:tracePt t="149477" x="5883275" y="5067300"/>
          <p14:tracePt t="149493" x="5883275" y="5059363"/>
          <p14:tracePt t="149521" x="5883275" y="5051425"/>
          <p14:tracePt t="149530" x="5883275" y="5045075"/>
          <p14:tracePt t="149542" x="5883275" y="5029200"/>
          <p14:tracePt t="149559" x="5883275" y="4999038"/>
          <p14:tracePt t="149575" x="5883275" y="4968875"/>
          <p14:tracePt t="149575" x="5883275" y="4953000"/>
          <p14:tracePt t="149595" x="5883275" y="4945063"/>
          <p14:tracePt t="149608" x="5883275" y="4906963"/>
          <p14:tracePt t="149627" x="5883275" y="4884738"/>
          <p14:tracePt t="149643" x="5875338" y="4876800"/>
          <p14:tracePt t="149659" x="5867400" y="4868863"/>
          <p14:tracePt t="149713" x="5859463" y="4854575"/>
          <p14:tracePt t="149721" x="5845175" y="4830763"/>
          <p14:tracePt t="149729" x="5845175" y="4822825"/>
          <p14:tracePt t="149742" x="5821363" y="4808538"/>
          <p14:tracePt t="149759" x="5813425" y="4808538"/>
          <p14:tracePt t="149776" x="5813425" y="4800600"/>
          <p14:tracePt t="149825" x="5807075" y="4792663"/>
          <p14:tracePt t="149833" x="5791200" y="4778375"/>
          <p14:tracePt t="149843" x="5753100" y="4740275"/>
          <p14:tracePt t="149860" x="5737225" y="4732338"/>
          <p14:tracePt t="149877" x="5737225" y="4724400"/>
          <p14:tracePt t="149892" x="5730875" y="4724400"/>
          <p14:tracePt t="149908" x="5722938" y="4708525"/>
          <p14:tracePt t="149926" x="5707063" y="4702175"/>
          <p14:tracePt t="149943" x="5699125" y="4702175"/>
          <p14:tracePt t="149959" x="5692775" y="4702175"/>
          <p14:tracePt t="149994" x="5676900" y="4694238"/>
          <p14:tracePt t="150002" x="5654675" y="4694238"/>
          <p14:tracePt t="150010" x="5622925" y="4686300"/>
          <p14:tracePt t="150026" x="5562600" y="4670425"/>
          <p14:tracePt t="150046" x="5554663" y="4670425"/>
          <p14:tracePt t="150046" x="5546725" y="4670425"/>
          <p14:tracePt t="150061" x="5540375" y="4670425"/>
          <p14:tracePt t="150074" x="5524500" y="4670425"/>
          <p14:tracePt t="150145" x="5508625" y="4670425"/>
          <p14:tracePt t="150153" x="5494338" y="4670425"/>
          <p14:tracePt t="150161" x="5478463" y="4670425"/>
          <p14:tracePt t="150175" x="5464175" y="4670425"/>
          <p14:tracePt t="150192" x="5448300" y="4670425"/>
          <p14:tracePt t="150192" x="5432425" y="4670425"/>
          <p14:tracePt t="150211" x="5394325" y="4670425"/>
          <p14:tracePt t="150227" x="5364163" y="4670425"/>
          <p14:tracePt t="150243" x="5334000" y="4670425"/>
          <p14:tracePt t="150260" x="5303838" y="4686300"/>
          <p14:tracePt t="150276" x="5295900" y="4686300"/>
          <p14:tracePt t="150292" x="5280025" y="4702175"/>
          <p14:tracePt t="150308" x="5265738" y="4702175"/>
          <p14:tracePt t="150325" x="5241925" y="4716463"/>
          <p14:tracePt t="150342" x="5211763" y="4732338"/>
          <p14:tracePt t="150359" x="5197475" y="4740275"/>
          <p14:tracePt t="150375" x="5181600" y="4754563"/>
          <p14:tracePt t="150397" x="5173663" y="4762500"/>
          <p14:tracePt t="150408" x="5165725" y="4778375"/>
          <p14:tracePt t="150408" x="5151438" y="4792663"/>
          <p14:tracePt t="150426" x="5151438" y="4808538"/>
          <p14:tracePt t="150443" x="5135563" y="4822825"/>
          <p14:tracePt t="150458" x="5127625" y="4868863"/>
          <p14:tracePt t="150475" x="5121275" y="4899025"/>
          <p14:tracePt t="150491" x="5121275" y="4953000"/>
          <p14:tracePt t="150508" x="5121275" y="4983163"/>
          <p14:tracePt t="150525" x="5121275" y="5013325"/>
          <p14:tracePt t="150541" x="5121275" y="5045075"/>
          <p14:tracePt t="150558" x="5121275" y="5059363"/>
          <p14:tracePt t="150575" x="5121275" y="5075238"/>
          <p14:tracePt t="150591" x="5121275" y="5083175"/>
          <p14:tracePt t="150633" x="5135563" y="5089525"/>
          <p14:tracePt t="150657" x="5143500" y="5089525"/>
          <p14:tracePt t="150675" x="5151438" y="5089525"/>
          <p14:tracePt t="150690" x="5165725" y="5089525"/>
          <p14:tracePt t="150697" x="5181600" y="5097463"/>
          <p14:tracePt t="150708" x="5203825" y="5105400"/>
          <p14:tracePt t="150725" x="5241925" y="5113338"/>
          <p14:tracePt t="150742" x="5273675" y="5113338"/>
          <p14:tracePt t="150758" x="5311775" y="5127625"/>
          <p14:tracePt t="150775" x="5318125" y="5127625"/>
          <p14:tracePt t="150791" x="5326063" y="5127625"/>
          <p14:tracePt t="150817" x="5334000" y="5127625"/>
          <p14:tracePt t="150826" x="5364163" y="5121275"/>
          <p14:tracePt t="150843" x="5394325" y="5113338"/>
          <p14:tracePt t="150859" x="5410200" y="5105400"/>
          <p14:tracePt t="150875" x="5426075" y="5105400"/>
          <p14:tracePt t="150891" x="5432425" y="5097463"/>
          <p14:tracePt t="150908" x="5448300" y="5089525"/>
          <p14:tracePt t="150925" x="5464175" y="5075238"/>
          <p14:tracePt t="150941" x="5478463" y="5051425"/>
          <p14:tracePt t="150958" x="5494338" y="5051425"/>
          <p14:tracePt t="150974" x="5508625" y="5037138"/>
          <p14:tracePt t="150991" x="5508625" y="5029200"/>
          <p14:tracePt t="151007" x="5508625" y="5013325"/>
          <p14:tracePt t="151027" x="5516563" y="4999038"/>
          <p14:tracePt t="151060" x="5516563" y="4991100"/>
          <p14:tracePt t="151065" x="5516563" y="4975225"/>
          <p14:tracePt t="151081" x="5524500" y="4968875"/>
          <p14:tracePt t="151091" x="5532438" y="4960938"/>
          <p14:tracePt t="151108" x="5532438" y="4953000"/>
          <p14:tracePt t="151233" x="5524500" y="4953000"/>
          <p14:tracePt t="153891" x="5532438" y="4937125"/>
          <p14:tracePt t="154297" x="5540375" y="4930775"/>
          <p14:tracePt t="154305" x="5554663" y="4922838"/>
          <p14:tracePt t="154321" x="5570538" y="4899025"/>
          <p14:tracePt t="154339" x="5570538" y="4892675"/>
          <p14:tracePt t="154355" x="5578475" y="4884738"/>
          <p14:tracePt t="154372" x="5578475" y="4876800"/>
          <p14:tracePt t="154388" x="5592763" y="4860925"/>
          <p14:tracePt t="154406" x="5608638" y="4830763"/>
          <p14:tracePt t="154421" x="5616575" y="4808538"/>
          <p14:tracePt t="154438" x="5630863" y="4778375"/>
          <p14:tracePt t="154455" x="5638800" y="4746625"/>
          <p14:tracePt t="154471" x="5646738" y="4716463"/>
          <p14:tracePt t="154471" x="5654675" y="4694238"/>
          <p14:tracePt t="154490" x="5654675" y="4686300"/>
          <p14:tracePt t="154504" x="5692775" y="4602163"/>
          <p14:tracePt t="154523" x="5699125" y="4587875"/>
          <p14:tracePt t="154539" x="5707063" y="4556125"/>
          <p14:tracePt t="154555" x="5715000" y="4541838"/>
          <p14:tracePt t="154573" x="5722938" y="4518025"/>
          <p14:tracePt t="154587" x="5730875" y="4503738"/>
          <p14:tracePt t="154605" x="5730875" y="4495800"/>
          <p14:tracePt t="154620" x="5737225" y="4487863"/>
          <p14:tracePt t="154649" x="5737225" y="4479925"/>
          <p14:tracePt t="154657" x="5737225" y="4473575"/>
          <p14:tracePt t="154697" x="5745163" y="4465638"/>
          <p14:tracePt t="154729" x="5753100" y="4457700"/>
          <p14:tracePt t="154738" x="5753100" y="4465638"/>
          <p14:tracePt t="154930" x="5737225" y="4473575"/>
          <p14:tracePt t="154938" x="5737225" y="4487863"/>
          <p14:tracePt t="154945" x="5722938" y="4503738"/>
          <p14:tracePt t="154955" x="5692775" y="4549775"/>
          <p14:tracePt t="154972" x="5661025" y="4587875"/>
          <p14:tracePt t="154988" x="5638800" y="4632325"/>
          <p14:tracePt t="155004" x="5608638" y="4664075"/>
          <p14:tracePt t="155022" x="5600700" y="4678363"/>
          <p14:tracePt t="155037" x="5584825" y="4694238"/>
          <p14:tracePt t="155054" x="5570538" y="4708525"/>
          <p14:tracePt t="155072" x="5554663" y="4724400"/>
          <p14:tracePt t="155088" x="5540375" y="4746625"/>
          <p14:tracePt t="155103" x="5524500" y="4762500"/>
          <p14:tracePt t="155120" x="5502275" y="4792663"/>
          <p14:tracePt t="155138" x="5486400" y="4816475"/>
          <p14:tracePt t="155153" x="5478463" y="4830763"/>
          <p14:tracePt t="155171" x="5456238" y="4854575"/>
          <p14:tracePt t="155188" x="5440363" y="4876800"/>
          <p14:tracePt t="155204" x="5440363" y="4884738"/>
          <p14:tracePt t="155220" x="5426075" y="4906963"/>
          <p14:tracePt t="155237" x="5410200" y="4922838"/>
          <p14:tracePt t="155254" x="5402263" y="4930775"/>
          <p14:tracePt t="155270" x="5387975" y="4930775"/>
          <p14:tracePt t="155585" x="5326063" y="4930775"/>
          <p14:tracePt t="155593" x="5273675" y="4930775"/>
          <p14:tracePt t="155604" x="5051425" y="4930775"/>
          <p14:tracePt t="155620" x="4846638" y="4930775"/>
          <p14:tracePt t="155637" x="4602163" y="4899025"/>
          <p14:tracePt t="155654" x="4427538" y="4899025"/>
          <p14:tracePt t="155670" x="4313238" y="4892675"/>
          <p14:tracePt t="155687" x="4206875" y="4892675"/>
          <p14:tracePt t="155703" x="4122738" y="4892675"/>
          <p14:tracePt t="155720" x="4022725" y="4892675"/>
          <p14:tracePt t="155720" x="3940175" y="4892675"/>
          <p14:tracePt t="155739" x="3741738" y="4868863"/>
          <p14:tracePt t="155754" x="3535363" y="4838700"/>
          <p14:tracePt t="155771" x="3382963" y="4822825"/>
          <p14:tracePt t="155787" x="3330575" y="4816475"/>
          <p14:tracePt t="155804" x="3314700" y="4816475"/>
          <p14:tracePt t="155819" x="3298825" y="4816475"/>
          <p14:tracePt t="155836" x="3268663" y="4800600"/>
          <p14:tracePt t="155852" x="3154363" y="4762500"/>
          <p14:tracePt t="155869" x="3017838" y="4732338"/>
          <p14:tracePt t="155887" x="2917825" y="4708525"/>
          <p14:tracePt t="155904" x="2835275" y="4670425"/>
          <p14:tracePt t="155920" x="2781300" y="4664075"/>
          <p14:tracePt t="155920" x="2743200" y="4648200"/>
          <p14:tracePt t="155939" x="2674938" y="4610100"/>
          <p14:tracePt t="155954" x="2620963" y="4602163"/>
          <p14:tracePt t="155968" x="2446338" y="4556125"/>
          <p14:tracePt t="155986" x="2324100" y="4518025"/>
          <p14:tracePt t="156003" x="2217738" y="4487863"/>
          <p14:tracePt t="156020" x="2111375" y="4457700"/>
          <p14:tracePt t="156037" x="2041525" y="4427538"/>
          <p14:tracePt t="156053" x="1958975" y="4403725"/>
          <p14:tracePt t="156071" x="1874838" y="4373563"/>
          <p14:tracePt t="156087" x="1790700" y="4359275"/>
          <p14:tracePt t="156103" x="1714500" y="4343400"/>
          <p14:tracePt t="156120" x="1660525" y="4335463"/>
          <p14:tracePt t="156120" x="1646238" y="4321175"/>
          <p14:tracePt t="156139" x="1622425" y="4321175"/>
          <p14:tracePt t="156155" x="1608138" y="4321175"/>
          <p14:tracePt t="156170" x="1570038" y="4321175"/>
          <p14:tracePt t="156187" x="1501775" y="4297363"/>
          <p14:tracePt t="156204" x="1431925" y="4297363"/>
          <p14:tracePt t="156220" x="1393825" y="4297363"/>
          <p14:tracePt t="156237" x="1363663" y="4297363"/>
          <p14:tracePt t="156253" x="1311275" y="4297363"/>
          <p14:tracePt t="156269" x="1249363" y="4283075"/>
          <p14:tracePt t="156286" x="1211263" y="4283075"/>
          <p14:tracePt t="156303" x="1181100" y="4283075"/>
          <p14:tracePt t="156319" x="1150938" y="4283075"/>
          <p14:tracePt t="156319" x="1135063" y="4283075"/>
          <p14:tracePt t="156339" x="1112838" y="4283075"/>
          <p14:tracePt t="156352" x="1044575" y="4259263"/>
          <p14:tracePt t="156371" x="1012825" y="4251325"/>
          <p14:tracePt t="156387" x="1012825" y="4244975"/>
          <p14:tracePt t="156618" x="1020763" y="4244975"/>
          <p14:tracePt t="156794" x="1020763" y="4251325"/>
          <p14:tracePt t="156825" x="1020763" y="4259263"/>
          <p14:tracePt t="156841" x="1020763" y="4275138"/>
          <p14:tracePt t="156850" x="1020763" y="4283075"/>
          <p14:tracePt t="156858" x="1020763" y="4297363"/>
          <p14:tracePt t="156868" x="1020763" y="4313238"/>
          <p14:tracePt t="156886" x="1020763" y="4327525"/>
          <p14:tracePt t="156901" x="1020763" y="4373563"/>
          <p14:tracePt t="156919" x="1020763" y="4435475"/>
          <p14:tracePt t="156936" x="1020763" y="4533900"/>
          <p14:tracePt t="156952" x="1020763" y="4648200"/>
          <p14:tracePt t="156952" x="1020763" y="4670425"/>
          <p14:tracePt t="156971" x="1036638" y="4784725"/>
          <p14:tracePt t="156987" x="1036638" y="4922838"/>
          <p14:tracePt t="157003" x="1036638" y="5075238"/>
          <p14:tracePt t="157019" x="1020763" y="5203825"/>
          <p14:tracePt t="157036" x="990600" y="5326063"/>
          <p14:tracePt t="157055" x="974725" y="5448300"/>
          <p14:tracePt t="157069" x="952500" y="5562600"/>
          <p14:tracePt t="157086" x="930275" y="5707063"/>
          <p14:tracePt t="157102" x="922338" y="5851525"/>
          <p14:tracePt t="157118" x="898525" y="5965825"/>
          <p14:tracePt t="157135" x="884238" y="6057900"/>
          <p14:tracePt t="157152" x="876300" y="6134100"/>
          <p14:tracePt t="157171" x="876300" y="6142038"/>
          <p14:tracePt t="157187" x="876300" y="6156325"/>
          <p14:tracePt t="157201" x="868363" y="6164263"/>
          <p14:tracePt t="157218" x="860425" y="6164263"/>
          <p14:tracePt t="157236" x="860425" y="6180138"/>
          <p14:tracePt t="157266" x="854075" y="6180138"/>
          <p14:tracePt t="157273" x="854075" y="6188075"/>
          <p14:tracePt t="157298" x="846138" y="6194425"/>
          <p14:tracePt t="157305" x="838200" y="6194425"/>
          <p14:tracePt t="157322" x="838200" y="6202363"/>
          <p14:tracePt t="157353" x="838200" y="6194425"/>
          <p14:tracePt t="157513" x="846138" y="6180138"/>
          <p14:tracePt t="157537" x="854075" y="6180138"/>
          <p14:tracePt t="157561" x="854075" y="6172200"/>
          <p14:tracePt t="157569" x="868363" y="6156325"/>
          <p14:tracePt t="157593" x="868363" y="6142038"/>
          <p14:tracePt t="157617" x="876300" y="6134100"/>
          <p14:tracePt t="157625" x="884238" y="6134100"/>
          <p14:tracePt t="157636" x="884238" y="6126163"/>
          <p14:tracePt t="157651" x="892175" y="6111875"/>
          <p14:tracePt t="157667" x="898525" y="6080125"/>
          <p14:tracePt t="157689" x="906463" y="6073775"/>
          <p14:tracePt t="157701" x="914400" y="6049963"/>
          <p14:tracePt t="157718" x="936625" y="6019800"/>
          <p14:tracePt t="157735" x="936625" y="5997575"/>
          <p14:tracePt t="157751" x="936625" y="5981700"/>
          <p14:tracePt t="157767" x="936625" y="5951538"/>
          <p14:tracePt t="157785" x="936625" y="5913438"/>
          <p14:tracePt t="157785" x="936625" y="5883275"/>
          <p14:tracePt t="157802" x="936625" y="5867400"/>
          <p14:tracePt t="157818" x="936625" y="5837238"/>
          <p14:tracePt t="157835" x="936625" y="5821363"/>
          <p14:tracePt t="157851" x="936625" y="5813425"/>
          <p14:tracePt t="157868" x="936625" y="5807075"/>
          <p14:tracePt t="157884" x="936625" y="5791200"/>
          <p14:tracePt t="157905" x="930275" y="5791200"/>
          <p14:tracePt t="157917" x="892175" y="5783263"/>
          <p14:tracePt t="157934" x="860425" y="5768975"/>
          <p14:tracePt t="157951" x="815975" y="5761038"/>
          <p14:tracePt t="157968" x="808038" y="5761038"/>
          <p14:tracePt t="157984" x="808038" y="5753100"/>
          <p14:tracePt t="158000" x="800100" y="5753100"/>
          <p14:tracePt t="158017" x="792163" y="5753100"/>
          <p14:tracePt t="158035" x="777875" y="5768975"/>
          <p14:tracePt t="158052" x="777875" y="5799138"/>
          <p14:tracePt t="158069" x="762000" y="5829300"/>
          <p14:tracePt t="158085" x="746125" y="5867400"/>
          <p14:tracePt t="158101" x="731838" y="5889625"/>
          <p14:tracePt t="158117" x="731838" y="5927725"/>
          <p14:tracePt t="158134" x="731838" y="5943600"/>
          <p14:tracePt t="158150" x="731838" y="5973763"/>
          <p14:tracePt t="158170" x="731838" y="5989638"/>
          <p14:tracePt t="158184" x="731838" y="6003925"/>
          <p14:tracePt t="158200" x="731838" y="6019800"/>
          <p14:tracePt t="158217" x="731838" y="6027738"/>
          <p14:tracePt t="158233" x="739775" y="6035675"/>
          <p14:tracePt t="158251" x="746125" y="6035675"/>
          <p14:tracePt t="158273" x="754063" y="6035675"/>
          <p14:tracePt t="158284" x="762000" y="6035675"/>
          <p14:tracePt t="158300" x="777875" y="6035675"/>
          <p14:tracePt t="158316" x="792163" y="6035675"/>
          <p14:tracePt t="158334" x="800100" y="6035675"/>
          <p14:tracePt t="158350" x="808038" y="6035675"/>
          <p14:tracePt t="158367" x="808038" y="6019800"/>
          <p14:tracePt t="158385" x="808038" y="6011863"/>
          <p14:tracePt t="158400" x="815975" y="6011863"/>
          <p14:tracePt t="159010" x="822325" y="6011863"/>
          <p14:tracePt t="159017" x="830263" y="6011863"/>
          <p14:tracePt t="159050" x="846138" y="6011863"/>
          <p14:tracePt t="159089" x="860425" y="6011863"/>
          <p14:tracePt t="159105" x="876300" y="6011863"/>
          <p14:tracePt t="159114" x="906463" y="6011863"/>
          <p14:tracePt t="159121" x="952500" y="6011863"/>
          <p14:tracePt t="159132" x="1096963" y="6011863"/>
          <p14:tracePt t="159150" x="1311275" y="6011863"/>
          <p14:tracePt t="159167" x="1539875" y="6011863"/>
          <p14:tracePt t="159183" x="1698625" y="6011863"/>
          <p14:tracePt t="159200" x="1820863" y="6011863"/>
          <p14:tracePt t="159200" x="1866900" y="6003925"/>
          <p14:tracePt t="159219" x="1927225" y="5989638"/>
          <p14:tracePt t="159232" x="2155825" y="5927725"/>
          <p14:tracePt t="159251" x="2530475" y="5829300"/>
          <p14:tracePt t="159268" x="3055938" y="5722938"/>
          <p14:tracePt t="159284" x="3573463" y="5646738"/>
          <p14:tracePt t="159300" x="4038600" y="5562600"/>
          <p14:tracePt t="159317" x="4313238" y="5470525"/>
          <p14:tracePt t="159334" x="4487863" y="5364163"/>
          <p14:tracePt t="159350" x="4602163" y="5257800"/>
          <p14:tracePt t="159365" x="4724400" y="5151438"/>
          <p14:tracePt t="159382" x="4838700" y="5097463"/>
          <p14:tracePt t="159398" x="4975225" y="5045075"/>
          <p14:tracePt t="159415" x="5097463" y="4999038"/>
          <p14:tracePt t="159432" x="5219700" y="4953000"/>
          <p14:tracePt t="159448" x="5265738" y="4922838"/>
          <p14:tracePt t="159448" x="5280025" y="4899025"/>
          <p14:tracePt t="159466" x="5318125" y="4876800"/>
          <p14:tracePt t="159483" x="5349875" y="4838700"/>
          <p14:tracePt t="159500" x="5387975" y="4808538"/>
          <p14:tracePt t="159517" x="5432425" y="4770438"/>
          <p14:tracePt t="159533" x="5464175" y="4740275"/>
          <p14:tracePt t="159549" x="5502275" y="4702175"/>
          <p14:tracePt t="159568" x="5546725" y="4670425"/>
          <p14:tracePt t="159583" x="5592763" y="4618038"/>
          <p14:tracePt t="159599" x="5616575" y="4587875"/>
          <p14:tracePt t="159599" x="5638800" y="4572000"/>
          <p14:tracePt t="159618" x="5646738" y="4556125"/>
          <p14:tracePt t="159632" x="5684838" y="4525963"/>
          <p14:tracePt t="159651" x="5722938" y="4495800"/>
          <p14:tracePt t="159667" x="5799138" y="4479925"/>
          <p14:tracePt t="159683" x="5851525" y="4441825"/>
          <p14:tracePt t="159700" x="5883275" y="4427538"/>
          <p14:tracePt t="159716" x="5883275" y="4411663"/>
          <p14:tracePt t="159733" x="5897563" y="4403725"/>
          <p14:tracePt t="159749" x="5905500" y="4389438"/>
          <p14:tracePt t="159769" x="5913438" y="4381500"/>
          <p14:tracePt t="159786" x="5921375" y="4365625"/>
          <p14:tracePt t="159799" x="5927725" y="4359275"/>
          <p14:tracePt t="159816" x="5935663" y="4335463"/>
          <p14:tracePt t="159816" x="5943600" y="4335463"/>
          <p14:tracePt t="159834" x="5951538" y="4327525"/>
          <p14:tracePt t="159849" x="5959475" y="4313238"/>
          <p14:tracePt t="159867" x="5959475" y="4305300"/>
          <p14:tracePt t="159883" x="5959475" y="4289425"/>
          <p14:tracePt t="159900" x="5959475" y="4283075"/>
          <p14:tracePt t="159915" x="5959475" y="4275138"/>
          <p14:tracePt t="159932" x="5959475" y="4267200"/>
          <p14:tracePt t="159948" x="5959475" y="4259263"/>
          <p14:tracePt t="159965" x="5959475" y="4251325"/>
          <p14:tracePt t="159982" x="5959475" y="4244975"/>
          <p14:tracePt t="160113" x="5951538" y="4244975"/>
          <p14:tracePt t="160177" x="5943600" y="4244975"/>
          <p14:tracePt t="160193" x="5935663" y="4244975"/>
          <p14:tracePt t="160217" x="5921375" y="4244975"/>
          <p14:tracePt t="160257" x="5913438" y="4244975"/>
          <p14:tracePt t="160281" x="5905500" y="4244975"/>
          <p14:tracePt t="160361" x="5897563" y="4244975"/>
          <p14:tracePt t="160377" x="5889625" y="4244975"/>
          <p14:tracePt t="160386" x="5883275" y="4244975"/>
          <p14:tracePt t="160399" x="5875338" y="4244975"/>
          <p14:tracePt t="161317" x="5867400" y="4251325"/>
          <p14:tracePt t="161953" x="5867400" y="4267200"/>
          <p14:tracePt t="161985" x="5859463" y="4267200"/>
          <p14:tracePt t="161994" x="5851525" y="4283075"/>
          <p14:tracePt t="162010" x="5845175" y="4297363"/>
          <p14:tracePt t="162017" x="5829300" y="4313238"/>
          <p14:tracePt t="162030" x="5807075" y="4359275"/>
          <p14:tracePt t="162048" x="5775325" y="4419600"/>
          <p14:tracePt t="162064" x="5737225" y="4479925"/>
          <p14:tracePt t="162079" x="5661025" y="4594225"/>
          <p14:tracePt t="162096" x="5630863" y="4656138"/>
          <p14:tracePt t="162096" x="5616575" y="4702175"/>
          <p14:tracePt t="162114" x="5592763" y="4778375"/>
          <p14:tracePt t="162130" x="5570538" y="4846638"/>
          <p14:tracePt t="162148" x="5546725" y="4892675"/>
          <p14:tracePt t="162164" x="5532438" y="4930775"/>
          <p14:tracePt t="162180" x="5516563" y="4968875"/>
          <p14:tracePt t="162197" x="5502275" y="4991100"/>
          <p14:tracePt t="162217" x="5502275" y="4999038"/>
          <p14:tracePt t="162229" x="5486400" y="5037138"/>
          <p14:tracePt t="162247" x="5478463" y="5067300"/>
          <p14:tracePt t="162263" x="5478463" y="5075238"/>
          <p14:tracePt t="162279" x="5478463" y="5089525"/>
          <p14:tracePt t="162297" x="5486400" y="5075238"/>
          <p14:tracePt t="162362" x="5502275" y="5051425"/>
          <p14:tracePt t="162369" x="5508625" y="5045075"/>
          <p14:tracePt t="162380" x="5532438" y="5006975"/>
          <p14:tracePt t="162400" x="5532438" y="4999038"/>
          <p14:tracePt t="162412" x="5554663" y="4953000"/>
          <p14:tracePt t="162429" x="5562600" y="4914900"/>
          <p14:tracePt t="162446" x="5570538" y="4884738"/>
          <p14:tracePt t="162462" x="5584825" y="4854575"/>
          <p14:tracePt t="162479" x="5584825" y="4838700"/>
          <p14:tracePt t="162495" x="5600700" y="4816475"/>
          <p14:tracePt t="162495" x="5600700" y="4808538"/>
          <p14:tracePt t="162514" x="5600700" y="4800600"/>
          <p14:tracePt t="162530" x="5600700" y="4792663"/>
          <p14:tracePt t="162545" x="5600700" y="4784725"/>
          <p14:tracePt t="162562" x="5600700" y="4778375"/>
          <p14:tracePt t="162578" x="5600700" y="4762500"/>
          <p14:tracePt t="162596" x="5600700" y="4754563"/>
          <p14:tracePt t="162613" x="5600700" y="4740275"/>
          <p14:tracePt t="162629" x="5600700" y="4732338"/>
          <p14:tracePt t="162646" x="5600700" y="4724400"/>
          <p14:tracePt t="162662" x="5600700" y="4716463"/>
          <p14:tracePt t="162679" x="5600700" y="4702175"/>
          <p14:tracePt t="162696" x="5600700" y="4694238"/>
          <p14:tracePt t="162712" x="5592763" y="4694238"/>
          <p14:tracePt t="162729" x="5584825" y="4678363"/>
          <p14:tracePt t="162770" x="5578475" y="4678363"/>
          <p14:tracePt t="162779" x="5562600" y="4678363"/>
          <p14:tracePt t="162794" x="5546725" y="4678363"/>
          <p14:tracePt t="162802" x="5532438" y="4678363"/>
          <p14:tracePt t="162817" x="5524500" y="4678363"/>
          <p14:tracePt t="162849" x="5516563" y="4678363"/>
          <p14:tracePt t="162873" x="5508625" y="4678363"/>
          <p14:tracePt t="162881" x="5502275" y="4678363"/>
          <p14:tracePt t="162896" x="5478463" y="4678363"/>
          <p14:tracePt t="162913" x="5456238" y="4678363"/>
          <p14:tracePt t="162929" x="5448300" y="4678363"/>
          <p14:tracePt t="162947" x="5432425" y="4678363"/>
          <p14:tracePt t="162993" x="5426075" y="4678363"/>
          <p14:tracePt t="163002" x="5418138" y="4678363"/>
          <p14:tracePt t="163012" x="5387975" y="4678363"/>
          <p14:tracePt t="163029" x="5364163" y="4678363"/>
          <p14:tracePt t="163045" x="5356225" y="4678363"/>
          <p14:tracePt t="163061" x="5356225" y="4670425"/>
          <p14:tracePt t="163077" x="5349875" y="4664075"/>
          <p14:tracePt t="163094" x="5341938" y="4664075"/>
          <p14:tracePt t="163112" x="5334000" y="4664075"/>
          <p14:tracePt t="163128" x="5303838" y="4664075"/>
          <p14:tracePt t="163147" x="5287963" y="4664075"/>
          <p14:tracePt t="163163" x="5273675" y="4664075"/>
          <p14:tracePt t="163180" x="5257800" y="4664075"/>
          <p14:tracePt t="163195" x="5235575" y="4670425"/>
          <p14:tracePt t="163212" x="5219700" y="4678363"/>
          <p14:tracePt t="163228" x="5203825" y="4686300"/>
          <p14:tracePt t="163245" x="5181600" y="4694238"/>
          <p14:tracePt t="163262" x="5165725" y="4708525"/>
          <p14:tracePt t="163279" x="5143500" y="4724400"/>
          <p14:tracePt t="163296" x="5121275" y="4740275"/>
          <p14:tracePt t="163313" x="5089525" y="4770438"/>
          <p14:tracePt t="163313" x="5083175" y="4784725"/>
          <p14:tracePt t="163331" x="5067300" y="4808538"/>
          <p14:tracePt t="163347" x="5045075" y="4830763"/>
          <p14:tracePt t="163363" x="5037138" y="4868863"/>
          <p14:tracePt t="163379" x="5029200" y="4906963"/>
          <p14:tracePt t="163396" x="5029200" y="4945063"/>
          <p14:tracePt t="163414" x="5021263" y="4975225"/>
          <p14:tracePt t="163428" x="5021263" y="4999038"/>
          <p14:tracePt t="163445" x="5021263" y="5006975"/>
          <p14:tracePt t="163461" x="5021263" y="5021263"/>
          <p14:tracePt t="163478" x="5021263" y="5037138"/>
          <p14:tracePt t="163495" x="5021263" y="5051425"/>
          <p14:tracePt t="163512" x="5021263" y="5075238"/>
          <p14:tracePt t="163529" x="5021263" y="5083175"/>
          <p14:tracePt t="163545" x="5037138" y="5097463"/>
          <p14:tracePt t="163593" x="5051425" y="5097463"/>
          <p14:tracePt t="163601" x="5075238" y="5097463"/>
          <p14:tracePt t="163611" x="5121275" y="5121275"/>
          <p14:tracePt t="163628" x="5189538" y="5143500"/>
          <p14:tracePt t="163645" x="5235575" y="5151438"/>
          <p14:tracePt t="163662" x="5280025" y="5151438"/>
          <p14:tracePt t="163678" x="5311775" y="5159375"/>
          <p14:tracePt t="163695" x="5326063" y="5159375"/>
          <p14:tracePt t="163745" x="5341938" y="5159375"/>
          <p14:tracePt t="163763" x="5349875" y="5159375"/>
          <p14:tracePt t="163769" x="5372100" y="5159375"/>
          <p14:tracePt t="163779" x="5402263" y="5159375"/>
          <p14:tracePt t="163796" x="5418138" y="5159375"/>
          <p14:tracePt t="163842" x="5432425" y="5159375"/>
          <p14:tracePt t="163866" x="5448300" y="5159375"/>
          <p14:tracePt t="163873" x="5478463" y="5151438"/>
          <p14:tracePt t="163881" x="5502275" y="5143500"/>
          <p14:tracePt t="163894" x="5532438" y="5127625"/>
          <p14:tracePt t="163912" x="5570538" y="5105400"/>
          <p14:tracePt t="163928" x="5600700" y="5075238"/>
          <p14:tracePt t="163928" x="5608638" y="5067300"/>
          <p14:tracePt t="163947" x="5622925" y="5059363"/>
          <p14:tracePt t="163963" x="5646738" y="5045075"/>
          <p14:tracePt t="163979" x="5654675" y="5029200"/>
          <p14:tracePt t="163994" x="5661025" y="4999038"/>
          <p14:tracePt t="164012" x="5668963" y="4975225"/>
          <p14:tracePt t="164029" x="5684838" y="4930775"/>
          <p14:tracePt t="164046" x="5692775" y="4899025"/>
          <p14:tracePt t="164061" x="5707063" y="4884738"/>
          <p14:tracePt t="164078" x="5707063" y="4868863"/>
          <p14:tracePt t="164094" x="5707063" y="4854575"/>
          <p14:tracePt t="164110" x="5707063" y="4830763"/>
          <p14:tracePt t="164128" x="5707063" y="4808538"/>
          <p14:tracePt t="164128" x="5707063" y="4792663"/>
          <p14:tracePt t="164147" x="5692775" y="4770438"/>
          <p14:tracePt t="164163" x="5668963" y="4746625"/>
          <p14:tracePt t="164179" x="5661025" y="4740275"/>
          <p14:tracePt t="164194" x="5646738" y="4732338"/>
          <p14:tracePt t="164211" x="5638800" y="4716463"/>
          <p14:tracePt t="164227" x="5608638" y="4708525"/>
          <p14:tracePt t="164245" x="5592763" y="4702175"/>
          <p14:tracePt t="164261" x="5570538" y="4694238"/>
          <p14:tracePt t="164277" x="5540375" y="4678363"/>
          <p14:tracePt t="164295" x="5516563" y="4678363"/>
          <p14:tracePt t="164311" x="5494338" y="4670425"/>
          <p14:tracePt t="164328" x="5486400" y="4670425"/>
          <p14:tracePt t="164344" x="5464175" y="4664075"/>
          <p14:tracePt t="164344" x="5456238" y="4664075"/>
          <p14:tracePt t="164362" x="5418138" y="4664075"/>
          <p14:tracePt t="164379" x="5380038" y="4656138"/>
          <p14:tracePt t="164395" x="5326063" y="4656138"/>
          <p14:tracePt t="164413" x="5295900" y="4656138"/>
          <p14:tracePt t="164427" x="5265738" y="4656138"/>
          <p14:tracePt t="164443" x="5249863" y="4656138"/>
          <p14:tracePt t="164459" x="5227638" y="4656138"/>
          <p14:tracePt t="164477" x="5203825" y="4656138"/>
          <p14:tracePt t="164494" x="5181600" y="4670425"/>
          <p14:tracePt t="164511" x="5159375" y="4694238"/>
          <p14:tracePt t="164528" x="5121275" y="4716463"/>
          <p14:tracePt t="164545" x="5105400" y="4740275"/>
          <p14:tracePt t="164560" x="5097463" y="4778375"/>
          <p14:tracePt t="164560" x="5097463" y="4792663"/>
          <p14:tracePt t="164578" x="5097463" y="4854575"/>
          <p14:tracePt t="164594" x="5097463" y="4892675"/>
          <p14:tracePt t="164611" x="5097463" y="4937125"/>
          <p14:tracePt t="164627" x="5113338" y="4960938"/>
          <p14:tracePt t="164643" x="5143500" y="4983163"/>
          <p14:tracePt t="164660" x="5173663" y="4999038"/>
          <p14:tracePt t="164677" x="5235575" y="5013325"/>
          <p14:tracePt t="164694" x="5295900" y="5013325"/>
          <p14:tracePt t="164711" x="5364163" y="5013325"/>
          <p14:tracePt t="164727" x="5387975" y="5013325"/>
          <p14:tracePt t="164744" x="5418138" y="5013325"/>
          <p14:tracePt t="164760" x="5432425" y="4983163"/>
          <p14:tracePt t="164779" x="5440363" y="4968875"/>
          <p14:tracePt t="164795" x="5448300" y="4953000"/>
          <p14:tracePt t="164810" x="5464175" y="4930775"/>
          <p14:tracePt t="167481" x="5464175" y="4937125"/>
          <p14:tracePt t="167521" x="5456238" y="4945063"/>
          <p14:tracePt t="167538" x="5448300" y="4960938"/>
          <p14:tracePt t="167545" x="5440363" y="4960938"/>
          <p14:tracePt t="167561" x="5426075" y="4975225"/>
          <p14:tracePt t="167575" x="5394325" y="5006975"/>
          <p14:tracePt t="167591" x="5303838" y="5051425"/>
          <p14:tracePt t="167608" x="5181600" y="5113338"/>
          <p14:tracePt t="167608" x="5127625" y="5135563"/>
          <p14:tracePt t="167627" x="5067300" y="5159375"/>
          <p14:tracePt t="167641" x="4937125" y="5219700"/>
          <p14:tracePt t="167659" x="4876800" y="5280025"/>
          <p14:tracePt t="167675" x="4838700" y="5311775"/>
          <p14:tracePt t="167692" x="4784725" y="5349875"/>
          <p14:tracePt t="167708" x="4716463" y="5402263"/>
          <p14:tracePt t="167725" x="4625975" y="5470525"/>
          <p14:tracePt t="167741" x="4511675" y="5516563"/>
          <p14:tracePt t="167757" x="4373563" y="5570538"/>
          <p14:tracePt t="167774" x="4289425" y="5608638"/>
          <p14:tracePt t="167791" x="4221163" y="5638800"/>
          <p14:tracePt t="167808" x="4144963" y="5684838"/>
          <p14:tracePt t="167824" x="4106863" y="5699125"/>
          <p14:tracePt t="167824" x="4092575" y="5707063"/>
          <p14:tracePt t="167843" x="4054475" y="5715000"/>
          <p14:tracePt t="167859" x="4030663" y="5730875"/>
          <p14:tracePt t="167875" x="4000500" y="5745163"/>
          <p14:tracePt t="167891" x="3954463" y="5745163"/>
          <p14:tracePt t="167908" x="3916363" y="5761038"/>
          <p14:tracePt t="167924" x="3840163" y="5768975"/>
          <p14:tracePt t="167941" x="3787775" y="5768975"/>
          <p14:tracePt t="167957" x="3733800" y="5768975"/>
          <p14:tracePt t="167974" x="3679825" y="5768975"/>
          <p14:tracePt t="167991" x="3641725" y="5768975"/>
          <p14:tracePt t="168007" x="3627438" y="5768975"/>
          <p14:tracePt t="168023" x="3597275" y="5768975"/>
          <p14:tracePt t="168023" x="3559175" y="5775325"/>
          <p14:tracePt t="168043" x="3497263" y="5775325"/>
          <p14:tracePt t="168061" x="3429000" y="5775325"/>
          <p14:tracePt t="168075" x="3406775" y="5775325"/>
          <p14:tracePt t="168092" x="3382963" y="5775325"/>
          <p14:tracePt t="168108" x="3360738" y="5775325"/>
          <p14:tracePt t="168124" x="3352800" y="5775325"/>
          <p14:tracePt t="168140" x="3344863" y="5775325"/>
          <p14:tracePt t="168157" x="3336925" y="5775325"/>
          <p14:tracePt t="168186" x="3330575" y="5775325"/>
          <p14:tracePt t="168201" x="3322638" y="5775325"/>
          <p14:tracePt t="171748" x="3336925" y="5775325"/>
          <p14:tracePt t="172266" x="3344863" y="5775325"/>
          <p14:tracePt t="172290" x="3352800" y="5775325"/>
          <p14:tracePt t="172306" x="3360738" y="5775325"/>
          <p14:tracePt t="172313" x="3368675" y="5775325"/>
          <p14:tracePt t="172330" x="3375025" y="5775325"/>
          <p14:tracePt t="172338" x="3382963" y="5775325"/>
          <p14:tracePt t="172352" x="3390900" y="5775325"/>
          <p14:tracePt t="172370" x="3413125" y="5775325"/>
          <p14:tracePt t="172388" x="3421063" y="5768975"/>
          <p14:tracePt t="172402" x="3451225" y="5761038"/>
          <p14:tracePt t="172422" x="3451225" y="5753100"/>
          <p14:tracePt t="172436" x="3467100" y="5753100"/>
          <p14:tracePt t="172453" x="3489325" y="5737225"/>
          <p14:tracePt t="172469" x="3527425" y="5730875"/>
          <p14:tracePt t="172486" x="3603625" y="5722938"/>
          <p14:tracePt t="172503" x="3733800" y="5699125"/>
          <p14:tracePt t="172503" x="3794125" y="5684838"/>
          <p14:tracePt t="172522" x="3848100" y="5676900"/>
          <p14:tracePt t="172536" x="3902075" y="5676900"/>
          <p14:tracePt t="172536" x="3916363" y="5668963"/>
          <p14:tracePt t="172555" x="3924300" y="5661025"/>
          <p14:tracePt t="172571" x="3940175" y="5646738"/>
          <p14:tracePt t="172618" x="3954463" y="5630863"/>
          <p14:tracePt t="172634" x="3992563" y="5608638"/>
          <p14:tracePt t="172642" x="4016375" y="5592763"/>
          <p14:tracePt t="172652" x="4092575" y="5546725"/>
          <p14:tracePt t="172669" x="4130675" y="5516563"/>
          <p14:tracePt t="172686" x="4137025" y="5502275"/>
          <p14:tracePt t="172703" x="4137025" y="5494338"/>
          <p14:tracePt t="172719" x="4137025" y="5486400"/>
          <p14:tracePt t="172738" x="4137025" y="5478463"/>
          <p14:tracePt t="172754" x="4137025" y="5470525"/>
          <p14:tracePt t="172770" x="4137025" y="5464175"/>
          <p14:tracePt t="172785" x="4137025" y="5448300"/>
          <p14:tracePt t="172802" x="4137025" y="5432425"/>
          <p14:tracePt t="172819" x="4137025" y="5418138"/>
          <p14:tracePt t="172836" x="4137025" y="5402263"/>
          <p14:tracePt t="172852" x="4122738" y="5387975"/>
          <p14:tracePt t="172869" x="4122738" y="5372100"/>
          <p14:tracePt t="172886" x="4106863" y="5356225"/>
          <p14:tracePt t="172902" x="4106863" y="5349875"/>
          <p14:tracePt t="172918" x="4098925" y="5341938"/>
          <p14:tracePt t="172936" x="4092575" y="5334000"/>
          <p14:tracePt t="172952" x="4084638" y="5326063"/>
          <p14:tracePt t="172969" x="4060825" y="5318125"/>
          <p14:tracePt t="172987" x="4060825" y="5311775"/>
          <p14:tracePt t="173010" x="4054475" y="5303838"/>
          <p14:tracePt t="173020" x="4046538" y="5303838"/>
          <p14:tracePt t="173036" x="4038600" y="5303838"/>
          <p14:tracePt t="173052" x="4022725" y="5303838"/>
          <p14:tracePt t="173073" x="4016375" y="5303838"/>
          <p14:tracePt t="173085" x="3992563" y="5303838"/>
          <p14:tracePt t="173101" x="3962400" y="5303838"/>
          <p14:tracePt t="173118" x="3932238" y="5303838"/>
          <p14:tracePt t="173135" x="3902075" y="5334000"/>
          <p14:tracePt t="173152" x="3870325" y="5341938"/>
          <p14:tracePt t="173152" x="3863975" y="5356225"/>
          <p14:tracePt t="173171" x="3825875" y="5380038"/>
          <p14:tracePt t="173187" x="3817938" y="5394325"/>
          <p14:tracePt t="173203" x="3810000" y="5394325"/>
          <p14:tracePt t="173218" x="3794125" y="5426075"/>
          <p14:tracePt t="173236" x="3787775" y="5448300"/>
          <p14:tracePt t="173252" x="3779838" y="5456238"/>
          <p14:tracePt t="173269" x="3779838" y="5470525"/>
          <p14:tracePt t="173286" x="3779838" y="5502275"/>
          <p14:tracePt t="173302" x="3779838" y="5508625"/>
          <p14:tracePt t="173318" x="3779838" y="5524500"/>
          <p14:tracePt t="173335" x="3787775" y="5532438"/>
          <p14:tracePt t="173352" x="3794125" y="5532438"/>
          <p14:tracePt t="173378" x="3802063" y="5532438"/>
          <p14:tracePt t="173402" x="3810000" y="5532438"/>
          <p14:tracePt t="173458" x="3810000" y="5524500"/>
          <p14:tracePt t="174234" x="3802063" y="5524500"/>
          <p14:tracePt t="174250" x="3787775" y="5524500"/>
          <p14:tracePt t="174258" x="3779838" y="5524500"/>
          <p14:tracePt t="174267" x="3733800" y="5524500"/>
          <p14:tracePt t="174284" x="3673475" y="5524500"/>
          <p14:tracePt t="174301" x="3619500" y="5524500"/>
          <p14:tracePt t="174318" x="3597275" y="5524500"/>
          <p14:tracePt t="174334" x="3581400" y="5524500"/>
          <p14:tracePt t="174351" x="3565525" y="5524500"/>
          <p14:tracePt t="174402" x="3559175" y="5524500"/>
          <p14:tracePt t="174434" x="3543300" y="5524500"/>
          <p14:tracePt t="174451" x="3535363" y="5524500"/>
          <p14:tracePt t="174482" x="3527425" y="5524500"/>
          <p14:tracePt t="174490" x="3521075" y="5524500"/>
          <p14:tracePt t="174500" x="3489325" y="5532438"/>
          <p14:tracePt t="174518" x="3482975" y="5532438"/>
          <p14:tracePt t="174534" x="3489325" y="5532438"/>
          <p14:tracePt t="174770" x="3497263" y="5532438"/>
          <p14:tracePt t="174778" x="3505200" y="5540375"/>
          <p14:tracePt t="174786" x="3513138" y="5540375"/>
          <p14:tracePt t="174800" x="3521075" y="5540375"/>
          <p14:tracePt t="174818" x="3551238" y="5540375"/>
          <p14:tracePt t="174835" x="3589338" y="5540375"/>
          <p14:tracePt t="174851" x="3641725" y="5540375"/>
          <p14:tracePt t="174868" x="3673475" y="5540375"/>
          <p14:tracePt t="174884" x="3703638" y="5540375"/>
          <p14:tracePt t="174900" x="3741738" y="5532438"/>
          <p14:tracePt t="174917" x="3771900" y="5516563"/>
          <p14:tracePt t="174934" x="3787775" y="5502275"/>
          <p14:tracePt t="174950" x="3802063" y="5502275"/>
          <p14:tracePt t="174966" x="3825875" y="5486400"/>
          <p14:tracePt t="174984" x="3832225" y="5486400"/>
          <p14:tracePt t="175000" x="3878263" y="5486400"/>
          <p14:tracePt t="175019" x="3894138" y="5486400"/>
          <p14:tracePt t="175034" x="3908425" y="5478463"/>
          <p14:tracePt t="175050" x="3916363" y="5478463"/>
          <p14:tracePt t="175067" x="3924300" y="5478463"/>
          <p14:tracePt t="175098" x="3916363" y="5478463"/>
          <p14:tracePt t="175202" x="3908425" y="5478463"/>
          <p14:tracePt t="175218" x="3902075" y="5478463"/>
          <p14:tracePt t="175225" x="3894138" y="5478463"/>
          <p14:tracePt t="175242" x="3886200" y="5478463"/>
          <p14:tracePt t="175251" x="3878263" y="5478463"/>
          <p14:tracePt t="175268" x="3856038" y="5478463"/>
          <p14:tracePt t="175284" x="3848100" y="5478463"/>
          <p14:tracePt t="175299" x="3825875" y="5478463"/>
          <p14:tracePt t="175317" x="3810000" y="5478463"/>
          <p14:tracePt t="175333" x="3787775" y="5478463"/>
          <p14:tracePt t="175350" x="3763963" y="5478463"/>
          <p14:tracePt t="175367" x="3733800" y="5478463"/>
          <p14:tracePt t="175383" x="3711575" y="5478463"/>
          <p14:tracePt t="175403" x="3703638" y="5478463"/>
          <p14:tracePt t="175417" x="3657600" y="5478463"/>
          <p14:tracePt t="175435" x="3635375" y="5478463"/>
          <p14:tracePt t="175451" x="3611563" y="5478463"/>
          <p14:tracePt t="175467" x="3597275" y="5478463"/>
          <p14:tracePt t="175484" x="3581400" y="5478463"/>
          <p14:tracePt t="175500" x="3559175" y="5478463"/>
          <p14:tracePt t="175517" x="3527425" y="5478463"/>
          <p14:tracePt t="175534" x="3505200" y="5478463"/>
          <p14:tracePt t="175549" x="3497263" y="5478463"/>
          <p14:tracePt t="175566" x="3489325" y="5478463"/>
          <p14:tracePt t="175583" x="3482975" y="5478463"/>
          <p14:tracePt t="175599" x="3489325" y="5478463"/>
          <p14:tracePt t="175746" x="3505200" y="5478463"/>
          <p14:tracePt t="175762" x="3521075" y="5478463"/>
          <p14:tracePt t="175769" x="3535363" y="5478463"/>
          <p14:tracePt t="175782" x="3565525" y="5478463"/>
          <p14:tracePt t="175799" x="3619500" y="5478463"/>
          <p14:tracePt t="175816" x="3649663" y="5478463"/>
          <p14:tracePt t="175816" x="3665538" y="5478463"/>
          <p14:tracePt t="175835" x="3717925" y="5478463"/>
          <p14:tracePt t="175851" x="3771900" y="5478463"/>
          <p14:tracePt t="175867" x="3802063" y="5478463"/>
          <p14:tracePt t="175885" x="3840163" y="5478463"/>
          <p14:tracePt t="175900" x="3848100" y="5478463"/>
          <p14:tracePt t="176025" x="3856038" y="5478463"/>
          <p14:tracePt t="176058" x="3840163" y="5478463"/>
          <p14:tracePt t="176162" x="3832225" y="5478463"/>
          <p14:tracePt t="176170" x="3817938" y="5478463"/>
          <p14:tracePt t="176181" x="3787775" y="5478463"/>
          <p14:tracePt t="176199" x="3741738" y="5478463"/>
          <p14:tracePt t="176216" x="3687763" y="5478463"/>
          <p14:tracePt t="176233" x="3627438" y="5478463"/>
          <p14:tracePt t="176233" x="3581400" y="5478463"/>
          <p14:tracePt t="176251" x="3513138" y="5478463"/>
          <p14:tracePt t="176267" x="3451225" y="5478463"/>
          <p14:tracePt t="176283" x="3436938" y="5478463"/>
          <p14:tracePt t="176299" x="3421063" y="5478463"/>
          <p14:tracePt t="176322" x="3429000" y="5478463"/>
          <p14:tracePt t="176570" x="3436938" y="5470525"/>
          <p14:tracePt t="176578" x="3459163" y="5470525"/>
          <p14:tracePt t="176586" x="3475038" y="5470525"/>
          <p14:tracePt t="176598" x="3521075" y="5448300"/>
          <p14:tracePt t="176615" x="3551238" y="5448300"/>
          <p14:tracePt t="176632" x="3589338" y="5448300"/>
          <p14:tracePt t="176650" x="3603625" y="5448300"/>
          <p14:tracePt t="176666" x="3649663" y="5448300"/>
          <p14:tracePt t="176684" x="3703638" y="5448300"/>
          <p14:tracePt t="176699" x="3787775" y="5448300"/>
          <p14:tracePt t="176716" x="3870325" y="5448300"/>
          <p14:tracePt t="176732" x="3908425" y="5456238"/>
          <p14:tracePt t="176749" x="3916363" y="5456238"/>
          <p14:tracePt t="176802" x="3924300" y="5456238"/>
          <p14:tracePt t="177346" x="3932238" y="5456238"/>
          <p14:tracePt t="177354" x="3940175" y="5456238"/>
          <p14:tracePt t="177364" x="3954463" y="5448300"/>
          <p14:tracePt t="177381" x="3978275" y="5440363"/>
          <p14:tracePt t="177398" x="4030663" y="5418138"/>
          <p14:tracePt t="177416" x="4130675" y="5372100"/>
          <p14:tracePt t="177432" x="4275138" y="5334000"/>
          <p14:tracePt t="177447" x="4457700" y="5280025"/>
          <p14:tracePt t="177463" x="4618038" y="5235575"/>
          <p14:tracePt t="177480" x="4762500" y="5227638"/>
          <p14:tracePt t="177480" x="4816475" y="5211763"/>
          <p14:tracePt t="177498" x="4899025" y="5203825"/>
          <p14:tracePt t="177515" x="4945063" y="5189538"/>
          <p14:tracePt t="177531" x="4983163" y="5173663"/>
          <p14:tracePt t="177547" x="5021263" y="5165725"/>
          <p14:tracePt t="177564" x="5105400" y="5151438"/>
          <p14:tracePt t="177582" x="5165725" y="5151438"/>
          <p14:tracePt t="177597" x="5227638" y="5151438"/>
          <p14:tracePt t="177614" x="5280025" y="5151438"/>
          <p14:tracePt t="177630" x="5311775" y="5135563"/>
          <p14:tracePt t="177647" x="5334000" y="5135563"/>
          <p14:tracePt t="177664" x="5349875" y="5135563"/>
          <p14:tracePt t="177680" x="5356225" y="5135563"/>
          <p14:tracePt t="177696" x="5402263" y="5127625"/>
          <p14:tracePt t="177714" x="5502275" y="5127625"/>
          <p14:tracePt t="177731" x="5646738" y="5127625"/>
          <p14:tracePt t="177747" x="5783263" y="5127625"/>
          <p14:tracePt t="177763" x="5897563" y="5127625"/>
          <p14:tracePt t="177780" x="5965825" y="5121275"/>
          <p14:tracePt t="177796" x="5997575" y="5113338"/>
          <p14:tracePt t="177814" x="6011863" y="5105400"/>
          <p14:tracePt t="177829" x="6027738" y="5105400"/>
          <p14:tracePt t="177846" x="6057900" y="5097463"/>
          <p14:tracePt t="177864" x="6088063" y="5083175"/>
          <p14:tracePt t="177864" x="6111875" y="5083175"/>
          <p14:tracePt t="177883" x="6134100" y="5051425"/>
          <p14:tracePt t="177899" x="6149975" y="5051425"/>
          <p14:tracePt t="177915" x="6164263" y="5045075"/>
          <p14:tracePt t="177931" x="6188075" y="5029200"/>
          <p14:tracePt t="177948" x="6194425" y="5013325"/>
          <p14:tracePt t="177964" x="6218238" y="4999038"/>
          <p14:tracePt t="177981" x="6232525" y="4991100"/>
          <p14:tracePt t="177997" x="6248400" y="4975225"/>
          <p14:tracePt t="178014" x="6264275" y="4953000"/>
          <p14:tracePt t="178030" x="6270625" y="4945063"/>
          <p14:tracePt t="178047" x="6278563" y="4930775"/>
          <p14:tracePt t="178063" x="6278563" y="4922838"/>
          <p14:tracePt t="178978" x="6278563" y="4914900"/>
          <p14:tracePt t="179242" x="6270625" y="4914900"/>
          <p14:tracePt t="179250" x="6264275" y="4914900"/>
          <p14:tracePt t="179261" x="6226175" y="4914900"/>
          <p14:tracePt t="179279" x="6180138" y="4914900"/>
          <p14:tracePt t="179296" x="6156325" y="4922838"/>
          <p14:tracePt t="179296" x="6142038" y="4922838"/>
          <p14:tracePt t="179314" x="6126163" y="4922838"/>
          <p14:tracePt t="179314" x="6111875" y="4922838"/>
          <p14:tracePt t="179330" x="6088063" y="4930775"/>
          <p14:tracePt t="179347" x="6042025" y="4930775"/>
          <p14:tracePt t="179363" x="5989638" y="4945063"/>
          <p14:tracePt t="179380" x="5935663" y="4945063"/>
          <p14:tracePt t="179396" x="5889625" y="4945063"/>
          <p14:tracePt t="179415" x="5851525" y="4945063"/>
          <p14:tracePt t="179428" x="5837238" y="4945063"/>
          <p14:tracePt t="179445" x="5821363" y="4945063"/>
          <p14:tracePt t="179461" x="5799138" y="4945063"/>
          <p14:tracePt t="179478" x="5761038" y="4945063"/>
          <p14:tracePt t="179496" x="5722938" y="4945063"/>
          <p14:tracePt t="179513" x="5699125" y="4945063"/>
          <p14:tracePt t="179529" x="5692775" y="4945063"/>
          <p14:tracePt t="179563" x="5684838" y="4945063"/>
          <p14:tracePt t="179570" x="5668963" y="4945063"/>
          <p14:tracePt t="179585" x="5654675" y="4945063"/>
          <p14:tracePt t="179595" x="5638800" y="4945063"/>
          <p14:tracePt t="179674" x="5622925" y="4945063"/>
          <p14:tracePt t="179690" x="5616575" y="4945063"/>
          <p14:tracePt t="179706" x="5608638" y="4945063"/>
          <p14:tracePt t="179722" x="5608638" y="4937125"/>
          <p14:tracePt t="179786" x="5608638" y="4914900"/>
          <p14:tracePt t="179795" x="5608638" y="4906963"/>
          <p14:tracePt t="179802" x="5622925" y="4892675"/>
          <p14:tracePt t="179811" x="5630863" y="4860925"/>
          <p14:tracePt t="179829" x="5638800" y="4854575"/>
          <p14:tracePt t="179845" x="5654675" y="4822825"/>
          <p14:tracePt t="179862" x="5654675" y="4816475"/>
          <p14:tracePt t="179878" x="5654675" y="4808538"/>
          <p14:tracePt t="179895" x="5654675" y="4800600"/>
          <p14:tracePt t="179912" x="5654675" y="4792663"/>
          <p14:tracePt t="179994" x="5654675" y="4784725"/>
          <p14:tracePt t="180002" x="5654675" y="4778375"/>
          <p14:tracePt t="180011" x="5646738" y="4770438"/>
          <p14:tracePt t="180029" x="5638800" y="4762500"/>
          <p14:tracePt t="180045" x="5622925" y="4754563"/>
          <p14:tracePt t="180062" x="5616575" y="4746625"/>
          <p14:tracePt t="180090" x="5600700" y="4740275"/>
          <p14:tracePt t="180098" x="5592763" y="4740275"/>
          <p14:tracePt t="180114" x="5584825" y="4732338"/>
          <p14:tracePt t="180128" x="5562600" y="4716463"/>
          <p14:tracePt t="180147" x="5546725" y="4716463"/>
          <p14:tracePt t="180163" x="5532438" y="4716463"/>
          <p14:tracePt t="180179" x="5508625" y="4716463"/>
          <p14:tracePt t="180196" x="5494338" y="4716463"/>
          <p14:tracePt t="180212" x="5478463" y="4716463"/>
          <p14:tracePt t="180233" x="5464175" y="4716463"/>
          <p14:tracePt t="180245" x="5456238" y="4716463"/>
          <p14:tracePt t="180261" x="5432425" y="4708525"/>
          <p14:tracePt t="180278" x="5418138" y="4708525"/>
          <p14:tracePt t="180295" x="5410200" y="4708525"/>
          <p14:tracePt t="180311" x="5394325" y="4708525"/>
          <p14:tracePt t="180328" x="5387975" y="4708525"/>
          <p14:tracePt t="180346" x="5380038" y="4702175"/>
          <p14:tracePt t="180363" x="5364163" y="4702175"/>
          <p14:tracePt t="180379" x="5334000" y="4702175"/>
          <p14:tracePt t="180396" x="5318125" y="4702175"/>
          <p14:tracePt t="180415" x="5303838" y="4702175"/>
          <p14:tracePt t="180428" x="5287963" y="4702175"/>
          <p14:tracePt t="180445" x="5280025" y="4702175"/>
          <p14:tracePt t="180461" x="5273675" y="4702175"/>
          <p14:tracePt t="180477" x="5257800" y="4702175"/>
          <p14:tracePt t="180495" x="5249863" y="4702175"/>
          <p14:tracePt t="180511" x="5235575" y="4702175"/>
          <p14:tracePt t="180528" x="5219700" y="4708525"/>
          <p14:tracePt t="180544" x="5211763" y="4716463"/>
          <p14:tracePt t="180562" x="5197475" y="4732338"/>
          <p14:tracePt t="180579" x="5173663" y="4740275"/>
          <p14:tracePt t="180596" x="5165725" y="4746625"/>
          <p14:tracePt t="180610" x="5159375" y="4754563"/>
          <p14:tracePt t="180628" x="5151438" y="4770438"/>
          <p14:tracePt t="180644" x="5143500" y="4778375"/>
          <p14:tracePt t="180660" x="5143500" y="4792663"/>
          <p14:tracePt t="180678" x="5127625" y="4808538"/>
          <p14:tracePt t="180694" x="5127625" y="4822825"/>
          <p14:tracePt t="180711" x="5127625" y="4838700"/>
          <p14:tracePt t="180728" x="5127625" y="4854575"/>
          <p14:tracePt t="180744" x="5127625" y="4868863"/>
          <p14:tracePt t="180761" x="5127625" y="4884738"/>
          <p14:tracePt t="180779" x="5127625" y="4906963"/>
          <p14:tracePt t="180795" x="5127625" y="4930775"/>
          <p14:tracePt t="180812" x="5127625" y="4953000"/>
          <p14:tracePt t="180828" x="5127625" y="4968875"/>
          <p14:tracePt t="180844" x="5127625" y="4983163"/>
          <p14:tracePt t="180860" x="5127625" y="4999038"/>
          <p14:tracePt t="180877" x="5135563" y="5013325"/>
          <p14:tracePt t="180894" x="5143500" y="5021263"/>
          <p14:tracePt t="180910" x="5159375" y="5037138"/>
          <p14:tracePt t="180928" x="5165725" y="5051425"/>
          <p14:tracePt t="180944" x="5189538" y="5067300"/>
          <p14:tracePt t="180944" x="5203825" y="5075238"/>
          <p14:tracePt t="180962" x="5211763" y="5083175"/>
          <p14:tracePt t="180977" x="5219700" y="5083175"/>
          <p14:tracePt t="180995" x="5235575" y="5089525"/>
          <p14:tracePt t="181010" x="5241925" y="5089525"/>
          <p14:tracePt t="181042" x="5249863" y="5089525"/>
          <p14:tracePt t="181050" x="5265738" y="5089525"/>
          <p14:tracePt t="181060" x="5303838" y="5089525"/>
          <p14:tracePt t="181077" x="5341938" y="5089525"/>
          <p14:tracePt t="181096" x="5394325" y="5089525"/>
          <p14:tracePt t="181111" x="5426075" y="5075238"/>
          <p14:tracePt t="181128" x="5440363" y="5067300"/>
          <p14:tracePt t="181143" x="5448300" y="5059363"/>
          <p14:tracePt t="181160" x="5470525" y="5045075"/>
          <p14:tracePt t="181179" x="5470525" y="5037138"/>
          <p14:tracePt t="183867" x="5464175" y="5037138"/>
          <p14:tracePt t="183994" x="5456238" y="5037138"/>
          <p14:tracePt t="184002" x="5448300" y="5045075"/>
          <p14:tracePt t="184010" x="5448300" y="5051425"/>
          <p14:tracePt t="184024" x="5448300" y="5067300"/>
          <p14:tracePt t="184040" x="5426075" y="5097463"/>
          <p14:tracePt t="184057" x="5349875" y="5165725"/>
          <p14:tracePt t="184075" x="5227638" y="5249863"/>
          <p14:tracePt t="184091" x="5121275" y="5318125"/>
          <p14:tracePt t="184109" x="5021263" y="5364163"/>
          <p14:tracePt t="184125" x="4906963" y="5410200"/>
          <p14:tracePt t="184141" x="4792663" y="5464175"/>
          <p14:tracePt t="184157" x="4686300" y="5524500"/>
          <p14:tracePt t="184174" x="4549775" y="5584825"/>
          <p14:tracePt t="184191" x="4403725" y="5654675"/>
          <p14:tracePt t="184207" x="4283075" y="5707063"/>
          <p14:tracePt t="184224" x="4137025" y="5768975"/>
          <p14:tracePt t="184224" x="4084638" y="5791200"/>
          <p14:tracePt t="184243" x="4008438" y="5821363"/>
          <p14:tracePt t="184259" x="3946525" y="5859463"/>
          <p14:tracePt t="184275" x="3886200" y="5875338"/>
          <p14:tracePt t="184292" x="3817938" y="5905500"/>
          <p14:tracePt t="184308" x="3733800" y="5927725"/>
          <p14:tracePt t="184324" x="3627438" y="5943600"/>
          <p14:tracePt t="184341" x="3535363" y="5951538"/>
          <p14:tracePt t="184357" x="3436938" y="5973763"/>
          <p14:tracePt t="184374" x="3390900" y="5973763"/>
          <p14:tracePt t="184391" x="3368675" y="5981700"/>
          <p14:tracePt t="184391" x="3360738" y="5989638"/>
          <p14:tracePt t="184411" x="3336925" y="5989638"/>
          <p14:tracePt t="184424" x="3284538" y="6003925"/>
          <p14:tracePt t="184439" x="3216275" y="6027738"/>
          <p14:tracePt t="184456" x="3162300" y="6042025"/>
          <p14:tracePt t="184475" x="3132138" y="6049963"/>
          <p14:tracePt t="184490" x="3108325" y="6057900"/>
          <p14:tracePt t="184506" x="3086100" y="6073775"/>
          <p14:tracePt t="184525" x="3063875" y="6088063"/>
          <p14:tracePt t="184540" x="3040063" y="6088063"/>
          <p14:tracePt t="184557" x="3017838" y="6088063"/>
          <p14:tracePt t="184574" x="3009900" y="6088063"/>
          <p14:tracePt t="184593" x="3009900" y="6096000"/>
          <p14:tracePt t="184618" x="3001963" y="6096000"/>
          <p14:tracePt t="184626" x="2994025" y="6103938"/>
          <p14:tracePt t="184640" x="2971800" y="6111875"/>
          <p14:tracePt t="184640" x="2963863" y="6111875"/>
          <p14:tracePt t="184659" x="2949575" y="6118225"/>
          <p14:tracePt t="184675" x="2955925" y="6118225"/>
          <p14:tracePt t="184826" x="2963863" y="6118225"/>
          <p14:tracePt t="184842" x="2971800" y="6118225"/>
          <p14:tracePt t="184906" x="2979738" y="6118225"/>
          <p14:tracePt t="184930" x="2994025" y="6118225"/>
          <p14:tracePt t="184938" x="3001963" y="6118225"/>
          <p14:tracePt t="184954" x="3009900" y="6118225"/>
          <p14:tracePt t="184962" x="3017838" y="6118225"/>
          <p14:tracePt t="184978" x="3025775" y="6118225"/>
          <p14:tracePt t="184994" x="3040063" y="6118225"/>
          <p14:tracePt t="185006" x="3055938" y="6118225"/>
          <p14:tracePt t="185024" x="3094038" y="6118225"/>
          <p14:tracePt t="185040" x="3116263" y="6118225"/>
          <p14:tracePt t="185040" x="3124200" y="6118225"/>
          <p14:tracePt t="185059" x="3132138" y="6118225"/>
          <p14:tracePt t="185073" x="3162300" y="6118225"/>
          <p14:tracePt t="185091" x="3200400" y="6118225"/>
          <p14:tracePt t="185109" x="3246438" y="6118225"/>
          <p14:tracePt t="185124" x="3330575" y="6134100"/>
          <p14:tracePt t="185140" x="3368675" y="6142038"/>
          <p14:tracePt t="185157" x="3375025" y="6142038"/>
          <p14:tracePt t="185173" x="3382963" y="6142038"/>
          <p14:tracePt t="185189" x="3406775" y="6142038"/>
          <p14:tracePt t="185207" x="3436938" y="6142038"/>
          <p14:tracePt t="185223" x="3521075" y="6142038"/>
          <p14:tracePt t="185240" x="3597275" y="6156325"/>
          <p14:tracePt t="185240" x="3627438" y="6156325"/>
          <p14:tracePt t="185259" x="3635375" y="6156325"/>
          <p14:tracePt t="185273" x="3665538" y="6156325"/>
          <p14:tracePt t="185291" x="3673475" y="6156325"/>
          <p14:tracePt t="185307" x="3711575" y="6156325"/>
          <p14:tracePt t="185324" x="3741738" y="6156325"/>
          <p14:tracePt t="185340" x="3794125" y="6156325"/>
          <p14:tracePt t="185357" x="3825875" y="6156325"/>
          <p14:tracePt t="185373" x="3832225" y="6156325"/>
          <p14:tracePt t="185389" x="3848100" y="6156325"/>
          <p14:tracePt t="185425" x="3856038" y="6156325"/>
          <p14:tracePt t="185433" x="3878263" y="6156325"/>
          <p14:tracePt t="185441" x="3894138" y="6156325"/>
          <p14:tracePt t="185455" x="3970338" y="6156325"/>
          <p14:tracePt t="185472" x="4008438" y="6156325"/>
          <p14:tracePt t="185472" x="4022725" y="6156325"/>
          <p14:tracePt t="185490" x="4046538" y="6156325"/>
          <p14:tracePt t="185506" x="4068763" y="6149975"/>
          <p14:tracePt t="185523" x="4092575" y="6142038"/>
          <p14:tracePt t="185539" x="4114800" y="6142038"/>
          <p14:tracePt t="185556" x="4144963" y="6126163"/>
          <p14:tracePt t="185573" x="4175125" y="6126163"/>
          <p14:tracePt t="185589" x="4183063" y="6126163"/>
          <p14:tracePt t="185606" x="4191000" y="6126163"/>
          <p14:tracePt t="185634" x="4198938" y="6118225"/>
          <p14:tracePt t="185658" x="4206875" y="6118225"/>
          <p14:tracePt t="185682" x="4213225" y="6118225"/>
          <p14:tracePt t="185698" x="4213225" y="6111875"/>
          <p14:tracePt t="185778" x="4198938" y="6111875"/>
          <p14:tracePt t="185818" x="4183063" y="6111875"/>
          <p14:tracePt t="185826" x="4168775" y="6111875"/>
          <p14:tracePt t="185839" x="4130675" y="6111875"/>
          <p14:tracePt t="185857" x="4084638" y="6111875"/>
          <p14:tracePt t="185872" x="4030663" y="6111875"/>
          <p14:tracePt t="185872" x="4016375" y="6111875"/>
          <p14:tracePt t="185891" x="3962400" y="6111875"/>
          <p14:tracePt t="185907" x="3924300" y="6111875"/>
          <p14:tracePt t="185923" x="3886200" y="6111875"/>
          <p14:tracePt t="185940" x="3848100" y="6126163"/>
          <p14:tracePt t="185957" x="3810000" y="6126163"/>
          <p14:tracePt t="185974" x="3779838" y="6134100"/>
          <p14:tracePt t="185989" x="3756025" y="6134100"/>
          <p14:tracePt t="186005" x="3725863" y="6134100"/>
          <p14:tracePt t="186022" x="3711575" y="6134100"/>
          <p14:tracePt t="186038" x="3695700" y="6134100"/>
          <p14:tracePt t="186056" x="3679825" y="6134100"/>
          <p14:tracePt t="186072" x="3649663" y="6134100"/>
          <p14:tracePt t="186072" x="3627438" y="6142038"/>
          <p14:tracePt t="186091" x="3565525" y="6164263"/>
          <p14:tracePt t="186108" x="3527425" y="6172200"/>
          <p14:tracePt t="186124" x="3497263" y="6172200"/>
          <p14:tracePt t="186139" x="3467100" y="6172200"/>
          <p14:tracePt t="186156" x="3421063" y="6172200"/>
          <p14:tracePt t="186172" x="3382963" y="6172200"/>
          <p14:tracePt t="186189" x="3336925" y="6172200"/>
          <p14:tracePt t="186206" x="3260725" y="6172200"/>
          <p14:tracePt t="186222" x="3170238" y="6172200"/>
          <p14:tracePt t="186239" x="3094038" y="6172200"/>
          <p14:tracePt t="186256" x="3048000" y="6172200"/>
          <p14:tracePt t="186272" x="3017838" y="6172200"/>
          <p14:tracePt t="186272" x="3001963" y="6172200"/>
          <p14:tracePt t="186290" x="2979738" y="6172200"/>
          <p14:tracePt t="186306" x="2963863" y="6172200"/>
          <p14:tracePt t="186321" x="2955925" y="6172200"/>
          <p14:tracePt t="186338" x="2949575" y="6172200"/>
          <p14:tracePt t="186355" x="2941638" y="6172200"/>
          <p14:tracePt t="186371" x="2933700" y="6172200"/>
          <p14:tracePt t="186388" x="2933700" y="6180138"/>
          <p14:tracePt t="186522" x="2941638" y="6180138"/>
          <p14:tracePt t="186554" x="2949575" y="6180138"/>
          <p14:tracePt t="186562" x="2963863" y="6180138"/>
          <p14:tracePt t="186572" x="3009900" y="6180138"/>
          <p14:tracePt t="186588" x="3086100" y="6188075"/>
          <p14:tracePt t="186606" x="3170238" y="6202363"/>
          <p14:tracePt t="186621" x="3222625" y="6202363"/>
          <p14:tracePt t="186638" x="3276600" y="6202363"/>
          <p14:tracePt t="186655" x="3330575" y="6188075"/>
          <p14:tracePt t="186672" x="3398838" y="6180138"/>
          <p14:tracePt t="186688" x="3475038" y="6164263"/>
          <p14:tracePt t="186688" x="3497263" y="6164263"/>
          <p14:tracePt t="186706" x="3543300" y="6164263"/>
          <p14:tracePt t="186723" x="3559175" y="6164263"/>
          <p14:tracePt t="186738" x="3573463" y="6164263"/>
          <p14:tracePt t="186756" x="3603625" y="6164263"/>
          <p14:tracePt t="186771" x="3657600" y="6164263"/>
          <p14:tracePt t="186787" x="3763963" y="6164263"/>
          <p14:tracePt t="186805" x="3832225" y="6164263"/>
          <p14:tracePt t="186821" x="3878263" y="6164263"/>
          <p14:tracePt t="186838" x="3916363" y="6164263"/>
          <p14:tracePt t="186855" x="3940175" y="6164263"/>
          <p14:tracePt t="186871" x="3978275" y="6149975"/>
          <p14:tracePt t="186888" x="4016375" y="6142038"/>
          <p14:tracePt t="186888" x="4046538" y="6142038"/>
          <p14:tracePt t="186907" x="4098925" y="6142038"/>
          <p14:tracePt t="186923" x="4137025" y="6142038"/>
          <p14:tracePt t="186939" x="4152900" y="6142038"/>
          <p14:tracePt t="186955" x="4144963" y="6142038"/>
          <p14:tracePt t="187266" x="4137025" y="6142038"/>
          <p14:tracePt t="187274" x="4130675" y="6142038"/>
          <p14:tracePt t="187322" x="4122738" y="6142038"/>
          <p14:tracePt t="187338" x="4106863" y="6142038"/>
          <p14:tracePt t="187418" x="4098925" y="6142038"/>
          <p14:tracePt t="187866" x="4092575" y="6142038"/>
          <p14:tracePt t="187874" x="4084638" y="6149975"/>
          <p14:tracePt t="187886" x="4076700" y="6149975"/>
          <p14:tracePt t="187906" x="4068763" y="6149975"/>
          <p14:tracePt t="187920" x="4060825" y="6149975"/>
          <p14:tracePt t="187937" x="4054475" y="6156325"/>
          <p14:tracePt t="187962" x="4038600" y="6156325"/>
          <p14:tracePt t="187978" x="4030663" y="6156325"/>
          <p14:tracePt t="188018" x="4022725" y="6156325"/>
          <p14:tracePt t="188058" x="4008438" y="6156325"/>
          <p14:tracePt t="188066" x="3992563" y="6156325"/>
          <p14:tracePt t="188074" x="3978275" y="6156325"/>
          <p14:tracePt t="188087" x="3924300" y="6156325"/>
          <p14:tracePt t="188087" x="3886200" y="6156325"/>
          <p14:tracePt t="188108" x="3863975" y="6156325"/>
          <p14:tracePt t="188120" x="3817938" y="6134100"/>
          <p14:tracePt t="188136" x="3794125" y="6134100"/>
          <p14:tracePt t="188152" x="3771900" y="6126163"/>
          <p14:tracePt t="188152" x="3756025" y="6126163"/>
          <p14:tracePt t="188170" x="3717925" y="6118225"/>
          <p14:tracePt t="188187" x="3635375" y="6103938"/>
          <p14:tracePt t="188203" x="3513138" y="6057900"/>
          <p14:tracePt t="188220" x="3360738" y="6011863"/>
          <p14:tracePt t="188237" x="3246438" y="5959475"/>
          <p14:tracePt t="188253" x="3154363" y="5935663"/>
          <p14:tracePt t="188270" x="3108325" y="5905500"/>
          <p14:tracePt t="188287" x="3048000" y="5875338"/>
          <p14:tracePt t="188304" x="2933700" y="5807075"/>
          <p14:tracePt t="188320" x="2803525" y="5737225"/>
          <p14:tracePt t="188320" x="2751138" y="5707063"/>
          <p14:tracePt t="188339" x="2682875" y="5676900"/>
          <p14:tracePt t="188355" x="2651125" y="5668963"/>
          <p14:tracePt t="188371" x="2636838" y="5661025"/>
          <p14:tracePt t="188388" x="2620963" y="5654675"/>
          <p14:tracePt t="188404" x="2574925" y="5638800"/>
          <p14:tracePt t="188420" x="2522538" y="5616575"/>
          <p14:tracePt t="188436" x="2454275" y="5600700"/>
          <p14:tracePt t="188453" x="2430463" y="5584825"/>
          <p14:tracePt t="188469" x="2408238" y="5578475"/>
          <p14:tracePt t="188486" x="2392363" y="5562600"/>
          <p14:tracePt t="188502" x="2346325" y="5554663"/>
          <p14:tracePt t="188520" x="2286000" y="5516563"/>
          <p14:tracePt t="188520" x="2278063" y="5516563"/>
          <p14:tracePt t="188539" x="2263775" y="5516563"/>
          <p14:tracePt t="188553" x="2141538" y="5486400"/>
          <p14:tracePt t="188571" x="2011363" y="5432425"/>
          <p14:tracePt t="188587" x="1866900" y="5356225"/>
          <p14:tracePt t="188604" x="1730375" y="5303838"/>
          <p14:tracePt t="188620" x="1600200" y="5227638"/>
          <p14:tracePt t="188637" x="1439863" y="5135563"/>
          <p14:tracePt t="188653" x="1227138" y="5021263"/>
          <p14:tracePt t="188669" x="1074738" y="4945063"/>
          <p14:tracePt t="188687" x="1036638" y="4906963"/>
          <p14:tracePt t="188703" x="1012825" y="4884738"/>
          <p14:tracePt t="188719" x="1012825" y="4838700"/>
          <p14:tracePt t="188719" x="1012825" y="4808538"/>
          <p14:tracePt t="188738" x="1012825" y="4762500"/>
          <p14:tracePt t="188752" x="990600" y="4664075"/>
          <p14:tracePt t="188752" x="974725" y="4625975"/>
          <p14:tracePt t="188771" x="968375" y="4556125"/>
          <p14:tracePt t="188787" x="968375" y="4511675"/>
          <p14:tracePt t="188803" x="968375" y="4487863"/>
          <p14:tracePt t="188820" x="968375" y="4473575"/>
          <p14:tracePt t="188837" x="968375" y="4457700"/>
          <p14:tracePt t="188853" x="982663" y="4449763"/>
          <p14:tracePt t="188869" x="990600" y="4441825"/>
          <p14:tracePt t="188885" x="998538" y="4435475"/>
          <p14:tracePt t="188922" x="1006475" y="4435475"/>
          <p14:tracePt t="189002" x="1028700" y="4449763"/>
          <p14:tracePt t="189010" x="1058863" y="4473575"/>
          <p14:tracePt t="189020" x="1135063" y="4533900"/>
          <p14:tracePt t="189037" x="1279525" y="4602163"/>
          <p14:tracePt t="189052" x="1463675" y="4708525"/>
          <p14:tracePt t="189068" x="1730375" y="4830763"/>
          <p14:tracePt t="189086" x="2019300" y="4960938"/>
          <p14:tracePt t="189102" x="2286000" y="5067300"/>
          <p14:tracePt t="189102" x="2422525" y="5135563"/>
          <p14:tracePt t="189122" x="2506663" y="5165725"/>
          <p14:tracePt t="189135" x="2606675" y="5219700"/>
          <p14:tracePt t="189135" x="2620963" y="5235575"/>
          <p14:tracePt t="189155" x="2620963" y="5249863"/>
          <p14:tracePt t="189170" x="2636838" y="5280025"/>
          <p14:tracePt t="189187" x="2713038" y="5380038"/>
          <p14:tracePt t="189203" x="2903538" y="5524500"/>
          <p14:tracePt t="189220" x="3238500" y="5737225"/>
          <p14:tracePt t="189236" x="3565525" y="5875338"/>
          <p14:tracePt t="189252" x="3741738" y="5935663"/>
          <p14:tracePt t="189269" x="3810000" y="5989638"/>
          <p14:tracePt t="189286" x="3832225" y="5997575"/>
          <p14:tracePt t="189303" x="3870325" y="6019800"/>
          <p14:tracePt t="189319" x="3940175" y="6049963"/>
          <p14:tracePt t="189336" x="4016375" y="6096000"/>
          <p14:tracePt t="189352" x="4038600" y="6103938"/>
          <p14:tracePt t="189368" x="4046538" y="6111875"/>
          <p14:tracePt t="189385" x="4046538" y="6118225"/>
          <p14:tracePt t="190114" x="4046538" y="6126163"/>
          <p14:tracePt t="190122" x="4038600" y="6142038"/>
          <p14:tracePt t="190134" x="4030663" y="6156325"/>
          <p14:tracePt t="190151" x="4016375" y="6164263"/>
          <p14:tracePt t="190168" x="4008438" y="6180138"/>
          <p14:tracePt t="190168" x="3992563" y="6188075"/>
          <p14:tracePt t="190187" x="3992563" y="6202363"/>
          <p14:tracePt t="190210" x="3984625" y="6226175"/>
          <p14:tracePt t="190219" x="3978275" y="6232525"/>
          <p14:tracePt t="190236" x="3978275" y="6248400"/>
          <p14:tracePt t="190258" x="3962400" y="6256338"/>
          <p14:tracePt t="194680" x="3954463" y="6256338"/>
          <p14:tracePt t="194762" x="3940175" y="6256338"/>
          <p14:tracePt t="194770" x="3924300" y="6256338"/>
          <p14:tracePt t="194779" x="3886200" y="6256338"/>
          <p14:tracePt t="194797" x="3848100" y="6256338"/>
          <p14:tracePt t="194813" x="3825875" y="6240463"/>
          <p14:tracePt t="194829" x="3802063" y="6240463"/>
          <p14:tracePt t="194847" x="3794125" y="6240463"/>
          <p14:tracePt t="194882" x="3787775" y="6240463"/>
          <p14:tracePt t="194890" x="3779838" y="6240463"/>
          <p14:tracePt t="194899" x="3749675" y="6232525"/>
          <p14:tracePt t="194914" x="3679825" y="6232525"/>
          <p14:tracePt t="194931" x="3603625" y="6226175"/>
          <p14:tracePt t="194948" x="3573463" y="6218238"/>
          <p14:tracePt t="194964" x="3535363" y="6202363"/>
          <p14:tracePt t="194979" x="3527425" y="6202363"/>
          <p14:tracePt t="194996" x="3521075" y="6202363"/>
          <p14:tracePt t="195012" x="3513138" y="6202363"/>
          <p14:tracePt t="195030" x="3459163" y="6194425"/>
          <p14:tracePt t="195047" x="3413125" y="6194425"/>
          <p14:tracePt t="195062" x="3390900" y="6188075"/>
          <p14:tracePt t="195079" x="3375025" y="6188075"/>
          <p14:tracePt t="195079" x="3360738" y="6188075"/>
          <p14:tracePt t="195099" x="3352800" y="6188075"/>
          <p14:tracePt t="195113" x="3344863" y="6188075"/>
          <p14:tracePt t="195129" x="3330575" y="6188075"/>
          <p14:tracePt t="195146" x="3314700" y="6188075"/>
          <p14:tracePt t="195164" x="3298825" y="6188075"/>
          <p14:tracePt t="195210" x="3292475" y="6188075"/>
          <p14:tracePt t="195218" x="3276600" y="6188075"/>
          <p14:tracePt t="195234" x="3268663" y="6188075"/>
          <p14:tracePt t="195258" x="3260725" y="6194425"/>
          <p14:tracePt t="195274" x="3254375" y="6194425"/>
          <p14:tracePt t="195282" x="3246438" y="6194425"/>
          <p14:tracePt t="195295" x="3216275" y="6210300"/>
          <p14:tracePt t="195313" x="3208338" y="6210300"/>
          <p14:tracePt t="195329" x="3184525" y="6210300"/>
          <p14:tracePt t="195347" x="3162300" y="6218238"/>
          <p14:tracePt t="195363" x="3140075" y="6226175"/>
          <p14:tracePt t="195380" x="3116263" y="6226175"/>
          <p14:tracePt t="195397" x="3101975" y="6226175"/>
          <p14:tracePt t="195414" x="3094038" y="6226175"/>
          <p14:tracePt t="195429" x="3063875" y="6226175"/>
          <p14:tracePt t="195446" x="3055938" y="6226175"/>
          <p14:tracePt t="195462" x="3040063" y="6226175"/>
          <p14:tracePt t="195479" x="3025775" y="6226175"/>
          <p14:tracePt t="195496" x="3017838" y="6232525"/>
          <p14:tracePt t="196402" x="3017838" y="6240463"/>
          <p14:tracePt t="199577" x="3017838" y="6248400"/>
          <p14:tracePt t="199682" x="3025775" y="6248400"/>
          <p14:tracePt t="199762" x="3032125" y="6248400"/>
          <p14:tracePt t="200689" x="3040063" y="624840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85800" y="152400"/>
            <a:ext cx="75438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4400">
                <a:solidFill>
                  <a:schemeClr val="tx2"/>
                </a:solidFill>
              </a:rPr>
              <a:t>Konstanta brzine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671513" y="2590800"/>
            <a:ext cx="77724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Konstanta brzine je brzina pri jediničnoj koncentraciji.   </a:t>
            </a:r>
          </a:p>
          <a:p>
            <a:pPr algn="ctr" eaLnBrk="1" hangingPunct="1"/>
            <a:r>
              <a:rPr lang="en-GB" altLang="en-US"/>
              <a:t>k = constant, na konstantnoj temperaturi </a:t>
            </a:r>
          </a:p>
          <a:p>
            <a:pPr eaLnBrk="1" hangingPunct="1"/>
            <a:r>
              <a:rPr lang="en-GB" altLang="en-US"/>
              <a:t>Brzina reakcije zavisi od koncentracije reaktanata</a:t>
            </a:r>
          </a:p>
          <a:p>
            <a:pPr algn="just" eaLnBrk="1" hangingPunct="1"/>
            <a:r>
              <a:rPr lang="en-GB" altLang="en-US" sz="2400">
                <a:solidFill>
                  <a:srgbClr val="FF0000"/>
                </a:solidFill>
              </a:rPr>
              <a:t>KONSTANTABRZINE ELEMENTARNIH REAKCIJA NE ZAVISI OD KONCENTRACIJE REAKTANATA</a:t>
            </a:r>
            <a:r>
              <a:rPr lang="en-GB" altLang="en-US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914400" y="1295400"/>
            <a:ext cx="7315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PRENOS ENERGIJE </a:t>
            </a:r>
            <a:r>
              <a:rPr lang="en-US" altLang="en-US" sz="2400" dirty="0" smtClean="0">
                <a:solidFill>
                  <a:srgbClr val="FF0000"/>
                </a:solidFill>
              </a:rPr>
              <a:t>TJ. </a:t>
            </a:r>
            <a:r>
              <a:rPr lang="en-US" altLang="en-US" sz="2400" dirty="0">
                <a:solidFill>
                  <a:srgbClr val="FF0000"/>
                </a:solidFill>
              </a:rPr>
              <a:t>ENERGETSKI EFEKTI HEMIJSKIH REAKCIJA  SU SADR</a:t>
            </a:r>
            <a:r>
              <a:rPr lang="sr-Latn-RS" altLang="en-US" sz="2400" dirty="0">
                <a:solidFill>
                  <a:srgbClr val="FF0000"/>
                </a:solidFill>
              </a:rPr>
              <a:t>ŽANI U KONSTANTI BRZINE.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86" x="6553200" y="4457700"/>
          <p14:tracePt t="2236" x="6492875" y="4457700"/>
          <p14:tracePt t="2244" x="6446838" y="4457700"/>
          <p14:tracePt t="2255" x="6256338" y="4381500"/>
          <p14:tracePt t="2272" x="6003925" y="4259263"/>
          <p14:tracePt t="2289" x="5829300" y="4152900"/>
          <p14:tracePt t="2306" x="5730875" y="4054475"/>
          <p14:tracePt t="2322" x="5692775" y="3984625"/>
          <p14:tracePt t="2338" x="5676900" y="3940175"/>
          <p14:tracePt t="2355" x="5646738" y="3870325"/>
          <p14:tracePt t="2355" x="5608638" y="3802063"/>
          <p14:tracePt t="2372" x="5486400" y="3679825"/>
          <p14:tracePt t="2389" x="5235575" y="3467100"/>
          <p14:tracePt t="2405" x="5013325" y="3306763"/>
          <p14:tracePt t="2421" x="4906963" y="3192463"/>
          <p14:tracePt t="2438" x="4899025" y="3140075"/>
          <p14:tracePt t="2455" x="4899025" y="3116263"/>
          <p14:tracePt t="2471" x="4899025" y="3078163"/>
          <p14:tracePt t="2488" x="4892675" y="3025775"/>
          <p14:tracePt t="2505" x="4860925" y="2941638"/>
          <p14:tracePt t="2521" x="4808538" y="2849563"/>
          <p14:tracePt t="2521" x="4770438" y="2811463"/>
          <p14:tracePt t="2540" x="4732338" y="2773363"/>
          <p14:tracePt t="2554" x="4572000" y="2667000"/>
          <p14:tracePt t="2572" x="4495800" y="2628900"/>
          <p14:tracePt t="2588" x="4397375" y="2606675"/>
          <p14:tracePt t="2605" x="4221163" y="2568575"/>
          <p14:tracePt t="2621" x="4030663" y="2522538"/>
          <p14:tracePt t="2638" x="3886200" y="2498725"/>
          <p14:tracePt t="2656" x="3794125" y="2476500"/>
          <p14:tracePt t="2671" x="3756025" y="2454275"/>
          <p14:tracePt t="2687" x="3687763" y="2422525"/>
          <p14:tracePt t="2704" x="3603625" y="2378075"/>
          <p14:tracePt t="2721" x="3451225" y="2332038"/>
          <p14:tracePt t="2737" x="3222625" y="2247900"/>
          <p14:tracePt t="2737" x="3101975" y="2217738"/>
          <p14:tracePt t="2757" x="2735263" y="2149475"/>
          <p14:tracePt t="2772" x="2530475" y="2125663"/>
          <p14:tracePt t="2790" x="2438400" y="2117725"/>
          <p14:tracePt t="2807" x="2430463" y="2117725"/>
          <p14:tracePt t="2835" x="2422525" y="2111375"/>
          <p14:tracePt t="2866" x="2378075" y="2103438"/>
          <p14:tracePt t="2874" x="2293938" y="2087563"/>
          <p14:tracePt t="2886" x="2125663" y="2057400"/>
          <p14:tracePt t="2904" x="2041525" y="2041525"/>
          <p14:tracePt t="2920" x="2011363" y="2035175"/>
          <p14:tracePt t="2936" x="2003425" y="2027238"/>
          <p14:tracePt t="2955" x="1997075" y="2027238"/>
          <p14:tracePt t="2969" x="1965325" y="2011363"/>
          <p14:tracePt t="2969" x="1958975" y="2011363"/>
          <p14:tracePt t="2988" x="1943100" y="2003425"/>
          <p14:tracePt t="3004" x="1935163" y="2003425"/>
          <p14:tracePt t="3050" x="1912938" y="1989138"/>
          <p14:tracePt t="3058" x="1897063" y="1989138"/>
          <p14:tracePt t="3069" x="1836738" y="1973263"/>
          <p14:tracePt t="3086" x="1752600" y="1951038"/>
          <p14:tracePt t="3103" x="1698625" y="1935163"/>
          <p14:tracePt t="3120" x="1692275" y="1935163"/>
          <p14:tracePt t="5781" x="1714500" y="1920875"/>
          <p14:tracePt t="6643" x="1722438" y="1912938"/>
          <p14:tracePt t="6651" x="1730375" y="1912938"/>
          <p14:tracePt t="6667" x="1744663" y="1912938"/>
          <p14:tracePt t="6683" x="1752600" y="1912938"/>
          <p14:tracePt t="6707" x="1760538" y="1912938"/>
          <p14:tracePt t="6717" x="1768475" y="1897063"/>
          <p14:tracePt t="6733" x="1806575" y="1882775"/>
          <p14:tracePt t="6750" x="1812925" y="1882775"/>
          <p14:tracePt t="6766" x="1820863" y="1882775"/>
          <p14:tracePt t="6783" x="1828800" y="1882775"/>
          <p14:tracePt t="6811" x="1836738" y="1882775"/>
          <p14:tracePt t="6827" x="1851025" y="1882775"/>
          <p14:tracePt t="6835" x="1858963" y="1882775"/>
          <p14:tracePt t="6851" x="1874838" y="1882775"/>
          <p14:tracePt t="6868" x="1882775" y="1882775"/>
          <p14:tracePt t="6884" x="1912938" y="1882775"/>
          <p14:tracePt t="6900" x="1927225" y="1874838"/>
          <p14:tracePt t="6916" x="1951038" y="1874838"/>
          <p14:tracePt t="6933" x="1981200" y="1866900"/>
          <p14:tracePt t="6951" x="2027238" y="1851025"/>
          <p14:tracePt t="6967" x="2035175" y="1851025"/>
          <p14:tracePt t="6983" x="2041525" y="1851025"/>
          <p14:tracePt t="7000" x="2073275" y="1851025"/>
          <p14:tracePt t="7083" x="2087563" y="1851025"/>
          <p14:tracePt t="7092" x="2111375" y="1851025"/>
          <p14:tracePt t="7101" x="2163763" y="1844675"/>
          <p14:tracePt t="7118" x="2209800" y="1828800"/>
          <p14:tracePt t="7134" x="2255838" y="1828800"/>
          <p14:tracePt t="7151" x="2293938" y="1828800"/>
          <p14:tracePt t="7168" x="2316163" y="1828800"/>
          <p14:tracePt t="7184" x="2354263" y="1812925"/>
          <p14:tracePt t="7201" x="2400300" y="1806575"/>
          <p14:tracePt t="7217" x="2476500" y="1782763"/>
          <p14:tracePt t="7234" x="2544763" y="1768475"/>
          <p14:tracePt t="7234" x="2590800" y="1752600"/>
          <p14:tracePt t="7254" x="2620963" y="1752600"/>
          <p14:tracePt t="7269" x="2636838" y="1744663"/>
          <p14:tracePt t="7285" x="2651125" y="1744663"/>
          <p14:tracePt t="7324" x="2667000" y="1744663"/>
          <p14:tracePt t="7340" x="2682875" y="1744663"/>
          <p14:tracePt t="7348" x="2705100" y="1736725"/>
          <p14:tracePt t="7356" x="2735263" y="1736725"/>
          <p14:tracePt t="7367" x="2803525" y="1714500"/>
          <p14:tracePt t="7385" x="2857500" y="1714500"/>
          <p14:tracePt t="7401" x="2895600" y="1714500"/>
          <p14:tracePt t="7416" x="2903538" y="1714500"/>
          <p14:tracePt t="7432" x="2911475" y="1714500"/>
          <p14:tracePt t="7492" x="2925763" y="1714500"/>
          <p14:tracePt t="7501" x="2949575" y="1714500"/>
          <p14:tracePt t="7508" x="2971800" y="1714500"/>
          <p14:tracePt t="7518" x="3032125" y="1714500"/>
          <p14:tracePt t="7535" x="3063875" y="1714500"/>
          <p14:tracePt t="7549" x="3070225" y="1714500"/>
          <p14:tracePt t="7566" x="3078163" y="1714500"/>
          <p14:tracePt t="7692" x="3086100" y="1714500"/>
          <p14:tracePt t="7700" x="3094038" y="1714500"/>
          <p14:tracePt t="7708" x="3108325" y="1714500"/>
          <p14:tracePt t="7718" x="3154363" y="1714500"/>
          <p14:tracePt t="7735" x="3208338" y="1706563"/>
          <p14:tracePt t="7752" x="3254375" y="1706563"/>
          <p14:tracePt t="7768" x="3298825" y="1706563"/>
          <p14:tracePt t="7783" x="3344863" y="1706563"/>
          <p14:tracePt t="7800" x="3352800" y="1706563"/>
          <p14:tracePt t="7816" x="3368675" y="1706563"/>
          <p14:tracePt t="7900" x="3382963" y="1706563"/>
          <p14:tracePt t="7908" x="3398838" y="1706563"/>
          <p14:tracePt t="7917" x="3421063" y="1706563"/>
          <p14:tracePt t="7934" x="3436938" y="1706563"/>
          <p14:tracePt t="7950" x="3429000" y="1706563"/>
          <p14:tracePt t="8212" x="3413125" y="1714500"/>
          <p14:tracePt t="8220" x="3406775" y="1714500"/>
          <p14:tracePt t="8232" x="3382963" y="1722438"/>
          <p14:tracePt t="8251" x="3368675" y="1730375"/>
          <p14:tracePt t="8266" x="3360738" y="1736725"/>
          <p14:tracePt t="8285" x="3352800" y="1752600"/>
          <p14:tracePt t="8317" x="3344863" y="1768475"/>
          <p14:tracePt t="8340" x="3344863" y="1774825"/>
          <p14:tracePt t="8364" x="3344863" y="1798638"/>
          <p14:tracePt t="8372" x="3336925" y="1812925"/>
          <p14:tracePt t="8388" x="3330575" y="1836738"/>
          <p14:tracePt t="8404" x="3330575" y="1844675"/>
          <p14:tracePt t="8416" x="3330575" y="1874838"/>
          <p14:tracePt t="8433" x="3330575" y="1889125"/>
          <p14:tracePt t="8449" x="3330575" y="1920875"/>
          <p14:tracePt t="8466" x="3330575" y="1935163"/>
          <p14:tracePt t="8492" x="3330575" y="1943100"/>
          <p14:tracePt t="8532" x="3330575" y="1951038"/>
          <p14:tracePt t="8549" x="3330575" y="1958975"/>
          <p14:tracePt t="8565" x="3330575" y="1965325"/>
          <p14:tracePt t="8580" x="3336925" y="1973263"/>
          <p14:tracePt t="8587" x="3344863" y="1973263"/>
          <p14:tracePt t="8610" x="3344863" y="1981200"/>
          <p14:tracePt t="8620" x="3360738" y="1989138"/>
          <p14:tracePt t="8636" x="3375025" y="1989138"/>
          <p14:tracePt t="8648" x="3406775" y="1997075"/>
          <p14:tracePt t="8666" x="3459163" y="1997075"/>
          <p14:tracePt t="8682" x="3505200" y="1997075"/>
          <p14:tracePt t="8682" x="3527425" y="1997075"/>
          <p14:tracePt t="8701" x="3581400" y="1997075"/>
          <p14:tracePt t="8717" x="3611563" y="1997075"/>
          <p14:tracePt t="8734" x="3627438" y="1997075"/>
          <p14:tracePt t="8750" x="3641725" y="1997075"/>
          <p14:tracePt t="8766" x="3673475" y="1997075"/>
          <p14:tracePt t="8782" x="3687763" y="1997075"/>
          <p14:tracePt t="8799" x="3695700" y="1997075"/>
          <p14:tracePt t="8828" x="3703638" y="1997075"/>
          <p14:tracePt t="8851" x="3711575" y="1997075"/>
          <p14:tracePt t="8859" x="3717925" y="1997075"/>
          <p14:tracePt t="8867" x="3733800" y="1997075"/>
          <p14:tracePt t="8881" x="3763963" y="1997075"/>
          <p14:tracePt t="8898" x="3840163" y="1997075"/>
          <p14:tracePt t="8916" x="3894138" y="1997075"/>
          <p14:tracePt t="8932" x="3940175" y="1997075"/>
          <p14:tracePt t="8948" x="3978275" y="1997075"/>
          <p14:tracePt t="8965" x="4038600" y="1997075"/>
          <p14:tracePt t="8981" x="4114800" y="1997075"/>
          <p14:tracePt t="8998" x="4198938" y="1997075"/>
          <p14:tracePt t="9015" x="4305300" y="1997075"/>
          <p14:tracePt t="9032" x="4359275" y="1997075"/>
          <p14:tracePt t="9047" x="4441825" y="1997075"/>
          <p14:tracePt t="9064" x="4525963" y="1997075"/>
          <p14:tracePt t="9081" x="4618038" y="1997075"/>
          <p14:tracePt t="9098" x="4716463" y="1997075"/>
          <p14:tracePt t="9098" x="4762500" y="1997075"/>
          <p14:tracePt t="9116" x="4800600" y="1997075"/>
          <p14:tracePt t="9132" x="4822825" y="1997075"/>
          <p14:tracePt t="9148" x="4860925" y="1997075"/>
          <p14:tracePt t="9165" x="4892675" y="1997075"/>
          <p14:tracePt t="9181" x="4914900" y="1997075"/>
          <p14:tracePt t="9198" x="4922838" y="1997075"/>
          <p14:tracePt t="9214" x="4899025" y="1997075"/>
          <p14:tracePt t="9259" x="4822825" y="1997075"/>
          <p14:tracePt t="9267" x="4732338" y="2011363"/>
          <p14:tracePt t="9280" x="4610100" y="2041525"/>
          <p14:tracePt t="9297" x="4556125" y="2041525"/>
          <p14:tracePt t="9297" x="4549775" y="2049463"/>
          <p14:tracePt t="9316" x="4533900" y="2065338"/>
          <p14:tracePt t="9355" x="4518025" y="2073275"/>
          <p14:tracePt t="9364" x="4479925" y="2079625"/>
          <p14:tracePt t="9371" x="4427538" y="2095500"/>
          <p14:tracePt t="9381" x="4289425" y="2141538"/>
          <p14:tracePt t="9397" x="4144963" y="2179638"/>
          <p14:tracePt t="9415" x="4038600" y="2217738"/>
          <p14:tracePt t="9430" x="3970338" y="2225675"/>
          <p14:tracePt t="9447" x="3932238" y="2239963"/>
          <p14:tracePt t="9464" x="3902075" y="2247900"/>
          <p14:tracePt t="9464" x="3878263" y="2263775"/>
          <p14:tracePt t="9484" x="3856038" y="2278063"/>
          <p14:tracePt t="9497" x="3763963" y="2308225"/>
          <p14:tracePt t="9497" x="3695700" y="2346325"/>
          <p14:tracePt t="9516" x="3551238" y="2400300"/>
          <p14:tracePt t="9532" x="3429000" y="2430463"/>
          <p14:tracePt t="9548" x="3336925" y="2454275"/>
          <p14:tracePt t="9565" x="3298825" y="2476500"/>
          <p14:tracePt t="9581" x="3268663" y="2476500"/>
          <p14:tracePt t="9597" x="3254375" y="2476500"/>
          <p14:tracePt t="9614" x="3246438" y="2484438"/>
          <p14:tracePt t="9630" x="3230563" y="2492375"/>
          <p14:tracePt t="9647" x="3162300" y="2506663"/>
          <p14:tracePt t="9664" x="3063875" y="2514600"/>
          <p14:tracePt t="9680" x="2971800" y="2514600"/>
          <p14:tracePt t="9697" x="2911475" y="2514600"/>
          <p14:tracePt t="9714" x="2873375" y="2522538"/>
          <p14:tracePt t="9714" x="2857500" y="2522538"/>
          <p14:tracePt t="9733" x="2803525" y="2536825"/>
          <p14:tracePt t="9748" x="2751138" y="2552700"/>
          <p14:tracePt t="9764" x="2644775" y="2568575"/>
          <p14:tracePt t="9781" x="2522538" y="2568575"/>
          <p14:tracePt t="9799" x="2408238" y="2568575"/>
          <p14:tracePt t="9814" x="2278063" y="2568575"/>
          <p14:tracePt t="9830" x="2179638" y="2568575"/>
          <p14:tracePt t="9847" x="2103438" y="2568575"/>
          <p14:tracePt t="9864" x="2027238" y="2568575"/>
          <p14:tracePt t="9880" x="1951038" y="2568575"/>
          <p14:tracePt t="9897" x="1882775" y="2568575"/>
          <p14:tracePt t="9914" x="1828800" y="2568575"/>
          <p14:tracePt t="9914" x="1812925" y="2568575"/>
          <p14:tracePt t="9932" x="1774825" y="2568575"/>
          <p14:tracePt t="9948" x="1706563" y="2568575"/>
          <p14:tracePt t="9965" x="1616075" y="2568575"/>
          <p14:tracePt t="9981" x="1501775" y="2568575"/>
          <p14:tracePt t="9997" x="1417638" y="2568575"/>
          <p14:tracePt t="10014" x="1371600" y="2568575"/>
          <p14:tracePt t="10031" x="1355725" y="2568575"/>
          <p14:tracePt t="10046" x="1341438" y="2568575"/>
          <p14:tracePt t="10066" x="1325563" y="2568575"/>
          <p14:tracePt t="10078" x="1279525" y="2568575"/>
          <p14:tracePt t="10097" x="1227138" y="2568575"/>
          <p14:tracePt t="10113" x="1189038" y="2568575"/>
          <p14:tracePt t="10130" x="1158875" y="2568575"/>
          <p14:tracePt t="10147" x="1173163" y="2568575"/>
          <p14:tracePt t="10379" x="1189038" y="2568575"/>
          <p14:tracePt t="10387" x="1219200" y="2568575"/>
          <p14:tracePt t="10397" x="1311275" y="2568575"/>
          <p14:tracePt t="10413" x="1409700" y="2568575"/>
          <p14:tracePt t="10430" x="1508125" y="2568575"/>
          <p14:tracePt t="10446" x="1562100" y="2568575"/>
          <p14:tracePt t="10463" x="1577975" y="2568575"/>
          <p14:tracePt t="10479" x="1592263" y="2568575"/>
          <p14:tracePt t="10507" x="1600200" y="2560638"/>
          <p14:tracePt t="10515" x="1608138" y="2560638"/>
          <p14:tracePt t="10529" x="1646238" y="2536825"/>
          <p14:tracePt t="10529" x="1676400" y="2536825"/>
          <p14:tracePt t="10548" x="1698625" y="2536825"/>
          <p14:tracePt t="10548" x="1744663" y="2522538"/>
          <p14:tracePt t="10564" x="1828800" y="2514600"/>
          <p14:tracePt t="10580" x="1905000" y="2498725"/>
          <p14:tracePt t="10597" x="1943100" y="2492375"/>
          <p14:tracePt t="10613" x="1973263" y="2484438"/>
          <p14:tracePt t="10629" x="2003425" y="2484438"/>
          <p14:tracePt t="10646" x="2041525" y="2484438"/>
          <p14:tracePt t="10663" x="2095500" y="2484438"/>
          <p14:tracePt t="10679" x="2171700" y="2484438"/>
          <p14:tracePt t="10696" x="2263775" y="2484438"/>
          <p14:tracePt t="10713" x="2332038" y="2484438"/>
          <p14:tracePt t="10729" x="2370138" y="2484438"/>
          <p14:tracePt t="10749" x="2378075" y="2484438"/>
          <p14:tracePt t="10762" x="2400300" y="2484438"/>
          <p14:tracePt t="10819" x="2438400" y="2492375"/>
          <p14:tracePt t="10827" x="2484438" y="2492375"/>
          <p14:tracePt t="10835" x="2544763" y="2492375"/>
          <p14:tracePt t="10846" x="2644775" y="2506663"/>
          <p14:tracePt t="10862" x="2727325" y="2506663"/>
          <p14:tracePt t="10880" x="2797175" y="2506663"/>
          <p14:tracePt t="10896" x="2865438" y="2506663"/>
          <p14:tracePt t="10912" x="2933700" y="2506663"/>
          <p14:tracePt t="10929" x="2987675" y="2506663"/>
          <p14:tracePt t="10929" x="3009900" y="2506663"/>
          <p14:tracePt t="10948" x="3040063" y="2506663"/>
          <p14:tracePt t="10962" x="3086100" y="2506663"/>
          <p14:tracePt t="10980" x="3094038" y="2514600"/>
          <p14:tracePt t="10997" x="3101975" y="2514600"/>
          <p14:tracePt t="11012" x="3116263" y="2514600"/>
          <p14:tracePt t="11029" x="3162300" y="2514600"/>
          <p14:tracePt t="11046" x="3222625" y="2514600"/>
          <p14:tracePt t="11062" x="3284538" y="2514600"/>
          <p14:tracePt t="11079" x="3352800" y="2514600"/>
          <p14:tracePt t="11096" x="3390900" y="2514600"/>
          <p14:tracePt t="11112" x="3421063" y="2514600"/>
          <p14:tracePt t="11129" x="3406775" y="2522538"/>
          <p14:tracePt t="11339" x="3398838" y="2530475"/>
          <p14:tracePt t="11347" x="3390900" y="2530475"/>
          <p14:tracePt t="11361" x="3344863" y="2536825"/>
          <p14:tracePt t="11361" x="3322638" y="2536825"/>
          <p14:tracePt t="11380" x="3292475" y="2544763"/>
          <p14:tracePt t="11396" x="3276600" y="2544763"/>
          <p14:tracePt t="11412" x="3260725" y="2544763"/>
          <p14:tracePt t="11429" x="3254375" y="2544763"/>
          <p14:tracePt t="11445" x="3230563" y="2552700"/>
          <p14:tracePt t="11462" x="3170238" y="2552700"/>
          <p14:tracePt t="11478" x="3070225" y="2552700"/>
          <p14:tracePt t="11496" x="3009900" y="2552700"/>
          <p14:tracePt t="11512" x="2994025" y="2552700"/>
          <p14:tracePt t="11528" x="2955925" y="2552700"/>
          <p14:tracePt t="11545" x="2933700" y="2552700"/>
          <p14:tracePt t="11561" x="2895600" y="2552700"/>
          <p14:tracePt t="11561" x="2865438" y="2552700"/>
          <p14:tracePt t="11580" x="2789238" y="2552700"/>
          <p14:tracePt t="11596" x="2689225" y="2552700"/>
          <p14:tracePt t="11612" x="2544763" y="2560638"/>
          <p14:tracePt t="11629" x="2392363" y="2574925"/>
          <p14:tracePt t="11646" x="2286000" y="2582863"/>
          <p14:tracePt t="11662" x="2239963" y="2598738"/>
          <p14:tracePt t="11679" x="2225675" y="2598738"/>
          <p14:tracePt t="11694" x="2193925" y="2598738"/>
          <p14:tracePt t="11712" x="2179638" y="2598738"/>
          <p14:tracePt t="11728" x="2171700" y="2598738"/>
          <p14:tracePt t="11771" x="2179638" y="2598738"/>
          <p14:tracePt t="11875" x="2193925" y="2598738"/>
          <p14:tracePt t="11883" x="2209800" y="2598738"/>
          <p14:tracePt t="11894" x="2247900" y="2598738"/>
          <p14:tracePt t="11911" x="2301875" y="2598738"/>
          <p14:tracePt t="11928" x="2354263" y="2582863"/>
          <p14:tracePt t="11945" x="2392363" y="2582863"/>
          <p14:tracePt t="11961" x="2438400" y="2568575"/>
          <p14:tracePt t="11961" x="2460625" y="2568575"/>
          <p14:tracePt t="11980" x="2498725" y="2568575"/>
          <p14:tracePt t="11996" x="2574925" y="2568575"/>
          <p14:tracePt t="12012" x="2689225" y="2568575"/>
          <p14:tracePt t="12029" x="2811463" y="2568575"/>
          <p14:tracePt t="12044" x="2941638" y="2568575"/>
          <p14:tracePt t="12060" x="3063875" y="2568575"/>
          <p14:tracePt t="12077" x="3170238" y="2568575"/>
          <p14:tracePt t="12094" x="3268663" y="2606675"/>
          <p14:tracePt t="12110" x="3368675" y="2606675"/>
          <p14:tracePt t="12127" x="3444875" y="2606675"/>
          <p14:tracePt t="12144" x="3497263" y="2606675"/>
          <p14:tracePt t="12160" x="3535363" y="2606675"/>
          <p14:tracePt t="12177" x="3603625" y="2606675"/>
          <p14:tracePt t="12194" x="3665538" y="2606675"/>
          <p14:tracePt t="12194" x="3717925" y="2606675"/>
          <p14:tracePt t="12212" x="3779838" y="2606675"/>
          <p14:tracePt t="12228" x="3817938" y="2606675"/>
          <p14:tracePt t="12245" x="3825875" y="2606675"/>
          <p14:tracePt t="13160" x="3810000" y="2606675"/>
          <p14:tracePt t="13531" x="3810000" y="2613025"/>
          <p14:tracePt t="13547" x="3810000" y="2620963"/>
          <p14:tracePt t="13555" x="3802063" y="2636838"/>
          <p14:tracePt t="13563" x="3794125" y="2651125"/>
          <p14:tracePt t="13576" x="3787775" y="2667000"/>
          <p14:tracePt t="13593" x="3771900" y="2705100"/>
          <p14:tracePt t="13610" x="3771900" y="2720975"/>
          <p14:tracePt t="13626" x="3756025" y="2720975"/>
          <p14:tracePt t="13691" x="3725863" y="2735263"/>
          <p14:tracePt t="13699" x="3695700" y="2735263"/>
          <p14:tracePt t="13709" x="3627438" y="2765425"/>
          <p14:tracePt t="13727" x="3589338" y="2781300"/>
          <p14:tracePt t="13744" x="3581400" y="2781300"/>
          <p14:tracePt t="13759" x="3573463" y="2789238"/>
          <p14:tracePt t="13776" x="3559175" y="2803525"/>
          <p14:tracePt t="13793" x="3551238" y="2811463"/>
          <p14:tracePt t="13810" x="3505200" y="2827338"/>
          <p14:tracePt t="13810" x="3475038" y="2841625"/>
          <p14:tracePt t="13827" x="3444875" y="2841625"/>
          <p14:tracePt t="13842" x="3360738" y="2865438"/>
          <p14:tracePt t="13842" x="3336925" y="2865438"/>
          <p14:tracePt t="13860" x="3298825" y="2865438"/>
          <p14:tracePt t="13877" x="3284538" y="2865438"/>
          <p14:tracePt t="13893" x="3276600" y="2865438"/>
          <p14:tracePt t="13947" x="3260725" y="2865438"/>
          <p14:tracePt t="13955" x="3246438" y="2879725"/>
          <p14:tracePt t="13963" x="3230563" y="2887663"/>
          <p14:tracePt t="13976" x="3192463" y="2895600"/>
          <p14:tracePt t="13993" x="3146425" y="2903538"/>
          <p14:tracePt t="14009" x="3132138" y="2911475"/>
          <p14:tracePt t="14026" x="3124200" y="2911475"/>
          <p14:tracePt t="14042" x="3108325" y="2917825"/>
          <p14:tracePt t="14059" x="3078163" y="2925763"/>
          <p14:tracePt t="14077" x="3048000" y="2933700"/>
          <p14:tracePt t="14093" x="3009900" y="2949575"/>
          <p14:tracePt t="14109" x="2949575" y="2963863"/>
          <p14:tracePt t="14127" x="2903538" y="2971800"/>
          <p14:tracePt t="14142" x="2841625" y="2987675"/>
          <p14:tracePt t="14159" x="2789238" y="2994025"/>
          <p14:tracePt t="14176" x="2751138" y="2994025"/>
          <p14:tracePt t="14192" x="2727325" y="2994025"/>
          <p14:tracePt t="14209" x="2689225" y="2994025"/>
          <p14:tracePt t="14209" x="2667000" y="3001963"/>
          <p14:tracePt t="14228" x="2651125" y="3001963"/>
          <p14:tracePt t="14228" x="2620963" y="3009900"/>
          <p14:tracePt t="14245" x="2536825" y="3009900"/>
          <p14:tracePt t="14260" x="2476500" y="3025775"/>
          <p14:tracePt t="14277" x="2422525" y="3032125"/>
          <p14:tracePt t="14293" x="2392363" y="3048000"/>
          <p14:tracePt t="14309" x="2354263" y="3055938"/>
          <p14:tracePt t="14326" x="2339975" y="3055938"/>
          <p14:tracePt t="14342" x="2301875" y="3070225"/>
          <p14:tracePt t="14359" x="2247900" y="3078163"/>
          <p14:tracePt t="14376" x="2201863" y="3094038"/>
          <p14:tracePt t="14392" x="2163763" y="3101975"/>
          <p14:tracePt t="14409" x="2133600" y="3108325"/>
          <p14:tracePt t="14409" x="2133600" y="3116263"/>
          <p14:tracePt t="14428" x="2117725" y="3124200"/>
          <p14:tracePt t="14444" x="2087563" y="3132138"/>
          <p14:tracePt t="14460" x="2035175" y="3140075"/>
          <p14:tracePt t="14477" x="1997075" y="3146425"/>
          <p14:tracePt t="14493" x="1965325" y="3154363"/>
          <p14:tracePt t="14510" x="1935163" y="3154363"/>
          <p14:tracePt t="14526" x="1920875" y="3162300"/>
          <p14:tracePt t="14542" x="1874838" y="3162300"/>
          <p14:tracePt t="14559" x="1836738" y="3162300"/>
          <p14:tracePt t="14576" x="1760538" y="3162300"/>
          <p14:tracePt t="14592" x="1684338" y="3162300"/>
          <p14:tracePt t="14609" x="1630363" y="3162300"/>
          <p14:tracePt t="14609" x="1622425" y="3162300"/>
          <p14:tracePt t="14628" x="1616075" y="3162300"/>
          <p14:tracePt t="14641" x="1608138" y="3162300"/>
          <p14:tracePt t="14658" x="1600200" y="3162300"/>
          <p14:tracePt t="14676" x="1554163" y="3162300"/>
          <p14:tracePt t="14692" x="1508125" y="3162300"/>
          <p14:tracePt t="14709" x="1463675" y="3162300"/>
          <p14:tracePt t="14726" x="1447800" y="3162300"/>
          <p14:tracePt t="15637" x="1463675" y="3162300"/>
          <p14:tracePt t="16179" x="1493838" y="3162300"/>
          <p14:tracePt t="16187" x="1508125" y="3162300"/>
          <p14:tracePt t="16195" x="1554163" y="3162300"/>
          <p14:tracePt t="16207" x="1616075" y="3162300"/>
          <p14:tracePt t="16224" x="1660525" y="3162300"/>
          <p14:tracePt t="16224" x="1684338" y="3162300"/>
          <p14:tracePt t="16244" x="1698625" y="3162300"/>
          <p14:tracePt t="16256" x="1706563" y="3162300"/>
          <p14:tracePt t="16291" x="1714500" y="3162300"/>
          <p14:tracePt t="16299" x="1736725" y="3162300"/>
          <p14:tracePt t="16308" x="1782763" y="3154363"/>
          <p14:tracePt t="16324" x="1806575" y="3146425"/>
          <p14:tracePt t="16341" x="1812925" y="3146425"/>
          <p14:tracePt t="16357" x="1820863" y="3146425"/>
          <p14:tracePt t="16373" x="1828800" y="3146425"/>
          <p14:tracePt t="16395" x="1836738" y="3146425"/>
          <p14:tracePt t="16406" x="1866900" y="3132138"/>
          <p14:tracePt t="16424" x="1905000" y="3132138"/>
          <p14:tracePt t="16440" x="1951038" y="3132138"/>
          <p14:tracePt t="16457" x="1965325" y="3124200"/>
          <p14:tracePt t="16474" x="2003425" y="3116263"/>
          <p14:tracePt t="16474" x="2035175" y="3116263"/>
          <p14:tracePt t="16492" x="2095500" y="3116263"/>
          <p14:tracePt t="16508" x="2163763" y="3116263"/>
          <p14:tracePt t="16524" x="2225675" y="3116263"/>
          <p14:tracePt t="16541" x="2255838" y="3116263"/>
          <p14:tracePt t="16557" x="2270125" y="3116263"/>
          <p14:tracePt t="16574" x="2286000" y="3116263"/>
          <p14:tracePt t="16589" x="2324100" y="3116263"/>
          <p14:tracePt t="16607" x="2392363" y="3116263"/>
          <p14:tracePt t="16623" x="2446338" y="3116263"/>
          <p14:tracePt t="16640" x="2476500" y="3116263"/>
          <p14:tracePt t="16656" x="2484438" y="3116263"/>
          <p14:tracePt t="16673" x="2492375" y="3124200"/>
          <p14:tracePt t="16747" x="2484438" y="3132138"/>
          <p14:tracePt t="17155" x="2476500" y="3132138"/>
          <p14:tracePt t="17163" x="2468563" y="3132138"/>
          <p14:tracePt t="17179" x="2460625" y="3132138"/>
          <p14:tracePt t="17189" x="2454275" y="3140075"/>
          <p14:tracePt t="17207" x="2438400" y="3146425"/>
          <p14:tracePt t="17222" x="2430463" y="3146425"/>
          <p14:tracePt t="17241" x="2422525" y="3154363"/>
          <p14:tracePt t="17257" x="2392363" y="3154363"/>
          <p14:tracePt t="17273" x="2354263" y="3178175"/>
          <p14:tracePt t="17289" x="2316163" y="3184525"/>
          <p14:tracePt t="17289" x="2308225" y="3192463"/>
          <p14:tracePt t="17308" x="2293938" y="3192463"/>
          <p14:tracePt t="17322" x="2263775" y="3200400"/>
          <p14:tracePt t="17340" x="2239963" y="3208338"/>
          <p14:tracePt t="17356" x="2209800" y="3222625"/>
          <p14:tracePt t="17373" x="2187575" y="3222625"/>
          <p14:tracePt t="17389" x="2149475" y="3238500"/>
          <p14:tracePt t="17406" x="2111375" y="3246438"/>
          <p14:tracePt t="17422" x="2095500" y="3254375"/>
          <p14:tracePt t="17439" x="2073275" y="3260725"/>
          <p14:tracePt t="17456" x="2041525" y="3260725"/>
          <p14:tracePt t="17472" x="2027238" y="3268663"/>
          <p14:tracePt t="17489" x="1981200" y="3284538"/>
          <p14:tracePt t="17489" x="1965325" y="3292475"/>
          <p14:tracePt t="17508" x="1920875" y="3314700"/>
          <p14:tracePt t="17524" x="1858963" y="3330575"/>
          <p14:tracePt t="17540" x="1820863" y="3352800"/>
          <p14:tracePt t="17556" x="1812925" y="3360738"/>
          <p14:tracePt t="17573" x="1806575" y="3360738"/>
          <p14:tracePt t="17589" x="1798638" y="3368675"/>
          <p14:tracePt t="17606" x="1790700" y="3375025"/>
          <p14:tracePt t="17622" x="1760538" y="3390900"/>
          <p14:tracePt t="17639" x="1736725" y="3406775"/>
          <p14:tracePt t="17656" x="1706563" y="3413125"/>
          <p14:tracePt t="17672" x="1684338" y="3429000"/>
          <p14:tracePt t="17689" x="1668463" y="3436938"/>
          <p14:tracePt t="17705" x="1654175" y="3444875"/>
          <p14:tracePt t="17722" x="1608138" y="3451225"/>
          <p14:tracePt t="17740" x="1570038" y="3467100"/>
          <p14:tracePt t="17756" x="1539875" y="3475038"/>
          <p14:tracePt t="17773" x="1516063" y="3482975"/>
          <p14:tracePt t="17789" x="1493838" y="3497263"/>
          <p14:tracePt t="17808" x="1463675" y="3505200"/>
          <p14:tracePt t="17822" x="1425575" y="3521075"/>
          <p14:tracePt t="17837" x="1355725" y="3559175"/>
          <p14:tracePt t="17855" x="1317625" y="3573463"/>
          <p14:tracePt t="17872" x="1303338" y="3589338"/>
          <p14:tracePt t="17889" x="1279525" y="3603625"/>
          <p14:tracePt t="17905" x="1273175" y="3611563"/>
          <p14:tracePt t="17921" x="1257300" y="3611563"/>
          <p14:tracePt t="17921" x="1249363" y="3619500"/>
          <p14:tracePt t="17940" x="1241425" y="3619500"/>
          <p14:tracePt t="17956" x="1227138" y="3619500"/>
          <p14:tracePt t="17979" x="1227138" y="3627438"/>
          <p14:tracePt t="17989" x="1219200" y="3635375"/>
          <p14:tracePt t="18059" x="1211263" y="3635375"/>
          <p14:tracePt t="18139" x="1219200" y="3635375"/>
          <p14:tracePt t="18236" x="1227138" y="3635375"/>
          <p14:tracePt t="18251" x="1235075" y="3635375"/>
          <p14:tracePt t="18259" x="1241425" y="3635375"/>
          <p14:tracePt t="18271" x="1295400" y="3635375"/>
          <p14:tracePt t="18288" x="1341438" y="3635375"/>
          <p14:tracePt t="18305" x="1349375" y="3635375"/>
          <p14:tracePt t="18321" x="1355725" y="3635375"/>
          <p14:tracePt t="18387" x="1371600" y="3635375"/>
          <p14:tracePt t="18395" x="1393825" y="3635375"/>
          <p14:tracePt t="18405" x="1425575" y="3635375"/>
          <p14:tracePt t="18421" x="1439863" y="3635375"/>
          <p14:tracePt t="18459" x="1455738" y="3635375"/>
          <p14:tracePt t="18507" x="1470025" y="3635375"/>
          <p14:tracePt t="18515" x="1485900" y="3635375"/>
          <p14:tracePt t="18524" x="1501775" y="3635375"/>
          <p14:tracePt t="18537" x="1539875" y="3635375"/>
          <p14:tracePt t="18556" x="1562100" y="3635375"/>
          <p14:tracePt t="18572" x="1577975" y="3635375"/>
          <p14:tracePt t="18588" x="1584325" y="3635375"/>
          <p14:tracePt t="18605" x="1608138" y="3635375"/>
          <p14:tracePt t="18621" x="1622425" y="3635375"/>
          <p14:tracePt t="18638" x="1660525" y="3635375"/>
          <p14:tracePt t="18655" x="1730375" y="3635375"/>
          <p14:tracePt t="18671" x="1798638" y="3635375"/>
          <p14:tracePt t="18688" x="1828800" y="3635375"/>
          <p14:tracePt t="18704" x="1844675" y="3635375"/>
          <p14:tracePt t="18720" x="1851025" y="3635375"/>
          <p14:tracePt t="18720" x="1858963" y="3635375"/>
          <p14:tracePt t="18740" x="1866900" y="3635375"/>
          <p14:tracePt t="18756" x="1889125" y="3635375"/>
          <p14:tracePt t="18772" x="1935163" y="3635375"/>
          <p14:tracePt t="18789" x="1989138" y="3635375"/>
          <p14:tracePt t="18806" x="2027238" y="3635375"/>
          <p14:tracePt t="18824" x="2049463" y="3635375"/>
          <p14:tracePt t="18838" x="2057400" y="3635375"/>
          <p14:tracePt t="18854" x="2065338" y="3635375"/>
          <p14:tracePt t="18883" x="2073275" y="3635375"/>
          <p14:tracePt t="18915" x="2095500" y="3635375"/>
          <p14:tracePt t="18923" x="2111375" y="3635375"/>
          <p14:tracePt t="18937" x="2187575" y="3635375"/>
          <p14:tracePt t="18937" x="2239963" y="3635375"/>
          <p14:tracePt t="18956" x="2316163" y="3635375"/>
          <p14:tracePt t="18972" x="2370138" y="3635375"/>
          <p14:tracePt t="18988" x="2384425" y="3635375"/>
          <p14:tracePt t="19005" x="2416175" y="3635375"/>
          <p14:tracePt t="19021" x="2454275" y="3635375"/>
          <p14:tracePt t="19037" x="2506663" y="3635375"/>
          <p14:tracePt t="19055" x="2574925" y="3635375"/>
          <p14:tracePt t="19071" x="2644775" y="3635375"/>
          <p14:tracePt t="19088" x="2689225" y="3635375"/>
          <p14:tracePt t="19104" x="2720975" y="3635375"/>
          <p14:tracePt t="19138" x="2765425" y="3635375"/>
          <p14:tracePt t="19141" x="2811463" y="3635375"/>
          <p14:tracePt t="19156" x="2819400" y="3635375"/>
          <p14:tracePt t="19169" x="2827338" y="3635375"/>
          <p14:tracePt t="19907" x="2827338" y="3649663"/>
          <p14:tracePt t="19939" x="2835275" y="3657600"/>
          <p14:tracePt t="19947" x="2835275" y="3665538"/>
          <p14:tracePt t="19955" x="2841625" y="3679825"/>
          <p14:tracePt t="19969" x="2841625" y="3695700"/>
          <p14:tracePt t="19988" x="2841625" y="3711575"/>
          <p14:tracePt t="20004" x="2849563" y="3717925"/>
          <p14:tracePt t="20020" x="2857500" y="3749675"/>
          <p14:tracePt t="20037" x="2873375" y="3787775"/>
          <p14:tracePt t="20053" x="2887663" y="3817938"/>
          <p14:tracePt t="20069" x="2895600" y="3863975"/>
          <p14:tracePt t="20085" x="2903538" y="3894138"/>
          <p14:tracePt t="20102" x="2911475" y="3908425"/>
          <p14:tracePt t="20118" x="2917825" y="3916363"/>
          <p14:tracePt t="20135" x="2917825" y="3924300"/>
          <p14:tracePt t="20203" x="2955925" y="3954463"/>
          <p14:tracePt t="20211" x="2963863" y="3962400"/>
          <p14:tracePt t="20220" x="2987675" y="3970338"/>
          <p14:tracePt t="20236" x="3001963" y="3970338"/>
          <p14:tracePt t="20315" x="3017838" y="3970338"/>
          <p14:tracePt t="20339" x="3025775" y="3970338"/>
          <p14:tracePt t="20355" x="3040063" y="3970338"/>
          <p14:tracePt t="20363" x="3055938" y="3970338"/>
          <p14:tracePt t="20372" x="3070225" y="3962400"/>
          <p14:tracePt t="20386" x="3146425" y="3940175"/>
          <p14:tracePt t="20406" x="3192463" y="3924300"/>
          <p14:tracePt t="20421" x="3230563" y="3916363"/>
          <p14:tracePt t="20439" x="3246438" y="3902075"/>
          <p14:tracePt t="20507" x="3254375" y="3886200"/>
          <p14:tracePt t="20515" x="3268663" y="3878263"/>
          <p14:tracePt t="20523" x="3292475" y="3870325"/>
          <p14:tracePt t="20536" x="3292475" y="3863975"/>
          <p14:tracePt t="20553" x="3292475" y="3856038"/>
          <p14:tracePt t="20569" x="3292475" y="3840163"/>
          <p14:tracePt t="20569" x="3292475" y="3832225"/>
          <p14:tracePt t="20588" x="3292475" y="3817938"/>
          <p14:tracePt t="20602" x="3298825" y="3802063"/>
          <p14:tracePt t="20618" x="3298825" y="3794125"/>
          <p14:tracePt t="20636" x="3298825" y="3787775"/>
          <p14:tracePt t="20652" x="3298825" y="3779838"/>
          <p14:tracePt t="20714" x="3298825" y="3771900"/>
          <p14:tracePt t="20746" x="3292475" y="3771900"/>
          <p14:tracePt t="20754" x="3276600" y="3771900"/>
          <p14:tracePt t="20771" x="3268663" y="3763963"/>
          <p14:tracePt t="20784" x="3254375" y="3756025"/>
          <p14:tracePt t="20801" x="3246438" y="3756025"/>
          <p14:tracePt t="20867" x="3238500" y="3756025"/>
          <p14:tracePt t="20875" x="3230563" y="3756025"/>
          <p14:tracePt t="20885" x="3222625" y="3756025"/>
          <p14:tracePt t="20902" x="3208338" y="3756025"/>
          <p14:tracePt t="20919" x="3178175" y="3756025"/>
          <p14:tracePt t="20936" x="3162300" y="3756025"/>
          <p14:tracePt t="20952" x="3132138" y="3756025"/>
          <p14:tracePt t="20969" x="3108325" y="3741738"/>
          <p14:tracePt t="20985" x="3055938" y="3733800"/>
          <p14:tracePt t="20985" x="3040063" y="3733800"/>
          <p14:tracePt t="21004" x="2963863" y="3717925"/>
          <p14:tracePt t="21020" x="2903538" y="3717925"/>
          <p14:tracePt t="21037" x="2865438" y="3717925"/>
          <p14:tracePt t="21053" x="2841625" y="3717925"/>
          <p14:tracePt t="21069" x="2827338" y="3717925"/>
          <p14:tracePt t="21085" x="2797175" y="3711575"/>
          <p14:tracePt t="21102" x="2759075" y="3711575"/>
          <p14:tracePt t="21118" x="2659063" y="3673475"/>
          <p14:tracePt t="21135" x="2536825" y="3649663"/>
          <p14:tracePt t="21152" x="2446338" y="3627438"/>
          <p14:tracePt t="21169" x="2339975" y="3603625"/>
          <p14:tracePt t="21187" x="2286000" y="3597275"/>
          <p14:tracePt t="21202" x="2225675" y="3597275"/>
          <p14:tracePt t="21220" x="2209800" y="3589338"/>
          <p14:tracePt t="21236" x="2179638" y="3589338"/>
          <p14:tracePt t="21255" x="2149475" y="3589338"/>
          <p14:tracePt t="21269" x="2095500" y="3589338"/>
          <p14:tracePt t="21285" x="2019300" y="3589338"/>
          <p14:tracePt t="21302" x="1912938" y="3581400"/>
          <p14:tracePt t="21318" x="1844675" y="3565525"/>
          <p14:tracePt t="21335" x="1774825" y="3559175"/>
          <p14:tracePt t="21352" x="1730375" y="3551238"/>
          <p14:tracePt t="21368" x="1714500" y="3551238"/>
          <p14:tracePt t="21385" x="1706563" y="3551238"/>
          <p14:tracePt t="21404" x="1698625" y="3551238"/>
          <p14:tracePt t="21418" x="1660525" y="3573463"/>
          <p14:tracePt t="21436" x="1608138" y="3573463"/>
          <p14:tracePt t="21453" x="1524000" y="3581400"/>
          <p14:tracePt t="21469" x="1463675" y="3597275"/>
          <p14:tracePt t="21485" x="1447800" y="3597275"/>
          <p14:tracePt t="21500" x="1439863" y="3597275"/>
          <p14:tracePt t="21518" x="1439863" y="3603625"/>
          <p14:tracePt t="21534" x="1431925" y="3619500"/>
          <p14:tracePt t="21551" x="1417638" y="3641725"/>
          <p14:tracePt t="21568" x="1393825" y="3673475"/>
          <p14:tracePt t="21585" x="1393825" y="3703638"/>
          <p14:tracePt t="21601" x="1379538" y="3741738"/>
          <p14:tracePt t="21617" x="1371600" y="3787775"/>
          <p14:tracePt t="21637" x="1371600" y="3794125"/>
          <p14:tracePt t="21652" x="1371600" y="3810000"/>
          <p14:tracePt t="21669" x="1371600" y="3832225"/>
          <p14:tracePt t="21686" x="1371600" y="3878263"/>
          <p14:tracePt t="21702" x="1371600" y="3908425"/>
          <p14:tracePt t="21718" x="1371600" y="3932238"/>
          <p14:tracePt t="21735" x="1371600" y="3970338"/>
          <p14:tracePt t="21752" x="1379538" y="4000500"/>
          <p14:tracePt t="21768" x="1401763" y="4038600"/>
          <p14:tracePt t="21785" x="1425575" y="4060825"/>
          <p14:tracePt t="21802" x="1439863" y="4076700"/>
          <p14:tracePt t="21818" x="1463675" y="4092575"/>
          <p14:tracePt t="21836" x="1539875" y="4137025"/>
          <p14:tracePt t="21852" x="1654175" y="4183063"/>
          <p14:tracePt t="21869" x="1774825" y="4213225"/>
          <p14:tracePt t="21885" x="1851025" y="4237038"/>
          <p14:tracePt t="21901" x="1905000" y="4251325"/>
          <p14:tracePt t="21918" x="1958975" y="4267200"/>
          <p14:tracePt t="21935" x="2003425" y="4267200"/>
          <p14:tracePt t="21951" x="2049463" y="4267200"/>
          <p14:tracePt t="21968" x="2133600" y="4275138"/>
          <p14:tracePt t="21985" x="2247900" y="4275138"/>
          <p14:tracePt t="22001" x="2339975" y="4297363"/>
          <p14:tracePt t="22018" x="2430463" y="4321175"/>
          <p14:tracePt t="22018" x="2468563" y="4327525"/>
          <p14:tracePt t="22036" x="2498725" y="4327525"/>
          <p14:tracePt t="22052" x="2530475" y="4327525"/>
          <p14:tracePt t="22069" x="2582863" y="4327525"/>
          <p14:tracePt t="22085" x="2720975" y="4327525"/>
          <p14:tracePt t="22101" x="2841625" y="4335463"/>
          <p14:tracePt t="22118" x="2879725" y="4335463"/>
          <p14:tracePt t="22135" x="2895600" y="4335463"/>
          <p14:tracePt t="22150" x="2903538" y="4335463"/>
          <p14:tracePt t="22167" x="2911475" y="4335463"/>
          <p14:tracePt t="22184" x="2955925" y="4335463"/>
          <p14:tracePt t="22201" x="3086100" y="4335463"/>
          <p14:tracePt t="22217" x="3208338" y="4335463"/>
          <p14:tracePt t="22217" x="3268663" y="4335463"/>
          <p14:tracePt t="22236" x="3298825" y="4335463"/>
          <p14:tracePt t="22254" x="3306763" y="4335463"/>
          <p14:tracePt t="22284" x="3306763" y="4327525"/>
          <p14:tracePt t="22307" x="3314700" y="4313238"/>
          <p14:tracePt t="22315" x="3314700" y="4305300"/>
          <p14:tracePt t="22323" x="3330575" y="4289425"/>
          <p14:tracePt t="22334" x="3344863" y="4283075"/>
          <p14:tracePt t="22350" x="3352800" y="4267200"/>
          <p14:tracePt t="22367" x="3368675" y="4244975"/>
          <p14:tracePt t="22384" x="3382963" y="4221163"/>
          <p14:tracePt t="22401" x="3398838" y="4206875"/>
          <p14:tracePt t="22418" x="3413125" y="4175125"/>
          <p14:tracePt t="22436" x="3421063" y="4152900"/>
          <p14:tracePt t="22452" x="3429000" y="4122738"/>
          <p14:tracePt t="22468" x="3429000" y="4098925"/>
          <p14:tracePt t="22485" x="3429000" y="4084638"/>
          <p14:tracePt t="22501" x="3429000" y="4046538"/>
          <p14:tracePt t="22518" x="3429000" y="4022725"/>
          <p14:tracePt t="22534" x="3421063" y="4008438"/>
          <p14:tracePt t="22550" x="3413125" y="4000500"/>
          <p14:tracePt t="22567" x="3406775" y="3992563"/>
          <p14:tracePt t="22627" x="3406775" y="4000500"/>
          <p14:tracePt t="22643" x="3406775" y="4016375"/>
          <p14:tracePt t="22652" x="3406775" y="4030663"/>
          <p14:tracePt t="22668" x="3406775" y="4046538"/>
          <p14:tracePt t="22683" x="3413125" y="4046538"/>
          <p14:tracePt t="22707" x="3413125" y="4054475"/>
          <p14:tracePt t="22747" x="3421063" y="4054475"/>
          <p14:tracePt t="22755" x="3436938" y="4068763"/>
          <p14:tracePt t="22766" x="3475038" y="4076700"/>
          <p14:tracePt t="22784" x="3521075" y="4092575"/>
          <p14:tracePt t="22800" x="3589338" y="4106863"/>
          <p14:tracePt t="22817" x="3649663" y="4122738"/>
          <p14:tracePt t="22834" x="3695700" y="4144963"/>
          <p14:tracePt t="22834" x="3703638" y="4144963"/>
          <p14:tracePt t="22852" x="3725863" y="4152900"/>
          <p14:tracePt t="22869" x="3733800" y="4152900"/>
          <p14:tracePt t="22931" x="3741738" y="4152900"/>
          <p14:tracePt t="22939" x="3756025" y="4152900"/>
          <p14:tracePt t="22949" x="3817938" y="4160838"/>
          <p14:tracePt t="22967" x="3870325" y="4160838"/>
          <p14:tracePt t="22984" x="3870325" y="4168775"/>
          <p14:tracePt t="22999" x="3886200" y="4168775"/>
          <p14:tracePt t="23067" x="3902075" y="4168775"/>
          <p14:tracePt t="23075" x="3916363" y="4168775"/>
          <p14:tracePt t="23084" x="3946525" y="4160838"/>
          <p14:tracePt t="23100" x="3962400" y="4160838"/>
          <p14:tracePt t="23117" x="3978275" y="4160838"/>
          <p14:tracePt t="23133" x="3984625" y="4152900"/>
          <p14:tracePt t="23149" x="3992563" y="4152900"/>
          <p14:tracePt t="23166" x="4008438" y="4152900"/>
          <p14:tracePt t="23183" x="4060825" y="4152900"/>
          <p14:tracePt t="23200" x="4130675" y="4152900"/>
          <p14:tracePt t="23217" x="4168775" y="4152900"/>
          <p14:tracePt t="23233" x="4183063" y="4152900"/>
          <p14:tracePt t="23249" x="4191000" y="4152900"/>
          <p14:tracePt t="23268" x="4237038" y="4152900"/>
          <p14:tracePt t="23284" x="4327525" y="4152900"/>
          <p14:tracePt t="23301" x="4449763" y="4152900"/>
          <p14:tracePt t="23317" x="4556125" y="4152900"/>
          <p14:tracePt t="23333" x="4632325" y="4152900"/>
          <p14:tracePt t="23350" x="4716463" y="4152900"/>
          <p14:tracePt t="23367" x="4754563" y="4152900"/>
          <p14:tracePt t="23383" x="4792663" y="4152900"/>
          <p14:tracePt t="23400" x="4800600" y="4152900"/>
          <p14:tracePt t="23416" x="4808538" y="4152900"/>
          <p14:tracePt t="23432" x="4816475" y="4152900"/>
          <p14:tracePt t="23451" x="4846638" y="4152900"/>
          <p14:tracePt t="23465" x="4937125" y="4152900"/>
          <p14:tracePt t="23465" x="5006975" y="4152900"/>
          <p14:tracePt t="23484" x="5121275" y="4168775"/>
          <p14:tracePt t="23500" x="5181600" y="4168775"/>
          <p14:tracePt t="23517" x="5211763" y="4168775"/>
          <p14:tracePt t="23533" x="5227638" y="4168775"/>
          <p14:tracePt t="23549" x="5235575" y="4168775"/>
          <p14:tracePt t="23566" x="5257800" y="4168775"/>
          <p14:tracePt t="23583" x="5311775" y="4175125"/>
          <p14:tracePt t="23599" x="5418138" y="4191000"/>
          <p14:tracePt t="23616" x="5540375" y="4198938"/>
          <p14:tracePt t="23633" x="5654675" y="4221163"/>
          <p14:tracePt t="23649" x="5730875" y="4237038"/>
          <p14:tracePt t="23649" x="5768975" y="4244975"/>
          <p14:tracePt t="23668" x="5791200" y="4244975"/>
          <p14:tracePt t="23683" x="5889625" y="4259263"/>
          <p14:tracePt t="23700" x="5935663" y="4259263"/>
          <p14:tracePt t="23716" x="5981700" y="4259263"/>
          <p14:tracePt t="23733" x="6027738" y="4259263"/>
          <p14:tracePt t="23749" x="6080125" y="4259263"/>
          <p14:tracePt t="23766" x="6134100" y="4259263"/>
          <p14:tracePt t="23783" x="6180138" y="4259263"/>
          <p14:tracePt t="23800" x="6240463" y="4275138"/>
          <p14:tracePt t="23817" x="6302375" y="4275138"/>
          <p14:tracePt t="23831" x="6378575" y="4283075"/>
          <p14:tracePt t="23848" x="6416675" y="4283075"/>
          <p14:tracePt t="23848" x="6446838" y="4283075"/>
          <p14:tracePt t="23868" x="6461125" y="4283075"/>
          <p14:tracePt t="23884" x="6492875" y="4283075"/>
          <p14:tracePt t="23900" x="6515100" y="4283075"/>
          <p14:tracePt t="23917" x="6545263" y="4283075"/>
          <p14:tracePt t="23933" x="6583363" y="4283075"/>
          <p14:tracePt t="23949" x="6629400" y="4283075"/>
          <p14:tracePt t="23967" x="6683375" y="4283075"/>
          <p14:tracePt t="23982" x="6759575" y="4283075"/>
          <p14:tracePt t="23999" x="6811963" y="4283075"/>
          <p14:tracePt t="24016" x="6842125" y="4283075"/>
          <p14:tracePt t="24033" x="6873875" y="4283075"/>
          <p14:tracePt t="24048" x="6911975" y="4275138"/>
          <p14:tracePt t="24065" x="6964363" y="4259263"/>
          <p14:tracePt t="24065" x="6994525" y="4244975"/>
          <p14:tracePt t="24084" x="7102475" y="4237038"/>
          <p14:tracePt t="24100" x="7146925" y="4237038"/>
          <p14:tracePt t="24117" x="7162800" y="4237038"/>
          <p14:tracePt t="24133" x="7170738" y="4237038"/>
          <p14:tracePt t="24148" x="7178675" y="4237038"/>
          <p14:tracePt t="24180" x="7192963" y="4237038"/>
          <p14:tracePt t="24195" x="7208838" y="4237038"/>
          <p14:tracePt t="24203" x="7231063" y="4237038"/>
          <p14:tracePt t="24215" x="7285038" y="4237038"/>
          <p14:tracePt t="24232" x="7331075" y="4244975"/>
          <p14:tracePt t="24249" x="7361238" y="4244975"/>
          <p14:tracePt t="24249" x="7369175" y="4244975"/>
          <p14:tracePt t="24269" x="7383463" y="4244975"/>
          <p14:tracePt t="24282" x="7413625" y="4244975"/>
          <p14:tracePt t="24282" x="7429500" y="4244975"/>
          <p14:tracePt t="24300" x="7475538" y="4244975"/>
          <p14:tracePt t="24316" x="7513638" y="4244975"/>
          <p14:tracePt t="24333" x="7551738" y="4244975"/>
          <p14:tracePt t="24349" x="7581900" y="4244975"/>
          <p14:tracePt t="24366" x="7627938" y="4244975"/>
          <p14:tracePt t="24382" x="7650163" y="4244975"/>
          <p14:tracePt t="24398" x="7673975" y="4244975"/>
          <p14:tracePt t="24416" x="7688263" y="4244975"/>
          <p14:tracePt t="24433" x="7704138" y="4244975"/>
          <p14:tracePt t="24448" x="7742238" y="4244975"/>
          <p14:tracePt t="24466" x="7788275" y="4244975"/>
          <p14:tracePt t="24466" x="7802563" y="4244975"/>
          <p14:tracePt t="24484" x="7818438" y="4244975"/>
          <p14:tracePt t="24498" x="7856538" y="4244975"/>
          <p14:tracePt t="24516" x="7878763" y="4244975"/>
          <p14:tracePt t="24533" x="7902575" y="4244975"/>
          <p14:tracePt t="24549" x="7924800" y="4244975"/>
          <p14:tracePt t="24566" x="7940675" y="4244975"/>
          <p14:tracePt t="24580" x="7947025" y="4244975"/>
          <p14:tracePt t="24597" x="7940675" y="4244975"/>
          <p14:tracePt t="25091" x="7932738" y="4244975"/>
          <p14:tracePt t="25147" x="7916863" y="4244975"/>
          <p14:tracePt t="26096" x="7916863" y="4251325"/>
          <p14:tracePt t="26107" x="7908925" y="4251325"/>
          <p14:tracePt t="26187" x="7902575" y="4251325"/>
          <p14:tracePt t="26196" x="7894638" y="4251325"/>
          <p14:tracePt t="26211" x="7886700" y="4251325"/>
          <p14:tracePt t="26219" x="7878763" y="4251325"/>
          <p14:tracePt t="26229" x="7848600" y="4259263"/>
          <p14:tracePt t="26247" x="7780338" y="4283075"/>
          <p14:tracePt t="26265" x="7712075" y="4313238"/>
          <p14:tracePt t="26280" x="7620000" y="4365625"/>
          <p14:tracePt t="26297" x="7475538" y="4427538"/>
          <p14:tracePt t="26313" x="7315200" y="4487863"/>
          <p14:tracePt t="26313" x="7239000" y="4503738"/>
          <p14:tracePt t="26332" x="7094538" y="4533900"/>
          <p14:tracePt t="26348" x="6980238" y="4556125"/>
          <p14:tracePt t="26364" x="6896100" y="4579938"/>
          <p14:tracePt t="26380" x="6804025" y="4602163"/>
          <p14:tracePt t="26397" x="6675438" y="4602163"/>
          <p14:tracePt t="26413" x="6515100" y="4625975"/>
          <p14:tracePt t="26430" x="6362700" y="4648200"/>
          <p14:tracePt t="26446" x="6232525" y="4664075"/>
          <p14:tracePt t="26463" x="6126163" y="4694238"/>
          <p14:tracePt t="26480" x="6065838" y="4694238"/>
          <p14:tracePt t="26496" x="5997575" y="4708525"/>
          <p14:tracePt t="26513" x="5875338" y="4708525"/>
          <p14:tracePt t="26513" x="5799138" y="4708525"/>
          <p14:tracePt t="26532" x="5616575" y="4708525"/>
          <p14:tracePt t="26548" x="5524500" y="4708525"/>
          <p14:tracePt t="26562" x="5303838" y="4708525"/>
          <p14:tracePt t="26580" x="5241925" y="4708525"/>
          <p14:tracePt t="26596" x="5219700" y="4716463"/>
          <p14:tracePt t="26613" x="5203825" y="4724400"/>
          <p14:tracePt t="26629" x="5197475" y="4724400"/>
          <p14:tracePt t="26651" x="5181600" y="4732338"/>
          <p14:tracePt t="26662" x="5159375" y="4740275"/>
          <p14:tracePt t="26680" x="5135563" y="4746625"/>
          <p14:tracePt t="26697" x="5135563" y="4754563"/>
          <p14:tracePt t="27622" x="5127625" y="4754563"/>
          <p14:tracePt t="28435" x="5121275" y="4754563"/>
          <p14:tracePt t="28451" x="5113338" y="4754563"/>
          <p14:tracePt t="28460" x="5097463" y="4754563"/>
          <p14:tracePt t="28475" x="5083175" y="4754563"/>
          <p14:tracePt t="28483" x="5067300" y="4754563"/>
          <p14:tracePt t="28494" x="5051425" y="4754563"/>
          <p14:tracePt t="28511" x="5037138" y="4754563"/>
          <p14:tracePt t="28528" x="5029200" y="4754563"/>
          <p14:tracePt t="28544" x="5021263" y="4754563"/>
          <p14:tracePt t="28560" x="5006975" y="4754563"/>
          <p14:tracePt t="28578" x="4960938" y="4754563"/>
          <p14:tracePt t="28596" x="4930775" y="4754563"/>
          <p14:tracePt t="28612" x="4914900" y="4754563"/>
          <p14:tracePt t="28628" x="4906963" y="4754563"/>
          <p14:tracePt t="28645" x="4899025" y="4754563"/>
          <p14:tracePt t="28675" x="4884738" y="4754563"/>
          <p14:tracePt t="28691" x="4876800" y="4754563"/>
          <p14:tracePt t="28699" x="4868863" y="4754563"/>
          <p14:tracePt t="28710" x="4860925" y="4754563"/>
          <p14:tracePt t="28727" x="4846638" y="4754563"/>
          <p14:tracePt t="28787" x="4838700" y="4754563"/>
          <p14:tracePt t="28803" x="4830763" y="4754563"/>
          <p14:tracePt t="29619" x="4822825" y="4754563"/>
          <p14:tracePt t="29627" x="4808538" y="4754563"/>
          <p14:tracePt t="29644" x="4792663" y="4754563"/>
          <p14:tracePt t="29660" x="4784725" y="4754563"/>
          <p14:tracePt t="29677" x="4778375" y="4754563"/>
          <p14:tracePt t="29693" x="4770438" y="4754563"/>
          <p14:tracePt t="29709" x="4754563" y="4754563"/>
          <p14:tracePt t="29727" x="4724400" y="4754563"/>
          <p14:tracePt t="29744" x="4686300" y="4754563"/>
          <p14:tracePt t="29744" x="4664075" y="4754563"/>
          <p14:tracePt t="29765" x="4648200" y="4754563"/>
          <p14:tracePt t="29776" x="4632325" y="4754563"/>
          <p14:tracePt t="29793" x="4625975" y="4754563"/>
          <p14:tracePt t="29810" x="4618038" y="4754563"/>
          <p14:tracePt t="29810" x="4610100" y="4754563"/>
          <p14:tracePt t="29828" x="4579938" y="4746625"/>
          <p14:tracePt t="29844" x="4541838" y="4746625"/>
          <p14:tracePt t="29860" x="4511675" y="4746625"/>
          <p14:tracePt t="29878" x="4479925" y="4746625"/>
          <p14:tracePt t="29893" x="4449763" y="4746625"/>
          <p14:tracePt t="29910" x="4441825" y="4746625"/>
          <p14:tracePt t="29939" x="4435475" y="4746625"/>
          <p14:tracePt t="29963" x="4427538" y="4746625"/>
          <p14:tracePt t="29979" x="4441825" y="4746625"/>
          <p14:tracePt t="30050" x="4473575" y="4746625"/>
          <p14:tracePt t="30059" x="4495800" y="4746625"/>
          <p14:tracePt t="30067" x="4541838" y="4746625"/>
          <p14:tracePt t="30077" x="4648200" y="4746625"/>
          <p14:tracePt t="30093" x="4732338" y="4746625"/>
          <p14:tracePt t="30109" x="4784725" y="4746625"/>
          <p14:tracePt t="30127" x="4816475" y="4746625"/>
          <p14:tracePt t="30143" x="4854575" y="4746625"/>
          <p14:tracePt t="30159" x="4884738" y="4746625"/>
          <p14:tracePt t="30176" x="4930775" y="4746625"/>
          <p14:tracePt t="30193" x="4983163" y="4746625"/>
          <p14:tracePt t="30209" x="5105400" y="4746625"/>
          <p14:tracePt t="30209" x="5197475" y="4746625"/>
          <p14:tracePt t="30228" x="5303838" y="4746625"/>
          <p14:tracePt t="30242" x="5524500" y="4746625"/>
          <p14:tracePt t="30262" x="5600700" y="4746625"/>
          <p14:tracePt t="30277" x="5622925" y="4746625"/>
          <p14:tracePt t="30293" x="5638800" y="4746625"/>
          <p14:tracePt t="30309" x="5661025" y="4746625"/>
          <p14:tracePt t="30327" x="5799138" y="4746625"/>
          <p14:tracePt t="30343" x="5981700" y="4746625"/>
          <p14:tracePt t="30359" x="6126163" y="4762500"/>
          <p14:tracePt t="30376" x="6172200" y="4762500"/>
          <p14:tracePt t="30393" x="6188075" y="4762500"/>
          <p14:tracePt t="30408" x="6172200" y="4770438"/>
          <p14:tracePt t="30883" x="6164263" y="4770438"/>
          <p14:tracePt t="30892" x="6142038" y="4784725"/>
          <p14:tracePt t="30899" x="6126163" y="4784725"/>
          <p14:tracePt t="30909" x="6111875" y="4800600"/>
          <p14:tracePt t="30926" x="6073775" y="4816475"/>
          <p14:tracePt t="30943" x="6011863" y="4846638"/>
          <p14:tracePt t="30958" x="5943600" y="4876800"/>
          <p14:tracePt t="30975" x="5829300" y="4922838"/>
          <p14:tracePt t="30991" x="5692775" y="4953000"/>
          <p14:tracePt t="31009" x="5554663" y="5013325"/>
          <p14:tracePt t="31025" x="5426075" y="5097463"/>
          <p14:tracePt t="31041" x="5311775" y="5189538"/>
          <p14:tracePt t="31041" x="5241925" y="5227638"/>
          <p14:tracePt t="31060" x="5143500" y="5311775"/>
          <p14:tracePt t="31077" x="5037138" y="5380038"/>
          <p14:tracePt t="31092" x="4968875" y="5426075"/>
          <p14:tracePt t="31109" x="4854575" y="5502275"/>
          <p14:tracePt t="31125" x="4778375" y="5546725"/>
          <p14:tracePt t="31142" x="4716463" y="5578475"/>
          <p14:tracePt t="31158" x="4656138" y="5600700"/>
          <p14:tracePt t="31175" x="4579938" y="5616575"/>
          <p14:tracePt t="31192" x="4495800" y="5638800"/>
          <p14:tracePt t="31208" x="4389438" y="5646738"/>
          <p14:tracePt t="31225" x="4283075" y="5661025"/>
          <p14:tracePt t="31242" x="4183063" y="5661025"/>
          <p14:tracePt t="31262" x="4144963" y="5668963"/>
          <p14:tracePt t="31276" x="4068763" y="5676900"/>
          <p14:tracePt t="31293" x="3992563" y="5676900"/>
          <p14:tracePt t="31309" x="3886200" y="5676900"/>
          <p14:tracePt t="31326" x="3756025" y="5676900"/>
          <p14:tracePt t="31342" x="3611563" y="5676900"/>
          <p14:tracePt t="31358" x="3497263" y="5676900"/>
          <p14:tracePt t="31375" x="3421063" y="5668963"/>
          <p14:tracePt t="31391" x="3390900" y="5668963"/>
          <p14:tracePt t="31408" x="3368675" y="5668963"/>
          <p14:tracePt t="31426" x="3336925" y="5668963"/>
          <p14:tracePt t="31441" x="3314700" y="5668963"/>
          <p14:tracePt t="31441" x="3292475" y="5668963"/>
          <p14:tracePt t="31460" x="3260725" y="5668963"/>
          <p14:tracePt t="31476" x="3230563" y="5668963"/>
          <p14:tracePt t="31492" x="3216275" y="5668963"/>
          <p14:tracePt t="31509" x="3200400" y="5668963"/>
          <p14:tracePt t="31525" x="3184525" y="5668963"/>
          <p14:tracePt t="31541" x="3140075" y="5676900"/>
          <p14:tracePt t="31557" x="3108325" y="5676900"/>
          <p14:tracePt t="31574" x="3055938" y="5692775"/>
          <p14:tracePt t="31590" x="3032125" y="5692775"/>
          <p14:tracePt t="31607" x="3001963" y="5699125"/>
          <p14:tracePt t="31625" x="2987675" y="5699125"/>
          <p14:tracePt t="31641" x="2971800" y="5707063"/>
          <p14:tracePt t="31660" x="2917825" y="5722938"/>
          <p14:tracePt t="31677" x="2857500" y="5737225"/>
          <p14:tracePt t="31692" x="2835275" y="5753100"/>
          <p14:tracePt t="31709" x="2827338" y="5753100"/>
          <p14:tracePt t="31724" x="2835275" y="5753100"/>
          <p14:tracePt t="32139" x="2841625" y="5753100"/>
          <p14:tracePt t="32147" x="2849563" y="5753100"/>
          <p14:tracePt t="32156" x="2903538" y="5761038"/>
          <p14:tracePt t="32174" x="2979738" y="5768975"/>
          <p14:tracePt t="32190" x="3094038" y="5768975"/>
          <p14:tracePt t="32207" x="3238500" y="5783263"/>
          <p14:tracePt t="32224" x="3352800" y="5791200"/>
          <p14:tracePt t="32241" x="3459163" y="5791200"/>
          <p14:tracePt t="32257" x="3535363" y="5799138"/>
          <p14:tracePt t="32257" x="3559175" y="5799138"/>
          <p14:tracePt t="32277" x="3597275" y="5807075"/>
          <p14:tracePt t="32292" x="3619500" y="5807075"/>
          <p14:tracePt t="32308" x="3635375" y="5813425"/>
          <p14:tracePt t="32325" x="3695700" y="5813425"/>
          <p14:tracePt t="32341" x="3787775" y="5845175"/>
          <p14:tracePt t="32357" x="3916363" y="5851525"/>
          <p14:tracePt t="32374" x="4000500" y="5875338"/>
          <p14:tracePt t="32390" x="4068763" y="5889625"/>
          <p14:tracePt t="32407" x="4122738" y="5897563"/>
          <p14:tracePt t="32424" x="4175125" y="5897563"/>
          <p14:tracePt t="32440" x="4259263" y="5897563"/>
          <p14:tracePt t="32457" x="4359275" y="5897563"/>
          <p14:tracePt t="32474" x="4441825" y="5897563"/>
          <p14:tracePt t="32474" x="4465638" y="5897563"/>
          <p14:tracePt t="32492" x="4503738" y="5897563"/>
          <p14:tracePt t="32508" x="4518025" y="5897563"/>
          <p14:tracePt t="32524" x="4525963" y="5897563"/>
          <p14:tracePt t="32540" x="4541838" y="5897563"/>
          <p14:tracePt t="32557" x="4587875" y="5897563"/>
          <p14:tracePt t="32574" x="4664075" y="5897563"/>
          <p14:tracePt t="32590" x="4792663" y="5889625"/>
          <p14:tracePt t="32607" x="4953000" y="5867400"/>
          <p14:tracePt t="32624" x="5159375" y="5845175"/>
          <p14:tracePt t="32640" x="5341938" y="5829300"/>
          <p14:tracePt t="32657" x="5478463" y="5807075"/>
          <p14:tracePt t="32674" x="5540375" y="5799138"/>
          <p14:tracePt t="32674" x="5562600" y="5799138"/>
          <p14:tracePt t="32693" x="5600700" y="5783263"/>
          <p14:tracePt t="32708" x="5646738" y="5775325"/>
          <p14:tracePt t="32724" x="5761038" y="5761038"/>
          <p14:tracePt t="32741" x="5897563" y="5737225"/>
          <p14:tracePt t="32757" x="6035675" y="5730875"/>
          <p14:tracePt t="32774" x="6156325" y="5730875"/>
          <p14:tracePt t="32790" x="6264275" y="5715000"/>
          <p14:tracePt t="32809" x="6346825" y="5707063"/>
          <p14:tracePt t="32823" x="6400800" y="5692775"/>
          <p14:tracePt t="32839" x="6484938" y="5692775"/>
          <p14:tracePt t="32856" x="6575425" y="5692775"/>
          <p14:tracePt t="32873" x="6689725" y="5692775"/>
          <p14:tracePt t="32891" x="6789738" y="5692775"/>
          <p14:tracePt t="32908" x="6819900" y="5692775"/>
          <p14:tracePt t="32924" x="6850063" y="5692775"/>
          <p14:tracePt t="32940" x="6896100" y="5692775"/>
          <p14:tracePt t="32957" x="6950075" y="5692775"/>
          <p14:tracePt t="32973" x="6994525" y="5692775"/>
          <p14:tracePt t="32989" x="7040563" y="5692775"/>
          <p14:tracePt t="33006" x="7056438" y="5692775"/>
          <p14:tracePt t="33023" x="7086600" y="5692775"/>
          <p14:tracePt t="33039" x="7116763" y="5692775"/>
          <p14:tracePt t="33055" x="7132638" y="5692775"/>
          <p14:tracePt t="33072" x="7162800" y="5692775"/>
          <p14:tracePt t="33090" x="7178675" y="5692775"/>
          <p14:tracePt t="33108" x="7154863" y="5699125"/>
          <p14:tracePt t="33140" x="7146925" y="5699125"/>
          <p14:tracePt t="33147" x="7132638" y="5699125"/>
          <p14:tracePt t="33157" x="7116763" y="5699125"/>
          <p14:tracePt t="33173" x="7064375" y="5699125"/>
          <p14:tracePt t="33190" x="6994525" y="5707063"/>
          <p14:tracePt t="33207" x="6956425" y="5707063"/>
          <p14:tracePt t="33223" x="6942138" y="5707063"/>
          <p14:tracePt t="33507" x="6926263" y="5707063"/>
          <p14:tracePt t="33515" x="6918325" y="5707063"/>
          <p14:tracePt t="33524" x="6896100" y="5707063"/>
          <p14:tracePt t="33539" x="6888163" y="5707063"/>
          <p14:tracePt t="33557" x="6873875" y="5707063"/>
          <p14:tracePt t="33573" x="6835775" y="5707063"/>
          <p14:tracePt t="33589" x="6804025" y="5707063"/>
          <p14:tracePt t="33606" x="6759575" y="5707063"/>
          <p14:tracePt t="33623" x="6675438" y="5707063"/>
          <p14:tracePt t="33639" x="6575425" y="5722938"/>
          <p14:tracePt t="33656" x="6469063" y="5722938"/>
          <p14:tracePt t="33673" x="6384925" y="5730875"/>
          <p14:tracePt t="33689" x="6332538" y="5730875"/>
          <p14:tracePt t="33689" x="6294438" y="5753100"/>
          <p14:tracePt t="33708" x="6270625" y="5753100"/>
          <p14:tracePt t="33722" x="6149975" y="5775325"/>
          <p14:tracePt t="33740" x="6011863" y="5799138"/>
          <p14:tracePt t="33757" x="5897563" y="5845175"/>
          <p14:tracePt t="33774" x="5775325" y="5883275"/>
          <p14:tracePt t="33789" x="5692775" y="5935663"/>
          <p14:tracePt t="33789" x="5661025" y="5959475"/>
          <p14:tracePt t="33813" x="5646738" y="5965825"/>
          <p14:tracePt t="33821" x="5592763" y="6027738"/>
          <p14:tracePt t="33838" x="5578475" y="6049963"/>
          <p14:tracePt t="33855" x="5562600" y="6057900"/>
          <p14:tracePt t="33871" x="5546725" y="6080125"/>
          <p14:tracePt t="33889" x="5516563" y="6103938"/>
          <p14:tracePt t="33908" x="5508625" y="6111875"/>
          <p14:tracePt t="33922" x="5502275" y="6111875"/>
          <p14:tracePt t="33947" x="5502275" y="6126163"/>
          <p14:tracePt t="33956" x="5532438" y="6142038"/>
          <p14:tracePt t="33973" x="5554663" y="6149975"/>
          <p14:tracePt t="33989" x="5570538" y="6156325"/>
          <p14:tracePt t="34005" x="5584825" y="6164263"/>
          <p14:tracePt t="34023" x="5638800" y="6194425"/>
          <p14:tracePt t="34039" x="5791200" y="6232525"/>
          <p14:tracePt t="34055" x="6027738" y="6286500"/>
          <p14:tracePt t="34072" x="6308725" y="6324600"/>
          <p14:tracePt t="34089" x="6423025" y="6340475"/>
          <p14:tracePt t="34105" x="6438900" y="6340475"/>
          <p14:tracePt t="34121" x="6446838" y="6340475"/>
          <p14:tracePt t="34171" x="6454775" y="6340475"/>
          <p14:tracePt t="34188" x="6461125" y="6340475"/>
          <p14:tracePt t="34195" x="6469063" y="6340475"/>
          <p14:tracePt t="35980" x="6469063" y="6324600"/>
          <p14:tracePt t="36131" x="6469063" y="6308725"/>
          <p14:tracePt t="36139" x="6469063" y="6302375"/>
          <p14:tracePt t="36163" x="6469063" y="6294438"/>
          <p14:tracePt t="36172" x="6477000" y="6286500"/>
          <p14:tracePt t="36186" x="6477000" y="6294438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ChangeArrowheads="1"/>
          </p:cNvSpPr>
          <p:nvPr/>
        </p:nvSpPr>
        <p:spPr bwMode="auto">
          <a:xfrm>
            <a:off x="304800" y="838200"/>
            <a:ext cx="329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Elasti</a:t>
            </a:r>
            <a:r>
              <a:rPr lang="sr-Latn-CS" altLang="en-US" sz="2400" b="1" u="sng">
                <a:solidFill>
                  <a:srgbClr val="FF0000"/>
                </a:solidFill>
              </a:rPr>
              <a:t>čni</a:t>
            </a:r>
            <a:r>
              <a:rPr lang="en-US" altLang="en-US" sz="2400" b="1" u="sng">
                <a:solidFill>
                  <a:srgbClr val="FF0000"/>
                </a:solidFill>
              </a:rPr>
              <a:t> </a:t>
            </a:r>
            <a:r>
              <a:rPr lang="sr-Latn-CS" altLang="en-US" sz="2400" b="1" u="sng">
                <a:solidFill>
                  <a:srgbClr val="FF0000"/>
                </a:solidFill>
              </a:rPr>
              <a:t>sudar</a:t>
            </a:r>
            <a:r>
              <a:rPr lang="en-US" altLang="en-US" sz="2400" b="1" u="sng">
                <a:solidFill>
                  <a:srgbClr val="FF0000"/>
                </a:solidFill>
              </a:rPr>
              <a:t> ( U=0)</a:t>
            </a:r>
          </a:p>
        </p:txBody>
      </p:sp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4316413" y="838200"/>
            <a:ext cx="4792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Idealan n</a:t>
            </a:r>
            <a:r>
              <a:rPr lang="sr-Latn-CS" altLang="en-US" sz="2400" b="1" u="sng">
                <a:solidFill>
                  <a:srgbClr val="FF0000"/>
                </a:solidFill>
              </a:rPr>
              <a:t>eelastični sudar</a:t>
            </a:r>
            <a:r>
              <a:rPr lang="en-US" altLang="en-US" sz="2400" b="1" u="sng">
                <a:solidFill>
                  <a:srgbClr val="FF0000"/>
                </a:solidFill>
              </a:rPr>
              <a:t> ( U≠0)</a:t>
            </a:r>
          </a:p>
        </p:txBody>
      </p:sp>
      <p:sp>
        <p:nvSpPr>
          <p:cNvPr id="21508" name="Text Box 8"/>
          <p:cNvSpPr txBox="1">
            <a:spLocks noChangeArrowheads="1"/>
          </p:cNvSpPr>
          <p:nvPr/>
        </p:nvSpPr>
        <p:spPr bwMode="auto">
          <a:xfrm>
            <a:off x="304800" y="3429000"/>
            <a:ext cx="28956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Slučaj 1</a:t>
            </a:r>
            <a:r>
              <a:rPr lang="en-US" altLang="en-US" sz="2800"/>
              <a:t>  </a:t>
            </a:r>
            <a:endParaRPr lang="sr-Latn-C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m</a:t>
            </a:r>
            <a:r>
              <a:rPr lang="en-US" altLang="en-US" sz="2800" baseline="-25000"/>
              <a:t>1</a:t>
            </a:r>
            <a:r>
              <a:rPr lang="en-US" altLang="en-US" sz="2800"/>
              <a:t>=m</a:t>
            </a:r>
            <a:r>
              <a:rPr lang="en-US" altLang="en-US" sz="2800" baseline="-25000"/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Slučaj 2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m</a:t>
            </a:r>
            <a:r>
              <a:rPr lang="en-US" altLang="en-US" sz="2800" baseline="-25000"/>
              <a:t>2</a:t>
            </a:r>
            <a:r>
              <a:rPr lang="en-US" altLang="en-US" sz="2800"/>
              <a:t> &gt;&gt; m</a:t>
            </a:r>
            <a:r>
              <a:rPr lang="en-US" altLang="en-US" sz="2800" baseline="-25000"/>
              <a:t>1</a:t>
            </a:r>
            <a:endParaRPr lang="en-US" altLang="en-US" sz="2800"/>
          </a:p>
        </p:txBody>
      </p:sp>
      <p:sp>
        <p:nvSpPr>
          <p:cNvPr id="21509" name="Text Box 13"/>
          <p:cNvSpPr txBox="1">
            <a:spLocks noChangeArrowheads="1"/>
          </p:cNvSpPr>
          <p:nvPr/>
        </p:nvSpPr>
        <p:spPr bwMode="auto">
          <a:xfrm>
            <a:off x="2819400" y="5638800"/>
            <a:ext cx="1241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400" dirty="0"/>
              <a:t> E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~0</a:t>
            </a:r>
          </a:p>
        </p:txBody>
      </p:sp>
      <p:sp>
        <p:nvSpPr>
          <p:cNvPr id="21510" name="Text Box 14"/>
          <p:cNvSpPr txBox="1">
            <a:spLocks noChangeArrowheads="1"/>
          </p:cNvSpPr>
          <p:nvPr/>
        </p:nvSpPr>
        <p:spPr bwMode="auto">
          <a:xfrm>
            <a:off x="1950244" y="3942229"/>
            <a:ext cx="230402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400" dirty="0"/>
              <a:t> </a:t>
            </a:r>
            <a:r>
              <a:rPr lang="el-GR" altLang="en-US" sz="2400" dirty="0" smtClean="0"/>
              <a:t>Δ</a:t>
            </a:r>
            <a:r>
              <a:rPr lang="sr-Latn-RS" altLang="en-US" sz="2400" dirty="0" smtClean="0"/>
              <a:t>E= </a:t>
            </a:r>
            <a:r>
              <a:rPr lang="en-US" altLang="en-US" sz="2400" dirty="0" smtClean="0"/>
              <a:t>E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= E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	</a:t>
            </a:r>
          </a:p>
        </p:txBody>
      </p:sp>
      <p:graphicFrame>
        <p:nvGraphicFramePr>
          <p:cNvPr id="21511" name="Object 16"/>
          <p:cNvGraphicFramePr>
            <a:graphicFrameLocks noChangeAspect="1"/>
          </p:cNvGraphicFramePr>
          <p:nvPr/>
        </p:nvGraphicFramePr>
        <p:xfrm>
          <a:off x="5259388" y="2133600"/>
          <a:ext cx="3030537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952087" imgH="393529" progId="Equation.DSMT4">
                  <p:embed/>
                </p:oleObj>
              </mc:Choice>
              <mc:Fallback>
                <p:oleObj name="Equation" r:id="rId5" imgW="95208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33600"/>
                        <a:ext cx="3030537" cy="1252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7"/>
          <p:cNvGraphicFramePr>
            <a:graphicFrameLocks noChangeAspect="1"/>
          </p:cNvGraphicFramePr>
          <p:nvPr/>
        </p:nvGraphicFramePr>
        <p:xfrm>
          <a:off x="457200" y="1981200"/>
          <a:ext cx="33528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1028700" imgH="419100" progId="Equation.3">
                  <p:embed/>
                </p:oleObj>
              </mc:Choice>
              <mc:Fallback>
                <p:oleObj name="Equation" r:id="rId7" imgW="10287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3352800" cy="1365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11"/>
          <p:cNvSpPr txBox="1">
            <a:spLocks noChangeArrowheads="1"/>
          </p:cNvSpPr>
          <p:nvPr/>
        </p:nvSpPr>
        <p:spPr bwMode="auto">
          <a:xfrm>
            <a:off x="2819400" y="12954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ri v</a:t>
            </a:r>
            <a:r>
              <a:rPr lang="en-US" altLang="en-US" sz="1800" baseline="-25000"/>
              <a:t>2</a:t>
            </a:r>
            <a:r>
              <a:rPr lang="en-US" altLang="en-US" sz="1800"/>
              <a:t>=0, </a:t>
            </a:r>
            <a:r>
              <a:rPr lang="sr-Latn-RS" altLang="en-US" sz="1800"/>
              <a:t>(</a:t>
            </a:r>
            <a:r>
              <a:rPr lang="en-US" altLang="en-US" sz="1800"/>
              <a:t>druga cestica miruje</a:t>
            </a:r>
            <a:r>
              <a:rPr lang="sr-Latn-RS" altLang="en-US" sz="1800"/>
              <a:t>)</a:t>
            </a:r>
            <a:endParaRPr lang="en-US" altLang="en-US" sz="1800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1447800" y="2286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Prenos energije, Rezime</a:t>
            </a:r>
            <a:r>
              <a:rPr lang="en-US" altLang="en-US" sz="1800"/>
              <a:t> 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3124200" y="1662113"/>
            <a:ext cx="471488" cy="166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10200" y="1662113"/>
            <a:ext cx="533400" cy="319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517" name="TextBox 1"/>
          <p:cNvSpPr txBox="1">
            <a:spLocks noChangeArrowheads="1"/>
          </p:cNvSpPr>
          <p:nvPr/>
        </p:nvSpPr>
        <p:spPr bwMode="auto">
          <a:xfrm>
            <a:off x="6019800" y="3943350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</a:t>
            </a:r>
            <a:r>
              <a:rPr lang="en-US" altLang="en-US" sz="2400" baseline="-25000"/>
              <a:t>max</a:t>
            </a:r>
            <a:r>
              <a:rPr lang="en-US" altLang="en-US" sz="2400"/>
              <a:t>~0.5E</a:t>
            </a:r>
            <a:r>
              <a:rPr lang="en-US" altLang="en-US" sz="2400" baseline="-25000"/>
              <a:t>1</a:t>
            </a:r>
            <a:endParaRPr lang="en-US" altLang="en-US" sz="2400"/>
          </a:p>
        </p:txBody>
      </p:sp>
      <p:sp>
        <p:nvSpPr>
          <p:cNvPr id="21518" name="TextBox 3"/>
          <p:cNvSpPr txBox="1">
            <a:spLocks noChangeArrowheads="1"/>
          </p:cNvSpPr>
          <p:nvPr/>
        </p:nvSpPr>
        <p:spPr bwMode="auto">
          <a:xfrm>
            <a:off x="6172200" y="56388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</a:t>
            </a:r>
            <a:r>
              <a:rPr lang="en-US" altLang="en-US" sz="2400" baseline="-25000"/>
              <a:t>max</a:t>
            </a:r>
            <a:r>
              <a:rPr lang="en-US" altLang="en-US" sz="2400"/>
              <a:t>~E</a:t>
            </a:r>
            <a:r>
              <a:rPr lang="en-US" altLang="en-US" sz="2400" baseline="-25000"/>
              <a:t>1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37" x="3070225" y="6248400"/>
          <p14:tracePt t="1907" x="3178175" y="6248400"/>
          <p14:tracePt t="1915" x="3246438" y="6248400"/>
          <p14:tracePt t="1923" x="3284538" y="6248400"/>
          <p14:tracePt t="1935" x="3306763" y="6248400"/>
          <p14:tracePt t="1951" x="3330575" y="6240463"/>
          <p14:tracePt t="1987" x="3344863" y="6210300"/>
          <p14:tracePt t="1995" x="3344863" y="6194425"/>
          <p14:tracePt t="2003" x="3344863" y="6134100"/>
          <p14:tracePt t="2020" x="3382963" y="6049963"/>
          <p14:tracePt t="2037" x="3489325" y="5829300"/>
          <p14:tracePt t="2053" x="3649663" y="5502275"/>
          <p14:tracePt t="2068" x="3749675" y="5203825"/>
          <p14:tracePt t="2085" x="3771900" y="4968875"/>
          <p14:tracePt t="2102" x="3771900" y="4784725"/>
          <p14:tracePt t="2118" x="3771900" y="4625975"/>
          <p14:tracePt t="2135" x="3771900" y="4465638"/>
          <p14:tracePt t="2151" x="3817938" y="4244975"/>
          <p14:tracePt t="2167" x="3924300" y="3886200"/>
          <p14:tracePt t="2167" x="3992563" y="3695700"/>
          <p14:tracePt t="2187" x="4060825" y="3521075"/>
          <p14:tracePt t="2200" x="4160838" y="3230563"/>
          <p14:tracePt t="2219" x="4160838" y="3146425"/>
          <p14:tracePt t="2237" x="4160838" y="3078163"/>
          <p14:tracePt t="2250" x="4160838" y="2963863"/>
          <p14:tracePt t="2267" x="4160838" y="2819400"/>
          <p14:tracePt t="2283" x="4137025" y="2697163"/>
          <p14:tracePt t="2301" x="4106863" y="2560638"/>
          <p14:tracePt t="2317" x="4068763" y="2416175"/>
          <p14:tracePt t="2334" x="4016375" y="2263775"/>
          <p14:tracePt t="2351" x="3984625" y="2117725"/>
          <p14:tracePt t="2367" x="3932238" y="1965325"/>
          <p14:tracePt t="2384" x="3886200" y="1812925"/>
          <p14:tracePt t="2384" x="3848100" y="1744663"/>
          <p14:tracePt t="2403" x="3802063" y="1684338"/>
          <p14:tracePt t="2418" x="3717925" y="1477963"/>
          <p14:tracePt t="2435" x="3679825" y="1371600"/>
          <p14:tracePt t="2452" x="3679825" y="1287463"/>
          <p14:tracePt t="2468" x="3679825" y="1211263"/>
          <p14:tracePt t="2485" x="3679825" y="1120775"/>
          <p14:tracePt t="2501" x="3657600" y="1036638"/>
          <p14:tracePt t="2517" x="3635375" y="968375"/>
          <p14:tracePt t="2534" x="3627438" y="930275"/>
          <p14:tracePt t="2550" x="3619500" y="898525"/>
          <p14:tracePt t="2567" x="3611563" y="884238"/>
          <p14:tracePt t="2583" x="3603625" y="868363"/>
          <p14:tracePt t="2600" x="3603625" y="838200"/>
          <p14:tracePt t="2600" x="3603625" y="822325"/>
          <p14:tracePt t="2619" x="3597275" y="792163"/>
          <p14:tracePt t="2634" x="3597275" y="746125"/>
          <p14:tracePt t="2651" x="3589338" y="723900"/>
          <p14:tracePt t="2668" x="3581400" y="715963"/>
          <p14:tracePt t="2684" x="3581400" y="708025"/>
          <p14:tracePt t="2714" x="3581400" y="701675"/>
          <p14:tracePt t="2818" x="3589338" y="701675"/>
          <p14:tracePt t="2826" x="3603625" y="701675"/>
          <p14:tracePt t="2834" x="3641725" y="701675"/>
          <p14:tracePt t="2852" x="3673475" y="701675"/>
          <p14:tracePt t="2867" x="3725863" y="701675"/>
          <p14:tracePt t="2884" x="3810000" y="693738"/>
          <p14:tracePt t="2900" x="3940175" y="677863"/>
          <p14:tracePt t="2917" x="4076700" y="677863"/>
          <p14:tracePt t="2934" x="4229100" y="677863"/>
          <p14:tracePt t="2950" x="4313238" y="669925"/>
          <p14:tracePt t="2967" x="4351338" y="669925"/>
          <p14:tracePt t="2984" x="4365625" y="669925"/>
          <p14:tracePt t="3050" x="4389438" y="669925"/>
          <p14:tracePt t="3058" x="4403725" y="669925"/>
          <p14:tracePt t="3067" x="4435475" y="669925"/>
          <p14:tracePt t="3084" x="4479925" y="669925"/>
          <p14:tracePt t="3100" x="4495800" y="669925"/>
          <p14:tracePt t="7544" x="4495800" y="677863"/>
          <p14:tracePt t="7578" x="4487863" y="677863"/>
          <p14:tracePt t="9377" x="4487863" y="669925"/>
          <p14:tracePt t="9738" x="4495800" y="669925"/>
          <p14:tracePt t="9754" x="4511675" y="669925"/>
          <p14:tracePt t="9890" x="4511675" y="663575"/>
          <p14:tracePt t="9898" x="4518025" y="663575"/>
          <p14:tracePt t="9994" x="4541838" y="663575"/>
          <p14:tracePt t="10002" x="4572000" y="663575"/>
          <p14:tracePt t="10011" x="4648200" y="663575"/>
          <p14:tracePt t="10027" x="4724400" y="663575"/>
          <p14:tracePt t="10044" x="4746625" y="663575"/>
          <p14:tracePt t="10061" x="4740275" y="663575"/>
          <p14:tracePt t="10322" x="4732338" y="663575"/>
          <p14:tracePt t="10330" x="4716463" y="663575"/>
          <p14:tracePt t="10341" x="4670425" y="663575"/>
          <p14:tracePt t="10359" x="4632325" y="663575"/>
          <p14:tracePt t="10376" x="4579938" y="663575"/>
          <p14:tracePt t="10393" x="4525963" y="663575"/>
          <p14:tracePt t="10393" x="4495800" y="663575"/>
          <p14:tracePt t="10412" x="4435475" y="663575"/>
          <p14:tracePt t="10427" x="4381500" y="663575"/>
          <p14:tracePt t="10443" x="4343400" y="663575"/>
          <p14:tracePt t="10460" x="4327525" y="663575"/>
          <p14:tracePt t="10476" x="4305300" y="663575"/>
          <p14:tracePt t="10494" x="4283075" y="663575"/>
          <p14:tracePt t="10509" x="4237038" y="663575"/>
          <p14:tracePt t="10526" x="4175125" y="669925"/>
          <p14:tracePt t="10542" x="4098925" y="677863"/>
          <p14:tracePt t="10559" x="4046538" y="693738"/>
          <p14:tracePt t="10576" x="4022725" y="701675"/>
          <p14:tracePt t="10592" x="4016375" y="701675"/>
          <p14:tracePt t="10658" x="4008438" y="701675"/>
          <p14:tracePt t="11657" x="4000500" y="701675"/>
          <p14:tracePt t="11906" x="3984625" y="708025"/>
          <p14:tracePt t="11930" x="3978275" y="708025"/>
          <p14:tracePt t="11954" x="3962400" y="723900"/>
          <p14:tracePt t="11970" x="3954463" y="723900"/>
          <p14:tracePt t="11986" x="3940175" y="731838"/>
          <p14:tracePt t="11994" x="3924300" y="739775"/>
          <p14:tracePt t="12007" x="3902075" y="754063"/>
          <p14:tracePt t="12024" x="3870325" y="762000"/>
          <p14:tracePt t="12041" x="3832225" y="777875"/>
          <p14:tracePt t="12060" x="3802063" y="784225"/>
          <p14:tracePt t="12076" x="3771900" y="792163"/>
          <p14:tracePt t="12092" x="3733800" y="800100"/>
          <p14:tracePt t="12108" x="3673475" y="822325"/>
          <p14:tracePt t="12124" x="3603625" y="838200"/>
          <p14:tracePt t="12141" x="3543300" y="846138"/>
          <p14:tracePt t="12157" x="3482975" y="860425"/>
          <p14:tracePt t="12174" x="3429000" y="876300"/>
          <p14:tracePt t="12191" x="3360738" y="892175"/>
          <p14:tracePt t="12207" x="3306763" y="898525"/>
          <p14:tracePt t="12224" x="3208338" y="930275"/>
          <p14:tracePt t="12224" x="3154363" y="944563"/>
          <p14:tracePt t="12244" x="2994025" y="990600"/>
          <p14:tracePt t="12259" x="2849563" y="1028700"/>
          <p14:tracePt t="12275" x="2720975" y="1050925"/>
          <p14:tracePt t="12291" x="2620963" y="1074738"/>
          <p14:tracePt t="12308" x="2522538" y="1104900"/>
          <p14:tracePt t="12325" x="2454275" y="1112838"/>
          <p14:tracePt t="12341" x="2400300" y="1135063"/>
          <p14:tracePt t="12357" x="2316163" y="1173163"/>
          <p14:tracePt t="12375" x="2209800" y="1219200"/>
          <p14:tracePt t="12390" x="2079625" y="1249363"/>
          <p14:tracePt t="12407" x="1951038" y="1273175"/>
          <p14:tracePt t="12424" x="1806575" y="1295400"/>
          <p14:tracePt t="12440" x="1660525" y="1311275"/>
          <p14:tracePt t="12440" x="1584325" y="1317625"/>
          <p14:tracePt t="12459" x="1501775" y="1333500"/>
          <p14:tracePt t="12477" x="1455738" y="1355725"/>
          <p14:tracePt t="12494" x="1417638" y="1363663"/>
          <p14:tracePt t="12507" x="1363663" y="1379538"/>
          <p14:tracePt t="12524" x="1273175" y="1379538"/>
          <p14:tracePt t="12539" x="1165225" y="1379538"/>
          <p14:tracePt t="12556" x="1104900" y="1379538"/>
          <p14:tracePt t="12573" x="1058863" y="1379538"/>
          <p14:tracePt t="12590" x="1036638" y="1379538"/>
          <p14:tracePt t="12607" x="990600" y="1379538"/>
          <p14:tracePt t="12624" x="936625" y="1379538"/>
          <p14:tracePt t="12640" x="892175" y="1379538"/>
          <p14:tracePt t="12640" x="868363" y="1379538"/>
          <p14:tracePt t="12659" x="854075" y="1379538"/>
          <p14:tracePt t="12675" x="838200" y="1379538"/>
          <p14:tracePt t="12691" x="830263" y="1379538"/>
          <p14:tracePt t="12714" x="822325" y="1379538"/>
          <p14:tracePt t="12810" x="815975" y="1379538"/>
          <p14:tracePt t="12826" x="808038" y="1379538"/>
          <p14:tracePt t="12906" x="800100" y="1379538"/>
          <p14:tracePt t="12923" x="777875" y="1379538"/>
          <p14:tracePt t="12962" x="762000" y="1379538"/>
          <p14:tracePt t="12971" x="731838" y="1379538"/>
          <p14:tracePt t="12978" x="708025" y="1379538"/>
          <p14:tracePt t="12989" x="655638" y="1379538"/>
          <p14:tracePt t="13007" x="625475" y="1379538"/>
          <p14:tracePt t="13023" x="579438" y="1363663"/>
          <p14:tracePt t="13040" x="563563" y="1355725"/>
          <p14:tracePt t="13056" x="587375" y="1355725"/>
          <p14:tracePt t="13258" x="617538" y="1355725"/>
          <p14:tracePt t="13266" x="655638" y="1355725"/>
          <p14:tracePt t="13275" x="762000" y="1341438"/>
          <p14:tracePt t="13291" x="876300" y="1317625"/>
          <p14:tracePt t="13307" x="998538" y="1317625"/>
          <p14:tracePt t="13324" x="1089025" y="1317625"/>
          <p14:tracePt t="13340" x="1143000" y="1317625"/>
          <p14:tracePt t="13357" x="1165225" y="1303338"/>
          <p14:tracePt t="13373" x="1189038" y="1303338"/>
          <p14:tracePt t="13389" x="1219200" y="1303338"/>
          <p14:tracePt t="13407" x="1273175" y="1303338"/>
          <p14:tracePt t="13423" x="1325563" y="1303338"/>
          <p14:tracePt t="13439" x="1401763" y="1303338"/>
          <p14:tracePt t="13456" x="1485900" y="1295400"/>
          <p14:tracePt t="13456" x="1531938" y="1295400"/>
          <p14:tracePt t="13475" x="1577975" y="1279525"/>
          <p14:tracePt t="13491" x="1616075" y="1279525"/>
          <p14:tracePt t="13507" x="1630363" y="1279525"/>
          <p14:tracePt t="13524" x="1676400" y="1279525"/>
          <p14:tracePt t="13540" x="1714500" y="1279525"/>
          <p14:tracePt t="13556" x="1798638" y="1279525"/>
          <p14:tracePt t="13572" x="1882775" y="1279525"/>
          <p14:tracePt t="13588" x="1935163" y="1279525"/>
          <p14:tracePt t="13605" x="1965325" y="1279525"/>
          <p14:tracePt t="13622" x="1981200" y="1279525"/>
          <p14:tracePt t="13639" x="1997075" y="1279525"/>
          <p14:tracePt t="13656" x="2003425" y="1279525"/>
          <p14:tracePt t="13672" x="2019300" y="1279525"/>
          <p14:tracePt t="13688" x="2049463" y="1279525"/>
          <p14:tracePt t="13707" x="2095500" y="1279525"/>
          <p14:tracePt t="13723" x="2133600" y="1279525"/>
          <p14:tracePt t="13740" x="2187575" y="1279525"/>
          <p14:tracePt t="13757" x="2201863" y="1279525"/>
          <p14:tracePt t="13772" x="2217738" y="1279525"/>
          <p14:tracePt t="13788" x="2239963" y="1273175"/>
          <p14:tracePt t="13806" x="2293938" y="1249363"/>
          <p14:tracePt t="13823" x="2354263" y="1249363"/>
          <p14:tracePt t="13839" x="2446338" y="1227138"/>
          <p14:tracePt t="13856" x="2506663" y="1227138"/>
          <p14:tracePt t="13872" x="2552700" y="1227138"/>
          <p14:tracePt t="13872" x="2568575" y="1227138"/>
          <p14:tracePt t="13891" x="2590800" y="1227138"/>
          <p14:tracePt t="13907" x="2620963" y="1227138"/>
          <p14:tracePt t="13923" x="2667000" y="1227138"/>
          <p14:tracePt t="13940" x="2697163" y="1227138"/>
          <p14:tracePt t="13956" x="2720975" y="1227138"/>
          <p14:tracePt t="14867" x="2727325" y="1227138"/>
          <p14:tracePt t="15130" x="2735263" y="1227138"/>
          <p14:tracePt t="15146" x="2743200" y="1227138"/>
          <p14:tracePt t="15194" x="2751138" y="1227138"/>
          <p14:tracePt t="15210" x="2751138" y="1219200"/>
          <p14:tracePt t="15218" x="2759075" y="1219200"/>
          <p14:tracePt t="15226" x="2765425" y="1211263"/>
          <p14:tracePt t="15243" x="2773363" y="1211263"/>
          <p14:tracePt t="15254" x="2781300" y="1203325"/>
          <p14:tracePt t="15270" x="2789238" y="1196975"/>
          <p14:tracePt t="15290" x="2797175" y="1189038"/>
          <p14:tracePt t="15314" x="2803525" y="1189038"/>
          <p14:tracePt t="15330" x="2811463" y="1181100"/>
          <p14:tracePt t="15339" x="2835275" y="1181100"/>
          <p14:tracePt t="15355" x="2841625" y="1165225"/>
          <p14:tracePt t="15371" x="2857500" y="1158875"/>
          <p14:tracePt t="15388" x="2865438" y="1150938"/>
          <p14:tracePt t="15404" x="2879725" y="1143000"/>
          <p14:tracePt t="15421" x="2887663" y="1143000"/>
          <p14:tracePt t="15442" x="2903538" y="1135063"/>
          <p14:tracePt t="15458" x="2911475" y="1127125"/>
          <p14:tracePt t="15470" x="2917825" y="1120775"/>
          <p14:tracePt t="15488" x="2933700" y="1104900"/>
          <p14:tracePt t="15504" x="2941638" y="1096963"/>
          <p14:tracePt t="15521" x="2955925" y="1082675"/>
          <p14:tracePt t="15537" x="2963863" y="1074738"/>
          <p14:tracePt t="15555" x="2979738" y="1058863"/>
          <p14:tracePt t="15571" x="2987675" y="1050925"/>
          <p14:tracePt t="15587" x="2994025" y="1036638"/>
          <p14:tracePt t="15605" x="3001963" y="1020763"/>
          <p14:tracePt t="15620" x="3009900" y="1006475"/>
          <p14:tracePt t="15637" x="3025775" y="990600"/>
          <p14:tracePt t="15654" x="3032125" y="968375"/>
          <p14:tracePt t="15670" x="3040063" y="952500"/>
          <p14:tracePt t="15688" x="3048000" y="944563"/>
          <p14:tracePt t="15703" x="3055938" y="944563"/>
          <p14:tracePt t="15720" x="3055938" y="936625"/>
          <p14:tracePt t="15736" x="3055938" y="930275"/>
          <p14:tracePt t="15778" x="3055938" y="922338"/>
          <p14:tracePt t="15794" x="3063875" y="922338"/>
          <p14:tracePt t="15803" x="3063875" y="914400"/>
          <p14:tracePt t="16450" x="3070225" y="914400"/>
          <p14:tracePt t="16458" x="3086100" y="914400"/>
          <p14:tracePt t="16546" x="3086100" y="922338"/>
          <p14:tracePt t="16834" x="3078163" y="930275"/>
          <p14:tracePt t="16842" x="3078163" y="936625"/>
          <p14:tracePt t="16858" x="3078163" y="944563"/>
          <p14:tracePt t="16869" x="3070225" y="952500"/>
          <p14:tracePt t="16886" x="3055938" y="974725"/>
          <p14:tracePt t="16902" x="3040063" y="990600"/>
          <p14:tracePt t="16920" x="3032125" y="1020763"/>
          <p14:tracePt t="16936" x="3017838" y="1044575"/>
          <p14:tracePt t="16951" x="3001963" y="1058863"/>
          <p14:tracePt t="16969" x="2979738" y="1104900"/>
          <p14:tracePt t="16987" x="2955925" y="1135063"/>
          <p14:tracePt t="17004" x="2941638" y="1158875"/>
          <p14:tracePt t="17020" x="2933700" y="1181100"/>
          <p14:tracePt t="17036" x="2925763" y="1196975"/>
          <p14:tracePt t="17052" x="2917825" y="1196975"/>
          <p14:tracePt t="17068" x="2911475" y="1211263"/>
          <p14:tracePt t="17085" x="2895600" y="1227138"/>
          <p14:tracePt t="17102" x="2879725" y="1257300"/>
          <p14:tracePt t="17119" x="2865438" y="1273175"/>
          <p14:tracePt t="17135" x="2841625" y="1295400"/>
          <p14:tracePt t="17152" x="2835275" y="1303338"/>
          <p14:tracePt t="17168" x="2835275" y="1311275"/>
          <p14:tracePt t="17258" x="2849563" y="1295400"/>
          <p14:tracePt t="17266" x="2857500" y="1295400"/>
          <p14:tracePt t="17274" x="2865438" y="1287463"/>
          <p14:tracePt t="17285" x="2873375" y="1273175"/>
          <p14:tracePt t="17302" x="2887663" y="1249363"/>
          <p14:tracePt t="17319" x="2903538" y="1227138"/>
          <p14:tracePt t="17336" x="2911475" y="1219200"/>
          <p14:tracePt t="17352" x="2941638" y="1211263"/>
          <p14:tracePt t="17352" x="2941638" y="1196975"/>
          <p14:tracePt t="17371" x="2949575" y="1196975"/>
          <p14:tracePt t="17385" x="2963863" y="1181100"/>
          <p14:tracePt t="17403" x="2987675" y="1165225"/>
          <p14:tracePt t="17419" x="3009900" y="1143000"/>
          <p14:tracePt t="17436" x="3040063" y="1127125"/>
          <p14:tracePt t="17452" x="3101975" y="1089025"/>
          <p14:tracePt t="17469" x="3154363" y="1058863"/>
          <p14:tracePt t="17486" x="3208338" y="1028700"/>
          <p14:tracePt t="17502" x="3246438" y="1012825"/>
          <p14:tracePt t="17518" x="3268663" y="998538"/>
          <p14:tracePt t="17534" x="3292475" y="982663"/>
          <p14:tracePt t="17552" x="3298825" y="982663"/>
          <p14:tracePt t="17568" x="3314700" y="982663"/>
          <p14:tracePt t="17585" x="3375025" y="952500"/>
          <p14:tracePt t="17603" x="3413125" y="930275"/>
          <p14:tracePt t="17620" x="3436938" y="906463"/>
          <p14:tracePt t="17636" x="3451225" y="898525"/>
          <p14:tracePt t="17652" x="3444875" y="898525"/>
          <p14:tracePt t="17898" x="3436938" y="898525"/>
          <p14:tracePt t="17914" x="3421063" y="898525"/>
          <p14:tracePt t="17938" x="3413125" y="898525"/>
          <p14:tracePt t="17946" x="3406775" y="906463"/>
          <p14:tracePt t="17962" x="3398838" y="906463"/>
          <p14:tracePt t="17986" x="3390900" y="906463"/>
          <p14:tracePt t="18003" x="3382963" y="906463"/>
          <p14:tracePt t="18010" x="3375025" y="906463"/>
          <p14:tracePt t="18019" x="3360738" y="922338"/>
          <p14:tracePt t="18036" x="3330575" y="936625"/>
          <p14:tracePt t="18051" x="3306763" y="944563"/>
          <p14:tracePt t="18068" x="3276600" y="968375"/>
          <p14:tracePt t="18084" x="3260725" y="990600"/>
          <p14:tracePt t="18100" x="3230563" y="1012825"/>
          <p14:tracePt t="18118" x="3208338" y="1020763"/>
          <p14:tracePt t="18135" x="3192463" y="1028700"/>
          <p14:tracePt t="18151" x="3184525" y="1044575"/>
          <p14:tracePt t="18168" x="3178175" y="1050925"/>
          <p14:tracePt t="18168" x="3162300" y="1050925"/>
          <p14:tracePt t="18187" x="3154363" y="1058863"/>
          <p14:tracePt t="18203" x="3140075" y="1074738"/>
          <p14:tracePt t="18219" x="3124200" y="1074738"/>
          <p14:tracePt t="18242" x="3108325" y="1096963"/>
          <p14:tracePt t="18252" x="3094038" y="1096963"/>
          <p14:tracePt t="18268" x="3070225" y="1120775"/>
          <p14:tracePt t="18285" x="3055938" y="1127125"/>
          <p14:tracePt t="18301" x="3040063" y="1143000"/>
          <p14:tracePt t="18318" x="3009900" y="1158875"/>
          <p14:tracePt t="18335" x="2994025" y="1173163"/>
          <p14:tracePt t="18351" x="2987675" y="1181100"/>
          <p14:tracePt t="18368" x="2971800" y="1189038"/>
          <p14:tracePt t="18384" x="2955925" y="1196975"/>
          <p14:tracePt t="18401" x="2949575" y="1203325"/>
          <p14:tracePt t="18419" x="2941638" y="1203325"/>
          <p14:tracePt t="18434" x="2933700" y="1211263"/>
          <p14:tracePt t="18451" x="2949575" y="1196975"/>
          <p14:tracePt t="18554" x="2963863" y="1181100"/>
          <p14:tracePt t="18570" x="2963863" y="1173163"/>
          <p14:tracePt t="18602" x="2979738" y="1165225"/>
          <p14:tracePt t="18610" x="2987675" y="1158875"/>
          <p14:tracePt t="18635" x="2987675" y="1150938"/>
          <p14:tracePt t="18642" x="3001963" y="1143000"/>
          <p14:tracePt t="18651" x="3048000" y="1127125"/>
          <p14:tracePt t="18668" x="3078163" y="1112838"/>
          <p14:tracePt t="18685" x="3086100" y="1104900"/>
          <p14:tracePt t="18700" x="3124200" y="1066800"/>
          <p14:tracePt t="18717" x="3140075" y="1050925"/>
          <p14:tracePt t="18748" x="3146425" y="1050925"/>
          <p14:tracePt t="18762" x="3154363" y="1050925"/>
          <p14:tracePt t="18770" x="3162300" y="1044575"/>
          <p14:tracePt t="18784" x="3184525" y="1028700"/>
          <p14:tracePt t="18801" x="3200400" y="1012825"/>
          <p14:tracePt t="18816" x="3230563" y="998538"/>
          <p14:tracePt t="18835" x="3246438" y="990600"/>
          <p14:tracePt t="18851" x="3254375" y="974725"/>
          <p14:tracePt t="18868" x="3238500" y="974725"/>
          <p14:tracePt t="19146" x="3230563" y="982663"/>
          <p14:tracePt t="19154" x="3222625" y="982663"/>
          <p14:tracePt t="19166" x="3208338" y="998538"/>
          <p14:tracePt t="19185" x="3178175" y="1012825"/>
          <p14:tracePt t="19199" x="3162300" y="1020763"/>
          <p14:tracePt t="19215" x="3132138" y="1036638"/>
          <p14:tracePt t="19233" x="3116263" y="1050925"/>
          <p14:tracePt t="19251" x="3094038" y="1066800"/>
          <p14:tracePt t="19268" x="3086100" y="1074738"/>
          <p14:tracePt t="19284" x="3070225" y="1089025"/>
          <p14:tracePt t="19300" x="3048000" y="1096963"/>
          <p14:tracePt t="19317" x="3032125" y="1112838"/>
          <p14:tracePt t="19334" x="3025775" y="1127125"/>
          <p14:tracePt t="19350" x="3009900" y="1135063"/>
          <p14:tracePt t="19367" x="2994025" y="1143000"/>
          <p14:tracePt t="19383" x="2994025" y="1150938"/>
          <p14:tracePt t="19399" x="2987675" y="1158875"/>
          <p14:tracePt t="19416" x="2971800" y="1165225"/>
          <p14:tracePt t="19433" x="2963863" y="1165225"/>
          <p14:tracePt t="19451" x="2955925" y="1173163"/>
          <p14:tracePt t="19466" x="2955925" y="1165225"/>
          <p14:tracePt t="19570" x="2963863" y="1165225"/>
          <p14:tracePt t="19578" x="2971800" y="1158875"/>
          <p14:tracePt t="19586" x="2987675" y="1143000"/>
          <p14:tracePt t="19600" x="3001963" y="1127125"/>
          <p14:tracePt t="19616" x="3025775" y="1112838"/>
          <p14:tracePt t="19616" x="3032125" y="1096963"/>
          <p14:tracePt t="19635" x="3055938" y="1082675"/>
          <p14:tracePt t="19651" x="3078163" y="1066800"/>
          <p14:tracePt t="19667" x="3094038" y="1050925"/>
          <p14:tracePt t="19684" x="3108325" y="1050925"/>
          <p14:tracePt t="19700" x="3116263" y="1036638"/>
          <p14:tracePt t="19716" x="3124200" y="1036638"/>
          <p14:tracePt t="19733" x="3132138" y="1020763"/>
          <p14:tracePt t="19751" x="3124200" y="1020763"/>
          <p14:tracePt t="20338" x="3124200" y="1028700"/>
          <p14:tracePt t="20634" x="3116263" y="1036638"/>
          <p14:tracePt t="20642" x="3101975" y="1044575"/>
          <p14:tracePt t="20674" x="3101975" y="1050925"/>
          <p14:tracePt t="20698" x="3094038" y="1050925"/>
          <p14:tracePt t="20715" x="3086100" y="1058863"/>
          <p14:tracePt t="20722" x="3086100" y="1066800"/>
          <p14:tracePt t="20738" x="3078163" y="1082675"/>
          <p14:tracePt t="20748" x="3063875" y="1089025"/>
          <p14:tracePt t="20765" x="3040063" y="1120775"/>
          <p14:tracePt t="20782" x="3017838" y="1150938"/>
          <p14:tracePt t="20798" x="2971800" y="1189038"/>
          <p14:tracePt t="20815" x="2903538" y="1249363"/>
          <p14:tracePt t="20832" x="2827338" y="1311275"/>
          <p14:tracePt t="20848" x="2682875" y="1371600"/>
          <p14:tracePt t="20848" x="2598738" y="1409700"/>
          <p14:tracePt t="20867" x="2446338" y="1477963"/>
          <p14:tracePt t="20883" x="2316163" y="1524000"/>
          <p14:tracePt t="20899" x="2187575" y="1570038"/>
          <p14:tracePt t="20917" x="2065338" y="1622425"/>
          <p14:tracePt t="20932" x="1981200" y="1660525"/>
          <p14:tracePt t="20948" x="1897063" y="1714500"/>
          <p14:tracePt t="20965" x="1866900" y="1730375"/>
          <p14:tracePt t="20982" x="1812925" y="1768475"/>
          <p14:tracePt t="20998" x="1760538" y="1790700"/>
          <p14:tracePt t="21015" x="1706563" y="1828800"/>
          <p14:tracePt t="21015" x="1684338" y="1851025"/>
          <p14:tracePt t="21035" x="1660525" y="1858963"/>
          <p14:tracePt t="21048" x="1622425" y="1882775"/>
          <p14:tracePt t="21064" x="1600200" y="1897063"/>
          <p14:tracePt t="21080" x="1584325" y="1912938"/>
          <p14:tracePt t="21080" x="1562100" y="1935163"/>
          <p14:tracePt t="21099" x="1554163" y="1943100"/>
          <p14:tracePt t="21122" x="1539875" y="1958975"/>
          <p14:tracePt t="21138" x="1531938" y="1965325"/>
          <p14:tracePt t="21170" x="1524000" y="1981200"/>
          <p14:tracePt t="21194" x="1516063" y="1981200"/>
          <p14:tracePt t="21202" x="1508125" y="1997075"/>
          <p14:tracePt t="21214" x="1470025" y="2041525"/>
          <p14:tracePt t="21231" x="1431925" y="2087563"/>
          <p14:tracePt t="21231" x="1409700" y="2111375"/>
          <p14:tracePt t="21251" x="1379538" y="2133600"/>
          <p14:tracePt t="21264" x="1363663" y="2155825"/>
          <p14:tracePt t="21264" x="1341438" y="2171700"/>
          <p14:tracePt t="21284" x="1325563" y="2193925"/>
          <p14:tracePt t="21299" x="1311275" y="2209800"/>
          <p14:tracePt t="21316" x="1279525" y="2247900"/>
          <p14:tracePt t="21333" x="1257300" y="2278063"/>
          <p14:tracePt t="21348" x="1241425" y="2293938"/>
          <p14:tracePt t="21364" x="1241425" y="2308225"/>
          <p14:tracePt t="21380" x="1241425" y="2332038"/>
          <p14:tracePt t="21397" x="1235075" y="2346325"/>
          <p14:tracePt t="21414" x="1227138" y="2370138"/>
          <p14:tracePt t="21431" x="1219200" y="2400300"/>
          <p14:tracePt t="21448" x="1219200" y="2416175"/>
          <p14:tracePt t="21465" x="1196975" y="2460625"/>
          <p14:tracePt t="21484" x="1189038" y="2506663"/>
          <p14:tracePt t="21498" x="1181100" y="2530475"/>
          <p14:tracePt t="21515" x="1173163" y="2568575"/>
          <p14:tracePt t="21532" x="1173163" y="2582863"/>
          <p14:tracePt t="21548" x="1173163" y="2606675"/>
          <p14:tracePt t="21565" x="1173163" y="2628900"/>
          <p14:tracePt t="21581" x="1173163" y="2636838"/>
          <p14:tracePt t="21597" x="1173163" y="2651125"/>
          <p14:tracePt t="23382" x="1181100" y="2651125"/>
          <p14:tracePt t="23978" x="1196975" y="2651125"/>
          <p14:tracePt t="23995" x="1196975" y="2644775"/>
          <p14:tracePt t="24011" x="1203325" y="2644775"/>
          <p14:tracePt t="24018" x="1211263" y="2644775"/>
          <p14:tracePt t="24498" x="1227138" y="2644775"/>
          <p14:tracePt t="24538" x="1235075" y="2628900"/>
          <p14:tracePt t="24562" x="1241425" y="2628900"/>
          <p14:tracePt t="24602" x="1249363" y="2628900"/>
          <p14:tracePt t="24626" x="1265238" y="2620963"/>
          <p14:tracePt t="24634" x="1273175" y="2620963"/>
          <p14:tracePt t="24650" x="1287463" y="2613025"/>
          <p14:tracePt t="24660" x="1295400" y="2613025"/>
          <p14:tracePt t="24682" x="1325563" y="2590800"/>
          <p14:tracePt t="24694" x="1341438" y="2582863"/>
          <p14:tracePt t="24711" x="1363663" y="2560638"/>
          <p14:tracePt t="24728" x="1379538" y="2552700"/>
          <p14:tracePt t="24728" x="1387475" y="2544763"/>
          <p14:tracePt t="24748" x="1393825" y="2536825"/>
          <p14:tracePt t="24770" x="1401763" y="2530475"/>
          <p14:tracePt t="24810" x="1401763" y="2522538"/>
          <p14:tracePt t="24827" x="1417638" y="2522538"/>
          <p14:tracePt t="24834" x="1417638" y="2506663"/>
          <p14:tracePt t="24844" x="1425575" y="2506663"/>
          <p14:tracePt t="24860" x="1439863" y="2492375"/>
          <p14:tracePt t="24878" x="1439863" y="2484438"/>
          <p14:tracePt t="24894" x="1439863" y="2476500"/>
          <p14:tracePt t="24978" x="1455738" y="2460625"/>
          <p14:tracePt t="25018" x="1455738" y="2446338"/>
          <p14:tracePt t="25098" x="1455738" y="2438400"/>
          <p14:tracePt t="25106" x="1470025" y="2422525"/>
          <p14:tracePt t="25122" x="1470025" y="2408238"/>
          <p14:tracePt t="25130" x="1485900" y="2392363"/>
          <p14:tracePt t="25144" x="1524000" y="2378075"/>
          <p14:tracePt t="25161" x="1562100" y="2362200"/>
          <p14:tracePt t="25161" x="1577975" y="2346325"/>
          <p14:tracePt t="25179" x="1592263" y="2346325"/>
          <p14:tracePt t="25196" x="1622425" y="2332038"/>
          <p14:tracePt t="25212" x="1660525" y="2324100"/>
          <p14:tracePt t="25227" x="1706563" y="2301875"/>
          <p14:tracePt t="25244" x="1812925" y="2293938"/>
          <p14:tracePt t="25260" x="1927225" y="2278063"/>
          <p14:tracePt t="25276" x="2079625" y="2255838"/>
          <p14:tracePt t="25294" x="2193925" y="2247900"/>
          <p14:tracePt t="25311" x="2278063" y="2232025"/>
          <p14:tracePt t="25328" x="2301875" y="2232025"/>
          <p14:tracePt t="25344" x="2316163" y="2217738"/>
          <p14:tracePt t="25394" x="2324100" y="2217738"/>
          <p14:tracePt t="25402" x="2339975" y="2201863"/>
          <p14:tracePt t="25411" x="2346325" y="2187575"/>
          <p14:tracePt t="25427" x="2362200" y="2179638"/>
          <p14:tracePt t="25444" x="2362200" y="2171700"/>
          <p14:tracePt t="25460" x="2362200" y="2163763"/>
          <p14:tracePt t="25476" x="2370138" y="2141538"/>
          <p14:tracePt t="25494" x="2370138" y="2125663"/>
          <p14:tracePt t="25514" x="2370138" y="2117725"/>
          <p14:tracePt t="25538" x="2370138" y="2103438"/>
          <p14:tracePt t="25561" x="2370138" y="2095500"/>
          <p14:tracePt t="25569" x="2354263" y="2095500"/>
          <p14:tracePt t="25578" x="2293938" y="2065338"/>
          <p14:tracePt t="25595" x="2232025" y="2041525"/>
          <p14:tracePt t="25611" x="2171700" y="2041525"/>
          <p14:tracePt t="25628" x="2133600" y="2035175"/>
          <p14:tracePt t="25644" x="2111375" y="2035175"/>
          <p14:tracePt t="25660" x="2095500" y="2035175"/>
          <p14:tracePt t="25677" x="2065338" y="2035175"/>
          <p14:tracePt t="25694" x="2027238" y="2035175"/>
          <p14:tracePt t="25710" x="1951038" y="2035175"/>
          <p14:tracePt t="25727" x="1889125" y="2041525"/>
          <p14:tracePt t="25744" x="1798638" y="2065338"/>
          <p14:tracePt t="25744" x="1774825" y="2073275"/>
          <p14:tracePt t="25763" x="1752600" y="2079625"/>
          <p14:tracePt t="25776" x="1698625" y="2111375"/>
          <p14:tracePt t="25776" x="1684338" y="2125663"/>
          <p14:tracePt t="25795" x="1660525" y="2155825"/>
          <p14:tracePt t="25811" x="1638300" y="2179638"/>
          <p14:tracePt t="25828" x="1622425" y="2217738"/>
          <p14:tracePt t="25844" x="1616075" y="2270125"/>
          <p14:tracePt t="25860" x="1600200" y="2324100"/>
          <p14:tracePt t="25877" x="1577975" y="2378075"/>
          <p14:tracePt t="25894" x="1554163" y="2438400"/>
          <p14:tracePt t="25910" x="1546225" y="2446338"/>
          <p14:tracePt t="25926" x="1516063" y="2506663"/>
          <p14:tracePt t="25943" x="1477963" y="2574925"/>
          <p14:tracePt t="25960" x="1470025" y="2644775"/>
          <p14:tracePt t="25976" x="1463675" y="2697163"/>
          <p14:tracePt t="25976" x="1463675" y="2735263"/>
          <p14:tracePt t="25995" x="1463675" y="2789238"/>
          <p14:tracePt t="26011" x="1463675" y="2841625"/>
          <p14:tracePt t="26027" x="1477963" y="2903538"/>
          <p14:tracePt t="26044" x="1501775" y="2963863"/>
          <p14:tracePt t="26060" x="1539875" y="3032125"/>
          <p14:tracePt t="26076" x="1562100" y="3094038"/>
          <p14:tracePt t="26093" x="1592263" y="3154363"/>
          <p14:tracePt t="26110" x="1622425" y="3200400"/>
          <p14:tracePt t="26126" x="1638300" y="3238500"/>
          <p14:tracePt t="26143" x="1668463" y="3284538"/>
          <p14:tracePt t="26160" x="1698625" y="3306763"/>
          <p14:tracePt t="26176" x="1730375" y="3344863"/>
          <p14:tracePt t="26176" x="1744663" y="3352800"/>
          <p14:tracePt t="26195" x="1768475" y="3382963"/>
          <p14:tracePt t="26209" x="1844675" y="3421063"/>
          <p14:tracePt t="26227" x="1897063" y="3451225"/>
          <p14:tracePt t="26245" x="1912938" y="3467100"/>
          <p14:tracePt t="26260" x="1920875" y="3467100"/>
          <p14:tracePt t="26276" x="1927225" y="3467100"/>
          <p14:tracePt t="26292" x="1951038" y="3475038"/>
          <p14:tracePt t="26330" x="2011363" y="3475038"/>
          <p14:tracePt t="26338" x="2073275" y="3482975"/>
          <p14:tracePt t="26346" x="2141538" y="3497263"/>
          <p14:tracePt t="26359" x="2263775" y="3497263"/>
          <p14:tracePt t="26376" x="2332038" y="3497263"/>
          <p14:tracePt t="26376" x="2354263" y="3497263"/>
          <p14:tracePt t="26395" x="2370138" y="3497263"/>
          <p14:tracePt t="26410" x="2400300" y="3497263"/>
          <p14:tracePt t="26427" x="2430463" y="3497263"/>
          <p14:tracePt t="26444" x="2506663" y="3482975"/>
          <p14:tracePt t="26460" x="2644775" y="3451225"/>
          <p14:tracePt t="26480" x="2827338" y="3406775"/>
          <p14:tracePt t="26493" x="2987675" y="3344863"/>
          <p14:tracePt t="26509" x="3101975" y="3306763"/>
          <p14:tracePt t="26526" x="3184525" y="3268663"/>
          <p14:tracePt t="26543" x="3222625" y="3246438"/>
          <p14:tracePt t="26559" x="3268663" y="3200400"/>
          <p14:tracePt t="26576" x="3344863" y="3146425"/>
          <p14:tracePt t="26593" x="3429000" y="3086100"/>
          <p14:tracePt t="26593" x="3467100" y="3055938"/>
          <p14:tracePt t="26611" x="3527425" y="3001963"/>
          <p14:tracePt t="26627" x="3551238" y="2963863"/>
          <p14:tracePt t="26643" x="3581400" y="2917825"/>
          <p14:tracePt t="26660" x="3581400" y="2879725"/>
          <p14:tracePt t="26676" x="3597275" y="2849563"/>
          <p14:tracePt t="26693" x="3597275" y="2803525"/>
          <p14:tracePt t="26709" x="3597275" y="2751138"/>
          <p14:tracePt t="26726" x="3597275" y="2667000"/>
          <p14:tracePt t="26744" x="3597275" y="2590800"/>
          <p14:tracePt t="26759" x="3597275" y="2530475"/>
          <p14:tracePt t="26776" x="3597275" y="2514600"/>
          <p14:tracePt t="26792" x="3597275" y="2484438"/>
          <p14:tracePt t="26792" x="3597275" y="2460625"/>
          <p14:tracePt t="26812" x="3589338" y="2438400"/>
          <p14:tracePt t="26827" x="3573463" y="2400300"/>
          <p14:tracePt t="26843" x="3543300" y="2354263"/>
          <p14:tracePt t="26859" x="3505200" y="2316163"/>
          <p14:tracePt t="26877" x="3475038" y="2270125"/>
          <p14:tracePt t="26893" x="3436938" y="2247900"/>
          <p14:tracePt t="26909" x="3390900" y="2217738"/>
          <p14:tracePt t="26926" x="3344863" y="2193925"/>
          <p14:tracePt t="26942" x="3284538" y="2155825"/>
          <p14:tracePt t="26959" x="3192463" y="2133600"/>
          <p14:tracePt t="26975" x="3116263" y="2117725"/>
          <p14:tracePt t="26992" x="3040063" y="2103438"/>
          <p14:tracePt t="27009" x="2979738" y="2079625"/>
          <p14:tracePt t="27028" x="2941638" y="2073275"/>
          <p14:tracePt t="27044" x="2895600" y="2057400"/>
          <p14:tracePt t="27059" x="2811463" y="1997075"/>
          <p14:tracePt t="27076" x="2720975" y="1973263"/>
          <p14:tracePt t="27093" x="2628900" y="1973263"/>
          <p14:tracePt t="27109" x="2506663" y="1973263"/>
          <p14:tracePt t="27126" x="2408238" y="1973263"/>
          <p14:tracePt t="27143" x="2293938" y="1997075"/>
          <p14:tracePt t="27159" x="2217738" y="2019300"/>
          <p14:tracePt t="27175" x="2141538" y="2041525"/>
          <p14:tracePt t="27192" x="2073275" y="2057400"/>
          <p14:tracePt t="27209" x="2027238" y="2073275"/>
          <p14:tracePt t="27209" x="2011363" y="2073275"/>
          <p14:tracePt t="27227" x="1958975" y="2111375"/>
          <p14:tracePt t="27244" x="1920875" y="2133600"/>
          <p14:tracePt t="27259" x="1858963" y="2163763"/>
          <p14:tracePt t="27276" x="1782763" y="2217738"/>
          <p14:tracePt t="27292" x="1722438" y="2247900"/>
          <p14:tracePt t="27309" x="1660525" y="2278063"/>
          <p14:tracePt t="27325" x="1622425" y="2324100"/>
          <p14:tracePt t="27342" x="1584325" y="2370138"/>
          <p14:tracePt t="27358" x="1570038" y="2408238"/>
          <p14:tracePt t="27376" x="1539875" y="2484438"/>
          <p14:tracePt t="27392" x="1524000" y="2574925"/>
          <p14:tracePt t="27408" x="1501775" y="2651125"/>
          <p14:tracePt t="27408" x="1501775" y="2689225"/>
          <p14:tracePt t="27427" x="1501775" y="2781300"/>
          <p14:tracePt t="27443" x="1508125" y="2849563"/>
          <p14:tracePt t="27459" x="1516063" y="2895600"/>
          <p14:tracePt t="27477" x="1524000" y="2925763"/>
          <p14:tracePt t="27494" x="1539875" y="2987675"/>
          <p14:tracePt t="27508" x="1584325" y="3048000"/>
          <p14:tracePt t="27524" x="1668463" y="3124200"/>
          <p14:tracePt t="27540" x="1760538" y="3184525"/>
          <p14:tracePt t="27558" x="1874838" y="3208338"/>
          <p14:tracePt t="27575" x="1989138" y="3238500"/>
          <p14:tracePt t="27592" x="2041525" y="3238500"/>
          <p14:tracePt t="27608" x="2079625" y="3238500"/>
          <p14:tracePt t="27608" x="2087563" y="3238500"/>
          <p14:tracePt t="27627" x="2103438" y="3238500"/>
          <p14:tracePt t="27659" x="2125663" y="3238500"/>
          <p14:tracePt t="27666" x="2141538" y="3238500"/>
          <p14:tracePt t="27675" x="2225675" y="3222625"/>
          <p14:tracePt t="27693" x="2332038" y="3222625"/>
          <p14:tracePt t="27708" x="2498725" y="3222625"/>
          <p14:tracePt t="27725" x="2582863" y="3222625"/>
          <p14:tracePt t="27743" x="2651125" y="3192463"/>
          <p14:tracePt t="27758" x="2697163" y="3178175"/>
          <p14:tracePt t="27775" x="2720975" y="3162300"/>
          <p14:tracePt t="27792" x="2751138" y="3124200"/>
          <p14:tracePt t="27808" x="2803525" y="3086100"/>
          <p14:tracePt t="27808" x="2835275" y="3070225"/>
          <p14:tracePt t="27827" x="2857500" y="3055938"/>
          <p14:tracePt t="27841" x="2955925" y="3009900"/>
          <p14:tracePt t="27860" x="3040063" y="2949575"/>
          <p14:tracePt t="27875" x="3108325" y="2895600"/>
          <p14:tracePt t="27892" x="3146425" y="2865438"/>
          <p14:tracePt t="27908" x="3178175" y="2841625"/>
          <p14:tracePt t="27925" x="3200400" y="2827338"/>
          <p14:tracePt t="27941" x="3222625" y="2781300"/>
          <p14:tracePt t="27958" x="3254375" y="2743200"/>
          <p14:tracePt t="27975" x="3284538" y="2697163"/>
          <p14:tracePt t="27991" x="3314700" y="2651125"/>
          <p14:tracePt t="28008" x="3336925" y="2620963"/>
          <p14:tracePt t="28008" x="3336925" y="2606675"/>
          <p14:tracePt t="28027" x="3352800" y="2590800"/>
          <p14:tracePt t="28040" x="3360738" y="2536825"/>
          <p14:tracePt t="28040" x="3368675" y="2522538"/>
          <p14:tracePt t="28059" x="3375025" y="2492375"/>
          <p14:tracePt t="28075" x="3390900" y="2438400"/>
          <p14:tracePt t="28092" x="3406775" y="2384425"/>
          <p14:tracePt t="28108" x="3406775" y="2339975"/>
          <p14:tracePt t="28125" x="3406775" y="2308225"/>
          <p14:tracePt t="28141" x="3406775" y="2286000"/>
          <p14:tracePt t="28157" x="3390900" y="2232025"/>
          <p14:tracePt t="28175" x="3352800" y="2193925"/>
          <p14:tracePt t="28191" x="3306763" y="2155825"/>
          <p14:tracePt t="28208" x="3260725" y="2133600"/>
          <p14:tracePt t="28225" x="3216275" y="2133600"/>
          <p14:tracePt t="28225" x="3192463" y="2133600"/>
          <p14:tracePt t="28244" x="3116263" y="2117725"/>
          <p14:tracePt t="28260" x="3055938" y="2111375"/>
          <p14:tracePt t="28275" x="3001963" y="2095500"/>
          <p14:tracePt t="28293" x="2949575" y="2095500"/>
          <p14:tracePt t="28308" x="2895600" y="2095500"/>
          <p14:tracePt t="28325" x="2841625" y="2095500"/>
          <p14:tracePt t="28341" x="2789238" y="2095500"/>
          <p14:tracePt t="28357" x="2743200" y="2095500"/>
          <p14:tracePt t="28374" x="2667000" y="2117725"/>
          <p14:tracePt t="28391" x="2574925" y="2163763"/>
          <p14:tracePt t="28407" x="2498725" y="2201863"/>
          <p14:tracePt t="28424" x="2430463" y="2225675"/>
          <p14:tracePt t="28441" x="2370138" y="2247900"/>
          <p14:tracePt t="28441" x="2354263" y="2255838"/>
          <p14:tracePt t="28459" x="2301875" y="2286000"/>
          <p14:tracePt t="28476" x="2255838" y="2316163"/>
          <p14:tracePt t="28492" x="2193925" y="2354263"/>
          <p14:tracePt t="28508" x="2125663" y="2400300"/>
          <p14:tracePt t="28525" x="2065338" y="2438400"/>
          <p14:tracePt t="28541" x="2035175" y="2468563"/>
          <p14:tracePt t="28557" x="1989138" y="2522538"/>
          <p14:tracePt t="28574" x="1965325" y="2574925"/>
          <p14:tracePt t="28590" x="1943100" y="2613025"/>
          <p14:tracePt t="28607" x="1927225" y="2667000"/>
          <p14:tracePt t="28624" x="1905000" y="2689225"/>
          <p14:tracePt t="28640" x="1889125" y="2759075"/>
          <p14:tracePt t="28640" x="1889125" y="2773363"/>
          <p14:tracePt t="28659" x="1882775" y="2841625"/>
          <p14:tracePt t="28675" x="1882775" y="2895600"/>
          <p14:tracePt t="28691" x="1882775" y="2949575"/>
          <p14:tracePt t="28708" x="1889125" y="3040063"/>
          <p14:tracePt t="28724" x="1958975" y="3108325"/>
          <p14:tracePt t="28740" x="2035175" y="3208338"/>
          <p14:tracePt t="28757" x="2117725" y="3246438"/>
          <p14:tracePt t="28774" x="2163763" y="3276600"/>
          <p14:tracePt t="28790" x="2193925" y="3284538"/>
          <p14:tracePt t="28807" x="2209800" y="3284538"/>
          <p14:tracePt t="28823" x="2255838" y="3284538"/>
          <p14:tracePt t="28840" x="2346325" y="3284538"/>
          <p14:tracePt t="28840" x="2392363" y="3276600"/>
          <p14:tracePt t="28859" x="2438400" y="3260725"/>
          <p14:tracePt t="28873" x="2606675" y="3216275"/>
          <p14:tracePt t="28892" x="2674938" y="3200400"/>
          <p14:tracePt t="28907" x="2713038" y="3200400"/>
          <p14:tracePt t="28923" x="2727325" y="3200400"/>
          <p14:tracePt t="28939" x="2743200" y="3200400"/>
          <p14:tracePt t="28956" x="2765425" y="3184525"/>
          <p14:tracePt t="28974" x="2835275" y="3170238"/>
          <p14:tracePt t="28990" x="2933700" y="3154363"/>
          <p14:tracePt t="29007" x="3025775" y="3124200"/>
          <p14:tracePt t="29023" x="3094038" y="3116263"/>
          <p14:tracePt t="29040" x="3124200" y="3116263"/>
          <p14:tracePt t="29040" x="3146425" y="3101975"/>
          <p14:tracePt t="29059" x="3154363" y="3101975"/>
          <p14:tracePt t="29074" x="3170238" y="3101975"/>
          <p14:tracePt t="29107" x="3200400" y="3086100"/>
          <p14:tracePt t="29114" x="3222625" y="3086100"/>
          <p14:tracePt t="29124" x="3284538" y="3078163"/>
          <p14:tracePt t="29140" x="3360738" y="3055938"/>
          <p14:tracePt t="29157" x="3390900" y="3040063"/>
          <p14:tracePt t="29174" x="3398838" y="3040063"/>
          <p14:tracePt t="29189" x="3406775" y="3025775"/>
          <p14:tracePt t="30106" x="3382963" y="3025775"/>
          <p14:tracePt t="30123" x="3382963" y="3032125"/>
          <p14:tracePt t="30130" x="3368675" y="3040063"/>
          <p14:tracePt t="30139" x="3336925" y="3055938"/>
          <p14:tracePt t="30156" x="3306763" y="3078163"/>
          <p14:tracePt t="30172" x="3238500" y="3124200"/>
          <p14:tracePt t="30189" x="3162300" y="3162300"/>
          <p14:tracePt t="30206" x="3063875" y="3192463"/>
          <p14:tracePt t="30222" x="2949575" y="3238500"/>
          <p14:tracePt t="30239" x="2797175" y="3284538"/>
          <p14:tracePt t="30239" x="2727325" y="3314700"/>
          <p14:tracePt t="30259" x="2651125" y="3336925"/>
          <p14:tracePt t="30272" x="2454275" y="3406775"/>
          <p14:tracePt t="30272" x="2370138" y="3436938"/>
          <p14:tracePt t="30291" x="2278063" y="3467100"/>
          <p14:tracePt t="30291" x="2193925" y="3489325"/>
          <p14:tracePt t="30307" x="2011363" y="3589338"/>
          <p14:tracePt t="30323" x="1889125" y="3665538"/>
          <p14:tracePt t="30340" x="1774825" y="3741738"/>
          <p14:tracePt t="30356" x="1706563" y="3779838"/>
          <p14:tracePt t="30372" x="1668463" y="3802063"/>
          <p14:tracePt t="30389" x="1616075" y="3832225"/>
          <p14:tracePt t="30406" x="1485900" y="3916363"/>
          <p14:tracePt t="30422" x="1317625" y="4008438"/>
          <p14:tracePt t="30439" x="1112838" y="4106863"/>
          <p14:tracePt t="30455" x="974725" y="4152900"/>
          <p14:tracePt t="30472" x="884238" y="4198938"/>
          <p14:tracePt t="30489" x="822325" y="4244975"/>
          <p14:tracePt t="30504" x="792163" y="4267200"/>
          <p14:tracePt t="30504" x="784225" y="4275138"/>
          <p14:tracePt t="30523" x="762000" y="4297363"/>
          <p14:tracePt t="30539" x="739775" y="4327525"/>
          <p14:tracePt t="30555" x="731838" y="4327525"/>
          <p14:tracePt t="30571" x="708025" y="4343400"/>
          <p14:tracePt t="30588" x="685800" y="4359275"/>
          <p14:tracePt t="30605" x="663575" y="4365625"/>
          <p14:tracePt t="30622" x="625475" y="4381500"/>
          <p14:tracePt t="30638" x="601663" y="4389438"/>
          <p14:tracePt t="30656" x="587375" y="4389438"/>
          <p14:tracePt t="30674" x="579438" y="4389438"/>
          <p14:tracePt t="30691" x="571500" y="4397375"/>
          <p14:tracePt t="30705" x="579438" y="4397375"/>
          <p14:tracePt t="31066" x="587375" y="4397375"/>
          <p14:tracePt t="31098" x="593725" y="4397375"/>
          <p14:tracePt t="31138" x="601663" y="4397375"/>
          <p14:tracePt t="31226" x="617538" y="4397375"/>
          <p14:tracePt t="31234" x="631825" y="4403725"/>
          <p14:tracePt t="31250" x="639763" y="4403725"/>
          <p14:tracePt t="31258" x="647700" y="4403725"/>
          <p14:tracePt t="31270" x="663575" y="4403725"/>
          <p14:tracePt t="31290" x="669925" y="4403725"/>
          <p14:tracePt t="31307" x="685800" y="4403725"/>
          <p14:tracePt t="31321" x="723900" y="4403725"/>
          <p14:tracePt t="31340" x="746125" y="4411663"/>
          <p14:tracePt t="31356" x="754063" y="4411663"/>
          <p14:tracePt t="31387" x="762000" y="4411663"/>
          <p14:tracePt t="31433" x="777875" y="4419600"/>
          <p14:tracePt t="31441" x="792163" y="4419600"/>
          <p14:tracePt t="31453" x="838200" y="4419600"/>
          <p14:tracePt t="31470" x="884238" y="4427538"/>
          <p14:tracePt t="31485" x="898525" y="4427538"/>
          <p14:tracePt t="31504" x="906463" y="4427538"/>
          <p14:tracePt t="31569" x="930275" y="4427538"/>
          <p14:tracePt t="31577" x="936625" y="4427538"/>
          <p14:tracePt t="31594" x="944563" y="4427538"/>
          <p14:tracePt t="31604" x="960438" y="4427538"/>
          <p14:tracePt t="31620" x="982663" y="4427538"/>
          <p14:tracePt t="31637" x="1012825" y="4427538"/>
          <p14:tracePt t="31653" x="1066800" y="4427538"/>
          <p14:tracePt t="31670" x="1104900" y="4427538"/>
          <p14:tracePt t="31687" x="1120775" y="4427538"/>
          <p14:tracePt t="31703" x="1135063" y="4427538"/>
          <p14:tracePt t="31770" x="1143000" y="4427538"/>
          <p14:tracePt t="31873" x="1143000" y="4419600"/>
          <p14:tracePt t="31881" x="1158875" y="4419600"/>
          <p14:tracePt t="31897" x="1173163" y="4411663"/>
          <p14:tracePt t="31906" x="1181100" y="4411663"/>
          <p14:tracePt t="31922" x="1189038" y="4411663"/>
          <p14:tracePt t="31936" x="1203325" y="4403725"/>
          <p14:tracePt t="31953" x="1211263" y="4403725"/>
          <p14:tracePt t="31971" x="1227138" y="4397375"/>
          <p14:tracePt t="31987" x="1227138" y="4389438"/>
          <p14:tracePt t="32097" x="1219200" y="4389438"/>
          <p14:tracePt t="32105" x="1203325" y="4389438"/>
          <p14:tracePt t="32119" x="1165225" y="4389438"/>
          <p14:tracePt t="32136" x="1096963" y="4389438"/>
          <p14:tracePt t="32136" x="1050925" y="4389438"/>
          <p14:tracePt t="32155" x="1012825" y="4389438"/>
          <p14:tracePt t="32170" x="906463" y="4389438"/>
          <p14:tracePt t="32187" x="854075" y="4389438"/>
          <p14:tracePt t="32203" x="822325" y="4389438"/>
          <p14:tracePt t="32220" x="769938" y="4389438"/>
          <p14:tracePt t="32236" x="693738" y="4389438"/>
          <p14:tracePt t="32253" x="625475" y="4359275"/>
          <p14:tracePt t="32269" x="579438" y="4343400"/>
          <p14:tracePt t="32286" x="541338" y="4343400"/>
          <p14:tracePt t="32303" x="503238" y="4335463"/>
          <p14:tracePt t="32319" x="503238" y="4327525"/>
          <p14:tracePt t="32441" x="511175" y="4313238"/>
          <p14:tracePt t="32450" x="525463" y="4313238"/>
          <p14:tracePt t="32465" x="541338" y="4313238"/>
          <p14:tracePt t="32481" x="549275" y="4313238"/>
          <p14:tracePt t="32497" x="555625" y="4313238"/>
          <p14:tracePt t="32505" x="563563" y="4313238"/>
          <p14:tracePt t="32519" x="601663" y="4297363"/>
          <p14:tracePt t="32536" x="639763" y="4297363"/>
          <p14:tracePt t="32536" x="677863" y="4297363"/>
          <p14:tracePt t="32555" x="723900" y="4297363"/>
          <p14:tracePt t="32569" x="876300" y="4305300"/>
          <p14:tracePt t="32587" x="960438" y="4321175"/>
          <p14:tracePt t="32603" x="1036638" y="4343400"/>
          <p14:tracePt t="32620" x="1066800" y="4351338"/>
          <p14:tracePt t="32636" x="1082675" y="4351338"/>
          <p14:tracePt t="32653" x="1089025" y="4351338"/>
          <p14:tracePt t="32669" x="1104900" y="4351338"/>
          <p14:tracePt t="32685" x="1120775" y="4351338"/>
          <p14:tracePt t="32702" x="1135063" y="4351338"/>
          <p14:tracePt t="32719" x="1143000" y="4351338"/>
          <p14:tracePt t="32735" x="1181100" y="4335463"/>
          <p14:tracePt t="32735" x="1196975" y="4327525"/>
          <p14:tracePt t="32754" x="1235075" y="4327525"/>
          <p14:tracePt t="32768" x="1317625" y="4327525"/>
          <p14:tracePt t="32768" x="1355725" y="4327525"/>
          <p14:tracePt t="32786" x="1393825" y="4327525"/>
          <p14:tracePt t="33694" x="1401763" y="4327525"/>
          <p14:tracePt t="33746" x="1417638" y="4327525"/>
          <p14:tracePt t="33754" x="1431925" y="4327525"/>
          <p14:tracePt t="33768" x="1539875" y="4327525"/>
          <p14:tracePt t="33768" x="1616075" y="4327525"/>
          <p14:tracePt t="33787" x="1736725" y="4351338"/>
          <p14:tracePt t="33803" x="1844675" y="4351338"/>
          <p14:tracePt t="33819" x="1882775" y="4351338"/>
          <p14:tracePt t="33836" x="1905000" y="4351338"/>
          <p14:tracePt t="33853" x="1912938" y="4351338"/>
          <p14:tracePt t="33874" x="1935163" y="4351338"/>
          <p14:tracePt t="33898" x="1951038" y="4351338"/>
          <p14:tracePt t="33906" x="2003425" y="4359275"/>
          <p14:tracePt t="33917" x="2103438" y="4359275"/>
          <p14:tracePt t="33934" x="2193925" y="4359275"/>
          <p14:tracePt t="33952" x="2278063" y="4359275"/>
          <p14:tracePt t="33968" x="2308225" y="4359275"/>
          <p14:tracePt t="33985" x="2324100" y="4359275"/>
          <p14:tracePt t="34003" x="2332038" y="4359275"/>
          <p14:tracePt t="34018" x="2339975" y="4359275"/>
          <p14:tracePt t="34842" x="2346325" y="4359275"/>
          <p14:tracePt t="34851" x="2354263" y="4359275"/>
          <p14:tracePt t="34858" x="2362200" y="4359275"/>
          <p14:tracePt t="34874" x="2370138" y="4359275"/>
          <p14:tracePt t="34914" x="2378075" y="4359275"/>
          <p14:tracePt t="34986" x="2392363" y="4359275"/>
          <p14:tracePt t="34994" x="2400300" y="4359275"/>
          <p14:tracePt t="35003" x="2408238" y="4359275"/>
          <p14:tracePt t="35017" x="2422525" y="4359275"/>
          <p14:tracePt t="35090" x="2438400" y="4359275"/>
          <p14:tracePt t="35114" x="2446338" y="4359275"/>
          <p14:tracePt t="35122" x="2468563" y="4359275"/>
          <p14:tracePt t="35133" x="2498725" y="4351338"/>
          <p14:tracePt t="35150" x="2522538" y="4343400"/>
          <p14:tracePt t="35166" x="2552700" y="4343400"/>
          <p14:tracePt t="35184" x="2574925" y="4343400"/>
          <p14:tracePt t="35200" x="2582863" y="4343400"/>
          <p14:tracePt t="35216" x="2590800" y="4343400"/>
          <p14:tracePt t="35233" x="2590800" y="4335463"/>
          <p14:tracePt t="35730" x="2606675" y="4335463"/>
          <p14:tracePt t="35754" x="2620963" y="4321175"/>
          <p14:tracePt t="35770" x="2628900" y="4321175"/>
          <p14:tracePt t="35778" x="2659063" y="4305300"/>
          <p14:tracePt t="35786" x="2667000" y="4305300"/>
          <p14:tracePt t="35799" x="2682875" y="4289425"/>
          <p14:tracePt t="35816" x="2689225" y="4283075"/>
          <p14:tracePt t="35833" x="2689225" y="4267200"/>
          <p14:tracePt t="35890" x="2697163" y="4259263"/>
          <p14:tracePt t="35906" x="2705100" y="4251325"/>
          <p14:tracePt t="35915" x="2705100" y="4244975"/>
          <p14:tracePt t="35922" x="2713038" y="4221163"/>
          <p14:tracePt t="35932" x="2713038" y="4213225"/>
          <p14:tracePt t="35948" x="2720975" y="4198938"/>
          <p14:tracePt t="35966" x="2713038" y="4198938"/>
          <p14:tracePt t="36074" x="2697163" y="4198938"/>
          <p14:tracePt t="36098" x="2689225" y="4206875"/>
          <p14:tracePt t="36106" x="2682875" y="4206875"/>
          <p14:tracePt t="36116" x="2659063" y="4244975"/>
          <p14:tracePt t="36133" x="2644775" y="4267200"/>
          <p14:tracePt t="36149" x="2636838" y="4275138"/>
          <p14:tracePt t="36166" x="2628900" y="4289425"/>
          <p14:tracePt t="36182" x="2628900" y="4297363"/>
          <p14:tracePt t="36258" x="2636838" y="4297363"/>
          <p14:tracePt t="36274" x="2644775" y="4297363"/>
          <p14:tracePt t="36283" x="2659063" y="4297363"/>
          <p14:tracePt t="36290" x="2667000" y="4289425"/>
          <p14:tracePt t="36300" x="2682875" y="4283075"/>
          <p14:tracePt t="36316" x="2689225" y="4275138"/>
          <p14:tracePt t="36332" x="2713038" y="4267200"/>
          <p14:tracePt t="36349" x="2727325" y="4244975"/>
          <p14:tracePt t="36366" x="2751138" y="4213225"/>
          <p14:tracePt t="36383" x="2765425" y="4198938"/>
          <p14:tracePt t="36399" x="2789238" y="4160838"/>
          <p14:tracePt t="36416" x="2789238" y="4152900"/>
          <p14:tracePt t="36432" x="2797175" y="4144963"/>
          <p14:tracePt t="36448" x="2803525" y="4130675"/>
          <p14:tracePt t="36730" x="2811463" y="4122738"/>
          <p14:tracePt t="36738" x="2827338" y="4106863"/>
          <p14:tracePt t="36748" x="2849563" y="4076700"/>
          <p14:tracePt t="36766" x="2857500" y="4068763"/>
          <p14:tracePt t="36781" x="2865438" y="4060825"/>
          <p14:tracePt t="36798" x="2873375" y="4060825"/>
          <p14:tracePt t="36882" x="2873375" y="4054475"/>
          <p14:tracePt t="36986" x="2865438" y="4054475"/>
          <p14:tracePt t="36994" x="2857500" y="4054475"/>
          <p14:tracePt t="37018" x="2849563" y="4054475"/>
          <p14:tracePt t="37034" x="2841625" y="4054475"/>
          <p14:tracePt t="37049" x="2827338" y="4060825"/>
          <p14:tracePt t="37057" x="2819400" y="4060825"/>
          <p14:tracePt t="37083" x="2819400" y="4068763"/>
          <p14:tracePt t="37090" x="2811463" y="4076700"/>
          <p14:tracePt t="37106" x="2803525" y="4076700"/>
          <p14:tracePt t="37116" x="2789238" y="4092575"/>
          <p14:tracePt t="37133" x="2781300" y="4092575"/>
          <p14:tracePt t="37148" x="2765425" y="4098925"/>
          <p14:tracePt t="37165" x="2751138" y="4114800"/>
          <p14:tracePt t="37182" x="2743200" y="4122738"/>
          <p14:tracePt t="37198" x="2727325" y="4130675"/>
          <p14:tracePt t="37215" x="2720975" y="4137025"/>
          <p14:tracePt t="37231" x="2713038" y="4144963"/>
          <p14:tracePt t="37231" x="2705100" y="4152900"/>
          <p14:tracePt t="37251" x="2697163" y="4152900"/>
          <p14:tracePt t="37274" x="2689225" y="4160838"/>
          <p14:tracePt t="37330" x="2682875" y="4160838"/>
          <p14:tracePt t="37338" x="2667000" y="4168775"/>
          <p14:tracePt t="37347" x="2651125" y="4168775"/>
          <p14:tracePt t="37365" x="2636838" y="4183063"/>
          <p14:tracePt t="37381" x="2620963" y="4191000"/>
          <p14:tracePt t="37398" x="2606675" y="4206875"/>
          <p14:tracePt t="37414" x="2598738" y="4206875"/>
          <p14:tracePt t="37431" x="2582863" y="4221163"/>
          <p14:tracePt t="37447" x="2568575" y="4237038"/>
          <p14:tracePt t="37464" x="2552700" y="4251325"/>
          <p14:tracePt t="37464" x="2544763" y="4259263"/>
          <p14:tracePt t="37484" x="2530475" y="4267200"/>
          <p14:tracePt t="37501" x="2522538" y="4275138"/>
          <p14:tracePt t="37522" x="2522538" y="4283075"/>
          <p14:tracePt t="37532" x="2514600" y="4283075"/>
          <p14:tracePt t="37554" x="2506663" y="4283075"/>
          <p14:tracePt t="37564" x="2522538" y="4283075"/>
          <p14:tracePt t="37714" x="2530475" y="4275138"/>
          <p14:tracePt t="37722" x="2544763" y="4259263"/>
          <p14:tracePt t="37731" x="2568575" y="4244975"/>
          <p14:tracePt t="37748" x="2590800" y="4229100"/>
          <p14:tracePt t="37765" x="2606675" y="4213225"/>
          <p14:tracePt t="37781" x="2613025" y="4206875"/>
          <p14:tracePt t="37797" x="2636838" y="4198938"/>
          <p14:tracePt t="37815" x="2636838" y="4191000"/>
          <p14:tracePt t="38266" x="2628900" y="4191000"/>
          <p14:tracePt t="38290" x="2613025" y="4191000"/>
          <p14:tracePt t="38306" x="2606675" y="4191000"/>
          <p14:tracePt t="38315" x="2568575" y="4160838"/>
          <p14:tracePt t="38331" x="2476500" y="4114800"/>
          <p14:tracePt t="38348" x="2316163" y="4060825"/>
          <p14:tracePt t="38365" x="2141538" y="3984625"/>
          <p14:tracePt t="38381" x="1973263" y="3908425"/>
          <p14:tracePt t="38397" x="1836738" y="3848100"/>
          <p14:tracePt t="38414" x="1730375" y="3771900"/>
          <p14:tracePt t="38430" x="1668463" y="3703638"/>
          <p14:tracePt t="38448" x="1608138" y="3641725"/>
          <p14:tracePt t="38464" x="1562100" y="3559175"/>
          <p14:tracePt t="38480" x="1508125" y="3489325"/>
          <p14:tracePt t="38501" x="1477963" y="3429000"/>
          <p14:tracePt t="38512" x="1439863" y="3352800"/>
          <p14:tracePt t="38512" x="1417638" y="3298825"/>
          <p14:tracePt t="38531" x="1363663" y="3230563"/>
          <p14:tracePt t="38547" x="1325563" y="3146425"/>
          <p14:tracePt t="38563" x="1303338" y="3094038"/>
          <p14:tracePt t="38580" x="1287463" y="3032125"/>
          <p14:tracePt t="38597" x="1265238" y="2963863"/>
          <p14:tracePt t="38614" x="1235075" y="2865438"/>
          <p14:tracePt t="38630" x="1196975" y="2773363"/>
          <p14:tracePt t="38647" x="1158875" y="2697163"/>
          <p14:tracePt t="38664" x="1135063" y="2636838"/>
          <p14:tracePt t="38680" x="1135063" y="2568575"/>
          <p14:tracePt t="38680" x="1120775" y="2544763"/>
          <p14:tracePt t="38699" x="1120775" y="2514600"/>
          <p14:tracePt t="38714" x="1096963" y="2422525"/>
          <p14:tracePt t="38731" x="1089025" y="2384425"/>
          <p14:tracePt t="38749" x="1089025" y="2370138"/>
          <p14:tracePt t="38764" x="1089025" y="2346325"/>
          <p14:tracePt t="38780" x="1089025" y="2324100"/>
          <p14:tracePt t="38797" x="1089025" y="2301875"/>
          <p14:tracePt t="38814" x="1089025" y="2286000"/>
          <p14:tracePt t="38830" x="1089025" y="2278063"/>
          <p14:tracePt t="38846" x="1089025" y="2263775"/>
          <p14:tracePt t="38874" x="1089025" y="2255838"/>
          <p14:tracePt t="38898" x="1089025" y="2247900"/>
          <p14:tracePt t="38906" x="1089025" y="2239963"/>
          <p14:tracePt t="38915" x="1089025" y="2225675"/>
          <p14:tracePt t="38931" x="1089025" y="2217738"/>
          <p14:tracePt t="38954" x="1089025" y="2209800"/>
          <p14:tracePt t="38965" x="1089025" y="2193925"/>
          <p14:tracePt t="38980" x="1089025" y="2187575"/>
          <p14:tracePt t="38996" x="1089025" y="2163763"/>
          <p14:tracePt t="39013" x="1089025" y="2155825"/>
          <p14:tracePt t="39030" x="1089025" y="2141538"/>
          <p14:tracePt t="39046" x="1089025" y="2133600"/>
          <p14:tracePt t="39063" x="1089025" y="2117725"/>
          <p14:tracePt t="39080" x="1074738" y="2117725"/>
          <p14:tracePt t="39080" x="1066800" y="2111375"/>
          <p14:tracePt t="39099" x="1050925" y="2103438"/>
          <p14:tracePt t="39113" x="982663" y="2079625"/>
          <p14:tracePt t="39131" x="952500" y="2073275"/>
          <p14:tracePt t="39147" x="936625" y="2065338"/>
          <p14:tracePt t="39163" x="922338" y="2065338"/>
          <p14:tracePt t="39180" x="914400" y="2065338"/>
          <p14:tracePt t="39196" x="892175" y="2065338"/>
          <p14:tracePt t="39213" x="860425" y="2065338"/>
          <p14:tracePt t="39229" x="838200" y="2065338"/>
          <p14:tracePt t="39248" x="808038" y="2065338"/>
          <p14:tracePt t="39263" x="784225" y="2065338"/>
          <p14:tracePt t="39279" x="746125" y="2065338"/>
          <p14:tracePt t="39296" x="739775" y="2065338"/>
          <p14:tracePt t="39312" x="723900" y="2073275"/>
          <p14:tracePt t="39330" x="715963" y="2087563"/>
          <p14:tracePt t="39348" x="701675" y="2087563"/>
          <p14:tracePt t="39364" x="685800" y="2103438"/>
          <p14:tracePt t="39379" x="669925" y="2125663"/>
          <p14:tracePt t="39396" x="663575" y="2133600"/>
          <p14:tracePt t="39413" x="655638" y="2141538"/>
          <p14:tracePt t="39429" x="617538" y="2149475"/>
          <p14:tracePt t="39446" x="609600" y="2179638"/>
          <p14:tracePt t="39463" x="587375" y="2232025"/>
          <p14:tracePt t="39479" x="579438" y="2316163"/>
          <p14:tracePt t="39501" x="579438" y="2370138"/>
          <p14:tracePt t="39516" x="579438" y="2400300"/>
          <p14:tracePt t="39528" x="579438" y="2438400"/>
          <p14:tracePt t="39528" x="587375" y="2468563"/>
          <p14:tracePt t="39547" x="631825" y="2530475"/>
          <p14:tracePt t="39563" x="639763" y="2560638"/>
          <p14:tracePt t="39579" x="677863" y="2590800"/>
          <p14:tracePt t="39595" x="723900" y="2620963"/>
          <p14:tracePt t="39612" x="762000" y="2644775"/>
          <p14:tracePt t="39628" x="800100" y="2651125"/>
          <p14:tracePt t="39645" x="822325" y="2659063"/>
          <p14:tracePt t="39663" x="830263" y="2659063"/>
          <p14:tracePt t="39679" x="846138" y="2659063"/>
          <p14:tracePt t="39695" x="854075" y="2659063"/>
          <p14:tracePt t="39712" x="892175" y="2659063"/>
          <p14:tracePt t="39712" x="914400" y="2659063"/>
          <p14:tracePt t="39731" x="968375" y="2620963"/>
          <p14:tracePt t="39748" x="1006475" y="2582863"/>
          <p14:tracePt t="39763" x="1044575" y="2544763"/>
          <p14:tracePt t="39779" x="1066800" y="2530475"/>
          <p14:tracePt t="39795" x="1082675" y="2498725"/>
          <p14:tracePt t="39813" x="1089025" y="2476500"/>
          <p14:tracePt t="39829" x="1096963" y="2438400"/>
          <p14:tracePt t="39846" x="1096963" y="2408238"/>
          <p14:tracePt t="39863" x="1096963" y="2384425"/>
          <p14:tracePt t="39878" x="1096963" y="2354263"/>
          <p14:tracePt t="39895" x="1096963" y="2324100"/>
          <p14:tracePt t="39912" x="1096963" y="2293938"/>
          <p14:tracePt t="39929" x="1096963" y="2278063"/>
          <p14:tracePt t="39944" x="1096963" y="2247900"/>
          <p14:tracePt t="39963" x="1096963" y="2225675"/>
          <p14:tracePt t="39979" x="1096963" y="2201863"/>
          <p14:tracePt t="39995" x="1082675" y="2187575"/>
          <p14:tracePt t="40012" x="1066800" y="2171700"/>
          <p14:tracePt t="40029" x="1058863" y="2155825"/>
          <p14:tracePt t="40045" x="1044575" y="2155825"/>
          <p14:tracePt t="40061" x="1036638" y="2141538"/>
          <p14:tracePt t="40081" x="1028700" y="2141538"/>
          <p14:tracePt t="40095" x="1012825" y="2133600"/>
          <p14:tracePt t="40112" x="990600" y="2125663"/>
          <p14:tracePt t="40129" x="968375" y="2111375"/>
          <p14:tracePt t="40129" x="952500" y="2111375"/>
          <p14:tracePt t="40147" x="936625" y="2111375"/>
          <p14:tracePt t="40162" x="892175" y="2111375"/>
          <p14:tracePt t="40178" x="868363" y="2103438"/>
          <p14:tracePt t="40195" x="860425" y="2095500"/>
          <p14:tracePt t="40212" x="854075" y="2095500"/>
          <p14:tracePt t="40242" x="838200" y="2095500"/>
          <p14:tracePt t="40258" x="830263" y="2095500"/>
          <p14:tracePt t="40266" x="808038" y="2103438"/>
          <p14:tracePt t="40278" x="769938" y="2141538"/>
          <p14:tracePt t="40295" x="746125" y="2163763"/>
          <p14:tracePt t="40312" x="723900" y="2187575"/>
          <p14:tracePt t="40328" x="708025" y="2209800"/>
          <p14:tracePt t="40345" x="685800" y="2263775"/>
          <p14:tracePt t="40364" x="677863" y="2278063"/>
          <p14:tracePt t="40379" x="669925" y="2293938"/>
          <p14:tracePt t="40396" x="669925" y="2316163"/>
          <p14:tracePt t="40413" x="669925" y="2339975"/>
          <p14:tracePt t="40429" x="669925" y="2354263"/>
          <p14:tracePt t="40445" x="677863" y="2378075"/>
          <p14:tracePt t="40462" x="701675" y="2400300"/>
          <p14:tracePt t="40478" x="708025" y="2416175"/>
          <p14:tracePt t="40495" x="723900" y="2438400"/>
          <p14:tracePt t="40495" x="731838" y="2454275"/>
          <p14:tracePt t="40515" x="739775" y="2454275"/>
          <p14:tracePt t="40526" x="769938" y="2476500"/>
          <p14:tracePt t="40544" x="808038" y="2498725"/>
          <p14:tracePt t="40544" x="830263" y="2498725"/>
          <p14:tracePt t="40564" x="846138" y="2514600"/>
          <p14:tracePt t="40579" x="860425" y="2514600"/>
          <p14:tracePt t="40595" x="876300" y="2522538"/>
          <p14:tracePt t="40613" x="884238" y="2522538"/>
          <p14:tracePt t="40627" x="892175" y="2522538"/>
          <p14:tracePt t="40645" x="906463" y="2522538"/>
          <p14:tracePt t="40661" x="944563" y="2522538"/>
          <p14:tracePt t="40678" x="968375" y="2498725"/>
          <p14:tracePt t="40695" x="990600" y="2468563"/>
          <p14:tracePt t="40711" x="1006475" y="2454275"/>
          <p14:tracePt t="40727" x="1006475" y="2438400"/>
          <p14:tracePt t="40744" x="1006475" y="2422525"/>
          <p14:tracePt t="40763" x="1006475" y="2408238"/>
          <p14:tracePt t="40779" x="1020763" y="2378075"/>
          <p14:tracePt t="40796" x="1020763" y="2332038"/>
          <p14:tracePt t="40812" x="1020763" y="2293938"/>
          <p14:tracePt t="40828" x="1020763" y="2263775"/>
          <p14:tracePt t="40845" x="1020763" y="2247900"/>
          <p14:tracePt t="40861" x="1020763" y="2239963"/>
          <p14:tracePt t="40877" x="1012825" y="2232025"/>
          <p14:tracePt t="40894" x="1006475" y="2225675"/>
          <p14:tracePt t="40914" x="998538" y="2225675"/>
          <p14:tracePt t="40930" x="990600" y="2225675"/>
          <p14:tracePt t="40947" x="974725" y="2225675"/>
          <p14:tracePt t="40961" x="944563" y="2225675"/>
          <p14:tracePt t="40979" x="930275" y="2225675"/>
          <p14:tracePt t="40995" x="914400" y="2225675"/>
          <p14:tracePt t="41011" x="898525" y="2232025"/>
          <p14:tracePt t="41029" x="876300" y="2247900"/>
          <p14:tracePt t="41045" x="868363" y="2255838"/>
          <p14:tracePt t="41060" x="846138" y="2278063"/>
          <p14:tracePt t="41078" x="838200" y="2286000"/>
          <p14:tracePt t="41095" x="815975" y="2308225"/>
          <p14:tracePt t="41111" x="800100" y="2332038"/>
          <p14:tracePt t="41126" x="800100" y="2354263"/>
          <p14:tracePt t="41144" x="784225" y="2378075"/>
          <p14:tracePt t="41160" x="784225" y="2408238"/>
          <p14:tracePt t="41177" x="784225" y="2446338"/>
          <p14:tracePt t="41195" x="784225" y="2484438"/>
          <p14:tracePt t="41213" x="808038" y="2536825"/>
          <p14:tracePt t="41228" x="838200" y="2582863"/>
          <p14:tracePt t="41245" x="884238" y="2628900"/>
          <p14:tracePt t="41261" x="914400" y="2659063"/>
          <p14:tracePt t="41277" x="936625" y="2659063"/>
          <p14:tracePt t="41294" x="960438" y="2674938"/>
          <p14:tracePt t="41311" x="974725" y="2674938"/>
          <p14:tracePt t="41327" x="1006475" y="2659063"/>
          <p14:tracePt t="41344" x="1050925" y="2620963"/>
          <p14:tracePt t="41361" x="1074738" y="2590800"/>
          <p14:tracePt t="41361" x="1082675" y="2574925"/>
          <p14:tracePt t="41379" x="1089025" y="2544763"/>
          <p14:tracePt t="41395" x="1104900" y="2522538"/>
          <p14:tracePt t="41412" x="1104900" y="2492375"/>
          <p14:tracePt t="41428" x="1104900" y="2460625"/>
          <p14:tracePt t="41444" x="1104900" y="2416175"/>
          <p14:tracePt t="41461" x="1089025" y="2378075"/>
          <p14:tracePt t="41477" x="1082675" y="2346325"/>
          <p14:tracePt t="41494" x="1074738" y="2346325"/>
          <p14:tracePt t="41511" x="1074738" y="2339975"/>
          <p14:tracePt t="41527" x="1066800" y="2324100"/>
          <p14:tracePt t="41543" x="1058863" y="2316163"/>
          <p14:tracePt t="41559" x="1036638" y="2308225"/>
          <p14:tracePt t="41559" x="1028700" y="2308225"/>
          <p14:tracePt t="41579" x="990600" y="2301875"/>
          <p14:tracePt t="41595" x="960438" y="2286000"/>
          <p14:tracePt t="41611" x="944563" y="2286000"/>
          <p14:tracePt t="41628" x="944563" y="2278063"/>
          <p14:tracePt t="41644" x="930275" y="2278063"/>
          <p14:tracePt t="41682" x="906463" y="2278063"/>
          <p14:tracePt t="41714" x="906463" y="2293938"/>
          <p14:tracePt t="41722" x="898525" y="2308225"/>
          <p14:tracePt t="41738" x="892175" y="2316163"/>
          <p14:tracePt t="41746" x="876300" y="2339975"/>
          <p14:tracePt t="41760" x="876300" y="2346325"/>
          <p14:tracePt t="41776" x="860425" y="2362200"/>
          <p14:tracePt t="41794" x="860425" y="2378075"/>
          <p14:tracePt t="41810" x="860425" y="2384425"/>
          <p14:tracePt t="41898" x="868363" y="2384425"/>
          <p14:tracePt t="42784" x="876300" y="2378075"/>
          <p14:tracePt t="44576" x="876300" y="2384425"/>
          <p14:tracePt t="44922" x="876300" y="2392363"/>
          <p14:tracePt t="44938" x="876300" y="2400300"/>
          <p14:tracePt t="44946" x="876300" y="2408238"/>
          <p14:tracePt t="44956" x="876300" y="2422525"/>
          <p14:tracePt t="44973" x="876300" y="2430463"/>
          <p14:tracePt t="44990" x="876300" y="2468563"/>
          <p14:tracePt t="45007" x="876300" y="2514600"/>
          <p14:tracePt t="45026" x="876300" y="2560638"/>
          <p14:tracePt t="45040" x="876300" y="2628900"/>
          <p14:tracePt t="45056" x="876300" y="2667000"/>
          <p14:tracePt t="45073" x="876300" y="2789238"/>
          <p14:tracePt t="45091" x="868363" y="2903538"/>
          <p14:tracePt t="45107" x="846138" y="2987675"/>
          <p14:tracePt t="45123" x="830263" y="3094038"/>
          <p14:tracePt t="45140" x="822325" y="3208338"/>
          <p14:tracePt t="45156" x="808038" y="3298825"/>
          <p14:tracePt t="45173" x="784225" y="3421063"/>
          <p14:tracePt t="45189" x="777875" y="3513138"/>
          <p14:tracePt t="45207" x="777875" y="3611563"/>
          <p14:tracePt t="45224" x="777875" y="3725863"/>
          <p14:tracePt t="45240" x="777875" y="3832225"/>
          <p14:tracePt t="45240" x="762000" y="3870325"/>
          <p14:tracePt t="45260" x="762000" y="3894138"/>
          <p14:tracePt t="45273" x="754063" y="3940175"/>
          <p14:tracePt t="45292" x="746125" y="3962400"/>
          <p14:tracePt t="45307" x="746125" y="3978275"/>
          <p14:tracePt t="45324" x="739775" y="3992563"/>
          <p14:tracePt t="45340" x="731838" y="4008438"/>
          <p14:tracePt t="45357" x="731838" y="4030663"/>
          <p14:tracePt t="45374" x="723900" y="4068763"/>
          <p14:tracePt t="45390" x="715963" y="4106863"/>
          <p14:tracePt t="45407" x="708025" y="4137025"/>
          <p14:tracePt t="45423" x="693738" y="4168775"/>
          <p14:tracePt t="45440" x="685800" y="4221163"/>
          <p14:tracePt t="45456" x="685800" y="4237038"/>
          <p14:tracePt t="45456" x="677863" y="4251325"/>
          <p14:tracePt t="45475" x="677863" y="4259263"/>
          <p14:tracePt t="45500" x="685800" y="4267200"/>
          <p14:tracePt t="45842" x="701675" y="4267200"/>
          <p14:tracePt t="45850" x="731838" y="4267200"/>
          <p14:tracePt t="45858" x="769938" y="4275138"/>
          <p14:tracePt t="45872" x="830263" y="4289425"/>
          <p14:tracePt t="45872" x="854075" y="4289425"/>
          <p14:tracePt t="45892" x="884238" y="4289425"/>
          <p14:tracePt t="45907" x="898525" y="4289425"/>
          <p14:tracePt t="45970" x="930275" y="4289425"/>
          <p14:tracePt t="45978" x="968375" y="4305300"/>
          <p14:tracePt t="45989" x="1012825" y="4313238"/>
          <p14:tracePt t="46007" x="1050925" y="4313238"/>
          <p14:tracePt t="46023" x="1074738" y="4321175"/>
          <p14:tracePt t="46039" x="1089025" y="4313238"/>
          <p14:tracePt t="46434" x="1096963" y="4305300"/>
          <p14:tracePt t="46442" x="1096963" y="4297363"/>
          <p14:tracePt t="46455" x="1120775" y="4283075"/>
          <p14:tracePt t="46472" x="1181100" y="4237038"/>
          <p14:tracePt t="46489" x="1287463" y="4152900"/>
          <p14:tracePt t="46507" x="1325563" y="4137025"/>
          <p14:tracePt t="46521" x="1493838" y="4038600"/>
          <p14:tracePt t="46539" x="1616075" y="3954463"/>
          <p14:tracePt t="46555" x="1706563" y="3878263"/>
          <p14:tracePt t="46573" x="1768475" y="3817938"/>
          <p14:tracePt t="46589" x="1820863" y="3756025"/>
          <p14:tracePt t="46606" x="1844675" y="3711575"/>
          <p14:tracePt t="46623" x="1874838" y="3665538"/>
          <p14:tracePt t="46639" x="1897063" y="3603625"/>
          <p14:tracePt t="46655" x="1935163" y="3543300"/>
          <p14:tracePt t="46671" x="1958975" y="3467100"/>
          <p14:tracePt t="46688" x="1981200" y="3390900"/>
          <p14:tracePt t="46688" x="1981200" y="3375025"/>
          <p14:tracePt t="46707" x="1997075" y="3314700"/>
          <p14:tracePt t="46723" x="2019300" y="3246438"/>
          <p14:tracePt t="46740" x="2035175" y="3184525"/>
          <p14:tracePt t="46756" x="2041525" y="3140075"/>
          <p14:tracePt t="46772" x="2049463" y="3101975"/>
          <p14:tracePt t="46789" x="2057400" y="3063875"/>
          <p14:tracePt t="46806" x="2065338" y="3048000"/>
          <p14:tracePt t="46821" x="2065338" y="3040063"/>
          <p14:tracePt t="46838" x="2065338" y="3032125"/>
          <p14:tracePt t="46858" x="2065338" y="3025775"/>
          <p14:tracePt t="46871" x="2065338" y="2994025"/>
          <p14:tracePt t="46889" x="2065338" y="2963863"/>
          <p14:tracePt t="46907" x="2065338" y="2955925"/>
          <p14:tracePt t="46921" x="2057400" y="2955925"/>
          <p14:tracePt t="47018" x="2041525" y="2955925"/>
          <p14:tracePt t="47170" x="2041525" y="2963863"/>
          <p14:tracePt t="48146" x="2041525" y="2971800"/>
          <p14:tracePt t="48171" x="2049463" y="2971800"/>
          <p14:tracePt t="48202" x="2057400" y="2971800"/>
          <p14:tracePt t="48274" x="2065338" y="2971800"/>
          <p14:tracePt t="48282" x="2079625" y="2971800"/>
          <p14:tracePt t="48290" x="2103438" y="2987675"/>
          <p14:tracePt t="48303" x="2133600" y="2987675"/>
          <p14:tracePt t="48320" x="2149475" y="3001963"/>
          <p14:tracePt t="48337" x="2155825" y="3001963"/>
          <p14:tracePt t="48371" x="2171700" y="3001963"/>
          <p14:tracePt t="48387" x="2187575" y="3001963"/>
          <p14:tracePt t="48394" x="2217738" y="3001963"/>
          <p14:tracePt t="48405" x="2270125" y="3001963"/>
          <p14:tracePt t="48420" x="2324100" y="3001963"/>
          <p14:tracePt t="48437" x="2362200" y="3001963"/>
          <p14:tracePt t="48454" x="2378075" y="3001963"/>
          <p14:tracePt t="48470" x="2384425" y="3001963"/>
          <p14:tracePt t="48515" x="2400300" y="3001963"/>
          <p14:tracePt t="48529" x="2416175" y="3001963"/>
          <p14:tracePt t="48545" x="2422525" y="3001963"/>
          <p14:tracePt t="48555" x="2446338" y="3017838"/>
          <p14:tracePt t="48569" x="2454275" y="3017838"/>
          <p14:tracePt t="48586" x="2468563" y="3017838"/>
          <p14:tracePt t="48604" x="2492375" y="3017838"/>
          <p14:tracePt t="48620" x="2514600" y="3017838"/>
          <p14:tracePt t="48637" x="2544763" y="3017838"/>
          <p14:tracePt t="48654" x="2552700" y="3017838"/>
          <p14:tracePt t="48669" x="2560638" y="3017838"/>
          <p14:tracePt t="48686" x="2568575" y="3017838"/>
          <p14:tracePt t="48730" x="2574925" y="3017838"/>
          <p14:tracePt t="48754" x="2582863" y="3017838"/>
          <p14:tracePt t="48771" x="2598738" y="3017838"/>
          <p14:tracePt t="48866" x="2606675" y="3017838"/>
          <p14:tracePt t="49690" x="2613025" y="3017838"/>
          <p14:tracePt t="49698" x="2620963" y="3017838"/>
          <p14:tracePt t="49722" x="2628900" y="3017838"/>
          <p14:tracePt t="49802" x="2636838" y="3017838"/>
          <p14:tracePt t="49819" x="2651125" y="3017838"/>
          <p14:tracePt t="49835" x="2659063" y="3017838"/>
          <p14:tracePt t="49858" x="2667000" y="3017838"/>
          <p14:tracePt t="49890" x="2674938" y="3017838"/>
          <p14:tracePt t="49906" x="2689225" y="3017838"/>
          <p14:tracePt t="49914" x="2697163" y="3017838"/>
          <p14:tracePt t="49922" x="2705100" y="3017838"/>
          <p14:tracePt t="49938" x="2713038" y="3017838"/>
          <p14:tracePt t="50002" x="2720975" y="3017838"/>
          <p14:tracePt t="50034" x="2735263" y="3017838"/>
          <p14:tracePt t="50051" x="2751138" y="3017838"/>
          <p14:tracePt t="50058" x="2759075" y="3017838"/>
          <p14:tracePt t="50074" x="2765425" y="3017838"/>
          <p14:tracePt t="50085" x="2773363" y="3017838"/>
          <p14:tracePt t="50101" x="2781300" y="3017838"/>
          <p14:tracePt t="50122" x="2789238" y="3017838"/>
          <p14:tracePt t="50135" x="2803525" y="3032125"/>
          <p14:tracePt t="50152" x="2827338" y="3032125"/>
          <p14:tracePt t="50168" x="2865438" y="3032125"/>
          <p14:tracePt t="50168" x="2887663" y="3048000"/>
          <p14:tracePt t="50187" x="2925763" y="3055938"/>
          <p14:tracePt t="50204" x="2933700" y="3055938"/>
          <p14:tracePt t="50218" x="2949575" y="3063875"/>
          <p14:tracePt t="50234" x="2955925" y="3063875"/>
          <p14:tracePt t="50282" x="2971800" y="3063875"/>
          <p14:tracePt t="50290" x="2987675" y="3070225"/>
          <p14:tracePt t="50301" x="3017838" y="3070225"/>
          <p14:tracePt t="50318" x="3032125" y="3078163"/>
          <p14:tracePt t="51222" x="3017838" y="3086100"/>
          <p14:tracePt t="51690" x="3001963" y="3086100"/>
          <p14:tracePt t="51699" x="2971800" y="3094038"/>
          <p14:tracePt t="51707" x="2917825" y="3101975"/>
          <p14:tracePt t="51716" x="2803525" y="3101975"/>
          <p14:tracePt t="51734" x="2659063" y="3101975"/>
          <p14:tracePt t="51750" x="2522538" y="3101975"/>
          <p14:tracePt t="51767" x="2438400" y="3101975"/>
          <p14:tracePt t="51784" x="2408238" y="3101975"/>
          <p14:tracePt t="51800" x="2384425" y="3101975"/>
          <p14:tracePt t="51817" x="2354263" y="3101975"/>
          <p14:tracePt t="51835" x="2346325" y="3108325"/>
          <p14:tracePt t="51835" x="2332038" y="3108325"/>
          <p14:tracePt t="51850" x="2301875" y="3108325"/>
          <p14:tracePt t="51867" x="2255838" y="3116263"/>
          <p14:tracePt t="51884" x="2232025" y="3116263"/>
          <p14:tracePt t="51900" x="2217738" y="3116263"/>
          <p14:tracePt t="51917" x="2209800" y="3116263"/>
          <p14:tracePt t="51933" x="2201863" y="3116263"/>
          <p14:tracePt t="51949" x="2217738" y="3116263"/>
          <p14:tracePt t="52698" x="2232025" y="3116263"/>
          <p14:tracePt t="52706" x="2270125" y="3116263"/>
          <p14:tracePt t="52716" x="2308225" y="3116263"/>
          <p14:tracePt t="52733" x="2362200" y="3116263"/>
          <p14:tracePt t="52749" x="2408238" y="3108325"/>
          <p14:tracePt t="52766" x="2446338" y="3108325"/>
          <p14:tracePt t="52783" x="2498725" y="3108325"/>
          <p14:tracePt t="52799" x="2552700" y="3108325"/>
          <p14:tracePt t="52816" x="2606675" y="3108325"/>
          <p14:tracePt t="52832" x="2674938" y="3108325"/>
          <p14:tracePt t="52849" x="2773363" y="3108325"/>
          <p14:tracePt t="52867" x="2811463" y="3108325"/>
          <p14:tracePt t="52883" x="2835275" y="3108325"/>
          <p14:tracePt t="52900" x="2857500" y="3108325"/>
          <p14:tracePt t="52916" x="2879725" y="3108325"/>
          <p14:tracePt t="52932" x="2887663" y="3108325"/>
          <p14:tracePt t="52948" x="2895600" y="3108325"/>
          <p14:tracePt t="52965" x="2903538" y="3108325"/>
          <p14:tracePt t="52982" x="2911475" y="3108325"/>
          <p14:tracePt t="55667" x="2895600" y="3108325"/>
          <p14:tracePt t="55874" x="2879725" y="3108325"/>
          <p14:tracePt t="55882" x="2849563" y="3108325"/>
          <p14:tracePt t="55895" x="2759075" y="3101975"/>
          <p14:tracePt t="55913" x="2659063" y="3063875"/>
          <p14:tracePt t="55913" x="2613025" y="3063875"/>
          <p14:tracePt t="55931" x="2544763" y="3055938"/>
          <p14:tracePt t="55947" x="2484438" y="3055938"/>
          <p14:tracePt t="55964" x="2446338" y="3055938"/>
          <p14:tracePt t="55980" x="2422525" y="3055938"/>
          <p14:tracePt t="55996" x="2408238" y="3055938"/>
          <p14:tracePt t="56013" x="2392363" y="3055938"/>
          <p14:tracePt t="56226" x="2378075" y="3055938"/>
          <p14:tracePt t="56234" x="2354263" y="3055938"/>
          <p14:tracePt t="56245" x="2324100" y="3055938"/>
          <p14:tracePt t="56263" x="2301875" y="3055938"/>
          <p14:tracePt t="56279" x="2278063" y="3055938"/>
          <p14:tracePt t="56296" x="2270125" y="3055938"/>
          <p14:tracePt t="56312" x="2263775" y="3055938"/>
          <p14:tracePt t="56331" x="2270125" y="3055938"/>
          <p14:tracePt t="56914" x="2278063" y="3055938"/>
          <p14:tracePt t="56922" x="2286000" y="3055938"/>
          <p14:tracePt t="56930" x="2308225" y="3055938"/>
          <p14:tracePt t="56944" x="2346325" y="3055938"/>
          <p14:tracePt t="56944" x="2370138" y="3055938"/>
          <p14:tracePt t="56963" x="2416175" y="3055938"/>
          <p14:tracePt t="56980" x="2454275" y="3055938"/>
          <p14:tracePt t="56996" x="2476500" y="3055938"/>
          <p14:tracePt t="57013" x="2484438" y="3055938"/>
          <p14:tracePt t="57028" x="2492375" y="3055938"/>
          <p14:tracePt t="57045" x="2506663" y="3055938"/>
          <p14:tracePt t="57061" x="2582863" y="3055938"/>
          <p14:tracePt t="57078" x="2697163" y="3055938"/>
          <p14:tracePt t="57095" x="2789238" y="3055938"/>
          <p14:tracePt t="57111" x="2849563" y="3070225"/>
          <p14:tracePt t="57128" x="2857500" y="3078163"/>
          <p14:tracePt t="57145" x="2873375" y="3078163"/>
          <p14:tracePt t="57170" x="2879725" y="3078163"/>
          <p14:tracePt t="57450" x="2887663" y="3078163"/>
          <p14:tracePt t="57466" x="2895600" y="3078163"/>
          <p14:tracePt t="57474" x="2903538" y="3078163"/>
          <p14:tracePt t="57482" x="2917825" y="3078163"/>
          <p14:tracePt t="57494" x="2971800" y="3040063"/>
          <p14:tracePt t="57511" x="3032125" y="3017838"/>
          <p14:tracePt t="57527" x="3078163" y="2987675"/>
          <p14:tracePt t="57543" x="3132138" y="2963863"/>
          <p14:tracePt t="57560" x="3154363" y="2949575"/>
          <p14:tracePt t="57576" x="3192463" y="2925763"/>
          <p14:tracePt t="57595" x="3200400" y="2925763"/>
          <p14:tracePt t="57612" x="3222625" y="2911475"/>
          <p14:tracePt t="57628" x="3246438" y="2903538"/>
          <p14:tracePt t="57645" x="3298825" y="2879725"/>
          <p14:tracePt t="57661" x="3314700" y="2879725"/>
          <p14:tracePt t="57677" x="3352800" y="2879725"/>
          <p14:tracePt t="57694" x="3368675" y="2865438"/>
          <p14:tracePt t="57711" x="3398838" y="2865438"/>
          <p14:tracePt t="57727" x="3429000" y="2865438"/>
          <p14:tracePt t="57744" x="3467100" y="2849563"/>
          <p14:tracePt t="57744" x="3482975" y="2849563"/>
          <p14:tracePt t="57764" x="3497263" y="2849563"/>
          <p14:tracePt t="57779" x="3505200" y="2849563"/>
          <p14:tracePt t="57795" x="3513138" y="2849563"/>
          <p14:tracePt t="57818" x="3521075" y="2849563"/>
          <p14:tracePt t="57834" x="3527425" y="2849563"/>
          <p14:tracePt t="57844" x="3551238" y="2849563"/>
          <p14:tracePt t="57861" x="3573463" y="2849563"/>
          <p14:tracePt t="57877" x="3589338" y="2849563"/>
          <p14:tracePt t="57894" x="3597275" y="2849563"/>
          <p14:tracePt t="57910" x="3619500" y="2857500"/>
          <p14:tracePt t="57927" x="3627438" y="2857500"/>
          <p14:tracePt t="57946" x="3635375" y="2873375"/>
          <p14:tracePt t="57963" x="3641725" y="2873375"/>
          <p14:tracePt t="57976" x="3649663" y="2879725"/>
          <p14:tracePt t="57995" x="3657600" y="2887663"/>
          <p14:tracePt t="58027" x="3657600" y="2895600"/>
          <p14:tracePt t="58034" x="3657600" y="2903538"/>
          <p14:tracePt t="58138" x="3649663" y="2903538"/>
          <p14:tracePt t="58178" x="3641725" y="2911475"/>
          <p14:tracePt t="58195" x="3641725" y="2917825"/>
          <p14:tracePt t="58690" x="3619500" y="2925763"/>
          <p14:tracePt t="58698" x="3603625" y="2925763"/>
          <p14:tracePt t="58709" x="3543300" y="2933700"/>
          <p14:tracePt t="58727" x="3467100" y="2949575"/>
          <p14:tracePt t="58743" x="3360738" y="2955925"/>
          <p14:tracePt t="58759" x="3276600" y="2971800"/>
          <p14:tracePt t="58759" x="3222625" y="2979738"/>
          <p14:tracePt t="58780" x="3192463" y="2979738"/>
          <p14:tracePt t="58793" x="3132138" y="2979738"/>
          <p14:tracePt t="58793" x="3108325" y="2979738"/>
          <p14:tracePt t="58812" x="3055938" y="2987675"/>
          <p14:tracePt t="58828" x="2987675" y="2994025"/>
          <p14:tracePt t="58843" x="2933700" y="3009900"/>
          <p14:tracePt t="58859" x="2865438" y="3017838"/>
          <p14:tracePt t="58876" x="2819400" y="3017838"/>
          <p14:tracePt t="58893" x="2773363" y="3025775"/>
          <p14:tracePt t="58909" x="2735263" y="3032125"/>
          <p14:tracePt t="58926" x="2689225" y="3048000"/>
          <p14:tracePt t="58943" x="2659063" y="3048000"/>
          <p14:tracePt t="58959" x="2628900" y="3048000"/>
          <p14:tracePt t="58976" x="2582863" y="3048000"/>
          <p14:tracePt t="58993" x="2544763" y="3063875"/>
          <p14:tracePt t="59011" x="2530475" y="3063875"/>
          <p14:tracePt t="59027" x="2522538" y="3070225"/>
          <p14:tracePt t="59043" x="2492375" y="3070225"/>
          <p14:tracePt t="59059" x="2454275" y="3078163"/>
          <p14:tracePt t="59075" x="2422525" y="3078163"/>
          <p14:tracePt t="59093" x="2392363" y="3086100"/>
          <p14:tracePt t="59109" x="2370138" y="3086100"/>
          <p14:tracePt t="59125" x="2339975" y="3086100"/>
          <p14:tracePt t="59143" x="2332038" y="3094038"/>
          <p14:tracePt t="59158" x="2324100" y="3094038"/>
          <p14:tracePt t="59175" x="2339975" y="3094038"/>
          <p14:tracePt t="59410" x="2362200" y="3094038"/>
          <p14:tracePt t="59418" x="2378075" y="3094038"/>
          <p14:tracePt t="59427" x="2430463" y="3094038"/>
          <p14:tracePt t="59443" x="2492375" y="3094038"/>
          <p14:tracePt t="59460" x="2560638" y="3094038"/>
          <p14:tracePt t="59476" x="2620963" y="3094038"/>
          <p14:tracePt t="59492" x="2697163" y="3094038"/>
          <p14:tracePt t="59512" x="2751138" y="3094038"/>
          <p14:tracePt t="59527" x="2811463" y="3094038"/>
          <p14:tracePt t="59541" x="2857500" y="3094038"/>
          <p14:tracePt t="59559" x="2903538" y="3094038"/>
          <p14:tracePt t="59574" x="2963863" y="3094038"/>
          <p14:tracePt t="59593" x="3001963" y="3094038"/>
          <p14:tracePt t="59610" x="3032125" y="3094038"/>
          <p14:tracePt t="59627" x="3025775" y="3086100"/>
          <p14:tracePt t="60035" x="2987675" y="3086100"/>
          <p14:tracePt t="60043" x="2941638" y="3078163"/>
          <p14:tracePt t="60061" x="2887663" y="3063875"/>
          <p14:tracePt t="60077" x="2797175" y="3040063"/>
          <p14:tracePt t="60093" x="2667000" y="2971800"/>
          <p14:tracePt t="60118" x="2606675" y="2933700"/>
          <p14:tracePt t="60128" x="2498725" y="2873375"/>
          <p14:tracePt t="60142" x="2378075" y="2803525"/>
          <p14:tracePt t="60158" x="2247900" y="2727325"/>
          <p14:tracePt t="60175" x="2117725" y="2667000"/>
          <p14:tracePt t="60192" x="2027238" y="2598738"/>
          <p14:tracePt t="60209" x="1989138" y="2560638"/>
          <p14:tracePt t="60209" x="1973263" y="2544763"/>
          <p14:tracePt t="60228" x="1958975" y="2530475"/>
          <p14:tracePt t="60242" x="1927225" y="2484438"/>
          <p14:tracePt t="60261" x="1927225" y="2476500"/>
          <p14:tracePt t="60276" x="1920875" y="2460625"/>
          <p14:tracePt t="60294" x="1912938" y="2454275"/>
          <p14:tracePt t="60309" x="1905000" y="2446338"/>
          <p14:tracePt t="60326" x="1882775" y="2430463"/>
          <p14:tracePt t="60342" x="1851025" y="2416175"/>
          <p14:tracePt t="60359" x="1820863" y="2400300"/>
          <p14:tracePt t="60376" x="1806575" y="2384425"/>
          <p14:tracePt t="60392" x="1790700" y="2384425"/>
          <p14:tracePt t="60408" x="1806575" y="2384425"/>
          <p14:tracePt t="60851" x="1812925" y="2384425"/>
          <p14:tracePt t="60883" x="1820863" y="2384425"/>
          <p14:tracePt t="60892" x="1828800" y="2384425"/>
          <p14:tracePt t="60899" x="1844675" y="2384425"/>
          <p14:tracePt t="60909" x="1866900" y="2384425"/>
          <p14:tracePt t="60926" x="1874838" y="2384425"/>
          <p14:tracePt t="60941" x="1882775" y="2384425"/>
          <p14:tracePt t="60958" x="1889125" y="2384425"/>
          <p14:tracePt t="60995" x="1905000" y="2384425"/>
          <p14:tracePt t="61003" x="1920875" y="2384425"/>
          <p14:tracePt t="61011" x="1943100" y="2384425"/>
          <p14:tracePt t="61025" x="2003425" y="2384425"/>
          <p14:tracePt t="61041" x="2057400" y="2400300"/>
          <p14:tracePt t="61058" x="2103438" y="2400300"/>
          <p14:tracePt t="61077" x="2111375" y="2400300"/>
          <p14:tracePt t="61099" x="2117725" y="2400300"/>
          <p14:tracePt t="61109" x="2141538" y="2400300"/>
          <p14:tracePt t="61126" x="2163763" y="2400300"/>
          <p14:tracePt t="61142" x="2179638" y="2400300"/>
          <p14:tracePt t="61158" x="2209800" y="2416175"/>
          <p14:tracePt t="61175" x="2232025" y="2416175"/>
          <p14:tracePt t="61191" x="2247900" y="2416175"/>
          <p14:tracePt t="61208" x="2255838" y="2416175"/>
          <p14:tracePt t="61224" x="2270125" y="2416175"/>
          <p14:tracePt t="61241" x="2286000" y="2416175"/>
          <p14:tracePt t="61241" x="2301875" y="2416175"/>
          <p14:tracePt t="61260" x="2316163" y="2416175"/>
          <p14:tracePt t="61275" x="2384425" y="2430463"/>
          <p14:tracePt t="61292" x="2438400" y="2438400"/>
          <p14:tracePt t="61309" x="2476500" y="2454275"/>
          <p14:tracePt t="61326" x="2522538" y="2468563"/>
          <p14:tracePt t="61341" x="2536825" y="2468563"/>
          <p14:tracePt t="61358" x="2560638" y="2476500"/>
          <p14:tracePt t="61375" x="2568575" y="2484438"/>
          <p14:tracePt t="61395" x="2582863" y="2484438"/>
          <p14:tracePt t="61411" x="2590800" y="2484438"/>
          <p14:tracePt t="61424" x="2620963" y="2484438"/>
          <p14:tracePt t="61441" x="2667000" y="2484438"/>
          <p14:tracePt t="61441" x="2697163" y="2484438"/>
          <p14:tracePt t="61460" x="2727325" y="2498725"/>
          <p14:tracePt t="61476" x="2765425" y="2498725"/>
          <p14:tracePt t="61493" x="2773363" y="2498725"/>
          <p14:tracePt t="61511" x="2781300" y="2498725"/>
          <p14:tracePt t="61587" x="2789238" y="2498725"/>
          <p14:tracePt t="61611" x="2797175" y="2498725"/>
          <p14:tracePt t="62083" x="2811463" y="2498725"/>
          <p14:tracePt t="62108" x="2819400" y="2498725"/>
          <p14:tracePt t="62139" x="2841625" y="2498725"/>
          <p14:tracePt t="62147" x="2873375" y="2498725"/>
          <p14:tracePt t="62158" x="2911475" y="2498725"/>
          <p14:tracePt t="62174" x="2987675" y="2498725"/>
          <p14:tracePt t="62190" x="3040063" y="2498725"/>
          <p14:tracePt t="62207" x="3094038" y="2498725"/>
          <p14:tracePt t="62224" x="3108325" y="2498725"/>
          <p14:tracePt t="62240" x="3140075" y="2498725"/>
          <p14:tracePt t="62258" x="3154363" y="2498725"/>
          <p14:tracePt t="62273" x="3178175" y="2498725"/>
          <p14:tracePt t="62292" x="3192463" y="2498725"/>
          <p14:tracePt t="62309" x="3200400" y="2492375"/>
          <p14:tracePt t="62323" x="3200400" y="2460625"/>
          <p14:tracePt t="62579" x="3200400" y="2446338"/>
          <p14:tracePt t="62587" x="3200400" y="2422525"/>
          <p14:tracePt t="62595" x="3200400" y="2400300"/>
          <p14:tracePt t="62606" x="3222625" y="2354263"/>
          <p14:tracePt t="62623" x="3222625" y="2301875"/>
          <p14:tracePt t="62640" x="3230563" y="2239963"/>
          <p14:tracePt t="62657" x="3230563" y="2209800"/>
          <p14:tracePt t="62673" x="3230563" y="2179638"/>
          <p14:tracePt t="62673" x="3230563" y="2163763"/>
          <p14:tracePt t="62692" x="3230563" y="2149475"/>
          <p14:tracePt t="62707" x="3230563" y="2103438"/>
          <p14:tracePt t="62724" x="3238500" y="2079625"/>
          <p14:tracePt t="62741" x="3238500" y="2073275"/>
          <p14:tracePt t="62759" x="3238500" y="2057400"/>
          <p14:tracePt t="62773" x="3238500" y="2041525"/>
          <p14:tracePt t="62789" x="3238500" y="2035175"/>
          <p14:tracePt t="62923" x="3230563" y="2035175"/>
          <p14:tracePt t="62940" x="3216275" y="2049463"/>
          <p14:tracePt t="62947" x="3184525" y="2065338"/>
          <p14:tracePt t="62963" x="3170238" y="2073275"/>
          <p14:tracePt t="62973" x="3124200" y="2103438"/>
          <p14:tracePt t="62990" x="3070225" y="2141538"/>
          <p14:tracePt t="63007" x="3032125" y="2163763"/>
          <p14:tracePt t="63024" x="3001963" y="2171700"/>
          <p14:tracePt t="63040" x="2979738" y="2187575"/>
          <p14:tracePt t="63055" x="2933700" y="2209800"/>
          <p14:tracePt t="63073" x="2857500" y="2255838"/>
          <p14:tracePt t="63089" x="2759075" y="2308225"/>
          <p14:tracePt t="63089" x="2682875" y="2324100"/>
          <p14:tracePt t="63108" x="2560638" y="2370138"/>
          <p14:tracePt t="63124" x="2416175" y="2430463"/>
          <p14:tracePt t="63141" x="2316163" y="2476500"/>
          <p14:tracePt t="63157" x="2232025" y="2514600"/>
          <p14:tracePt t="63174" x="2201863" y="2514600"/>
          <p14:tracePt t="63190" x="2187575" y="2514600"/>
          <p14:tracePt t="64168" x="2179638" y="2530475"/>
          <p14:tracePt t="64947" x="2171700" y="2530475"/>
          <p14:tracePt t="64963" x="2163763" y="2530475"/>
          <p14:tracePt t="64995" x="2163763" y="2536825"/>
          <p14:tracePt t="65004" x="2155825" y="2544763"/>
          <p14:tracePt t="65107" x="2141538" y="2560638"/>
          <p14:tracePt t="65123" x="2125663" y="2560638"/>
          <p14:tracePt t="65147" x="2117725" y="2560638"/>
          <p14:tracePt t="65163" x="2111375" y="2560638"/>
          <p14:tracePt t="65179" x="2103438" y="2560638"/>
          <p14:tracePt t="65195" x="2087563" y="2560638"/>
          <p14:tracePt t="65211" x="2079625" y="2560638"/>
          <p14:tracePt t="65221" x="2035175" y="2560638"/>
          <p14:tracePt t="65237" x="1989138" y="2560638"/>
          <p14:tracePt t="65254" x="1943100" y="2560638"/>
          <p14:tracePt t="65272" x="1897063" y="2560638"/>
          <p14:tracePt t="65288" x="1836738" y="2560638"/>
          <p14:tracePt t="65304" x="1768475" y="2560638"/>
          <p14:tracePt t="65321" x="1714500" y="2560638"/>
          <p14:tracePt t="65338" x="1676400" y="2560638"/>
          <p14:tracePt t="65338" x="1660525" y="2560638"/>
          <p14:tracePt t="65356" x="1646238" y="2560638"/>
          <p14:tracePt t="65370" x="1600200" y="2560638"/>
          <p14:tracePt t="65388" x="1570038" y="2560638"/>
          <p14:tracePt t="65405" x="1546225" y="2560638"/>
          <p14:tracePt t="65421" x="1501775" y="2560638"/>
          <p14:tracePt t="65437" x="1470025" y="2560638"/>
          <p14:tracePt t="65454" x="1455738" y="2560638"/>
          <p14:tracePt t="65470" x="1401763" y="2560638"/>
          <p14:tracePt t="65487" x="1355725" y="2552700"/>
          <p14:tracePt t="65504" x="1279525" y="2536825"/>
          <p14:tracePt t="65525" x="1257300" y="2530475"/>
          <p14:tracePt t="65536" x="1241425" y="2530475"/>
          <p14:tracePt t="65553" x="1203325" y="2522538"/>
          <p14:tracePt t="65553" x="1181100" y="2522538"/>
          <p14:tracePt t="65573" x="1143000" y="2522538"/>
          <p14:tracePt t="65589" x="1104900" y="2498725"/>
          <p14:tracePt t="65605" x="1082675" y="2498725"/>
          <p14:tracePt t="65621" x="1074738" y="2498725"/>
          <p14:tracePt t="65637" x="1058863" y="2498725"/>
          <p14:tracePt t="69219" x="1058863" y="2506663"/>
          <p14:tracePt t="69603" x="1058863" y="2522538"/>
          <p14:tracePt t="69619" x="1058863" y="2530475"/>
          <p14:tracePt t="69635" x="1058863" y="2536825"/>
          <p14:tracePt t="69651" x="1058863" y="2552700"/>
          <p14:tracePt t="69675" x="1058863" y="2560638"/>
          <p14:tracePt t="69691" x="1058863" y="2568575"/>
          <p14:tracePt t="69700" x="1058863" y="2582863"/>
          <p14:tracePt t="69717" x="1058863" y="2613025"/>
          <p14:tracePt t="69734" x="1058863" y="2636838"/>
          <p14:tracePt t="69750" x="1058863" y="2674938"/>
          <p14:tracePt t="69767" x="1058863" y="2705100"/>
          <p14:tracePt t="69783" x="1058863" y="2743200"/>
          <p14:tracePt t="69799" x="1058863" y="2773363"/>
          <p14:tracePt t="69817" x="1058863" y="2827338"/>
          <p14:tracePt t="69833" x="1058863" y="2911475"/>
          <p14:tracePt t="69849" x="1058863" y="2994025"/>
          <p14:tracePt t="69849" x="1058863" y="3032125"/>
          <p14:tracePt t="69868" x="1058863" y="3094038"/>
          <p14:tracePt t="69882" x="1058863" y="3222625"/>
          <p14:tracePt t="69900" x="1058863" y="3306763"/>
          <p14:tracePt t="69917" x="1074738" y="3390900"/>
          <p14:tracePt t="69933" x="1082675" y="3467100"/>
          <p14:tracePt t="69949" x="1104900" y="3535363"/>
          <p14:tracePt t="69966" x="1127125" y="3597275"/>
          <p14:tracePt t="69983" x="1165225" y="3665538"/>
          <p14:tracePt t="70000" x="1181100" y="3703638"/>
          <p14:tracePt t="70016" x="1203325" y="3763963"/>
          <p14:tracePt t="70033" x="1241425" y="3810000"/>
          <p14:tracePt t="70049" x="1317625" y="3902075"/>
          <p14:tracePt t="70049" x="1355725" y="3946525"/>
          <p14:tracePt t="70068" x="1401763" y="3984625"/>
          <p14:tracePt t="70082" x="1531938" y="4060825"/>
          <p14:tracePt t="70101" x="1600200" y="4092575"/>
          <p14:tracePt t="70117" x="1668463" y="4122738"/>
          <p14:tracePt t="70133" x="1722438" y="4130675"/>
          <p14:tracePt t="70149" x="1790700" y="4144963"/>
          <p14:tracePt t="70166" x="1866900" y="4168775"/>
          <p14:tracePt t="70182" x="1958975" y="4191000"/>
          <p14:tracePt t="70199" x="2027238" y="4213225"/>
          <p14:tracePt t="70216" x="2095500" y="4237038"/>
          <p14:tracePt t="70232" x="2149475" y="4244975"/>
          <p14:tracePt t="70249" x="2187575" y="4251325"/>
          <p14:tracePt t="70249" x="2201863" y="4259263"/>
          <p14:tracePt t="70268" x="2217738" y="4267200"/>
          <p14:tracePt t="70282" x="2255838" y="4283075"/>
          <p14:tracePt t="70282" x="2278063" y="4283075"/>
          <p14:tracePt t="70300" x="2316163" y="4289425"/>
          <p14:tracePt t="70317" x="2324100" y="4297363"/>
          <p14:tracePt t="70332" x="2346325" y="4297363"/>
          <p14:tracePt t="70348" x="2354263" y="4297363"/>
          <p14:tracePt t="70364" x="2378075" y="4297363"/>
          <p14:tracePt t="70381" x="2392363" y="4313238"/>
          <p14:tracePt t="70399" x="2446338" y="4321175"/>
          <p14:tracePt t="70416" x="2484438" y="4327525"/>
          <p14:tracePt t="70432" x="2522538" y="4343400"/>
          <p14:tracePt t="70449" x="2530475" y="4343400"/>
          <p14:tracePt t="70465" x="2536825" y="4351338"/>
          <p14:tracePt t="70531" x="2536825" y="4359275"/>
          <p14:tracePt t="70539" x="2544763" y="4359275"/>
          <p14:tracePt t="70548" x="2552700" y="4365625"/>
          <p14:tracePt t="70565" x="2560638" y="4365625"/>
          <p14:tracePt t="70987" x="2568575" y="4365625"/>
          <p14:tracePt t="70995" x="2590800" y="4365625"/>
          <p14:tracePt t="71003" x="2598738" y="4365625"/>
          <p14:tracePt t="71019" x="2606675" y="4365625"/>
          <p14:tracePt t="71031" x="2620963" y="4365625"/>
          <p14:tracePt t="71047" x="2628900" y="4365625"/>
          <p14:tracePt t="71091" x="2636838" y="4365625"/>
          <p14:tracePt t="71099" x="2659063" y="4343400"/>
          <p14:tracePt t="71099" x="2674938" y="4335463"/>
          <p14:tracePt t="71116" x="2705100" y="4321175"/>
          <p14:tracePt t="71133" x="2727325" y="4313238"/>
          <p14:tracePt t="71149" x="2743200" y="4297363"/>
          <p14:tracePt t="71164" x="2751138" y="4297363"/>
          <p14:tracePt t="71181" x="2759075" y="4297363"/>
          <p14:tracePt t="71197" x="2765425" y="4289425"/>
          <p14:tracePt t="71214" x="2773363" y="4283075"/>
          <p14:tracePt t="71235" x="2789238" y="4283075"/>
          <p14:tracePt t="71259" x="2797175" y="4275138"/>
          <p14:tracePt t="71267" x="2803525" y="4275138"/>
          <p14:tracePt t="71284" x="2811463" y="4267200"/>
          <p14:tracePt t="71297" x="2819400" y="4267200"/>
          <p14:tracePt t="71316" x="2827338" y="4267200"/>
          <p14:tracePt t="71348" x="2835275" y="4267200"/>
          <p14:tracePt t="71355" x="2841625" y="4267200"/>
          <p14:tracePt t="71365" x="2857500" y="4267200"/>
          <p14:tracePt t="71459" x="2865438" y="4267200"/>
          <p14:tracePt t="71475" x="2879725" y="4267200"/>
          <p14:tracePt t="71483" x="2887663" y="4267200"/>
          <p14:tracePt t="71497" x="2895600" y="4267200"/>
          <p14:tracePt t="71518" x="2903538" y="4267200"/>
          <p14:tracePt t="71531" x="2911475" y="4267200"/>
          <p14:tracePt t="71547" x="2925763" y="4267200"/>
          <p14:tracePt t="71564" x="2955925" y="4267200"/>
          <p14:tracePt t="71580" x="2979738" y="4267200"/>
          <p14:tracePt t="71598" x="3001963" y="4267200"/>
          <p14:tracePt t="71614" x="3017838" y="4267200"/>
          <p14:tracePt t="71630" x="3025775" y="4267200"/>
          <p14:tracePt t="71659" x="3040063" y="4267200"/>
          <p14:tracePt t="71675" x="3048000" y="4267200"/>
          <p14:tracePt t="71683" x="3063875" y="4267200"/>
          <p14:tracePt t="71697" x="3094038" y="4267200"/>
          <p14:tracePt t="71714" x="3132138" y="4267200"/>
          <p14:tracePt t="71714" x="3140075" y="4267200"/>
          <p14:tracePt t="71732" x="3154363" y="4267200"/>
          <p14:tracePt t="71748" x="3170238" y="4267200"/>
          <p14:tracePt t="71811" x="3192463" y="4267200"/>
          <p14:tracePt t="71819" x="3222625" y="4283075"/>
          <p14:tracePt t="71830" x="3276600" y="4289425"/>
          <p14:tracePt t="71847" x="3306763" y="4297363"/>
          <p14:tracePt t="71864" x="3314700" y="4297363"/>
          <p14:tracePt t="71880" x="3322638" y="4297363"/>
          <p14:tracePt t="71939" x="3336925" y="4297363"/>
          <p14:tracePt t="71948" x="3344863" y="4297363"/>
          <p14:tracePt t="71955" x="3360738" y="4297363"/>
          <p14:tracePt t="71964" x="3398838" y="4305300"/>
          <p14:tracePt t="71981" x="3413125" y="4305300"/>
          <p14:tracePt t="71997" x="3429000" y="4305300"/>
          <p14:tracePt t="72014" x="3444875" y="4313238"/>
          <p14:tracePt t="72030" x="3451225" y="4313238"/>
          <p14:tracePt t="72046" x="3475038" y="4313238"/>
          <p14:tracePt t="72064" x="3497263" y="4321175"/>
          <p14:tracePt t="72080" x="3527425" y="4321175"/>
          <p14:tracePt t="72097" x="3559175" y="4335463"/>
          <p14:tracePt t="72114" x="3597275" y="4335463"/>
          <p14:tracePt t="72114" x="3603625" y="4335463"/>
          <p14:tracePt t="72132" x="3627438" y="4335463"/>
          <p14:tracePt t="72148" x="3657600" y="4335463"/>
          <p14:tracePt t="72165" x="3673475" y="4335463"/>
          <p14:tracePt t="72181" x="3695700" y="4335463"/>
          <p14:tracePt t="72197" x="3711575" y="4335463"/>
          <p14:tracePt t="72214" x="3717925" y="4335463"/>
          <p14:tracePt t="72235" x="3725863" y="4335463"/>
          <p14:tracePt t="72247" x="3749675" y="4335463"/>
          <p14:tracePt t="72264" x="3771900" y="4335463"/>
          <p14:tracePt t="72280" x="3802063" y="4335463"/>
          <p14:tracePt t="72297" x="3832225" y="4335463"/>
          <p14:tracePt t="72313" x="3863975" y="4335463"/>
          <p14:tracePt t="72330" x="3870325" y="4335463"/>
          <p14:tracePt t="72346" x="3878263" y="4335463"/>
          <p14:tracePt t="72364" x="3886200" y="4343400"/>
          <p14:tracePt t="72483" x="3878263" y="4343400"/>
          <p14:tracePt t="72587" x="3863975" y="4343400"/>
          <p14:tracePt t="72596" x="3832225" y="4343400"/>
          <p14:tracePt t="72603" x="3802063" y="4343400"/>
          <p14:tracePt t="72613" x="3741738" y="4343400"/>
          <p14:tracePt t="72630" x="3695700" y="4343400"/>
          <p14:tracePt t="72647" x="3619500" y="4343400"/>
          <p14:tracePt t="72663" x="3559175" y="4343400"/>
          <p14:tracePt t="72680" x="3505200" y="4343400"/>
          <p14:tracePt t="72696" x="3475038" y="4343400"/>
          <p14:tracePt t="72713" x="3421063" y="4343400"/>
          <p14:tracePt t="72730" x="3406775" y="4343400"/>
          <p14:tracePt t="72746" x="3360738" y="4343400"/>
          <p14:tracePt t="72766" x="3330575" y="4343400"/>
          <p14:tracePt t="72781" x="3314700" y="4343400"/>
          <p14:tracePt t="72797" x="3276600" y="4343400"/>
          <p14:tracePt t="72814" x="3246438" y="4343400"/>
          <p14:tracePt t="72830" x="3200400" y="4343400"/>
          <p14:tracePt t="72847" x="3162300" y="4343400"/>
          <p14:tracePt t="72863" x="3124200" y="4343400"/>
          <p14:tracePt t="72879" x="3086100" y="4343400"/>
          <p14:tracePt t="72896" x="3063875" y="4343400"/>
          <p14:tracePt t="72913" x="3055938" y="4343400"/>
          <p14:tracePt t="72929" x="3063875" y="4343400"/>
          <p14:tracePt t="73107" x="3078163" y="4343400"/>
          <p14:tracePt t="73115" x="3086100" y="4343400"/>
          <p14:tracePt t="73128" x="3108325" y="4343400"/>
          <p14:tracePt t="73146" x="3140075" y="4343400"/>
          <p14:tracePt t="73146" x="3154363" y="4343400"/>
          <p14:tracePt t="73164" x="3178175" y="4335463"/>
          <p14:tracePt t="73180" x="3208338" y="4335463"/>
          <p14:tracePt t="73197" x="3254375" y="4335463"/>
          <p14:tracePt t="73214" x="3292475" y="4335463"/>
          <p14:tracePt t="73229" x="3368675" y="4335463"/>
          <p14:tracePt t="73246" x="3429000" y="4335463"/>
          <p14:tracePt t="73264" x="3505200" y="4335463"/>
          <p14:tracePt t="73279" x="3535363" y="4335463"/>
          <p14:tracePt t="73296" x="3551238" y="4335463"/>
          <p14:tracePt t="73315" x="3559175" y="4335463"/>
          <p14:tracePt t="73339" x="3565525" y="4335463"/>
          <p14:tracePt t="73348" x="3589338" y="4335463"/>
          <p14:tracePt t="73365" x="3627438" y="4335463"/>
          <p14:tracePt t="73380" x="3641725" y="4335463"/>
          <p14:tracePt t="73396" x="3657600" y="4335463"/>
          <p14:tracePt t="77020" x="3649663" y="4335463"/>
          <p14:tracePt t="77747" x="3627438" y="4297363"/>
          <p14:tracePt t="77755" x="3589338" y="4251325"/>
          <p14:tracePt t="77763" x="3527425" y="4213225"/>
          <p14:tracePt t="77774" x="3375025" y="4122738"/>
          <p14:tracePt t="77791" x="3108325" y="3992563"/>
          <p14:tracePt t="77808" x="2735263" y="3825875"/>
          <p14:tracePt t="77825" x="2492375" y="3733800"/>
          <p14:tracePt t="77841" x="2316163" y="3597275"/>
          <p14:tracePt t="77858" x="2217738" y="3475038"/>
          <p14:tracePt t="77858" x="2193925" y="3413125"/>
          <p14:tracePt t="77877" x="2171700" y="3336925"/>
          <p14:tracePt t="77892" x="2149475" y="3238500"/>
          <p14:tracePt t="77909" x="2149475" y="3154363"/>
          <p14:tracePt t="77925" x="2149475" y="3086100"/>
          <p14:tracePt t="77941" x="2149475" y="3025775"/>
          <p14:tracePt t="77958" x="2149475" y="2971800"/>
          <p14:tracePt t="77975" x="2179638" y="2887663"/>
          <p14:tracePt t="77991" x="2201863" y="2819400"/>
          <p14:tracePt t="78008" x="2217738" y="2751138"/>
          <p14:tracePt t="78024" x="2239963" y="2705100"/>
          <p14:tracePt t="78041" x="2255838" y="2667000"/>
          <p14:tracePt t="78058" x="2270125" y="2651125"/>
          <p14:tracePt t="78074" x="2286000" y="2636838"/>
          <p14:tracePt t="78090" x="2316163" y="2606675"/>
          <p14:tracePt t="78109" x="2339975" y="2590800"/>
          <p14:tracePt t="78126" x="2378075" y="2568575"/>
          <p14:tracePt t="78142" x="2430463" y="2552700"/>
          <p14:tracePt t="78158" x="2468563" y="2530475"/>
          <p14:tracePt t="78174" x="2530475" y="2514600"/>
          <p14:tracePt t="78191" x="2582863" y="2484438"/>
          <p14:tracePt t="78207" x="2598738" y="2476500"/>
          <p14:tracePt t="78224" x="2620963" y="2468563"/>
          <p14:tracePt t="78241" x="2620963" y="2460625"/>
          <p14:tracePt t="78299" x="2628900" y="2460625"/>
          <p14:tracePt t="78308" x="2644775" y="2446338"/>
          <p14:tracePt t="78315" x="2651125" y="2430463"/>
          <p14:tracePt t="78325" x="2667000" y="2408238"/>
          <p14:tracePt t="78341" x="2682875" y="2392363"/>
          <p14:tracePt t="78357" x="2713038" y="2332038"/>
          <p14:tracePt t="78374" x="2727325" y="2293938"/>
          <p14:tracePt t="78391" x="2735263" y="2247900"/>
          <p14:tracePt t="78408" x="2735263" y="2239963"/>
          <p14:tracePt t="78423" x="2735263" y="2217738"/>
          <p14:tracePt t="78440" x="2735263" y="2193925"/>
          <p14:tracePt t="78457" x="2735263" y="2179638"/>
          <p14:tracePt t="78474" x="2735263" y="2171700"/>
          <p14:tracePt t="78490" x="2735263" y="2179638"/>
          <p14:tracePt t="78683" x="2735263" y="2187575"/>
          <p14:tracePt t="78699" x="2720975" y="2201863"/>
          <p14:tracePt t="78708" x="2720975" y="2217738"/>
          <p14:tracePt t="78724" x="2720975" y="2239963"/>
          <p14:tracePt t="78741" x="2705100" y="2263775"/>
          <p14:tracePt t="78760" x="2697163" y="2308225"/>
          <p14:tracePt t="78774" x="2697163" y="2324100"/>
          <p14:tracePt t="78790" x="2682875" y="2354263"/>
          <p14:tracePt t="78807" x="2682875" y="2370138"/>
          <p14:tracePt t="78823" x="2674938" y="2392363"/>
          <p14:tracePt t="78840" x="2667000" y="2416175"/>
          <p14:tracePt t="78857" x="2667000" y="2460625"/>
          <p14:tracePt t="78874" x="2659063" y="2530475"/>
          <p14:tracePt t="78893" x="2651125" y="2582863"/>
          <p14:tracePt t="78908" x="2636838" y="2620963"/>
          <p14:tracePt t="78922" x="2628900" y="2727325"/>
          <p14:tracePt t="78940" x="2620963" y="2765425"/>
          <p14:tracePt t="78958" x="2620963" y="2781300"/>
          <p14:tracePt t="78973" x="2613025" y="2781300"/>
          <p14:tracePt t="79307" x="2606675" y="2773363"/>
          <p14:tracePt t="79315" x="2606675" y="2765425"/>
          <p14:tracePt t="79324" x="2590800" y="2759075"/>
          <p14:tracePt t="79341" x="2560638" y="2735263"/>
          <p14:tracePt t="79357" x="2498725" y="2705100"/>
          <p14:tracePt t="79374" x="2430463" y="2674938"/>
          <p14:tracePt t="79390" x="2346325" y="2651125"/>
          <p14:tracePt t="79407" x="2270125" y="2628900"/>
          <p14:tracePt t="79423" x="2201863" y="2613025"/>
          <p14:tracePt t="79439" x="2095500" y="2582863"/>
          <p14:tracePt t="79456" x="1989138" y="2560638"/>
          <p14:tracePt t="79473" x="1874838" y="2536825"/>
          <p14:tracePt t="79489" x="1768475" y="2492375"/>
          <p14:tracePt t="79489" x="1730375" y="2492375"/>
          <p14:tracePt t="79508" x="1646238" y="2468563"/>
          <p14:tracePt t="79525" x="1554163" y="2446338"/>
          <p14:tracePt t="79540" x="1439863" y="2430463"/>
          <p14:tracePt t="79556" x="1311275" y="2408238"/>
          <p14:tracePt t="79574" x="1227138" y="2392363"/>
          <p14:tracePt t="79590" x="1173163" y="2378075"/>
          <p14:tracePt t="79606" x="1127125" y="2370138"/>
          <p14:tracePt t="79623" x="1104900" y="2370138"/>
          <p14:tracePt t="79639" x="1074738" y="2370138"/>
          <p14:tracePt t="79656" x="1028700" y="2362200"/>
          <p14:tracePt t="79673" x="990600" y="2346325"/>
          <p14:tracePt t="79689" x="952500" y="2346325"/>
          <p14:tracePt t="79689" x="936625" y="2346325"/>
          <p14:tracePt t="79708" x="922338" y="2346325"/>
          <p14:tracePt t="79723" x="892175" y="2332038"/>
          <p14:tracePt t="79740" x="892175" y="2354263"/>
          <p14:tracePt t="80339" x="892175" y="2384425"/>
          <p14:tracePt t="80347" x="892175" y="2430463"/>
          <p14:tracePt t="80356" x="892175" y="2492375"/>
          <p14:tracePt t="80373" x="914400" y="2606675"/>
          <p14:tracePt t="80390" x="914400" y="2689225"/>
          <p14:tracePt t="80406" x="922338" y="2751138"/>
          <p14:tracePt t="80422" x="922338" y="2797175"/>
          <p14:tracePt t="80439" x="922338" y="2849563"/>
          <p14:tracePt t="80455" x="922338" y="2879725"/>
          <p14:tracePt t="80472" x="922338" y="2933700"/>
          <p14:tracePt t="80488" x="922338" y="2971800"/>
          <p14:tracePt t="80488" x="922338" y="3009900"/>
          <p14:tracePt t="80510" x="922338" y="3025775"/>
          <p14:tracePt t="80521" x="914400" y="3078163"/>
          <p14:tracePt t="80521" x="914400" y="3094038"/>
          <p14:tracePt t="80540" x="906463" y="3124200"/>
          <p14:tracePt t="80557" x="906463" y="3140075"/>
          <p14:tracePt t="80573" x="906463" y="3146425"/>
          <p14:tracePt t="80588" x="898525" y="3146425"/>
          <p14:tracePt t="80683" x="892175" y="3146425"/>
          <p14:tracePt t="80715" x="884238" y="3140075"/>
          <p14:tracePt t="80740" x="876300" y="3140075"/>
          <p14:tracePt t="80795" x="860425" y="3140075"/>
          <p14:tracePt t="80811" x="854075" y="3140075"/>
          <p14:tracePt t="80827" x="846138" y="3140075"/>
          <p14:tracePt t="80835" x="846138" y="3132138"/>
          <p14:tracePt t="81035" x="860425" y="3132138"/>
          <p14:tracePt t="81043" x="884238" y="3132138"/>
          <p14:tracePt t="81052" x="936625" y="3132138"/>
          <p14:tracePt t="81070" x="1028700" y="3132138"/>
          <p14:tracePt t="81088" x="1158875" y="3108325"/>
          <p14:tracePt t="81088" x="1235075" y="3108325"/>
          <p14:tracePt t="81108" x="1287463" y="3094038"/>
          <p14:tracePt t="81121" x="1401763" y="3070225"/>
          <p14:tracePt t="81136" x="1470025" y="3055938"/>
          <p14:tracePt t="81153" x="1493838" y="3055938"/>
          <p14:tracePt t="81170" x="1531938" y="3032125"/>
          <p14:tracePt t="81170" x="1546225" y="3017838"/>
          <p14:tracePt t="81188" x="1584325" y="2994025"/>
          <p14:tracePt t="81204" x="1638300" y="2955925"/>
          <p14:tracePt t="81221" x="1676400" y="2911475"/>
          <p14:tracePt t="81238" x="1706563" y="2849563"/>
          <p14:tracePt t="81254" x="1722438" y="2797175"/>
          <p14:tracePt t="81271" x="1736725" y="2743200"/>
          <p14:tracePt t="81288" x="1744663" y="2697163"/>
          <p14:tracePt t="81304" x="1744663" y="2667000"/>
          <p14:tracePt t="81321" x="1752600" y="2628900"/>
          <p14:tracePt t="81338" x="1752600" y="2582863"/>
          <p14:tracePt t="81338" x="1760538" y="2560638"/>
          <p14:tracePt t="81356" x="1760538" y="2536825"/>
          <p14:tracePt t="81372" x="1760538" y="2522538"/>
          <p14:tracePt t="81387" x="1760538" y="2514600"/>
          <p14:tracePt t="81404" x="1760538" y="2522538"/>
          <p14:tracePt t="82083" x="1760538" y="2536825"/>
          <p14:tracePt t="82099" x="1760538" y="2568575"/>
          <p14:tracePt t="82107" x="1760538" y="2582863"/>
          <p14:tracePt t="82119" x="1798638" y="2667000"/>
          <p14:tracePt t="82137" x="1844675" y="2720975"/>
          <p14:tracePt t="82153" x="1889125" y="2789238"/>
          <p14:tracePt t="82153" x="1905000" y="2811463"/>
          <p14:tracePt t="82172" x="1927225" y="2841625"/>
          <p14:tracePt t="82187" x="2019300" y="2963863"/>
          <p14:tracePt t="82204" x="2149475" y="3070225"/>
          <p14:tracePt t="82221" x="2408238" y="3246438"/>
          <p14:tracePt t="82237" x="2759075" y="3451225"/>
          <p14:tracePt t="82254" x="3001963" y="3603625"/>
          <p14:tracePt t="82270" x="3132138" y="3679825"/>
          <p14:tracePt t="82287" x="3208338" y="3733800"/>
          <p14:tracePt t="82303" x="3238500" y="3794125"/>
          <p14:tracePt t="82320" x="3254375" y="3825875"/>
          <p14:tracePt t="82337" x="3276600" y="3870325"/>
          <p14:tracePt t="82353" x="3336925" y="3962400"/>
          <p14:tracePt t="82370" x="3406775" y="4038600"/>
          <p14:tracePt t="82370" x="3421063" y="4068763"/>
          <p14:tracePt t="82388" x="3459163" y="4122738"/>
          <p14:tracePt t="82405" x="3467100" y="4152900"/>
          <p14:tracePt t="82420" x="3482975" y="4191000"/>
          <p14:tracePt t="82437" x="3482975" y="4206875"/>
          <p14:tracePt t="82453" x="3482975" y="4229100"/>
          <p14:tracePt t="82470" x="3482975" y="4237038"/>
          <p14:tracePt t="82486" x="3482975" y="4244975"/>
          <p14:tracePt t="82502" x="3482975" y="4259263"/>
          <p14:tracePt t="82539" x="3475038" y="4259263"/>
          <p14:tracePt t="82547" x="3467100" y="4267200"/>
          <p14:tracePt t="82555" x="3451225" y="4283075"/>
          <p14:tracePt t="82568" x="3413125" y="4313238"/>
          <p14:tracePt t="82568" x="3398838" y="4327525"/>
          <p14:tracePt t="82589" x="3390900" y="4335463"/>
          <p14:tracePt t="82589" x="3382963" y="4343400"/>
          <p14:tracePt t="82605" x="3368675" y="4359275"/>
          <p14:tracePt t="82621" x="3360738" y="4365625"/>
          <p14:tracePt t="82643" x="3352800" y="4365625"/>
          <p14:tracePt t="82653" x="3322638" y="4365625"/>
          <p14:tracePt t="82670" x="3260725" y="4365625"/>
          <p14:tracePt t="82687" x="3178175" y="4343400"/>
          <p14:tracePt t="82703" x="3154363" y="4335463"/>
          <p14:tracePt t="82719" x="3140075" y="4321175"/>
          <p14:tracePt t="82736" x="3132138" y="4321175"/>
          <p14:tracePt t="82752" x="3124200" y="4321175"/>
          <p14:tracePt t="82875" x="3124200" y="4313238"/>
          <p14:tracePt t="82931" x="3132138" y="4313238"/>
          <p14:tracePt t="82939" x="3146425" y="4313238"/>
          <p14:tracePt t="82951" x="3192463" y="4313238"/>
          <p14:tracePt t="82969" x="3268663" y="4313238"/>
          <p14:tracePt t="82986" x="3336925" y="4313238"/>
          <p14:tracePt t="82986" x="3382963" y="4313238"/>
          <p14:tracePt t="83005" x="3421063" y="4313238"/>
          <p14:tracePt t="83020" x="3444875" y="4313238"/>
          <p14:tracePt t="83037" x="3467100" y="4313238"/>
          <p14:tracePt t="83053" x="3513138" y="4313238"/>
          <p14:tracePt t="83069" x="3565525" y="4313238"/>
          <p14:tracePt t="83086" x="3649663" y="4313238"/>
          <p14:tracePt t="83102" x="3733800" y="4313238"/>
          <p14:tracePt t="83119" x="3787775" y="4313238"/>
          <p14:tracePt t="83136" x="3794125" y="4313238"/>
          <p14:tracePt t="83152" x="3802063" y="4313238"/>
          <p14:tracePt t="83795" x="3810000" y="4313238"/>
          <p14:tracePt t="83811" x="3817938" y="4305300"/>
          <p14:tracePt t="83836" x="3825875" y="4297363"/>
          <p14:tracePt t="83867" x="3832225" y="4289425"/>
          <p14:tracePt t="83875" x="3840163" y="4275138"/>
          <p14:tracePt t="83885" x="3863975" y="4259263"/>
          <p14:tracePt t="83902" x="3878263" y="4244975"/>
          <p14:tracePt t="83918" x="3916363" y="4221163"/>
          <p14:tracePt t="83935" x="3932238" y="4213225"/>
          <p14:tracePt t="83951" x="3940175" y="4198938"/>
          <p14:tracePt t="83968" x="3954463" y="4191000"/>
          <p14:tracePt t="83985" x="3984625" y="4168775"/>
          <p14:tracePt t="84001" x="4084638" y="4092575"/>
          <p14:tracePt t="84020" x="4183063" y="4022725"/>
          <p14:tracePt t="84038" x="4237038" y="3984625"/>
          <p14:tracePt t="84050" x="4351338" y="3932238"/>
          <p14:tracePt t="84050" x="4403725" y="3886200"/>
          <p14:tracePt t="84068" x="4495800" y="3817938"/>
          <p14:tracePt t="84084" x="4556125" y="3779838"/>
          <p14:tracePt t="84102" x="4602163" y="3741738"/>
          <p14:tracePt t="84118" x="4625975" y="3717925"/>
          <p14:tracePt t="84135" x="4664075" y="3679825"/>
          <p14:tracePt t="84151" x="4694238" y="3649663"/>
          <p14:tracePt t="84168" x="4740275" y="3611563"/>
          <p14:tracePt t="84185" x="4808538" y="3551238"/>
          <p14:tracePt t="84201" x="4892675" y="3489325"/>
          <p14:tracePt t="84218" x="4975225" y="3429000"/>
          <p14:tracePt t="84218" x="5029200" y="3382963"/>
          <p14:tracePt t="84237" x="5089525" y="3322638"/>
          <p14:tracePt t="84253" x="5113338" y="3298825"/>
          <p14:tracePt t="84270" x="5113338" y="3276600"/>
          <p14:tracePt t="84286" x="5113338" y="3268663"/>
          <p14:tracePt t="84339" x="5113338" y="3260725"/>
          <p14:tracePt t="84395" x="5113338" y="3246438"/>
          <p14:tracePt t="84411" x="5113338" y="3238500"/>
          <p14:tracePt t="84427" x="5121275" y="3230563"/>
          <p14:tracePt t="84516" x="5127625" y="3230563"/>
          <p14:tracePt t="84523" x="5135563" y="3230563"/>
          <p14:tracePt t="84555" x="5159375" y="3222625"/>
          <p14:tracePt t="84571" x="5181600" y="3140075"/>
          <p14:tracePt t="84579" x="5211763" y="3040063"/>
          <p14:tracePt t="84587" x="5257800" y="2917825"/>
          <p14:tracePt t="84600" x="5341938" y="2789238"/>
          <p14:tracePt t="84617" x="5394325" y="2743200"/>
          <p14:tracePt t="84617" x="5402263" y="2720975"/>
          <p14:tracePt t="84636" x="5426075" y="2620963"/>
          <p14:tracePt t="84652" x="5432425" y="2522538"/>
          <p14:tracePt t="84668" x="5432425" y="2416175"/>
          <p14:tracePt t="84685" x="5432425" y="2293938"/>
          <p14:tracePt t="84702" x="5402263" y="2111375"/>
          <p14:tracePt t="84718" x="5341938" y="1943100"/>
          <p14:tracePt t="84734" x="5295900" y="1836738"/>
          <p14:tracePt t="84751" x="5249863" y="1736725"/>
          <p14:tracePt t="84769" x="5211763" y="1660525"/>
          <p14:tracePt t="84784" x="5159375" y="1600200"/>
          <p14:tracePt t="84801" x="5127625" y="1570038"/>
          <p14:tracePt t="84817" x="5089525" y="1562100"/>
          <p14:tracePt t="84817" x="5067300" y="1546225"/>
          <p14:tracePt t="84836" x="5021263" y="1531938"/>
          <p14:tracePt t="84851" x="4822825" y="1455738"/>
          <p14:tracePt t="84868" x="4670425" y="1409700"/>
          <p14:tracePt t="84885" x="4587875" y="1363663"/>
          <p14:tracePt t="84901" x="4556125" y="1363663"/>
          <p14:tracePt t="84917" x="4541838" y="1349375"/>
          <p14:tracePt t="84934" x="4525963" y="1333500"/>
          <p14:tracePt t="84950" x="4487863" y="1317625"/>
          <p14:tracePt t="84967" x="4457700" y="1303338"/>
          <p14:tracePt t="84984" x="4411663" y="1287463"/>
          <p14:tracePt t="85000" x="4389438" y="1279525"/>
          <p14:tracePt t="85017" x="4365625" y="1273175"/>
          <p14:tracePt t="85035" x="4359275" y="1273175"/>
          <p14:tracePt t="85068" x="4365625" y="1273175"/>
          <p14:tracePt t="85267" x="4373563" y="1273175"/>
          <p14:tracePt t="85275" x="4389438" y="1273175"/>
          <p14:tracePt t="85284" x="4411663" y="1273175"/>
          <p14:tracePt t="85302" x="4419600" y="1273175"/>
          <p14:tracePt t="85317" x="4427538" y="1273175"/>
          <p14:tracePt t="85333" x="4435475" y="1273175"/>
          <p14:tracePt t="85419" x="4449763" y="1273175"/>
          <p14:tracePt t="85691" x="4457700" y="1273175"/>
          <p14:tracePt t="85707" x="4479925" y="1273175"/>
          <p14:tracePt t="85716" x="4495800" y="1273175"/>
          <p14:tracePt t="85723" x="4518025" y="1273175"/>
          <p14:tracePt t="85734" x="4564063" y="1273175"/>
          <p14:tracePt t="85750" x="4625975" y="1273175"/>
          <p14:tracePt t="85769" x="4708525" y="1273175"/>
          <p14:tracePt t="85783" x="4762500" y="1273175"/>
          <p14:tracePt t="85800" x="4792663" y="1273175"/>
          <p14:tracePt t="85816" x="4830763" y="1273175"/>
          <p14:tracePt t="85833" x="4860925" y="1273175"/>
          <p14:tracePt t="85850" x="4906963" y="1273175"/>
          <p14:tracePt t="85850" x="4922838" y="1273175"/>
          <p14:tracePt t="85869" x="4975225" y="1273175"/>
          <p14:tracePt t="85885" x="5013325" y="1273175"/>
          <p14:tracePt t="85901" x="5067300" y="1273175"/>
          <p14:tracePt t="85917" x="5135563" y="1273175"/>
          <p14:tracePt t="85933" x="5203825" y="1273175"/>
          <p14:tracePt t="85950" x="5295900" y="1273175"/>
          <p14:tracePt t="85967" x="5440363" y="1325563"/>
          <p14:tracePt t="85983" x="5608638" y="1363663"/>
          <p14:tracePt t="85999" x="5768975" y="1371600"/>
          <p14:tracePt t="86016" x="5883275" y="1393825"/>
          <p14:tracePt t="86033" x="5965825" y="1393825"/>
          <p14:tracePt t="86049" x="6011863" y="1393825"/>
          <p14:tracePt t="86065" x="6057900" y="1393825"/>
          <p14:tracePt t="86082" x="6103938" y="1393825"/>
          <p14:tracePt t="86082" x="6142038" y="1393825"/>
          <p14:tracePt t="86100" x="6210300" y="1393825"/>
          <p14:tracePt t="86117" x="6286500" y="1393825"/>
          <p14:tracePt t="86133" x="6354763" y="1393825"/>
          <p14:tracePt t="86149" x="6423025" y="1393825"/>
          <p14:tracePt t="86166" x="6477000" y="1393825"/>
          <p14:tracePt t="86183" x="6530975" y="1371600"/>
          <p14:tracePt t="86199" x="6599238" y="1371600"/>
          <p14:tracePt t="86215" x="6667500" y="1355725"/>
          <p14:tracePt t="86232" x="6751638" y="1349375"/>
          <p14:tracePt t="86249" x="6819900" y="1333500"/>
          <p14:tracePt t="86249" x="6850063" y="1333500"/>
          <p14:tracePt t="86268" x="6888163" y="1317625"/>
          <p14:tracePt t="86282" x="6950075" y="1295400"/>
          <p14:tracePt t="86301" x="6988175" y="1295400"/>
          <p14:tracePt t="86317" x="7002463" y="1279525"/>
          <p14:tracePt t="86333" x="7026275" y="1279525"/>
          <p14:tracePt t="86349" x="7064375" y="1279525"/>
          <p14:tracePt t="86366" x="7094538" y="1279525"/>
          <p14:tracePt t="86382" x="7132638" y="1279525"/>
          <p14:tracePt t="86399" x="7178675" y="1279525"/>
          <p14:tracePt t="86416" x="7231063" y="1279525"/>
          <p14:tracePt t="86432" x="7285038" y="1279525"/>
          <p14:tracePt t="86449" x="7323138" y="1279525"/>
          <p14:tracePt t="86449" x="7337425" y="1279525"/>
          <p14:tracePt t="86468" x="7353300" y="1279525"/>
          <p14:tracePt t="86482" x="7421563" y="1279525"/>
          <p14:tracePt t="86500" x="7489825" y="1279525"/>
          <p14:tracePt t="86518" x="7559675" y="1279525"/>
          <p14:tracePt t="86535" x="7620000" y="1279525"/>
          <p14:tracePt t="86549" x="7673975" y="1295400"/>
          <p14:tracePt t="86566" x="7704138" y="1295400"/>
          <p14:tracePt t="86582" x="7712075" y="1295400"/>
          <p14:tracePt t="87506" x="7712075" y="1303338"/>
          <p14:tracePt t="87691" x="7704138" y="1303338"/>
          <p14:tracePt t="87707" x="7696200" y="1303338"/>
          <p14:tracePt t="87723" x="7696200" y="1311275"/>
          <p14:tracePt t="87732" x="7688263" y="1317625"/>
          <p14:tracePt t="87749" x="7680325" y="1317625"/>
          <p14:tracePt t="87767" x="7666038" y="1333500"/>
          <p14:tracePt t="87781" x="7650163" y="1341438"/>
          <p14:tracePt t="87798" x="7627938" y="1371600"/>
          <p14:tracePt t="87814" x="7581900" y="1401763"/>
          <p14:tracePt t="87831" x="7535863" y="1439863"/>
          <p14:tracePt t="87847" x="7513638" y="1463675"/>
          <p14:tracePt t="87864" x="7497763" y="1470025"/>
          <p14:tracePt t="87881" x="7483475" y="1477963"/>
          <p14:tracePt t="87897" x="7475538" y="1485900"/>
          <p14:tracePt t="87914" x="7429500" y="1516063"/>
          <p14:tracePt t="87932" x="7369175" y="1562100"/>
          <p14:tracePt t="87950" x="7261225" y="1630363"/>
          <p14:tracePt t="87965" x="7140575" y="1692275"/>
          <p14:tracePt t="87982" x="7040563" y="1752600"/>
          <p14:tracePt t="87997" x="6956425" y="1806575"/>
          <p14:tracePt t="88014" x="6873875" y="1844675"/>
          <p14:tracePt t="88031" x="6811963" y="1905000"/>
          <p14:tracePt t="88046" x="6735763" y="1958975"/>
          <p14:tracePt t="88063" x="6629400" y="2027238"/>
          <p14:tracePt t="88080" x="6477000" y="2103438"/>
          <p14:tracePt t="88096" x="6278563" y="2217738"/>
          <p14:tracePt t="88113" x="6134100" y="2286000"/>
          <p14:tracePt t="88130" x="6011863" y="2346325"/>
          <p14:tracePt t="88130" x="5965825" y="2378075"/>
          <p14:tracePt t="88148" x="5889625" y="2438400"/>
          <p14:tracePt t="88164" x="5859463" y="2460625"/>
          <p14:tracePt t="88181" x="5851525" y="2476500"/>
          <p14:tracePt t="88197" x="5837238" y="2492375"/>
          <p14:tracePt t="88214" x="5813425" y="2514600"/>
          <p14:tracePt t="88230" x="5791200" y="2536825"/>
          <p14:tracePt t="88247" x="5775325" y="2552700"/>
          <p14:tracePt t="88264" x="5761038" y="2560638"/>
          <p14:tracePt t="88280" x="5761038" y="2568575"/>
          <p14:tracePt t="88296" x="5768975" y="2568575"/>
          <p14:tracePt t="88419" x="5775325" y="2568575"/>
          <p14:tracePt t="88428" x="5783263" y="2568575"/>
          <p14:tracePt t="88435" x="5791200" y="2552700"/>
          <p14:tracePt t="88451" x="5807075" y="2552700"/>
          <p14:tracePt t="88467" x="5821363" y="2544763"/>
          <p14:tracePt t="88480" x="5859463" y="2522538"/>
          <p14:tracePt t="88497" x="5913438" y="2484438"/>
          <p14:tracePt t="88497" x="5921375" y="2476500"/>
          <p14:tracePt t="88517" x="5935663" y="2460625"/>
          <p14:tracePt t="88530" x="5981700" y="2430463"/>
          <p14:tracePt t="88530" x="5997575" y="2416175"/>
          <p14:tracePt t="88548" x="6011863" y="2400300"/>
          <p14:tracePt t="88565" x="6011863" y="2384425"/>
          <p14:tracePt t="88596" x="6019800" y="2378075"/>
          <p14:tracePt t="88612" x="6019800" y="2370138"/>
          <p14:tracePt t="88635" x="6019800" y="2354263"/>
          <p14:tracePt t="88644" x="6019800" y="2346325"/>
          <p14:tracePt t="88659" x="6019800" y="2339975"/>
          <p14:tracePt t="88667" x="6019800" y="2332038"/>
          <p14:tracePt t="88683" x="6019800" y="2324100"/>
          <p14:tracePt t="88699" x="6019800" y="2316163"/>
          <p14:tracePt t="88713" x="6019800" y="2308225"/>
          <p14:tracePt t="88729" x="6003925" y="2301875"/>
          <p14:tracePt t="88729" x="6003925" y="2293938"/>
          <p14:tracePt t="88748" x="5997575" y="2293938"/>
          <p14:tracePt t="88764" x="5951538" y="2278063"/>
          <p14:tracePt t="88781" x="5935663" y="2270125"/>
          <p14:tracePt t="88797" x="5921375" y="2263775"/>
          <p14:tracePt t="88814" x="5897563" y="2247900"/>
          <p14:tracePt t="88830" x="5867400" y="2247900"/>
          <p14:tracePt t="88847" x="5845175" y="2247900"/>
          <p14:tracePt t="88863" x="5807075" y="2247900"/>
          <p14:tracePt t="88880" x="5783263" y="2232025"/>
          <p14:tracePt t="88897" x="5768975" y="2232025"/>
          <p14:tracePt t="88923" x="5761038" y="2232025"/>
          <p14:tracePt t="88947" x="5753100" y="2232025"/>
          <p14:tracePt t="88955" x="5745163" y="2232025"/>
          <p14:tracePt t="88964" x="5715000" y="2232025"/>
          <p14:tracePt t="88981" x="5684838" y="2232025"/>
          <p14:tracePt t="88997" x="5646738" y="2232025"/>
          <p14:tracePt t="89013" x="5616575" y="2232025"/>
          <p14:tracePt t="89030" x="5584825" y="2232025"/>
          <p14:tracePt t="89047" x="5540375" y="2255838"/>
          <p14:tracePt t="89064" x="5524500" y="2255838"/>
          <p14:tracePt t="89080" x="5502275" y="2263775"/>
          <p14:tracePt t="89096" x="5494338" y="2263775"/>
          <p14:tracePt t="89112" x="5486400" y="2263775"/>
          <p14:tracePt t="89129" x="5478463" y="2278063"/>
          <p14:tracePt t="89146" x="5470525" y="2286000"/>
          <p14:tracePt t="89164" x="5464175" y="2316163"/>
          <p14:tracePt t="89180" x="5456238" y="2339975"/>
          <p14:tracePt t="89197" x="5448300" y="2370138"/>
          <p14:tracePt t="89214" x="5440363" y="2392363"/>
          <p14:tracePt t="89230" x="5440363" y="2416175"/>
          <p14:tracePt t="89247" x="5440363" y="2438400"/>
          <p14:tracePt t="89263" x="5440363" y="2460625"/>
          <p14:tracePt t="89280" x="5440363" y="2484438"/>
          <p14:tracePt t="89296" x="5440363" y="2506663"/>
          <p14:tracePt t="89313" x="5440363" y="2522538"/>
          <p14:tracePt t="89329" x="5440363" y="2544763"/>
          <p14:tracePt t="89329" x="5440363" y="2560638"/>
          <p14:tracePt t="89348" x="5448300" y="2574925"/>
          <p14:tracePt t="89363" x="5502275" y="2606675"/>
          <p14:tracePt t="89381" x="5524500" y="2620963"/>
          <p14:tracePt t="89398" x="5540375" y="2636838"/>
          <p14:tracePt t="89413" x="5570538" y="2651125"/>
          <p14:tracePt t="89429" x="5578475" y="2651125"/>
          <p14:tracePt t="89446" x="5608638" y="2667000"/>
          <p14:tracePt t="89463" x="5638800" y="2667000"/>
          <p14:tracePt t="89479" x="5668963" y="2667000"/>
          <p14:tracePt t="89496" x="5737225" y="2667000"/>
          <p14:tracePt t="89518" x="5753100" y="2667000"/>
          <p14:tracePt t="89529" x="5783263" y="2667000"/>
          <p14:tracePt t="89545" x="5829300" y="2659063"/>
          <p14:tracePt t="89561" x="5883275" y="2644775"/>
          <p14:tracePt t="89578" x="5897563" y="2620963"/>
          <p14:tracePt t="89578" x="5921375" y="2613025"/>
          <p14:tracePt t="89596" x="5943600" y="2590800"/>
          <p14:tracePt t="89612" x="5951538" y="2582863"/>
          <p14:tracePt t="89629" x="5951538" y="2574925"/>
          <p14:tracePt t="90634" x="5951538" y="2582863"/>
          <p14:tracePt t="90675" x="5951538" y="2590800"/>
          <p14:tracePt t="90683" x="5951538" y="2598738"/>
          <p14:tracePt t="90694" x="5943600" y="2613025"/>
          <p14:tracePt t="90710" x="5935663" y="2628900"/>
          <p14:tracePt t="90728" x="5935663" y="2644775"/>
          <p14:tracePt t="90745" x="5927725" y="2651125"/>
          <p14:tracePt t="90761" x="5921375" y="2689225"/>
          <p14:tracePt t="90761" x="5921375" y="2697163"/>
          <p14:tracePt t="90781" x="5913438" y="2727325"/>
          <p14:tracePt t="90797" x="5905500" y="2751138"/>
          <p14:tracePt t="90813" x="5897563" y="2765425"/>
          <p14:tracePt t="90828" x="5897563" y="2773363"/>
          <p14:tracePt t="90845" x="5889625" y="2803525"/>
          <p14:tracePt t="90861" x="5889625" y="2827338"/>
          <p14:tracePt t="90878" x="5883275" y="2865438"/>
          <p14:tracePt t="90896" x="5883275" y="2887663"/>
          <p14:tracePt t="90911" x="5875338" y="2925763"/>
          <p14:tracePt t="90928" x="5875338" y="2955925"/>
          <p14:tracePt t="90944" x="5875338" y="2971800"/>
          <p14:tracePt t="90961" x="5875338" y="2979738"/>
          <p14:tracePt t="90977" x="5875338" y="2994025"/>
          <p14:tracePt t="90994" x="5875338" y="3017838"/>
          <p14:tracePt t="91012" x="5875338" y="3025775"/>
          <p14:tracePt t="91029" x="5875338" y="3048000"/>
          <p14:tracePt t="91044" x="5875338" y="3055938"/>
          <p14:tracePt t="91947" x="5875338" y="3048000"/>
          <p14:tracePt t="92499" x="5875338" y="3040063"/>
          <p14:tracePt t="92779" x="5875338" y="3032125"/>
          <p14:tracePt t="92795" x="5875338" y="3025775"/>
          <p14:tracePt t="92803" x="5875338" y="3017838"/>
          <p14:tracePt t="92819" x="5875338" y="3001963"/>
          <p14:tracePt t="92835" x="5867400" y="2994025"/>
          <p14:tracePt t="92844" x="5867400" y="2987675"/>
          <p14:tracePt t="92860" x="5867400" y="2979738"/>
          <p14:tracePt t="92876" x="5867400" y="2963863"/>
          <p14:tracePt t="92893" x="5867400" y="2955925"/>
          <p14:tracePt t="92909" x="5859463" y="2941638"/>
          <p14:tracePt t="92931" x="5851525" y="2933700"/>
          <p14:tracePt t="92963" x="5845175" y="2903538"/>
          <p14:tracePt t="92971" x="5837238" y="2903538"/>
          <p14:tracePt t="92979" x="5829300" y="2873375"/>
          <p14:tracePt t="92992" x="5799138" y="2803525"/>
          <p14:tracePt t="93009" x="5783263" y="2759075"/>
          <p14:tracePt t="93026" x="5783263" y="2705100"/>
          <p14:tracePt t="93042" x="5783263" y="2651125"/>
          <p14:tracePt t="93060" x="5783263" y="2636838"/>
          <p14:tracePt t="93076" x="5783263" y="2620963"/>
          <p14:tracePt t="93092" x="5783263" y="2598738"/>
          <p14:tracePt t="93110" x="5783263" y="2552700"/>
          <p14:tracePt t="93126" x="5783263" y="2506663"/>
          <p14:tracePt t="93142" x="5783263" y="2454275"/>
          <p14:tracePt t="93159" x="5783263" y="2422525"/>
          <p14:tracePt t="93176" x="5768975" y="2392363"/>
          <p14:tracePt t="93192" x="5768975" y="2384425"/>
          <p14:tracePt t="93208" x="5768975" y="2378075"/>
          <p14:tracePt t="93225" x="5768975" y="2370138"/>
          <p14:tracePt t="93241" x="5768975" y="2346325"/>
          <p14:tracePt t="93241" x="5768975" y="2332038"/>
          <p14:tracePt t="93261" x="5768975" y="2301875"/>
          <p14:tracePt t="93278" x="5768975" y="2278063"/>
          <p14:tracePt t="93293" x="5775325" y="2255838"/>
          <p14:tracePt t="93309" x="5783263" y="2247900"/>
          <p14:tracePt t="93326" x="5783263" y="2232025"/>
          <p14:tracePt t="93342" x="5783263" y="2225675"/>
          <p14:tracePt t="93358" x="5783263" y="2209800"/>
          <p14:tracePt t="93375" x="5783263" y="2201863"/>
          <p14:tracePt t="93391" x="5783263" y="2187575"/>
          <p14:tracePt t="93408" x="5783263" y="2179638"/>
          <p14:tracePt t="93425" x="5768975" y="2163763"/>
          <p14:tracePt t="93442" x="5745163" y="2155825"/>
          <p14:tracePt t="93442" x="5730875" y="2155825"/>
          <p14:tracePt t="93461" x="5707063" y="2149475"/>
          <p14:tracePt t="93476" x="5684838" y="2149475"/>
          <p14:tracePt t="93493" x="5661025" y="2149475"/>
          <p14:tracePt t="93508" x="5616575" y="2149475"/>
          <p14:tracePt t="93527" x="5554663" y="2171700"/>
          <p14:tracePt t="93541" x="5516563" y="2193925"/>
          <p14:tracePt t="93557" x="5470525" y="2217738"/>
          <p14:tracePt t="93574" x="5440363" y="2247900"/>
          <p14:tracePt t="93591" x="5426075" y="2270125"/>
          <p14:tracePt t="93608" x="5402263" y="2301875"/>
          <p14:tracePt t="93625" x="5402263" y="2324100"/>
          <p14:tracePt t="93642" x="5394325" y="2362200"/>
          <p14:tracePt t="93642" x="5394325" y="2378075"/>
          <p14:tracePt t="93660" x="5394325" y="2408238"/>
          <p14:tracePt t="93677" x="5394325" y="2446338"/>
          <p14:tracePt t="93693" x="5394325" y="2476500"/>
          <p14:tracePt t="93709" x="5402263" y="2492375"/>
          <p14:tracePt t="93726" x="5418138" y="2514600"/>
          <p14:tracePt t="93742" x="5426075" y="2536825"/>
          <p14:tracePt t="93758" x="5432425" y="2552700"/>
          <p14:tracePt t="93778" x="5456238" y="2582863"/>
          <p14:tracePt t="93792" x="5478463" y="2620963"/>
          <p14:tracePt t="93808" x="5502275" y="2644775"/>
          <p14:tracePt t="93824" x="5508625" y="2659063"/>
          <p14:tracePt t="93841" x="5516563" y="2667000"/>
          <p14:tracePt t="93857" x="5524500" y="2667000"/>
          <p14:tracePt t="93874" x="5554663" y="2667000"/>
          <p14:tracePt t="93893" x="5608638" y="2674938"/>
          <p14:tracePt t="93909" x="5684838" y="2689225"/>
          <p14:tracePt t="93926" x="5775325" y="2689225"/>
          <p14:tracePt t="93941" x="5851525" y="2689225"/>
          <p14:tracePt t="93958" x="5905500" y="2689225"/>
          <p14:tracePt t="93975" x="5927725" y="2689225"/>
          <p14:tracePt t="93991" x="5965825" y="2667000"/>
          <p14:tracePt t="94008" x="6011863" y="2636838"/>
          <p14:tracePt t="94028" x="6049963" y="2613025"/>
          <p14:tracePt t="94041" x="6073775" y="2590800"/>
          <p14:tracePt t="94057" x="6103938" y="2568575"/>
          <p14:tracePt t="94074" x="6118225" y="2544763"/>
          <p14:tracePt t="94090" x="6118225" y="2530475"/>
          <p14:tracePt t="94108" x="6118225" y="2522538"/>
          <p14:tracePt t="94131" x="6118225" y="2514600"/>
          <p14:tracePt t="94141" x="6118225" y="2498725"/>
          <p14:tracePt t="94157" x="6118225" y="2484438"/>
          <p14:tracePt t="94174" x="6111875" y="2446338"/>
          <p14:tracePt t="94191" x="6080125" y="2422525"/>
          <p14:tracePt t="94208" x="6057900" y="2400300"/>
          <p14:tracePt t="94224" x="6027738" y="2384425"/>
          <p14:tracePt t="94241" x="6003925" y="2362200"/>
          <p14:tracePt t="94258" x="5973763" y="2362200"/>
          <p14:tracePt t="94258" x="5959475" y="2354263"/>
          <p14:tracePt t="94276" x="5943600" y="2346325"/>
          <p14:tracePt t="94293" x="5935663" y="2346325"/>
          <p14:tracePt t="94307" x="5927725" y="2346325"/>
          <p14:tracePt t="94324" x="5921375" y="2346325"/>
          <p14:tracePt t="94341" x="5897563" y="2346325"/>
          <p14:tracePt t="94358" x="5859463" y="2346325"/>
          <p14:tracePt t="94374" x="5821363" y="2346325"/>
          <p14:tracePt t="94391" x="5761038" y="2370138"/>
          <p14:tracePt t="94407" x="5737225" y="2370138"/>
          <p14:tracePt t="94424" x="5707063" y="2384425"/>
          <p14:tracePt t="94441" x="5692775" y="2384425"/>
          <p14:tracePt t="94457" x="5676900" y="2400300"/>
          <p14:tracePt t="94474" x="5668963" y="2400300"/>
          <p14:tracePt t="94490" x="5654675" y="2416175"/>
          <p14:tracePt t="94508" x="5638800" y="2416175"/>
          <p14:tracePt t="94527" x="5630863" y="2416175"/>
          <p14:tracePt t="94541" x="5608638" y="2430463"/>
          <p14:tracePt t="94557" x="5600700" y="2430463"/>
          <p14:tracePt t="94574" x="5592763" y="2438400"/>
          <p14:tracePt t="94590" x="5578475" y="2460625"/>
          <p14:tracePt t="94608" x="5570538" y="2476500"/>
          <p14:tracePt t="94624" x="5546725" y="2498725"/>
          <p14:tracePt t="94641" x="5540375" y="2522538"/>
          <p14:tracePt t="94657" x="5540375" y="2530475"/>
          <p14:tracePt t="94673" x="5540375" y="2544763"/>
          <p14:tracePt t="94690" x="5540375" y="2568575"/>
          <p14:tracePt t="94708" x="5540375" y="2590800"/>
          <p14:tracePt t="94725" x="5546725" y="2606675"/>
          <p14:tracePt t="94741" x="5562600" y="2620963"/>
          <p14:tracePt t="94757" x="5584825" y="2636838"/>
          <p14:tracePt t="94774" x="5608638" y="2651125"/>
          <p14:tracePt t="94790" x="5616575" y="2651125"/>
          <p14:tracePt t="94807" x="5638800" y="2651125"/>
          <p14:tracePt t="94824" x="5654675" y="2667000"/>
          <p14:tracePt t="94840" x="5676900" y="2682875"/>
          <p14:tracePt t="94857" x="5730875" y="2697163"/>
          <p14:tracePt t="94874" x="5783263" y="2720975"/>
          <p14:tracePt t="94874" x="5799138" y="2720975"/>
          <p14:tracePt t="94893" x="5845175" y="2727325"/>
          <p14:tracePt t="94909" x="5875338" y="2727325"/>
          <p14:tracePt t="94925" x="5897563" y="2727325"/>
          <p14:tracePt t="94941" x="5913438" y="2713038"/>
          <p14:tracePt t="94958" x="5921375" y="2689225"/>
          <p14:tracePt t="94974" x="5927725" y="2682875"/>
          <p14:tracePt t="94990" x="5927725" y="2674938"/>
          <p14:tracePt t="95006" x="5927725" y="2667000"/>
          <p14:tracePt t="95035" x="5935663" y="2651125"/>
          <p14:tracePt t="95043" x="5943600" y="2651125"/>
          <p14:tracePt t="95055" x="5943600" y="2628900"/>
          <p14:tracePt t="95073" x="5959475" y="2613025"/>
          <p14:tracePt t="95090" x="5973763" y="2598738"/>
          <p14:tracePt t="95107" x="5989638" y="2560638"/>
          <p14:tracePt t="95125" x="5997575" y="2530475"/>
          <p14:tracePt t="95141" x="6003925" y="2514600"/>
          <p14:tracePt t="95158" x="6003925" y="2506663"/>
          <p14:tracePt t="95173" x="6011863" y="2492375"/>
          <p14:tracePt t="95190" x="6011863" y="2484438"/>
          <p14:tracePt t="95206" x="6011863" y="2460625"/>
          <p14:tracePt t="95223" x="6011863" y="2430463"/>
          <p14:tracePt t="95240" x="6011863" y="2384425"/>
          <p14:tracePt t="95257" x="6011863" y="2346325"/>
          <p14:tracePt t="95276" x="6011863" y="2339975"/>
          <p14:tracePt t="95289" x="6011863" y="2324100"/>
          <p14:tracePt t="95308" x="5997575" y="2308225"/>
          <p14:tracePt t="95324" x="5959475" y="2278063"/>
          <p14:tracePt t="95341" x="5897563" y="2255838"/>
          <p14:tracePt t="95358" x="5837238" y="2232025"/>
          <p14:tracePt t="95374" x="5783263" y="2209800"/>
          <p14:tracePt t="95390" x="5745163" y="2193925"/>
          <p14:tracePt t="95407" x="5707063" y="2187575"/>
          <p14:tracePt t="95423" x="5668963" y="2187575"/>
          <p14:tracePt t="95440" x="5646738" y="2179638"/>
          <p14:tracePt t="95457" x="5622925" y="2171700"/>
          <p14:tracePt t="95473" x="5600700" y="2171700"/>
          <p14:tracePt t="95490" x="5554663" y="2187575"/>
          <p14:tracePt t="95509" x="5540375" y="2187575"/>
          <p14:tracePt t="95526" x="5516563" y="2201863"/>
          <p14:tracePt t="95541" x="5494338" y="2217738"/>
          <p14:tracePt t="95558" x="5478463" y="2225675"/>
          <p14:tracePt t="95573" x="5470525" y="2232025"/>
          <p14:tracePt t="95589" x="5448300" y="2247900"/>
          <p14:tracePt t="95607" x="5440363" y="2270125"/>
          <p14:tracePt t="95623" x="5432425" y="2301875"/>
          <p14:tracePt t="95640" x="5418138" y="2339975"/>
          <p14:tracePt t="95656" x="5418138" y="2392363"/>
          <p14:tracePt t="95673" x="5418138" y="2422525"/>
          <p14:tracePt t="95689" x="5432425" y="2468563"/>
          <p14:tracePt t="95707" x="5440363" y="2498725"/>
          <p14:tracePt t="95707" x="5456238" y="2522538"/>
          <p14:tracePt t="95725" x="5470525" y="2552700"/>
          <p14:tracePt t="95741" x="5486400" y="2568575"/>
          <p14:tracePt t="95758" x="5508625" y="2582863"/>
          <p14:tracePt t="95776" x="5546725" y="2613025"/>
          <p14:tracePt t="95790" x="5600700" y="2636838"/>
          <p14:tracePt t="95807" x="5654675" y="2659063"/>
          <p14:tracePt t="95823" x="5699125" y="2659063"/>
          <p14:tracePt t="95839" x="5745163" y="2659063"/>
          <p14:tracePt t="95856" x="5775325" y="2659063"/>
          <p14:tracePt t="95873" x="5813425" y="2659063"/>
          <p14:tracePt t="95889" x="5851525" y="2659063"/>
          <p14:tracePt t="95889" x="5859463" y="2659063"/>
          <p14:tracePt t="95908" x="5875338" y="2659063"/>
          <p14:tracePt t="95924" x="5913438" y="2651125"/>
          <p14:tracePt t="95941" x="5927725" y="2636838"/>
          <p14:tracePt t="95957" x="5943600" y="2628900"/>
          <p14:tracePt t="95973" x="5959475" y="2620963"/>
          <p14:tracePt t="95989" x="5959475" y="2628900"/>
          <p14:tracePt t="97037" x="5959475" y="2636838"/>
          <p14:tracePt t="97243" x="5965825" y="2636838"/>
          <p14:tracePt t="97467" x="5973763" y="2636838"/>
          <p14:tracePt t="97963" x="5965825" y="2636838"/>
          <p14:tracePt t="98339" x="5959475" y="2644775"/>
          <p14:tracePt t="98371" x="5951538" y="2651125"/>
          <p14:tracePt t="98403" x="5951538" y="2644775"/>
          <p14:tracePt t="98971" x="5951538" y="2620963"/>
          <p14:tracePt t="98979" x="5965825" y="2574925"/>
          <p14:tracePt t="98988" x="5965825" y="2544763"/>
          <p14:tracePt t="99002" x="5965825" y="2362200"/>
          <p14:tracePt t="99021" x="5965825" y="2239963"/>
          <p14:tracePt t="99037" x="5965825" y="2103438"/>
          <p14:tracePt t="99054" x="5965825" y="1997075"/>
          <p14:tracePt t="99069" x="5965825" y="1897063"/>
          <p14:tracePt t="99087" x="5943600" y="1806575"/>
          <p14:tracePt t="99103" x="5921375" y="1714500"/>
          <p14:tracePt t="99119" x="5897563" y="1660525"/>
          <p14:tracePt t="99137" x="5889625" y="1622425"/>
          <p14:tracePt t="99153" x="5883275" y="1592263"/>
          <p14:tracePt t="99169" x="5867400" y="1570038"/>
          <p14:tracePt t="99169" x="5851525" y="1562100"/>
          <p14:tracePt t="99188" x="5837238" y="1531938"/>
          <p14:tracePt t="99202" x="5730875" y="1477963"/>
          <p14:tracePt t="99221" x="5638800" y="1439863"/>
          <p14:tracePt t="99237" x="5570538" y="1425575"/>
          <p14:tracePt t="99253" x="5508625" y="1401763"/>
          <p14:tracePt t="99269" x="5440363" y="1387475"/>
          <p14:tracePt t="99286" x="5380038" y="1363663"/>
          <p14:tracePt t="99303" x="5303838" y="1341438"/>
          <p14:tracePt t="99319" x="5241925" y="1317625"/>
          <p14:tracePt t="99336" x="5197475" y="1303338"/>
          <p14:tracePt t="99353" x="5135563" y="1303338"/>
          <p14:tracePt t="99368" x="5075238" y="1279525"/>
          <p14:tracePt t="99385" x="5037138" y="1265238"/>
          <p14:tracePt t="99401" x="4999038" y="1265238"/>
          <p14:tracePt t="99401" x="4975225" y="1265238"/>
          <p14:tracePt t="99420" x="4937125" y="1241425"/>
          <p14:tracePt t="99437" x="4906963" y="1235075"/>
          <p14:tracePt t="99453" x="4884738" y="1227138"/>
          <p14:tracePt t="99470" x="4876800" y="1227138"/>
          <p14:tracePt t="99518" x="4860925" y="1227138"/>
          <p14:tracePt t="99524" x="4846638" y="1227138"/>
          <p14:tracePt t="99539" x="4854575" y="1227138"/>
          <p14:tracePt t="99643" x="4876800" y="1227138"/>
          <p14:tracePt t="99652" x="4899025" y="1227138"/>
          <p14:tracePt t="99659" x="4930775" y="1227138"/>
          <p14:tracePt t="99669" x="5013325" y="1227138"/>
          <p14:tracePt t="99686" x="5097463" y="1227138"/>
          <p14:tracePt t="99702" x="5173663" y="1227138"/>
          <p14:tracePt t="99719" x="5273675" y="1227138"/>
          <p14:tracePt t="99736" x="5387975" y="1235075"/>
          <p14:tracePt t="99752" x="5502275" y="1249363"/>
          <p14:tracePt t="99769" x="5584825" y="1257300"/>
          <p14:tracePt t="99769" x="5622925" y="1273175"/>
          <p14:tracePt t="99788" x="5661025" y="1273175"/>
          <p14:tracePt t="99801" x="5722938" y="1273175"/>
          <p14:tracePt t="99801" x="5753100" y="1273175"/>
          <p14:tracePt t="99820" x="5807075" y="1273175"/>
          <p14:tracePt t="99836" x="5829300" y="1279525"/>
          <p14:tracePt t="99853" x="5851525" y="1279525"/>
          <p14:tracePt t="99869" x="5883275" y="1279525"/>
          <p14:tracePt t="99886" x="5921375" y="1279525"/>
          <p14:tracePt t="99902" x="5973763" y="1279525"/>
          <p14:tracePt t="99919" x="6019800" y="1279525"/>
          <p14:tracePt t="99935" x="6057900" y="1279525"/>
          <p14:tracePt t="99952" x="6073775" y="1279525"/>
          <p14:tracePt t="99968" x="6088063" y="1279525"/>
          <p14:tracePt t="99985" x="6080125" y="1279525"/>
          <p14:tracePt t="100139" x="6065838" y="1279525"/>
          <p14:tracePt t="100147" x="6057900" y="1279525"/>
          <p14:tracePt t="100155" x="6035675" y="1279525"/>
          <p14:tracePt t="100168" x="5989638" y="1279525"/>
          <p14:tracePt t="100185" x="5935663" y="1273175"/>
          <p14:tracePt t="100201" x="5867400" y="1257300"/>
          <p14:tracePt t="100201" x="5829300" y="1257300"/>
          <p14:tracePt t="100220" x="5783263" y="1257300"/>
          <p14:tracePt t="100235" x="5699125" y="1241425"/>
          <p14:tracePt t="100252" x="5661025" y="1241425"/>
          <p14:tracePt t="100269" x="5646738" y="1241425"/>
          <p14:tracePt t="100287" x="5638800" y="1241425"/>
          <p14:tracePt t="100355" x="5646738" y="1241425"/>
          <p14:tracePt t="100363" x="5668963" y="1241425"/>
          <p14:tracePt t="100371" x="5707063" y="1241425"/>
          <p14:tracePt t="100384" x="5791200" y="1249363"/>
          <p14:tracePt t="100401" x="5875338" y="1249363"/>
          <p14:tracePt t="100418" x="5989638" y="1257300"/>
          <p14:tracePt t="100418" x="6042025" y="1273175"/>
          <p14:tracePt t="100437" x="6180138" y="1303338"/>
          <p14:tracePt t="100452" x="6294438" y="1311275"/>
          <p14:tracePt t="100469" x="6400800" y="1325563"/>
          <p14:tracePt t="100486" x="6454775" y="1333500"/>
          <p14:tracePt t="100501" x="6492875" y="1333500"/>
          <p14:tracePt t="100519" x="6523038" y="1325563"/>
          <p14:tracePt t="100536" x="6545263" y="1317625"/>
          <p14:tracePt t="100551" x="6569075" y="1311275"/>
          <p14:tracePt t="100567" x="6591300" y="1311275"/>
          <p14:tracePt t="100584" x="6613525" y="1311275"/>
          <p14:tracePt t="100601" x="6621463" y="1311275"/>
          <p14:tracePt t="100691" x="6613525" y="1311275"/>
          <p14:tracePt t="100707" x="6613525" y="1317625"/>
          <p14:tracePt t="100716" x="6607175" y="1317625"/>
          <p14:tracePt t="100723" x="6599238" y="1333500"/>
          <p14:tracePt t="100734" x="6583363" y="1349375"/>
          <p14:tracePt t="100751" x="6561138" y="1387475"/>
          <p14:tracePt t="100768" x="6530975" y="1439863"/>
          <p14:tracePt t="100785" x="6484938" y="1539875"/>
          <p14:tracePt t="100801" x="6423025" y="1676400"/>
          <p14:tracePt t="100818" x="6354763" y="1828800"/>
          <p14:tracePt t="100818" x="6324600" y="1897063"/>
          <p14:tracePt t="100837" x="6302375" y="1973263"/>
          <p14:tracePt t="100837" x="6278563" y="2049463"/>
          <p14:tracePt t="100852" x="6232525" y="2149475"/>
          <p14:tracePt t="100868" x="6218238" y="2247900"/>
          <p14:tracePt t="100885" x="6210300" y="2346325"/>
          <p14:tracePt t="100901" x="6210300" y="2416175"/>
          <p14:tracePt t="100918" x="6210300" y="2498725"/>
          <p14:tracePt t="100935" x="6210300" y="2560638"/>
          <p14:tracePt t="100951" x="6210300" y="2606675"/>
          <p14:tracePt t="100967" x="6210300" y="2644775"/>
          <p14:tracePt t="100984" x="6210300" y="2674938"/>
          <p14:tracePt t="101001" x="6194425" y="2697163"/>
          <p14:tracePt t="101018" x="6188075" y="2727325"/>
          <p14:tracePt t="101018" x="6180138" y="2735263"/>
          <p14:tracePt t="101036" x="6180138" y="2743200"/>
          <p14:tracePt t="101049" x="6172200" y="2751138"/>
          <p14:tracePt t="101066" x="6172200" y="2759075"/>
          <p14:tracePt t="101083" x="6164263" y="2773363"/>
          <p14:tracePt t="101363" x="6164263" y="2781300"/>
          <p14:tracePt t="101379" x="6149975" y="2789238"/>
          <p14:tracePt t="101387" x="6149975" y="2803525"/>
          <p14:tracePt t="101400" x="6142038" y="2827338"/>
          <p14:tracePt t="101418" x="6134100" y="2849563"/>
          <p14:tracePt t="101433" x="6126163" y="2879725"/>
          <p14:tracePt t="101449" x="6118225" y="2887663"/>
          <p14:tracePt t="101465" x="6118225" y="2895600"/>
          <p14:tracePt t="101483" x="6103938" y="2917825"/>
          <p14:tracePt t="101501" x="6088063" y="2933700"/>
          <p14:tracePt t="101519" x="6080125" y="2955925"/>
          <p14:tracePt t="101536" x="6073775" y="2979738"/>
          <p14:tracePt t="101550" x="6065838" y="3001963"/>
          <p14:tracePt t="101565" x="6049963" y="3017838"/>
          <p14:tracePt t="101583" x="6042025" y="3025775"/>
          <p14:tracePt t="101599" x="6027738" y="3032125"/>
          <p14:tracePt t="101617" x="6011863" y="3055938"/>
          <p14:tracePt t="101633" x="6003925" y="3070225"/>
          <p14:tracePt t="101652" x="5997575" y="3078163"/>
          <p14:tracePt t="101675" x="5997575" y="3086100"/>
          <p14:tracePt t="101739" x="5997575" y="3078163"/>
          <p14:tracePt t="102331" x="5997575" y="3070225"/>
          <p14:tracePt t="102348" x="6003925" y="3055938"/>
          <p14:tracePt t="102379" x="6011863" y="3040063"/>
          <p14:tracePt t="102891" x="6019800" y="3025775"/>
          <p14:tracePt t="102899" x="6049963" y="2987675"/>
          <p14:tracePt t="102917" x="6073775" y="2963863"/>
          <p14:tracePt t="102933" x="6096000" y="2933700"/>
          <p14:tracePt t="102949" x="6103938" y="2911475"/>
          <p14:tracePt t="102966" x="6134100" y="2887663"/>
          <p14:tracePt t="102982" x="6142038" y="2857500"/>
          <p14:tracePt t="102999" x="6164263" y="2811463"/>
          <p14:tracePt t="103015" x="6172200" y="2781300"/>
          <p14:tracePt t="103032" x="6188075" y="2751138"/>
          <p14:tracePt t="103049" x="6188075" y="2735263"/>
          <p14:tracePt t="103066" x="6188075" y="2727325"/>
          <p14:tracePt t="103100" x="6188075" y="2720975"/>
          <p14:tracePt t="103107" x="6180138" y="2713038"/>
          <p14:tracePt t="103132" x="6180138" y="2697163"/>
          <p14:tracePt t="103148" x="6172200" y="2689225"/>
          <p14:tracePt t="103155" x="6172200" y="2667000"/>
          <p14:tracePt t="103166" x="6164263" y="2628900"/>
          <p14:tracePt t="103182" x="6164263" y="2613025"/>
          <p14:tracePt t="103198" x="6164263" y="2598738"/>
          <p14:tracePt t="103215" x="6164263" y="2582863"/>
          <p14:tracePt t="103232" x="6156325" y="2568575"/>
          <p14:tracePt t="103248" x="6149975" y="2544763"/>
          <p14:tracePt t="103248" x="6149975" y="2536825"/>
          <p14:tracePt t="103269" x="6149975" y="2522538"/>
          <p14:tracePt t="103281" x="6126163" y="2468563"/>
          <p14:tracePt t="103299" x="6111875" y="2422525"/>
          <p14:tracePt t="103316" x="6088063" y="2384425"/>
          <p14:tracePt t="103333" x="6049963" y="2346325"/>
          <p14:tracePt t="103349" x="5981700" y="2278063"/>
          <p14:tracePt t="103366" x="5921375" y="2247900"/>
          <p14:tracePt t="103382" x="5851525" y="2209800"/>
          <p14:tracePt t="103398" x="5821363" y="2201863"/>
          <p14:tracePt t="103415" x="5791200" y="2179638"/>
          <p14:tracePt t="103431" x="5783263" y="2179638"/>
          <p14:tracePt t="103451" x="5775325" y="2179638"/>
          <p14:tracePt t="103464" x="5768975" y="2171700"/>
          <p14:tracePt t="103481" x="5753100" y="2163763"/>
          <p14:tracePt t="103481" x="5745163" y="2163763"/>
          <p14:tracePt t="103501" x="5707063" y="2163763"/>
          <p14:tracePt t="103517" x="5676900" y="2163763"/>
          <p14:tracePt t="103530" x="5638800" y="2163763"/>
          <p14:tracePt t="103530" x="5622925" y="2163763"/>
          <p14:tracePt t="103549" x="5578475" y="2163763"/>
          <p14:tracePt t="103564" x="5540375" y="2171700"/>
          <p14:tracePt t="103581" x="5502275" y="2201863"/>
          <p14:tracePt t="103598" x="5470525" y="2255838"/>
          <p14:tracePt t="103615" x="5440363" y="2293938"/>
          <p14:tracePt t="103632" x="5402263" y="2346325"/>
          <p14:tracePt t="103648" x="5387975" y="2384425"/>
          <p14:tracePt t="103665" x="5372100" y="2438400"/>
          <p14:tracePt t="103681" x="5372100" y="2492375"/>
          <p14:tracePt t="103698" x="5394325" y="2606675"/>
          <p14:tracePt t="103716" x="5410200" y="2636838"/>
          <p14:tracePt t="103731" x="5494338" y="2727325"/>
          <p14:tracePt t="103749" x="5554663" y="2773363"/>
          <p14:tracePt t="103768" x="5622925" y="2811463"/>
          <p14:tracePt t="103781" x="5715000" y="2849563"/>
          <p14:tracePt t="103798" x="5791200" y="2879725"/>
          <p14:tracePt t="103815" x="5859463" y="2903538"/>
          <p14:tracePt t="103831" x="5883275" y="2917825"/>
          <p14:tracePt t="103848" x="5889625" y="2925763"/>
          <p14:tracePt t="103867" x="5897563" y="2949575"/>
          <p14:tracePt t="103880" x="5897563" y="2979738"/>
          <p14:tracePt t="103896" x="5905500" y="3009900"/>
          <p14:tracePt t="103913" x="5913438" y="3048000"/>
          <p14:tracePt t="103930" x="5913438" y="3101975"/>
          <p14:tracePt t="103930" x="5927725" y="3146425"/>
          <p14:tracePt t="103948" x="5943600" y="3208338"/>
          <p14:tracePt t="103964" x="5959475" y="3246438"/>
          <p14:tracePt t="103981" x="5965825" y="3246438"/>
          <p14:tracePt t="104083" x="5965825" y="3238500"/>
          <p14:tracePt t="104091" x="5965825" y="3230563"/>
          <p14:tracePt t="104123" x="5965825" y="3222625"/>
          <p14:tracePt t="104139" x="5965825" y="3216275"/>
          <p14:tracePt t="104148" x="5973763" y="3200400"/>
          <p14:tracePt t="104155" x="5981700" y="3184525"/>
          <p14:tracePt t="104165" x="5981700" y="3140075"/>
          <p14:tracePt t="104181" x="5997575" y="3094038"/>
          <p14:tracePt t="104198" x="6003925" y="3063875"/>
          <p14:tracePt t="104214" x="6003925" y="3032125"/>
          <p14:tracePt t="104231" x="6003925" y="3017838"/>
          <p14:tracePt t="104247" x="6003925" y="3009900"/>
          <p14:tracePt t="104264" x="6003925" y="2987675"/>
          <p14:tracePt t="104280" x="6003925" y="2971800"/>
          <p14:tracePt t="104297" x="6003925" y="2955925"/>
          <p14:tracePt t="104315" x="5997575" y="2933700"/>
          <p14:tracePt t="104315" x="5989638" y="2917825"/>
          <p14:tracePt t="104333" x="5981700" y="2911475"/>
          <p14:tracePt t="104347" x="5973763" y="2895600"/>
          <p14:tracePt t="104364" x="5951538" y="2879725"/>
          <p14:tracePt t="104382" x="5943600" y="2879725"/>
          <p14:tracePt t="104403" x="5935663" y="2873375"/>
          <p14:tracePt t="104419" x="5927725" y="2873375"/>
          <p14:tracePt t="104430" x="5913438" y="2873375"/>
          <p14:tracePt t="104447" x="5889625" y="2873375"/>
          <p14:tracePt t="104464" x="5851525" y="2865438"/>
          <p14:tracePt t="104480" x="5837238" y="2865438"/>
          <p14:tracePt t="104497" x="5829300" y="2865438"/>
          <p14:tracePt t="104514" x="5807075" y="2865438"/>
          <p14:tracePt t="104529" x="5753100" y="2873375"/>
          <p14:tracePt t="104546" x="5699125" y="2895600"/>
          <p14:tracePt t="104564" x="5676900" y="2903538"/>
          <p14:tracePt t="104581" x="5668963" y="2911475"/>
          <p14:tracePt t="104598" x="5646738" y="2933700"/>
          <p14:tracePt t="104615" x="5630863" y="2949575"/>
          <p14:tracePt t="104630" x="5622925" y="2955925"/>
          <p14:tracePt t="104645" x="5622925" y="2979738"/>
          <p14:tracePt t="104662" x="5616575" y="2979738"/>
          <p14:tracePt t="104680" x="5608638" y="2987675"/>
          <p14:tracePt t="104696" x="5608638" y="3001963"/>
          <p14:tracePt t="104714" x="5600700" y="3017838"/>
          <p14:tracePt t="104730" x="5592763" y="3063875"/>
          <p14:tracePt t="104749" x="5592763" y="3078163"/>
          <p14:tracePt t="104765" x="5592763" y="3101975"/>
          <p14:tracePt t="104781" x="5592763" y="3140075"/>
          <p14:tracePt t="104798" x="5592763" y="3154363"/>
          <p14:tracePt t="104813" x="5592763" y="3170238"/>
          <p14:tracePt t="104830" x="5592763" y="3192463"/>
          <p14:tracePt t="104847" x="5592763" y="3208338"/>
          <p14:tracePt t="104863" x="5592763" y="3216275"/>
          <p14:tracePt t="104879" x="5608638" y="3246438"/>
          <p14:tracePt t="104897" x="5622925" y="3260725"/>
          <p14:tracePt t="104913" x="5646738" y="3284538"/>
          <p14:tracePt t="104930" x="5654675" y="3298825"/>
          <p14:tracePt t="104947" x="5661025" y="3298825"/>
          <p14:tracePt t="104963" x="5661025" y="3306763"/>
          <p14:tracePt t="104987" x="5668963" y="3306763"/>
          <p14:tracePt t="104997" x="5715000" y="3314700"/>
          <p14:tracePt t="105014" x="5791200" y="3330575"/>
          <p14:tracePt t="105030" x="5851525" y="3330575"/>
          <p14:tracePt t="105047" x="5889625" y="3330575"/>
          <p14:tracePt t="105063" x="5943600" y="3330575"/>
          <p14:tracePt t="105080" x="5973763" y="3330575"/>
          <p14:tracePt t="105097" x="6003925" y="3314700"/>
          <p14:tracePt t="105113" x="6049963" y="3306763"/>
          <p14:tracePt t="105130" x="6088063" y="3292475"/>
          <p14:tracePt t="105130" x="6103938" y="3268663"/>
          <p14:tracePt t="105149" x="6142038" y="3230563"/>
          <p14:tracePt t="105163" x="6210300" y="3124200"/>
          <p14:tracePt t="105181" x="6232525" y="3101975"/>
          <p14:tracePt t="105197" x="6232525" y="3078163"/>
          <p14:tracePt t="105214" x="6240463" y="3055938"/>
          <p14:tracePt t="105230" x="6240463" y="3048000"/>
          <p14:tracePt t="105251" x="6248400" y="3025775"/>
          <p14:tracePt t="105262" x="6248400" y="3017838"/>
          <p14:tracePt t="105279" x="6248400" y="3001963"/>
          <p14:tracePt t="105296" x="6248400" y="2994025"/>
          <p14:tracePt t="105316" x="6240463" y="2994025"/>
          <p14:tracePt t="105427" x="6232525" y="2994025"/>
          <p14:tracePt t="105435" x="6226175" y="2994025"/>
          <p14:tracePt t="105446" x="6194425" y="2994025"/>
          <p14:tracePt t="105463" x="6156325" y="2994025"/>
          <p14:tracePt t="105479" x="6142038" y="2994025"/>
          <p14:tracePt t="105496" x="6118225" y="2994025"/>
          <p14:tracePt t="105518" x="6103938" y="2994025"/>
          <p14:tracePt t="105555" x="6096000" y="2994025"/>
          <p14:tracePt t="105571" x="6088063" y="2994025"/>
          <p14:tracePt t="105587" x="6080125" y="2987675"/>
          <p14:tracePt t="105603" x="6073775" y="2987675"/>
          <p14:tracePt t="105619" x="6065838" y="2979738"/>
          <p14:tracePt t="105629" x="6049963" y="2971800"/>
          <p14:tracePt t="105647" x="6019800" y="2955925"/>
          <p14:tracePt t="105663" x="6003925" y="2933700"/>
          <p14:tracePt t="105679" x="5973763" y="2925763"/>
          <p14:tracePt t="105696" x="5965825" y="2917825"/>
          <p14:tracePt t="105713" x="5935663" y="2903538"/>
          <p14:tracePt t="105729" x="5913438" y="2887663"/>
          <p14:tracePt t="105746" x="5905500" y="2887663"/>
          <p14:tracePt t="105762" x="5889625" y="2887663"/>
          <p14:tracePt t="105781" x="5883275" y="2887663"/>
          <p14:tracePt t="105797" x="5859463" y="2887663"/>
          <p14:tracePt t="105814" x="5837238" y="2887663"/>
          <p14:tracePt t="105829" x="5799138" y="2887663"/>
          <p14:tracePt t="105846" x="5761038" y="2887663"/>
          <p14:tracePt t="105863" x="5737225" y="2887663"/>
          <p14:tracePt t="105879" x="5715000" y="2903538"/>
          <p14:tracePt t="105896" x="5699125" y="2917825"/>
          <p14:tracePt t="105912" x="5684838" y="2933700"/>
          <p14:tracePt t="105928" x="5668963" y="2955925"/>
          <p14:tracePt t="105945" x="5661025" y="2963863"/>
          <p14:tracePt t="105962" x="5654675" y="2987675"/>
          <p14:tracePt t="105980" x="5646738" y="3001963"/>
          <p14:tracePt t="105997" x="5638800" y="3017838"/>
          <p14:tracePt t="106013" x="5630863" y="3032125"/>
          <p14:tracePt t="106030" x="5622925" y="3055938"/>
          <p14:tracePt t="106045" x="5622925" y="3078163"/>
          <p14:tracePt t="106063" x="5622925" y="3101975"/>
          <p14:tracePt t="106078" x="5622925" y="3140075"/>
          <p14:tracePt t="106096" x="5622925" y="3170238"/>
          <p14:tracePt t="106112" x="5622925" y="3208338"/>
          <p14:tracePt t="106129" x="5616575" y="3230563"/>
          <p14:tracePt t="106146" x="5616575" y="3254375"/>
          <p14:tracePt t="106162" x="5616575" y="3276600"/>
          <p14:tracePt t="106179" x="5630863" y="3292475"/>
          <p14:tracePt t="106197" x="5654675" y="3292475"/>
          <p14:tracePt t="106213" x="5692775" y="3306763"/>
          <p14:tracePt t="106230" x="5722938" y="3306763"/>
          <p14:tracePt t="106246" x="5775325" y="3322638"/>
          <p14:tracePt t="106262" x="5813425" y="3330575"/>
          <p14:tracePt t="106280" x="5845175" y="3330575"/>
          <p14:tracePt t="106295" x="5875338" y="3330575"/>
          <p14:tracePt t="106312" x="5905500" y="3330575"/>
          <p14:tracePt t="106329" x="5959475" y="3330575"/>
          <p14:tracePt t="106345" x="6003925" y="3306763"/>
          <p14:tracePt t="106362" x="6027738" y="3238500"/>
          <p14:tracePt t="106362" x="6042025" y="3192463"/>
          <p14:tracePt t="106381" x="6042025" y="3108325"/>
          <p14:tracePt t="106397" x="6042025" y="3063875"/>
          <p14:tracePt t="106413" x="6035675" y="3055938"/>
          <p14:tracePt t="106429" x="6035675" y="3048000"/>
          <p14:tracePt t="106446" x="6035675" y="3040063"/>
          <p14:tracePt t="106461" x="6027738" y="3040063"/>
          <p14:tracePt t="106483" x="6019800" y="3040063"/>
          <p14:tracePt t="106495" x="6011863" y="3048000"/>
          <p14:tracePt t="106511" x="5997575" y="3055938"/>
          <p14:tracePt t="106530" x="5989638" y="3070225"/>
          <p14:tracePt t="106544" x="5981700" y="3078163"/>
          <p14:tracePt t="106560" x="5989638" y="3078163"/>
          <p14:tracePt t="107067" x="5997575" y="3078163"/>
          <p14:tracePt t="107075" x="6011863" y="3078163"/>
          <p14:tracePt t="107092" x="6027738" y="3078163"/>
          <p14:tracePt t="107099" x="6042025" y="3078163"/>
          <p14:tracePt t="107115" x="6057900" y="3078163"/>
          <p14:tracePt t="107127" x="6096000" y="3070225"/>
          <p14:tracePt t="107145" x="6149975" y="3055938"/>
          <p14:tracePt t="107161" x="6210300" y="3032125"/>
          <p14:tracePt t="107178" x="6270625" y="3017838"/>
          <p14:tracePt t="107178" x="6302375" y="3017838"/>
          <p14:tracePt t="107196" x="6346825" y="3001963"/>
          <p14:tracePt t="107213" x="6416675" y="2979738"/>
          <p14:tracePt t="107229" x="6484938" y="2963863"/>
          <p14:tracePt t="107245" x="6599238" y="2933700"/>
          <p14:tracePt t="107262" x="6697663" y="2903538"/>
          <p14:tracePt t="107279" x="6765925" y="2873375"/>
          <p14:tracePt t="107295" x="6835775" y="2841625"/>
          <p14:tracePt t="107311" x="6865938" y="2827338"/>
          <p14:tracePt t="107327" x="6918325" y="2797175"/>
          <p14:tracePt t="107344" x="6964363" y="2773363"/>
          <p14:tracePt t="107361" x="7026275" y="2727325"/>
          <p14:tracePt t="107378" x="7078663" y="2697163"/>
          <p14:tracePt t="107378" x="7094538" y="2697163"/>
          <p14:tracePt t="107396" x="7108825" y="2682875"/>
          <p14:tracePt t="107410" x="7178675" y="2644775"/>
          <p14:tracePt t="107429" x="7223125" y="2620963"/>
          <p14:tracePt t="107445" x="7269163" y="2590800"/>
          <p14:tracePt t="107461" x="7299325" y="2568575"/>
          <p14:tracePt t="107478" x="7331075" y="2544763"/>
          <p14:tracePt t="107494" x="7345363" y="2530475"/>
          <p14:tracePt t="107512" x="7369175" y="2522538"/>
          <p14:tracePt t="107528" x="7375525" y="2514600"/>
          <p14:tracePt t="107547" x="7383463" y="2506663"/>
          <p14:tracePt t="107563" x="7383463" y="2498725"/>
          <p14:tracePt t="107576" x="7399338" y="2492375"/>
          <p14:tracePt t="107594" x="7413625" y="2476500"/>
          <p14:tracePt t="107594" x="7429500" y="2468563"/>
          <p14:tracePt t="107613" x="7451725" y="2460625"/>
          <p14:tracePt t="107629" x="7459663" y="2446338"/>
          <p14:tracePt t="107645" x="7451725" y="2446338"/>
          <p14:tracePt t="108027" x="7451725" y="2454275"/>
          <p14:tracePt t="108051" x="7451725" y="2460625"/>
          <p14:tracePt t="108067" x="7445375" y="2476500"/>
          <p14:tracePt t="108077" x="7437438" y="2476500"/>
          <p14:tracePt t="108084" x="7437438" y="2484438"/>
          <p14:tracePt t="108094" x="7429500" y="2506663"/>
          <p14:tracePt t="108110" x="7407275" y="2544763"/>
          <p14:tracePt t="108127" x="7369175" y="2582863"/>
          <p14:tracePt t="108143" x="7345363" y="2644775"/>
          <p14:tracePt t="108160" x="7307263" y="2689225"/>
          <p14:tracePt t="108177" x="7277100" y="2735263"/>
          <p14:tracePt t="108194" x="7261225" y="2765425"/>
          <p14:tracePt t="108210" x="7231063" y="2827338"/>
          <p14:tracePt t="108228" x="7216775" y="2857500"/>
          <p14:tracePt t="108245" x="7200900" y="2879725"/>
          <p14:tracePt t="108261" x="7170738" y="2933700"/>
          <p14:tracePt t="108278" x="7132638" y="2987675"/>
          <p14:tracePt t="108294" x="7078663" y="3055938"/>
          <p14:tracePt t="108311" x="7026275" y="3108325"/>
          <p14:tracePt t="108327" x="6980238" y="3162300"/>
          <p14:tracePt t="108343" x="6956425" y="3192463"/>
          <p14:tracePt t="108360" x="6942138" y="3216275"/>
          <p14:tracePt t="108377" x="6926263" y="3238500"/>
          <p14:tracePt t="108393" x="6918325" y="3246438"/>
          <p14:tracePt t="108412" x="6911975" y="3254375"/>
          <p14:tracePt t="108426" x="6896100" y="3268663"/>
          <p14:tracePt t="108445" x="6896100" y="3284538"/>
          <p14:tracePt t="108461" x="6888163" y="3292475"/>
          <p14:tracePt t="108477" x="6888163" y="3298825"/>
          <p14:tracePt t="108492" x="6880225" y="3306763"/>
          <p14:tracePt t="108510" x="6873875" y="3306763"/>
          <p14:tracePt t="108527" x="6865938" y="3314700"/>
          <p14:tracePt t="109438" x="6858000" y="3314700"/>
          <p14:tracePt t="109915" x="6835775" y="3314700"/>
          <p14:tracePt t="109924" x="6797675" y="3314700"/>
          <p14:tracePt t="109931" x="6751638" y="3314700"/>
          <p14:tracePt t="109941" x="6621463" y="3314700"/>
          <p14:tracePt t="109958" x="6469063" y="3314700"/>
          <p14:tracePt t="109975" x="6264275" y="3314700"/>
          <p14:tracePt t="109991" x="6073775" y="3344863"/>
          <p14:tracePt t="110008" x="5851525" y="3382963"/>
          <p14:tracePt t="110025" x="5608638" y="3421063"/>
          <p14:tracePt t="110041" x="5380038" y="3451225"/>
          <p14:tracePt t="110058" x="5173663" y="3467100"/>
          <p14:tracePt t="110058" x="5083175" y="3467100"/>
          <p14:tracePt t="110077" x="4899025" y="3489325"/>
          <p14:tracePt t="110092" x="4724400" y="3551238"/>
          <p14:tracePt t="110109" x="4556125" y="3635375"/>
          <p14:tracePt t="110126" x="4397375" y="3717925"/>
          <p14:tracePt t="110142" x="4267200" y="3771900"/>
          <p14:tracePt t="110158" x="4114800" y="3840163"/>
          <p14:tracePt t="110175" x="3916363" y="3932238"/>
          <p14:tracePt t="110191" x="3711575" y="4016375"/>
          <p14:tracePt t="110208" x="3467100" y="4130675"/>
          <p14:tracePt t="110225" x="3200400" y="4237038"/>
          <p14:tracePt t="110241" x="2979738" y="4305300"/>
          <p14:tracePt t="110258" x="2803525" y="4351338"/>
          <p14:tracePt t="110258" x="2720975" y="4381500"/>
          <p14:tracePt t="110276" x="2552700" y="4403725"/>
          <p14:tracePt t="110293" x="2346325" y="4457700"/>
          <p14:tracePt t="110309" x="2141538" y="4479925"/>
          <p14:tracePt t="110326" x="1889125" y="4541838"/>
          <p14:tracePt t="110341" x="1660525" y="4556125"/>
          <p14:tracePt t="110358" x="1485900" y="4556125"/>
          <p14:tracePt t="110375" x="1325563" y="4556125"/>
          <p14:tracePt t="110391" x="1112838" y="4556125"/>
          <p14:tracePt t="110408" x="846138" y="4556125"/>
          <p14:tracePt t="110425" x="609600" y="4556125"/>
          <p14:tracePt t="110441" x="434975" y="4556125"/>
          <p14:tracePt t="110458" x="304800" y="4556125"/>
          <p14:tracePt t="110458" x="244475" y="4556125"/>
          <p14:tracePt t="110477" x="160338" y="4541838"/>
          <p14:tracePt t="110492" x="98425" y="4533900"/>
          <p14:tracePt t="110509" x="30163" y="4525963"/>
          <p14:tracePt t="110709" x="22225" y="4419600"/>
          <p14:tracePt t="110725" x="68263" y="4419600"/>
          <p14:tracePt t="110741" x="98425" y="4403725"/>
          <p14:tracePt t="110758" x="122238" y="4403725"/>
          <p14:tracePt t="110774" x="144463" y="4397375"/>
          <p14:tracePt t="110792" x="182563" y="4381500"/>
          <p14:tracePt t="110807" x="250825" y="4359275"/>
          <p14:tracePt t="110824" x="320675" y="4359275"/>
          <p14:tracePt t="110841" x="411163" y="4343400"/>
          <p14:tracePt t="110857" x="457200" y="4343400"/>
          <p14:tracePt t="110874" x="465138" y="4343400"/>
          <p14:tracePt t="110923" x="479425" y="4343400"/>
          <p14:tracePt t="110940" x="495300" y="4343400"/>
          <p14:tracePt t="110947" x="533400" y="4343400"/>
          <p14:tracePt t="110957" x="601663" y="4343400"/>
          <p14:tracePt t="110974" x="663575" y="4327525"/>
          <p14:tracePt t="110991" x="708025" y="4327525"/>
          <p14:tracePt t="111008" x="769938" y="4327525"/>
          <p14:tracePt t="111025" x="860425" y="4327525"/>
          <p14:tracePt t="111039" x="944563" y="4327525"/>
          <p14:tracePt t="111056" x="974725" y="4327525"/>
          <p14:tracePt t="111072" x="982663" y="4327525"/>
          <p14:tracePt t="111089" x="990600" y="4335463"/>
          <p14:tracePt t="111115" x="1006475" y="4335463"/>
          <p14:tracePt t="111131" x="1020763" y="4335463"/>
          <p14:tracePt t="111141" x="1066800" y="4335463"/>
          <p14:tracePt t="111158" x="1104900" y="4335463"/>
          <p14:tracePt t="111174" x="1158875" y="4335463"/>
          <p14:tracePt t="111190" x="1219200" y="4343400"/>
          <p14:tracePt t="111207" x="1317625" y="4343400"/>
          <p14:tracePt t="111224" x="1401763" y="4351338"/>
          <p14:tracePt t="111240" x="1425575" y="4359275"/>
          <p14:tracePt t="111257" x="1425575" y="4365625"/>
          <p14:tracePt t="111395" x="1431925" y="4365625"/>
          <p14:tracePt t="111747" x="1439863" y="4365625"/>
          <p14:tracePt t="111756" x="1455738" y="4365625"/>
          <p14:tracePt t="111763" x="1470025" y="4365625"/>
          <p14:tracePt t="111774" x="1539875" y="4359275"/>
          <p14:tracePt t="111792" x="1608138" y="4359275"/>
          <p14:tracePt t="111807" x="1730375" y="4327525"/>
          <p14:tracePt t="111823" x="1866900" y="4321175"/>
          <p14:tracePt t="111840" x="2035175" y="4305300"/>
          <p14:tracePt t="111856" x="2217738" y="4297363"/>
          <p14:tracePt t="111873" x="2384425" y="4297363"/>
          <p14:tracePt t="111890" x="2560638" y="4297363"/>
          <p14:tracePt t="111890" x="2636838" y="4297363"/>
          <p14:tracePt t="111909" x="2713038" y="4297363"/>
          <p14:tracePt t="111924" x="2941638" y="4297363"/>
          <p14:tracePt t="111941" x="3116263" y="4297363"/>
          <p14:tracePt t="111957" x="3284538" y="4297363"/>
          <p14:tracePt t="111974" x="3482975" y="4297363"/>
          <p14:tracePt t="111990" x="3679825" y="4297363"/>
          <p14:tracePt t="112007" x="3863975" y="4275138"/>
          <p14:tracePt t="112023" x="4046538" y="4251325"/>
          <p14:tracePt t="112040" x="4267200" y="4206875"/>
          <p14:tracePt t="112055" x="4479925" y="4175125"/>
          <p14:tracePt t="112072" x="4686300" y="4130675"/>
          <p14:tracePt t="112091" x="4860925" y="4068763"/>
          <p14:tracePt t="112091" x="4945063" y="4038600"/>
          <p14:tracePt t="112109" x="5021263" y="4000500"/>
          <p14:tracePt t="112123" x="5235575" y="3946525"/>
          <p14:tracePt t="112141" x="5341938" y="3908425"/>
          <p14:tracePt t="112157" x="5456238" y="3878263"/>
          <p14:tracePt t="112174" x="5600700" y="3856038"/>
          <p14:tracePt t="112189" x="5775325" y="3848100"/>
          <p14:tracePt t="112207" x="5951538" y="3787775"/>
          <p14:tracePt t="112223" x="6103938" y="3711575"/>
          <p14:tracePt t="112240" x="6202363" y="3657600"/>
          <p14:tracePt t="112256" x="6232525" y="3635375"/>
          <p14:tracePt t="112272" x="6248400" y="3619500"/>
          <p14:tracePt t="112272" x="6264275" y="3611563"/>
          <p14:tracePt t="112292" x="6270625" y="3603625"/>
          <p14:tracePt t="112306" x="6302375" y="3573463"/>
          <p14:tracePt t="112306" x="6346825" y="3527425"/>
          <p14:tracePt t="112325" x="6423025" y="3459163"/>
          <p14:tracePt t="112341" x="6523038" y="3413125"/>
          <p14:tracePt t="112357" x="6629400" y="3360738"/>
          <p14:tracePt t="112373" x="6697663" y="3322638"/>
          <p14:tracePt t="112390" x="6735763" y="3292475"/>
          <p14:tracePt t="112406" x="6759575" y="3260725"/>
          <p14:tracePt t="112422" x="6789738" y="3222625"/>
          <p14:tracePt t="112439" x="6804025" y="3184525"/>
          <p14:tracePt t="112456" x="6811963" y="3178175"/>
          <p14:tracePt t="112472" x="6819900" y="3154363"/>
          <p14:tracePt t="112489" x="6827838" y="3132138"/>
          <p14:tracePt t="112506" x="6835775" y="3124200"/>
          <p14:tracePt t="112522" x="6850063" y="3094038"/>
          <p14:tracePt t="112538" x="6858000" y="3086100"/>
          <p14:tracePt t="112554" x="6850063" y="3086100"/>
          <p14:tracePt t="112891" x="6842125" y="3078163"/>
          <p14:tracePt t="112947" x="6835775" y="3078163"/>
          <p14:tracePt t="112963" x="6827838" y="3078163"/>
          <p14:tracePt t="112988" x="6819900" y="3078163"/>
          <p14:tracePt t="113019" x="6819900" y="3070225"/>
          <p14:tracePt t="113043" x="6811963" y="3070225"/>
          <p14:tracePt t="113067" x="6804025" y="3063875"/>
          <p14:tracePt t="113075" x="6797675" y="3055938"/>
          <p14:tracePt t="113107" x="6797675" y="3048000"/>
          <p14:tracePt t="113115" x="6781800" y="3040063"/>
          <p14:tracePt t="113131" x="6781800" y="3032125"/>
          <p14:tracePt t="113195" x="6773863" y="3025775"/>
          <p14:tracePt t="113204" x="6773863" y="3017838"/>
          <p14:tracePt t="113299" x="6773863" y="3009900"/>
          <p14:tracePt t="113307" x="6773863" y="3001963"/>
          <p14:tracePt t="113324" x="6773863" y="2994025"/>
          <p14:tracePt t="113395" x="6781800" y="2979738"/>
          <p14:tracePt t="113452" x="6789738" y="2979738"/>
          <p14:tracePt t="113483" x="6797675" y="2979738"/>
          <p14:tracePt t="113515" x="6804025" y="2979738"/>
          <p14:tracePt t="113603" x="6811963" y="2979738"/>
          <p14:tracePt t="113611" x="6811963" y="2987675"/>
          <p14:tracePt t="113621" x="6819900" y="2994025"/>
          <p14:tracePt t="113638" x="6819900" y="3001963"/>
          <p14:tracePt t="113654" x="6827838" y="3009900"/>
          <p14:tracePt t="113671" x="6835775" y="3032125"/>
          <p14:tracePt t="113688" x="6842125" y="3063875"/>
          <p14:tracePt t="113705" x="6858000" y="3094038"/>
          <p14:tracePt t="113721" x="6858000" y="3124200"/>
          <p14:tracePt t="113738" x="6858000" y="3132138"/>
          <p14:tracePt t="113754" x="6858000" y="3146425"/>
          <p14:tracePt t="113771" x="6858000" y="3154363"/>
          <p14:tracePt t="113790" x="6858000" y="3162300"/>
          <p14:tracePt t="113804" x="6858000" y="3178175"/>
          <p14:tracePt t="113821" x="6858000" y="3192463"/>
          <p14:tracePt t="113837" x="6858000" y="3200400"/>
          <p14:tracePt t="113859" x="6858000" y="3216275"/>
          <p14:tracePt t="113875" x="6850063" y="3216275"/>
          <p14:tracePt t="113887" x="6842125" y="3222625"/>
          <p14:tracePt t="113904" x="6827838" y="3246438"/>
          <p14:tracePt t="113921" x="6819900" y="3254375"/>
          <p14:tracePt t="113937" x="6804025" y="3276600"/>
          <p14:tracePt t="113954" x="6773863" y="3292475"/>
          <p14:tracePt t="113972" x="6743700" y="3298825"/>
          <p14:tracePt t="113989" x="6727825" y="3306763"/>
          <p14:tracePt t="114005" x="6721475" y="3306763"/>
          <p14:tracePt t="114021" x="6721475" y="3314700"/>
          <p14:tracePt t="114036" x="6713538" y="3314700"/>
          <p14:tracePt t="114053" x="6721475" y="3314700"/>
          <p14:tracePt t="114251" x="6727825" y="3314700"/>
          <p14:tracePt t="114259" x="6735763" y="3314700"/>
          <p14:tracePt t="114291" x="6743700" y="3314700"/>
          <p14:tracePt t="114315" x="6759575" y="3314700"/>
          <p14:tracePt t="114347" x="6765925" y="3314700"/>
          <p14:tracePt t="114363" x="6773863" y="3314700"/>
          <p14:tracePt t="114372" x="6781800" y="3314700"/>
          <p14:tracePt t="114386" x="6797675" y="3314700"/>
          <p14:tracePt t="114405" x="6804025" y="3314700"/>
          <p14:tracePt t="114421" x="6811963" y="3314700"/>
          <p14:tracePt t="114437" x="6842125" y="3330575"/>
          <p14:tracePt t="114454" x="6858000" y="3330575"/>
          <p14:tracePt t="114470" x="6873875" y="3336925"/>
          <p14:tracePt t="114486" x="6873875" y="3322638"/>
          <p14:tracePt t="115019" x="6873875" y="3306763"/>
          <p14:tracePt t="115027" x="6888163" y="3292475"/>
          <p14:tracePt t="115037" x="6904038" y="3246438"/>
          <p14:tracePt t="115053" x="6926263" y="3184525"/>
          <p14:tracePt t="115069" x="6950075" y="3146425"/>
          <p14:tracePt t="115087" x="6964363" y="3116263"/>
          <p14:tracePt t="115103" x="6972300" y="3101975"/>
          <p14:tracePt t="115119" x="6980238" y="3070225"/>
          <p14:tracePt t="115136" x="6980238" y="3048000"/>
          <p14:tracePt t="115152" x="6980238" y="3032125"/>
          <p14:tracePt t="115169" x="6988175" y="2987675"/>
          <p14:tracePt t="115169" x="6988175" y="2971800"/>
          <p14:tracePt t="115188" x="7002463" y="2917825"/>
          <p14:tracePt t="115188" x="7002463" y="2903538"/>
          <p14:tracePt t="115204" x="7002463" y="2879725"/>
          <p14:tracePt t="115220" x="7002463" y="2841625"/>
          <p14:tracePt t="115237" x="7002463" y="2811463"/>
          <p14:tracePt t="115254" x="7002463" y="2781300"/>
          <p14:tracePt t="115270" x="7002463" y="2759075"/>
          <p14:tracePt t="115287" x="7002463" y="2735263"/>
          <p14:tracePt t="115304" x="7002463" y="2727325"/>
          <p14:tracePt t="115319" x="7002463" y="2720975"/>
          <p14:tracePt t="116238" x="7002463" y="2705100"/>
          <p14:tracePt t="116755" x="7002463" y="2697163"/>
          <p14:tracePt t="116763" x="7002463" y="2689225"/>
          <p14:tracePt t="116771" x="7002463" y="2682875"/>
          <p14:tracePt t="116788" x="7002463" y="2674938"/>
          <p14:tracePt t="116801" x="7002463" y="2659063"/>
          <p14:tracePt t="116817" x="7002463" y="2651125"/>
          <p14:tracePt t="116834" x="7002463" y="2644775"/>
          <p14:tracePt t="116851" x="7002463" y="2628900"/>
          <p14:tracePt t="116867" x="7002463" y="2613025"/>
          <p14:tracePt t="116886" x="7002463" y="2598738"/>
          <p14:tracePt t="116902" x="7002463" y="2574925"/>
          <p14:tracePt t="116918" x="7002463" y="2560638"/>
          <p14:tracePt t="116934" x="7002463" y="2552700"/>
          <p14:tracePt t="116950" x="7002463" y="2536825"/>
          <p14:tracePt t="116968" x="7002463" y="2522538"/>
          <p14:tracePt t="116985" x="7002463" y="2514600"/>
          <p14:tracePt t="117011" x="7002463" y="2506663"/>
          <p14:tracePt t="117020" x="7002463" y="2492375"/>
          <p14:tracePt t="117043" x="7002463" y="2484438"/>
          <p14:tracePt t="117059" x="7002463" y="2476500"/>
          <p14:tracePt t="117084" x="7002463" y="2468563"/>
          <p14:tracePt t="117091" x="7002463" y="2460625"/>
          <p14:tracePt t="117101" x="7002463" y="2454275"/>
          <p14:tracePt t="117118" x="7002463" y="2438400"/>
          <p14:tracePt t="117134" x="7002463" y="2422525"/>
          <p14:tracePt t="117151" x="7002463" y="2408238"/>
          <p14:tracePt t="117168" x="7002463" y="2392363"/>
          <p14:tracePt t="117184" x="7002463" y="2384425"/>
          <p14:tracePt t="117200" x="7002463" y="2378075"/>
          <p14:tracePt t="117217" x="7002463" y="2370138"/>
          <p14:tracePt t="117234" x="7002463" y="2362200"/>
          <p14:tracePt t="117251" x="7002463" y="2339975"/>
          <p14:tracePt t="117268" x="7002463" y="2324100"/>
          <p14:tracePt t="117285" x="7002463" y="2316163"/>
          <p14:tracePt t="117302" x="7002463" y="2308225"/>
          <p14:tracePt t="117317" x="7002463" y="2301875"/>
          <p14:tracePt t="117483" x="7002463" y="2316163"/>
          <p14:tracePt t="118275" x="7010400" y="2324100"/>
          <p14:tracePt t="118283" x="7018338" y="2339975"/>
          <p14:tracePt t="118302" x="7026275" y="2354263"/>
          <p14:tracePt t="118317" x="7032625" y="2362200"/>
          <p14:tracePt t="118334" x="7040563" y="2362200"/>
          <p14:tracePt t="118349" x="7048500" y="2370138"/>
          <p14:tracePt t="118366" x="7056438" y="2370138"/>
          <p14:tracePt t="118411" x="7070725" y="2370138"/>
          <p14:tracePt t="118419" x="7094538" y="2384425"/>
          <p14:tracePt t="118432" x="7124700" y="2384425"/>
          <p14:tracePt t="118449" x="7154863" y="2408238"/>
          <p14:tracePt t="118466" x="7170738" y="2408238"/>
          <p14:tracePt t="118482" x="7200900" y="2416175"/>
          <p14:tracePt t="118501" x="7208838" y="2422525"/>
          <p14:tracePt t="118518" x="7216775" y="2422525"/>
          <p14:tracePt t="118533" x="7231063" y="2422525"/>
          <p14:tracePt t="118595" x="7246938" y="2422525"/>
          <p14:tracePt t="118603" x="7254875" y="2430463"/>
          <p14:tracePt t="118615" x="7292975" y="2430463"/>
          <p14:tracePt t="118633" x="7299325" y="2438400"/>
          <p14:tracePt t="118649" x="7307263" y="2438400"/>
          <p14:tracePt t="119618" x="7299325" y="2446338"/>
          <p14:tracePt t="120419" x="7292975" y="2454275"/>
          <p14:tracePt t="120444" x="7292975" y="2460625"/>
          <p14:tracePt t="120467" x="7285038" y="2476500"/>
          <p14:tracePt t="120475" x="7277100" y="2492375"/>
          <p14:tracePt t="120491" x="7269163" y="2506663"/>
          <p14:tracePt t="120507" x="7269163" y="2514600"/>
          <p14:tracePt t="120524" x="7269163" y="2522538"/>
          <p14:tracePt t="120533" x="7269163" y="2530475"/>
          <p14:tracePt t="120546" x="7261225" y="2552700"/>
          <p14:tracePt t="120564" x="7261225" y="2560638"/>
          <p14:tracePt t="120587" x="7254875" y="2568575"/>
          <p14:tracePt t="120715" x="7246938" y="2582863"/>
          <p14:tracePt t="120723" x="7239000" y="2590800"/>
          <p14:tracePt t="120732" x="7223125" y="2606675"/>
          <p14:tracePt t="120749" x="7200900" y="2628900"/>
          <p14:tracePt t="120765" x="7178675" y="2651125"/>
          <p14:tracePt t="120781" x="7146925" y="2674938"/>
          <p14:tracePt t="120800" x="7108825" y="2697163"/>
          <p14:tracePt t="120814" x="7086600" y="2705100"/>
          <p14:tracePt t="120830" x="7056438" y="2720975"/>
          <p14:tracePt t="120847" x="7056438" y="2727325"/>
          <p14:tracePt t="120863" x="7040563" y="2735263"/>
          <p14:tracePt t="120880" x="7026275" y="2743200"/>
          <p14:tracePt t="120896" x="7010400" y="2743200"/>
          <p14:tracePt t="120914" x="7002463" y="2759075"/>
          <p14:tracePt t="120930" x="6988175" y="2773363"/>
          <p14:tracePt t="120948" x="6972300" y="2781300"/>
          <p14:tracePt t="120971" x="6972300" y="2797175"/>
          <p14:tracePt t="120981" x="6972300" y="2803525"/>
          <p14:tracePt t="120998" x="6964363" y="2803525"/>
          <p14:tracePt t="121013" x="6964363" y="2811463"/>
          <p14:tracePt t="121030" x="6972300" y="2811463"/>
          <p14:tracePt t="121747" x="6980238" y="2811463"/>
          <p14:tracePt t="121755" x="6988175" y="2811463"/>
          <p14:tracePt t="122019" x="6988175" y="2803525"/>
          <p14:tracePt t="122043" x="6994525" y="2789238"/>
          <p14:tracePt t="122060" x="7002463" y="2773363"/>
          <p14:tracePt t="122075" x="7010400" y="2759075"/>
          <p14:tracePt t="122083" x="7010400" y="2743200"/>
          <p14:tracePt t="122096" x="7018338" y="2713038"/>
          <p14:tracePt t="122111" x="7026275" y="2674938"/>
          <p14:tracePt t="122128" x="7026275" y="2636838"/>
          <p14:tracePt t="122145" x="7026275" y="2606675"/>
          <p14:tracePt t="122161" x="7026275" y="2574925"/>
          <p14:tracePt t="122178" x="7026275" y="2544763"/>
          <p14:tracePt t="122178" x="7026275" y="2522538"/>
          <p14:tracePt t="122196" x="7026275" y="2506663"/>
          <p14:tracePt t="122211" x="7026275" y="2446338"/>
          <p14:tracePt t="122230" x="7026275" y="2422525"/>
          <p14:tracePt t="122246" x="7026275" y="2416175"/>
          <p14:tracePt t="122262" x="7026275" y="2430463"/>
          <p14:tracePt t="122379" x="7026275" y="2438400"/>
          <p14:tracePt t="122396" x="7018338" y="2460625"/>
          <p14:tracePt t="122403" x="7018338" y="2484438"/>
          <p14:tracePt t="122413" x="7018338" y="2530475"/>
          <p14:tracePt t="122429" x="7002463" y="2582863"/>
          <p14:tracePt t="122446" x="6994525" y="2644775"/>
          <p14:tracePt t="122462" x="6980238" y="2713038"/>
          <p14:tracePt t="122479" x="6980238" y="2751138"/>
          <p14:tracePt t="122496" x="6980238" y="2781300"/>
          <p14:tracePt t="122516" x="6980238" y="2797175"/>
          <p14:tracePt t="122528" x="6972300" y="2803525"/>
          <p14:tracePt t="122545" x="6964363" y="2811463"/>
          <p14:tracePt t="123027" x="6964363" y="2827338"/>
          <p14:tracePt t="123331" x="6964363" y="2835275"/>
          <p14:tracePt t="123339" x="6964363" y="2841625"/>
          <p14:tracePt t="123347" x="6964363" y="2865438"/>
          <p14:tracePt t="123360" x="6964363" y="2917825"/>
          <p14:tracePt t="123378" x="6964363" y="3009900"/>
          <p14:tracePt t="123397" x="6964363" y="3078163"/>
          <p14:tracePt t="123413" x="6934200" y="3208338"/>
          <p14:tracePt t="123429" x="6888163" y="3314700"/>
          <p14:tracePt t="123446" x="6850063" y="3413125"/>
          <p14:tracePt t="123462" x="6804025" y="3505200"/>
          <p14:tracePt t="123478" x="6759575" y="3597275"/>
          <p14:tracePt t="123495" x="6713538" y="3649663"/>
          <p14:tracePt t="123512" x="6683375" y="3725863"/>
          <p14:tracePt t="123528" x="6651625" y="3771900"/>
          <p14:tracePt t="123544" x="6637338" y="3825875"/>
          <p14:tracePt t="123560" x="6621463" y="3856038"/>
          <p14:tracePt t="123577" x="6607175" y="3878263"/>
          <p14:tracePt t="123594" x="6591300" y="3894138"/>
          <p14:tracePt t="123610" x="6583363" y="3894138"/>
          <p14:tracePt t="123627" x="6561138" y="3908425"/>
          <p14:tracePt t="123645" x="6545263" y="3924300"/>
          <p14:tracePt t="123661" x="6523038" y="3940175"/>
          <p14:tracePt t="123678" x="6492875" y="3970338"/>
          <p14:tracePt t="123694" x="6484938" y="3984625"/>
          <p14:tracePt t="123710" x="6461125" y="4008438"/>
          <p14:tracePt t="123727" x="6446838" y="4038600"/>
          <p14:tracePt t="123744" x="6430963" y="4054475"/>
          <p14:tracePt t="123761" x="6423025" y="4076700"/>
          <p14:tracePt t="123777" x="6423025" y="4098925"/>
          <p14:tracePt t="123794" x="6408738" y="4106863"/>
          <p14:tracePt t="123794" x="6408738" y="4122738"/>
          <p14:tracePt t="123814" x="6408738" y="4130675"/>
          <p14:tracePt t="123851" x="6408738" y="4137025"/>
          <p14:tracePt t="123939" x="6400800" y="4144963"/>
          <p14:tracePt t="124879" x="6400800" y="4152900"/>
          <p14:tracePt t="125427" x="6400800" y="4160838"/>
          <p14:tracePt t="125459" x="6400800" y="4168775"/>
          <p14:tracePt t="125483" x="6400800" y="4175125"/>
          <p14:tracePt t="125516" x="6400800" y="4160838"/>
          <p14:tracePt t="125947" x="6400800" y="4152900"/>
          <p14:tracePt t="125987" x="6400800" y="4144963"/>
          <p14:tracePt t="125995" x="6392863" y="4137025"/>
          <p14:tracePt t="126011" x="6392863" y="4130675"/>
          <p14:tracePt t="126028" x="6384925" y="4130675"/>
          <p14:tracePt t="126040" x="6378575" y="4122738"/>
          <p14:tracePt t="126057" x="6370638" y="4114800"/>
          <p14:tracePt t="126074" x="6362700" y="4106863"/>
          <p14:tracePt t="126091" x="6332538" y="4084638"/>
          <p14:tracePt t="126109" x="6316663" y="4076700"/>
          <p14:tracePt t="126126" x="6308725" y="4068763"/>
          <p14:tracePt t="126141" x="6302375" y="4068763"/>
          <p14:tracePt t="126259" x="6286500" y="4068763"/>
          <p14:tracePt t="126276" x="6270625" y="4068763"/>
          <p14:tracePt t="126283" x="6264275" y="4076700"/>
          <p14:tracePt t="126299" x="6256338" y="4076700"/>
          <p14:tracePt t="126315" x="6248400" y="4076700"/>
          <p14:tracePt t="126331" x="6240463" y="4076700"/>
          <p14:tracePt t="126341" x="6240463" y="4084638"/>
          <p14:tracePt t="126357" x="6232525" y="4084638"/>
          <p14:tracePt t="126374" x="6232525" y="4092575"/>
          <p14:tracePt t="126391" x="6226175" y="4106863"/>
          <p14:tracePt t="126408" x="6226175" y="4137025"/>
          <p14:tracePt t="126425" x="6218238" y="4152900"/>
          <p14:tracePt t="126441" x="6218238" y="4168775"/>
          <p14:tracePt t="126458" x="6218238" y="4183063"/>
          <p14:tracePt t="126475" x="6218238" y="4191000"/>
          <p14:tracePt t="126517" x="6218238" y="4198938"/>
          <p14:tracePt t="126539" x="6226175" y="4198938"/>
          <p14:tracePt t="126579" x="6232525" y="4198938"/>
          <p14:tracePt t="126587" x="6240463" y="4198938"/>
          <p14:tracePt t="126595" x="6256338" y="4198938"/>
          <p14:tracePt t="126607" x="6270625" y="4198938"/>
          <p14:tracePt t="126625" x="6286500" y="4213225"/>
          <p14:tracePt t="126640" x="6302375" y="4213225"/>
          <p14:tracePt t="127227" x="6324600" y="4213225"/>
          <p14:tracePt t="127235" x="6354763" y="4213225"/>
          <p14:tracePt t="127243" x="6370638" y="4213225"/>
          <p14:tracePt t="127257" x="6423025" y="4213225"/>
          <p14:tracePt t="127274" x="6461125" y="4213225"/>
          <p14:tracePt t="127274" x="6477000" y="4213225"/>
          <p14:tracePt t="127293" x="6492875" y="4213225"/>
          <p14:tracePt t="127310" x="6507163" y="4213225"/>
          <p14:tracePt t="127325" x="6530975" y="4213225"/>
          <p14:tracePt t="127341" x="6545263" y="4213225"/>
          <p14:tracePt t="127358" x="6553200" y="4213225"/>
          <p14:tracePt t="127373" x="6561138" y="4213225"/>
          <p14:tracePt t="127390" x="6575425" y="4213225"/>
          <p14:tracePt t="127524" x="6583363" y="4213225"/>
          <p14:tracePt t="127531" x="6591300" y="4213225"/>
          <p14:tracePt t="127540" x="6607175" y="4213225"/>
          <p14:tracePt t="127557" x="6621463" y="4213225"/>
          <p14:tracePt t="127573" x="6629400" y="4213225"/>
          <p14:tracePt t="127604" x="6637338" y="4213225"/>
          <p14:tracePt t="127619" x="6651625" y="4213225"/>
          <p14:tracePt t="127627" x="6667500" y="4213225"/>
          <p14:tracePt t="127639" x="6713538" y="4213225"/>
          <p14:tracePt t="127658" x="6765925" y="4229100"/>
          <p14:tracePt t="127674" x="6827838" y="4237038"/>
          <p14:tracePt t="127691" x="6873875" y="4237038"/>
          <p14:tracePt t="127691" x="6873875" y="4244975"/>
          <p14:tracePt t="127709" x="6888163" y="4244975"/>
          <p14:tracePt t="127723" x="6896100" y="4244975"/>
          <p14:tracePt t="127757" x="6911975" y="4244975"/>
          <p14:tracePt t="127763" x="6926263" y="4244975"/>
          <p14:tracePt t="127774" x="6956425" y="4244975"/>
          <p14:tracePt t="127790" x="6994525" y="4259263"/>
          <p14:tracePt t="127807" x="7040563" y="4283075"/>
          <p14:tracePt t="127823" x="7056438" y="4283075"/>
          <p14:tracePt t="127840" x="7070725" y="4283075"/>
          <p14:tracePt t="127857" x="7086600" y="4297363"/>
          <p14:tracePt t="127939" x="7108825" y="4297363"/>
          <p14:tracePt t="127947" x="7116763" y="4297363"/>
          <p14:tracePt t="127957" x="7146925" y="4321175"/>
          <p14:tracePt t="127974" x="7154863" y="4321175"/>
          <p14:tracePt t="127989" x="7162800" y="4321175"/>
          <p14:tracePt t="128203" x="7178675" y="4321175"/>
          <p14:tracePt t="128211" x="7192963" y="4321175"/>
          <p14:tracePt t="128222" x="7246938" y="4321175"/>
          <p14:tracePt t="128239" x="7285038" y="4321175"/>
          <p14:tracePt t="128256" x="7315200" y="4321175"/>
          <p14:tracePt t="128273" x="7345363" y="4321175"/>
          <p14:tracePt t="128289" x="7369175" y="4321175"/>
          <p14:tracePt t="128289" x="7375525" y="4321175"/>
          <p14:tracePt t="128310" x="7391400" y="4321175"/>
          <p14:tracePt t="128323" x="7407275" y="4321175"/>
          <p14:tracePt t="128340" x="7421563" y="4321175"/>
          <p14:tracePt t="128356" x="7429500" y="4321175"/>
          <p14:tracePt t="128374" x="7445375" y="4321175"/>
          <p14:tracePt t="128390" x="7451725" y="4321175"/>
          <p14:tracePt t="128411" x="7459663" y="4321175"/>
          <p14:tracePt t="128422" x="7475538" y="4327525"/>
          <p14:tracePt t="128439" x="7489825" y="4327525"/>
          <p14:tracePt t="128475" x="7497763" y="4327525"/>
          <p14:tracePt t="128491" x="7521575" y="4327525"/>
          <p14:tracePt t="128499" x="7543800" y="4327525"/>
          <p14:tracePt t="128508" x="7573963" y="4327525"/>
          <p14:tracePt t="128526" x="7604125" y="4327525"/>
          <p14:tracePt t="129448" x="7589838" y="4327525"/>
          <p14:tracePt t="129667" x="7573963" y="4327525"/>
          <p14:tracePt t="129675" x="7543800" y="4327525"/>
          <p14:tracePt t="129691" x="7521575" y="4327525"/>
          <p14:tracePt t="129704" x="7467600" y="4327525"/>
          <p14:tracePt t="129721" x="7413625" y="4327525"/>
          <p14:tracePt t="129738" x="7369175" y="4327525"/>
          <p14:tracePt t="129738" x="7353300" y="4327525"/>
          <p14:tracePt t="129757" x="7331075" y="4327525"/>
          <p14:tracePt t="129772" x="7323138" y="4327525"/>
          <p14:tracePt t="129789" x="7307263" y="4327525"/>
          <p14:tracePt t="129806" x="7285038" y="4327525"/>
          <p14:tracePt t="129822" x="7261225" y="4327525"/>
          <p14:tracePt t="129838" x="7239000" y="4327525"/>
          <p14:tracePt t="129855" x="7223125" y="4327525"/>
          <p14:tracePt t="129871" x="7216775" y="4327525"/>
          <p14:tracePt t="129887" x="7200900" y="4327525"/>
          <p14:tracePt t="129908" x="7192963" y="4327525"/>
          <p14:tracePt t="129931" x="7185025" y="4327525"/>
          <p14:tracePt t="129940" x="7178675" y="4327525"/>
          <p14:tracePt t="129954" x="7170738" y="4327525"/>
          <p14:tracePt t="129970" x="7162800" y="4327525"/>
          <p14:tracePt t="129988" x="7146925" y="4327525"/>
          <p14:tracePt t="130020" x="7154863" y="4327525"/>
          <p14:tracePt t="130227" x="7162800" y="4327525"/>
          <p14:tracePt t="130236" x="7185025" y="4327525"/>
          <p14:tracePt t="130243" x="7192963" y="4327525"/>
          <p14:tracePt t="130254" x="7223125" y="4327525"/>
          <p14:tracePt t="130271" x="7246938" y="4327525"/>
          <p14:tracePt t="130288" x="7269163" y="4327525"/>
          <p14:tracePt t="130304" x="7285038" y="4327525"/>
          <p14:tracePt t="130323" x="7299325" y="4327525"/>
          <p14:tracePt t="130340" x="7307263" y="4327525"/>
          <p14:tracePt t="130356" x="7323138" y="4327525"/>
          <p14:tracePt t="130370" x="7369175" y="4343400"/>
          <p14:tracePt t="130389" x="7391400" y="4343400"/>
          <p14:tracePt t="130405" x="7421563" y="4359275"/>
          <p14:tracePt t="130421" x="7437438" y="4359275"/>
          <p14:tracePt t="130438" x="7451725" y="4359275"/>
          <p14:tracePt t="130453" x="7467600" y="4359275"/>
          <p14:tracePt t="130470" x="7483475" y="4359275"/>
          <p14:tracePt t="130487" x="7489825" y="4359275"/>
          <p14:tracePt t="130507" x="7497763" y="4359275"/>
          <p14:tracePt t="130527" x="7505700" y="4359275"/>
          <p14:tracePt t="130547" x="7513638" y="4359275"/>
          <p14:tracePt t="130611" x="7527925" y="4359275"/>
          <p14:tracePt t="130620" x="7543800" y="4359275"/>
          <p14:tracePt t="130627" x="7581900" y="4373563"/>
          <p14:tracePt t="130637" x="7650163" y="4397375"/>
          <p14:tracePt t="130655" x="7696200" y="4403725"/>
          <p14:tracePt t="130671" x="7712075" y="4403725"/>
          <p14:tracePt t="130686" x="7696200" y="4403725"/>
          <p14:tracePt t="130851" x="7673975" y="4403725"/>
          <p14:tracePt t="130859" x="7658100" y="4403725"/>
          <p14:tracePt t="130869" x="7620000" y="4403725"/>
          <p14:tracePt t="130887" x="7589838" y="4403725"/>
          <p14:tracePt t="130903" x="7543800" y="4403725"/>
          <p14:tracePt t="130920" x="7505700" y="4403725"/>
          <p14:tracePt t="130937" x="7475538" y="4403725"/>
          <p14:tracePt t="130953" x="7459663" y="4403725"/>
          <p14:tracePt t="130972" x="7445375" y="4403725"/>
          <p14:tracePt t="130988" x="7413625" y="4403725"/>
          <p14:tracePt t="131005" x="7369175" y="4403725"/>
          <p14:tracePt t="131022" x="7323138" y="4403725"/>
          <p14:tracePt t="131038" x="7269163" y="4427538"/>
          <p14:tracePt t="131053" x="7231063" y="4441825"/>
          <p14:tracePt t="131069" x="7216775" y="4449763"/>
          <p14:tracePt t="131085" x="7216775" y="4457700"/>
          <p14:tracePt t="131103" x="7223125" y="4441825"/>
          <p14:tracePt t="131219" x="7231063" y="4441825"/>
          <p14:tracePt t="131227" x="7239000" y="4441825"/>
          <p14:tracePt t="131237" x="7254875" y="4427538"/>
          <p14:tracePt t="131254" x="7292975" y="4419600"/>
          <p14:tracePt t="131270" x="7299325" y="4419600"/>
          <p14:tracePt t="131286" x="7315200" y="4411663"/>
          <p14:tracePt t="131302" x="7353300" y="4403725"/>
          <p14:tracePt t="131321" x="7407275" y="4403725"/>
          <p14:tracePt t="131337" x="7475538" y="4397375"/>
          <p14:tracePt t="131353" x="7497763" y="4397375"/>
          <p14:tracePt t="131369" x="7521575" y="4397375"/>
          <p14:tracePt t="131387" x="7527925" y="4389438"/>
          <p14:tracePt t="131402" x="7535863" y="4389438"/>
          <p14:tracePt t="131419" x="7543800" y="4389438"/>
          <p14:tracePt t="131579" x="7551738" y="4381500"/>
          <p14:tracePt t="131748" x="7566025" y="4381500"/>
          <p14:tracePt t="131763" x="7581900" y="4373563"/>
          <p14:tracePt t="131772" x="7604125" y="4365625"/>
          <p14:tracePt t="131785" x="7635875" y="4359275"/>
          <p14:tracePt t="131785" x="7642225" y="4351338"/>
          <p14:tracePt t="131805" x="7658100" y="4343400"/>
          <p14:tracePt t="131805" x="7666038" y="4343400"/>
          <p14:tracePt t="131820" x="7680325" y="4327525"/>
          <p14:tracePt t="131837" x="7704138" y="4313238"/>
          <p14:tracePt t="131853" x="7718425" y="4297363"/>
          <p14:tracePt t="131870" x="7718425" y="4267200"/>
          <p14:tracePt t="131887" x="7734300" y="4237038"/>
          <p14:tracePt t="131903" x="7734300" y="4221163"/>
          <p14:tracePt t="131919" x="7734300" y="4191000"/>
          <p14:tracePt t="131936" x="7734300" y="4175125"/>
          <p14:tracePt t="131952" x="7734300" y="4152900"/>
          <p14:tracePt t="131969" x="7734300" y="4130675"/>
          <p14:tracePt t="131986" x="7718425" y="4106863"/>
          <p14:tracePt t="132004" x="7688263" y="4092575"/>
          <p14:tracePt t="132020" x="7680325" y="4068763"/>
          <p14:tracePt t="132037" x="7666038" y="4060825"/>
          <p14:tracePt t="132053" x="7635875" y="4054475"/>
          <p14:tracePt t="132070" x="7612063" y="4038600"/>
          <p14:tracePt t="132086" x="7597775" y="4030663"/>
          <p14:tracePt t="132102" x="7589838" y="4030663"/>
          <p14:tracePt t="132123" x="7573963" y="4030663"/>
          <p14:tracePt t="132139" x="7559675" y="4030663"/>
          <p14:tracePt t="132155" x="7543800" y="4022725"/>
          <p14:tracePt t="132168" x="7505700" y="4022725"/>
          <p14:tracePt t="132186" x="7475538" y="4022725"/>
          <p14:tracePt t="132202" x="7445375" y="4022725"/>
          <p14:tracePt t="132202" x="7437438" y="4022725"/>
          <p14:tracePt t="132221" x="7421563" y="4022725"/>
          <p14:tracePt t="132237" x="7413625" y="4022725"/>
          <p14:tracePt t="132251" x="7399338" y="4022725"/>
          <p14:tracePt t="132269" x="7383463" y="4038600"/>
          <p14:tracePt t="132291" x="7375525" y="4054475"/>
          <p14:tracePt t="132302" x="7369175" y="4068763"/>
          <p14:tracePt t="132319" x="7369175" y="4076700"/>
          <p14:tracePt t="132335" x="7361238" y="4092575"/>
          <p14:tracePt t="132351" x="7353300" y="4098925"/>
          <p14:tracePt t="132368" x="7353300" y="4114800"/>
          <p14:tracePt t="132395" x="7353300" y="4130675"/>
          <p14:tracePt t="132405" x="7353300" y="4152900"/>
          <p14:tracePt t="132420" x="7353300" y="4191000"/>
          <p14:tracePt t="132436" x="7353300" y="4229100"/>
          <p14:tracePt t="132452" x="7369175" y="4283075"/>
          <p14:tracePt t="132469" x="7375525" y="4313238"/>
          <p14:tracePt t="132486" x="7391400" y="4335463"/>
          <p14:tracePt t="132502" x="7391400" y="4351338"/>
          <p14:tracePt t="132527" x="7399338" y="4351338"/>
          <p14:tracePt t="132539" x="7413625" y="4351338"/>
          <p14:tracePt t="132550" x="7459663" y="4365625"/>
          <p14:tracePt t="132567" x="7543800" y="4373563"/>
          <p14:tracePt t="132584" x="7635875" y="4389438"/>
          <p14:tracePt t="132600" x="7680325" y="4389438"/>
          <p14:tracePt t="132617" x="7712075" y="4373563"/>
          <p14:tracePt t="132634" x="7726363" y="4359275"/>
          <p14:tracePt t="132634" x="7726363" y="4351338"/>
          <p14:tracePt t="132652" x="7726363" y="4335463"/>
          <p14:tracePt t="132668" x="7726363" y="4327525"/>
          <p14:tracePt t="132787" x="7718425" y="4327525"/>
          <p14:tracePt t="132979" x="7712075" y="4327525"/>
          <p14:tracePt t="132987" x="7696200" y="4335463"/>
          <p14:tracePt t="133004" x="7688263" y="4343400"/>
          <p14:tracePt t="133020" x="7680325" y="4351338"/>
          <p14:tracePt t="133034" x="7642225" y="4359275"/>
          <p14:tracePt t="133052" x="7604125" y="4373563"/>
          <p14:tracePt t="133069" x="7559675" y="4381500"/>
          <p14:tracePt t="133086" x="7513638" y="4397375"/>
          <p14:tracePt t="133102" x="7505700" y="4397375"/>
          <p14:tracePt t="133117" x="7475538" y="4397375"/>
          <p14:tracePt t="133135" x="7467600" y="4397375"/>
          <p14:tracePt t="133150" x="7459663" y="4397375"/>
          <p14:tracePt t="133167" x="7429500" y="4397375"/>
          <p14:tracePt t="133185" x="7399338" y="4411663"/>
          <p14:tracePt t="133201" x="7323138" y="4411663"/>
          <p14:tracePt t="133218" x="7231063" y="4411663"/>
          <p14:tracePt t="133218" x="7185025" y="4411663"/>
          <p14:tracePt t="133237" x="7146925" y="4411663"/>
          <p14:tracePt t="133250" x="7048500" y="4411663"/>
          <p14:tracePt t="133269" x="7018338" y="4411663"/>
          <p14:tracePt t="133286" x="6988175" y="4411663"/>
          <p14:tracePt t="133304" x="6956425" y="4427538"/>
          <p14:tracePt t="133318" x="6934200" y="4427538"/>
          <p14:tracePt t="133334" x="6888163" y="4427538"/>
          <p14:tracePt t="133351" x="6835775" y="4435475"/>
          <p14:tracePt t="133367" x="6781800" y="4435475"/>
          <p14:tracePt t="133384" x="6735763" y="4435475"/>
          <p14:tracePt t="133401" x="6721475" y="4435475"/>
          <p14:tracePt t="133417" x="6705600" y="4435475"/>
          <p14:tracePt t="133434" x="6683375" y="4441825"/>
          <p14:tracePt t="133434" x="6667500" y="4441825"/>
          <p14:tracePt t="133453" x="6613525" y="4449763"/>
          <p14:tracePt t="133469" x="6561138" y="4449763"/>
          <p14:tracePt t="133485" x="6507163" y="4449763"/>
          <p14:tracePt t="133502" x="6477000" y="4449763"/>
          <p14:tracePt t="133519" x="6454775" y="4457700"/>
          <p14:tracePt t="133536" x="6438900" y="4457700"/>
          <p14:tracePt t="133551" x="6416675" y="4457700"/>
          <p14:tracePt t="133568" x="6370638" y="4457700"/>
          <p14:tracePt t="133584" x="6316663" y="4441825"/>
          <p14:tracePt t="133600" x="6278563" y="4441825"/>
          <p14:tracePt t="133617" x="6248400" y="4435475"/>
          <p14:tracePt t="133634" x="6226175" y="4435475"/>
          <p14:tracePt t="133634" x="6210300" y="4427538"/>
          <p14:tracePt t="133653" x="6202363" y="4427538"/>
          <p14:tracePt t="133779" x="6194425" y="4427538"/>
          <p14:tracePt t="133843" x="6202363" y="4427538"/>
          <p14:tracePt t="133971" x="6218238" y="4427538"/>
          <p14:tracePt t="133987" x="6232525" y="4427538"/>
          <p14:tracePt t="133995" x="6248400" y="4427538"/>
          <p14:tracePt t="134003" x="6264275" y="4427538"/>
          <p14:tracePt t="134017" x="6302375" y="4427538"/>
          <p14:tracePt t="134034" x="6332538" y="4427538"/>
          <p14:tracePt t="134049" x="6362700" y="4427538"/>
          <p14:tracePt t="134066" x="6430963" y="4427538"/>
          <p14:tracePt t="134085" x="6492875" y="4427538"/>
          <p14:tracePt t="134101" x="6569075" y="4435475"/>
          <p14:tracePt t="134117" x="6629400" y="4441825"/>
          <p14:tracePt t="134135" x="6705600" y="4441825"/>
          <p14:tracePt t="134150" x="6743700" y="4441825"/>
          <p14:tracePt t="134167" x="6789738" y="4441825"/>
          <p14:tracePt t="134183" x="6811963" y="4441825"/>
          <p14:tracePt t="134200" x="6842125" y="4441825"/>
          <p14:tracePt t="134217" x="6888163" y="4441825"/>
          <p14:tracePt t="134233" x="6972300" y="4457700"/>
          <p14:tracePt t="134250" x="7086600" y="4487863"/>
          <p14:tracePt t="134250" x="7124700" y="4503738"/>
          <p14:tracePt t="134269" x="7178675" y="4518025"/>
          <p14:tracePt t="134285" x="7208838" y="4518025"/>
          <p14:tracePt t="134301" x="7223125" y="4518025"/>
          <p14:tracePt t="134323" x="7231063" y="4511675"/>
          <p14:tracePt t="134355" x="7239000" y="4503738"/>
          <p14:tracePt t="134364" x="7216775" y="4495800"/>
          <p14:tracePt t="134427" x="7192963" y="4495800"/>
          <p14:tracePt t="134435" x="7162800" y="4495800"/>
          <p14:tracePt t="134449" x="7094538" y="4495800"/>
          <p14:tracePt t="134449" x="7040563" y="4495800"/>
          <p14:tracePt t="134468" x="6950075" y="4495800"/>
          <p14:tracePt t="134485" x="6827838" y="4495800"/>
          <p14:tracePt t="134501" x="6705600" y="4495800"/>
          <p14:tracePt t="134518" x="6575425" y="4495800"/>
          <p14:tracePt t="134534" x="6446838" y="4473575"/>
          <p14:tracePt t="134550" x="6354763" y="4465638"/>
          <p14:tracePt t="134566" x="6278563" y="4449763"/>
          <p14:tracePt t="134582" x="6240463" y="4449763"/>
          <p14:tracePt t="134599" x="6202363" y="4449763"/>
          <p14:tracePt t="134617" x="6194425" y="4449763"/>
          <p14:tracePt t="134632" x="6180138" y="4449763"/>
          <p14:tracePt t="134649" x="6172200" y="4449763"/>
          <p14:tracePt t="134747" x="6156325" y="4441825"/>
          <p14:tracePt t="134764" x="6164263" y="4441825"/>
          <p14:tracePt t="135059" x="6172200" y="4441825"/>
          <p14:tracePt t="135075" x="6180138" y="4441825"/>
          <p14:tracePt t="135084" x="6194425" y="4441825"/>
          <p14:tracePt t="135131" x="6210300" y="4441825"/>
          <p14:tracePt t="135149" x="6226175" y="4441825"/>
          <p14:tracePt t="135165" x="6232525" y="4441825"/>
          <p14:tracePt t="135180" x="6240463" y="4441825"/>
          <p14:tracePt t="135187" x="6248400" y="4441825"/>
          <p14:tracePt t="135198" x="6264275" y="4441825"/>
          <p14:tracePt t="135216" x="6278563" y="4441825"/>
          <p14:tracePt t="135232" x="6324600" y="4441825"/>
          <p14:tracePt t="135250" x="6378575" y="4441825"/>
          <p14:tracePt t="135266" x="6416675" y="4441825"/>
          <p14:tracePt t="135266" x="6438900" y="4441825"/>
          <p14:tracePt t="135284" x="6454775" y="4441825"/>
          <p14:tracePt t="135301" x="6461125" y="4441825"/>
          <p14:tracePt t="135315" x="6477000" y="4441825"/>
          <p14:tracePt t="135427" x="6484938" y="4441825"/>
          <p14:tracePt t="135451" x="6492875" y="4441825"/>
          <p14:tracePt t="137308" x="6484938" y="4441825"/>
          <p14:tracePt t="137803" x="6477000" y="4441825"/>
          <p14:tracePt t="137819" x="6469063" y="4441825"/>
          <p14:tracePt t="137923" x="6461125" y="4441825"/>
          <p14:tracePt t="138003" x="6454775" y="4441825"/>
          <p14:tracePt t="138035" x="6446838" y="4441825"/>
          <p14:tracePt t="138075" x="6430963" y="4449763"/>
          <p14:tracePt t="138147" x="6423025" y="4457700"/>
          <p14:tracePt t="138187" x="6408738" y="4473575"/>
          <p14:tracePt t="138716" x="6384925" y="4487863"/>
          <p14:tracePt t="138731" x="6362700" y="4495800"/>
          <p14:tracePt t="138739" x="6324600" y="4511675"/>
          <p14:tracePt t="138748" x="6294438" y="4525963"/>
          <p14:tracePt t="138761" x="6172200" y="4556125"/>
          <p14:tracePt t="138761" x="6103938" y="4572000"/>
          <p14:tracePt t="138781" x="5927725" y="4625975"/>
          <p14:tracePt t="138797" x="5761038" y="4656138"/>
          <p14:tracePt t="138815" x="5570538" y="4686300"/>
          <p14:tracePt t="138830" x="5349875" y="4724400"/>
          <p14:tracePt t="138845" x="5121275" y="4754563"/>
          <p14:tracePt t="138861" x="4846638" y="4838700"/>
          <p14:tracePt t="138879" x="4632325" y="4906963"/>
          <p14:tracePt t="138894" x="4351338" y="4999038"/>
          <p14:tracePt t="138911" x="4046538" y="5135563"/>
          <p14:tracePt t="138928" x="3741738" y="5265738"/>
          <p14:tracePt t="138928" x="3619500" y="5326063"/>
          <p14:tracePt t="138947" x="3527425" y="5372100"/>
          <p14:tracePt t="138960" x="3360738" y="5426075"/>
          <p14:tracePt t="138976" x="3238500" y="5494338"/>
          <p14:tracePt t="138993" x="3078163" y="5600700"/>
          <p14:tracePt t="138993" x="3001963" y="5654675"/>
          <p14:tracePt t="139011" x="2827338" y="5783263"/>
          <p14:tracePt t="139028" x="2651125" y="5905500"/>
          <p14:tracePt t="139045" x="2530475" y="5989638"/>
          <p14:tracePt t="139061" x="2454275" y="6019800"/>
          <p14:tracePt t="139078" x="2384425" y="6049963"/>
          <p14:tracePt t="139094" x="2339975" y="6065838"/>
          <p14:tracePt t="139111" x="2293938" y="6088063"/>
          <p14:tracePt t="139128" x="2225675" y="6103938"/>
          <p14:tracePt t="139144" x="2087563" y="6126163"/>
          <p14:tracePt t="139161" x="1920875" y="6134100"/>
          <p14:tracePt t="139177" x="1768475" y="6134100"/>
          <p14:tracePt t="139177" x="1706563" y="6149975"/>
          <p14:tracePt t="139196" x="1638300" y="6149975"/>
          <p14:tracePt t="139212" x="1592263" y="6149975"/>
          <p14:tracePt t="139228" x="1524000" y="6164263"/>
          <p14:tracePt t="139245" x="1439863" y="6188075"/>
          <p14:tracePt t="139261" x="1355725" y="6194425"/>
          <p14:tracePt t="139277" x="1295400" y="6210300"/>
          <p14:tracePt t="139294" x="1249363" y="6210300"/>
          <p14:tracePt t="139310" x="1235075" y="6210300"/>
          <p14:tracePt t="139327" x="1219200" y="6210300"/>
          <p14:tracePt t="139394" x="1189038" y="6210300"/>
          <p14:tracePt t="139402" x="1143000" y="6218238"/>
          <p14:tracePt t="139411" x="1096963" y="6226175"/>
          <p14:tracePt t="139428" x="1058863" y="6232525"/>
          <p14:tracePt t="139444" x="1028700" y="6240463"/>
          <p14:tracePt t="139461" x="982663" y="6264275"/>
          <p14:tracePt t="139477" x="968375" y="6264275"/>
          <p14:tracePt t="139494" x="944563" y="6264275"/>
          <p14:tracePt t="139510" x="936625" y="6264275"/>
          <p14:tracePt t="139594" x="944563" y="6264275"/>
          <p14:tracePt t="140450" x="952500" y="6264275"/>
          <p14:tracePt t="140482" x="960438" y="6264275"/>
          <p14:tracePt t="140492" x="974725" y="6264275"/>
          <p14:tracePt t="140498" x="982663" y="6264275"/>
          <p14:tracePt t="140509" x="1012825" y="6256338"/>
          <p14:tracePt t="140509" x="1020763" y="6256338"/>
          <p14:tracePt t="140532" x="1028700" y="6256338"/>
          <p14:tracePt t="140542" x="1036638" y="6256338"/>
          <p14:tracePt t="140626" x="1044575" y="6256338"/>
          <p14:tracePt t="140643" x="1058863" y="6248400"/>
          <p14:tracePt t="140666" x="1074738" y="6248400"/>
          <p14:tracePt t="140682" x="1082675" y="6248400"/>
          <p14:tracePt t="140692" x="1104900" y="6248400"/>
          <p14:tracePt t="140698" x="1120775" y="6248400"/>
          <p14:tracePt t="140709" x="1150938" y="6248400"/>
          <p14:tracePt t="140726" x="1173163" y="6248400"/>
          <p14:tracePt t="140742" x="1196975" y="6248400"/>
          <p14:tracePt t="140759" x="1219200" y="6248400"/>
          <p14:tracePt t="140776" x="1227138" y="6248400"/>
          <p14:tracePt t="140792" x="1241425" y="6248400"/>
          <p14:tracePt t="140808" x="1249363" y="6248400"/>
          <p14:tracePt t="140825" x="1257300" y="6248400"/>
          <p14:tracePt t="140843" x="1273175" y="6248400"/>
          <p14:tracePt t="140859" x="1303338" y="6248400"/>
          <p14:tracePt t="140876" x="1333500" y="6248400"/>
          <p14:tracePt t="140893" x="1363663" y="6248400"/>
          <p14:tracePt t="140909" x="1393825" y="6248400"/>
          <p14:tracePt t="140926" x="1417638" y="6248400"/>
          <p14:tracePt t="140942" x="1431925" y="6248400"/>
          <p14:tracePt t="140959" x="1455738" y="6248400"/>
          <p14:tracePt t="140976" x="1508125" y="6248400"/>
          <p14:tracePt t="140992" x="1622425" y="6248400"/>
          <p14:tracePt t="141009" x="1798638" y="6286500"/>
          <p14:tracePt t="141009" x="1882775" y="6324600"/>
          <p14:tracePt t="141027" x="1965325" y="6340475"/>
          <p14:tracePt t="141041" x="2019300" y="6370638"/>
          <p14:tracePt t="141059" x="2011363" y="6370638"/>
          <p14:tracePt t="141314" x="1997075" y="6370638"/>
          <p14:tracePt t="141330" x="1989138" y="6370638"/>
          <p14:tracePt t="141355" x="1965325" y="6370638"/>
          <p14:tracePt t="141362" x="1958975" y="6370638"/>
          <p14:tracePt t="141378" x="1943100" y="6370638"/>
          <p14:tracePt t="141391" x="1920875" y="6370638"/>
          <p14:tracePt t="141408" x="1866900" y="6370638"/>
          <p14:tracePt t="141426" x="1806575" y="6370638"/>
          <p14:tracePt t="141426" x="1760538" y="6370638"/>
          <p14:tracePt t="141444" x="1684338" y="6354763"/>
          <p14:tracePt t="141460" x="1638300" y="6340475"/>
          <p14:tracePt t="141476" x="1630363" y="6332538"/>
          <p14:tracePt t="141492" x="1622425" y="6332538"/>
          <p14:tracePt t="141509" x="1584325" y="6332538"/>
          <p14:tracePt t="141527" x="1554163" y="6332538"/>
          <p14:tracePt t="141542" x="1516063" y="6332538"/>
          <p14:tracePt t="141558" x="1447800" y="6332538"/>
          <p14:tracePt t="141575" x="1417638" y="6332538"/>
          <p14:tracePt t="141591" x="1393825" y="6332538"/>
          <p14:tracePt t="141608" x="1379538" y="6332538"/>
          <p14:tracePt t="141626" x="1371600" y="6332538"/>
          <p14:tracePt t="141642" x="1311275" y="6332538"/>
          <p14:tracePt t="141659" x="1235075" y="6332538"/>
          <p14:tracePt t="141675" x="1165225" y="6332538"/>
          <p14:tracePt t="141693" x="1127125" y="6332538"/>
          <p14:tracePt t="141709" x="1112838" y="6332538"/>
          <p14:tracePt t="141762" x="1104900" y="6332538"/>
          <p14:tracePt t="141786" x="1096963" y="6332538"/>
          <p14:tracePt t="141802" x="1104900" y="6332538"/>
          <p14:tracePt t="142354" x="1127125" y="6316663"/>
          <p14:tracePt t="142363" x="1135063" y="6316663"/>
          <p14:tracePt t="142373" x="1158875" y="6316663"/>
          <p14:tracePt t="142391" x="1211263" y="6316663"/>
          <p14:tracePt t="142407" x="1295400" y="6316663"/>
          <p14:tracePt t="142424" x="1401763" y="6308725"/>
          <p14:tracePt t="142441" x="1531938" y="6308725"/>
          <p14:tracePt t="142441" x="1600200" y="6308725"/>
          <p14:tracePt t="142460" x="1660525" y="6308725"/>
          <p14:tracePt t="142473" x="1752600" y="6308725"/>
          <p14:tracePt t="142492" x="1760538" y="6308725"/>
          <p14:tracePt t="142539" x="1774825" y="6302375"/>
          <p14:tracePt t="142570" x="1790700" y="6302375"/>
          <p14:tracePt t="142650" x="1798638" y="6302375"/>
          <p14:tracePt t="142691" x="1806575" y="6302375"/>
          <p14:tracePt t="142698" x="1812925" y="6302375"/>
          <p14:tracePt t="142708" x="1820863" y="6302375"/>
          <p14:tracePt t="143628" x="1812925" y="6302375"/>
          <p14:tracePt t="144075" x="1806575" y="6302375"/>
          <p14:tracePt t="144082" x="1798638" y="6302375"/>
          <p14:tracePt t="144091" x="1790700" y="6302375"/>
          <p14:tracePt t="144105" x="1736725" y="6256338"/>
          <p14:tracePt t="144124" x="1692275" y="6210300"/>
          <p14:tracePt t="144140" x="1622425" y="6126163"/>
          <p14:tracePt t="144156" x="1570038" y="5997575"/>
          <p14:tracePt t="144173" x="1508125" y="5897563"/>
          <p14:tracePt t="144189" x="1485900" y="5799138"/>
          <p14:tracePt t="144206" x="1431925" y="5692775"/>
          <p14:tracePt t="144222" x="1401763" y="5600700"/>
          <p14:tracePt t="144239" x="1341438" y="5470525"/>
          <p14:tracePt t="144256" x="1295400" y="5372100"/>
          <p14:tracePt t="144272" x="1249363" y="5249863"/>
          <p14:tracePt t="144289" x="1196975" y="5151438"/>
          <p14:tracePt t="144289" x="1173163" y="5097463"/>
          <p14:tracePt t="144307" x="1127125" y="4999038"/>
          <p14:tracePt t="144325" x="1074738" y="4876800"/>
          <p14:tracePt t="144340" x="1028700" y="4740275"/>
          <p14:tracePt t="144356" x="990600" y="4664075"/>
          <p14:tracePt t="144373" x="960438" y="4610100"/>
          <p14:tracePt t="144389" x="930275" y="4572000"/>
          <p14:tracePt t="144406" x="898525" y="4533900"/>
          <p14:tracePt t="144422" x="884238" y="4518025"/>
          <p14:tracePt t="144439" x="884238" y="4511675"/>
          <p14:tracePt t="144455" x="876300" y="4503738"/>
          <p14:tracePt t="144471" x="860425" y="4487863"/>
          <p14:tracePt t="144489" x="846138" y="4479925"/>
          <p14:tracePt t="144505" x="822325" y="4473575"/>
          <p14:tracePt t="144525" x="769938" y="4465638"/>
          <p14:tracePt t="144540" x="723900" y="4465638"/>
          <p14:tracePt t="144555" x="655638" y="4465638"/>
          <p14:tracePt t="144571" x="617538" y="4465638"/>
          <p14:tracePt t="144587" x="587375" y="4465638"/>
          <p14:tracePt t="144605" x="579438" y="4465638"/>
          <p14:tracePt t="144714" x="593725" y="4465638"/>
          <p14:tracePt t="144866" x="609600" y="4465638"/>
          <p14:tracePt t="144874" x="639763" y="4465638"/>
          <p14:tracePt t="144887" x="693738" y="4465638"/>
          <p14:tracePt t="144905" x="746125" y="4465638"/>
          <p14:tracePt t="144922" x="784225" y="4465638"/>
          <p14:tracePt t="144922" x="808038" y="4465638"/>
          <p14:tracePt t="144940" x="830263" y="4465638"/>
          <p14:tracePt t="144956" x="868363" y="4465638"/>
          <p14:tracePt t="144972" x="914400" y="4457700"/>
          <p14:tracePt t="144989" x="974725" y="4441825"/>
          <p14:tracePt t="145005" x="1058863" y="4435475"/>
          <p14:tracePt t="145022" x="1173163" y="4419600"/>
          <p14:tracePt t="145038" x="1279525" y="4411663"/>
          <p14:tracePt t="145055" x="1401763" y="4411663"/>
          <p14:tracePt t="145071" x="1463675" y="4411663"/>
          <p14:tracePt t="145088" x="1485900" y="4411663"/>
          <p14:tracePt t="145105" x="1493838" y="4411663"/>
          <p14:tracePt t="145146" x="1493838" y="4403725"/>
          <p14:tracePt t="145234" x="1485900" y="4403725"/>
          <p14:tracePt t="145242" x="1455738" y="4403725"/>
          <p14:tracePt t="145254" x="1401763" y="4389438"/>
          <p14:tracePt t="145271" x="1355725" y="4389438"/>
          <p14:tracePt t="145288" x="1287463" y="4389438"/>
          <p14:tracePt t="145305" x="1181100" y="4389438"/>
          <p14:tracePt t="145305" x="1104900" y="4389438"/>
          <p14:tracePt t="145325" x="1036638" y="4389438"/>
          <p14:tracePt t="145337" x="822325" y="4389438"/>
          <p14:tracePt t="145356" x="762000" y="4381500"/>
          <p14:tracePt t="145372" x="731838" y="4381500"/>
          <p14:tracePt t="145388" x="701675" y="4373563"/>
          <p14:tracePt t="145406" x="669925" y="4373563"/>
          <p14:tracePt t="145421" x="647700" y="4373563"/>
          <p14:tracePt t="145438" x="631825" y="4373563"/>
          <p14:tracePt t="145454" x="617538" y="4373563"/>
          <p14:tracePt t="145471" x="609600" y="4373563"/>
          <p14:tracePt t="145487" x="587375" y="4373563"/>
          <p14:tracePt t="145504" x="571500" y="4373563"/>
          <p14:tracePt t="145520" x="555625" y="4373563"/>
          <p14:tracePt t="145538" x="541338" y="4373563"/>
          <p14:tracePt t="145554" x="549275" y="4373563"/>
          <p14:tracePt t="145675" x="563563" y="4373563"/>
          <p14:tracePt t="145690" x="579438" y="4373563"/>
          <p14:tracePt t="145698" x="593725" y="4373563"/>
          <p14:tracePt t="145707" x="625475" y="4373563"/>
          <p14:tracePt t="145720" x="708025" y="4373563"/>
          <p14:tracePt t="145720" x="762000" y="4373563"/>
          <p14:tracePt t="145739" x="868363" y="4381500"/>
          <p14:tracePt t="145756" x="960438" y="4381500"/>
          <p14:tracePt t="145772" x="1044575" y="4381500"/>
          <p14:tracePt t="145788" x="1112838" y="4381500"/>
          <p14:tracePt t="145805" x="1165225" y="4381500"/>
          <p14:tracePt t="145821" x="1227138" y="4381500"/>
          <p14:tracePt t="145837" x="1303338" y="4381500"/>
          <p14:tracePt t="145854" x="1363663" y="4381500"/>
          <p14:tracePt t="145870" x="1371600" y="4381500"/>
          <p14:tracePt t="145886" x="1363663" y="4381500"/>
          <p14:tracePt t="146266" x="1363663" y="4389438"/>
          <p14:tracePt t="146274" x="1363663" y="4397375"/>
          <p14:tracePt t="146482" x="1363663" y="4403725"/>
          <p14:tracePt t="146490" x="1363663" y="4411663"/>
          <p14:tracePt t="146502" x="1363663" y="4435475"/>
          <p14:tracePt t="146520" x="1363663" y="4495800"/>
          <p14:tracePt t="146541" x="1363663" y="4511675"/>
          <p14:tracePt t="146551" x="1363663" y="4579938"/>
          <p14:tracePt t="146568" x="1363663" y="4640263"/>
          <p14:tracePt t="146568" x="1363663" y="4670425"/>
          <p14:tracePt t="146587" x="1363663" y="4740275"/>
          <p14:tracePt t="146604" x="1363663" y="4808538"/>
          <p14:tracePt t="146620" x="1363663" y="4899025"/>
          <p14:tracePt t="146637" x="1363663" y="5006975"/>
          <p14:tracePt t="146653" x="1363663" y="5113338"/>
          <p14:tracePt t="146670" x="1363663" y="5227638"/>
          <p14:tracePt t="146686" x="1363663" y="5341938"/>
          <p14:tracePt t="146703" x="1363663" y="5464175"/>
          <p14:tracePt t="146720" x="1363663" y="5608638"/>
          <p14:tracePt t="146736" x="1363663" y="5745163"/>
          <p14:tracePt t="146753" x="1341438" y="5889625"/>
          <p14:tracePt t="146753" x="1325563" y="5935663"/>
          <p14:tracePt t="146771" x="1303338" y="6049963"/>
          <p14:tracePt t="146788" x="1265238" y="6142038"/>
          <p14:tracePt t="146804" x="1249363" y="6218238"/>
          <p14:tracePt t="146820" x="1249363" y="6270625"/>
          <p14:tracePt t="146837" x="1227138" y="6302375"/>
          <p14:tracePt t="146853" x="1219200" y="6332538"/>
          <p14:tracePt t="146869" x="1196975" y="6362700"/>
          <p14:tracePt t="146887" x="1181100" y="6378575"/>
          <p14:tracePt t="146903" x="1150938" y="6392863"/>
          <p14:tracePt t="146919" x="1127125" y="6408738"/>
          <p14:tracePt t="146936" x="1104900" y="6408738"/>
          <p14:tracePt t="146953" x="1089025" y="6408738"/>
          <p14:tracePt t="146969" x="1074738" y="6408738"/>
          <p14:tracePt t="146969" x="1058863" y="6408738"/>
          <p14:tracePt t="146987" x="1036638" y="6408738"/>
          <p14:tracePt t="147004" x="998538" y="6408738"/>
          <p14:tracePt t="147021" x="968375" y="6408738"/>
          <p14:tracePt t="147037" x="922338" y="6384925"/>
          <p14:tracePt t="147053" x="898525" y="6378575"/>
          <p14:tracePt t="147069" x="892175" y="6370638"/>
          <p14:tracePt t="147085" x="876300" y="6370638"/>
          <p14:tracePt t="147146" x="860425" y="6370638"/>
          <p14:tracePt t="147154" x="838200" y="6370638"/>
          <p14:tracePt t="147168" x="800100" y="6370638"/>
          <p14:tracePt t="147168" x="792163" y="6370638"/>
          <p14:tracePt t="147188" x="769938" y="6370638"/>
          <p14:tracePt t="148113" x="777875" y="6370638"/>
          <p14:tracePt t="148699" x="784225" y="6370638"/>
          <p14:tracePt t="148770" x="792163" y="6370638"/>
          <p14:tracePt t="148842" x="800100" y="6370638"/>
          <p14:tracePt t="148898" x="808038" y="6370638"/>
          <p14:tracePt t="149026" x="822325" y="6370638"/>
          <p14:tracePt t="149379" x="830263" y="6370638"/>
          <p14:tracePt t="149386" x="846138" y="6370638"/>
          <p14:tracePt t="149399" x="876300" y="6370638"/>
          <p14:tracePt t="149417" x="906463" y="6370638"/>
          <p14:tracePt t="149417" x="922338" y="6370638"/>
          <p14:tracePt t="149436" x="936625" y="6370638"/>
          <p14:tracePt t="149450" x="952500" y="6370638"/>
          <p14:tracePt t="149468" x="974725" y="6370638"/>
          <p14:tracePt t="149484" x="990600" y="6370638"/>
          <p14:tracePt t="149501" x="1006475" y="6370638"/>
          <p14:tracePt t="149517" x="1028700" y="6370638"/>
          <p14:tracePt t="149537" x="1050925" y="6370638"/>
          <p14:tracePt t="149552" x="1089025" y="6370638"/>
          <p14:tracePt t="149566" x="1143000" y="6370638"/>
          <p14:tracePt t="149582" x="1189038" y="6384925"/>
          <p14:tracePt t="149599" x="1235075" y="6384925"/>
          <p14:tracePt t="149617" x="1279525" y="6384925"/>
          <p14:tracePt t="149617" x="1295400" y="6384925"/>
          <p14:tracePt t="149635" x="1311275" y="6384925"/>
          <p14:tracePt t="149650" x="1341438" y="6384925"/>
          <p14:tracePt t="149668" x="1349375" y="6384925"/>
          <p14:tracePt t="149684" x="1379538" y="6384925"/>
          <p14:tracePt t="149701" x="1417638" y="6384925"/>
          <p14:tracePt t="149717" x="1470025" y="6384925"/>
          <p14:tracePt t="149733" x="1508125" y="6384925"/>
          <p14:tracePt t="149750" x="1546225" y="6384925"/>
          <p14:tracePt t="149766" x="1577975" y="6384925"/>
          <p14:tracePt t="149783" x="1592263" y="6384925"/>
          <p14:tracePt t="149800" x="1600200" y="6384925"/>
          <p14:tracePt t="149816" x="1616075" y="6384925"/>
          <p14:tracePt t="149816" x="1646238" y="6378575"/>
          <p14:tracePt t="149837" x="1668463" y="6378575"/>
          <p14:tracePt t="149850" x="1736725" y="6354763"/>
          <p14:tracePt t="149868" x="1774825" y="6354763"/>
          <p14:tracePt t="149884" x="1790700" y="6340475"/>
          <p14:tracePt t="149900" x="1798638" y="6340475"/>
          <p14:tracePt t="152554" x="1798638" y="6332538"/>
          <p14:tracePt t="152859" x="1798638" y="6308725"/>
          <p14:tracePt t="152866" x="1806575" y="6286500"/>
          <p14:tracePt t="152880" x="1844675" y="6218238"/>
          <p14:tracePt t="152897" x="1889125" y="6126163"/>
          <p14:tracePt t="152897" x="1905000" y="6080125"/>
          <p14:tracePt t="152915" x="1935163" y="6019800"/>
          <p14:tracePt t="152930" x="1973263" y="5821363"/>
          <p14:tracePt t="152948" x="1997075" y="5646738"/>
          <p14:tracePt t="152964" x="2003425" y="5524500"/>
          <p14:tracePt t="152980" x="2057400" y="5372100"/>
          <p14:tracePt t="152997" x="2079625" y="5273675"/>
          <p14:tracePt t="153013" x="2117725" y="5143500"/>
          <p14:tracePt t="153031" x="2141538" y="5013325"/>
          <p14:tracePt t="153046" x="2163763" y="4922838"/>
          <p14:tracePt t="153063" x="2171700" y="4822825"/>
          <p14:tracePt t="153080" x="2193925" y="4724400"/>
          <p14:tracePt t="153096" x="2239963" y="4625975"/>
          <p14:tracePt t="153113" x="2286000" y="4525963"/>
          <p14:tracePt t="153113" x="2316163" y="4457700"/>
          <p14:tracePt t="153132" x="2400300" y="4343400"/>
          <p14:tracePt t="153148" x="2460625" y="4206875"/>
          <p14:tracePt t="153164" x="2530475" y="4114800"/>
          <p14:tracePt t="153181" x="2590800" y="4030663"/>
          <p14:tracePt t="153197" x="2636838" y="3970338"/>
          <p14:tracePt t="153213" x="2667000" y="3916363"/>
          <p14:tracePt t="153230" x="2689225" y="3863975"/>
          <p14:tracePt t="153247" x="2735263" y="3779838"/>
          <p14:tracePt t="153263" x="2797175" y="3687763"/>
          <p14:tracePt t="153280" x="2865438" y="3597275"/>
          <p14:tracePt t="153296" x="2941638" y="3513138"/>
          <p14:tracePt t="153313" x="3009900" y="3429000"/>
          <p14:tracePt t="153313" x="3048000" y="3390900"/>
          <p14:tracePt t="153332" x="3094038" y="3344863"/>
          <p14:tracePt t="153348" x="3146425" y="3292475"/>
          <p14:tracePt t="153364" x="3192463" y="3238500"/>
          <p14:tracePt t="153380" x="3230563" y="3192463"/>
          <p14:tracePt t="153397" x="3276600" y="3154363"/>
          <p14:tracePt t="153413" x="3322638" y="3124200"/>
          <p14:tracePt t="153429" x="3352800" y="3101975"/>
          <p14:tracePt t="153446" x="3382963" y="3086100"/>
          <p14:tracePt t="153462" x="3406775" y="3063875"/>
          <p14:tracePt t="153479" x="3436938" y="3055938"/>
          <p14:tracePt t="153496" x="3451225" y="3040063"/>
          <p14:tracePt t="153513" x="3482975" y="3025775"/>
          <p14:tracePt t="153534" x="3527425" y="2987675"/>
          <p14:tracePt t="153548" x="3559175" y="2971800"/>
          <p14:tracePt t="153564" x="3581400" y="2955925"/>
          <p14:tracePt t="153580" x="3589338" y="2949575"/>
          <p14:tracePt t="153595" x="3597275" y="2949575"/>
          <p14:tracePt t="153612" x="3597275" y="2941638"/>
          <p14:tracePt t="153730" x="3597275" y="2933700"/>
          <p14:tracePt t="153747" x="3597275" y="2917825"/>
          <p14:tracePt t="153754" x="3597275" y="2911475"/>
          <p14:tracePt t="153763" x="3597275" y="2903538"/>
          <p14:tracePt t="153779" x="3597275" y="2887663"/>
          <p14:tracePt t="153796" x="3597275" y="2873375"/>
          <p14:tracePt t="153813" x="3597275" y="2841625"/>
          <p14:tracePt t="153830" x="3597275" y="2827338"/>
          <p14:tracePt t="153845" x="3597275" y="2819400"/>
          <p14:tracePt t="153867" x="3597275" y="2811463"/>
          <p14:tracePt t="153883" x="3597275" y="2803525"/>
          <p14:tracePt t="153899" x="3597275" y="2797175"/>
          <p14:tracePt t="153923" x="3603625" y="2803525"/>
          <p14:tracePt t="154043" x="3603625" y="2811463"/>
          <p14:tracePt t="154066" x="3603625" y="2819400"/>
          <p14:tracePt t="154075" x="3603625" y="2835275"/>
          <p14:tracePt t="154082" x="3603625" y="2849563"/>
          <p14:tracePt t="154096" x="3603625" y="2873375"/>
          <p14:tracePt t="154112" x="3603625" y="2903538"/>
          <p14:tracePt t="154129" x="3603625" y="2917825"/>
          <p14:tracePt t="154145" x="3603625" y="2925763"/>
          <p14:tracePt t="154162" x="3603625" y="2933700"/>
          <p14:tracePt t="154178" x="3603625" y="2941638"/>
          <p14:tracePt t="154196" x="3597275" y="2941638"/>
          <p14:tracePt t="154213" x="3581400" y="2941638"/>
          <p14:tracePt t="154229" x="3559175" y="2949575"/>
          <p14:tracePt t="154246" x="3543300" y="2949575"/>
          <p14:tracePt t="154262" x="3527425" y="2949575"/>
          <p14:tracePt t="154278" x="3497263" y="2949575"/>
          <p14:tracePt t="154296" x="3467100" y="2949575"/>
          <p14:tracePt t="154312" x="3451225" y="2949575"/>
          <p14:tracePt t="154328" x="3459163" y="2941638"/>
          <p14:tracePt t="154538" x="3467100" y="2941638"/>
          <p14:tracePt t="154555" x="3482975" y="2941638"/>
          <p14:tracePt t="154563" x="3489325" y="2941638"/>
          <p14:tracePt t="154563" x="3497263" y="2941638"/>
          <p14:tracePt t="154579" x="3513138" y="2941638"/>
          <p14:tracePt t="154596" x="3521075" y="2941638"/>
          <p14:tracePt t="154683" x="3535363" y="2941638"/>
          <p14:tracePt t="154730" x="3535363" y="2949575"/>
          <p14:tracePt t="156007" x="3527425" y="2949575"/>
          <p14:tracePt t="156123" x="3521075" y="2949575"/>
          <p14:tracePt t="156138" x="3513138" y="2949575"/>
          <p14:tracePt t="156154" x="3489325" y="2949575"/>
          <p14:tracePt t="156163" x="3451225" y="2949575"/>
          <p14:tracePt t="156176" x="3344863" y="2941638"/>
          <p14:tracePt t="156193" x="3230563" y="2903538"/>
          <p14:tracePt t="156193" x="3162300" y="2903538"/>
          <p14:tracePt t="156212" x="2979738" y="2895600"/>
          <p14:tracePt t="156228" x="2667000" y="2895600"/>
          <p14:tracePt t="156244" x="2278063" y="2895600"/>
          <p14:tracePt t="156262" x="1989138" y="2879725"/>
          <p14:tracePt t="156277" x="1828800" y="2865438"/>
          <p14:tracePt t="156293" x="1730375" y="2841625"/>
          <p14:tracePt t="156310" x="1638300" y="2835275"/>
          <p14:tracePt t="156327" x="1524000" y="2811463"/>
          <p14:tracePt t="156345" x="1447800" y="2781300"/>
          <p14:tracePt t="156360" x="1409700" y="2781300"/>
          <p14:tracePt t="156376" x="1379538" y="2759075"/>
          <p14:tracePt t="156392" x="1371600" y="2759075"/>
          <p14:tracePt t="156409" x="1371600" y="2743200"/>
          <p14:tracePt t="156514" x="1371600" y="2727325"/>
          <p14:tracePt t="156532" x="1371600" y="2720975"/>
          <p14:tracePt t="156539" x="1371600" y="2705100"/>
          <p14:tracePt t="156546" x="1371600" y="2689225"/>
          <p14:tracePt t="156558" x="1363663" y="2659063"/>
          <p14:tracePt t="156575" x="1349375" y="2628900"/>
          <p14:tracePt t="156592" x="1341438" y="2613025"/>
          <p14:tracePt t="156608" x="1341438" y="2598738"/>
          <p14:tracePt t="156625" x="1341438" y="2552700"/>
          <p14:tracePt t="156644" x="1341438" y="2514600"/>
          <p14:tracePt t="156660" x="1341438" y="2492375"/>
          <p14:tracePt t="156677" x="1341438" y="2468563"/>
          <p14:tracePt t="156693" x="1341438" y="2438400"/>
          <p14:tracePt t="156709" x="1333500" y="2416175"/>
          <p14:tracePt t="156727" x="1317625" y="2378075"/>
          <p14:tracePt t="156743" x="1311275" y="2354263"/>
          <p14:tracePt t="156759" x="1303338" y="2324100"/>
          <p14:tracePt t="156776" x="1287463" y="2308225"/>
          <p14:tracePt t="156793" x="1273175" y="2286000"/>
          <p14:tracePt t="156809" x="1257300" y="2270125"/>
          <p14:tracePt t="156809" x="1257300" y="2263775"/>
          <p14:tracePt t="156828" x="1227138" y="2232025"/>
          <p14:tracePt t="156845" x="1196975" y="2193925"/>
          <p14:tracePt t="156860" x="1181100" y="2193925"/>
          <p14:tracePt t="156877" x="1150938" y="2179638"/>
          <p14:tracePt t="156893" x="1135063" y="2179638"/>
          <p14:tracePt t="156909" x="1089025" y="2179638"/>
          <p14:tracePt t="156926" x="1066800" y="2179638"/>
          <p14:tracePt t="156942" x="1044575" y="2179638"/>
          <p14:tracePt t="156959" x="1028700" y="2187575"/>
          <p14:tracePt t="156975" x="1020763" y="2217738"/>
          <p14:tracePt t="156993" x="998538" y="2255838"/>
          <p14:tracePt t="157009" x="974725" y="2339975"/>
          <p14:tracePt t="157029" x="960438" y="2408238"/>
          <p14:tracePt t="157044" x="960438" y="2476500"/>
          <p14:tracePt t="157061" x="960438" y="2530475"/>
          <p14:tracePt t="157076" x="960438" y="2568575"/>
          <p14:tracePt t="157093" x="974725" y="2613025"/>
          <p14:tracePt t="157109" x="998538" y="2636838"/>
          <p14:tracePt t="157126" x="1058863" y="2659063"/>
          <p14:tracePt t="157142" x="1120775" y="2682875"/>
          <p14:tracePt t="157159" x="1181100" y="2682875"/>
          <p14:tracePt t="157176" x="1235075" y="2682875"/>
          <p14:tracePt t="157192" x="1287463" y="2682875"/>
          <p14:tracePt t="157209" x="1341438" y="2644775"/>
          <p14:tracePt t="157209" x="1355725" y="2628900"/>
          <p14:tracePt t="157228" x="1371600" y="2620963"/>
          <p14:tracePt t="157242" x="1409700" y="2590800"/>
          <p14:tracePt t="157260" x="1425575" y="2582863"/>
          <p14:tracePt t="157276" x="1455738" y="2574925"/>
          <p14:tracePt t="157293" x="1477963" y="2574925"/>
          <p14:tracePt t="157309" x="1493838" y="2574925"/>
          <p14:tracePt t="157325" x="1508125" y="2574925"/>
          <p14:tracePt t="157345" x="1508125" y="2568575"/>
          <p14:tracePt t="157643" x="1516063" y="2568575"/>
          <p14:tracePt t="157651" x="1524000" y="2568575"/>
          <p14:tracePt t="157660" x="1584325" y="2613025"/>
          <p14:tracePt t="157676" x="1684338" y="2743200"/>
          <p14:tracePt t="157693" x="1812925" y="2895600"/>
          <p14:tracePt t="157709" x="2011363" y="3132138"/>
          <p14:tracePt t="157726" x="2239963" y="3459163"/>
          <p14:tracePt t="157742" x="2468563" y="3794125"/>
          <p14:tracePt t="157758" x="2651125" y="4137025"/>
          <p14:tracePt t="157775" x="2819400" y="4435475"/>
          <p14:tracePt t="157792" x="3009900" y="4678363"/>
          <p14:tracePt t="157808" x="3162300" y="4892675"/>
          <p14:tracePt t="157826" x="3268663" y="5013325"/>
          <p14:tracePt t="157826" x="3306763" y="5059363"/>
          <p14:tracePt t="157845" x="3368675" y="5143500"/>
          <p14:tracePt t="157860" x="3398838" y="5211763"/>
          <p14:tracePt t="157876" x="3429000" y="5273675"/>
          <p14:tracePt t="157892" x="3475038" y="5356225"/>
          <p14:tracePt t="157909" x="3521075" y="5432425"/>
          <p14:tracePt t="157925" x="3573463" y="5516563"/>
          <p14:tracePt t="157941" x="3603625" y="5584825"/>
          <p14:tracePt t="157958" x="3627438" y="5616575"/>
          <p14:tracePt t="157975" x="3627438" y="5684838"/>
          <p14:tracePt t="157991" x="3627438" y="5737225"/>
          <p14:tracePt t="158008" x="3649663" y="5807075"/>
          <p14:tracePt t="158026" x="3687763" y="5875338"/>
          <p14:tracePt t="158042" x="3703638" y="5905500"/>
          <p14:tracePt t="158042" x="3711575" y="5913438"/>
          <p14:tracePt t="158060" x="3711575" y="5927725"/>
          <p14:tracePt t="158076" x="3717925" y="5943600"/>
          <p14:tracePt t="158092" x="3717925" y="5959475"/>
          <p14:tracePt t="158108" x="3717925" y="5973763"/>
          <p14:tracePt t="158125" x="3717925" y="5981700"/>
          <p14:tracePt t="158142" x="3717925" y="5989638"/>
          <p14:tracePt t="158157" x="3717925" y="6003925"/>
          <p14:tracePt t="158174" x="3703638" y="6027738"/>
          <p14:tracePt t="158191" x="3673475" y="6042025"/>
          <p14:tracePt t="158209" x="3649663" y="6057900"/>
          <p14:tracePt t="158209" x="3635375" y="6073775"/>
          <p14:tracePt t="158227" x="3627438" y="6073775"/>
          <p14:tracePt t="158243" x="3619500" y="6073775"/>
          <p14:tracePt t="158275" x="3611563" y="6073775"/>
          <p14:tracePt t="158282" x="3581400" y="6073775"/>
          <p14:tracePt t="158292" x="3535363" y="6073775"/>
          <p14:tracePt t="158308" x="3489325" y="6057900"/>
          <p14:tracePt t="158325" x="3482975" y="6057900"/>
          <p14:tracePt t="158341" x="3459163" y="6057900"/>
          <p14:tracePt t="158358" x="3429000" y="6042025"/>
          <p14:tracePt t="158375" x="3375025" y="6027738"/>
          <p14:tracePt t="158391" x="3344863" y="6019800"/>
          <p14:tracePt t="158408" x="3336925" y="6019800"/>
          <p14:tracePt t="158424" x="3344863" y="6019800"/>
          <p14:tracePt t="158587" x="3360738" y="6019800"/>
          <p14:tracePt t="158594" x="3382963" y="6019800"/>
          <p14:tracePt t="158606" x="3406775" y="6019800"/>
          <p14:tracePt t="158624" x="3413125" y="6019800"/>
          <p14:tracePt t="158640" x="3436938" y="6011863"/>
          <p14:tracePt t="158657" x="3451225" y="6011863"/>
          <p14:tracePt t="158675" x="3505200" y="6011863"/>
          <p14:tracePt t="158692" x="3535363" y="6011863"/>
          <p14:tracePt t="158708" x="3551238" y="6011863"/>
          <p14:tracePt t="158724" x="3565525" y="6011863"/>
          <p14:tracePt t="158755" x="3581400" y="6011863"/>
          <p14:tracePt t="158778" x="3597275" y="6011863"/>
          <p14:tracePt t="158787" x="3619500" y="6011863"/>
          <p14:tracePt t="158802" x="3635375" y="6011863"/>
          <p14:tracePt t="158811" x="3635375" y="6019800"/>
          <p14:tracePt t="158824" x="3641725" y="6019800"/>
          <p14:tracePt t="158851" x="3657600" y="6019800"/>
          <p14:tracePt t="158866" x="3673475" y="6019800"/>
          <p14:tracePt t="158875" x="3703638" y="6019800"/>
          <p14:tracePt t="158891" x="3733800" y="6003925"/>
          <p14:tracePt t="158908" x="3756025" y="6003925"/>
          <p14:tracePt t="164257" x="3749675" y="6003925"/>
          <p14:tracePt t="165075" x="3741738" y="6003925"/>
          <p14:tracePt t="165091" x="3725863" y="6003925"/>
          <p14:tracePt t="165107" x="3717925" y="6003925"/>
          <p14:tracePt t="165123" x="3711575" y="6003925"/>
          <p14:tracePt t="165132" x="3703638" y="6003925"/>
          <p14:tracePt t="165139" x="3679825" y="6003925"/>
          <p14:tracePt t="165150" x="3649663" y="6011863"/>
          <p14:tracePt t="165167" x="3611563" y="6011863"/>
          <p14:tracePt t="165184" x="3543300" y="6011863"/>
          <p14:tracePt t="165201" x="3475038" y="6011863"/>
          <p14:tracePt t="165218" x="3336925" y="6035675"/>
          <p14:tracePt t="165236" x="3230563" y="6049963"/>
          <p14:tracePt t="165252" x="3132138" y="6080125"/>
          <p14:tracePt t="165268" x="3017838" y="6088063"/>
          <p14:tracePt t="165285" x="2925763" y="6103938"/>
          <p14:tracePt t="165301" x="2819400" y="6103938"/>
          <p14:tracePt t="165317" x="2765425" y="6126163"/>
          <p14:tracePt t="165334" x="2720975" y="6126163"/>
          <p14:tracePt t="165350" x="2674938" y="6126163"/>
          <p14:tracePt t="165369" x="2620963" y="6126163"/>
          <p14:tracePt t="165384" x="2568575" y="6126163"/>
          <p14:tracePt t="165400" x="2536825" y="6126163"/>
          <p14:tracePt t="165417" x="2514600" y="6126163"/>
          <p14:tracePt t="165417" x="2506663" y="6126163"/>
          <p14:tracePt t="165436" x="2476500" y="6126163"/>
          <p14:tracePt t="165450" x="2384425" y="6126163"/>
          <p14:tracePt t="165468" x="2316163" y="6126163"/>
          <p14:tracePt t="165485" x="2239963" y="6126163"/>
          <p14:tracePt t="165501" x="2187575" y="6126163"/>
          <p14:tracePt t="165518" x="2155825" y="6126163"/>
          <p14:tracePt t="165536" x="2117725" y="6126163"/>
          <p14:tracePt t="165551" x="2103438" y="6126163"/>
          <p14:tracePt t="165566" x="2079625" y="6126163"/>
          <p14:tracePt t="165582" x="2035175" y="6126163"/>
          <p14:tracePt t="165600" x="1989138" y="6134100"/>
          <p14:tracePt t="165617" x="1935163" y="6149975"/>
          <p14:tracePt t="165617" x="1889125" y="6156325"/>
          <p14:tracePt t="165636" x="1828800" y="6164263"/>
          <p14:tracePt t="165652" x="1782763" y="6164263"/>
          <p14:tracePt t="165668" x="1744663" y="6172200"/>
          <p14:tracePt t="165684" x="1714500" y="6188075"/>
          <p14:tracePt t="165701" x="1684338" y="6194425"/>
          <p14:tracePt t="165717" x="1646238" y="6210300"/>
          <p14:tracePt t="165734" x="1622425" y="6210300"/>
          <p14:tracePt t="165750" x="1608138" y="6226175"/>
          <p14:tracePt t="165767" x="1577975" y="6226175"/>
          <p14:tracePt t="165782" x="1546225" y="6248400"/>
          <p14:tracePt t="165799" x="1493838" y="6256338"/>
          <p14:tracePt t="165817" x="1431925" y="6278563"/>
          <p14:tracePt t="165834" x="1401763" y="6286500"/>
          <p14:tracePt t="165834" x="1393825" y="6294438"/>
          <p14:tracePt t="165853" x="1371600" y="6308725"/>
          <p14:tracePt t="165868" x="1363663" y="6308725"/>
          <p14:tracePt t="165883" x="1363663" y="6316663"/>
          <p14:tracePt t="165907" x="1355725" y="6316663"/>
          <p14:tracePt t="165916" x="1341438" y="6324600"/>
          <p14:tracePt t="165933" x="1295400" y="6324600"/>
          <p14:tracePt t="165950" x="1257300" y="6324600"/>
          <p14:tracePt t="165967" x="1189038" y="6324600"/>
          <p14:tracePt t="165983" x="1150938" y="6324600"/>
          <p14:tracePt t="166000" x="1120775" y="6324600"/>
          <p14:tracePt t="166017" x="1104900" y="6324600"/>
          <p14:tracePt t="166033" x="1089025" y="6324600"/>
          <p14:tracePt t="166051" x="1074738" y="6324600"/>
          <p14:tracePt t="166068" x="1028700" y="6332538"/>
          <p14:tracePt t="166084" x="998538" y="6340475"/>
          <p14:tracePt t="166101" x="960438" y="6340475"/>
          <p14:tracePt t="166117" x="944563" y="6340475"/>
          <p14:tracePt t="166133" x="936625" y="6340475"/>
          <p14:tracePt t="166179" x="936625" y="6346825"/>
          <p14:tracePt t="166571" x="944563" y="6346825"/>
          <p14:tracePt t="166643" x="952500" y="6346825"/>
          <p14:tracePt t="166667" x="960438" y="6346825"/>
          <p14:tracePt t="166707" x="974725" y="6346825"/>
          <p14:tracePt t="166739" x="982663" y="6346825"/>
          <p14:tracePt t="166763" x="998538" y="6346825"/>
          <p14:tracePt t="166771" x="1006475" y="6346825"/>
          <p14:tracePt t="166782" x="1012825" y="6346825"/>
          <p14:tracePt t="166799" x="1020763" y="6346825"/>
          <p14:tracePt t="166815" x="1028700" y="6346825"/>
          <p14:tracePt t="166832" x="1036638" y="6346825"/>
          <p14:tracePt t="166832" x="1044575" y="6346825"/>
          <p14:tracePt t="166852" x="1058863" y="6346825"/>
          <p14:tracePt t="166866" x="1089025" y="6346825"/>
          <p14:tracePt t="166884" x="1096963" y="6346825"/>
          <p14:tracePt t="166916" x="1104900" y="6346825"/>
          <p14:tracePt t="166923" x="1112838" y="6346825"/>
          <p14:tracePt t="166933" x="1135063" y="6346825"/>
          <p14:tracePt t="166949" x="1181100" y="6346825"/>
          <p14:tracePt t="166966" x="1189038" y="6346825"/>
          <p14:tracePt t="166982" x="1203325" y="6346825"/>
          <p14:tracePt t="166999" x="1211263" y="6346825"/>
          <p14:tracePt t="167015" x="1241425" y="6346825"/>
          <p14:tracePt t="167033" x="1265238" y="6340475"/>
          <p14:tracePt t="167048" x="1311275" y="6332538"/>
          <p14:tracePt t="167064" x="1349375" y="6332538"/>
          <p14:tracePt t="167081" x="1387475" y="6332538"/>
          <p14:tracePt t="167081" x="1401763" y="6332538"/>
          <p14:tracePt t="167100" x="1417638" y="6324600"/>
          <p14:tracePt t="167117" x="1431925" y="6324600"/>
          <p14:tracePt t="167132" x="1455738" y="6316663"/>
          <p14:tracePt t="167149" x="1463675" y="6316663"/>
          <p14:tracePt t="167165" x="1508125" y="6316663"/>
          <p14:tracePt t="167182" x="1570038" y="6316663"/>
          <p14:tracePt t="167198" x="1638300" y="6316663"/>
          <p14:tracePt t="167215" x="1668463" y="6316663"/>
          <p14:tracePt t="167232" x="1684338" y="6316663"/>
          <p14:tracePt t="167249" x="1692275" y="6316663"/>
          <p14:tracePt t="167290" x="1698625" y="6316663"/>
          <p14:tracePt t="167307" x="1722438" y="6316663"/>
          <p14:tracePt t="167316" x="1736725" y="6316663"/>
          <p14:tracePt t="167323" x="1752600" y="6316663"/>
          <p14:tracePt t="167333" x="1782763" y="6316663"/>
          <p14:tracePt t="167351" x="1790700" y="6316663"/>
          <p14:tracePt t="169147" x="1798638" y="6316663"/>
          <p14:tracePt t="169675" x="1806575" y="6316663"/>
          <p14:tracePt t="169683" x="1812925" y="6316663"/>
          <p14:tracePt t="169695" x="1820863" y="6316663"/>
          <p14:tracePt t="169712" x="1836738" y="6316663"/>
          <p14:tracePt t="169730" x="1851025" y="6316663"/>
          <p14:tracePt t="169746" x="1866900" y="6316663"/>
          <p14:tracePt t="169764" x="1882775" y="6316663"/>
          <p14:tracePt t="169779" x="1905000" y="6316663"/>
          <p14:tracePt t="169797" x="1943100" y="6316663"/>
          <p14:tracePt t="169813" x="1973263" y="6316663"/>
          <p14:tracePt t="169829" x="2011363" y="6316663"/>
          <p14:tracePt t="169846" x="2041525" y="6316663"/>
          <p14:tracePt t="169863" x="2073275" y="6316663"/>
          <p14:tracePt t="169880" x="2103438" y="6316663"/>
          <p14:tracePt t="169896" x="2125663" y="6316663"/>
          <p14:tracePt t="169913" x="2149475" y="6316663"/>
          <p14:tracePt t="169930" x="2179638" y="6316663"/>
          <p14:tracePt t="169930" x="2201863" y="6316663"/>
          <p14:tracePt t="169948" x="2255838" y="6316663"/>
          <p14:tracePt t="169965" x="2339975" y="6316663"/>
          <p14:tracePt t="169980" x="2408238" y="6316663"/>
          <p14:tracePt t="169996" x="2468563" y="6324600"/>
          <p14:tracePt t="170013" x="2514600" y="6340475"/>
          <p14:tracePt t="170029" x="2560638" y="6340475"/>
          <p14:tracePt t="170046" x="2613025" y="6340475"/>
          <p14:tracePt t="170062" x="2674938" y="6354763"/>
          <p14:tracePt t="170079" x="2759075" y="6362700"/>
          <p14:tracePt t="170096" x="2849563" y="6378575"/>
          <p14:tracePt t="170112" x="2949575" y="6400800"/>
          <p14:tracePt t="170129" x="3009900" y="6408738"/>
          <p14:tracePt t="170129" x="3055938" y="6408738"/>
          <p14:tracePt t="170148" x="3108325" y="6423025"/>
          <p14:tracePt t="170148" x="3140075" y="6430963"/>
          <p14:tracePt t="170163" x="3222625" y="6430963"/>
          <p14:tracePt t="170181" x="3284538" y="6446838"/>
          <p14:tracePt t="170196" x="3352800" y="6454775"/>
          <p14:tracePt t="170213" x="3436938" y="6469063"/>
          <p14:tracePt t="170229" x="3551238" y="6477000"/>
          <p14:tracePt t="170246" x="3673475" y="6477000"/>
          <p14:tracePt t="170262" x="3779838" y="6492875"/>
          <p14:tracePt t="170279" x="3870325" y="6499225"/>
          <p14:tracePt t="170296" x="3970338" y="6499225"/>
          <p14:tracePt t="170312" x="4060825" y="6515100"/>
          <p14:tracePt t="170329" x="4144963" y="6515100"/>
          <p14:tracePt t="170329" x="4183063" y="6515100"/>
          <p14:tracePt t="170349" x="4275138" y="6515100"/>
          <p14:tracePt t="170364" x="4381500" y="6515100"/>
          <p14:tracePt t="170380" x="4495800" y="6515100"/>
          <p14:tracePt t="170396" x="4632325" y="6515100"/>
          <p14:tracePt t="170413" x="4770438" y="6515100"/>
          <p14:tracePt t="170429" x="4876800" y="6515100"/>
          <p14:tracePt t="170446" x="4953000" y="6515100"/>
          <p14:tracePt t="170462" x="5006975" y="6515100"/>
          <p14:tracePt t="170478" x="5029200" y="6515100"/>
          <p14:tracePt t="170495" x="5075238" y="6515100"/>
          <p14:tracePt t="170512" x="5159375" y="6499225"/>
          <p14:tracePt t="170529" x="5341938" y="6499225"/>
          <p14:tracePt t="170548" x="5410200" y="6499225"/>
          <p14:tracePt t="170561" x="5532438" y="6499225"/>
          <p14:tracePt t="170561" x="5584825" y="6499225"/>
          <p14:tracePt t="170579" x="5638800" y="6499225"/>
          <p14:tracePt t="170595" x="5654675" y="6492875"/>
          <p14:tracePt t="170612" x="5676900" y="6492875"/>
          <p14:tracePt t="170628" x="5715000" y="6477000"/>
          <p14:tracePt t="170646" x="5783263" y="6461125"/>
          <p14:tracePt t="170662" x="5897563" y="6454775"/>
          <p14:tracePt t="170678" x="6011863" y="6438900"/>
          <p14:tracePt t="170695" x="6134100" y="6416675"/>
          <p14:tracePt t="170712" x="6232525" y="6392863"/>
          <p14:tracePt t="170728" x="6278563" y="6384925"/>
          <p14:tracePt t="170728" x="6302375" y="6370638"/>
          <p14:tracePt t="170747" x="6332538" y="6346825"/>
          <p14:tracePt t="170761" x="6430963" y="6308725"/>
          <p14:tracePt t="170780" x="6523038" y="6264275"/>
          <p14:tracePt t="170796" x="6599238" y="6232525"/>
          <p14:tracePt t="170813" x="6675438" y="6202363"/>
          <p14:tracePt t="170829" x="6713538" y="6172200"/>
          <p14:tracePt t="170845" x="6765925" y="6118225"/>
          <p14:tracePt t="170862" x="6797675" y="6103938"/>
          <p14:tracePt t="170879" x="6842125" y="6080125"/>
          <p14:tracePt t="170895" x="6880225" y="6049963"/>
          <p14:tracePt t="170910" x="6911975" y="6027738"/>
          <p14:tracePt t="170927" x="6926263" y="6003925"/>
          <p14:tracePt t="170945" x="6942138" y="5981700"/>
          <p14:tracePt t="170945" x="6950075" y="5965825"/>
          <p14:tracePt t="170964" x="6956425" y="5951538"/>
          <p14:tracePt t="170978" x="6964363" y="5943600"/>
          <p14:tracePt t="170994" x="6972300" y="5921375"/>
          <p14:tracePt t="171012" x="6972300" y="5913438"/>
          <p14:tracePt t="171595" x="6964363" y="5921375"/>
          <p14:tracePt t="171651" x="6964363" y="5927725"/>
          <p14:tracePt t="171667" x="6956425" y="5935663"/>
          <p14:tracePt t="171675" x="6950075" y="5943600"/>
          <p14:tracePt t="171699" x="6942138" y="5951538"/>
          <p14:tracePt t="171731" x="6942138" y="5959475"/>
          <p14:tracePt t="171739" x="6934200" y="5965825"/>
          <p14:tracePt t="171899" x="6926263" y="5973763"/>
          <p14:tracePt t="171923" x="6918325" y="5981700"/>
          <p14:tracePt t="171947" x="6911975" y="5989638"/>
          <p14:tracePt t="171995" x="6904038" y="5997575"/>
          <p14:tracePt t="172011" x="6896100" y="6003925"/>
          <p14:tracePt t="172018" x="6896100" y="6011863"/>
          <p14:tracePt t="172028" x="6880225" y="6027738"/>
          <p14:tracePt t="172045" x="6865938" y="6042025"/>
          <p14:tracePt t="172060" x="6858000" y="6049963"/>
          <p14:tracePt t="172075" x="6850063" y="6057900"/>
          <p14:tracePt t="172123" x="6842125" y="6065838"/>
          <p14:tracePt t="172259" x="6827838" y="6065838"/>
          <p14:tracePt t="172275" x="6827838" y="6073775"/>
          <p14:tracePt t="172299" x="6811963" y="6080125"/>
          <p14:tracePt t="172307" x="6819900" y="6080125"/>
          <p14:tracePt t="172875" x="6835775" y="6080125"/>
          <p14:tracePt t="172898" x="6850063" y="6080125"/>
          <p14:tracePt t="172907" x="6865938" y="6080125"/>
          <p14:tracePt t="172915" x="6896100" y="6080125"/>
          <p14:tracePt t="172926" x="6964363" y="6080125"/>
          <p14:tracePt t="172943" x="7032625" y="6088063"/>
          <p14:tracePt t="172960" x="7086600" y="6088063"/>
          <p14:tracePt t="172976" x="7108825" y="6088063"/>
          <p14:tracePt t="172992" x="7116763" y="6088063"/>
          <p14:tracePt t="173009" x="7124700" y="6088063"/>
          <p14:tracePt t="173027" x="7132638" y="6088063"/>
          <p14:tracePt t="173042" x="7162800" y="6088063"/>
          <p14:tracePt t="173060" x="7200900" y="6088063"/>
          <p14:tracePt t="173077" x="7216775" y="6088063"/>
          <p14:tracePt t="173093" x="7246938" y="6088063"/>
          <p14:tracePt t="173108" x="7254875" y="6088063"/>
          <p14:tracePt t="173130" x="7261225" y="6088063"/>
          <p14:tracePt t="173147" x="7269163" y="6088063"/>
          <p14:tracePt t="173163" x="7277100" y="6088063"/>
          <p14:tracePt t="173175" x="7285038" y="6088063"/>
          <p14:tracePt t="173195" x="7292975" y="6088063"/>
          <p14:tracePt t="173209" x="7315200" y="6080125"/>
          <p14:tracePt t="173225" x="7331075" y="6073775"/>
          <p14:tracePt t="173243" x="7345363" y="6073775"/>
          <p14:tracePt t="173259" x="7353300" y="6065838"/>
          <p14:tracePt t="173275" x="7369175" y="6057900"/>
          <p14:tracePt t="173299" x="7375525" y="6049963"/>
          <p14:tracePt t="173315" x="7391400" y="6035675"/>
          <p14:tracePt t="173331" x="7391400" y="6027738"/>
          <p14:tracePt t="173342" x="7413625" y="5989638"/>
          <p14:tracePt t="173361" x="7437438" y="5965825"/>
          <p14:tracePt t="173376" x="7459663" y="5943600"/>
          <p14:tracePt t="173392" x="7475538" y="5921375"/>
          <p14:tracePt t="173408" x="7475538" y="5905500"/>
          <p14:tracePt t="173408" x="7475538" y="5897563"/>
          <p14:tracePt t="173431" x="7475538" y="5883275"/>
          <p14:tracePt t="173443" x="7475538" y="5867400"/>
          <p14:tracePt t="173459" x="7475538" y="5859463"/>
          <p14:tracePt t="173476" x="7475538" y="5845175"/>
          <p14:tracePt t="173492" x="7475538" y="5829300"/>
          <p14:tracePt t="173509" x="7475538" y="5813425"/>
          <p14:tracePt t="173526" x="7475538" y="5799138"/>
          <p14:tracePt t="173587" x="7459663" y="5783263"/>
          <p14:tracePt t="173603" x="7459663" y="5775325"/>
          <p14:tracePt t="173611" x="7445375" y="5768975"/>
          <p14:tracePt t="173626" x="7445375" y="5753100"/>
          <p14:tracePt t="173641" x="7437438" y="5753100"/>
          <p14:tracePt t="173657" x="7421563" y="5745163"/>
          <p14:tracePt t="173692" x="7413625" y="5745163"/>
          <p14:tracePt t="173715" x="7407275" y="5745163"/>
          <p14:tracePt t="173723" x="7383463" y="5737225"/>
          <p14:tracePt t="173731" x="7361238" y="5730875"/>
          <p14:tracePt t="173741" x="7331075" y="5715000"/>
          <p14:tracePt t="173758" x="7307263" y="5715000"/>
          <p14:tracePt t="173775" x="7292975" y="5699125"/>
          <p14:tracePt t="173792" x="7285038" y="5699125"/>
          <p14:tracePt t="173808" x="7277100" y="5699125"/>
          <p14:tracePt t="173825" x="7269163" y="5699125"/>
          <p14:tracePt t="173841" x="7254875" y="5699125"/>
          <p14:tracePt t="173867" x="7239000" y="5699125"/>
          <p14:tracePt t="173876" x="7223125" y="5699125"/>
          <p14:tracePt t="173892" x="7208838" y="5699125"/>
          <p14:tracePt t="173909" x="7192963" y="5707063"/>
          <p14:tracePt t="173926" x="7192963" y="5715000"/>
          <p14:tracePt t="173941" x="7170738" y="5715000"/>
          <p14:tracePt t="173958" x="7154863" y="5730875"/>
          <p14:tracePt t="173975" x="7140575" y="5745163"/>
          <p14:tracePt t="173992" x="7116763" y="5761038"/>
          <p14:tracePt t="174008" x="7108825" y="5768975"/>
          <p14:tracePt t="174027" x="7102475" y="5783263"/>
          <p14:tracePt t="174041" x="7086600" y="5799138"/>
          <p14:tracePt t="174060" x="7078663" y="5813425"/>
          <p14:tracePt t="174075" x="7070725" y="5821363"/>
          <p14:tracePt t="174092" x="7070725" y="5829300"/>
          <p14:tracePt t="174109" x="7070725" y="5837238"/>
          <p14:tracePt t="174131" x="7070725" y="5851525"/>
          <p14:tracePt t="174195" x="7086600" y="5867400"/>
          <p14:tracePt t="174203" x="7094538" y="5883275"/>
          <p14:tracePt t="174219" x="7102475" y="5897563"/>
          <p14:tracePt t="174227" x="7116763" y="5905500"/>
          <p14:tracePt t="174241" x="7116763" y="5921375"/>
          <p14:tracePt t="174257" x="7140575" y="5943600"/>
          <p14:tracePt t="174277" x="7146925" y="5951538"/>
          <p14:tracePt t="174292" x="7162800" y="5965825"/>
          <p14:tracePt t="174309" x="7170738" y="5973763"/>
          <p14:tracePt t="174325" x="7178675" y="5981700"/>
          <p14:tracePt t="174341" x="7192963" y="5997575"/>
          <p14:tracePt t="174360" x="7200900" y="5997575"/>
          <p14:tracePt t="174374" x="7208838" y="6003925"/>
          <p14:tracePt t="174391" x="7223125" y="6003925"/>
          <p14:tracePt t="174419" x="7231063" y="6003925"/>
          <p14:tracePt t="174427" x="7246938" y="6019800"/>
          <p14:tracePt t="174441" x="7261225" y="6019800"/>
          <p14:tracePt t="174441" x="7269163" y="6019800"/>
          <p14:tracePt t="174460" x="7285038" y="6019800"/>
          <p14:tracePt t="174483" x="7292975" y="6019800"/>
          <p14:tracePt t="174499" x="7299325" y="6019800"/>
          <p14:tracePt t="174508" x="7323138" y="6019800"/>
          <p14:tracePt t="174526" x="7337425" y="6003925"/>
          <p14:tracePt t="174541" x="7345363" y="6003925"/>
          <p14:tracePt t="174558" x="7361238" y="5989638"/>
          <p14:tracePt t="174573" x="7361238" y="5981700"/>
          <p14:tracePt t="174589" x="7361238" y="5965825"/>
          <p14:tracePt t="174607" x="7361238" y="5959475"/>
          <p14:tracePt t="174624" x="7361238" y="5951538"/>
          <p14:tracePt t="174640" x="7361238" y="5943600"/>
          <p14:tracePt t="174657" x="7361238" y="5913438"/>
          <p14:tracePt t="174676" x="7361238" y="5905500"/>
          <p14:tracePt t="174715" x="7361238" y="5889625"/>
          <p14:tracePt t="174739" x="7361238" y="5883275"/>
          <p14:tracePt t="174755" x="7353300" y="5883275"/>
          <p14:tracePt t="174771" x="7345363" y="5867400"/>
          <p14:tracePt t="174779" x="7337425" y="5859463"/>
          <p14:tracePt t="174795" x="7331075" y="5845175"/>
          <p14:tracePt t="174811" x="7323138" y="5845175"/>
          <p14:tracePt t="174827" x="7323138" y="5837238"/>
          <p14:tracePt t="174840" x="7315200" y="5829300"/>
          <p14:tracePt t="174858" x="7299325" y="5829300"/>
          <p14:tracePt t="174891" x="7285038" y="5829300"/>
          <p14:tracePt t="174899" x="7269163" y="5829300"/>
          <p14:tracePt t="174908" x="7246938" y="5821363"/>
          <p14:tracePt t="174925" x="7231063" y="5821363"/>
          <p14:tracePt t="174941" x="7223125" y="5821363"/>
          <p14:tracePt t="174957" x="7208838" y="5813425"/>
          <p14:tracePt t="174987" x="7200900" y="5813425"/>
          <p14:tracePt t="175003" x="7192963" y="5813425"/>
          <p14:tracePt t="175011" x="7178675" y="5813425"/>
          <p14:tracePt t="175024" x="7162800" y="5813425"/>
          <p14:tracePt t="175041" x="7154863" y="5813425"/>
          <p14:tracePt t="175057" x="7140575" y="5813425"/>
          <p14:tracePt t="175057" x="7132638" y="5813425"/>
          <p14:tracePt t="175076" x="7124700" y="5821363"/>
          <p14:tracePt t="175091" x="7116763" y="5821363"/>
          <p14:tracePt t="175108" x="7116763" y="5837238"/>
          <p14:tracePt t="175125" x="7108825" y="5845175"/>
          <p14:tracePt t="175141" x="7108825" y="5859463"/>
          <p14:tracePt t="175157" x="7108825" y="5875338"/>
          <p14:tracePt t="175175" x="7108825" y="5883275"/>
          <p14:tracePt t="175191" x="7108825" y="5897563"/>
          <p14:tracePt t="175206" x="7108825" y="5921375"/>
          <p14:tracePt t="175223" x="7124700" y="5927725"/>
          <p14:tracePt t="175239" x="7124700" y="5935663"/>
          <p14:tracePt t="175256" x="7132638" y="5943600"/>
          <p14:tracePt t="175273" x="7146925" y="5951538"/>
          <p14:tracePt t="175290" x="7154863" y="5951538"/>
          <p14:tracePt t="175324" x="7146925" y="5959475"/>
          <p14:tracePt t="175787" x="7132638" y="5959475"/>
          <p14:tracePt t="175795" x="7108825" y="5959475"/>
          <p14:tracePt t="175806" x="7094538" y="5959475"/>
          <p14:tracePt t="175823" x="7048500" y="5959475"/>
          <p14:tracePt t="175840" x="7018338" y="5959475"/>
          <p14:tracePt t="175858" x="6980238" y="5959475"/>
          <p14:tracePt t="175873" x="6942138" y="5965825"/>
          <p14:tracePt t="175873" x="6911975" y="5965825"/>
          <p14:tracePt t="175892" x="6880225" y="5965825"/>
          <p14:tracePt t="175908" x="6873875" y="5965825"/>
          <p14:tracePt t="175923" x="6865938" y="5965825"/>
          <p14:tracePt t="175939" x="6850063" y="5965825"/>
          <p14:tracePt t="175971" x="6827838" y="5981700"/>
          <p14:tracePt t="175979" x="6804025" y="5981700"/>
          <p14:tracePt t="175989" x="6735763" y="5981700"/>
          <p14:tracePt t="176007" x="6675438" y="5981700"/>
          <p14:tracePt t="176024" x="6621463" y="5997575"/>
          <p14:tracePt t="176040" x="6591300" y="6003925"/>
          <p14:tracePt t="176056" x="6561138" y="6003925"/>
          <p14:tracePt t="176073" x="6537325" y="6019800"/>
          <p14:tracePt t="176073" x="6530975" y="6019800"/>
          <p14:tracePt t="176092" x="6484938" y="6027738"/>
          <p14:tracePt t="176108" x="6454775" y="6035675"/>
          <p14:tracePt t="176124" x="6423025" y="6049963"/>
          <p14:tracePt t="176140" x="6370638" y="6065838"/>
          <p14:tracePt t="176157" x="6332538" y="6073775"/>
          <p14:tracePt t="176173" x="6302375" y="6080125"/>
          <p14:tracePt t="176190" x="6286500" y="6088063"/>
          <p14:tracePt t="176206" x="6270625" y="6088063"/>
          <p14:tracePt t="176222" x="6264275" y="6096000"/>
          <p14:tracePt t="176239" x="6256338" y="6096000"/>
          <p14:tracePt t="176255" x="6240463" y="6096000"/>
          <p14:tracePt t="176273" x="6240463" y="6103938"/>
          <p14:tracePt t="181553" x="6226175" y="6103938"/>
          <p14:tracePt t="187147" x="6210300" y="6103938"/>
          <p14:tracePt t="187155" x="6210300" y="6088063"/>
          <p14:tracePt t="187739" x="6210300" y="6080125"/>
          <p14:tracePt t="187755" x="6210300" y="6073775"/>
          <p14:tracePt t="187763" x="6218238" y="6065838"/>
          <p14:tracePt t="187777" x="6218238" y="6049963"/>
          <p14:tracePt t="187796" x="6232525" y="6035675"/>
          <p14:tracePt t="187812" x="6232525" y="6027738"/>
          <p14:tracePt t="187828" x="6232525" y="5997575"/>
          <p14:tracePt t="187845" x="6248400" y="5965825"/>
          <p14:tracePt t="187861" x="6248400" y="5935663"/>
          <p14:tracePt t="187879" x="6256338" y="5905500"/>
          <p14:tracePt t="187895" x="6256338" y="5875338"/>
          <p14:tracePt t="187911" x="6264275" y="5829300"/>
          <p14:tracePt t="187927" x="6270625" y="5807075"/>
          <p14:tracePt t="187944" x="6270625" y="5761038"/>
          <p14:tracePt t="187961" x="6286500" y="5715000"/>
          <p14:tracePt t="187977" x="6286500" y="5661025"/>
          <p14:tracePt t="187977" x="6286500" y="5630863"/>
          <p14:tracePt t="187996" x="6286500" y="5570538"/>
          <p14:tracePt t="188012" x="6286500" y="5524500"/>
          <p14:tracePt t="188028" x="6286500" y="5486400"/>
          <p14:tracePt t="188045" x="6302375" y="5440363"/>
          <p14:tracePt t="188061" x="6308725" y="5387975"/>
          <p14:tracePt t="188077" x="6316663" y="5326063"/>
          <p14:tracePt t="188094" x="6340475" y="5257800"/>
          <p14:tracePt t="188110" x="6370638" y="5197475"/>
          <p14:tracePt t="188127" x="6423025" y="5121275"/>
          <p14:tracePt t="188144" x="6438900" y="5083175"/>
          <p14:tracePt t="188160" x="6461125" y="5051425"/>
          <p14:tracePt t="188177" x="6477000" y="5021263"/>
          <p14:tracePt t="188177" x="6477000" y="5013325"/>
          <p14:tracePt t="188196" x="6499225" y="4983163"/>
          <p14:tracePt t="188212" x="6507163" y="4960938"/>
          <p14:tracePt t="188228" x="6537325" y="4922838"/>
          <p14:tracePt t="188245" x="6569075" y="4899025"/>
          <p14:tracePt t="188261" x="6591300" y="4854575"/>
          <p14:tracePt t="188277" x="6599238" y="4822825"/>
          <p14:tracePt t="188293" x="6607175" y="4808538"/>
          <p14:tracePt t="188310" x="6629400" y="4784725"/>
          <p14:tracePt t="188327" x="6629400" y="4762500"/>
          <p14:tracePt t="188343" x="6645275" y="4746625"/>
          <p14:tracePt t="188360" x="6659563" y="4732338"/>
          <p14:tracePt t="188360" x="6659563" y="4724400"/>
          <p14:tracePt t="188380" x="6667500" y="4716463"/>
          <p14:tracePt t="188403" x="6667500" y="4708525"/>
          <p14:tracePt t="188411" x="6667500" y="4694238"/>
          <p14:tracePt t="188428" x="6683375" y="4686300"/>
          <p14:tracePt t="188445" x="6683375" y="4678363"/>
          <p14:tracePt t="188461" x="6697663" y="4656138"/>
          <p14:tracePt t="188477" x="6705600" y="4640263"/>
          <p14:tracePt t="188494" x="6713538" y="4625975"/>
          <p14:tracePt t="188510" x="6721475" y="4602163"/>
          <p14:tracePt t="188527" x="6721475" y="4594225"/>
          <p14:tracePt t="188547" x="6721475" y="4587875"/>
          <p14:tracePt t="188562" x="6727825" y="4579938"/>
          <p14:tracePt t="188595" x="6727825" y="4587875"/>
          <p14:tracePt t="188867" x="6721475" y="4587875"/>
          <p14:tracePt t="190657" x="6697663" y="4587875"/>
          <p14:tracePt t="191155" x="6675438" y="4587875"/>
          <p14:tracePt t="191163" x="6637338" y="4587875"/>
          <p14:tracePt t="191173" x="6561138" y="4579938"/>
          <p14:tracePt t="191191" x="6477000" y="4564063"/>
          <p14:tracePt t="191207" x="6400800" y="4556125"/>
          <p14:tracePt t="191224" x="6354763" y="4549775"/>
          <p14:tracePt t="191241" x="6324600" y="4541838"/>
          <p14:tracePt t="191257" x="6278563" y="4533900"/>
          <p14:tracePt t="191276" x="6248400" y="4533900"/>
          <p14:tracePt t="191292" x="6188075" y="4533900"/>
          <p14:tracePt t="191308" x="6096000" y="4533900"/>
          <p14:tracePt t="191325" x="5927725" y="4518025"/>
          <p14:tracePt t="191341" x="5761038" y="4495800"/>
          <p14:tracePt t="191357" x="5616575" y="4473575"/>
          <p14:tracePt t="191374" x="5502275" y="4457700"/>
          <p14:tracePt t="191392" x="5418138" y="4449763"/>
          <p14:tracePt t="191407" x="5380038" y="4435475"/>
          <p14:tracePt t="191423" x="5341938" y="4427538"/>
          <p14:tracePt t="191440" x="5257800" y="4411663"/>
          <p14:tracePt t="191457" x="5113338" y="4403725"/>
          <p14:tracePt t="191457" x="5013325" y="4389438"/>
          <p14:tracePt t="191476" x="4800600" y="4359275"/>
          <p14:tracePt t="191492" x="4602163" y="4327525"/>
          <p14:tracePt t="191508" x="4457700" y="4305300"/>
          <p14:tracePt t="191526" x="4351338" y="4289425"/>
          <p14:tracePt t="191542" x="4327525" y="4283075"/>
          <p14:tracePt t="191557" x="4283075" y="4283075"/>
          <p14:tracePt t="191573" x="4213225" y="4275138"/>
          <p14:tracePt t="191589" x="4106863" y="4251325"/>
          <p14:tracePt t="191607" x="3984625" y="4229100"/>
          <p14:tracePt t="191624" x="3902075" y="4221163"/>
          <p14:tracePt t="191640" x="3856038" y="4198938"/>
          <p14:tracePt t="191657" x="3817938" y="4191000"/>
          <p14:tracePt t="191674" x="3817938" y="4183063"/>
          <p14:tracePt t="191739" x="3832225" y="4183063"/>
          <p14:tracePt t="191875" x="3848100" y="4191000"/>
          <p14:tracePt t="191883" x="3870325" y="4198938"/>
          <p14:tracePt t="191892" x="3924300" y="4221163"/>
          <p14:tracePt t="191909" x="4022725" y="4267200"/>
          <p14:tracePt t="191924" x="4106863" y="4297363"/>
          <p14:tracePt t="191941" x="4191000" y="4335463"/>
          <p14:tracePt t="191957" x="4305300" y="4389438"/>
          <p14:tracePt t="191973" x="4389438" y="4419600"/>
          <p14:tracePt t="191990" x="4435475" y="4441825"/>
          <p14:tracePt t="192008" x="4457700" y="4457700"/>
          <p14:tracePt t="192023" x="4465638" y="4457700"/>
          <p14:tracePt t="192039" x="4479925" y="4465638"/>
          <p14:tracePt t="192057" x="4495800" y="4479925"/>
          <p14:tracePt t="192057" x="4511675" y="4487863"/>
          <p14:tracePt t="192075" x="4541838" y="4503738"/>
          <p14:tracePt t="192089" x="4610100" y="4533900"/>
          <p14:tracePt t="192108" x="4656138" y="4549775"/>
          <p14:tracePt t="192124" x="4670425" y="4564063"/>
          <p14:tracePt t="192140" x="4670425" y="4556125"/>
          <p14:tracePt t="192243" x="4670425" y="4549775"/>
          <p14:tracePt t="192251" x="4670425" y="4541838"/>
          <p14:tracePt t="192259" x="4670425" y="4533900"/>
          <p14:tracePt t="192283" x="4670425" y="4525963"/>
          <p14:tracePt t="192331" x="4648200" y="4525963"/>
          <p14:tracePt t="192355" x="4618038" y="4511675"/>
          <p14:tracePt t="192363" x="4587875" y="4495800"/>
          <p14:tracePt t="192373" x="4479925" y="4479925"/>
          <p14:tracePt t="192391" x="4419600" y="4473575"/>
          <p14:tracePt t="192407" x="4403725" y="4473575"/>
          <p14:tracePt t="192422" x="4389438" y="4473575"/>
          <p14:tracePt t="192491" x="4381500" y="4473575"/>
          <p14:tracePt t="192515" x="4373563" y="4473575"/>
          <p14:tracePt t="192531" x="4365625" y="4473575"/>
          <p14:tracePt t="192540" x="4359275" y="4473575"/>
          <p14:tracePt t="192586" x="4351338" y="4473575"/>
          <p14:tracePt t="192603" x="4327525" y="4479925"/>
          <p14:tracePt t="192611" x="4321175" y="4487863"/>
          <p14:tracePt t="192622" x="4297363" y="4487863"/>
          <p14:tracePt t="192639" x="4289425" y="4487863"/>
          <p14:tracePt t="192655" x="4283075" y="4495800"/>
          <p14:tracePt t="192683" x="4283075" y="4503738"/>
          <p14:tracePt t="192691" x="4275138" y="4503738"/>
          <p14:tracePt t="192979" x="4259263" y="4503738"/>
          <p14:tracePt t="192995" x="4244975" y="4503738"/>
          <p14:tracePt t="193003" x="4229100" y="4503738"/>
          <p14:tracePt t="193011" x="4221163" y="4503738"/>
          <p14:tracePt t="193023" x="4206875" y="4503738"/>
          <p14:tracePt t="193038" x="4198938" y="4503738"/>
          <p14:tracePt t="193075" x="4191000" y="4495800"/>
          <p14:tracePt t="193555" x="4191000" y="4479925"/>
          <p14:tracePt t="193564" x="4183063" y="4473575"/>
          <p14:tracePt t="193572" x="4168775" y="4465638"/>
          <p14:tracePt t="193589" x="4160838" y="4457700"/>
          <p14:tracePt t="193611" x="4168775" y="4457700"/>
          <p14:tracePt t="193963" x="4183063" y="4457700"/>
          <p14:tracePt t="193972" x="4206875" y="4457700"/>
          <p14:tracePt t="193979" x="4221163" y="4457700"/>
          <p14:tracePt t="193995" x="4251325" y="4457700"/>
          <p14:tracePt t="194005" x="4289425" y="4473575"/>
          <p14:tracePt t="194022" x="4343400" y="4479925"/>
          <p14:tracePt t="194038" x="4427538" y="4495800"/>
          <p14:tracePt t="194055" x="4556125" y="4518025"/>
          <p14:tracePt t="194071" x="4670425" y="4533900"/>
          <p14:tracePt t="194088" x="4770438" y="4541838"/>
          <p14:tracePt t="194105" x="4876800" y="4541838"/>
          <p14:tracePt t="194121" x="4930775" y="4541838"/>
          <p14:tracePt t="194121" x="4953000" y="4541838"/>
          <p14:tracePt t="194140" x="4968875" y="4541838"/>
          <p14:tracePt t="194140" x="4983163" y="4541838"/>
          <p14:tracePt t="194155" x="5021263" y="4541838"/>
          <p14:tracePt t="194172" x="5089525" y="4541838"/>
          <p14:tracePt t="194188" x="5197475" y="4541838"/>
          <p14:tracePt t="194205" x="5341938" y="4564063"/>
          <p14:tracePt t="194221" x="5516563" y="4587875"/>
          <p14:tracePt t="194238" x="5638800" y="4594225"/>
          <p14:tracePt t="194255" x="5730875" y="4610100"/>
          <p14:tracePt t="194271" x="5775325" y="4610100"/>
          <p14:tracePt t="194287" x="5813425" y="4610100"/>
          <p14:tracePt t="194304" x="5851525" y="4610100"/>
          <p14:tracePt t="194321" x="5905500" y="4610100"/>
          <p14:tracePt t="194321" x="5943600" y="4610100"/>
          <p14:tracePt t="194340" x="5973763" y="4610100"/>
          <p14:tracePt t="194355" x="6065838" y="4610100"/>
          <p14:tracePt t="194372" x="6096000" y="4610100"/>
          <p14:tracePt t="194390" x="6103938" y="4610100"/>
          <p14:tracePt t="194404" x="6096000" y="4610100"/>
          <p14:tracePt t="194531" x="6080125" y="4610100"/>
          <p14:tracePt t="194539" x="6065838" y="4610100"/>
          <p14:tracePt t="194553" x="6011863" y="4610100"/>
          <p14:tracePt t="194553" x="5997575" y="4610100"/>
          <p14:tracePt t="194572" x="5943600" y="4610100"/>
          <p14:tracePt t="194588" x="5889625" y="4610100"/>
          <p14:tracePt t="194604" x="5807075" y="4610100"/>
          <p14:tracePt t="194620" x="5722938" y="4610100"/>
          <p14:tracePt t="194637" x="5630863" y="4610100"/>
          <p14:tracePt t="194654" x="5516563" y="4610100"/>
          <p14:tracePt t="194670" x="5410200" y="4610100"/>
          <p14:tracePt t="194687" x="5303838" y="4618038"/>
          <p14:tracePt t="194704" x="5241925" y="4618038"/>
          <p14:tracePt t="194720" x="5197475" y="4618038"/>
          <p14:tracePt t="194737" x="5159375" y="4618038"/>
          <p14:tracePt t="194737" x="5135563" y="4618038"/>
          <p14:tracePt t="194756" x="5067300" y="4632325"/>
          <p14:tracePt t="194772" x="4960938" y="4648200"/>
          <p14:tracePt t="194788" x="4846638" y="4656138"/>
          <p14:tracePt t="194804" x="4724400" y="4656138"/>
          <p14:tracePt t="194821" x="4640263" y="4656138"/>
          <p14:tracePt t="194837" x="4587875" y="4656138"/>
          <p14:tracePt t="194855" x="4549775" y="4656138"/>
          <p14:tracePt t="194870" x="4495800" y="4656138"/>
          <p14:tracePt t="194886" x="4441825" y="4656138"/>
          <p14:tracePt t="194904" x="4365625" y="4656138"/>
          <p14:tracePt t="194920" x="4283075" y="4656138"/>
          <p14:tracePt t="194937" x="4244975" y="4656138"/>
          <p14:tracePt t="194937" x="4213225" y="4656138"/>
          <p14:tracePt t="194956" x="4198938" y="4656138"/>
          <p14:tracePt t="194970" x="4098925" y="4640263"/>
          <p14:tracePt t="194988" x="4076700" y="4632325"/>
          <p14:tracePt t="195003" x="4068763" y="4632325"/>
          <p14:tracePt t="195020" x="4076700" y="4625975"/>
          <p14:tracePt t="195147" x="4092575" y="4618038"/>
          <p14:tracePt t="195163" x="4122738" y="4618038"/>
          <p14:tracePt t="195172" x="4191000" y="4610100"/>
          <p14:tracePt t="195188" x="4251325" y="4602163"/>
          <p14:tracePt t="195204" x="4335463" y="4602163"/>
          <p14:tracePt t="195221" x="4419600" y="4602163"/>
          <p14:tracePt t="195237" x="4473575" y="4602163"/>
          <p14:tracePt t="195253" x="4518025" y="4602163"/>
          <p14:tracePt t="195270" x="4556125" y="4602163"/>
          <p14:tracePt t="195287" x="4594225" y="4602163"/>
          <p14:tracePt t="195303" x="4670425" y="4602163"/>
          <p14:tracePt t="195320" x="4816475" y="4602163"/>
          <p14:tracePt t="195336" x="4960938" y="4602163"/>
          <p14:tracePt t="195354" x="5121275" y="4602163"/>
          <p14:tracePt t="195354" x="5173663" y="4602163"/>
          <p14:tracePt t="195372" x="5235575" y="4602163"/>
          <p14:tracePt t="195372" x="5280025" y="4602163"/>
          <p14:tracePt t="195388" x="5356225" y="4602163"/>
          <p14:tracePt t="195404" x="5387975" y="4602163"/>
          <p14:tracePt t="195421" x="5402263" y="4602163"/>
          <p14:tracePt t="195437" x="5418138" y="4602163"/>
          <p14:tracePt t="195453" x="5448300" y="4602163"/>
          <p14:tracePt t="195470" x="5502275" y="4602163"/>
          <p14:tracePt t="195487" x="5584825" y="4602163"/>
          <p14:tracePt t="195503" x="5646738" y="4602163"/>
          <p14:tracePt t="195520" x="5699125" y="4602163"/>
          <p14:tracePt t="195537" x="5768975" y="4602163"/>
          <p14:tracePt t="195556" x="5799138" y="4594225"/>
          <p14:tracePt t="195573" x="5813425" y="4594225"/>
          <p14:tracePt t="195587" x="5829300" y="4594225"/>
          <p14:tracePt t="195603" x="5813425" y="4594225"/>
          <p14:tracePt t="195931" x="5791200" y="4594225"/>
          <p14:tracePt t="195939" x="5768975" y="4594225"/>
          <p14:tracePt t="195952" x="5699125" y="4602163"/>
          <p14:tracePt t="195969" x="5562600" y="4625975"/>
          <p14:tracePt t="195969" x="5478463" y="4625975"/>
          <p14:tracePt t="195988" x="5410200" y="4632325"/>
          <p14:tracePt t="195988" x="5326063" y="4648200"/>
          <p14:tracePt t="196004" x="5197475" y="4648200"/>
          <p14:tracePt t="196020" x="5143500" y="4648200"/>
          <p14:tracePt t="196036" x="5105400" y="4648200"/>
          <p14:tracePt t="196053" x="5059363" y="4648200"/>
          <p14:tracePt t="196069" x="5021263" y="4648200"/>
          <p14:tracePt t="196086" x="4945063" y="4648200"/>
          <p14:tracePt t="196102" x="4838700" y="4656138"/>
          <p14:tracePt t="196119" x="4724400" y="4656138"/>
          <p14:tracePt t="196136" x="4632325" y="4656138"/>
          <p14:tracePt t="196152" x="4579938" y="4656138"/>
          <p14:tracePt t="196169" x="4525963" y="4664075"/>
          <p14:tracePt t="196169" x="4518025" y="4670425"/>
          <p14:tracePt t="196188" x="4495800" y="4678363"/>
          <p14:tracePt t="196188" x="4479925" y="4678363"/>
          <p14:tracePt t="196203" x="4465638" y="4686300"/>
          <p14:tracePt t="196220" x="4441825" y="4694238"/>
          <p14:tracePt t="196235" x="4435475" y="4694238"/>
          <p14:tracePt t="196252" x="4419600" y="4694238"/>
          <p14:tracePt t="196355" x="4403725" y="4694238"/>
          <p14:tracePt t="196363" x="4397375" y="4694238"/>
          <p14:tracePt t="196380" x="4373563" y="4694238"/>
          <p14:tracePt t="196387" x="4359275" y="4694238"/>
          <p14:tracePt t="196411" x="4351338" y="4694238"/>
          <p14:tracePt t="196420" x="4327525" y="4694238"/>
          <p14:tracePt t="196437" x="4313238" y="4694238"/>
          <p14:tracePt t="196453" x="4335463" y="4694238"/>
          <p14:tracePt t="196611" x="4359275" y="4694238"/>
          <p14:tracePt t="196619" x="4435475" y="4694238"/>
          <p14:tracePt t="196636" x="4572000" y="4694238"/>
          <p14:tracePt t="196652" x="4724400" y="4694238"/>
          <p14:tracePt t="196669" x="4868863" y="4716463"/>
          <p14:tracePt t="196686" x="4991100" y="4716463"/>
          <p14:tracePt t="196703" x="5059363" y="4716463"/>
          <p14:tracePt t="196718" x="5105400" y="4716463"/>
          <p14:tracePt t="196735" x="5127625" y="4716463"/>
          <p14:tracePt t="196752" x="5151438" y="4716463"/>
          <p14:tracePt t="196768" x="5165725" y="4716463"/>
          <p14:tracePt t="196785" x="5159375" y="4716463"/>
          <p14:tracePt t="196971" x="5151438" y="4716463"/>
          <p14:tracePt t="196979" x="5143500" y="4716463"/>
          <p14:tracePt t="196987" x="5127625" y="4716463"/>
          <p14:tracePt t="197001" x="5051425" y="4716463"/>
          <p14:tracePt t="197020" x="4914900" y="4716463"/>
          <p14:tracePt t="197037" x="4740275" y="4740275"/>
          <p14:tracePt t="197053" x="4587875" y="4740275"/>
          <p14:tracePt t="197069" x="4533900" y="4740275"/>
          <p14:tracePt t="197085" x="4525963" y="4740275"/>
          <p14:tracePt t="197115" x="4518025" y="4740275"/>
          <p14:tracePt t="197123" x="4495800" y="4740275"/>
          <p14:tracePt t="197134" x="4403725" y="4740275"/>
          <p14:tracePt t="197151" x="4289425" y="4740275"/>
          <p14:tracePt t="197168" x="4221163" y="4740275"/>
          <p14:tracePt t="197186" x="4213225" y="4740275"/>
          <p14:tracePt t="197201" x="4229100" y="4740275"/>
          <p14:tracePt t="197275" x="4244975" y="4740275"/>
          <p14:tracePt t="197284" x="4267200" y="4740275"/>
          <p14:tracePt t="197291" x="4283075" y="4740275"/>
          <p14:tracePt t="197301" x="4335463" y="4740275"/>
          <p14:tracePt t="197318" x="4441825" y="4740275"/>
          <p14:tracePt t="197335" x="4640263" y="4740275"/>
          <p14:tracePt t="197351" x="4868863" y="4740275"/>
          <p14:tracePt t="197368" x="5089525" y="4770438"/>
          <p14:tracePt t="197368" x="5197475" y="4784725"/>
          <p14:tracePt t="197388" x="5287963" y="4816475"/>
          <p14:tracePt t="197401" x="5418138" y="4838700"/>
          <p14:tracePt t="197401" x="5456238" y="4846638"/>
          <p14:tracePt t="197420" x="5494338" y="4854575"/>
          <p14:tracePt t="197435" x="5540375" y="4868863"/>
          <p14:tracePt t="197452" x="5554663" y="4876800"/>
          <p14:tracePt t="197468" x="5592763" y="4892675"/>
          <p14:tracePt t="197485" x="5668963" y="4930775"/>
          <p14:tracePt t="197501" x="5715000" y="4945063"/>
          <p14:tracePt t="197518" x="5761038" y="4960938"/>
          <p14:tracePt t="197535" x="5768975" y="4968875"/>
          <p14:tracePt t="197551" x="5775325" y="4968875"/>
          <p14:tracePt t="198467" x="5768975" y="4968875"/>
          <p14:tracePt t="198891" x="5753100" y="4968875"/>
          <p14:tracePt t="198900" x="5730875" y="4968875"/>
          <p14:tracePt t="198907" x="5707063" y="4968875"/>
          <p14:tracePt t="198917" x="5584825" y="4937125"/>
          <p14:tracePt t="198933" x="5432425" y="4899025"/>
          <p14:tracePt t="198950" x="5249863" y="4838700"/>
          <p14:tracePt t="198967" x="5051425" y="4770438"/>
          <p14:tracePt t="198981" x="4876800" y="4724400"/>
          <p14:tracePt t="198998" x="4770438" y="4678363"/>
          <p14:tracePt t="199017" x="4740275" y="4670425"/>
          <p14:tracePt t="199033" x="4702175" y="4664075"/>
          <p14:tracePt t="199049" x="4670425" y="4640263"/>
          <p14:tracePt t="199049" x="4640263" y="4640263"/>
          <p14:tracePt t="199068" x="4610100" y="4618038"/>
          <p14:tracePt t="199084" x="4572000" y="4587875"/>
          <p14:tracePt t="199101" x="4549775" y="4572000"/>
          <p14:tracePt t="199117" x="4511675" y="4541838"/>
          <p14:tracePt t="199133" x="4495800" y="4525963"/>
          <p14:tracePt t="199149" x="4479925" y="4511675"/>
          <p14:tracePt t="199166" x="4465638" y="4479925"/>
          <p14:tracePt t="199182" x="4449763" y="4449763"/>
          <p14:tracePt t="199199" x="4427538" y="4427538"/>
          <p14:tracePt t="199216" x="4419600" y="4419600"/>
          <p14:tracePt t="199233" x="4419600" y="4411663"/>
          <p14:tracePt t="199249" x="4411663" y="4397375"/>
          <p14:tracePt t="199249" x="4411663" y="4389438"/>
          <p14:tracePt t="199269" x="4403725" y="4365625"/>
          <p14:tracePt t="199283" x="4381500" y="4321175"/>
          <p14:tracePt t="199300" x="4365625" y="4267200"/>
          <p14:tracePt t="199316" x="4327525" y="4229100"/>
          <p14:tracePt t="199332" x="4289425" y="4168775"/>
          <p14:tracePt t="199349" x="4251325" y="4092575"/>
          <p14:tracePt t="199366" x="4237038" y="4060825"/>
          <p14:tracePt t="199382" x="4221163" y="4038600"/>
          <p14:tracePt t="199401" x="4198938" y="4008438"/>
          <p14:tracePt t="199416" x="4175125" y="3984625"/>
          <p14:tracePt t="199432" x="4152900" y="3970338"/>
          <p14:tracePt t="199449" x="4144963" y="3962400"/>
          <p14:tracePt t="199449" x="4137025" y="3962400"/>
          <p14:tracePt t="199468" x="4122738" y="3954463"/>
          <p14:tracePt t="199482" x="4098925" y="3940175"/>
          <p14:tracePt t="199500" x="4068763" y="3924300"/>
          <p14:tracePt t="199517" x="4046538" y="3902075"/>
          <p14:tracePt t="199534" x="3992563" y="3878263"/>
          <p14:tracePt t="199549" x="3940175" y="3863975"/>
          <p14:tracePt t="199569" x="3870325" y="3840163"/>
          <p14:tracePt t="199581" x="3810000" y="3825875"/>
          <p14:tracePt t="199598" x="3756025" y="3810000"/>
          <p14:tracePt t="199616" x="3703638" y="3794125"/>
          <p14:tracePt t="199632" x="3665538" y="3787775"/>
          <p14:tracePt t="199649" x="3635375" y="3787775"/>
          <p14:tracePt t="199649" x="3619500" y="3787775"/>
          <p14:tracePt t="199668" x="3603625" y="3779838"/>
          <p14:tracePt t="199682" x="3551238" y="3771900"/>
          <p14:tracePt t="199700" x="3497263" y="3771900"/>
          <p14:tracePt t="199716" x="3436938" y="3756025"/>
          <p14:tracePt t="199733" x="3360738" y="3749675"/>
          <p14:tracePt t="199749" x="3284538" y="3749675"/>
          <p14:tracePt t="199766" x="3246438" y="3733800"/>
          <p14:tracePt t="199782" x="3230563" y="3733800"/>
          <p14:tracePt t="199798" x="3208338" y="3733800"/>
          <p14:tracePt t="199816" x="3178175" y="3733800"/>
          <p14:tracePt t="199832" x="3132138" y="3733800"/>
          <p14:tracePt t="199849" x="3070225" y="3733800"/>
          <p14:tracePt t="199849" x="3040063" y="3733800"/>
          <p14:tracePt t="199867" x="3009900" y="3733800"/>
          <p14:tracePt t="199881" x="2941638" y="3733800"/>
          <p14:tracePt t="199901" x="2925763" y="3733800"/>
          <p14:tracePt t="199915" x="2903538" y="3733800"/>
          <p14:tracePt t="199932" x="2895600" y="3733800"/>
          <p14:tracePt t="199955" x="2887663" y="3733800"/>
          <p14:tracePt t="199971" x="2879725" y="3733800"/>
          <p14:tracePt t="199981" x="2849563" y="3733800"/>
          <p14:tracePt t="199998" x="2803525" y="3741738"/>
          <p14:tracePt t="200015" x="2781300" y="3749675"/>
          <p14:tracePt t="200032" x="2765425" y="3787775"/>
          <p14:tracePt t="200048" x="2751138" y="3787775"/>
          <p14:tracePt t="200065" x="2743200" y="3802063"/>
          <p14:tracePt t="200082" x="2743200" y="3810000"/>
          <p14:tracePt t="200099" x="2727325" y="3832225"/>
          <p14:tracePt t="200116" x="2713038" y="3856038"/>
          <p14:tracePt t="200132" x="2697163" y="3878263"/>
          <p14:tracePt t="200149" x="2674938" y="3902075"/>
          <p14:tracePt t="200165" x="2667000" y="3932238"/>
          <p14:tracePt t="200182" x="2644775" y="3954463"/>
          <p14:tracePt t="200198" x="2620963" y="4000500"/>
          <p14:tracePt t="200215" x="2606675" y="4030663"/>
          <p14:tracePt t="200231" x="2590800" y="4054475"/>
          <p14:tracePt t="200248" x="2590800" y="4084638"/>
          <p14:tracePt t="200265" x="2574925" y="4106863"/>
          <p14:tracePt t="200282" x="2568575" y="4137025"/>
          <p14:tracePt t="200282" x="2568575" y="4152900"/>
          <p14:tracePt t="200301" x="2568575" y="4191000"/>
          <p14:tracePt t="200316" x="2568575" y="4221163"/>
          <p14:tracePt t="200332" x="2568575" y="4259263"/>
          <p14:tracePt t="200349" x="2568575" y="4289425"/>
          <p14:tracePt t="200365" x="2582863" y="4327525"/>
          <p14:tracePt t="200381" x="2606675" y="4359275"/>
          <p14:tracePt t="200400" x="2628900" y="4389438"/>
          <p14:tracePt t="200415" x="2644775" y="4411663"/>
          <p14:tracePt t="200431" x="2651125" y="4419600"/>
          <p14:tracePt t="200447" x="2682875" y="4441825"/>
          <p14:tracePt t="200465" x="2697163" y="4479925"/>
          <p14:tracePt t="200481" x="2773363" y="4511675"/>
          <p14:tracePt t="200500" x="2873375" y="4556125"/>
          <p14:tracePt t="200516" x="2955925" y="4587875"/>
          <p14:tracePt t="200532" x="3094038" y="4625975"/>
          <p14:tracePt t="200550" x="3216275" y="4648200"/>
          <p14:tracePt t="200566" x="3322638" y="4656138"/>
          <p14:tracePt t="200581" x="3375025" y="4656138"/>
          <p14:tracePt t="200597" x="3421063" y="4656138"/>
          <p14:tracePt t="200614" x="3444875" y="4640263"/>
          <p14:tracePt t="200631" x="3497263" y="4602163"/>
          <p14:tracePt t="200648" x="3551238" y="4579938"/>
          <p14:tracePt t="200665" x="3589338" y="4549775"/>
          <p14:tracePt t="200681" x="3635375" y="4525963"/>
          <p14:tracePt t="200681" x="3679825" y="4503738"/>
          <p14:tracePt t="200700" x="3725863" y="4473575"/>
          <p14:tracePt t="200716" x="3763963" y="4441825"/>
          <p14:tracePt t="200732" x="3794125" y="4427538"/>
          <p14:tracePt t="200748" x="3802063" y="4411663"/>
          <p14:tracePt t="200766" x="3802063" y="4403725"/>
          <p14:tracePt t="200780" x="3802063" y="4397375"/>
          <p14:tracePt t="200803" x="3810000" y="4397375"/>
          <p14:tracePt t="201548" x="3825875" y="4397375"/>
          <p14:tracePt t="201564" x="3848100" y="4397375"/>
          <p14:tracePt t="201571" x="3863975" y="4397375"/>
          <p14:tracePt t="201581" x="3894138" y="4397375"/>
          <p14:tracePt t="201597" x="3924300" y="4397375"/>
          <p14:tracePt t="201614" x="3946525" y="4397375"/>
          <p14:tracePt t="201630" x="3962400" y="4397375"/>
          <p14:tracePt t="201647" x="3984625" y="4397375"/>
          <p14:tracePt t="201663" x="4000500" y="4397375"/>
          <p14:tracePt t="201679" x="4038600" y="4397375"/>
          <p14:tracePt t="201697" x="4060825" y="4397375"/>
          <p14:tracePt t="201714" x="4114800" y="4397375"/>
          <p14:tracePt t="201714" x="4137025" y="4397375"/>
          <p14:tracePt t="201732" x="4183063" y="4397375"/>
          <p14:tracePt t="201748" x="4237038" y="4397375"/>
          <p14:tracePt t="201764" x="4251325" y="4397375"/>
          <p14:tracePt t="201781" x="4251325" y="4389438"/>
          <p14:tracePt t="201797" x="4267200" y="4389438"/>
          <p14:tracePt t="201843" x="4283075" y="4389438"/>
          <p14:tracePt t="201851" x="4305300" y="4389438"/>
          <p14:tracePt t="201862" x="4335463" y="4389438"/>
          <p14:tracePt t="201880" x="4365625" y="4381500"/>
          <p14:tracePt t="201880" x="4381500" y="4373563"/>
          <p14:tracePt t="201900" x="4403725" y="4373563"/>
          <p14:tracePt t="201913" x="4449763" y="4373563"/>
          <p14:tracePt t="201913" x="4457700" y="4365625"/>
          <p14:tracePt t="201932" x="4465638" y="4365625"/>
          <p14:tracePt t="201946" x="4479925" y="4365625"/>
          <p14:tracePt t="201962" x="4487863" y="4365625"/>
          <p14:tracePt t="201980" x="4511675" y="4365625"/>
          <p14:tracePt t="201997" x="4556125" y="4365625"/>
          <p14:tracePt t="202013" x="4618038" y="4365625"/>
          <p14:tracePt t="202030" x="4670425" y="4365625"/>
          <p14:tracePt t="202047" x="4724400" y="4365625"/>
          <p14:tracePt t="202063" x="4778375" y="4365625"/>
          <p14:tracePt t="202080" x="4830763" y="4365625"/>
          <p14:tracePt t="202096" x="4899025" y="4365625"/>
          <p14:tracePt t="202113" x="4960938" y="4365625"/>
          <p14:tracePt t="202113" x="4975225" y="4365625"/>
          <p14:tracePt t="202132" x="4991100" y="4365625"/>
          <p14:tracePt t="202146" x="5006975" y="4365625"/>
          <p14:tracePt t="202163" x="5021263" y="4365625"/>
          <p14:tracePt t="202187" x="5037138" y="4365625"/>
          <p14:tracePt t="202197" x="5075238" y="4365625"/>
          <p14:tracePt t="202213" x="5127625" y="4365625"/>
          <p14:tracePt t="202229" x="5197475" y="4365625"/>
          <p14:tracePt t="202246" x="5265738" y="4365625"/>
          <p14:tracePt t="202263" x="5287963" y="4365625"/>
          <p14:tracePt t="202279" x="5303838" y="4365625"/>
          <p14:tracePt t="202315" x="5318125" y="4365625"/>
          <p14:tracePt t="202339" x="5334000" y="4365625"/>
          <p14:tracePt t="202347" x="5380038" y="4365625"/>
          <p14:tracePt t="202364" x="5426075" y="4365625"/>
          <p14:tracePt t="202380" x="5470525" y="4365625"/>
          <p14:tracePt t="202398" x="5502275" y="4365625"/>
          <p14:tracePt t="202413" x="5516563" y="4359275"/>
          <p14:tracePt t="202429" x="5532438" y="4359275"/>
          <p14:tracePt t="202446" x="5554663" y="4359275"/>
          <p14:tracePt t="202463" x="5578475" y="4359275"/>
          <p14:tracePt t="202479" x="5608638" y="4359275"/>
          <p14:tracePt t="202496" x="5646738" y="4359275"/>
          <p14:tracePt t="202513" x="5676900" y="4359275"/>
          <p14:tracePt t="202513" x="5684838" y="4359275"/>
          <p14:tracePt t="202532" x="5692775" y="4359275"/>
          <p14:tracePt t="202548" x="5699125" y="4359275"/>
          <p14:tracePt t="202562" x="5722938" y="4359275"/>
          <p14:tracePt t="202580" x="5768975" y="4359275"/>
          <p14:tracePt t="202596" x="5799138" y="4359275"/>
          <p14:tracePt t="202613" x="5813425" y="4359275"/>
          <p14:tracePt t="202628" x="5821363" y="4359275"/>
          <p14:tracePt t="202660" x="5837238" y="4359275"/>
          <p14:tracePt t="202675" x="5845175" y="4359275"/>
          <p14:tracePt t="202683" x="5859463" y="4359275"/>
          <p14:tracePt t="202695" x="5889625" y="4359275"/>
          <p14:tracePt t="202712" x="5921375" y="4359275"/>
          <p14:tracePt t="202729" x="5935663" y="4359275"/>
          <p14:tracePt t="203627" x="5943600" y="4359275"/>
          <p14:tracePt t="204091" x="5951538" y="4359275"/>
          <p14:tracePt t="204115" x="5959475" y="4359275"/>
          <p14:tracePt t="204123" x="5965825" y="4359275"/>
          <p14:tracePt t="204139" x="5973763" y="4359275"/>
          <p14:tracePt t="204147" x="5981700" y="4359275"/>
          <p14:tracePt t="204160" x="5989638" y="4359275"/>
          <p14:tracePt t="204177" x="6003925" y="4359275"/>
          <p14:tracePt t="204194" x="6019800" y="4373563"/>
          <p14:tracePt t="204212" x="6027738" y="4373563"/>
          <p14:tracePt t="204235" x="6035675" y="4373563"/>
          <p14:tracePt t="204245" x="6049963" y="4373563"/>
          <p14:tracePt t="204261" x="6073775" y="4373563"/>
          <p14:tracePt t="204277" x="6088063" y="4373563"/>
          <p14:tracePt t="204294" x="6103938" y="4373563"/>
          <p14:tracePt t="204310" x="6149975" y="4373563"/>
          <p14:tracePt t="204327" x="6194425" y="4389438"/>
          <p14:tracePt t="204344" x="6218238" y="4389438"/>
          <p14:tracePt t="204361" x="6226175" y="4389438"/>
          <p14:tracePt t="204377" x="6232525" y="4389438"/>
          <p14:tracePt t="204393" x="6248400" y="4389438"/>
          <p14:tracePt t="204428" x="6256338" y="4389438"/>
          <p14:tracePt t="205337" x="6256338" y="4397375"/>
          <p14:tracePt t="206067" x="6256338" y="4403725"/>
          <p14:tracePt t="206076" x="6248400" y="4411663"/>
          <p14:tracePt t="206083" x="6240463" y="4419600"/>
          <p14:tracePt t="206099" x="6240463" y="4427538"/>
          <p14:tracePt t="206109" x="6232525" y="4435475"/>
          <p14:tracePt t="206125" x="6226175" y="4449763"/>
          <p14:tracePt t="206142" x="6210300" y="4465638"/>
          <p14:tracePt t="206159" x="6202363" y="4473575"/>
          <p14:tracePt t="206176" x="6188075" y="4503738"/>
          <p14:tracePt t="206192" x="6172200" y="4511675"/>
          <p14:tracePt t="206209" x="6149975" y="4533900"/>
          <p14:tracePt t="206209" x="6126163" y="4549775"/>
          <p14:tracePt t="206228" x="6103938" y="4572000"/>
          <p14:tracePt t="206241" x="6042025" y="4640263"/>
          <p14:tracePt t="206260" x="5989638" y="4716463"/>
          <p14:tracePt t="206276" x="5943600" y="4770438"/>
          <p14:tracePt t="206293" x="5921375" y="4792663"/>
          <p14:tracePt t="206309" x="5889625" y="4830763"/>
          <p14:tracePt t="206326" x="5867400" y="4860925"/>
          <p14:tracePt t="206342" x="5829300" y="4922838"/>
          <p14:tracePt t="206358" x="5799138" y="4953000"/>
          <p14:tracePt t="206376" x="5761038" y="5006975"/>
          <p14:tracePt t="206392" x="5753100" y="5045075"/>
          <p14:tracePt t="206392" x="5745163" y="5051425"/>
          <p14:tracePt t="206412" x="5737225" y="5059363"/>
          <p14:tracePt t="206425" x="5722938" y="5089525"/>
          <p14:tracePt t="206425" x="5722938" y="5097463"/>
          <p14:tracePt t="206444" x="5722938" y="5127625"/>
          <p14:tracePt t="206460" x="5722938" y="5143500"/>
          <p14:tracePt t="206476" x="5722938" y="5151438"/>
          <p14:tracePt t="206492" x="5722938" y="5181600"/>
          <p14:tracePt t="206509" x="5722938" y="5211763"/>
          <p14:tracePt t="206526" x="5722938" y="5249863"/>
          <p14:tracePt t="206542" x="5761038" y="5318125"/>
          <p14:tracePt t="206560" x="5783263" y="5341938"/>
          <p14:tracePt t="206574" x="5821363" y="5418138"/>
          <p14:tracePt t="206591" x="5867400" y="5486400"/>
          <p14:tracePt t="206607" x="5921375" y="5562600"/>
          <p14:tracePt t="206624" x="5943600" y="5584825"/>
          <p14:tracePt t="206624" x="5965825" y="5608638"/>
          <p14:tracePt t="206644" x="5981700" y="5630863"/>
          <p14:tracePt t="206658" x="5997575" y="5654675"/>
          <p14:tracePt t="206676" x="6003925" y="5668963"/>
          <p14:tracePt t="206691" x="6011863" y="5668963"/>
          <p14:tracePt t="206708" x="6027738" y="5684838"/>
          <p14:tracePt t="206725" x="6049963" y="5715000"/>
          <p14:tracePt t="206742" x="6096000" y="5737225"/>
          <p14:tracePt t="206758" x="6142038" y="5768975"/>
          <p14:tracePt t="206775" x="6164263" y="5791200"/>
          <p14:tracePt t="206791" x="6188075" y="5799138"/>
          <p14:tracePt t="206809" x="6210300" y="5813425"/>
          <p14:tracePt t="206825" x="6232525" y="5813425"/>
          <p14:tracePt t="206841" x="6256338" y="5829300"/>
          <p14:tracePt t="206841" x="6270625" y="5829300"/>
          <p14:tracePt t="206860" x="6286500" y="5845175"/>
          <p14:tracePt t="206873" x="6354763" y="5851525"/>
          <p14:tracePt t="206892" x="6438900" y="5851525"/>
          <p14:tracePt t="206910" x="6515100" y="5851525"/>
          <p14:tracePt t="206926" x="6569075" y="5851525"/>
          <p14:tracePt t="206941" x="6591300" y="5851525"/>
          <p14:tracePt t="206958" x="6621463" y="5851525"/>
          <p14:tracePt t="206975" x="6645275" y="5851525"/>
          <p14:tracePt t="206991" x="6675438" y="5845175"/>
          <p14:tracePt t="207008" x="6721475" y="5829300"/>
          <p14:tracePt t="207008" x="6743700" y="5813425"/>
          <p14:tracePt t="207028" x="6751638" y="5807075"/>
          <p14:tracePt t="207041" x="6789738" y="5791200"/>
          <p14:tracePt t="207057" x="6819900" y="5768975"/>
          <p14:tracePt t="207057" x="6827838" y="5768975"/>
          <p14:tracePt t="207075" x="6835775" y="5761038"/>
          <p14:tracePt t="207090" x="6842125" y="5753100"/>
          <p14:tracePt t="207107" x="6842125" y="5745163"/>
          <p14:tracePt t="207125" x="6850063" y="5737225"/>
          <p14:tracePt t="207141" x="6865938" y="5715000"/>
          <p14:tracePt t="207158" x="6873875" y="5692775"/>
          <p14:tracePt t="207175" x="6880225" y="5661025"/>
          <p14:tracePt t="207191" x="6880225" y="5638800"/>
          <p14:tracePt t="207208" x="6880225" y="5622925"/>
          <p14:tracePt t="207225" x="6880225" y="5616575"/>
          <p14:tracePt t="207240" x="6880225" y="5608638"/>
          <p14:tracePt t="207275" x="6873875" y="5600700"/>
          <p14:tracePt t="207292" x="6865938" y="5592763"/>
          <p14:tracePt t="207299" x="6858000" y="5584825"/>
          <p14:tracePt t="207308" x="6842125" y="5578475"/>
          <p14:tracePt t="207325" x="6827838" y="5570538"/>
          <p14:tracePt t="207341" x="6811963" y="5562600"/>
          <p14:tracePt t="207357" x="6797675" y="5554663"/>
          <p14:tracePt t="207374" x="6773863" y="5554663"/>
          <p14:tracePt t="207391" x="6751638" y="5546725"/>
          <p14:tracePt t="207391" x="6721475" y="5540375"/>
          <p14:tracePt t="207411" x="6683375" y="5540375"/>
          <p14:tracePt t="207427" x="6667500" y="5540375"/>
          <p14:tracePt t="207440" x="6613525" y="5540375"/>
          <p14:tracePt t="207457" x="6575425" y="5524500"/>
          <p14:tracePt t="207457" x="6569075" y="5524500"/>
          <p14:tracePt t="207476" x="6545263" y="5524500"/>
          <p14:tracePt t="207492" x="6530975" y="5524500"/>
          <p14:tracePt t="207508" x="6523038" y="5524500"/>
          <p14:tracePt t="207525" x="6477000" y="5524500"/>
          <p14:tracePt t="207542" x="6454775" y="5524500"/>
          <p14:tracePt t="207558" x="6430963" y="5524500"/>
          <p14:tracePt t="207573" x="6400800" y="5524500"/>
          <p14:tracePt t="207589" x="6378575" y="5524500"/>
          <p14:tracePt t="207606" x="6354763" y="5524500"/>
          <p14:tracePt t="207624" x="6332538" y="5524500"/>
          <p14:tracePt t="207641" x="6294438" y="5540375"/>
          <p14:tracePt t="207657" x="6270625" y="5554663"/>
          <p14:tracePt t="207657" x="6264275" y="5554663"/>
          <p14:tracePt t="207676" x="6256338" y="5570538"/>
          <p14:tracePt t="207690" x="6232525" y="5578475"/>
          <p14:tracePt t="207708" x="6202363" y="5592763"/>
          <p14:tracePt t="207725" x="6194425" y="5600700"/>
          <p14:tracePt t="207741" x="6180138" y="5608638"/>
          <p14:tracePt t="207757" x="6180138" y="5616575"/>
          <p14:tracePt t="207773" x="6172200" y="5622925"/>
          <p14:tracePt t="207790" x="6164263" y="5630863"/>
          <p14:tracePt t="207807" x="6164263" y="5646738"/>
          <p14:tracePt t="207824" x="6164263" y="5661025"/>
          <p14:tracePt t="207840" x="6149975" y="5676900"/>
          <p14:tracePt t="207857" x="6149975" y="5684838"/>
          <p14:tracePt t="207873" x="6149975" y="5707063"/>
          <p14:tracePt t="207892" x="6149975" y="5722938"/>
          <p14:tracePt t="207909" x="6149975" y="5730875"/>
          <p14:tracePt t="207924" x="6149975" y="5745163"/>
          <p14:tracePt t="207947" x="6149975" y="5761038"/>
          <p14:tracePt t="207957" x="6149975" y="5768975"/>
          <p14:tracePt t="207973" x="6149975" y="5783263"/>
          <p14:tracePt t="207990" x="6149975" y="5799138"/>
          <p14:tracePt t="208006" x="6149975" y="5813425"/>
          <p14:tracePt t="208023" x="6149975" y="5837238"/>
          <p14:tracePt t="208040" x="6149975" y="5867400"/>
          <p14:tracePt t="208057" x="6156325" y="5883275"/>
          <p14:tracePt t="208074" x="6156325" y="5905500"/>
          <p14:tracePt t="208074" x="6156325" y="5913438"/>
          <p14:tracePt t="208092" x="6156325" y="5921375"/>
          <p14:tracePt t="208108" x="6156325" y="5935663"/>
          <p14:tracePt t="208124" x="6156325" y="5951538"/>
          <p14:tracePt t="208141" x="6156325" y="5965825"/>
          <p14:tracePt t="208156" x="6156325" y="5973763"/>
          <p14:tracePt t="208173" x="6156325" y="5981700"/>
          <p14:tracePt t="208189" x="6156325" y="5989638"/>
          <p14:tracePt t="208206" x="6156325" y="5997575"/>
          <p14:tracePt t="208283" x="6156325" y="6003925"/>
          <p14:tracePt t="208291" x="6164263" y="6019800"/>
          <p14:tracePt t="208315" x="6172200" y="6035675"/>
          <p14:tracePt t="208340" x="6172200" y="6042025"/>
          <p14:tracePt t="208356" x="6172200" y="6049963"/>
          <p14:tracePt t="208379" x="6180138" y="6057900"/>
          <p14:tracePt t="208387" x="6180138" y="6065838"/>
          <p14:tracePt t="208411" x="6188075" y="6065838"/>
          <p14:tracePt t="208427" x="6188075" y="6073775"/>
          <p14:tracePt t="208435" x="6194425" y="6073775"/>
          <p14:tracePt t="208451" x="6194425" y="6080125"/>
          <p14:tracePt t="208459" x="6202363" y="6088063"/>
          <p14:tracePt t="208475" x="6210300" y="6088063"/>
          <p14:tracePt t="208489" x="6226175" y="6103938"/>
          <p14:tracePt t="208489" x="6226175" y="6111875"/>
          <p14:tracePt t="208508" x="6240463" y="6126163"/>
          <p14:tracePt t="208525" x="6286500" y="6149975"/>
          <p14:tracePt t="208541" x="6308725" y="6172200"/>
          <p14:tracePt t="208556" x="6324600" y="6172200"/>
          <p14:tracePt t="208572" x="6346825" y="6188075"/>
          <p14:tracePt t="208588" x="6354763" y="6188075"/>
          <p14:tracePt t="208610" x="6362700" y="6188075"/>
          <p14:tracePt t="208635" x="6370638" y="6188075"/>
          <p14:tracePt t="208643" x="6384925" y="6194425"/>
          <p14:tracePt t="208656" x="6438900" y="6202363"/>
          <p14:tracePt t="208673" x="6484938" y="6202363"/>
          <p14:tracePt t="208690" x="6523038" y="6202363"/>
          <p14:tracePt t="208690" x="6537325" y="6202363"/>
          <p14:tracePt t="208708" x="6569075" y="6202363"/>
          <p14:tracePt t="208724" x="6583363" y="6202363"/>
          <p14:tracePt t="208740" x="6613525" y="6202363"/>
          <p14:tracePt t="208757" x="6675438" y="6202363"/>
          <p14:tracePt t="208773" x="6705600" y="6202363"/>
          <p14:tracePt t="208789" x="6721475" y="6202363"/>
          <p14:tracePt t="208806" x="6727825" y="6202363"/>
          <p14:tracePt t="208822" x="6743700" y="6218238"/>
          <p14:tracePt t="208839" x="6765925" y="6218238"/>
          <p14:tracePt t="208856" x="6789738" y="6232525"/>
          <p14:tracePt t="208873" x="6835775" y="6232525"/>
          <p14:tracePt t="208889" x="6880225" y="6240463"/>
          <p14:tracePt t="208889" x="6904038" y="6240463"/>
          <p14:tracePt t="208909" x="6934200" y="6248400"/>
          <p14:tracePt t="208923" x="6988175" y="6256338"/>
          <p14:tracePt t="208939" x="7032625" y="6264275"/>
          <p14:tracePt t="208956" x="7056438" y="6264275"/>
          <p14:tracePt t="208974" x="7078663" y="6264275"/>
          <p14:tracePt t="208995" x="7086600" y="6264275"/>
          <p14:tracePt t="209006" x="7108825" y="6264275"/>
          <p14:tracePt t="209022" x="7154863" y="6256338"/>
          <p14:tracePt t="209039" x="7216775" y="6232525"/>
          <p14:tracePt t="209056" x="7254875" y="6232525"/>
          <p14:tracePt t="209073" x="7307263" y="6232525"/>
          <p14:tracePt t="209089" x="7323138" y="6226175"/>
          <p14:tracePt t="209105" x="7337425" y="6218238"/>
          <p14:tracePt t="209105" x="7337425" y="6210300"/>
          <p14:tracePt t="209124" x="7375525" y="6202363"/>
          <p14:tracePt t="209140" x="7399338" y="6180138"/>
          <p14:tracePt t="209156" x="7437438" y="6156325"/>
          <p14:tracePt t="209173" x="7467600" y="6134100"/>
          <p14:tracePt t="209189" x="7497763" y="6118225"/>
          <p14:tracePt t="209206" x="7505700" y="6111875"/>
          <p14:tracePt t="209222" x="7527925" y="6096000"/>
          <p14:tracePt t="209238" x="7543800" y="6080125"/>
          <p14:tracePt t="209255" x="7551738" y="6073775"/>
          <p14:tracePt t="209272" x="7551738" y="6065838"/>
          <p14:tracePt t="209288" x="7551738" y="6057900"/>
          <p14:tracePt t="209443" x="7551738" y="6049963"/>
          <p14:tracePt t="209507" x="7551738" y="6042025"/>
          <p14:tracePt t="210211" x="7551738" y="6035675"/>
          <p14:tracePt t="210219" x="7551738" y="6027738"/>
          <p14:tracePt t="210227" x="7543800" y="6011863"/>
          <p14:tracePt t="210267" x="7535863" y="6011863"/>
          <p14:tracePt t="210275" x="7535863" y="5997575"/>
          <p14:tracePt t="210287" x="7483475" y="5959475"/>
          <p14:tracePt t="210305" x="7429500" y="5905500"/>
          <p14:tracePt t="210321" x="7353300" y="5821363"/>
          <p14:tracePt t="210321" x="7331075" y="5791200"/>
          <p14:tracePt t="210340" x="7307263" y="5761038"/>
          <p14:tracePt t="210354" x="7269163" y="5692775"/>
          <p14:tracePt t="210373" x="7239000" y="5684838"/>
          <p14:tracePt t="210389" x="7208838" y="5646738"/>
          <p14:tracePt t="210406" x="7185025" y="5622925"/>
          <p14:tracePt t="210424" x="7162800" y="5616575"/>
          <p14:tracePt t="210438" x="7132638" y="5600700"/>
          <p14:tracePt t="210455" x="7048500" y="5578475"/>
          <p14:tracePt t="210471" x="6980238" y="5554663"/>
          <p14:tracePt t="210488" x="6880225" y="5516563"/>
          <p14:tracePt t="210505" x="6827838" y="5494338"/>
          <p14:tracePt t="210521" x="6781800" y="5470525"/>
          <p14:tracePt t="210521" x="6765925" y="5464175"/>
          <p14:tracePt t="210540" x="6705600" y="5456238"/>
          <p14:tracePt t="210561" x="6683375" y="5456238"/>
          <p14:tracePt t="210570" x="6607175" y="5456238"/>
          <p14:tracePt t="210570" x="6569075" y="5456238"/>
          <p14:tracePt t="210587" x="6492875" y="5456238"/>
          <p14:tracePt t="210604" x="6430963" y="5456238"/>
          <p14:tracePt t="210621" x="6370638" y="5470525"/>
          <p14:tracePt t="210638" x="6340475" y="5486400"/>
          <p14:tracePt t="210654" x="6308725" y="5502275"/>
          <p14:tracePt t="210671" x="6286500" y="5524500"/>
          <p14:tracePt t="210688" x="6248400" y="5540375"/>
          <p14:tracePt t="210704" x="6210300" y="5562600"/>
          <p14:tracePt t="210721" x="6188075" y="5578475"/>
          <p14:tracePt t="210738" x="6164263" y="5616575"/>
          <p14:tracePt t="210753" x="6142038" y="5646738"/>
          <p14:tracePt t="210770" x="6126163" y="5676900"/>
          <p14:tracePt t="210770" x="6118225" y="5692775"/>
          <p14:tracePt t="210788" x="6111875" y="5715000"/>
          <p14:tracePt t="210805" x="6111875" y="5753100"/>
          <p14:tracePt t="210821" x="6111875" y="5783263"/>
          <p14:tracePt t="210837" x="6111875" y="5807075"/>
          <p14:tracePt t="210854" x="6111875" y="5837238"/>
          <p14:tracePt t="210870" x="6126163" y="5851525"/>
          <p14:tracePt t="210888" x="6126163" y="5875338"/>
          <p14:tracePt t="210904" x="6149975" y="5905500"/>
          <p14:tracePt t="210921" x="6188075" y="5959475"/>
          <p14:tracePt t="210939" x="6218238" y="5989638"/>
          <p14:tracePt t="210939" x="6240463" y="6027738"/>
          <p14:tracePt t="210956" x="6264275" y="6065838"/>
          <p14:tracePt t="210972" x="6286500" y="6096000"/>
          <p14:tracePt t="210988" x="6302375" y="6111875"/>
          <p14:tracePt t="211005" x="6316663" y="6126163"/>
          <p14:tracePt t="211021" x="6370638" y="6156325"/>
          <p14:tracePt t="211038" x="6400800" y="6164263"/>
          <p14:tracePt t="211053" x="6477000" y="6188075"/>
          <p14:tracePt t="211070" x="6507163" y="6194425"/>
          <p14:tracePt t="211087" x="6537325" y="6194425"/>
          <p14:tracePt t="211104" x="6575425" y="6194425"/>
          <p14:tracePt t="211120" x="6621463" y="6194425"/>
          <p14:tracePt t="211137" x="6675438" y="6194425"/>
          <p14:tracePt t="211154" x="6735763" y="6194425"/>
          <p14:tracePt t="211154" x="6765925" y="6194425"/>
          <p14:tracePt t="211172" x="6835775" y="6194425"/>
          <p14:tracePt t="211188" x="6888163" y="6194425"/>
          <p14:tracePt t="211204" x="6918325" y="6194425"/>
          <p14:tracePt t="211221" x="6950075" y="6194425"/>
          <p14:tracePt t="211237" x="7002463" y="6188075"/>
          <p14:tracePt t="211254" x="7040563" y="6172200"/>
          <p14:tracePt t="211270" x="7094538" y="6156325"/>
          <p14:tracePt t="211287" x="7146925" y="6134100"/>
          <p14:tracePt t="211304" x="7185025" y="6118225"/>
          <p14:tracePt t="211320" x="7216775" y="6096000"/>
          <p14:tracePt t="211337" x="7246938" y="6088063"/>
          <p14:tracePt t="211337" x="7261225" y="6080125"/>
          <p14:tracePt t="211356" x="7277100" y="6065838"/>
          <p14:tracePt t="211372" x="7292975" y="6065838"/>
          <p14:tracePt t="211388" x="7331075" y="6042025"/>
          <p14:tracePt t="211404" x="7353300" y="6027738"/>
          <p14:tracePt t="211421" x="7361238" y="6003925"/>
          <p14:tracePt t="211437" x="7369175" y="5989638"/>
          <p14:tracePt t="211454" x="7375525" y="5973763"/>
          <p14:tracePt t="211470" x="7375525" y="5959475"/>
          <p14:tracePt t="211487" x="7375525" y="5943600"/>
          <p14:tracePt t="211503" x="7375525" y="5913438"/>
          <p14:tracePt t="211520" x="7375525" y="5867400"/>
          <p14:tracePt t="211537" x="7375525" y="5851525"/>
          <p14:tracePt t="211551" x="7369175" y="5845175"/>
          <p14:tracePt t="211572" x="7353300" y="5837238"/>
          <p14:tracePt t="211585" x="7331075" y="5821363"/>
          <p14:tracePt t="211604" x="7307263" y="5813425"/>
          <p14:tracePt t="211621" x="7277100" y="5807075"/>
          <p14:tracePt t="211637" x="7239000" y="5807075"/>
          <p14:tracePt t="211653" x="7192963" y="5783263"/>
          <p14:tracePt t="211670" x="7170738" y="5783263"/>
          <p14:tracePt t="211687" x="7140575" y="5768975"/>
          <p14:tracePt t="211703" x="7124700" y="5768975"/>
          <p14:tracePt t="211719" x="7086600" y="5768975"/>
          <p14:tracePt t="211736" x="7040563" y="5768975"/>
          <p14:tracePt t="211753" x="6980238" y="5768975"/>
          <p14:tracePt t="211753" x="6942138" y="5753100"/>
          <p14:tracePt t="211772" x="6918325" y="5753100"/>
          <p14:tracePt t="211787" x="6835775" y="5753100"/>
          <p14:tracePt t="211805" x="6797675" y="5753100"/>
          <p14:tracePt t="211820" x="6765925" y="5753100"/>
          <p14:tracePt t="211837" x="6705600" y="5768975"/>
          <p14:tracePt t="211853" x="6629400" y="5813425"/>
          <p14:tracePt t="211869" x="6561138" y="5829300"/>
          <p14:tracePt t="211886" x="6469063" y="5851525"/>
          <p14:tracePt t="211903" x="6423025" y="5867400"/>
          <p14:tracePt t="211920" x="6392863" y="5867400"/>
          <p14:tracePt t="211920" x="6378575" y="5875338"/>
          <p14:tracePt t="211940" x="6378575" y="5883275"/>
          <p14:tracePt t="211952" x="6370638" y="5883275"/>
          <p14:tracePt t="211969" x="6362700" y="5883275"/>
          <p14:tracePt t="211969" x="6354763" y="5889625"/>
          <p14:tracePt t="211988" x="6362700" y="5889625"/>
          <p14:tracePt t="212083" x="6378575" y="5889625"/>
          <p14:tracePt t="212107" x="6384925" y="5897563"/>
          <p14:tracePt t="212115" x="6408738" y="5897563"/>
          <p14:tracePt t="212123" x="6430963" y="5913438"/>
          <p14:tracePt t="212135" x="6507163" y="5935663"/>
          <p14:tracePt t="212153" x="6591300" y="5943600"/>
          <p14:tracePt t="212169" x="6629400" y="5951538"/>
          <p14:tracePt t="212169" x="6645275" y="5951538"/>
          <p14:tracePt t="212188" x="6651625" y="5951538"/>
          <p14:tracePt t="212204" x="6667500" y="5951538"/>
          <p14:tracePt t="212220" x="6705600" y="5951538"/>
          <p14:tracePt t="212237" x="6819900" y="5951538"/>
          <p14:tracePt t="212253" x="7002463" y="5951538"/>
          <p14:tracePt t="212269" x="7185025" y="5973763"/>
          <p14:tracePt t="212286" x="7254875" y="5973763"/>
          <p14:tracePt t="212302" x="7269163" y="5973763"/>
          <p14:tracePt t="212318" x="7277100" y="5973763"/>
          <p14:tracePt t="212411" x="7285038" y="5973763"/>
          <p14:tracePt t="212452" x="7292975" y="5973763"/>
          <p14:tracePt t="212459" x="7299325" y="5973763"/>
          <p14:tracePt t="212469" x="7315200" y="5973763"/>
          <p14:tracePt t="212485" x="7353300" y="5965825"/>
          <p14:tracePt t="213402" x="7345363" y="5965825"/>
          <p14:tracePt t="213427" x="7337425" y="5965825"/>
          <p14:tracePt t="213436" x="7345363" y="5959475"/>
          <p14:tracePt t="213819" x="7353300" y="5951538"/>
          <p14:tracePt t="213827" x="7361238" y="5935663"/>
          <p14:tracePt t="213835" x="7369175" y="5921375"/>
          <p14:tracePt t="213859" x="7369175" y="5905500"/>
          <p14:tracePt t="213884" x="7369175" y="5883275"/>
          <p14:tracePt t="213900" x="7369175" y="5875338"/>
          <p14:tracePt t="213907" x="7361238" y="5867400"/>
          <p14:tracePt t="213917" x="7353300" y="5859463"/>
          <p14:tracePt t="213935" x="7331075" y="5837238"/>
          <p14:tracePt t="213951" x="7315200" y="5821363"/>
          <p14:tracePt t="213968" x="7285038" y="5807075"/>
          <p14:tracePt t="213984" x="7261225" y="5791200"/>
          <p14:tracePt t="214001" x="7246938" y="5768975"/>
          <p14:tracePt t="214017" x="7223125" y="5768975"/>
          <p14:tracePt t="214017" x="7200900" y="5745163"/>
          <p14:tracePt t="214036" x="7154863" y="5715000"/>
          <p14:tracePt t="214052" x="7124700" y="5707063"/>
          <p14:tracePt t="214069" x="7094538" y="5692775"/>
          <p14:tracePt t="214085" x="7032625" y="5684838"/>
          <p14:tracePt t="214101" x="6956425" y="5661025"/>
          <p14:tracePt t="214117" x="6888163" y="5638800"/>
          <p14:tracePt t="214134" x="6835775" y="5622925"/>
          <p14:tracePt t="214150" x="6773863" y="5622925"/>
          <p14:tracePt t="214167" x="6727825" y="5616575"/>
          <p14:tracePt t="214184" x="6689725" y="5600700"/>
          <p14:tracePt t="214200" x="6659563" y="5600700"/>
          <p14:tracePt t="214217" x="6637338" y="5600700"/>
          <p14:tracePt t="214217" x="6599238" y="5600700"/>
          <p14:tracePt t="214236" x="6545263" y="5600700"/>
          <p14:tracePt t="214252" x="6477000" y="5600700"/>
          <p14:tracePt t="214268" x="6438900" y="5616575"/>
          <p14:tracePt t="214285" x="6384925" y="5630863"/>
          <p14:tracePt t="214301" x="6324600" y="5654675"/>
          <p14:tracePt t="214317" x="6278563" y="5654675"/>
          <p14:tracePt t="214334" x="6256338" y="5668963"/>
          <p14:tracePt t="214351" x="6232525" y="5668963"/>
          <p14:tracePt t="214367" x="6218238" y="5684838"/>
          <p14:tracePt t="214383" x="6202363" y="5684838"/>
          <p14:tracePt t="214400" x="6172200" y="5707063"/>
          <p14:tracePt t="214417" x="6156325" y="5722938"/>
          <p14:tracePt t="214417" x="6156325" y="5730875"/>
          <p14:tracePt t="214437" x="6142038" y="5745163"/>
          <p14:tracePt t="214452" x="6126163" y="5753100"/>
          <p14:tracePt t="214468" x="6118225" y="5775325"/>
          <p14:tracePt t="214484" x="6111875" y="5791200"/>
          <p14:tracePt t="214501" x="6103938" y="5807075"/>
          <p14:tracePt t="214517" x="6103938" y="5813425"/>
          <p14:tracePt t="214534" x="6103938" y="5829300"/>
          <p14:tracePt t="214549" x="6103938" y="5851525"/>
          <p14:tracePt t="214567" x="6103938" y="5875338"/>
          <p14:tracePt t="214583" x="6111875" y="5897563"/>
          <p14:tracePt t="214599" x="6118225" y="5927725"/>
          <p14:tracePt t="214617" x="6149975" y="5989638"/>
          <p14:tracePt t="214637" x="6164263" y="6011863"/>
          <p14:tracePt t="214649" x="6172200" y="6042025"/>
          <p14:tracePt t="214668" x="6180138" y="6049963"/>
          <p14:tracePt t="214683" x="6188075" y="6065838"/>
          <p14:tracePt t="214701" x="6194425" y="6080125"/>
          <p14:tracePt t="214717" x="6218238" y="6103938"/>
          <p14:tracePt t="214734" x="6232525" y="6118225"/>
          <p14:tracePt t="214750" x="6248400" y="6134100"/>
          <p14:tracePt t="214767" x="6264275" y="6149975"/>
          <p14:tracePt t="214783" x="6278563" y="6164263"/>
          <p14:tracePt t="214800" x="6286500" y="6164263"/>
          <p14:tracePt t="214816" x="6302375" y="6188075"/>
          <p14:tracePt t="214833" x="6316663" y="6188075"/>
          <p14:tracePt t="214849" x="6362700" y="6210300"/>
          <p14:tracePt t="214868" x="6430963" y="6226175"/>
          <p14:tracePt t="214884" x="6484938" y="6232525"/>
          <p14:tracePt t="214900" x="6537325" y="6240463"/>
          <p14:tracePt t="214917" x="6575425" y="6248400"/>
          <p14:tracePt t="214934" x="6599238" y="6248400"/>
          <p14:tracePt t="214950" x="6613525" y="6256338"/>
          <p14:tracePt t="214966" x="6667500" y="6256338"/>
          <p14:tracePt t="214983" x="6705600" y="6256338"/>
          <p14:tracePt t="215000" x="6759575" y="6256338"/>
          <p14:tracePt t="215018" x="6811963" y="6256338"/>
          <p14:tracePt t="215032" x="6858000" y="6256338"/>
          <p14:tracePt t="215048" x="6896100" y="6240463"/>
          <p14:tracePt t="215065" x="6918325" y="6240463"/>
          <p14:tracePt t="215082" x="6980238" y="6218238"/>
          <p14:tracePt t="215100" x="7026275" y="6194425"/>
          <p14:tracePt t="215117" x="7070725" y="6180138"/>
          <p14:tracePt t="215133" x="7102475" y="6156325"/>
          <p14:tracePt t="215150" x="7140575" y="6134100"/>
          <p14:tracePt t="215166" x="7154863" y="6118225"/>
          <p14:tracePt t="215182" x="7170738" y="6073775"/>
          <p14:tracePt t="215199" x="7178675" y="6065838"/>
          <p14:tracePt t="215216" x="7178675" y="6057900"/>
          <p14:tracePt t="215232" x="7185025" y="6042025"/>
          <p14:tracePt t="215249" x="7185025" y="6035675"/>
          <p14:tracePt t="215331" x="7170738" y="6035675"/>
          <p14:tracePt t="215371" x="7154863" y="6035675"/>
          <p14:tracePt t="215443" x="7140575" y="6035675"/>
          <p14:tracePt t="215451" x="7102475" y="6035675"/>
          <p14:tracePt t="215465" x="7018338" y="6042025"/>
          <p14:tracePt t="215465" x="6972300" y="6057900"/>
          <p14:tracePt t="215484" x="6896100" y="6065838"/>
          <p14:tracePt t="215500" x="6804025" y="6080125"/>
          <p14:tracePt t="215517" x="6727825" y="6088063"/>
          <p14:tracePt t="215534" x="6697663" y="6088063"/>
          <p14:tracePt t="215549" x="6675438" y="6096000"/>
          <p14:tracePt t="215569" x="6645275" y="6103938"/>
          <p14:tracePt t="215582" x="6607175" y="6103938"/>
          <p14:tracePt t="215599" x="6553200" y="6103938"/>
          <p14:tracePt t="215616" x="6484938" y="6103938"/>
          <p14:tracePt t="215632" x="6400800" y="6103938"/>
          <p14:tracePt t="215649" x="6378575" y="6103938"/>
          <p14:tracePt t="215649" x="6362700" y="6103938"/>
          <p14:tracePt t="215668" x="6354763" y="6103938"/>
          <p14:tracePt t="215682" x="6340475" y="6103938"/>
          <p14:tracePt t="215700" x="6308725" y="6103938"/>
          <p14:tracePt t="215717" x="6294438" y="6103938"/>
          <p14:tracePt t="215733" x="6240463" y="6103938"/>
          <p14:tracePt t="215749" x="6194425" y="6103938"/>
          <p14:tracePt t="215766" x="6142038" y="6103938"/>
          <p14:tracePt t="215782" x="6126163" y="6103938"/>
          <p14:tracePt t="215798" x="6118225" y="6103938"/>
          <p14:tracePt t="215815" x="6126163" y="6103938"/>
          <p14:tracePt t="215971" x="6134100" y="6103938"/>
          <p14:tracePt t="215979" x="6156325" y="6103938"/>
          <p14:tracePt t="215987" x="6172200" y="6103938"/>
          <p14:tracePt t="215998" x="6226175" y="6103938"/>
          <p14:tracePt t="216016" x="6256338" y="6103938"/>
          <p14:tracePt t="216032" x="6294438" y="6103938"/>
          <p14:tracePt t="216048" x="6362700" y="6103938"/>
          <p14:tracePt t="216065" x="6446838" y="6103938"/>
          <p14:tracePt t="216083" x="6553200" y="6103938"/>
          <p14:tracePt t="216100" x="6607175" y="6103938"/>
          <p14:tracePt t="216116" x="6637338" y="6103938"/>
          <p14:tracePt t="216132" x="6637338" y="6111875"/>
          <p14:tracePt t="216811" x="6637338" y="6118225"/>
          <p14:tracePt t="216867" x="6629400" y="6126163"/>
          <p14:tracePt t="217411" x="6613525" y="6126163"/>
          <p14:tracePt t="217419" x="6599238" y="6126163"/>
          <p14:tracePt t="217430" x="6523038" y="6126163"/>
          <p14:tracePt t="217448" x="6438900" y="6126163"/>
          <p14:tracePt t="217464" x="6324600" y="6126163"/>
          <p14:tracePt t="217480" x="6194425" y="6126163"/>
          <p14:tracePt t="217497" x="6042025" y="6126163"/>
          <p14:tracePt t="217497" x="5951538" y="6126163"/>
          <p14:tracePt t="217516" x="5730875" y="6126163"/>
          <p14:tracePt t="217532" x="5387975" y="6126163"/>
          <p14:tracePt t="217550" x="5241925" y="6103938"/>
          <p14:tracePt t="217564" x="4854575" y="6049963"/>
          <p14:tracePt t="217580" x="4708525" y="6042025"/>
          <p14:tracePt t="217596" x="4656138" y="6027738"/>
          <p14:tracePt t="217612" x="4640263" y="6027738"/>
          <p14:tracePt t="217629" x="4625975" y="6027738"/>
          <p14:tracePt t="217647" x="4594225" y="6027738"/>
          <p14:tracePt t="217664" x="4556125" y="6027738"/>
          <p14:tracePt t="217680" x="4479925" y="6027738"/>
          <p14:tracePt t="217697" x="4419600" y="6027738"/>
          <p14:tracePt t="217714" x="4335463" y="6027738"/>
          <p14:tracePt t="217714" x="4289425" y="6027738"/>
          <p14:tracePt t="217732" x="4221163" y="6027738"/>
          <p14:tracePt t="217748" x="4160838" y="6027738"/>
          <p14:tracePt t="217764" x="4130675" y="6027738"/>
          <p14:tracePt t="217781" x="4114800" y="6027738"/>
          <p14:tracePt t="217796" x="4106863" y="6027738"/>
          <p14:tracePt t="217813" x="4092575" y="6027738"/>
          <p14:tracePt t="217830" x="4068763" y="6035675"/>
          <p14:tracePt t="217847" x="4022725" y="6042025"/>
          <p14:tracePt t="217863" x="3962400" y="6042025"/>
          <p14:tracePt t="217880" x="3886200" y="6042025"/>
          <p14:tracePt t="217897" x="3832225" y="6042025"/>
          <p14:tracePt t="217913" x="3779838" y="6042025"/>
          <p14:tracePt t="217913" x="3763963" y="6042025"/>
          <p14:tracePt t="217933" x="3725863" y="6042025"/>
          <p14:tracePt t="217948" x="3673475" y="6042025"/>
          <p14:tracePt t="217964" x="3619500" y="6042025"/>
          <p14:tracePt t="217982" x="3551238" y="6057900"/>
          <p14:tracePt t="217997" x="3505200" y="6065838"/>
          <p14:tracePt t="218014" x="3451225" y="6080125"/>
          <p14:tracePt t="218030" x="3421063" y="6096000"/>
          <p14:tracePt t="218047" x="3398838" y="6096000"/>
          <p14:tracePt t="218063" x="3390900" y="6096000"/>
          <p14:tracePt t="218079" x="3375025" y="6111875"/>
          <p14:tracePt t="218097" x="3360738" y="6111875"/>
          <p14:tracePt t="218115" x="3352800" y="6111875"/>
          <p14:tracePt t="218129" x="3306763" y="6126163"/>
          <p14:tracePt t="218148" x="3284538" y="6126163"/>
          <p14:tracePt t="218165" x="3268663" y="6126163"/>
          <p14:tracePt t="218180" x="3254375" y="6126163"/>
          <p14:tracePt t="218196" x="3238500" y="6134100"/>
          <p14:tracePt t="218235" x="3230563" y="6134100"/>
          <p14:tracePt t="218251" x="3222625" y="6142038"/>
          <p14:tracePt t="218267" x="3230563" y="6142038"/>
          <p14:tracePt t="218539" x="3238500" y="6142038"/>
          <p14:tracePt t="218546" x="3246438" y="6142038"/>
          <p14:tracePt t="218555" x="3260725" y="6142038"/>
          <p14:tracePt t="218563" x="3268663" y="6142038"/>
          <p14:tracePt t="218578" x="3284538" y="6142038"/>
          <p14:tracePt t="218595" x="3306763" y="6142038"/>
          <p14:tracePt t="218613" x="3322638" y="6142038"/>
          <p14:tracePt t="218629" x="3360738" y="6142038"/>
          <p14:tracePt t="218646" x="3390900" y="6126163"/>
          <p14:tracePt t="218663" x="3421063" y="6126163"/>
          <p14:tracePt t="218679" x="3444875" y="6126163"/>
          <p14:tracePt t="218696" x="3459163" y="6126163"/>
          <p14:tracePt t="218712" x="3475038" y="6118225"/>
          <p14:tracePt t="218729" x="3482975" y="6111875"/>
          <p14:tracePt t="218745" x="3497263" y="6111875"/>
          <p14:tracePt t="218762" x="3513138" y="6111875"/>
          <p14:tracePt t="218780" x="3551238" y="6111875"/>
          <p14:tracePt t="218796" x="3589338" y="6111875"/>
          <p14:tracePt t="218814" x="3627438" y="6111875"/>
          <p14:tracePt t="218829" x="3665538" y="6126163"/>
          <p14:tracePt t="218847" x="3695700" y="6126163"/>
          <p14:tracePt t="218862" x="3703638" y="6126163"/>
          <p14:tracePt t="218878" x="3717925" y="6126163"/>
          <p14:tracePt t="218896" x="3771900" y="6126163"/>
          <p14:tracePt t="218912" x="3832225" y="6126163"/>
          <p14:tracePt t="218912" x="3863975" y="6126163"/>
          <p14:tracePt t="218932" x="3916363" y="6126163"/>
          <p14:tracePt t="218945" x="3954463" y="6126163"/>
          <p14:tracePt t="218945" x="3962400" y="6126163"/>
          <p14:tracePt t="218964" x="3962400" y="6134100"/>
          <p14:tracePt t="219307" x="3962400" y="6142038"/>
          <p14:tracePt t="220667" x="3954463" y="6142038"/>
          <p14:tracePt t="221179" x="3946525" y="6142038"/>
          <p14:tracePt t="221203" x="3940175" y="6142038"/>
          <p14:tracePt t="221219" x="3932238" y="6142038"/>
          <p14:tracePt t="221259" x="3924300" y="6142038"/>
          <p14:tracePt t="221276" x="3916363" y="6142038"/>
          <p14:tracePt t="221299" x="3908425" y="6142038"/>
          <p14:tracePt t="221307" x="3878263" y="6142038"/>
          <p14:tracePt t="221323" x="3863975" y="6142038"/>
          <p14:tracePt t="221331" x="3825875" y="6126163"/>
          <p14:tracePt t="221342" x="3741738" y="6118225"/>
          <p14:tracePt t="221360" x="3679825" y="6103938"/>
          <p14:tracePt t="221377" x="3673475" y="6103938"/>
          <p14:tracePt t="221393" x="3665538" y="6103938"/>
          <p14:tracePt t="221409" x="3657600" y="6103938"/>
          <p14:tracePt t="221429" x="3641725" y="6103938"/>
          <p14:tracePt t="221444" x="3635375" y="6103938"/>
          <p14:tracePt t="221460" x="3611563" y="6103938"/>
          <p14:tracePt t="221477" x="3589338" y="6103938"/>
          <p14:tracePt t="221493" x="3559175" y="6103938"/>
          <p14:tracePt t="221510" x="3543300" y="6103938"/>
          <p14:tracePt t="221526" x="3535363" y="6103938"/>
          <p14:tracePt t="221542" x="3527425" y="6103938"/>
          <p14:tracePt t="221572" x="3521075" y="6103938"/>
          <p14:tracePt t="221579" x="3505200" y="6103938"/>
          <p14:tracePt t="221592" x="3467100" y="6103938"/>
          <p14:tracePt t="221611" x="3436938" y="6103938"/>
          <p14:tracePt t="221611" x="3421063" y="6103938"/>
          <p14:tracePt t="221628" x="3413125" y="6096000"/>
          <p14:tracePt t="221731" x="3413125" y="6088063"/>
          <p14:tracePt t="221899" x="3421063" y="6088063"/>
          <p14:tracePt t="221931" x="3429000" y="6088063"/>
          <p14:tracePt t="221955" x="3436938" y="6088063"/>
          <p14:tracePt t="221971" x="3451225" y="6088063"/>
          <p14:tracePt t="221979" x="3459163" y="6088063"/>
          <p14:tracePt t="221992" x="3489325" y="6088063"/>
          <p14:tracePt t="222009" x="3535363" y="6088063"/>
          <p14:tracePt t="222009" x="3551238" y="6088063"/>
          <p14:tracePt t="222028" x="3565525" y="6088063"/>
          <p14:tracePt t="222028" x="3573463" y="6088063"/>
          <p14:tracePt t="222044" x="3581400" y="6088063"/>
          <p14:tracePt t="222044" x="3589338" y="6088063"/>
          <p14:tracePt t="222059" x="3603625" y="6088063"/>
          <p14:tracePt t="222082" x="3619500" y="6088063"/>
          <p14:tracePt t="222093" x="3641725" y="6088063"/>
          <p14:tracePt t="222109" x="3687763" y="6088063"/>
          <p14:tracePt t="222126" x="3756025" y="6088063"/>
          <p14:tracePt t="222142" x="3779838" y="6088063"/>
          <p14:tracePt t="222158" x="3787775" y="6088063"/>
          <p14:tracePt t="222175" x="3794125" y="6088063"/>
          <p14:tracePt t="222192" x="3810000" y="6073775"/>
          <p14:tracePt t="222209" x="3832225" y="6073775"/>
          <p14:tracePt t="222209" x="3856038" y="6073775"/>
          <p14:tracePt t="222228" x="3863975" y="6073775"/>
          <p14:tracePt t="222243" x="3878263" y="6073775"/>
          <p14:tracePt t="224036" x="3870325" y="6073775"/>
          <p14:tracePt t="224131" x="3863975" y="6073775"/>
          <p14:tracePt t="224140" x="3856038" y="6073775"/>
          <p14:tracePt t="224147" x="3848100" y="6073775"/>
          <p14:tracePt t="224157" x="3817938" y="6073775"/>
          <p14:tracePt t="224179" x="3810000" y="6073775"/>
          <p14:tracePt t="224190" x="3749675" y="6073775"/>
          <p14:tracePt t="224207" x="3717925" y="6073775"/>
          <p14:tracePt t="224224" x="3687763" y="6073775"/>
          <p14:tracePt t="224240" x="3673475" y="6073775"/>
          <p14:tracePt t="224259" x="3657600" y="6073775"/>
          <p14:tracePt t="224276" x="3657600" y="6065838"/>
          <p14:tracePt t="224347" x="3649663" y="6065838"/>
          <p14:tracePt t="224363" x="3641725" y="6049963"/>
          <p14:tracePt t="224371" x="3635375" y="6042025"/>
          <p14:tracePt t="224379" x="3635375" y="6035675"/>
          <p14:tracePt t="224389" x="3627438" y="6027738"/>
          <p14:tracePt t="224406" x="3627438" y="6019800"/>
          <p14:tracePt t="224427" x="3627438" y="6011863"/>
          <p14:tracePt t="224451" x="3627438" y="5989638"/>
          <p14:tracePt t="224459" x="3627438" y="5973763"/>
          <p14:tracePt t="224476" x="3627438" y="5959475"/>
          <p14:tracePt t="224489" x="3627438" y="5943600"/>
          <p14:tracePt t="224489" x="3627438" y="5935663"/>
          <p14:tracePt t="224509" x="3627438" y="5921375"/>
          <p14:tracePt t="224525" x="3627438" y="5913438"/>
          <p14:tracePt t="224542" x="3627438" y="5905500"/>
          <p14:tracePt t="224563" x="3627438" y="5897563"/>
          <p14:tracePt t="224573" x="3635375" y="5875338"/>
          <p14:tracePt t="224594" x="3641725" y="5859463"/>
          <p14:tracePt t="224605" x="3649663" y="5821363"/>
          <p14:tracePt t="224622" x="3649663" y="5791200"/>
          <p14:tracePt t="224640" x="3649663" y="5753100"/>
          <p14:tracePt t="224657" x="3657600" y="5715000"/>
          <p14:tracePt t="224675" x="3657600" y="5684838"/>
          <p14:tracePt t="224675" x="3657600" y="5661025"/>
          <p14:tracePt t="224692" x="3657600" y="5654675"/>
          <p14:tracePt t="224707" x="3657600" y="5646738"/>
          <p14:tracePt t="224724" x="3649663" y="5638800"/>
          <p14:tracePt t="224771" x="3635375" y="5638800"/>
          <p14:tracePt t="224795" x="3627438" y="5638800"/>
          <p14:tracePt t="224811" x="3619500" y="5638800"/>
          <p14:tracePt t="224819" x="3611563" y="5638800"/>
          <p14:tracePt t="224827" x="3603625" y="5638800"/>
          <p14:tracePt t="224839" x="3565525" y="5630863"/>
          <p14:tracePt t="224857" x="3543300" y="5630863"/>
          <p14:tracePt t="224873" x="3513138" y="5630863"/>
          <p14:tracePt t="224890" x="3497263" y="5630863"/>
          <p14:tracePt t="224906" x="3467100" y="5630863"/>
          <p14:tracePt t="224925" x="3451225" y="5638800"/>
          <p14:tracePt t="224940" x="3444875" y="5638800"/>
          <p14:tracePt t="224956" x="3429000" y="5646738"/>
          <p14:tracePt t="224973" x="3421063" y="5654675"/>
          <p14:tracePt t="224989" x="3413125" y="5654675"/>
          <p14:tracePt t="225006" x="3406775" y="5661025"/>
          <p14:tracePt t="225027" x="3398838" y="5661025"/>
          <p14:tracePt t="225039" x="3398838" y="5668963"/>
          <p14:tracePt t="225055" x="3390900" y="5668963"/>
          <p14:tracePt t="225072" x="3382963" y="5684838"/>
          <p14:tracePt t="225089" x="3382963" y="5692775"/>
          <p14:tracePt t="225115" x="3382963" y="5699125"/>
          <p14:tracePt t="225124" x="3368675" y="5715000"/>
          <p14:tracePt t="225140" x="3368675" y="5730875"/>
          <p14:tracePt t="225157" x="3352800" y="5745163"/>
          <p14:tracePt t="225173" x="3352800" y="5753100"/>
          <p14:tracePt t="225189" x="3352800" y="5783263"/>
          <p14:tracePt t="225206" x="3352800" y="5799138"/>
          <p14:tracePt t="225222" x="3352800" y="5813425"/>
          <p14:tracePt t="225238" x="3352800" y="5845175"/>
          <p14:tracePt t="225256" x="3352800" y="5859463"/>
          <p14:tracePt t="225272" x="3352800" y="5875338"/>
          <p14:tracePt t="225289" x="3352800" y="5889625"/>
          <p14:tracePt t="225305" x="3360738" y="5897563"/>
          <p14:tracePt t="225324" x="3368675" y="5905500"/>
          <p14:tracePt t="225338" x="3375025" y="5913438"/>
          <p14:tracePt t="225355" x="3382963" y="5913438"/>
          <p14:tracePt t="225467" x="3390900" y="5913438"/>
          <p14:tracePt t="226235" x="3390900" y="5897563"/>
          <p14:tracePt t="226243" x="3382963" y="5867400"/>
          <p14:tracePt t="226254" x="3344863" y="5768975"/>
          <p14:tracePt t="226271" x="3306763" y="5676900"/>
          <p14:tracePt t="226288" x="3246438" y="5578475"/>
          <p14:tracePt t="226305" x="3184525" y="5464175"/>
          <p14:tracePt t="226321" x="3140075" y="5334000"/>
          <p14:tracePt t="226321" x="3124200" y="5280025"/>
          <p14:tracePt t="226340" x="3094038" y="5173663"/>
          <p14:tracePt t="226356" x="3063875" y="5075238"/>
          <p14:tracePt t="226372" x="3032125" y="5006975"/>
          <p14:tracePt t="226389" x="3032125" y="4960938"/>
          <p14:tracePt t="226406" x="2987675" y="4876800"/>
          <p14:tracePt t="226421" x="2963863" y="4838700"/>
          <p14:tracePt t="226439" x="2933700" y="4784725"/>
          <p14:tracePt t="226455" x="2925763" y="4740275"/>
          <p14:tracePt t="226471" x="2903538" y="4694238"/>
          <p14:tracePt t="226488" x="2887663" y="4670425"/>
          <p14:tracePt t="226505" x="2865438" y="4632325"/>
          <p14:tracePt t="226521" x="2849563" y="4610100"/>
          <p14:tracePt t="226537" x="2835275" y="4579938"/>
          <p14:tracePt t="226558" x="2835275" y="4572000"/>
          <p14:tracePt t="226572" x="2835275" y="4564063"/>
          <p14:tracePt t="226588" x="2835275" y="4533900"/>
          <p14:tracePt t="226605" x="2835275" y="4518025"/>
          <p14:tracePt t="226621" x="2835275" y="4503738"/>
          <p14:tracePt t="226637" x="2835275" y="4473575"/>
          <p14:tracePt t="226655" x="2835275" y="4457700"/>
          <p14:tracePt t="226670" x="2835275" y="4427538"/>
          <p14:tracePt t="226687" x="2835275" y="4411663"/>
          <p14:tracePt t="226703" x="2835275" y="4381500"/>
          <p14:tracePt t="226720" x="2835275" y="4343400"/>
          <p14:tracePt t="226720" x="2835275" y="4335463"/>
          <p14:tracePt t="226740" x="2835275" y="4313238"/>
          <p14:tracePt t="226754" x="2835275" y="4251325"/>
          <p14:tracePt t="226772" x="2849563" y="4191000"/>
          <p14:tracePt t="226789" x="2865438" y="4152900"/>
          <p14:tracePt t="226805" x="2865438" y="4122738"/>
          <p14:tracePt t="226821" x="2865438" y="4106863"/>
          <p14:tracePt t="226837" x="2865438" y="4092575"/>
          <p14:tracePt t="226854" x="2865438" y="4076700"/>
          <p14:tracePt t="226871" x="2865438" y="4054475"/>
          <p14:tracePt t="226887" x="2865438" y="4030663"/>
          <p14:tracePt t="226904" x="2865438" y="4016375"/>
          <p14:tracePt t="226921" x="2865438" y="4008438"/>
          <p14:tracePt t="226939" x="2865438" y="4000500"/>
          <p14:tracePt t="226954" x="2865438" y="3992563"/>
          <p14:tracePt t="226970" x="2857500" y="3992563"/>
          <p14:tracePt t="227019" x="2849563" y="3992563"/>
          <p14:tracePt t="227027" x="2827338" y="3992563"/>
          <p14:tracePt t="227037" x="2781300" y="3992563"/>
          <p14:tracePt t="227055" x="2727325" y="3992563"/>
          <p14:tracePt t="227071" x="2674938" y="3992563"/>
          <p14:tracePt t="227088" x="2644775" y="3992563"/>
          <p14:tracePt t="227104" x="2636838" y="3992563"/>
          <p14:tracePt t="227120" x="2628900" y="4000500"/>
          <p14:tracePt t="227137" x="2613025" y="4016375"/>
          <p14:tracePt t="227137" x="2606675" y="4022725"/>
          <p14:tracePt t="227156" x="2590800" y="4038600"/>
          <p14:tracePt t="227172" x="2574925" y="4068763"/>
          <p14:tracePt t="227189" x="2560638" y="4092575"/>
          <p14:tracePt t="227205" x="2552700" y="4092575"/>
          <p14:tracePt t="227221" x="2544763" y="4106863"/>
          <p14:tracePt t="227237" x="2536825" y="4106863"/>
          <p14:tracePt t="227253" x="2530475" y="4114800"/>
          <p14:tracePt t="227270" x="2530475" y="4130675"/>
          <p14:tracePt t="227286" x="2514600" y="4144963"/>
          <p14:tracePt t="227304" x="2498725" y="4160838"/>
          <p14:tracePt t="227320" x="2484438" y="4191000"/>
          <p14:tracePt t="227337" x="2468563" y="4206875"/>
          <p14:tracePt t="227337" x="2460625" y="4221163"/>
          <p14:tracePt t="227356" x="2454275" y="4237038"/>
          <p14:tracePt t="227372" x="2454275" y="4251325"/>
          <p14:tracePt t="227388" x="2446338" y="4267200"/>
          <p14:tracePt t="227404" x="2446338" y="4275138"/>
          <p14:tracePt t="227421" x="2446338" y="4297363"/>
          <p14:tracePt t="227439" x="2446338" y="4313238"/>
          <p14:tracePt t="227454" x="2446338" y="4335463"/>
          <p14:tracePt t="227470" x="2454275" y="4351338"/>
          <p14:tracePt t="227487" x="2476500" y="4359275"/>
          <p14:tracePt t="227504" x="2514600" y="4381500"/>
          <p14:tracePt t="227521" x="2552700" y="4389438"/>
          <p14:tracePt t="227537" x="2582863" y="4397375"/>
          <p14:tracePt t="227554" x="2590800" y="4397375"/>
          <p14:tracePt t="227570" x="2606675" y="4397375"/>
          <p14:tracePt t="227588" x="2613025" y="4397375"/>
          <p14:tracePt t="227603" x="2628900" y="4389438"/>
          <p14:tracePt t="227621" x="2644775" y="4365625"/>
          <p14:tracePt t="227637" x="2659063" y="4335463"/>
          <p14:tracePt t="227654" x="2674938" y="4313238"/>
          <p14:tracePt t="227670" x="2674938" y="4305300"/>
          <p14:tracePt t="227687" x="2674938" y="4297363"/>
          <p14:tracePt t="227703" x="2674938" y="4283075"/>
          <p14:tracePt t="227720" x="2682875" y="4259263"/>
          <p14:tracePt t="227737" x="2697163" y="4237038"/>
          <p14:tracePt t="227753" x="2705100" y="4191000"/>
          <p14:tracePt t="227753" x="2713038" y="4175125"/>
          <p14:tracePt t="227772" x="2713038" y="4152900"/>
          <p14:tracePt t="227788" x="2727325" y="4137025"/>
          <p14:tracePt t="227804" x="2727325" y="4122738"/>
          <p14:tracePt t="227820" x="2727325" y="4106863"/>
          <p14:tracePt t="227837" x="2727325" y="4092575"/>
          <p14:tracePt t="227859" x="2727325" y="4084638"/>
          <p14:tracePt t="227884" x="2727325" y="4076700"/>
          <p14:tracePt t="227891" x="2720975" y="4076700"/>
          <p14:tracePt t="227971" x="2713038" y="4076700"/>
          <p14:tracePt t="227979" x="2697163" y="4076700"/>
          <p14:tracePt t="227988" x="2651125" y="4076700"/>
          <p14:tracePt t="228004" x="2606675" y="4076700"/>
          <p14:tracePt t="228020" x="2590800" y="4076700"/>
          <p14:tracePt t="228036" x="2568575" y="4092575"/>
          <p14:tracePt t="228053" x="2536825" y="4114800"/>
          <p14:tracePt t="228070" x="2536825" y="4130675"/>
          <p14:tracePt t="228086" x="2536825" y="4144963"/>
          <p14:tracePt t="228102" x="2536825" y="4152900"/>
          <p14:tracePt t="228119" x="2536825" y="4175125"/>
          <p14:tracePt t="228136" x="2536825" y="4183063"/>
          <p14:tracePt t="228152" x="2536825" y="4191000"/>
          <p14:tracePt t="228169" x="2552700" y="4206875"/>
          <p14:tracePt t="228188" x="2560638" y="4206875"/>
          <p14:tracePt t="228220" x="2574925" y="4206875"/>
          <p14:tracePt t="228227" x="2582863" y="4198938"/>
          <p14:tracePt t="228252" x="2590800" y="4191000"/>
          <p14:tracePt t="228259" x="2590800" y="4198938"/>
          <p14:tracePt t="228499" x="2598738" y="4213225"/>
          <p14:tracePt t="228507" x="2620963" y="4221163"/>
          <p14:tracePt t="228518" x="2713038" y="4251325"/>
          <p14:tracePt t="228537" x="2773363" y="4275138"/>
          <p14:tracePt t="228552" x="2827338" y="4275138"/>
          <p14:tracePt t="228552" x="2849563" y="4289425"/>
          <p14:tracePt t="228573" x="2857500" y="4289425"/>
          <p14:tracePt t="228635" x="2857500" y="4283075"/>
          <p14:tracePt t="228667" x="2849563" y="4283075"/>
          <p14:tracePt t="228684" x="2841625" y="4283075"/>
          <p14:tracePt t="228691" x="2819400" y="4283075"/>
          <p14:tracePt t="228707" x="2811463" y="4283075"/>
          <p14:tracePt t="228718" x="2797175" y="4283075"/>
          <p14:tracePt t="228735" x="2781300" y="4283075"/>
          <p14:tracePt t="228753" x="2765425" y="4283075"/>
          <p14:tracePt t="228768" x="2751138" y="4283075"/>
          <p14:tracePt t="228785" x="2751138" y="4289425"/>
          <p14:tracePt t="229371" x="2751138" y="4297363"/>
          <p14:tracePt t="229379" x="2759075" y="4321175"/>
          <p14:tracePt t="229388" x="2773363" y="4335463"/>
          <p14:tracePt t="229401" x="2835275" y="4441825"/>
          <p14:tracePt t="229401" x="2865438" y="4487863"/>
          <p14:tracePt t="229420" x="2971800" y="4625975"/>
          <p14:tracePt t="229438" x="3086100" y="4770438"/>
          <p14:tracePt t="229453" x="3222625" y="4914900"/>
          <p14:tracePt t="229469" x="3336925" y="5029200"/>
          <p14:tracePt t="229486" x="3444875" y="5151438"/>
          <p14:tracePt t="229502" x="3543300" y="5257800"/>
          <p14:tracePt t="229519" x="3581400" y="5311775"/>
          <p14:tracePt t="229535" x="3603625" y="5364163"/>
          <p14:tracePt t="229551" x="3619500" y="5380038"/>
          <p14:tracePt t="229551" x="3635375" y="5418138"/>
          <p14:tracePt t="229572" x="3635375" y="5440363"/>
          <p14:tracePt t="229584" x="3673475" y="5508625"/>
          <p14:tracePt t="229600" x="3687763" y="5554663"/>
          <p14:tracePt t="229600" x="3695700" y="5578475"/>
          <p14:tracePt t="229620" x="3717925" y="5630863"/>
          <p14:tracePt t="229636" x="3717925" y="5676900"/>
          <p14:tracePt t="229652" x="3717925" y="5715000"/>
          <p14:tracePt t="229669" x="3717925" y="5753100"/>
          <p14:tracePt t="229685" x="3717925" y="5791200"/>
          <p14:tracePt t="229701" x="3717925" y="5807075"/>
          <p14:tracePt t="229718" x="3717925" y="5821363"/>
          <p14:tracePt t="229734" x="3703638" y="5837238"/>
          <p14:tracePt t="229751" x="3679825" y="5859463"/>
          <p14:tracePt t="229768" x="3665538" y="5875338"/>
          <p14:tracePt t="229785" x="3657600" y="5883275"/>
          <p14:tracePt t="229801" x="3649663" y="5889625"/>
          <p14:tracePt t="229817" x="3635375" y="5913438"/>
          <p14:tracePt t="229817" x="3627438" y="5913438"/>
          <p14:tracePt t="229836" x="3597275" y="5921375"/>
          <p14:tracePt t="229853" x="3551238" y="5927725"/>
          <p14:tracePt t="229869" x="3513138" y="5927725"/>
          <p14:tracePt t="229886" x="3475038" y="5927725"/>
          <p14:tracePt t="229901" x="3459163" y="5927725"/>
          <p14:tracePt t="229917" x="3459163" y="5921375"/>
          <p14:tracePt t="229934" x="3459163" y="5913438"/>
          <p14:tracePt t="229971" x="3459163" y="5905500"/>
          <p14:tracePt t="229979" x="3459163" y="5889625"/>
          <p14:tracePt t="229995" x="3459163" y="5875338"/>
          <p14:tracePt t="230003" x="3459163" y="5867400"/>
          <p14:tracePt t="230018" x="3459163" y="5845175"/>
          <p14:tracePt t="230018" x="3459163" y="5821363"/>
          <p14:tracePt t="230036" x="3459163" y="5813425"/>
          <p14:tracePt t="230052" x="3459163" y="5799138"/>
          <p14:tracePt t="230067" x="3459163" y="5783263"/>
          <p14:tracePt t="230086" x="3451225" y="5783263"/>
          <p14:tracePt t="230107" x="3451225" y="5775325"/>
          <p14:tracePt t="230147" x="3436938" y="5775325"/>
          <p14:tracePt t="230171" x="3429000" y="5768975"/>
          <p14:tracePt t="230187" x="3421063" y="5768975"/>
          <p14:tracePt t="230203" x="3413125" y="5768975"/>
          <p14:tracePt t="230219" x="3406775" y="5768975"/>
          <p14:tracePt t="230227" x="3390900" y="5768975"/>
          <p14:tracePt t="230235" x="3375025" y="5799138"/>
          <p14:tracePt t="230252" x="3368675" y="5813425"/>
          <p14:tracePt t="230268" x="3360738" y="5829300"/>
          <p14:tracePt t="230284" x="3360738" y="5851525"/>
          <p14:tracePt t="230301" x="3360738" y="5867400"/>
          <p14:tracePt t="230317" x="3360738" y="5875338"/>
          <p14:tracePt t="230334" x="3360738" y="5883275"/>
          <p14:tracePt t="230371" x="3368675" y="5883275"/>
          <p14:tracePt t="230675" x="3375025" y="5883275"/>
          <p14:tracePt t="230691" x="3390900" y="5883275"/>
          <p14:tracePt t="230707" x="3406775" y="5883275"/>
          <p14:tracePt t="230715" x="3421063" y="5883275"/>
          <p14:tracePt t="230723" x="3436938" y="5883275"/>
          <p14:tracePt t="230739" x="3451225" y="5883275"/>
          <p14:tracePt t="230750" x="3467100" y="5883275"/>
          <p14:tracePt t="230766" x="3482975" y="5883275"/>
          <p14:tracePt t="230783" x="3513138" y="5883275"/>
          <p14:tracePt t="230800" x="3543300" y="5897563"/>
          <p14:tracePt t="230817" x="3597275" y="5905500"/>
          <p14:tracePt t="230834" x="3635375" y="5913438"/>
          <p14:tracePt t="230834" x="3649663" y="5913438"/>
          <p14:tracePt t="230852" x="3687763" y="5913438"/>
          <p14:tracePt t="230868" x="3711575" y="5913438"/>
          <p14:tracePt t="230884" x="3725863" y="5921375"/>
          <p14:tracePt t="230901" x="3733800" y="5921375"/>
          <p14:tracePt t="230916" x="3741738" y="5927725"/>
          <p14:tracePt t="230933" x="3779838" y="5943600"/>
          <p14:tracePt t="230950" x="3810000" y="5951538"/>
          <p14:tracePt t="230967" x="3870325" y="5973763"/>
          <p14:tracePt t="230983" x="3908425" y="5997575"/>
          <p14:tracePt t="231000" x="3932238" y="6003925"/>
          <p14:tracePt t="231017" x="3916363" y="6003925"/>
          <p14:tracePt t="231211" x="3894138" y="6003925"/>
          <p14:tracePt t="231219" x="3863975" y="6003925"/>
          <p14:tracePt t="231232" x="3817938" y="6003925"/>
          <p14:tracePt t="231250" x="3771900" y="5997575"/>
          <p14:tracePt t="231250" x="3749675" y="5997575"/>
          <p14:tracePt t="231268" x="3711575" y="5997575"/>
          <p14:tracePt t="231284" x="3695700" y="5997575"/>
          <p14:tracePt t="231307" x="3679825" y="5997575"/>
          <p14:tracePt t="231332" x="3665538" y="5997575"/>
          <p14:tracePt t="231347" x="3649663" y="5997575"/>
          <p14:tracePt t="231364" x="3641725" y="5997575"/>
          <p14:tracePt t="231371" x="3635375" y="5997575"/>
          <p14:tracePt t="231382" x="3619500" y="5997575"/>
          <p14:tracePt t="231400" x="3627438" y="5997575"/>
          <p14:tracePt t="231539" x="3649663" y="5989638"/>
          <p14:tracePt t="231547" x="3665538" y="5989638"/>
          <p14:tracePt t="231555" x="3695700" y="5989638"/>
          <p14:tracePt t="231566" x="3733800" y="5989638"/>
          <p14:tracePt t="231583" x="3763963" y="5989638"/>
          <p14:tracePt t="231599" x="3794125" y="5989638"/>
          <p14:tracePt t="236052" x="3787775" y="5981700"/>
          <p14:tracePt t="237528" x="3794125" y="5973763"/>
          <p14:tracePt t="237811" x="3810000" y="5965825"/>
          <p14:tracePt t="237819" x="3817938" y="5943600"/>
          <p14:tracePt t="238387" x="3794125" y="5913438"/>
          <p14:tracePt t="238395" x="3763963" y="5867400"/>
          <p14:tracePt t="238408" x="3687763" y="5799138"/>
          <p14:tracePt t="238408" x="3657600" y="5737225"/>
          <p14:tracePt t="238428" x="3635375" y="5692775"/>
          <p14:tracePt t="238443" x="3559175" y="5562600"/>
          <p14:tracePt t="238460" x="3527425" y="5516563"/>
          <p14:tracePt t="238477" x="3497263" y="5470525"/>
          <p14:tracePt t="238493" x="3451225" y="5402263"/>
          <p14:tracePt t="238509" x="3398838" y="5349875"/>
          <p14:tracePt t="238526" x="3336925" y="5257800"/>
          <p14:tracePt t="238542" x="3268663" y="5165725"/>
          <p14:tracePt t="238559" x="3230563" y="5105400"/>
          <p14:tracePt t="238577" x="3192463" y="5051425"/>
          <p14:tracePt t="238592" x="3184525" y="5021263"/>
          <p14:tracePt t="238609" x="3178175" y="5013325"/>
          <p14:tracePt t="238609" x="3170238" y="4999038"/>
          <p14:tracePt t="238628" x="3162300" y="4999038"/>
          <p14:tracePt t="238644" x="3101975" y="4960938"/>
          <p14:tracePt t="238660" x="3032125" y="4914900"/>
          <p14:tracePt t="238676" x="2933700" y="4860925"/>
          <p14:tracePt t="238693" x="2873375" y="4822825"/>
          <p14:tracePt t="238709" x="2819400" y="4792663"/>
          <p14:tracePt t="238726" x="2751138" y="4762500"/>
          <p14:tracePt t="238742" x="2659063" y="4746625"/>
          <p14:tracePt t="238759" x="2552700" y="4702175"/>
          <p14:tracePt t="238776" x="2492375" y="4702175"/>
          <p14:tracePt t="238792" x="2460625" y="4686300"/>
          <p14:tracePt t="238809" x="2408238" y="4678363"/>
          <p14:tracePt t="238826" x="2332038" y="4664075"/>
          <p14:tracePt t="238845" x="2301875" y="4664075"/>
          <p14:tracePt t="238858" x="2255838" y="4664075"/>
          <p14:tracePt t="238876" x="2239963" y="4664075"/>
          <p14:tracePt t="238893" x="2232025" y="4664075"/>
          <p14:tracePt t="238908" x="2225675" y="4664075"/>
          <p14:tracePt t="238925" x="2193925" y="4664075"/>
          <p14:tracePt t="238942" x="2187575" y="4664075"/>
          <p14:tracePt t="238958" x="2179638" y="4664075"/>
          <p14:tracePt t="238975" x="2187575" y="4664075"/>
          <p14:tracePt t="239195" x="2217738" y="4664075"/>
          <p14:tracePt t="239203" x="2247900" y="4664075"/>
          <p14:tracePt t="239211" x="2286000" y="4678363"/>
          <p14:tracePt t="239225" x="2332038" y="4686300"/>
          <p14:tracePt t="239242" x="2346325" y="4702175"/>
          <p14:tracePt t="239258" x="2354263" y="4702175"/>
          <p14:tracePt t="239276" x="2370138" y="4702175"/>
          <p14:tracePt t="239292" x="2422525" y="4702175"/>
          <p14:tracePt t="239309" x="2498725" y="4702175"/>
          <p14:tracePt t="239326" x="2613025" y="4746625"/>
          <p14:tracePt t="239341" x="2674938" y="4762500"/>
          <p14:tracePt t="239358" x="2697163" y="4770438"/>
          <p14:tracePt t="239374" x="2713038" y="4770438"/>
          <p14:tracePt t="239391" x="2727325" y="4778375"/>
          <p14:tracePt t="239407" x="2759075" y="4778375"/>
          <p14:tracePt t="239425" x="2789238" y="4784725"/>
          <p14:tracePt t="239441" x="2827338" y="4784725"/>
          <p14:tracePt t="239460" x="2835275" y="4792663"/>
          <p14:tracePt t="239476" x="2849563" y="4792663"/>
          <p14:tracePt t="239499" x="2857500" y="4792663"/>
          <p14:tracePt t="239515" x="2865438" y="4792663"/>
          <p14:tracePt t="239525" x="2879725" y="4792663"/>
          <p14:tracePt t="239541" x="2903538" y="4792663"/>
          <p14:tracePt t="239561" x="2941638" y="4792663"/>
          <p14:tracePt t="239573" x="2987675" y="4792663"/>
          <p14:tracePt t="239591" x="3025775" y="4792663"/>
          <p14:tracePt t="239608" x="3055938" y="4792663"/>
          <p14:tracePt t="239625" x="3086100" y="4792663"/>
          <p14:tracePt t="239641" x="3108325" y="4792663"/>
          <p14:tracePt t="239641" x="3124200" y="4792663"/>
          <p14:tracePt t="239660" x="3154363" y="4792663"/>
          <p14:tracePt t="239676" x="3200400" y="4792663"/>
          <p14:tracePt t="239692" x="3246438" y="4792663"/>
          <p14:tracePt t="239708" x="3292475" y="4792663"/>
          <p14:tracePt t="239724" x="3322638" y="4792663"/>
          <p14:tracePt t="239741" x="3344863" y="4792663"/>
          <p14:tracePt t="239757" x="3352800" y="4792663"/>
          <p14:tracePt t="239773" x="3368675" y="4792663"/>
          <p14:tracePt t="239795" x="3375025" y="4792663"/>
          <p14:tracePt t="239807" x="3436938" y="4778375"/>
          <p14:tracePt t="239824" x="3497263" y="4778375"/>
          <p14:tracePt t="239841" x="3565525" y="4778375"/>
          <p14:tracePt t="239858" x="3611563" y="4778375"/>
          <p14:tracePt t="239858" x="3619500" y="4778375"/>
          <p14:tracePt t="239876" x="3641725" y="4762500"/>
          <p14:tracePt t="239892" x="3657600" y="4754563"/>
          <p14:tracePt t="239907" x="3673475" y="4746625"/>
          <p14:tracePt t="239925" x="3695700" y="4740275"/>
          <p14:tracePt t="239941" x="3725863" y="4724400"/>
          <p14:tracePt t="239958" x="3763963" y="4716463"/>
          <p14:tracePt t="239975" x="3794125" y="4708525"/>
          <p14:tracePt t="239991" x="3832225" y="4694238"/>
          <p14:tracePt t="240007" x="3863975" y="4694238"/>
          <p14:tracePt t="240025" x="3902075" y="4678363"/>
          <p14:tracePt t="240041" x="3908425" y="4670425"/>
          <p14:tracePt t="240067" x="3924300" y="4670425"/>
          <p14:tracePt t="240076" x="3946525" y="4656138"/>
          <p14:tracePt t="240092" x="3962400" y="4648200"/>
          <p14:tracePt t="240108" x="3992563" y="4625975"/>
          <p14:tracePt t="240126" x="4060825" y="4602163"/>
          <p14:tracePt t="240141" x="4084638" y="4602163"/>
          <p14:tracePt t="240156" x="4098925" y="4594225"/>
          <p14:tracePt t="240173" x="4122738" y="4579938"/>
          <p14:tracePt t="240189" x="4130675" y="4564063"/>
          <p14:tracePt t="240205" x="4144963" y="4518025"/>
          <p14:tracePt t="240223" x="4152900" y="4465638"/>
          <p14:tracePt t="240239" x="4168775" y="4397375"/>
          <p14:tracePt t="240256" x="4175125" y="4327525"/>
          <p14:tracePt t="240273" x="4175125" y="4275138"/>
          <p14:tracePt t="240273" x="4175125" y="4251325"/>
          <p14:tracePt t="240292" x="4175125" y="4191000"/>
          <p14:tracePt t="240308" x="4175125" y="4114800"/>
          <p14:tracePt t="240325" x="4168775" y="4030663"/>
          <p14:tracePt t="240341" x="4168775" y="3962400"/>
          <p14:tracePt t="240357" x="4144963" y="3863975"/>
          <p14:tracePt t="240374" x="4130675" y="3779838"/>
          <p14:tracePt t="240390" x="4106863" y="3687763"/>
          <p14:tracePt t="240407" x="4098925" y="3589338"/>
          <p14:tracePt t="240424" x="4098925" y="3527425"/>
          <p14:tracePt t="240440" x="4098925" y="3497263"/>
          <p14:tracePt t="240457" x="4098925" y="3459163"/>
          <p14:tracePt t="240457" x="4098925" y="3429000"/>
          <p14:tracePt t="240477" x="4098925" y="3406775"/>
          <p14:tracePt t="240490" x="4076700" y="3314700"/>
          <p14:tracePt t="240508" x="4054475" y="3246438"/>
          <p14:tracePt t="240526" x="4038600" y="3192463"/>
          <p14:tracePt t="240540" x="4038600" y="3162300"/>
          <p14:tracePt t="240560" x="4022725" y="3124200"/>
          <p14:tracePt t="240573" x="4008438" y="3025775"/>
          <p14:tracePt t="240589" x="3992563" y="2955925"/>
          <p14:tracePt t="240606" x="3962400" y="2873375"/>
          <p14:tracePt t="240623" x="3940175" y="2797175"/>
          <p14:tracePt t="240639" x="3916363" y="2713038"/>
          <p14:tracePt t="240656" x="3886200" y="2606675"/>
          <p14:tracePt t="240673" x="3848100" y="2506663"/>
          <p14:tracePt t="240673" x="3825875" y="2446338"/>
          <p14:tracePt t="240692" x="3810000" y="2362200"/>
          <p14:tracePt t="240708" x="3802063" y="2324100"/>
          <p14:tracePt t="240724" x="3802063" y="2301875"/>
          <p14:tracePt t="240741" x="3802063" y="2270125"/>
          <p14:tracePt t="240757" x="3802063" y="2217738"/>
          <p14:tracePt t="240774" x="3802063" y="2171700"/>
          <p14:tracePt t="240790" x="3802063" y="2103438"/>
          <p14:tracePt t="240807" x="3802063" y="2057400"/>
          <p14:tracePt t="240823" x="3802063" y="2019300"/>
          <p14:tracePt t="240840" x="3802063" y="1989138"/>
          <p14:tracePt t="240857" x="3802063" y="1965325"/>
          <p14:tracePt t="240873" x="3802063" y="1943100"/>
          <p14:tracePt t="240890" x="3802063" y="1912938"/>
          <p14:tracePt t="240890" x="3802063" y="1882775"/>
          <p14:tracePt t="240909" x="3802063" y="1812925"/>
          <p14:tracePt t="240924" x="3817938" y="1760538"/>
          <p14:tracePt t="240941" x="3825875" y="1722438"/>
          <p14:tracePt t="240957" x="3840163" y="1684338"/>
          <p14:tracePt t="240975" x="3840163" y="1660525"/>
          <p14:tracePt t="240989" x="3840163" y="1630363"/>
          <p14:tracePt t="241005" x="3848100" y="1616075"/>
          <p14:tracePt t="241025" x="3848100" y="1570038"/>
          <p14:tracePt t="241040" x="3848100" y="1524000"/>
          <p14:tracePt t="241056" x="3848100" y="1493838"/>
          <p14:tracePt t="241073" x="3840163" y="1463675"/>
          <p14:tracePt t="241090" x="3825875" y="1439863"/>
          <p14:tracePt t="241090" x="3817938" y="1431925"/>
          <p14:tracePt t="241108" x="3779838" y="1371600"/>
          <p14:tracePt t="241124" x="3741738" y="1317625"/>
          <p14:tracePt t="241140" x="3703638" y="1279525"/>
          <p14:tracePt t="241157" x="3649663" y="1249363"/>
          <p14:tracePt t="241173" x="3573463" y="1203325"/>
          <p14:tracePt t="241190" x="3505200" y="1181100"/>
          <p14:tracePt t="241207" x="3451225" y="1150938"/>
          <p14:tracePt t="241223" x="3429000" y="1135063"/>
          <p14:tracePt t="241239" x="3406775" y="1135063"/>
          <p14:tracePt t="241256" x="3360738" y="1104900"/>
          <p14:tracePt t="241273" x="3246438" y="1058863"/>
          <p14:tracePt t="241289" x="3108325" y="1006475"/>
          <p14:tracePt t="241289" x="3055938" y="974725"/>
          <p14:tracePt t="241308" x="2941638" y="936625"/>
          <p14:tracePt t="241324" x="2879725" y="914400"/>
          <p14:tracePt t="241340" x="2849563" y="914400"/>
          <p14:tracePt t="241357" x="2819400" y="898525"/>
          <p14:tracePt t="241374" x="2789238" y="884238"/>
          <p14:tracePt t="241389" x="2743200" y="860425"/>
          <p14:tracePt t="241407" x="2713038" y="846138"/>
          <p14:tracePt t="241423" x="2636838" y="822325"/>
          <p14:tracePt t="241439" x="2568575" y="808038"/>
          <p14:tracePt t="241456" x="2460625" y="777875"/>
          <p14:tracePt t="241456" x="2416175" y="754063"/>
          <p14:tracePt t="241476" x="2346325" y="739775"/>
          <p14:tracePt t="241489" x="2247900" y="701675"/>
          <p14:tracePt t="241489" x="2217738" y="685800"/>
          <p14:tracePt t="241508" x="2187575" y="669925"/>
          <p14:tracePt t="241508" x="2149475" y="669925"/>
          <p14:tracePt t="241524" x="2065338" y="647700"/>
          <p14:tracePt t="241541" x="1943100" y="625475"/>
          <p14:tracePt t="241560" x="1812925" y="609600"/>
          <p14:tracePt t="241574" x="1692275" y="609600"/>
          <p14:tracePt t="241589" x="1577975" y="609600"/>
          <p14:tracePt t="241606" x="1463675" y="609600"/>
          <p14:tracePt t="241622" x="1379538" y="609600"/>
          <p14:tracePt t="241639" x="1273175" y="609600"/>
          <p14:tracePt t="241656" x="1158875" y="601663"/>
          <p14:tracePt t="241672" x="1074738" y="587375"/>
          <p14:tracePt t="241689" x="990600" y="587375"/>
          <p14:tracePt t="241707" x="936625" y="587375"/>
          <p14:tracePt t="241707" x="898525" y="587375"/>
          <p14:tracePt t="241724" x="838200" y="587375"/>
          <p14:tracePt t="241740" x="762000" y="587375"/>
          <p14:tracePt t="241756" x="685800" y="587375"/>
          <p14:tracePt t="241773" x="647700" y="593725"/>
          <p14:tracePt t="241789" x="601663" y="617538"/>
          <p14:tracePt t="241807" x="571500" y="625475"/>
          <p14:tracePt t="241823" x="525463" y="647700"/>
          <p14:tracePt t="241839" x="465138" y="685800"/>
          <p14:tracePt t="241856" x="381000" y="731838"/>
          <p14:tracePt t="241873" x="288925" y="777875"/>
          <p14:tracePt t="241889" x="190500" y="815975"/>
          <p14:tracePt t="241889" x="174625" y="830263"/>
          <p14:tracePt t="241908" x="152400" y="838200"/>
          <p14:tracePt t="241922" x="114300" y="868363"/>
          <p14:tracePt t="241940" x="98425" y="898525"/>
          <p14:tracePt t="241956" x="84138" y="944563"/>
          <p14:tracePt t="241973" x="60325" y="998538"/>
          <p14:tracePt t="241990" x="60325" y="1050925"/>
          <p14:tracePt t="242006" x="53975" y="1096963"/>
          <p14:tracePt t="242023" x="53975" y="1135063"/>
          <p14:tracePt t="242039" x="53975" y="1189038"/>
          <p14:tracePt t="242056" x="53975" y="1249363"/>
          <p14:tracePt t="242072" x="53975" y="1311275"/>
          <p14:tracePt t="242089" x="53975" y="1371600"/>
          <p14:tracePt t="242106" x="53975" y="1431925"/>
          <p14:tracePt t="242122" x="68263" y="1516063"/>
          <p14:tracePt t="242122" x="92075" y="1554163"/>
          <p14:tracePt t="242140" x="92075" y="1622425"/>
          <p14:tracePt t="242156" x="136525" y="1706563"/>
          <p14:tracePt t="242173" x="160338" y="1760538"/>
          <p14:tracePt t="242189" x="160338" y="1782763"/>
          <p14:tracePt t="242206" x="160338" y="1812925"/>
          <p14:tracePt t="242222" x="160338" y="1836738"/>
          <p14:tracePt t="242238" x="160338" y="1874838"/>
          <p14:tracePt t="242255" x="160338" y="1927225"/>
          <p14:tracePt t="242272" x="160338" y="1965325"/>
          <p14:tracePt t="242288" x="160338" y="2019300"/>
          <p14:tracePt t="242305" x="160338" y="2065338"/>
          <p14:tracePt t="242305" x="160338" y="2087563"/>
          <p14:tracePt t="242324" x="160338" y="2117725"/>
          <p14:tracePt t="242338" x="174625" y="2255838"/>
          <p14:tracePt t="242356" x="182563" y="2339975"/>
          <p14:tracePt t="242372" x="182563" y="2422525"/>
          <p14:tracePt t="242390" x="182563" y="2476500"/>
          <p14:tracePt t="242406" x="182563" y="2544763"/>
          <p14:tracePt t="242422" x="182563" y="2606675"/>
          <p14:tracePt t="242438" x="182563" y="2689225"/>
          <p14:tracePt t="242455" x="182563" y="2743200"/>
          <p14:tracePt t="242472" x="182563" y="2797175"/>
          <p14:tracePt t="242490" x="190500" y="2849563"/>
          <p14:tracePt t="242505" x="198438" y="2911475"/>
          <p14:tracePt t="242522" x="206375" y="2971800"/>
          <p14:tracePt t="242522" x="212725" y="3001963"/>
          <p14:tracePt t="242540" x="220663" y="3055938"/>
          <p14:tracePt t="242558" x="220663" y="3101975"/>
          <p14:tracePt t="242573" x="220663" y="3140075"/>
          <p14:tracePt t="242589" x="220663" y="3184525"/>
          <p14:tracePt t="242606" x="212725" y="3216275"/>
          <p14:tracePt t="242621" x="206375" y="3260725"/>
          <p14:tracePt t="242638" x="206375" y="3306763"/>
          <p14:tracePt t="242655" x="206375" y="3360738"/>
          <p14:tracePt t="242671" x="206375" y="3406775"/>
          <p14:tracePt t="242687" x="206375" y="3459163"/>
          <p14:tracePt t="242704" x="182563" y="3497263"/>
          <p14:tracePt t="242721" x="182563" y="3551238"/>
          <p14:tracePt t="242738" x="182563" y="3589338"/>
          <p14:tracePt t="242738" x="182563" y="3619500"/>
          <p14:tracePt t="242756" x="182563" y="3657600"/>
          <p14:tracePt t="242773" x="182563" y="3695700"/>
          <p14:tracePt t="242788" x="182563" y="3741738"/>
          <p14:tracePt t="242806" x="182563" y="3825875"/>
          <p14:tracePt t="242821" x="182563" y="3894138"/>
          <p14:tracePt t="242838" x="182563" y="3954463"/>
          <p14:tracePt t="242855" x="182563" y="4008438"/>
          <p14:tracePt t="242872" x="182563" y="4046538"/>
          <p14:tracePt t="242890" x="198438" y="4092575"/>
          <p14:tracePt t="242905" x="206375" y="4137025"/>
          <p14:tracePt t="242921" x="228600" y="4183063"/>
          <p14:tracePt t="242921" x="236538" y="4213225"/>
          <p14:tracePt t="242940" x="244475" y="4229100"/>
          <p14:tracePt t="242954" x="274638" y="4275138"/>
          <p14:tracePt t="242972" x="296863" y="4335463"/>
          <p14:tracePt t="242989" x="320675" y="4373563"/>
          <p14:tracePt t="243006" x="334963" y="4411663"/>
          <p14:tracePt t="243022" x="342900" y="4427538"/>
          <p14:tracePt t="243038" x="358775" y="4465638"/>
          <p14:tracePt t="243054" x="373063" y="4487863"/>
          <p14:tracePt t="243070" x="381000" y="4518025"/>
          <p14:tracePt t="243087" x="411163" y="4541838"/>
          <p14:tracePt t="243104" x="449263" y="4564063"/>
          <p14:tracePt t="243120" x="487363" y="4602163"/>
          <p14:tracePt t="243137" x="533400" y="4625975"/>
          <p14:tracePt t="243137" x="563563" y="4640263"/>
          <p14:tracePt t="243156" x="631825" y="4670425"/>
          <p14:tracePt t="243172" x="693738" y="4686300"/>
          <p14:tracePt t="243188" x="777875" y="4708525"/>
          <p14:tracePt t="243205" x="876300" y="4740275"/>
          <p14:tracePt t="243221" x="952500" y="4770438"/>
          <p14:tracePt t="243238" x="1006475" y="4784725"/>
          <p14:tracePt t="243254" x="1058863" y="4784725"/>
          <p14:tracePt t="243271" x="1120775" y="4792663"/>
          <p14:tracePt t="243287" x="1196975" y="4808538"/>
          <p14:tracePt t="243304" x="1295400" y="4816475"/>
          <p14:tracePt t="243321" x="1409700" y="4830763"/>
          <p14:tracePt t="243337" x="1531938" y="4838700"/>
          <p14:tracePt t="243337" x="1608138" y="4838700"/>
          <p14:tracePt t="243356" x="1744663" y="4860925"/>
          <p14:tracePt t="243372" x="1866900" y="4860925"/>
          <p14:tracePt t="243388" x="1989138" y="4876800"/>
          <p14:tracePt t="243405" x="2095500" y="4884738"/>
          <p14:tracePt t="243422" x="2209800" y="4884738"/>
          <p14:tracePt t="243437" x="2301875" y="4899025"/>
          <p14:tracePt t="243454" x="2408238" y="4922838"/>
          <p14:tracePt t="243471" x="2498725" y="4922838"/>
          <p14:tracePt t="243489" x="2613025" y="4922838"/>
          <p14:tracePt t="243504" x="2727325" y="4922838"/>
          <p14:tracePt t="243521" x="2873375" y="4922838"/>
          <p14:tracePt t="243538" x="3001963" y="4922838"/>
          <p14:tracePt t="243555" x="3192463" y="4922838"/>
          <p14:tracePt t="243572" x="3330575" y="4922838"/>
          <p14:tracePt t="243588" x="3451225" y="4922838"/>
          <p14:tracePt t="243604" x="3559175" y="4922838"/>
          <p14:tracePt t="243621" x="3657600" y="4922838"/>
          <p14:tracePt t="243637" x="3725863" y="4922838"/>
          <p14:tracePt t="243654" x="3810000" y="4922838"/>
          <p14:tracePt t="243670" x="3902075" y="4899025"/>
          <p14:tracePt t="243687" x="4000500" y="4854575"/>
          <p14:tracePt t="243704" x="4114800" y="4784725"/>
          <p14:tracePt t="243720" x="4206875" y="4708525"/>
          <p14:tracePt t="243737" x="4275138" y="4632325"/>
          <p14:tracePt t="243754" x="4313238" y="4579938"/>
          <p14:tracePt t="243754" x="4327525" y="4564063"/>
          <p14:tracePt t="243773" x="4359275" y="4518025"/>
          <p14:tracePt t="243789" x="4365625" y="4473575"/>
          <p14:tracePt t="243805" x="4381500" y="4403725"/>
          <p14:tracePt t="243821" x="4381500" y="4321175"/>
          <p14:tracePt t="243838" x="4351338" y="4213225"/>
          <p14:tracePt t="243854" x="4283075" y="4092575"/>
          <p14:tracePt t="243870" x="4237038" y="4016375"/>
          <p14:tracePt t="243887" x="4229100" y="3992563"/>
          <p14:tracePt t="243903" x="4221163" y="3962400"/>
          <p14:tracePt t="243920" x="4213225" y="3924300"/>
          <p14:tracePt t="243937" x="4206875" y="3848100"/>
          <p14:tracePt t="243937" x="4191000" y="3794125"/>
          <p14:tracePt t="243956" x="4152900" y="3619500"/>
          <p14:tracePt t="243972" x="4130675" y="3513138"/>
          <p14:tracePt t="243986" x="4084638" y="3322638"/>
          <p14:tracePt t="243986" x="4076700" y="3276600"/>
          <p14:tracePt t="244004" x="4060825" y="3170238"/>
          <p14:tracePt t="244021" x="4038600" y="3070225"/>
          <p14:tracePt t="244037" x="4008438" y="2955925"/>
          <p14:tracePt t="244054" x="3970338" y="2849563"/>
          <p14:tracePt t="244070" x="3916363" y="2720975"/>
          <p14:tracePt t="244087" x="3848100" y="2560638"/>
          <p14:tracePt t="244103" x="3794125" y="2408238"/>
          <p14:tracePt t="244120" x="3733800" y="2209800"/>
          <p14:tracePt t="244137" x="3673475" y="2073275"/>
          <p14:tracePt t="244153" x="3611563" y="1951038"/>
          <p14:tracePt t="244171" x="3527425" y="1812925"/>
          <p14:tracePt t="244171" x="3497263" y="1768475"/>
          <p14:tracePt t="244188" x="3451225" y="1646238"/>
          <p14:tracePt t="244204" x="3444875" y="1577975"/>
          <p14:tracePt t="244221" x="3444875" y="1501775"/>
          <p14:tracePt t="244237" x="3444875" y="1425575"/>
          <p14:tracePt t="244253" x="3444875" y="1355725"/>
          <p14:tracePt t="244270" x="3444875" y="1303338"/>
          <p14:tracePt t="244287" x="3444875" y="1265238"/>
          <p14:tracePt t="244303" x="3444875" y="1211263"/>
          <p14:tracePt t="244320" x="3444875" y="1165225"/>
          <p14:tracePt t="244336" x="3444875" y="1135063"/>
          <p14:tracePt t="244353" x="3451225" y="1112838"/>
          <p14:tracePt t="244370" x="3451225" y="1104900"/>
          <p14:tracePt t="244386" x="3451225" y="1096963"/>
          <p14:tracePt t="244386" x="3451225" y="1082675"/>
          <p14:tracePt t="244404" x="3459163" y="1058863"/>
          <p14:tracePt t="244420" x="3467100" y="1044575"/>
          <p14:tracePt t="244437" x="3467100" y="1020763"/>
          <p14:tracePt t="244453" x="3467100" y="1012825"/>
          <p14:tracePt t="244469" x="3467100" y="1006475"/>
          <p14:tracePt t="244488" x="3467100" y="998538"/>
          <p14:tracePt t="244503" x="3467100" y="990600"/>
          <p14:tracePt t="244520" x="3467100" y="982663"/>
          <p14:tracePt t="244536" x="3467100" y="968375"/>
          <p14:tracePt t="244551" x="3451225" y="960438"/>
          <p14:tracePt t="244551" x="3429000" y="952500"/>
          <p14:tracePt t="244572" x="3398838" y="944563"/>
          <p14:tracePt t="244585" x="3306763" y="922338"/>
          <p14:tracePt t="244585" x="3254375" y="898525"/>
          <p14:tracePt t="244604" x="3162300" y="876300"/>
          <p14:tracePt t="244620" x="3063875" y="854075"/>
          <p14:tracePt t="244637" x="2979738" y="838200"/>
          <p14:tracePt t="244654" x="2873375" y="830263"/>
          <p14:tracePt t="244670" x="2781300" y="815975"/>
          <p14:tracePt t="244686" x="2697163" y="808038"/>
          <p14:tracePt t="244703" x="2613025" y="808038"/>
          <p14:tracePt t="244719" x="2530475" y="808038"/>
          <p14:tracePt t="244736" x="2446338" y="808038"/>
          <p14:tracePt t="244753" x="2370138" y="808038"/>
          <p14:tracePt t="244769" x="2308225" y="800100"/>
          <p14:tracePt t="244786" x="2232025" y="792163"/>
          <p14:tracePt t="244804" x="2163763" y="777875"/>
          <p14:tracePt t="244820" x="2111375" y="769938"/>
          <p14:tracePt t="244837" x="2049463" y="769938"/>
          <p14:tracePt t="244853" x="1965325" y="754063"/>
          <p14:tracePt t="244869" x="1866900" y="731838"/>
          <p14:tracePt t="244886" x="1806575" y="731838"/>
          <p14:tracePt t="244903" x="1722438" y="708025"/>
          <p14:tracePt t="244919" x="1660525" y="708025"/>
          <p14:tracePt t="244936" x="1584325" y="708025"/>
          <p14:tracePt t="244952" x="1524000" y="708025"/>
          <p14:tracePt t="244952" x="1477963" y="708025"/>
          <p14:tracePt t="244972" x="1439863" y="708025"/>
          <p14:tracePt t="244985" x="1333500" y="708025"/>
          <p14:tracePt t="244985" x="1287463" y="708025"/>
          <p14:tracePt t="245005" x="1173163" y="708025"/>
          <p14:tracePt t="245021" x="1089025" y="708025"/>
          <p14:tracePt t="245036" x="1036638" y="708025"/>
          <p14:tracePt t="245053" x="1012825" y="708025"/>
          <p14:tracePt t="245069" x="990600" y="708025"/>
          <p14:tracePt t="245086" x="952500" y="723900"/>
          <p14:tracePt t="245102" x="876300" y="739775"/>
          <p14:tracePt t="245119" x="784225" y="769938"/>
          <p14:tracePt t="245136" x="701675" y="769938"/>
          <p14:tracePt t="245152" x="625475" y="784225"/>
          <p14:tracePt t="245169" x="579438" y="808038"/>
          <p14:tracePt t="245186" x="549275" y="815975"/>
          <p14:tracePt t="245186" x="533400" y="830263"/>
          <p14:tracePt t="245204" x="511175" y="838200"/>
          <p14:tracePt t="245220" x="479425" y="860425"/>
          <p14:tracePt t="245236" x="449263" y="892175"/>
          <p14:tracePt t="245253" x="419100" y="936625"/>
          <p14:tracePt t="245269" x="350838" y="998538"/>
          <p14:tracePt t="245286" x="266700" y="1058863"/>
          <p14:tracePt t="245302" x="198438" y="1127125"/>
          <p14:tracePt t="245319" x="136525" y="1189038"/>
          <p14:tracePt t="245336" x="92075" y="1249363"/>
          <p14:tracePt t="245352" x="46038" y="1355725"/>
          <p14:tracePt t="245369" x="22225" y="1447800"/>
          <p14:tracePt t="245386" x="15875" y="1562100"/>
          <p14:tracePt t="245386" x="15875" y="1622425"/>
          <p14:tracePt t="245404" x="15875" y="1744663"/>
          <p14:tracePt t="245420" x="15875" y="1874838"/>
          <p14:tracePt t="245436" x="15875" y="1973263"/>
          <p14:tracePt t="245453" x="15875" y="2065338"/>
          <p14:tracePt t="245471" x="15875" y="2155825"/>
          <p14:tracePt t="245486" x="0" y="2217738"/>
          <p14:tracePt t="245819" x="0" y="3459163"/>
          <p14:tracePt t="245836" x="0" y="3489325"/>
          <p14:tracePt t="245853" x="0" y="3543300"/>
          <p14:tracePt t="245869" x="0" y="3581400"/>
          <p14:tracePt t="245886" x="0" y="3627438"/>
          <p14:tracePt t="245902" x="7938" y="3657600"/>
          <p14:tracePt t="245918" x="15875" y="3695700"/>
          <p14:tracePt t="245935" x="22225" y="3741738"/>
          <p14:tracePt t="245951" x="22225" y="3802063"/>
          <p14:tracePt t="245968" x="30163" y="3817938"/>
          <p14:tracePt t="245968" x="46038" y="3840163"/>
          <p14:tracePt t="245987" x="46038" y="3878263"/>
          <p14:tracePt t="246001" x="76200" y="3932238"/>
          <p14:tracePt t="246001" x="92075" y="3970338"/>
          <p14:tracePt t="246020" x="114300" y="4022725"/>
          <p14:tracePt t="246036" x="130175" y="4038600"/>
          <p14:tracePt t="246050" x="160338" y="4092575"/>
          <p14:tracePt t="246068" x="190500" y="4144963"/>
          <p14:tracePt t="246086" x="212725" y="4191000"/>
          <p14:tracePt t="246102" x="250825" y="4259263"/>
          <p14:tracePt t="246118" x="274638" y="4305300"/>
          <p14:tracePt t="246135" x="274638" y="4343400"/>
          <p14:tracePt t="246151" x="274638" y="4373563"/>
          <p14:tracePt t="246167" x="274638" y="4389438"/>
          <p14:tracePt t="246184" x="288925" y="4403725"/>
          <p14:tracePt t="246200" x="288925" y="4435475"/>
          <p14:tracePt t="246200" x="312738" y="4449763"/>
          <p14:tracePt t="246220" x="320675" y="4465638"/>
          <p14:tracePt t="246234" x="334963" y="4479925"/>
          <p14:tracePt t="246252" x="350838" y="4503738"/>
          <p14:tracePt t="246268" x="373063" y="4525963"/>
          <p14:tracePt t="246285" x="381000" y="4549775"/>
          <p14:tracePt t="246301" x="403225" y="4556125"/>
          <p14:tracePt t="246318" x="427038" y="4579938"/>
          <p14:tracePt t="246334" x="457200" y="4587875"/>
          <p14:tracePt t="246351" x="487363" y="4602163"/>
          <p14:tracePt t="246368" x="533400" y="4618038"/>
          <p14:tracePt t="246384" x="587375" y="4640263"/>
          <p14:tracePt t="246401" x="639763" y="4656138"/>
          <p14:tracePt t="246418" x="677863" y="4664075"/>
          <p14:tracePt t="246418" x="708025" y="4670425"/>
          <p14:tracePt t="246436" x="746125" y="4678363"/>
          <p14:tracePt t="246452" x="838200" y="4702175"/>
          <p14:tracePt t="246468" x="960438" y="4716463"/>
          <p14:tracePt t="246485" x="1089025" y="4740275"/>
          <p14:tracePt t="246501" x="1235075" y="4762500"/>
          <p14:tracePt t="246518" x="1311275" y="4770438"/>
          <p14:tracePt t="246534" x="1355725" y="4770438"/>
          <p14:tracePt t="246552" x="1379538" y="4784725"/>
          <p14:tracePt t="246568" x="1425575" y="4784725"/>
          <p14:tracePt t="246584" x="1477963" y="4784725"/>
          <p14:tracePt t="246601" x="1577975" y="4808538"/>
          <p14:tracePt t="246617" x="1660525" y="4816475"/>
          <p14:tracePt t="246617" x="1692275" y="4816475"/>
          <p14:tracePt t="246636" x="1706563" y="4816475"/>
          <p14:tracePt t="246650" x="1744663" y="4822825"/>
          <p14:tracePt t="246669" x="1768475" y="4822825"/>
          <p14:tracePt t="246685" x="1828800" y="4822825"/>
          <p14:tracePt t="246701" x="1920875" y="4846638"/>
          <p14:tracePt t="246717" x="2035175" y="4854575"/>
          <p14:tracePt t="246734" x="2117725" y="4876800"/>
          <p14:tracePt t="246750" x="2149475" y="4876800"/>
          <p14:tracePt t="246768" x="2193925" y="4876800"/>
          <p14:tracePt t="246784" x="2239963" y="4876800"/>
          <p14:tracePt t="246801" x="2308225" y="4876800"/>
          <p14:tracePt t="246817" x="2400300" y="4876800"/>
          <p14:tracePt t="246834" x="2530475" y="4876800"/>
          <p14:tracePt t="246834" x="2582863" y="4876800"/>
          <p14:tracePt t="246852" x="2689225" y="4876800"/>
          <p14:tracePt t="246868" x="2781300" y="4876800"/>
          <p14:tracePt t="246885" x="2873375" y="4876800"/>
          <p14:tracePt t="246901" x="2949575" y="4876800"/>
          <p14:tracePt t="246917" x="3001963" y="4876800"/>
          <p14:tracePt t="246934" x="3032125" y="4876800"/>
          <p14:tracePt t="246950" x="3086100" y="4876800"/>
          <p14:tracePt t="246967" x="3170238" y="4876800"/>
          <p14:tracePt t="246985" x="3284538" y="4876800"/>
          <p14:tracePt t="247000" x="3382963" y="4892675"/>
          <p14:tracePt t="247017" x="3482975" y="4892675"/>
          <p14:tracePt t="247017" x="3521075" y="4892675"/>
          <p14:tracePt t="247036" x="3565525" y="4876800"/>
          <p14:tracePt t="247048" x="3641725" y="4854575"/>
          <p14:tracePt t="247066" x="3749675" y="4846638"/>
          <p14:tracePt t="247085" x="3810000" y="4838700"/>
          <p14:tracePt t="247101" x="3878263" y="4816475"/>
          <p14:tracePt t="247117" x="3978275" y="4784725"/>
          <p14:tracePt t="247134" x="4076700" y="4762500"/>
          <p14:tracePt t="247150" x="4183063" y="4724400"/>
          <p14:tracePt t="247167" x="4244975" y="4702175"/>
          <p14:tracePt t="247183" x="4289425" y="4632325"/>
          <p14:tracePt t="247200" x="4321175" y="4579938"/>
          <p14:tracePt t="247217" x="4351338" y="4533900"/>
          <p14:tracePt t="247233" x="4359275" y="4495800"/>
          <p14:tracePt t="247233" x="4365625" y="4465638"/>
          <p14:tracePt t="247252" x="4397375" y="4397375"/>
          <p14:tracePt t="247268" x="4427538" y="4275138"/>
          <p14:tracePt t="247284" x="4441825" y="4191000"/>
          <p14:tracePt t="247301" x="4449763" y="4160838"/>
          <p14:tracePt t="247317" x="4465638" y="4122738"/>
          <p14:tracePt t="247334" x="4465638" y="4092575"/>
          <p14:tracePt t="247350" x="4465638" y="4046538"/>
          <p14:tracePt t="247367" x="4457700" y="3962400"/>
          <p14:tracePt t="247383" x="4389438" y="3840163"/>
          <p14:tracePt t="247400" x="4327525" y="3717925"/>
          <p14:tracePt t="247417" x="4321175" y="3665538"/>
          <p14:tracePt t="247433" x="4313238" y="3603625"/>
          <p14:tracePt t="247433" x="4313238" y="3581400"/>
          <p14:tracePt t="247452" x="4305300" y="3543300"/>
          <p14:tracePt t="247467" x="4283075" y="3375025"/>
          <p14:tracePt t="247486" x="4259263" y="3246438"/>
          <p14:tracePt t="247500" x="4221163" y="3055938"/>
          <p14:tracePt t="247517" x="4160838" y="2873375"/>
          <p14:tracePt t="247535" x="4137025" y="2727325"/>
          <p14:tracePt t="247549" x="4130675" y="2644775"/>
          <p14:tracePt t="247567" x="4130675" y="2582863"/>
          <p14:tracePt t="247582" x="4130675" y="2506663"/>
          <p14:tracePt t="247599" x="4130675" y="2416175"/>
          <p14:tracePt t="247616" x="4130675" y="2332038"/>
          <p14:tracePt t="247633" x="4130675" y="2232025"/>
          <p14:tracePt t="247650" x="4130675" y="2141538"/>
          <p14:tracePt t="247650" x="4130675" y="2095500"/>
          <p14:tracePt t="247668" x="4084638" y="1981200"/>
          <p14:tracePt t="247684" x="4046538" y="1858963"/>
          <p14:tracePt t="247700" x="4000500" y="1752600"/>
          <p14:tracePt t="247717" x="3970338" y="1668463"/>
          <p14:tracePt t="247733" x="3946525" y="1577975"/>
          <p14:tracePt t="247750" x="3932238" y="1524000"/>
          <p14:tracePt t="247766" x="3932238" y="1470025"/>
          <p14:tracePt t="247783" x="3932238" y="1417638"/>
          <p14:tracePt t="247799" x="3924300" y="1341438"/>
          <p14:tracePt t="247816" x="3916363" y="1273175"/>
          <p14:tracePt t="247833" x="3894138" y="1196975"/>
          <p14:tracePt t="247849" x="3870325" y="1143000"/>
          <p14:tracePt t="247849" x="3870325" y="1120775"/>
          <p14:tracePt t="247869" x="3856038" y="1074738"/>
          <p14:tracePt t="247884" x="3840163" y="1020763"/>
          <p14:tracePt t="247900" x="3832225" y="990600"/>
          <p14:tracePt t="247918" x="3825875" y="968375"/>
          <p14:tracePt t="247934" x="3810000" y="930275"/>
          <p14:tracePt t="247949" x="3787775" y="898525"/>
          <p14:tracePt t="247966" x="3756025" y="868363"/>
          <p14:tracePt t="247983" x="3717925" y="838200"/>
          <p14:tracePt t="247999" x="3703638" y="830263"/>
          <p14:tracePt t="248016" x="3687763" y="815975"/>
          <p14:tracePt t="248033" x="3673475" y="815975"/>
          <p14:tracePt t="248049" x="3627438" y="808038"/>
          <p14:tracePt t="248049" x="3611563" y="808038"/>
          <p14:tracePt t="248068" x="3573463" y="808038"/>
          <p14:tracePt t="248082" x="3505200" y="800100"/>
          <p14:tracePt t="248100" x="3429000" y="784225"/>
          <p14:tracePt t="248117" x="3360738" y="784225"/>
          <p14:tracePt t="248133" x="3276600" y="784225"/>
          <p14:tracePt t="248149" x="3200400" y="784225"/>
          <p14:tracePt t="248166" x="3132138" y="784225"/>
          <p14:tracePt t="248182" x="3032125" y="800100"/>
          <p14:tracePt t="248199" x="2955925" y="838200"/>
          <p14:tracePt t="248216" x="2873375" y="876300"/>
          <p14:tracePt t="248232" x="2819400" y="892175"/>
          <p14:tracePt t="248250" x="2751138" y="914400"/>
          <p14:tracePt t="248250" x="2727325" y="930275"/>
          <p14:tracePt t="248268" x="2682875" y="930275"/>
          <p14:tracePt t="248281" x="2628900" y="936625"/>
          <p14:tracePt t="248281" x="2598738" y="936625"/>
          <p14:tracePt t="248300" x="2536825" y="936625"/>
          <p14:tracePt t="248316" x="2468563" y="936625"/>
          <p14:tracePt t="248333" x="2400300" y="936625"/>
          <p14:tracePt t="248349" x="2354263" y="936625"/>
          <p14:tracePt t="248366" x="2270125" y="936625"/>
          <p14:tracePt t="248382" x="2155825" y="914400"/>
          <p14:tracePt t="248399" x="2049463" y="906463"/>
          <p14:tracePt t="248416" x="1935163" y="884238"/>
          <p14:tracePt t="248432" x="1851025" y="868363"/>
          <p14:tracePt t="248449" x="1828800" y="868363"/>
          <p14:tracePt t="248466" x="1790700" y="860425"/>
          <p14:tracePt t="248466" x="1774825" y="854075"/>
          <p14:tracePt t="248485" x="1752600" y="854075"/>
          <p14:tracePt t="248485" x="1722438" y="846138"/>
          <p14:tracePt t="248500" x="1622425" y="830263"/>
          <p14:tracePt t="248516" x="1508125" y="808038"/>
          <p14:tracePt t="248534" x="1379538" y="784225"/>
          <p14:tracePt t="248548" x="1273175" y="754063"/>
          <p14:tracePt t="248566" x="1211263" y="731838"/>
          <p14:tracePt t="248581" x="1165225" y="715963"/>
          <p14:tracePt t="248597" x="1150938" y="715963"/>
          <p14:tracePt t="248615" x="1112838" y="715963"/>
          <p14:tracePt t="248631" x="1050925" y="715963"/>
          <p14:tracePt t="248648" x="990600" y="715963"/>
          <p14:tracePt t="248665" x="922338" y="715963"/>
          <p14:tracePt t="248681" x="860425" y="715963"/>
          <p14:tracePt t="248698" x="792163" y="715963"/>
          <p14:tracePt t="248698" x="762000" y="715963"/>
          <p14:tracePt t="248715" x="701675" y="715963"/>
          <p14:tracePt t="248733" x="647700" y="731838"/>
          <p14:tracePt t="248749" x="579438" y="769938"/>
          <p14:tracePt t="248766" x="549275" y="800100"/>
          <p14:tracePt t="248782" x="503238" y="830263"/>
          <p14:tracePt t="248798" x="449263" y="898525"/>
          <p14:tracePt t="248815" x="411163" y="960438"/>
          <p14:tracePt t="248832" x="342900" y="1020763"/>
          <p14:tracePt t="248848" x="312738" y="1058863"/>
          <p14:tracePt t="248865" x="274638" y="1089025"/>
          <p14:tracePt t="248882" x="258763" y="1120775"/>
          <p14:tracePt t="248882" x="250825" y="1135063"/>
          <p14:tracePt t="248901" x="250825" y="1150938"/>
          <p14:tracePt t="248916" x="250825" y="1165225"/>
          <p14:tracePt t="248932" x="250825" y="1181100"/>
          <p14:tracePt t="248948" x="250825" y="1189038"/>
          <p14:tracePt t="248965" x="250825" y="1196975"/>
          <p14:tracePt t="248987" x="250825" y="1203325"/>
          <p14:tracePt t="248998" x="258763" y="1211263"/>
          <p14:tracePt t="249050" x="274638" y="1219200"/>
          <p14:tracePt t="249083" x="282575" y="1219200"/>
          <p14:tracePt t="249091" x="288925" y="1219200"/>
          <p14:tracePt t="249100" x="320675" y="1227138"/>
          <p14:tracePt t="249116" x="358775" y="1241425"/>
          <p14:tracePt t="249133" x="388938" y="1257300"/>
          <p14:tracePt t="249149" x="449263" y="1279525"/>
          <p14:tracePt t="249166" x="473075" y="1303338"/>
          <p14:tracePt t="249181" x="495300" y="1303338"/>
          <p14:tracePt t="249198" x="495300" y="1311275"/>
          <p14:tracePt t="249235" x="503238" y="1311275"/>
          <p14:tracePt t="249243" x="517525" y="1311275"/>
          <p14:tracePt t="249251" x="533400" y="1311275"/>
          <p14:tracePt t="249264" x="593725" y="1311275"/>
          <p14:tracePt t="249281" x="677863" y="1311275"/>
          <p14:tracePt t="249298" x="769938" y="1341438"/>
          <p14:tracePt t="249298" x="822325" y="1355725"/>
          <p14:tracePt t="249317" x="944563" y="1387475"/>
          <p14:tracePt t="249333" x="1066800" y="1425575"/>
          <p14:tracePt t="249348" x="1189038" y="1447800"/>
          <p14:tracePt t="249365" x="1287463" y="1455738"/>
          <p14:tracePt t="249382" x="1401763" y="1470025"/>
          <p14:tracePt t="249398" x="1477963" y="1493838"/>
          <p14:tracePt t="249413" x="1493838" y="1493838"/>
          <p14:tracePt t="250328" x="1485900" y="1493838"/>
          <p14:tracePt t="254847" x="1463675" y="1493838"/>
          <p14:tracePt t="255283" x="1393825" y="1516063"/>
          <p14:tracePt t="255292" x="1317625" y="1546225"/>
          <p14:tracePt t="255299" x="1303338" y="1554163"/>
          <p14:tracePt t="255309" x="1311275" y="1554163"/>
          <p14:tracePt t="255363" x="1325563" y="1554163"/>
          <p14:tracePt t="255371" x="1333500" y="1554163"/>
          <p14:tracePt t="255379" x="1355725" y="1546225"/>
          <p14:tracePt t="255391" x="1379538" y="1539875"/>
          <p14:tracePt t="255408" x="1393825" y="1531938"/>
          <p14:tracePt t="255425" x="1417638" y="1508125"/>
          <p14:tracePt t="255442" x="1455738" y="1477963"/>
          <p14:tracePt t="255442" x="1470025" y="1463675"/>
          <p14:tracePt t="255460" x="1508125" y="1447800"/>
          <p14:tracePt t="255478" x="1570038" y="1431925"/>
          <p14:tracePt t="255493" x="1608138" y="1425575"/>
          <p14:tracePt t="255509" x="1646238" y="1409700"/>
          <p14:tracePt t="255526" x="1692275" y="1387475"/>
          <p14:tracePt t="255542" x="1760538" y="1363663"/>
          <p14:tracePt t="255558" x="1806575" y="1349375"/>
          <p14:tracePt t="255577" x="1836738" y="1341438"/>
          <p14:tracePt t="255592" x="1844675" y="1341438"/>
          <p14:tracePt t="255608" x="1851025" y="1341438"/>
          <p14:tracePt t="255635" x="1858963" y="1341438"/>
          <p14:tracePt t="255644" x="1874838" y="1341438"/>
          <p14:tracePt t="255657" x="1935163" y="1341438"/>
          <p14:tracePt t="255677" x="1997075" y="1341438"/>
          <p14:tracePt t="255692" x="2057400" y="1341438"/>
          <p14:tracePt t="255709" x="2103438" y="1341438"/>
          <p14:tracePt t="255725" x="2155825" y="1341438"/>
          <p14:tracePt t="255741" x="2201863" y="1341438"/>
          <p14:tracePt t="255758" x="2232025" y="1333500"/>
          <p14:tracePt t="255775" x="2239963" y="1333500"/>
          <p14:tracePt t="255791" x="2247900" y="1333500"/>
          <p14:tracePt t="255851" x="2270125" y="1333500"/>
          <p14:tracePt t="255859" x="2324100" y="1333500"/>
          <p14:tracePt t="255874" x="2484438" y="1341438"/>
          <p14:tracePt t="255892" x="2552700" y="1355725"/>
          <p14:tracePt t="255909" x="2560638" y="1355725"/>
          <p14:tracePt t="255924" x="2574925" y="1355725"/>
          <p14:tracePt t="255971" x="2582863" y="1355725"/>
          <p14:tracePt t="256051" x="2590800" y="1355725"/>
          <p14:tracePt t="256947" x="2598738" y="1355725"/>
          <p14:tracePt t="257003" x="2613025" y="1355725"/>
          <p14:tracePt t="257011" x="2620963" y="1355725"/>
          <p14:tracePt t="257023" x="2644775" y="1341438"/>
          <p14:tracePt t="257039" x="2682875" y="1325563"/>
          <p14:tracePt t="257056" x="2697163" y="1325563"/>
          <p14:tracePt t="257072" x="2713038" y="1325563"/>
          <p14:tracePt t="257089" x="2720975" y="1325563"/>
          <p14:tracePt t="257107" x="2735263" y="1311275"/>
          <p14:tracePt t="257131" x="2751138" y="1311275"/>
          <p14:tracePt t="257147" x="2759075" y="1311275"/>
          <p14:tracePt t="257157" x="2773363" y="1311275"/>
          <p14:tracePt t="257173" x="2789238" y="1311275"/>
          <p14:tracePt t="257190" x="2797175" y="1311275"/>
          <p14:tracePt t="257206" x="2811463" y="1311275"/>
          <p14:tracePt t="257259" x="2819400" y="1311275"/>
          <p14:tracePt t="257275" x="2827338" y="1311275"/>
          <p14:tracePt t="257283" x="2841625" y="1311275"/>
          <p14:tracePt t="257292" x="2849563" y="1311275"/>
          <p14:tracePt t="257306" x="2865438" y="1311275"/>
          <p14:tracePt t="257324" x="2879725" y="1311275"/>
          <p14:tracePt t="262714" x="2879725" y="1303338"/>
          <p14:tracePt t="266162" x="2873375" y="1303338"/>
          <p14:tracePt t="266283" x="2865438" y="1303338"/>
          <p14:tracePt t="266307" x="2849563" y="1303338"/>
          <p14:tracePt t="266332" x="2841625" y="1303338"/>
          <p14:tracePt t="266355" x="2835275" y="1303338"/>
          <p14:tracePt t="266364" x="2819400" y="1303338"/>
          <p14:tracePt t="266371" x="2803525" y="1303338"/>
          <p14:tracePt t="266381" x="2759075" y="1303338"/>
          <p14:tracePt t="266397" x="2705100" y="1303338"/>
          <p14:tracePt t="266414" x="2644775" y="1303338"/>
          <p14:tracePt t="266430" x="2582863" y="1303338"/>
          <p14:tracePt t="266447" x="2552700" y="1295400"/>
          <p14:tracePt t="266464" x="2544763" y="1295400"/>
          <p14:tracePt t="266491" x="2536825" y="1295400"/>
          <p14:tracePt t="266507" x="2514600" y="1295400"/>
          <p14:tracePt t="266516" x="2476500" y="1295400"/>
          <p14:tracePt t="266532" x="2422525" y="1295400"/>
          <p14:tracePt t="266548" x="2392363" y="1295400"/>
          <p14:tracePt t="266564" x="2384425" y="1287463"/>
          <p14:tracePt t="266581" x="2392363" y="1287463"/>
          <p14:tracePt t="267131" x="2408238" y="1287463"/>
          <p14:tracePt t="267211" x="2408238" y="1279525"/>
          <p14:tracePt t="267603" x="2408238" y="1273175"/>
          <p14:tracePt t="267612" x="2408238" y="1265238"/>
          <p14:tracePt t="267635" x="2400300" y="1257300"/>
          <p14:tracePt t="267644" x="2392363" y="1257300"/>
          <p14:tracePt t="267651" x="2384425" y="1257300"/>
          <p14:tracePt t="267662" x="2378075" y="1257300"/>
          <p14:tracePt t="267678" x="2362200" y="1257300"/>
          <p14:tracePt t="267695" x="2339975" y="1265238"/>
          <p14:tracePt t="267712" x="2346325" y="1265238"/>
          <p14:tracePt t="267947" x="2354263" y="1265238"/>
          <p14:tracePt t="267971" x="2362200" y="1265238"/>
          <p14:tracePt t="267987" x="2370138" y="1265238"/>
          <p14:tracePt t="267996" x="2378075" y="1265238"/>
          <p14:tracePt t="268003" x="2384425" y="1265238"/>
          <p14:tracePt t="268013" x="2400300" y="1265238"/>
          <p14:tracePt t="268035" x="2408238" y="1265238"/>
          <p14:tracePt t="268051" x="2430463" y="1265238"/>
          <p14:tracePt t="268061" x="2460625" y="1265238"/>
          <p14:tracePt t="268079" x="2522538" y="1265238"/>
          <p14:tracePt t="268096" x="2568575" y="1265238"/>
          <p14:tracePt t="268112" x="2606675" y="1265238"/>
          <p14:tracePt t="268129" x="2620963" y="1265238"/>
          <p14:tracePt t="268146" x="2628900" y="1265238"/>
          <p14:tracePt t="271748" x="2636838" y="1265238"/>
          <p14:tracePt t="272435" x="2644775" y="1265238"/>
          <p14:tracePt t="272443" x="2651125" y="1273175"/>
          <p14:tracePt t="272457" x="2659063" y="1273175"/>
          <p14:tracePt t="272476" x="2689225" y="1273175"/>
          <p14:tracePt t="272493" x="2705100" y="1265238"/>
          <p14:tracePt t="272509" x="2743200" y="1265238"/>
          <p14:tracePt t="272525" x="2765425" y="1257300"/>
          <p14:tracePt t="272541" x="2789238" y="1257300"/>
          <p14:tracePt t="272558" x="2803525" y="1257300"/>
          <p14:tracePt t="272575" x="2811463" y="1257300"/>
          <p14:tracePt t="272595" x="2819400" y="1257300"/>
          <p14:tracePt t="272947" x="2819400" y="1265238"/>
          <p14:tracePt t="273099" x="2811463" y="1265238"/>
          <p14:tracePt t="273555" x="2797175" y="1265238"/>
          <p14:tracePt t="273611" x="2797175" y="1273175"/>
          <p14:tracePt t="273619" x="2789238" y="1273175"/>
          <p14:tracePt t="273627" x="2781300" y="1279525"/>
          <p14:tracePt t="273643" x="2773363" y="1279525"/>
          <p14:tracePt t="273667" x="2759075" y="1287463"/>
          <p14:tracePt t="273683" x="2751138" y="1287463"/>
          <p14:tracePt t="273747" x="2751138" y="1295400"/>
          <p14:tracePt t="273763" x="2743200" y="1295400"/>
          <p14:tracePt t="273779" x="2735263" y="1295400"/>
          <p14:tracePt t="273788" x="2727325" y="1303338"/>
          <p14:tracePt t="273804" x="2720975" y="1303338"/>
          <p14:tracePt t="273811" x="2713038" y="1303338"/>
          <p14:tracePt t="273822" x="2697163" y="1317625"/>
          <p14:tracePt t="276475" x="2689225" y="1317625"/>
          <p14:tracePt t="276883" x="2682875" y="1317625"/>
          <p14:tracePt t="276915" x="2674938" y="1317625"/>
          <p14:tracePt t="276923" x="2667000" y="1325563"/>
          <p14:tracePt t="276936" x="2651125" y="1325563"/>
          <p14:tracePt t="276956" x="2651125" y="1333500"/>
          <p14:tracePt t="276969" x="2644775" y="1333500"/>
          <p14:tracePt t="276986" x="2628900" y="1333500"/>
          <p14:tracePt t="277002" x="2613025" y="1333500"/>
          <p14:tracePt t="277021" x="2574925" y="1333500"/>
          <p14:tracePt t="277037" x="2506663" y="1333500"/>
          <p14:tracePt t="277053" x="2408238" y="1333500"/>
          <p14:tracePt t="277070" x="2278063" y="1333500"/>
          <p14:tracePt t="277087" x="2141538" y="1333500"/>
          <p14:tracePt t="277103" x="2057400" y="1317625"/>
          <p14:tracePt t="277120" x="2027238" y="1317625"/>
          <p14:tracePt t="277136" x="2019300" y="1317625"/>
          <p14:tracePt t="277152" x="2011363" y="1317625"/>
          <p14:tracePt t="277179" x="2003425" y="1317625"/>
          <p14:tracePt t="277195" x="1997075" y="1317625"/>
          <p14:tracePt t="277211" x="2003425" y="1317625"/>
          <p14:tracePt t="277411" x="2019300" y="1317625"/>
          <p14:tracePt t="277419" x="2049463" y="1333500"/>
          <p14:tracePt t="277436" x="2111375" y="1349375"/>
          <p14:tracePt t="277453" x="2163763" y="1355725"/>
          <p14:tracePt t="277469" x="2209800" y="1363663"/>
          <p14:tracePt t="277486" x="2263775" y="1363663"/>
          <p14:tracePt t="277503" x="2301875" y="1371600"/>
          <p14:tracePt t="277519" x="2346325" y="1371600"/>
          <p14:tracePt t="277536" x="2392363" y="1371600"/>
          <p14:tracePt t="277551" x="2460625" y="1371600"/>
          <p14:tracePt t="277568" x="2522538" y="1371600"/>
          <p14:tracePt t="277587" x="2552700" y="1371600"/>
          <p14:tracePt t="277602" x="2560638" y="1371600"/>
          <p14:tracePt t="278003" x="2560638" y="1379538"/>
          <p14:tracePt t="278267" x="2560638" y="1387475"/>
          <p14:tracePt t="278275" x="2560638" y="1393825"/>
          <p14:tracePt t="278403" x="2552700" y="1393825"/>
          <p14:tracePt t="278443" x="2536825" y="1393825"/>
          <p14:tracePt t="278467" x="2530475" y="1393825"/>
          <p14:tracePt t="278485" x="2522538" y="1393825"/>
          <p14:tracePt t="278491" x="2514600" y="1393825"/>
          <p14:tracePt t="278501" x="2498725" y="1393825"/>
          <p14:tracePt t="278519" x="2476500" y="1393825"/>
          <p14:tracePt t="278535" x="2454275" y="1393825"/>
          <p14:tracePt t="278551" x="2438400" y="1393825"/>
          <p14:tracePt t="278567" x="2408238" y="1393825"/>
          <p14:tracePt t="278587" x="2392363" y="1393825"/>
          <p14:tracePt t="278600" x="2378075" y="1393825"/>
          <p14:tracePt t="278617" x="2370138" y="1393825"/>
          <p14:tracePt t="278643" x="2362200" y="1393825"/>
          <p14:tracePt t="278683" x="2346325" y="1393825"/>
          <p14:tracePt t="278691" x="2332038" y="1393825"/>
          <p14:tracePt t="278701" x="2308225" y="1393825"/>
          <p14:tracePt t="278718" x="2293938" y="1393825"/>
          <p14:tracePt t="278734" x="2278063" y="1393825"/>
          <p14:tracePt t="278751" x="2255838" y="1417638"/>
          <p14:tracePt t="278768" x="2201863" y="1417638"/>
          <p14:tracePt t="278785" x="2155825" y="1417638"/>
          <p14:tracePt t="278801" x="2141538" y="1417638"/>
          <p14:tracePt t="278817" x="2125663" y="1417638"/>
          <p14:tracePt t="278834" x="2117725" y="1417638"/>
          <p14:tracePt t="278859" x="2095500" y="1417638"/>
          <p14:tracePt t="278869" x="2019300" y="1417638"/>
          <p14:tracePt t="278885" x="1927225" y="1417638"/>
          <p14:tracePt t="278901" x="1844675" y="1417638"/>
          <p14:tracePt t="278918" x="1730375" y="1417638"/>
          <p14:tracePt t="278935" x="1676400" y="1417638"/>
          <p14:tracePt t="278951" x="1646238" y="1417638"/>
          <p14:tracePt t="278968" x="1638300" y="1417638"/>
          <p14:tracePt t="279195" x="1654175" y="1417638"/>
          <p14:tracePt t="279211" x="1660525" y="1417638"/>
          <p14:tracePt t="279220" x="1676400" y="1417638"/>
          <p14:tracePt t="279233" x="1706563" y="1417638"/>
          <p14:tracePt t="279233" x="1722438" y="1417638"/>
          <p14:tracePt t="279252" x="1736725" y="1417638"/>
          <p14:tracePt t="279269" x="1760538" y="1417638"/>
          <p14:tracePt t="279285" x="1774825" y="1417638"/>
          <p14:tracePt t="279302" x="1812925" y="1417638"/>
          <p14:tracePt t="279317" x="1858963" y="1417638"/>
          <p14:tracePt t="279334" x="1905000" y="1417638"/>
          <p14:tracePt t="279350" x="1935163" y="1417638"/>
          <p14:tracePt t="279368" x="1943100" y="1417638"/>
          <p14:tracePt t="279383" x="1951038" y="1417638"/>
          <p14:tracePt t="279403" x="1965325" y="1417638"/>
          <p14:tracePt t="279427" x="1981200" y="1417638"/>
          <p14:tracePt t="279436" x="2003425" y="1417638"/>
          <p14:tracePt t="279450" x="2087563" y="1417638"/>
          <p14:tracePt t="279468" x="2141538" y="1417638"/>
          <p14:tracePt t="279486" x="2179638" y="1417638"/>
          <p14:tracePt t="279501" x="2225675" y="1417638"/>
          <p14:tracePt t="279517" x="2255838" y="1417638"/>
          <p14:tracePt t="279534" x="2270125" y="1417638"/>
          <p14:tracePt t="279550" x="2286000" y="1417638"/>
          <p14:tracePt t="279567" x="2316163" y="1417638"/>
          <p14:tracePt t="279586" x="2354263" y="1425575"/>
          <p14:tracePt t="279600" x="2384425" y="1431925"/>
          <p14:tracePt t="279617" x="2408238" y="1447800"/>
          <p14:tracePt t="279634" x="2446338" y="1447800"/>
          <p14:tracePt t="279634" x="2460625" y="1447800"/>
          <p14:tracePt t="279652" x="2492375" y="1447800"/>
          <p14:tracePt t="279669" x="2498725" y="1447800"/>
          <p14:tracePt t="291237" x="2492375" y="1447800"/>
          <p14:tracePt t="292496" x="2484438" y="1455738"/>
          <p14:tracePt t="292771" x="2476500" y="1463675"/>
          <p14:tracePt t="292779" x="2476500" y="1470025"/>
          <p14:tracePt t="292788" x="2476500" y="1508125"/>
          <p14:tracePt t="292804" x="2460625" y="1531938"/>
          <p14:tracePt t="292821" x="2460625" y="1584325"/>
          <p14:tracePt t="292838" x="2454275" y="1654175"/>
          <p14:tracePt t="292854" x="2446338" y="1706563"/>
          <p14:tracePt t="292871" x="2438400" y="1752600"/>
          <p14:tracePt t="292887" x="2430463" y="1768475"/>
          <p14:tracePt t="292903" x="2422525" y="1790700"/>
          <p14:tracePt t="292919" x="2416175" y="1828800"/>
          <p14:tracePt t="292937" x="2408238" y="1858963"/>
          <p14:tracePt t="292953" x="2392363" y="1905000"/>
          <p14:tracePt t="292970" x="2392363" y="1973263"/>
          <p14:tracePt t="292970" x="2392363" y="2003425"/>
          <p14:tracePt t="292990" x="2384425" y="2065338"/>
          <p14:tracePt t="293005" x="2370138" y="2133600"/>
          <p14:tracePt t="293022" x="2370138" y="2193925"/>
          <p14:tracePt t="293038" x="2370138" y="2278063"/>
          <p14:tracePt t="293053" x="2370138" y="2378075"/>
          <p14:tracePt t="293069" x="2370138" y="2468563"/>
          <p14:tracePt t="293086" x="2384425" y="2568575"/>
          <p14:tracePt t="293102" x="2392363" y="2644775"/>
          <p14:tracePt t="293120" x="2408238" y="2720975"/>
          <p14:tracePt t="293136" x="2416175" y="2803525"/>
          <p14:tracePt t="293153" x="2430463" y="2887663"/>
          <p14:tracePt t="293170" x="2438400" y="2979738"/>
          <p14:tracePt t="293170" x="2438400" y="3025775"/>
          <p14:tracePt t="293188" x="2438400" y="3094038"/>
          <p14:tracePt t="293205" x="2438400" y="3146425"/>
          <p14:tracePt t="293221" x="2446338" y="3208338"/>
          <p14:tracePt t="293237" x="2476500" y="3284538"/>
          <p14:tracePt t="293253" x="2492375" y="3322638"/>
          <p14:tracePt t="293270" x="2498725" y="3368675"/>
          <p14:tracePt t="293287" x="2514600" y="3413125"/>
          <p14:tracePt t="293303" x="2522538" y="3444875"/>
          <p14:tracePt t="293320" x="2530475" y="3467100"/>
          <p14:tracePt t="293336" x="2544763" y="3497263"/>
          <p14:tracePt t="293353" x="2552700" y="3513138"/>
          <p14:tracePt t="293369" x="2568575" y="3535363"/>
          <p14:tracePt t="293386" x="2598738" y="3565525"/>
          <p14:tracePt t="293386" x="2598738" y="3581400"/>
          <p14:tracePt t="293405" x="2636838" y="3611563"/>
          <p14:tracePt t="293421" x="2659063" y="3635375"/>
          <p14:tracePt t="293437" x="2713038" y="3687763"/>
          <p14:tracePt t="293454" x="2789238" y="3763963"/>
          <p14:tracePt t="293470" x="2911475" y="3870325"/>
          <p14:tracePt t="293487" x="3009900" y="3954463"/>
          <p14:tracePt t="293503" x="3086100" y="4008438"/>
          <p14:tracePt t="293519" x="3094038" y="4022725"/>
          <p14:tracePt t="293536" x="3101975" y="4022725"/>
          <p14:tracePt t="293552" x="3108325" y="4022725"/>
          <p14:tracePt t="293572" x="3116263" y="4022725"/>
          <p14:tracePt t="293586" x="3146425" y="4022725"/>
          <p14:tracePt t="293605" x="3184525" y="4000500"/>
          <p14:tracePt t="293620" x="3192463" y="3978275"/>
          <p14:tracePt t="293636" x="3192463" y="3946525"/>
          <p14:tracePt t="293653" x="3192463" y="3932238"/>
          <p14:tracePt t="293669" x="3192463" y="3916363"/>
          <p14:tracePt t="293686" x="3192463" y="3902075"/>
          <p14:tracePt t="293702" x="3192463" y="3886200"/>
          <p14:tracePt t="293718" x="3200400" y="3878263"/>
          <p14:tracePt t="293735" x="3200400" y="3870325"/>
          <p14:tracePt t="293755" x="3200400" y="3856038"/>
          <p14:tracePt t="293772" x="3200400" y="3848100"/>
          <p14:tracePt t="293785" x="3200400" y="3840163"/>
          <p14:tracePt t="293802" x="3184525" y="3825875"/>
          <p14:tracePt t="293821" x="3178175" y="3817938"/>
          <p14:tracePt t="294171" x="3146425" y="3810000"/>
          <p14:tracePt t="294179" x="3124200" y="3787775"/>
          <p14:tracePt t="294188" x="3070225" y="3771900"/>
          <p14:tracePt t="294201" x="2971800" y="3741738"/>
          <p14:tracePt t="294201" x="2925763" y="3725863"/>
          <p14:tracePt t="294220" x="2841625" y="3703638"/>
          <p14:tracePt t="294237" x="2773363" y="3687763"/>
          <p14:tracePt t="294253" x="2651125" y="3657600"/>
          <p14:tracePt t="294270" x="2460625" y="3603625"/>
          <p14:tracePt t="294286" x="2278063" y="3551238"/>
          <p14:tracePt t="294302" x="2103438" y="3535363"/>
          <p14:tracePt t="294318" x="1997075" y="3513138"/>
          <p14:tracePt t="294335" x="1943100" y="3513138"/>
          <p14:tracePt t="294352" x="1920875" y="3513138"/>
          <p14:tracePt t="294368" x="1927225" y="3513138"/>
          <p14:tracePt t="294643" x="1935163" y="3513138"/>
          <p14:tracePt t="294652" x="1935163" y="3505200"/>
          <p14:tracePt t="294659" x="1951038" y="3505200"/>
          <p14:tracePt t="294669" x="1965325" y="3505200"/>
          <p14:tracePt t="294686" x="1997075" y="3505200"/>
          <p14:tracePt t="294702" x="2035175" y="3505200"/>
          <p14:tracePt t="294718" x="2087563" y="3505200"/>
          <p14:tracePt t="294735" x="2111375" y="3505200"/>
          <p14:tracePt t="294751" x="2133600" y="3505200"/>
          <p14:tracePt t="294768" x="2141538" y="3505200"/>
          <p14:tracePt t="294784" x="2155825" y="3505200"/>
          <p14:tracePt t="294801" x="2209800" y="3505200"/>
          <p14:tracePt t="294818" x="2293938" y="3505200"/>
          <p14:tracePt t="294818" x="2332038" y="3505200"/>
          <p14:tracePt t="294837" x="2384425" y="3505200"/>
          <p14:tracePt t="294852" x="2400300" y="3505200"/>
          <p14:tracePt t="294868" x="2408238" y="3505200"/>
          <p14:tracePt t="294923" x="2416175" y="3505200"/>
          <p14:tracePt t="294947" x="2430463" y="3505200"/>
          <p14:tracePt t="294955" x="2446338" y="3505200"/>
          <p14:tracePt t="294967" x="2484438" y="3505200"/>
          <p14:tracePt t="294985" x="2530475" y="3505200"/>
          <p14:tracePt t="295001" x="2544763" y="3505200"/>
          <p14:tracePt t="295017" x="2552700" y="3513138"/>
          <p14:tracePt t="295795" x="2552700" y="3521075"/>
          <p14:tracePt t="295803" x="2552700" y="3527425"/>
          <p14:tracePt t="295816" x="2552700" y="3543300"/>
          <p14:tracePt t="295834" x="2552700" y="3573463"/>
          <p14:tracePt t="295851" x="2574925" y="3611563"/>
          <p14:tracePt t="295868" x="2590800" y="3649663"/>
          <p14:tracePt t="295885" x="2620963" y="3673475"/>
          <p14:tracePt t="295901" x="2644775" y="3695700"/>
          <p14:tracePt t="295918" x="2682875" y="3733800"/>
          <p14:tracePt t="295934" x="2789238" y="3802063"/>
          <p14:tracePt t="295950" x="2873375" y="3848100"/>
          <p14:tracePt t="295967" x="2895600" y="3863975"/>
          <p14:tracePt t="295985" x="2903538" y="3870325"/>
          <p14:tracePt t="296043" x="2903538" y="3886200"/>
          <p14:tracePt t="296059" x="2903538" y="3902075"/>
          <p14:tracePt t="296068" x="2911475" y="3940175"/>
          <p14:tracePt t="296084" x="2911475" y="3978275"/>
          <p14:tracePt t="296101" x="2911475" y="4022725"/>
          <p14:tracePt t="296117" x="2911475" y="4054475"/>
          <p14:tracePt t="296133" x="2911475" y="4092575"/>
          <p14:tracePt t="296150" x="2911475" y="4098925"/>
          <p14:tracePt t="296195" x="2911475" y="4106863"/>
          <p14:tracePt t="296219" x="2911475" y="4114800"/>
          <p14:tracePt t="296243" x="2911475" y="4122738"/>
          <p14:tracePt t="296251" x="2911475" y="4114800"/>
          <p14:tracePt t="296395" x="2911475" y="4106863"/>
          <p14:tracePt t="296411" x="2911475" y="4098925"/>
          <p14:tracePt t="296435" x="2911475" y="4092575"/>
          <p14:tracePt t="296507" x="2911475" y="4084638"/>
          <p14:tracePt t="296539" x="2911475" y="4076700"/>
          <p14:tracePt t="296627" x="2895600" y="4068763"/>
          <p14:tracePt t="296963" x="2887663" y="4054475"/>
          <p14:tracePt t="296971" x="2879725" y="4054475"/>
          <p14:tracePt t="296983" x="2865438" y="4038600"/>
          <p14:tracePt t="296999" x="2865438" y="4030663"/>
          <p14:tracePt t="297016" x="2849563" y="4022725"/>
          <p14:tracePt t="297033" x="2835275" y="4008438"/>
          <p14:tracePt t="297048" x="2819400" y="3984625"/>
          <p14:tracePt t="297065" x="2811463" y="3978275"/>
          <p14:tracePt t="297082" x="2789238" y="3970338"/>
          <p14:tracePt t="297100" x="2765425" y="3954463"/>
          <p14:tracePt t="297117" x="2735263" y="3940175"/>
          <p14:tracePt t="297133" x="2713038" y="3932238"/>
          <p14:tracePt t="297150" x="2705100" y="3932238"/>
          <p14:tracePt t="297171" x="2697163" y="3932238"/>
          <p14:tracePt t="297182" x="2697163" y="3924300"/>
          <p14:tracePt t="297198" x="2689225" y="3924300"/>
          <p14:tracePt t="297219" x="2682875" y="3924300"/>
          <p14:tracePt t="297251" x="2659063" y="3924300"/>
          <p14:tracePt t="297259" x="2651125" y="3916363"/>
          <p14:tracePt t="297268" x="2644775" y="3908425"/>
          <p14:tracePt t="297281" x="2613025" y="3908425"/>
          <p14:tracePt t="297299" x="2598738" y="3908425"/>
          <p14:tracePt t="297333" x="2590800" y="3908425"/>
          <p14:tracePt t="297355" x="2582863" y="3908425"/>
          <p14:tracePt t="297371" x="2568575" y="3908425"/>
          <p14:tracePt t="297379" x="2560638" y="3908425"/>
          <p14:tracePt t="297387" x="2544763" y="3908425"/>
          <p14:tracePt t="297403" x="2536825" y="3908425"/>
          <p14:tracePt t="297415" x="2522538" y="3908425"/>
          <p14:tracePt t="297432" x="2506663" y="3916363"/>
          <p14:tracePt t="297449" x="2498725" y="3932238"/>
          <p14:tracePt t="297466" x="2484438" y="3946525"/>
          <p14:tracePt t="297466" x="2484438" y="3954463"/>
          <p14:tracePt t="297486" x="2476500" y="3970338"/>
          <p14:tracePt t="297501" x="2468563" y="3984625"/>
          <p14:tracePt t="297516" x="2468563" y="3992563"/>
          <p14:tracePt t="297534" x="2468563" y="4038600"/>
          <p14:tracePt t="297549" x="2468563" y="4046538"/>
          <p14:tracePt t="297565" x="2468563" y="4054475"/>
          <p14:tracePt t="297581" x="2460625" y="4068763"/>
          <p14:tracePt t="297600" x="2460625" y="4076700"/>
          <p14:tracePt t="297619" x="2460625" y="4092575"/>
          <p14:tracePt t="297631" x="2460625" y="4106863"/>
          <p14:tracePt t="297648" x="2460625" y="4122738"/>
          <p14:tracePt t="297665" x="2460625" y="4152900"/>
          <p14:tracePt t="297682" x="2460625" y="4168775"/>
          <p14:tracePt t="297698" x="2460625" y="4198938"/>
          <p14:tracePt t="297717" x="2460625" y="4206875"/>
          <p14:tracePt t="297739" x="2460625" y="4213225"/>
          <p14:tracePt t="297749" x="2460625" y="4221163"/>
          <p14:tracePt t="297765" x="2460625" y="4237038"/>
          <p14:tracePt t="297782" x="2460625" y="4251325"/>
          <p14:tracePt t="297798" x="2460625" y="4275138"/>
          <p14:tracePt t="297816" x="2460625" y="4313238"/>
          <p14:tracePt t="297832" x="2460625" y="4335463"/>
          <p14:tracePt t="297848" x="2460625" y="4351338"/>
          <p14:tracePt t="297865" x="2460625" y="4373563"/>
          <p14:tracePt t="297881" x="2460625" y="4397375"/>
          <p14:tracePt t="297898" x="2484438" y="4411663"/>
          <p14:tracePt t="297916" x="2492375" y="4427538"/>
          <p14:tracePt t="297931" x="2498725" y="4427538"/>
          <p14:tracePt t="297949" x="2498725" y="4435475"/>
          <p14:tracePt t="297965" x="2514600" y="4449763"/>
          <p14:tracePt t="297981" x="2536825" y="4457700"/>
          <p14:tracePt t="297999" x="2560638" y="4473575"/>
          <p14:tracePt t="298015" x="2582863" y="4473575"/>
          <p14:tracePt t="298032" x="2590800" y="4479925"/>
          <p14:tracePt t="298048" x="2598738" y="4487863"/>
          <p14:tracePt t="298064" x="2620963" y="4487863"/>
          <p14:tracePt t="298081" x="2651125" y="4487863"/>
          <p14:tracePt t="298098" x="2705100" y="4487863"/>
          <p14:tracePt t="298116" x="2713038" y="4487863"/>
          <p14:tracePt t="298132" x="2735263" y="4487863"/>
          <p14:tracePt t="298149" x="2751138" y="4479925"/>
          <p14:tracePt t="298166" x="2773363" y="4465638"/>
          <p14:tracePt t="298181" x="2797175" y="4441825"/>
          <p14:tracePt t="298198" x="2803525" y="4435475"/>
          <p14:tracePt t="298214" x="2811463" y="4397375"/>
          <p14:tracePt t="298231" x="2819400" y="4381500"/>
          <p14:tracePt t="298249" x="2827338" y="4359275"/>
          <p14:tracePt t="298265" x="2835275" y="4335463"/>
          <p14:tracePt t="298281" x="2841625" y="4305300"/>
          <p14:tracePt t="298298" x="2841625" y="4275138"/>
          <p14:tracePt t="298298" x="2841625" y="4267200"/>
          <p14:tracePt t="298317" x="2841625" y="4229100"/>
          <p14:tracePt t="298332" x="2841625" y="4213225"/>
          <p14:tracePt t="298348" x="2841625" y="4198938"/>
          <p14:tracePt t="298365" x="2841625" y="4175125"/>
          <p14:tracePt t="298381" x="2841625" y="4152900"/>
          <p14:tracePt t="298398" x="2841625" y="4114800"/>
          <p14:tracePt t="298415" x="2819400" y="4046538"/>
          <p14:tracePt t="298431" x="2803525" y="3984625"/>
          <p14:tracePt t="298448" x="2781300" y="3954463"/>
          <p14:tracePt t="298464" x="2773363" y="3946525"/>
          <p14:tracePt t="298482" x="2765425" y="3946525"/>
          <p14:tracePt t="298523" x="2751138" y="3946525"/>
          <p14:tracePt t="298555" x="2727325" y="3946525"/>
          <p14:tracePt t="298564" x="2697163" y="3946525"/>
          <p14:tracePt t="298571" x="2667000" y="3946525"/>
          <p14:tracePt t="298583" x="2582863" y="3946525"/>
          <p14:tracePt t="298598" x="2506663" y="3946525"/>
          <p14:tracePt t="298613" x="2454275" y="3946525"/>
          <p14:tracePt t="298630" x="2430463" y="3946525"/>
          <p14:tracePt t="298646" x="2416175" y="3946525"/>
          <p14:tracePt t="298663" x="2408238" y="3962400"/>
          <p14:tracePt t="298679" x="2408238" y="3984625"/>
          <p14:tracePt t="298697" x="2408238" y="4000500"/>
          <p14:tracePt t="298697" x="2392363" y="4016375"/>
          <p14:tracePt t="298716" x="2392363" y="4022725"/>
          <p14:tracePt t="298730" x="2392363" y="4054475"/>
          <p14:tracePt t="298749" x="2392363" y="4076700"/>
          <p14:tracePt t="298765" x="2408238" y="4114800"/>
          <p14:tracePt t="298782" x="2408238" y="4137025"/>
          <p14:tracePt t="298798" x="2422525" y="4175125"/>
          <p14:tracePt t="298814" x="2446338" y="4237038"/>
          <p14:tracePt t="298831" x="2460625" y="4275138"/>
          <p14:tracePt t="298847" x="2476500" y="4313238"/>
          <p14:tracePt t="298864" x="2476500" y="4343400"/>
          <p14:tracePt t="298880" x="2492375" y="4373563"/>
          <p14:tracePt t="298897" x="2514600" y="4403725"/>
          <p14:tracePt t="298914" x="2522538" y="4427538"/>
          <p14:tracePt t="298914" x="2536825" y="4441825"/>
          <p14:tracePt t="298933" x="2560638" y="4465638"/>
          <p14:tracePt t="298948" x="2582863" y="4479925"/>
          <p14:tracePt t="298965" x="2582863" y="4487863"/>
          <p14:tracePt t="298980" x="2598738" y="4487863"/>
          <p14:tracePt t="298997" x="2636838" y="4511675"/>
          <p14:tracePt t="299015" x="2674938" y="4518025"/>
          <p14:tracePt t="299031" x="2705100" y="4518025"/>
          <p14:tracePt t="299047" x="2727325" y="4518025"/>
          <p14:tracePt t="299063" x="2735263" y="4518025"/>
          <p14:tracePt t="299079" x="2751138" y="4511675"/>
          <p14:tracePt t="299097" x="2789238" y="4503738"/>
          <p14:tracePt t="299114" x="2811463" y="4479925"/>
          <p14:tracePt t="299114" x="2827338" y="4473575"/>
          <p14:tracePt t="299132" x="2841625" y="4427538"/>
          <p14:tracePt t="299149" x="2849563" y="4381500"/>
          <p14:tracePt t="299165" x="2849563" y="4351338"/>
          <p14:tracePt t="299181" x="2849563" y="4321175"/>
          <p14:tracePt t="299198" x="2849563" y="4305300"/>
          <p14:tracePt t="299213" x="2849563" y="4289425"/>
          <p14:tracePt t="299230" x="2849563" y="4244975"/>
          <p14:tracePt t="299247" x="2827338" y="4183063"/>
          <p14:tracePt t="299263" x="2797175" y="4137025"/>
          <p14:tracePt t="299279" x="2781300" y="4106863"/>
          <p14:tracePt t="299297" x="2773363" y="4076700"/>
          <p14:tracePt t="299314" x="2765425" y="4060825"/>
          <p14:tracePt t="299329" x="2759075" y="4054475"/>
          <p14:tracePt t="299356" x="2743200" y="4054475"/>
          <p14:tracePt t="299387" x="2735263" y="4038600"/>
          <p14:tracePt t="299396" x="2720975" y="4030663"/>
          <p14:tracePt t="299403" x="2697163" y="4016375"/>
          <p14:tracePt t="299413" x="2613025" y="3984625"/>
          <p14:tracePt t="299430" x="2536825" y="3962400"/>
          <p14:tracePt t="299447" x="2498725" y="3946525"/>
          <p14:tracePt t="299463" x="2492375" y="3940175"/>
          <p14:tracePt t="299481" x="2484438" y="3940175"/>
          <p14:tracePt t="299531" x="2484438" y="3970338"/>
          <p14:tracePt t="299539" x="2484438" y="4008438"/>
          <p14:tracePt t="299548" x="2498725" y="4060825"/>
          <p14:tracePt t="299565" x="2522538" y="4122738"/>
          <p14:tracePt t="299582" x="2522538" y="4168775"/>
          <p14:tracePt t="299598" x="2530475" y="4183063"/>
          <p14:tracePt t="299614" x="2530475" y="4191000"/>
          <p14:tracePt t="299629" x="2530475" y="4206875"/>
          <p14:tracePt t="299645" x="2530475" y="4237038"/>
          <p14:tracePt t="299663" x="2536825" y="4283075"/>
          <p14:tracePt t="299680" x="2568575" y="4313238"/>
          <p14:tracePt t="299696" x="2582863" y="4327525"/>
          <p14:tracePt t="299713" x="2590800" y="4343400"/>
          <p14:tracePt t="299730" x="2598738" y="4351338"/>
          <p14:tracePt t="299746" x="2613025" y="4359275"/>
          <p14:tracePt t="299762" x="2628900" y="4373563"/>
          <p14:tracePt t="299780" x="2651125" y="4373563"/>
          <p14:tracePt t="299797" x="2682875" y="4389438"/>
          <p14:tracePt t="299814" x="2727325" y="4389438"/>
          <p14:tracePt t="299830" x="2773363" y="4389438"/>
          <p14:tracePt t="299847" x="2803525" y="4389438"/>
          <p14:tracePt t="299863" x="2827338" y="4389438"/>
          <p14:tracePt t="299880" x="2849563" y="4389438"/>
          <p14:tracePt t="299896" x="2879725" y="4381500"/>
          <p14:tracePt t="299913" x="2895600" y="4343400"/>
          <p14:tracePt t="299929" x="2911475" y="4313238"/>
          <p14:tracePt t="299948" x="2903538" y="4297363"/>
          <p14:tracePt t="299962" x="2879725" y="4267200"/>
          <p14:tracePt t="299982" x="2873375" y="4267200"/>
          <p14:tracePt t="300051" x="2865438" y="4267200"/>
          <p14:tracePt t="300091" x="2857500" y="4267200"/>
          <p14:tracePt t="300099" x="2849563" y="4267200"/>
          <p14:tracePt t="300120" x="2841625" y="4267200"/>
          <p14:tracePt t="300129" x="2835275" y="4267200"/>
          <p14:tracePt t="300145" x="2827338" y="4275138"/>
          <p14:tracePt t="300161" x="2811463" y="4283075"/>
          <p14:tracePt t="300178" x="2803525" y="4289425"/>
          <p14:tracePt t="300715" x="2789238" y="4289425"/>
          <p14:tracePt t="300723" x="2773363" y="4289425"/>
          <p14:tracePt t="300731" x="2751138" y="4289425"/>
          <p14:tracePt t="300745" x="2697163" y="4289425"/>
          <p14:tracePt t="300762" x="2667000" y="4289425"/>
          <p14:tracePt t="300762" x="2636838" y="4289425"/>
          <p14:tracePt t="300781" x="2598738" y="4289425"/>
          <p14:tracePt t="300796" x="2568575" y="4289425"/>
          <p14:tracePt t="300813" x="2514600" y="4289425"/>
          <p14:tracePt t="300829" x="2400300" y="4289425"/>
          <p14:tracePt t="300846" x="2247900" y="4289425"/>
          <p14:tracePt t="300862" x="2117725" y="4289425"/>
          <p14:tracePt t="300879" x="2027238" y="4289425"/>
          <p14:tracePt t="300895" x="1965325" y="4289425"/>
          <p14:tracePt t="300912" x="1889125" y="4289425"/>
          <p14:tracePt t="300928" x="1806575" y="4289425"/>
          <p14:tracePt t="300945" x="1706563" y="4289425"/>
          <p14:tracePt t="300962" x="1570038" y="4289425"/>
          <p14:tracePt t="300962" x="1508125" y="4289425"/>
          <p14:tracePt t="300982" x="1371600" y="4289425"/>
          <p14:tracePt t="300997" x="1257300" y="4289425"/>
          <p14:tracePt t="301013" x="1158875" y="4289425"/>
          <p14:tracePt t="301029" x="1112838" y="4289425"/>
          <p14:tracePt t="301046" x="1058863" y="4289425"/>
          <p14:tracePt t="301062" x="1012825" y="4289425"/>
          <p14:tracePt t="301078" x="974725" y="4289425"/>
          <p14:tracePt t="301095" x="952500" y="4289425"/>
          <p14:tracePt t="301112" x="936625" y="4297363"/>
          <p14:tracePt t="301129" x="898525" y="4313238"/>
          <p14:tracePt t="301129" x="884238" y="4313238"/>
          <p14:tracePt t="301148" x="838200" y="4321175"/>
          <p14:tracePt t="301160" x="769938" y="4335463"/>
          <p14:tracePt t="301177" x="677863" y="4351338"/>
          <p14:tracePt t="301196" x="669925" y="4351338"/>
          <p14:tracePt t="301211" x="655638" y="4351338"/>
          <p14:tracePt t="301229" x="647700" y="4359275"/>
          <p14:tracePt t="301246" x="639763" y="4359275"/>
          <p14:tracePt t="301261" x="625475" y="4365625"/>
          <p14:tracePt t="301278" x="617538" y="4373563"/>
          <p14:tracePt t="301323" x="631825" y="4373563"/>
          <p14:tracePt t="301643" x="639763" y="4373563"/>
          <p14:tracePt t="301683" x="647700" y="4373563"/>
          <p14:tracePt t="301708" x="655638" y="4373563"/>
          <p14:tracePt t="301715" x="663575" y="4373563"/>
          <p14:tracePt t="301727" x="669925" y="4373563"/>
          <p14:tracePt t="301744" x="685800" y="4373563"/>
          <p14:tracePt t="301771" x="693738" y="4373563"/>
          <p14:tracePt t="301787" x="701675" y="4373563"/>
          <p14:tracePt t="301796" x="708025" y="4373563"/>
          <p14:tracePt t="301819" x="715963" y="4373563"/>
          <p14:tracePt t="301875" x="731838" y="4373563"/>
          <p14:tracePt t="301891" x="746125" y="4373563"/>
          <p14:tracePt t="301899" x="762000" y="4373563"/>
          <p14:tracePt t="301910" x="792163" y="4365625"/>
          <p14:tracePt t="301927" x="800100" y="4365625"/>
          <p14:tracePt t="301943" x="808038" y="4365625"/>
          <p14:tracePt t="301960" x="830263" y="4359275"/>
          <p14:tracePt t="301987" x="838200" y="4359275"/>
          <p14:tracePt t="301996" x="854075" y="4359275"/>
          <p14:tracePt t="302010" x="968375" y="4359275"/>
          <p14:tracePt t="302029" x="1082675" y="4359275"/>
          <p14:tracePt t="302045" x="1165225" y="4359275"/>
          <p14:tracePt t="302060" x="1189038" y="4359275"/>
          <p14:tracePt t="302077" x="1196975" y="4359275"/>
          <p14:tracePt t="302131" x="1211263" y="4359275"/>
          <p14:tracePt t="302139" x="1235075" y="4359275"/>
          <p14:tracePt t="302147" x="1257300" y="4359275"/>
          <p14:tracePt t="302160" x="1303338" y="4359275"/>
          <p14:tracePt t="302177" x="1333500" y="4359275"/>
          <p14:tracePt t="302193" x="1349375" y="4359275"/>
          <p14:tracePt t="302210" x="1363663" y="4359275"/>
          <p14:tracePt t="302227" x="1355725" y="4359275"/>
          <p14:tracePt t="302387" x="1349375" y="4359275"/>
          <p14:tracePt t="302395" x="1317625" y="4359275"/>
          <p14:tracePt t="302409" x="1279525" y="4359275"/>
          <p14:tracePt t="302409" x="1265238" y="4359275"/>
          <p14:tracePt t="302428" x="1235075" y="4359275"/>
          <p14:tracePt t="302445" x="1219200" y="4359275"/>
          <p14:tracePt t="302461" x="1203325" y="4359275"/>
          <p14:tracePt t="302477" x="1189038" y="4359275"/>
          <p14:tracePt t="302499" x="1181100" y="4359275"/>
          <p14:tracePt t="302510" x="1150938" y="4359275"/>
          <p14:tracePt t="302527" x="1127125" y="4359275"/>
          <p14:tracePt t="302544" x="1082675" y="4359275"/>
          <p14:tracePt t="302560" x="1044575" y="4359275"/>
          <p14:tracePt t="302577" x="974725" y="4359275"/>
          <p14:tracePt t="302577" x="952500" y="4359275"/>
          <p14:tracePt t="302596" x="914400" y="4359275"/>
          <p14:tracePt t="302609" x="860425" y="4359275"/>
          <p14:tracePt t="302609" x="838200" y="4359275"/>
          <p14:tracePt t="302628" x="830263" y="4359275"/>
          <p14:tracePt t="302644" x="822325" y="4359275"/>
          <p14:tracePt t="302667" x="815975" y="4359275"/>
          <p14:tracePt t="302683" x="792163" y="4359275"/>
          <p14:tracePt t="302694" x="746125" y="4359275"/>
          <p14:tracePt t="302710" x="708025" y="4359275"/>
          <p14:tracePt t="302727" x="677863" y="4359275"/>
          <p14:tracePt t="302743" x="647700" y="4359275"/>
          <p14:tracePt t="302760" x="631825" y="4359275"/>
          <p14:tracePt t="302776" x="663575" y="4359275"/>
          <p14:tracePt t="303099" x="685800" y="4359275"/>
          <p14:tracePt t="303108" x="715963" y="4359275"/>
          <p14:tracePt t="303115" x="739775" y="4359275"/>
          <p14:tracePt t="303126" x="754063" y="4359275"/>
          <p14:tracePt t="303142" x="762000" y="4359275"/>
          <p14:tracePt t="303171" x="784225" y="4359275"/>
          <p14:tracePt t="303179" x="800100" y="4359275"/>
          <p14:tracePt t="303196" x="830263" y="4359275"/>
          <p14:tracePt t="303209" x="898525" y="4351338"/>
          <p14:tracePt t="303209" x="930275" y="4335463"/>
          <p14:tracePt t="303228" x="974725" y="4335463"/>
          <p14:tracePt t="303243" x="1096963" y="4321175"/>
          <p14:tracePt t="303261" x="1143000" y="4321175"/>
          <p14:tracePt t="303277" x="1150938" y="4313238"/>
          <p14:tracePt t="303294" x="1165225" y="4313238"/>
          <p14:tracePt t="303347" x="1189038" y="4313238"/>
          <p14:tracePt t="303355" x="1227138" y="4313238"/>
          <p14:tracePt t="303363" x="1273175" y="4313238"/>
          <p14:tracePt t="303375" x="1371600" y="4313238"/>
          <p14:tracePt t="303393" x="1393825" y="4313238"/>
          <p14:tracePt t="303409" x="1401763" y="4313238"/>
          <p14:tracePt t="303426" x="1393825" y="4313238"/>
          <p14:tracePt t="303571" x="1387475" y="4313238"/>
          <p14:tracePt t="303579" x="1379538" y="4313238"/>
          <p14:tracePt t="303593" x="1341438" y="4313238"/>
          <p14:tracePt t="303609" x="1295400" y="4313238"/>
          <p14:tracePt t="303609" x="1273175" y="4313238"/>
          <p14:tracePt t="303628" x="1235075" y="4313238"/>
          <p14:tracePt t="303642" x="1189038" y="4313238"/>
          <p14:tracePt t="303642" x="1165225" y="4313238"/>
          <p14:tracePt t="303661" x="1112838" y="4313238"/>
          <p14:tracePt t="303677" x="1074738" y="4313238"/>
          <p14:tracePt t="303693" x="1020763" y="4313238"/>
          <p14:tracePt t="303710" x="974725" y="4313238"/>
          <p14:tracePt t="303726" x="922338" y="4313238"/>
          <p14:tracePt t="303742" x="892175" y="4313238"/>
          <p14:tracePt t="303759" x="868363" y="4313238"/>
          <p14:tracePt t="303776" x="860425" y="4313238"/>
          <p14:tracePt t="303791" x="846138" y="4313238"/>
          <p14:tracePt t="303808" x="838200" y="4313238"/>
          <p14:tracePt t="303825" x="800100" y="4313238"/>
          <p14:tracePt t="303825" x="784225" y="4313238"/>
          <p14:tracePt t="303844" x="762000" y="4313238"/>
          <p14:tracePt t="303858" x="731838" y="4297363"/>
          <p14:tracePt t="303877" x="739775" y="4297363"/>
          <p14:tracePt t="304139" x="754063" y="4297363"/>
          <p14:tracePt t="304147" x="769938" y="4297363"/>
          <p14:tracePt t="304158" x="830263" y="4297363"/>
          <p14:tracePt t="304175" x="898525" y="4297363"/>
          <p14:tracePt t="304192" x="944563" y="4297363"/>
          <p14:tracePt t="304208" x="990600" y="4297363"/>
          <p14:tracePt t="304225" x="1036638" y="4297363"/>
          <p14:tracePt t="304242" x="1074738" y="4297363"/>
          <p14:tracePt t="304242" x="1104900" y="4297363"/>
          <p14:tracePt t="304260" x="1181100" y="4275138"/>
          <p14:tracePt t="304277" x="1241425" y="4275138"/>
          <p14:tracePt t="304293" x="1311275" y="4259263"/>
          <p14:tracePt t="304310" x="1363663" y="4251325"/>
          <p14:tracePt t="304326" x="1393825" y="4244975"/>
          <p14:tracePt t="304341" x="1401763" y="4244975"/>
          <p14:tracePt t="304358" x="1393825" y="4244975"/>
          <p14:tracePt t="304547" x="1379538" y="4244975"/>
          <p14:tracePt t="304555" x="1355725" y="4244975"/>
          <p14:tracePt t="304563" x="1333500" y="4244975"/>
          <p14:tracePt t="304574" x="1295400" y="4244975"/>
          <p14:tracePt t="304591" x="1249363" y="4244975"/>
          <p14:tracePt t="304608" x="1189038" y="4251325"/>
          <p14:tracePt t="304625" x="1150938" y="4251325"/>
          <p14:tracePt t="304641" x="1104900" y="4251325"/>
          <p14:tracePt t="304658" x="1066800" y="4251325"/>
          <p14:tracePt t="304658" x="1044575" y="4259263"/>
          <p14:tracePt t="304677" x="1006475" y="4259263"/>
          <p14:tracePt t="304693" x="968375" y="4275138"/>
          <p14:tracePt t="304709" x="936625" y="4275138"/>
          <p14:tracePt t="304725" x="914400" y="4275138"/>
          <p14:tracePt t="304741" x="892175" y="4289425"/>
          <p14:tracePt t="304758" x="876300" y="4289425"/>
          <p14:tracePt t="304775" x="846138" y="4289425"/>
          <p14:tracePt t="304791" x="815975" y="4289425"/>
          <p14:tracePt t="304808" x="784225" y="4305300"/>
          <p14:tracePt t="304825" x="777875" y="4305300"/>
          <p14:tracePt t="304840" x="769938" y="4305300"/>
          <p14:tracePt t="304857" x="754063" y="4305300"/>
          <p14:tracePt t="304874" x="715963" y="4305300"/>
          <p14:tracePt t="304893" x="708025" y="4305300"/>
          <p14:tracePt t="304908" x="723900" y="4305300"/>
          <p14:tracePt t="305059" x="739775" y="4305300"/>
          <p14:tracePt t="305075" x="754063" y="4305300"/>
          <p14:tracePt t="305084" x="769938" y="4305300"/>
          <p14:tracePt t="305099" x="784225" y="4305300"/>
          <p14:tracePt t="305108" x="822325" y="4321175"/>
          <p14:tracePt t="305125" x="854075" y="4321175"/>
          <p14:tracePt t="305142" x="884238" y="4321175"/>
          <p14:tracePt t="305158" x="930275" y="4321175"/>
          <p14:tracePt t="305174" x="982663" y="4321175"/>
          <p14:tracePt t="305191" x="1044575" y="4321175"/>
          <p14:tracePt t="305207" x="1104900" y="4327525"/>
          <p14:tracePt t="305224" x="1158875" y="4335463"/>
          <p14:tracePt t="305241" x="1189038" y="4335463"/>
          <p14:tracePt t="305257" x="1196975" y="4335463"/>
          <p14:tracePt t="305273" x="1211263" y="4343400"/>
          <p14:tracePt t="305290" x="1219200" y="4343400"/>
          <p14:tracePt t="305331" x="1227138" y="4343400"/>
          <p14:tracePt t="305341" x="1235075" y="4343400"/>
          <p14:tracePt t="305347" x="1241425" y="4343400"/>
          <p14:tracePt t="305357" x="1257300" y="4343400"/>
          <p14:tracePt t="305374" x="1273175" y="4343400"/>
          <p14:tracePt t="305390" x="1295400" y="4343400"/>
          <p14:tracePt t="305407" x="1317625" y="4343400"/>
          <p14:tracePt t="305424" x="1325563" y="4343400"/>
          <p14:tracePt t="305440" x="1333500" y="4343400"/>
          <p14:tracePt t="305467" x="1325563" y="4343400"/>
          <p14:tracePt t="305515" x="1317625" y="4343400"/>
          <p14:tracePt t="305524" x="1303338" y="4343400"/>
          <p14:tracePt t="305531" x="1287463" y="4343400"/>
          <p14:tracePt t="305541" x="1219200" y="4343400"/>
          <p14:tracePt t="305557" x="1158875" y="4359275"/>
          <p14:tracePt t="305574" x="1074738" y="4359275"/>
          <p14:tracePt t="305591" x="974725" y="4359275"/>
          <p14:tracePt t="305607" x="914400" y="4359275"/>
          <p14:tracePt t="305623" x="868363" y="4359275"/>
          <p14:tracePt t="305640" x="838200" y="4359275"/>
          <p14:tracePt t="305656" x="815975" y="4359275"/>
          <p14:tracePt t="305673" x="808038" y="4359275"/>
          <p14:tracePt t="305689" x="792163" y="4359275"/>
          <p14:tracePt t="305706" x="777875" y="4365625"/>
          <p14:tracePt t="305724" x="769938" y="4365625"/>
          <p14:tracePt t="305741" x="746125" y="4381500"/>
          <p14:tracePt t="305758" x="739775" y="4381500"/>
          <p14:tracePt t="305773" x="731838" y="4381500"/>
          <p14:tracePt t="305851" x="731838" y="4389438"/>
          <p14:tracePt t="305899" x="739775" y="4389438"/>
          <p14:tracePt t="305915" x="746125" y="4389438"/>
          <p14:tracePt t="305924" x="769938" y="4389438"/>
          <p14:tracePt t="305941" x="800100" y="4389438"/>
          <p14:tracePt t="305957" x="868363" y="4389438"/>
          <p14:tracePt t="305976" x="930275" y="4389438"/>
          <p14:tracePt t="305990" x="982663" y="4389438"/>
          <p14:tracePt t="306007" x="990600" y="4389438"/>
          <p14:tracePt t="306022" x="1020763" y="4389438"/>
          <p14:tracePt t="306040" x="1058863" y="4389438"/>
          <p14:tracePt t="306057" x="1120775" y="4389438"/>
          <p14:tracePt t="306057" x="1150938" y="4389438"/>
          <p14:tracePt t="306076" x="1165225" y="4389438"/>
          <p14:tracePt t="306090" x="1181100" y="4389438"/>
          <p14:tracePt t="306090" x="1196975" y="4389438"/>
          <p14:tracePt t="325558" x="1203325" y="4389438"/>
          <p14:tracePt t="326252" x="1211263" y="4389438"/>
          <p14:tracePt t="326275" x="1219200" y="4389438"/>
          <p14:tracePt t="326379" x="1227138" y="4389438"/>
          <p14:tracePt t="326387" x="1235075" y="4373563"/>
          <p14:tracePt t="326411" x="1241425" y="4373563"/>
          <p14:tracePt t="326443" x="1249363" y="4365625"/>
          <p14:tracePt t="326467" x="1257300" y="4359275"/>
          <p14:tracePt t="326475" x="1265238" y="4351338"/>
          <p14:tracePt t="326523" x="1265238" y="4343400"/>
          <p14:tracePt t="326539" x="1273175" y="4335463"/>
          <p14:tracePt t="326563" x="1279525" y="4335463"/>
          <p14:tracePt t="327483" x="1273175" y="4335463"/>
          <p14:tracePt t="327931" x="1265238" y="4335463"/>
          <p14:tracePt t="327987" x="1257300" y="4343400"/>
          <p14:tracePt t="328051" x="1249363" y="4351338"/>
          <p14:tracePt t="328131" x="1241425" y="4351338"/>
          <p14:tracePt t="328491" x="1235075" y="4351338"/>
          <p14:tracePt t="328500" x="1227138" y="4351338"/>
          <p14:tracePt t="328517" x="1219200" y="4351338"/>
          <p14:tracePt t="328564" x="1211263" y="4351338"/>
          <p14:tracePt t="328635" x="1196975" y="4351338"/>
          <p14:tracePt t="328651" x="1181100" y="4351338"/>
          <p14:tracePt t="328659" x="1165225" y="4351338"/>
          <p14:tracePt t="328668" x="1150938" y="4351338"/>
          <p14:tracePt t="328685" x="1135063" y="4351338"/>
          <p14:tracePt t="328700" x="1127125" y="4351338"/>
          <p14:tracePt t="328717" x="1112838" y="4351338"/>
          <p14:tracePt t="328734" x="1082675" y="4351338"/>
          <p14:tracePt t="328750" x="1044575" y="4351338"/>
          <p14:tracePt t="328767" x="1028700" y="4351338"/>
          <p14:tracePt t="328783" x="998538" y="4351338"/>
          <p14:tracePt t="328800" x="944563" y="4351338"/>
          <p14:tracePt t="328817" x="876300" y="4351338"/>
          <p14:tracePt t="328833" x="815975" y="4351338"/>
          <p14:tracePt t="328850" x="792163" y="4351338"/>
          <p14:tracePt t="328866" x="784225" y="4351338"/>
          <p14:tracePt t="328883" x="777875" y="4351338"/>
          <p14:tracePt t="328907" x="769938" y="4351338"/>
          <p14:tracePt t="328917" x="762000" y="4351338"/>
          <p14:tracePt t="328932" x="754063" y="4351338"/>
          <p14:tracePt t="328949" x="739775" y="4351338"/>
          <p14:tracePt t="329003" x="731838" y="4351338"/>
          <p14:tracePt t="329108" x="723900" y="4351338"/>
          <p14:tracePt t="331784" x="731838" y="4351338"/>
          <p14:tracePt t="331875" x="739775" y="4351338"/>
          <p14:tracePt t="331883" x="746125" y="4351338"/>
          <p14:tracePt t="331899" x="754063" y="4359275"/>
          <p14:tracePt t="331939" x="762000" y="4359275"/>
          <p14:tracePt t="331964" x="769938" y="4365625"/>
          <p14:tracePt t="332027" x="777875" y="4373563"/>
          <p14:tracePt t="332051" x="784225" y="4373563"/>
          <p14:tracePt t="332067" x="800100" y="4373563"/>
          <p14:tracePt t="332115" x="808038" y="4373563"/>
          <p14:tracePt t="332139" x="822325" y="4373563"/>
          <p14:tracePt t="332147" x="838200" y="4373563"/>
          <p14:tracePt t="332165" x="854075" y="4373563"/>
          <p14:tracePt t="332181" x="860425" y="4373563"/>
          <p14:tracePt t="332197" x="868363" y="4373563"/>
          <p14:tracePt t="332212" x="876300" y="4373563"/>
          <p14:tracePt t="332229" x="892175" y="4373563"/>
          <p14:tracePt t="332247" x="930275" y="4373563"/>
          <p14:tracePt t="332263" x="960438" y="4373563"/>
          <p14:tracePt t="332280" x="990600" y="4373563"/>
          <p14:tracePt t="332296" x="1006475" y="4373563"/>
          <p14:tracePt t="332312" x="1020763" y="4373563"/>
          <p14:tracePt t="332329" x="1074738" y="4351338"/>
          <p14:tracePt t="332329" x="1096963" y="4343400"/>
          <p14:tracePt t="332349" x="1104900" y="4335463"/>
          <p14:tracePt t="332363" x="1120775" y="4327525"/>
          <p14:tracePt t="332381" x="1127125" y="4321175"/>
          <p14:tracePt t="332397" x="1135063" y="4313238"/>
          <p14:tracePt t="332419" x="1135063" y="4305300"/>
          <p14:tracePt t="332444" x="1143000" y="4305300"/>
          <p14:tracePt t="332460" x="1150938" y="4297363"/>
          <p14:tracePt t="332467" x="1158875" y="4289425"/>
          <p14:tracePt t="332483" x="1173163" y="4283075"/>
          <p14:tracePt t="332499" x="1181100" y="4283075"/>
          <p14:tracePt t="332512" x="1196975" y="4267200"/>
          <p14:tracePt t="332530" x="1203325" y="4259263"/>
          <p14:tracePt t="332546" x="1211263" y="4251325"/>
          <p14:tracePt t="332562" x="1219200" y="4237038"/>
          <p14:tracePt t="332580" x="1235075" y="4206875"/>
          <p14:tracePt t="332597" x="1257300" y="4160838"/>
          <p14:tracePt t="332613" x="1273175" y="4114800"/>
          <p14:tracePt t="332630" x="1287463" y="4076700"/>
          <p14:tracePt t="332648" x="1287463" y="4060825"/>
          <p14:tracePt t="332662" x="1287463" y="4054475"/>
          <p14:tracePt t="332747" x="1287463" y="4046538"/>
          <p14:tracePt t="332771" x="1287463" y="4038600"/>
          <p14:tracePt t="332819" x="1287463" y="4030663"/>
          <p14:tracePt t="332835" x="1273175" y="4022725"/>
          <p14:tracePt t="332844" x="1265238" y="4016375"/>
          <p14:tracePt t="332851" x="1257300" y="4008438"/>
          <p14:tracePt t="332862" x="1227138" y="3992563"/>
          <p14:tracePt t="332879" x="1219200" y="3992563"/>
          <p14:tracePt t="332895" x="1196975" y="3992563"/>
          <p14:tracePt t="332912" x="1173163" y="3984625"/>
          <p14:tracePt t="332929" x="1143000" y="3984625"/>
          <p14:tracePt t="332946" x="1096963" y="3984625"/>
          <p14:tracePt t="332946" x="1074738" y="3984625"/>
          <p14:tracePt t="332964" x="1028700" y="3984625"/>
          <p14:tracePt t="332981" x="998538" y="3984625"/>
          <p14:tracePt t="332997" x="982663" y="3984625"/>
          <p14:tracePt t="333012" x="974725" y="3978275"/>
          <p14:tracePt t="333029" x="968375" y="3978275"/>
          <p14:tracePt t="333045" x="930275" y="3978275"/>
          <p14:tracePt t="333061" x="898525" y="3970338"/>
          <p14:tracePt t="333079" x="892175" y="3970338"/>
          <p14:tracePt t="333095" x="884238" y="3970338"/>
          <p14:tracePt t="333115" x="876300" y="3970338"/>
          <p14:tracePt t="333139" x="860425" y="3970338"/>
          <p14:tracePt t="333155" x="854075" y="3970338"/>
          <p14:tracePt t="333171" x="830263" y="3970338"/>
          <p14:tracePt t="333180" x="815975" y="3970338"/>
          <p14:tracePt t="333196" x="784225" y="3970338"/>
          <p14:tracePt t="333212" x="754063" y="3970338"/>
          <p14:tracePt t="333229" x="723900" y="3970338"/>
          <p14:tracePt t="333245" x="701675" y="3970338"/>
          <p14:tracePt t="333261" x="685800" y="3970338"/>
          <p14:tracePt t="333277" x="677863" y="3978275"/>
          <p14:tracePt t="333307" x="677863" y="3984625"/>
          <p14:tracePt t="333323" x="669925" y="3984625"/>
          <p14:tracePt t="333347" x="669925" y="3992563"/>
          <p14:tracePt t="333363" x="669925" y="4008438"/>
          <p14:tracePt t="333395" x="669925" y="4016375"/>
          <p14:tracePt t="333412" x="669925" y="4022725"/>
          <p14:tracePt t="333429" x="663575" y="4022725"/>
          <p14:tracePt t="333435" x="663575" y="4030663"/>
          <p14:tracePt t="333446" x="663575" y="4046538"/>
          <p14:tracePt t="333462" x="663575" y="4054475"/>
          <p14:tracePt t="333480" x="663575" y="4068763"/>
          <p14:tracePt t="333495" x="655638" y="4092575"/>
          <p14:tracePt t="333512" x="655638" y="4098925"/>
          <p14:tracePt t="333539" x="655638" y="4106863"/>
          <p14:tracePt t="333747" x="663575" y="4106863"/>
          <p14:tracePt t="333795" x="669925" y="4106863"/>
          <p14:tracePt t="333803" x="677863" y="4106863"/>
          <p14:tracePt t="333812" x="693738" y="4106863"/>
          <p14:tracePt t="337678" x="701675" y="4106863"/>
          <p14:tracePt t="337827" x="708025" y="4106863"/>
          <p14:tracePt t="337915" x="715963" y="4106863"/>
          <p14:tracePt t="337955" x="723900" y="4106863"/>
          <p14:tracePt t="337979" x="731838" y="4106863"/>
          <p14:tracePt t="338011" x="746125" y="4106863"/>
          <p14:tracePt t="343398" x="754063" y="4106863"/>
          <p14:tracePt t="343731" x="762000" y="4106863"/>
          <p14:tracePt t="343739" x="777875" y="4106863"/>
          <p14:tracePt t="343750" x="808038" y="4106863"/>
          <p14:tracePt t="343768" x="846138" y="4106863"/>
          <p14:tracePt t="343785" x="876300" y="4106863"/>
          <p14:tracePt t="343801" x="898525" y="4098925"/>
          <p14:tracePt t="343818" x="906463" y="4098925"/>
          <p14:tracePt t="343834" x="914400" y="4092575"/>
          <p14:tracePt t="343852" x="922338" y="4092575"/>
          <p14:tracePt t="343885" x="922338" y="4098925"/>
          <p14:tracePt t="343955" x="922338" y="4114800"/>
          <p14:tracePt t="343987" x="922338" y="4122738"/>
          <p14:tracePt t="343995" x="922338" y="4137025"/>
          <p14:tracePt t="344004" x="906463" y="4152900"/>
          <p14:tracePt t="344017" x="906463" y="4160838"/>
          <p14:tracePt t="344034" x="898525" y="4175125"/>
          <p14:tracePt t="344034" x="892175" y="4183063"/>
          <p14:tracePt t="344053" x="876300" y="4198938"/>
          <p14:tracePt t="344069" x="868363" y="4206875"/>
          <p14:tracePt t="344085" x="860425" y="4221163"/>
          <p14:tracePt t="344102" x="846138" y="4229100"/>
          <p14:tracePt t="344118" x="838200" y="4229100"/>
          <p14:tracePt t="344134" x="830263" y="4237038"/>
          <p14:tracePt t="344150" x="822325" y="4237038"/>
          <p14:tracePt t="344167" x="822325" y="4244975"/>
          <p14:tracePt t="344184" x="815975" y="4259263"/>
          <p14:tracePt t="344201" x="800100" y="4267200"/>
          <p14:tracePt t="344218" x="792163" y="4275138"/>
          <p14:tracePt t="344234" x="784225" y="4283075"/>
          <p14:tracePt t="344251" x="777875" y="4289425"/>
          <p14:tracePt t="344268" x="754063" y="4297363"/>
          <p14:tracePt t="344285" x="754063" y="4305300"/>
          <p14:tracePt t="344300" x="739775" y="4305300"/>
          <p14:tracePt t="344318" x="731838" y="4305300"/>
          <p14:tracePt t="344334" x="708025" y="4321175"/>
          <p14:tracePt t="344350" x="701675" y="4321175"/>
          <p14:tracePt t="344367" x="693738" y="4327525"/>
          <p14:tracePt t="344383" x="685800" y="4327525"/>
          <p14:tracePt t="344400" x="669925" y="4335463"/>
          <p14:tracePt t="344417" x="655638" y="4343400"/>
          <p14:tracePt t="344434" x="625475" y="4351338"/>
          <p14:tracePt t="344434" x="609600" y="4351338"/>
          <p14:tracePt t="344452" x="587375" y="4359275"/>
          <p14:tracePt t="344469" x="579438" y="4359275"/>
          <p14:tracePt t="344531" x="571500" y="4359275"/>
          <p14:tracePt t="344540" x="563563" y="4359275"/>
          <p14:tracePt t="344551" x="533400" y="4359275"/>
          <p14:tracePt t="344566" x="517525" y="4359275"/>
          <p14:tracePt t="344583" x="511175" y="4359275"/>
          <p14:tracePt t="344620" x="511175" y="4365625"/>
          <p14:tracePt t="344645" x="525463" y="4365625"/>
          <p14:tracePt t="344827" x="541338" y="4365625"/>
          <p14:tracePt t="344900" x="555625" y="4359275"/>
          <p14:tracePt t="344907" x="571500" y="4359275"/>
          <p14:tracePt t="344917" x="593725" y="4351338"/>
          <p14:tracePt t="344933" x="625475" y="4335463"/>
          <p14:tracePt t="344950" x="631825" y="4335463"/>
          <p14:tracePt t="344966" x="639763" y="4327525"/>
          <p14:tracePt t="344983" x="655638" y="4327525"/>
          <p14:tracePt t="345019" x="669925" y="4327525"/>
          <p14:tracePt t="345027" x="685800" y="4327525"/>
          <p14:tracePt t="345036" x="715963" y="4327525"/>
          <p14:tracePt t="345048" x="769938" y="4327525"/>
          <p14:tracePt t="345066" x="792163" y="4327525"/>
          <p14:tracePt t="345081" x="815975" y="4327525"/>
          <p14:tracePt t="345081" x="822325" y="4327525"/>
          <p14:tracePt t="345101" x="830263" y="4327525"/>
          <p14:tracePt t="345117" x="838200" y="4327525"/>
          <p14:tracePt t="345134" x="868363" y="4327525"/>
          <p14:tracePt t="345150" x="898525" y="4327525"/>
          <p14:tracePt t="345167" x="968375" y="4335463"/>
          <p14:tracePt t="345183" x="1020763" y="4343400"/>
          <p14:tracePt t="345200" x="1036638" y="4343400"/>
          <p14:tracePt t="345217" x="1044575" y="4343400"/>
          <p14:tracePt t="345259" x="1058863" y="4343400"/>
          <p14:tracePt t="345268" x="1082675" y="4343400"/>
          <p14:tracePt t="345283" x="1173163" y="4351338"/>
          <p14:tracePt t="345301" x="1211263" y="4351338"/>
          <p14:tracePt t="345317" x="1227138" y="4351338"/>
          <p14:tracePt t="345334" x="1241425" y="4351338"/>
          <p14:tracePt t="345388" x="1249363" y="4351338"/>
          <p14:tracePt t="345395" x="1257300" y="4351338"/>
          <p14:tracePt t="345403" x="1273175" y="4351338"/>
          <p14:tracePt t="345419" x="1287463" y="4351338"/>
          <p14:tracePt t="345432" x="1303338" y="4351338"/>
          <p14:tracePt t="345449" x="1333500" y="4351338"/>
          <p14:tracePt t="345449" x="1363663" y="4365625"/>
          <p14:tracePt t="345469" x="1371600" y="4365625"/>
          <p14:tracePt t="345482" x="1387475" y="4365625"/>
          <p14:tracePt t="345501" x="1379538" y="4365625"/>
          <p14:tracePt t="345795" x="1363663" y="4365625"/>
          <p14:tracePt t="345804" x="1349375" y="4365625"/>
          <p14:tracePt t="345815" x="1303338" y="4381500"/>
          <p14:tracePt t="345832" x="1235075" y="4389438"/>
          <p14:tracePt t="345849" x="1181100" y="4389438"/>
          <p14:tracePt t="345866" x="1150938" y="4389438"/>
          <p14:tracePt t="345882" x="1135063" y="4389438"/>
          <p14:tracePt t="345898" x="1120775" y="4397375"/>
          <p14:tracePt t="345917" x="1082675" y="4397375"/>
          <p14:tracePt t="345933" x="1074738" y="4397375"/>
          <p14:tracePt t="345949" x="1044575" y="4397375"/>
          <p14:tracePt t="345966" x="1036638" y="4397375"/>
          <p14:tracePt t="345982" x="1012825" y="4403725"/>
          <p14:tracePt t="345999" x="968375" y="4403725"/>
          <p14:tracePt t="346016" x="930275" y="4411663"/>
          <p14:tracePt t="346033" x="898525" y="4419600"/>
          <p14:tracePt t="346049" x="860425" y="4419600"/>
          <p14:tracePt t="346065" x="838200" y="4419600"/>
          <p14:tracePt t="346081" x="800100" y="4435475"/>
          <p14:tracePt t="346098" x="792163" y="4435475"/>
          <p14:tracePt t="346114" x="754063" y="4435475"/>
          <p14:tracePt t="346133" x="723900" y="4435475"/>
          <p14:tracePt t="346149" x="677863" y="4435475"/>
          <p14:tracePt t="346166" x="625475" y="4435475"/>
          <p14:tracePt t="346182" x="587375" y="4435475"/>
          <p14:tracePt t="346199" x="571500" y="4435475"/>
          <p14:tracePt t="346215" x="563563" y="4435475"/>
          <p14:tracePt t="346235" x="555625" y="4435475"/>
          <p14:tracePt t="346252" x="549275" y="4435475"/>
          <p14:tracePt t="346265" x="555625" y="4435475"/>
          <p14:tracePt t="346451" x="563563" y="4435475"/>
          <p14:tracePt t="346459" x="587375" y="4435475"/>
          <p14:tracePt t="346468" x="601663" y="4435475"/>
          <p14:tracePt t="346481" x="655638" y="4435475"/>
          <p14:tracePt t="346481" x="677863" y="4435475"/>
          <p14:tracePt t="346502" x="723900" y="4435475"/>
          <p14:tracePt t="346517" x="739775" y="4435475"/>
          <p14:tracePt t="346534" x="746125" y="4435475"/>
          <p14:tracePt t="346565" x="754063" y="4435475"/>
          <p14:tracePt t="346571" x="769938" y="4435475"/>
          <p14:tracePt t="346581" x="822325" y="4435475"/>
          <p14:tracePt t="346598" x="868363" y="4435475"/>
          <p14:tracePt t="346615" x="876300" y="4435475"/>
          <p14:tracePt t="346632" x="892175" y="4435475"/>
          <p14:tracePt t="346650" x="906463" y="4435475"/>
          <p14:tracePt t="346665" x="952500" y="4435475"/>
          <p14:tracePt t="346682" x="1028700" y="4435475"/>
          <p14:tracePt t="346699" x="1096963" y="4435475"/>
          <p14:tracePt t="346716" x="1112838" y="4435475"/>
          <p14:tracePt t="346740" x="1120775" y="4435475"/>
          <p14:tracePt t="346771" x="1135063" y="4435475"/>
          <p14:tracePt t="346787" x="1150938" y="4427538"/>
          <p14:tracePt t="346796" x="1158875" y="4427538"/>
          <p14:tracePt t="346803" x="1173163" y="4427538"/>
          <p14:tracePt t="346815" x="1203325" y="4427538"/>
          <p14:tracePt t="346832" x="1219200" y="4427538"/>
          <p14:tracePt t="346846" x="1235075" y="4427538"/>
          <p14:tracePt t="346863" x="1241425" y="4427538"/>
          <p14:tracePt t="346881" x="1257300" y="4427538"/>
          <p14:tracePt t="346898" x="1273175" y="4427538"/>
          <p14:tracePt t="346916" x="1287463" y="4427538"/>
          <p14:tracePt t="346931" x="1287463" y="4419600"/>
          <p14:tracePt t="346947" x="1295400" y="4419600"/>
          <p14:tracePt t="347011" x="1303338" y="4419600"/>
          <p14:tracePt t="347019" x="1317625" y="4419600"/>
          <p14:tracePt t="347030" x="1333500" y="4419600"/>
          <p14:tracePt t="347048" x="1341438" y="4419600"/>
          <p14:tracePt t="347064" x="1349375" y="4419600"/>
          <p14:tracePt t="347080" x="1349375" y="4411663"/>
          <p14:tracePt t="350652" x="1349375" y="4403725"/>
          <p14:tracePt t="351132" x="1349375" y="4397375"/>
          <p14:tracePt t="351155" x="1355725" y="4397375"/>
          <p14:tracePt t="351467" x="1363663" y="4397375"/>
          <p14:tracePt t="351499" x="1371600" y="4397375"/>
          <p14:tracePt t="351508" x="1379538" y="4397375"/>
          <p14:tracePt t="351515" x="1387475" y="4397375"/>
          <p14:tracePt t="351527" x="1409700" y="4397375"/>
          <p14:tracePt t="351543" x="1425575" y="4397375"/>
          <p14:tracePt t="351560" x="1439863" y="4397375"/>
          <p14:tracePt t="351635" x="1455738" y="4397375"/>
          <p14:tracePt t="351651" x="1463675" y="4397375"/>
          <p14:tracePt t="351660" x="1485900" y="4397375"/>
          <p14:tracePt t="351677" x="1508125" y="4397375"/>
          <p14:tracePt t="351693" x="1516063" y="4397375"/>
          <p14:tracePt t="351708" x="1524000" y="4397375"/>
          <p14:tracePt t="351725" x="1531938" y="4397375"/>
          <p14:tracePt t="351851" x="1531938" y="4403725"/>
          <p14:tracePt t="351867" x="1524000" y="4403725"/>
          <p14:tracePt t="351883" x="1524000" y="4411663"/>
          <p14:tracePt t="351893" x="1516063" y="4411663"/>
          <p14:tracePt t="351940" x="1508125" y="4411663"/>
          <p14:tracePt t="351964" x="1501775" y="4411663"/>
          <p14:tracePt t="351988" x="1485900" y="4411663"/>
          <p14:tracePt t="351995" x="1470025" y="4411663"/>
          <p14:tracePt t="352009" x="1439863" y="4419600"/>
          <p14:tracePt t="352029" x="1417638" y="4419600"/>
          <p14:tracePt t="352043" x="1393825" y="4427538"/>
          <p14:tracePt t="352060" x="1371600" y="4427538"/>
          <p14:tracePt t="352077" x="1355725" y="4427538"/>
          <p14:tracePt t="352094" x="1333500" y="4427538"/>
          <p14:tracePt t="352110" x="1317625" y="4427538"/>
          <p14:tracePt t="352126" x="1265238" y="4427538"/>
          <p14:tracePt t="352143" x="1219200" y="4427538"/>
          <p14:tracePt t="352159" x="1158875" y="4427538"/>
          <p14:tracePt t="352176" x="1127125" y="4427538"/>
          <p14:tracePt t="352193" x="1104900" y="4427538"/>
          <p14:tracePt t="352209" x="1096963" y="4427538"/>
          <p14:tracePt t="352226" x="1089025" y="4435475"/>
          <p14:tracePt t="352226" x="1074738" y="4435475"/>
          <p14:tracePt t="352245" x="1036638" y="4441825"/>
          <p14:tracePt t="352261" x="998538" y="4441825"/>
          <p14:tracePt t="352277" x="974725" y="4441825"/>
          <p14:tracePt t="352293" x="944563" y="4441825"/>
          <p14:tracePt t="352310" x="906463" y="4441825"/>
          <p14:tracePt t="352326" x="868363" y="4441825"/>
          <p14:tracePt t="352343" x="854075" y="4441825"/>
          <p14:tracePt t="352359" x="846138" y="4449763"/>
          <p14:tracePt t="352387" x="830263" y="4449763"/>
          <p14:tracePt t="352411" x="815975" y="4457700"/>
          <p14:tracePt t="352420" x="800100" y="4457700"/>
          <p14:tracePt t="352435" x="784225" y="4457700"/>
          <p14:tracePt t="352444" x="762000" y="4457700"/>
          <p14:tracePt t="352459" x="739775" y="4457700"/>
          <p14:tracePt t="352477" x="731838" y="4457700"/>
          <p14:tracePt t="352509" x="708025" y="4457700"/>
          <p14:tracePt t="352524" x="685800" y="4465638"/>
          <p14:tracePt t="352531" x="655638" y="4465638"/>
          <p14:tracePt t="352541" x="593725" y="4465638"/>
          <p14:tracePt t="352558" x="541338" y="4465638"/>
          <p14:tracePt t="352575" x="511175" y="4465638"/>
          <p14:tracePt t="352591" x="473075" y="4465638"/>
          <p14:tracePt t="352609" x="434975" y="4473575"/>
          <p14:tracePt t="352609" x="411163" y="4473575"/>
          <p14:tracePt t="352630" x="403225" y="4479925"/>
          <p14:tracePt t="352642" x="388938" y="4479925"/>
          <p14:tracePt t="352659" x="388938" y="4487863"/>
          <p14:tracePt t="352748" x="396875" y="4487863"/>
          <p14:tracePt t="352756" x="411163" y="4487863"/>
          <p14:tracePt t="352772" x="427038" y="4487863"/>
          <p14:tracePt t="352787" x="441325" y="4487863"/>
          <p14:tracePt t="352795" x="457200" y="4487863"/>
          <p14:tracePt t="352808" x="495300" y="4487863"/>
          <p14:tracePt t="352826" x="541338" y="4487863"/>
          <p14:tracePt t="352842" x="555625" y="4487863"/>
          <p14:tracePt t="352858" x="601663" y="4487863"/>
          <p14:tracePt t="352877" x="639763" y="4495800"/>
          <p14:tracePt t="352893" x="701675" y="4518025"/>
          <p14:tracePt t="352910" x="746125" y="4518025"/>
          <p14:tracePt t="352926" x="800100" y="4518025"/>
          <p14:tracePt t="352942" x="860425" y="4518025"/>
          <p14:tracePt t="352959" x="944563" y="4518025"/>
          <p14:tracePt t="352976" x="1012825" y="4518025"/>
          <p14:tracePt t="352993" x="1058863" y="4503738"/>
          <p14:tracePt t="353008" x="1074738" y="4503738"/>
          <p14:tracePt t="353025" x="1082675" y="4503738"/>
          <p14:tracePt t="353041" x="1112838" y="4503738"/>
          <p14:tracePt t="353059" x="1173163" y="4503738"/>
          <p14:tracePt t="353059" x="1203325" y="4503738"/>
          <p14:tracePt t="353077" x="1295400" y="4518025"/>
          <p14:tracePt t="353093" x="1371600" y="4525963"/>
          <p14:tracePt t="353109" x="1417638" y="4541838"/>
          <p14:tracePt t="353126" x="1439863" y="4549775"/>
          <p14:tracePt t="353142" x="1447800" y="4549775"/>
          <p14:tracePt t="353219" x="1455738" y="4549775"/>
          <p14:tracePt t="353235" x="1470025" y="4549775"/>
          <p14:tracePt t="353268" x="1477963" y="4549775"/>
          <p14:tracePt t="361318" x="1470025" y="4556125"/>
          <p14:tracePt t="361811" x="1463675" y="4556125"/>
          <p14:tracePt t="361819" x="1455738" y="4556125"/>
          <p14:tracePt t="361892" x="1439863" y="4556125"/>
          <p14:tracePt t="361916" x="1431925" y="4556125"/>
          <p14:tracePt t="361940" x="1425575" y="4556125"/>
          <p14:tracePt t="361948" x="1417638" y="4556125"/>
          <p14:tracePt t="361972" x="1409700" y="4556125"/>
          <p14:tracePt t="361996" x="1401763" y="4556125"/>
          <p14:tracePt t="362004" x="1393825" y="4556125"/>
          <p14:tracePt t="362020" x="1387475" y="4556125"/>
          <p14:tracePt t="362036" x="1371600" y="4556125"/>
          <p14:tracePt t="362049" x="1355725" y="4556125"/>
          <p14:tracePt t="362066" x="1325563" y="4556125"/>
          <p14:tracePt t="362084" x="1311275" y="4556125"/>
          <p14:tracePt t="362099" x="1303338" y="4556125"/>
          <p14:tracePt t="362116" x="1295400" y="4556125"/>
          <p14:tracePt t="362132" x="1279525" y="4556125"/>
          <p14:tracePt t="362165" x="1249363" y="4556125"/>
          <p14:tracePt t="362172" x="1227138" y="4556125"/>
          <p14:tracePt t="362182" x="1158875" y="4549775"/>
          <p14:tracePt t="362199" x="1096963" y="4541838"/>
          <p14:tracePt t="362216" x="1074738" y="4541838"/>
          <p14:tracePt t="362232" x="1058863" y="4541838"/>
          <p14:tracePt t="362249" x="1044575" y="4541838"/>
          <p14:tracePt t="362266" x="1012825" y="4541838"/>
          <p14:tracePt t="362283" x="982663" y="4541838"/>
          <p14:tracePt t="362283" x="968375" y="4541838"/>
          <p14:tracePt t="362301" x="936625" y="4541838"/>
          <p14:tracePt t="362317" x="906463" y="4541838"/>
          <p14:tracePt t="362333" x="892175" y="4541838"/>
          <p14:tracePt t="362349" x="884238" y="4525963"/>
          <p14:tracePt t="362366" x="868363" y="4525963"/>
          <p14:tracePt t="362396" x="854075" y="4525963"/>
          <p14:tracePt t="362404" x="830263" y="4525963"/>
          <p14:tracePt t="362415" x="784225" y="4525963"/>
          <p14:tracePt t="362432" x="739775" y="4525963"/>
          <p14:tracePt t="362449" x="693738" y="4525963"/>
          <p14:tracePt t="362466" x="655638" y="4525963"/>
          <p14:tracePt t="362482" x="647700" y="4525963"/>
          <p14:tracePt t="362524" x="631825" y="4525963"/>
          <p14:tracePt t="362539" x="625475" y="4525963"/>
          <p14:tracePt t="362549" x="609600" y="4525963"/>
          <p14:tracePt t="362556" x="579438" y="4525963"/>
          <p14:tracePt t="362566" x="541338" y="4525963"/>
          <p14:tracePt t="362582" x="495300" y="4525963"/>
          <p14:tracePt t="362599" x="503238" y="4525963"/>
          <p14:tracePt t="362772" x="511175" y="4525963"/>
          <p14:tracePt t="362780" x="525463" y="4525963"/>
          <p14:tracePt t="362820" x="533400" y="4525963"/>
          <p14:tracePt t="362836" x="541338" y="4525963"/>
          <p14:tracePt t="362859" x="549275" y="4525963"/>
          <p14:tracePt t="362908" x="563563" y="4525963"/>
          <p14:tracePt t="362916" x="587375" y="4525963"/>
          <p14:tracePt t="362933" x="609600" y="4525963"/>
          <p14:tracePt t="362949" x="631825" y="4541838"/>
          <p14:tracePt t="362966" x="639763" y="4541838"/>
          <p14:tracePt t="362982" x="669925" y="4541838"/>
          <p14:tracePt t="362999" x="693738" y="4541838"/>
          <p14:tracePt t="363015" x="708025" y="4541838"/>
          <p14:tracePt t="363031" x="723900" y="4541838"/>
          <p14:tracePt t="363048" x="754063" y="4541838"/>
          <p14:tracePt t="363065" x="808038" y="4541838"/>
          <p14:tracePt t="363082" x="860425" y="4541838"/>
          <p14:tracePt t="363098" x="906463" y="4541838"/>
          <p14:tracePt t="363098" x="922338" y="4541838"/>
          <p14:tracePt t="363117" x="936625" y="4541838"/>
          <p14:tracePt t="363132" x="952500" y="4541838"/>
          <p14:tracePt t="363149" x="974725" y="4541838"/>
          <p14:tracePt t="363167" x="998538" y="4541838"/>
          <p14:tracePt t="363182" x="1036638" y="4541838"/>
          <p14:tracePt t="363198" x="1089025" y="4541838"/>
          <p14:tracePt t="363215" x="1135063" y="4541838"/>
          <p14:tracePt t="363231" x="1173163" y="4541838"/>
          <p14:tracePt t="363248" x="1219200" y="4541838"/>
          <p14:tracePt t="363265" x="1257300" y="4541838"/>
          <p14:tracePt t="363281" x="1279525" y="4541838"/>
          <p14:tracePt t="363298" x="1311275" y="4541838"/>
          <p14:tracePt t="363298" x="1317625" y="4541838"/>
          <p14:tracePt t="363317" x="1333500" y="4541838"/>
          <p14:tracePt t="363340" x="1349375" y="4541838"/>
          <p14:tracePt t="363349" x="1379538" y="4541838"/>
          <p14:tracePt t="363365" x="1431925" y="4541838"/>
          <p14:tracePt t="363382" x="1485900" y="4541838"/>
          <p14:tracePt t="363398" x="1508125" y="4541838"/>
          <p14:tracePt t="363415" x="1516063" y="4541838"/>
          <p14:tracePt t="363431" x="1531938" y="4541838"/>
          <p14:tracePt t="363476" x="1516063" y="4541838"/>
          <p14:tracePt t="363660" x="1501775" y="4541838"/>
          <p14:tracePt t="363668" x="1477963" y="4541838"/>
          <p14:tracePt t="363680" x="1447800" y="4541838"/>
          <p14:tracePt t="363697" x="1409700" y="4541838"/>
          <p14:tracePt t="363715" x="1401763" y="4541838"/>
          <p14:tracePt t="363730" x="1349375" y="4541838"/>
          <p14:tracePt t="363749" x="1295400" y="4541838"/>
          <p14:tracePt t="363765" x="1241425" y="4541838"/>
          <p14:tracePt t="363781" x="1189038" y="4541838"/>
          <p14:tracePt t="363798" x="1127125" y="4556125"/>
          <p14:tracePt t="363814" x="1096963" y="4564063"/>
          <p14:tracePt t="363831" x="1066800" y="4564063"/>
          <p14:tracePt t="363848" x="1036638" y="4579938"/>
          <p14:tracePt t="363863" x="1020763" y="4579938"/>
          <p14:tracePt t="363880" x="990600" y="4594225"/>
          <p14:tracePt t="363897" x="936625" y="4594225"/>
          <p14:tracePt t="363914" x="868363" y="4594225"/>
          <p14:tracePt t="363914" x="838200" y="4594225"/>
          <p14:tracePt t="363933" x="800100" y="4594225"/>
          <p14:tracePt t="363949" x="754063" y="4594225"/>
          <p14:tracePt t="363965" x="708025" y="4594225"/>
          <p14:tracePt t="363980" x="677863" y="4594225"/>
          <p14:tracePt t="363997" x="669925" y="4594225"/>
          <p14:tracePt t="364052" x="655638" y="4594225"/>
          <p14:tracePt t="364068" x="631825" y="4594225"/>
          <p14:tracePt t="364076" x="609600" y="4594225"/>
          <p14:tracePt t="364084" x="587375" y="4594225"/>
          <p14:tracePt t="364096" x="525463" y="4618038"/>
          <p14:tracePt t="364114" x="473075" y="4632325"/>
          <p14:tracePt t="364114" x="449263" y="4640263"/>
          <p14:tracePt t="364133" x="441325" y="4648200"/>
          <p14:tracePt t="364148" x="434975" y="4648200"/>
          <p14:tracePt t="364204" x="434975" y="4640263"/>
          <p14:tracePt t="364212" x="434975" y="4632325"/>
          <p14:tracePt t="364220" x="434975" y="4625975"/>
          <p14:tracePt t="364340" x="441325" y="4625975"/>
          <p14:tracePt t="364348" x="449263" y="4625975"/>
          <p14:tracePt t="364365" x="487363" y="4610100"/>
          <p14:tracePt t="364381" x="517525" y="4610100"/>
          <p14:tracePt t="364397" x="549275" y="4610100"/>
          <p14:tracePt t="364414" x="587375" y="4594225"/>
          <p14:tracePt t="364430" x="601663" y="4594225"/>
          <p14:tracePt t="364447" x="631825" y="4594225"/>
          <p14:tracePt t="364463" x="669925" y="4587875"/>
          <p14:tracePt t="364480" x="715963" y="4587875"/>
          <p14:tracePt t="364480" x="731838" y="4587875"/>
          <p14:tracePt t="364500" x="746125" y="4587875"/>
          <p14:tracePt t="364513" x="792163" y="4587875"/>
          <p14:tracePt t="364530" x="854075" y="4594225"/>
          <p14:tracePt t="364530" x="876300" y="4594225"/>
          <p14:tracePt t="364549" x="914400" y="4594225"/>
          <p14:tracePt t="364565" x="944563" y="4610100"/>
          <p14:tracePt t="364581" x="982663" y="4625975"/>
          <p14:tracePt t="364597" x="1012825" y="4640263"/>
          <p14:tracePt t="364615" x="1050925" y="4648200"/>
          <p14:tracePt t="364630" x="1082675" y="4656138"/>
          <p14:tracePt t="364649" x="1104900" y="4656138"/>
          <p14:tracePt t="364662" x="1143000" y="4656138"/>
          <p14:tracePt t="364679" x="1189038" y="4656138"/>
          <p14:tracePt t="364697" x="1241425" y="4656138"/>
          <p14:tracePt t="364713" x="1311275" y="4656138"/>
          <p14:tracePt t="364730" x="1393825" y="4656138"/>
          <p14:tracePt t="364730" x="1425575" y="4656138"/>
          <p14:tracePt t="364749" x="1447800" y="4656138"/>
          <p14:tracePt t="364763" x="1463675" y="4656138"/>
          <p14:tracePt t="364779" x="1470025" y="4656138"/>
          <p14:tracePt t="367588" x="1470025" y="4648200"/>
          <p14:tracePt t="367780" x="1470025" y="4640263"/>
          <p14:tracePt t="367788" x="1470025" y="4632325"/>
          <p14:tracePt t="367804" x="1477963" y="4618038"/>
          <p14:tracePt t="367812" x="1485900" y="4618038"/>
          <p14:tracePt t="367826" x="1508125" y="4602163"/>
          <p14:tracePt t="367844" x="1516063" y="4602163"/>
          <p14:tracePt t="367884" x="1531938" y="4594225"/>
          <p14:tracePt t="367908" x="1531938" y="4587875"/>
          <p14:tracePt t="367916" x="1539875" y="4587875"/>
          <p14:tracePt t="367926" x="1554163" y="4579938"/>
          <p14:tracePt t="368847" x="1546225" y="4579938"/>
          <p14:tracePt t="369084" x="1539875" y="4579938"/>
          <p14:tracePt t="370874" x="1531938" y="4579938"/>
          <p14:tracePt t="380922" x="1516063" y="4587875"/>
          <p14:tracePt t="380925" x="1516063" y="4594225"/>
          <p14:tracePt t="388048" x="1516063" y="4602163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ChangeArrowheads="1"/>
          </p:cNvSpPr>
          <p:nvPr/>
        </p:nvSpPr>
        <p:spPr bwMode="auto">
          <a:xfrm>
            <a:off x="9906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400">
                <a:solidFill>
                  <a:schemeClr val="tx2"/>
                </a:solidFill>
              </a:rPr>
              <a:t>Prenos energije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22531" name="Rectangle 8"/>
          <p:cNvSpPr>
            <a:spLocks noChangeArrowheads="1"/>
          </p:cNvSpPr>
          <p:nvPr/>
        </p:nvSpPr>
        <p:spPr bwMode="auto">
          <a:xfrm>
            <a:off x="533400" y="3505200"/>
            <a:ext cx="8382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sl-SI" altLang="en-US"/>
              <a:t>T-T promena samo kinetičke energije</a:t>
            </a:r>
          </a:p>
          <a:p>
            <a:pPr eaLnBrk="1" hangingPunct="1">
              <a:lnSpc>
                <a:spcPct val="90000"/>
              </a:lnSpc>
            </a:pPr>
            <a:r>
              <a:rPr lang="sl-SI" altLang="en-US"/>
              <a:t>T-R kinetička se pretvara u energiju rotacije</a:t>
            </a:r>
          </a:p>
          <a:p>
            <a:pPr eaLnBrk="1" hangingPunct="1">
              <a:lnSpc>
                <a:spcPct val="90000"/>
              </a:lnSpc>
            </a:pPr>
            <a:r>
              <a:rPr lang="sl-SI" altLang="en-US"/>
              <a:t>T-V kinetička se pretvara u energiju vibracije</a:t>
            </a:r>
          </a:p>
          <a:p>
            <a:pPr eaLnBrk="1" hangingPunct="1">
              <a:lnSpc>
                <a:spcPct val="90000"/>
              </a:lnSpc>
            </a:pPr>
            <a:r>
              <a:rPr lang="sl-SI" altLang="en-US"/>
              <a:t>V-V promena vibracione energije</a:t>
            </a:r>
            <a:endParaRPr lang="en-US" altLang="en-US"/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304800" y="1295400"/>
            <a:ext cx="8458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l-SI" altLang="en-US" sz="2800">
                <a:solidFill>
                  <a:schemeClr val="tx2"/>
                </a:solidFill>
              </a:rPr>
              <a:t>Prenos energije u sudarima, se može prikazati kao proces u kome dolazi do promene energetskih stanja</a:t>
            </a:r>
            <a:r>
              <a:rPr lang="en-US" altLang="en-US" sz="2800">
                <a:solidFill>
                  <a:schemeClr val="tx2"/>
                </a:solidFill>
              </a:rPr>
              <a:t>:</a:t>
            </a:r>
            <a:r>
              <a:rPr lang="sl-SI" altLang="en-US" sz="2800">
                <a:solidFill>
                  <a:schemeClr val="tx2"/>
                </a:solidFill>
              </a:rPr>
              <a:t> </a:t>
            </a:r>
            <a:r>
              <a:rPr lang="en-US" altLang="en-US" sz="2800">
                <a:solidFill>
                  <a:schemeClr val="tx2"/>
                </a:solidFill>
              </a:rPr>
              <a:t>promene </a:t>
            </a:r>
            <a:r>
              <a:rPr lang="sr-Latn-CS" altLang="en-US" sz="2800">
                <a:solidFill>
                  <a:schemeClr val="tx2"/>
                </a:solidFill>
              </a:rPr>
              <a:t>kinetičke i </a:t>
            </a:r>
            <a:r>
              <a:rPr lang="en-US" altLang="en-US" sz="2800">
                <a:solidFill>
                  <a:schemeClr val="tx2"/>
                </a:solidFill>
              </a:rPr>
              <a:t>Unutra</a:t>
            </a:r>
            <a:r>
              <a:rPr lang="sr-Latn-CS" altLang="en-US" sz="2800">
                <a:solidFill>
                  <a:schemeClr val="tx2"/>
                </a:solidFill>
              </a:rPr>
              <a:t>šnje</a:t>
            </a:r>
            <a:r>
              <a:rPr lang="en-US" altLang="en-US" sz="2800">
                <a:solidFill>
                  <a:schemeClr val="tx2"/>
                </a:solidFill>
              </a:rPr>
              <a:t> </a:t>
            </a:r>
            <a:r>
              <a:rPr lang="sr-Latn-CS" altLang="en-US" sz="2800">
                <a:solidFill>
                  <a:schemeClr val="tx2"/>
                </a:solidFill>
              </a:rPr>
              <a:t>energije</a:t>
            </a:r>
            <a:r>
              <a:rPr lang="en-US" altLang="en-US" sz="2800">
                <a:solidFill>
                  <a:schemeClr val="tx2"/>
                </a:solidFill>
              </a:rPr>
              <a:t> (unutra</a:t>
            </a:r>
            <a:r>
              <a:rPr lang="sr-Latn-CS" altLang="en-US" sz="2800">
                <a:solidFill>
                  <a:schemeClr val="tx2"/>
                </a:solidFill>
              </a:rPr>
              <a:t>š</a:t>
            </a:r>
            <a:r>
              <a:rPr lang="en-US" altLang="en-US" sz="2800">
                <a:solidFill>
                  <a:schemeClr val="tx2"/>
                </a:solidFill>
              </a:rPr>
              <a:t>njih stepeni slobode)</a:t>
            </a:r>
            <a:r>
              <a:rPr lang="sr-Latn-CS" altLang="en-US" sz="2800">
                <a:solidFill>
                  <a:schemeClr val="tx2"/>
                </a:solidFill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tx2"/>
                </a:solidFill>
              </a:rPr>
              <a:t>Principijelno se može izdvojiti nekoliko karakterističnih procesa:</a:t>
            </a:r>
            <a:endParaRPr lang="en-US" altLang="en-US" sz="2800">
              <a:solidFill>
                <a:schemeClr val="tx2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7" x="1470025" y="4610100"/>
          <p14:tracePt t="1745" x="1363663" y="4618038"/>
          <p14:tracePt t="1753" x="1173163" y="4694238"/>
          <p14:tracePt t="1761" x="974725" y="4792663"/>
          <p14:tracePt t="1776" x="631825" y="4922838"/>
          <p14:tracePt t="1776" x="593725" y="4930775"/>
          <p14:tracePt t="1794" x="587375" y="4930775"/>
          <p14:tracePt t="1809" x="579438" y="4937125"/>
          <p14:tracePt t="1825" x="647700" y="4937125"/>
          <p14:tracePt t="1905" x="746125" y="4937125"/>
          <p14:tracePt t="1913" x="854075" y="4937125"/>
          <p14:tracePt t="1926" x="990600" y="4937125"/>
          <p14:tracePt t="1942" x="998538" y="4937125"/>
          <p14:tracePt t="1958" x="1006475" y="4937125"/>
          <p14:tracePt t="1978" x="1012825" y="4937125"/>
          <p14:tracePt t="1992" x="1089025" y="4937125"/>
          <p14:tracePt t="2009" x="1165225" y="4937125"/>
          <p14:tracePt t="2026" x="1196975" y="4937125"/>
          <p14:tracePt t="2043" x="1219200" y="4937125"/>
          <p14:tracePt t="2058" x="1227138" y="4937125"/>
          <p14:tracePt t="2074" x="1241425" y="4937125"/>
          <p14:tracePt t="2090" x="1241425" y="4922838"/>
          <p14:tracePt t="2136" x="1241425" y="4906963"/>
          <p14:tracePt t="2144" x="1241425" y="4884738"/>
          <p14:tracePt t="2157" x="1241425" y="4830763"/>
          <p14:tracePt t="2174" x="1241425" y="4784725"/>
          <p14:tracePt t="2174" x="1241425" y="4778375"/>
          <p14:tracePt t="2193" x="1241425" y="4770438"/>
          <p14:tracePt t="2207" x="1241425" y="4746625"/>
          <p14:tracePt t="2225" x="1227138" y="4716463"/>
          <p14:tracePt t="2242" x="1211263" y="4702175"/>
          <p14:tracePt t="2258" x="1196975" y="4664075"/>
          <p14:tracePt t="2275" x="1150938" y="4587875"/>
          <p14:tracePt t="2291" x="1112838" y="4518025"/>
          <p14:tracePt t="2307" x="1089025" y="4473575"/>
          <p14:tracePt t="2324" x="1074738" y="4449763"/>
          <p14:tracePt t="2341" x="1058863" y="4397375"/>
          <p14:tracePt t="2357" x="1036638" y="4297363"/>
          <p14:tracePt t="2374" x="1020763" y="4191000"/>
          <p14:tracePt t="2374" x="1012825" y="4122738"/>
          <p14:tracePt t="2394" x="1012825" y="3962400"/>
          <p14:tracePt t="2409" x="1012825" y="3695700"/>
          <p14:tracePt t="2425" x="1012825" y="3322638"/>
          <p14:tracePt t="2441" x="1089025" y="2987675"/>
          <p14:tracePt t="2458" x="1173163" y="2797175"/>
          <p14:tracePt t="2475" x="1196975" y="2705100"/>
          <p14:tracePt t="2491" x="1211263" y="2651125"/>
          <p14:tracePt t="2507" x="1211263" y="2598738"/>
          <p14:tracePt t="2524" x="1235075" y="2530475"/>
          <p14:tracePt t="2545" x="1249363" y="2484438"/>
          <p14:tracePt t="2557" x="1303338" y="2392363"/>
          <p14:tracePt t="2573" x="1371600" y="2278063"/>
          <p14:tracePt t="2589" x="1439863" y="2187575"/>
          <p14:tracePt t="2606" x="1463675" y="2155825"/>
          <p14:tracePt t="2606" x="1477963" y="2141538"/>
          <p14:tracePt t="2625" x="1493838" y="2111375"/>
          <p14:tracePt t="2641" x="1516063" y="2079625"/>
          <p14:tracePt t="2657" x="1554163" y="2035175"/>
          <p14:tracePt t="2674" x="1592263" y="2003425"/>
          <p14:tracePt t="2690" x="1622425" y="1981200"/>
          <p14:tracePt t="2707" x="1646238" y="1965325"/>
          <p14:tracePt t="2724" x="1676400" y="1943100"/>
          <p14:tracePt t="2740" x="1692275" y="1935163"/>
          <p14:tracePt t="2757" x="1714500" y="1912938"/>
          <p14:tracePt t="2774" x="1744663" y="1889125"/>
          <p14:tracePt t="2790" x="1782763" y="1874838"/>
          <p14:tracePt t="2790" x="1790700" y="1858963"/>
          <p14:tracePt t="2809" x="1806575" y="1858963"/>
          <p14:tracePt t="2825" x="1812925" y="1851025"/>
          <p14:tracePt t="2841" x="1836738" y="1836738"/>
          <p14:tracePt t="2858" x="1866900" y="1820863"/>
          <p14:tracePt t="2874" x="1889125" y="1806575"/>
          <p14:tracePt t="2892" x="1897063" y="1806575"/>
          <p14:tracePt t="2906" x="1897063" y="1798638"/>
          <p14:tracePt t="2923" x="1905000" y="1790700"/>
          <p14:tracePt t="3856" x="1920875" y="1790700"/>
          <p14:tracePt t="4448" x="1935163" y="1760538"/>
          <p14:tracePt t="4456" x="1973263" y="1692275"/>
          <p14:tracePt t="4473" x="1989138" y="1660525"/>
          <p14:tracePt t="4489" x="2003425" y="1616075"/>
          <p14:tracePt t="4506" x="2019300" y="1570038"/>
          <p14:tracePt t="4522" x="2027238" y="1531938"/>
          <p14:tracePt t="4539" x="2049463" y="1508125"/>
          <p14:tracePt t="4557" x="2073275" y="1463675"/>
          <p14:tracePt t="4572" x="2103438" y="1401763"/>
          <p14:tracePt t="4588" x="2149475" y="1325563"/>
          <p14:tracePt t="4606" x="2163763" y="1257300"/>
          <p14:tracePt t="4622" x="2187575" y="1196975"/>
          <p14:tracePt t="4638" x="2217738" y="1135063"/>
          <p14:tracePt t="4657" x="2225675" y="1112838"/>
          <p14:tracePt t="4671" x="2239963" y="1082675"/>
          <p14:tracePt t="4689" x="2247900" y="1058863"/>
          <p14:tracePt t="4708" x="2270125" y="1028700"/>
          <p14:tracePt t="4722" x="2286000" y="1006475"/>
          <p14:tracePt t="4738" x="2301875" y="982663"/>
          <p14:tracePt t="4755" x="2316163" y="960438"/>
          <p14:tracePt t="4772" x="2346325" y="930275"/>
          <p14:tracePt t="4788" x="2384425" y="906463"/>
          <p14:tracePt t="4806" x="2430463" y="884238"/>
          <p14:tracePt t="4822" x="2498725" y="846138"/>
          <p14:tracePt t="4838" x="2552700" y="838200"/>
          <p14:tracePt t="4838" x="2560638" y="830263"/>
          <p14:tracePt t="4857" x="2568575" y="830263"/>
          <p14:tracePt t="4872" x="2598738" y="822325"/>
          <p14:tracePt t="4889" x="2613025" y="822325"/>
          <p14:tracePt t="4906" x="2667000" y="815975"/>
          <p14:tracePt t="4923" x="2751138" y="815975"/>
          <p14:tracePt t="4938" x="2803525" y="815975"/>
          <p14:tracePt t="4955" x="2865438" y="815975"/>
          <p14:tracePt t="4973" x="2879725" y="815975"/>
          <p14:tracePt t="4988" x="2887663" y="815975"/>
          <p14:tracePt t="5417" x="2895600" y="815975"/>
          <p14:tracePt t="5425" x="2903538" y="808038"/>
          <p14:tracePt t="5449" x="2917825" y="808038"/>
          <p14:tracePt t="5473" x="2955925" y="800100"/>
          <p14:tracePt t="5481" x="2979738" y="800100"/>
          <p14:tracePt t="5489" x="3048000" y="800100"/>
          <p14:tracePt t="5506" x="3140075" y="800100"/>
          <p14:tracePt t="5522" x="3260725" y="800100"/>
          <p14:tracePt t="5539" x="3382963" y="800100"/>
          <p14:tracePt t="5556" x="3527425" y="800100"/>
          <p14:tracePt t="5571" x="3665538" y="800100"/>
          <p14:tracePt t="5587" x="3749675" y="800100"/>
          <p14:tracePt t="5604" x="3763963" y="800100"/>
          <p14:tracePt t="5620" x="3779838" y="800100"/>
          <p14:tracePt t="5657" x="3802063" y="800100"/>
          <p14:tracePt t="5665" x="3817938" y="800100"/>
          <p14:tracePt t="5673" x="3848100" y="784225"/>
          <p14:tracePt t="5688" x="3940175" y="777875"/>
          <p14:tracePt t="5706" x="3992563" y="777875"/>
          <p14:tracePt t="5722" x="4030663" y="777875"/>
          <p14:tracePt t="5739" x="4068763" y="777875"/>
          <p14:tracePt t="5756" x="4098925" y="777875"/>
          <p14:tracePt t="5772" x="4152900" y="762000"/>
          <p14:tracePt t="5788" x="4206875" y="762000"/>
          <p14:tracePt t="5805" x="4237038" y="762000"/>
          <p14:tracePt t="5822" x="4251325" y="762000"/>
          <p14:tracePt t="5838" x="4283075" y="762000"/>
          <p14:tracePt t="5855" x="4297363" y="762000"/>
          <p14:tracePt t="5871" x="4327525" y="762000"/>
          <p14:tracePt t="5889" x="4359275" y="762000"/>
          <p14:tracePt t="5908" x="4411663" y="762000"/>
          <p14:tracePt t="5922" x="4533900" y="762000"/>
          <p14:tracePt t="5939" x="4670425" y="762000"/>
          <p14:tracePt t="5956" x="4808538" y="762000"/>
          <p14:tracePt t="5971" x="4892675" y="769938"/>
          <p14:tracePt t="5988" x="4914900" y="769938"/>
          <p14:tracePt t="6005" x="4945063" y="769938"/>
          <p14:tracePt t="6022" x="4975225" y="769938"/>
          <p14:tracePt t="6038" x="5051425" y="777875"/>
          <p14:tracePt t="6054" x="5135563" y="784225"/>
          <p14:tracePt t="6070" x="5227638" y="784225"/>
          <p14:tracePt t="6089" x="5318125" y="784225"/>
          <p14:tracePt t="6106" x="5326063" y="784225"/>
          <p14:tracePt t="6122" x="5334000" y="784225"/>
          <p14:tracePt t="6136" x="5341938" y="784225"/>
          <p14:tracePt t="6160" x="5349875" y="784225"/>
          <p14:tracePt t="6170" x="5364163" y="784225"/>
          <p14:tracePt t="6187" x="5410200" y="784225"/>
          <p14:tracePt t="6204" x="5486400" y="784225"/>
          <p14:tracePt t="6220" x="5546725" y="784225"/>
          <p14:tracePt t="6238" x="5600700" y="784225"/>
          <p14:tracePt t="6256" x="5630863" y="784225"/>
          <p14:tracePt t="6271" x="5661025" y="784225"/>
          <p14:tracePt t="6271" x="5684838" y="784225"/>
          <p14:tracePt t="6289" x="5715000" y="784225"/>
          <p14:tracePt t="6304" x="5813425" y="784225"/>
          <p14:tracePt t="6322" x="5889625" y="784225"/>
          <p14:tracePt t="6338" x="5927725" y="784225"/>
          <p14:tracePt t="6355" x="5959475" y="784225"/>
          <p14:tracePt t="6371" x="5973763" y="784225"/>
          <p14:tracePt t="6387" x="5989638" y="784225"/>
          <p14:tracePt t="6407" x="6011863" y="784225"/>
          <p14:tracePt t="6421" x="6042025" y="792163"/>
          <p14:tracePt t="6437" x="6049963" y="792163"/>
          <p14:tracePt t="6454" x="6057900" y="800100"/>
          <p14:tracePt t="6470" x="6065838" y="800100"/>
          <p14:tracePt t="8281" x="6073775" y="800100"/>
          <p14:tracePt t="8761" x="6080125" y="800100"/>
          <p14:tracePt t="14107" x="6080125" y="815975"/>
          <p14:tracePt t="14489" x="6080125" y="830263"/>
          <p14:tracePt t="14505" x="6080125" y="846138"/>
          <p14:tracePt t="14514" x="6073775" y="868363"/>
          <p14:tracePt t="14530" x="6073775" y="906463"/>
          <p14:tracePt t="14546" x="6049963" y="936625"/>
          <p14:tracePt t="14562" x="6049963" y="990600"/>
          <p14:tracePt t="14580" x="6027738" y="1058863"/>
          <p14:tracePt t="14595" x="6011863" y="1104900"/>
          <p14:tracePt t="14611" x="5989638" y="1165225"/>
          <p14:tracePt t="14628" x="5965825" y="1235075"/>
          <p14:tracePt t="14645" x="5951538" y="1265238"/>
          <p14:tracePt t="14661" x="5943600" y="1295400"/>
          <p14:tracePt t="14678" x="5935663" y="1333500"/>
          <p14:tracePt t="14678" x="5927725" y="1355725"/>
          <p14:tracePt t="14698" x="5927725" y="1371600"/>
          <p14:tracePt t="14712" x="5927725" y="1417638"/>
          <p14:tracePt t="14731" x="5927725" y="1439863"/>
          <p14:tracePt t="14747" x="5927725" y="1477963"/>
          <p14:tracePt t="14764" x="5927725" y="1508125"/>
          <p14:tracePt t="14779" x="5927725" y="1539875"/>
          <p14:tracePt t="14796" x="5927725" y="1577975"/>
          <p14:tracePt t="14812" x="5927725" y="1622425"/>
          <p14:tracePt t="14829" x="5921375" y="1660525"/>
          <p14:tracePt t="14846" x="5921375" y="1698625"/>
          <p14:tracePt t="14863" x="5913438" y="1730375"/>
          <p14:tracePt t="14879" x="5897563" y="1774825"/>
          <p14:tracePt t="14879" x="5897563" y="1806575"/>
          <p14:tracePt t="14898" x="5875338" y="1851025"/>
          <p14:tracePt t="14914" x="5845175" y="1912938"/>
          <p14:tracePt t="14930" x="5821363" y="1943100"/>
          <p14:tracePt t="14946" x="5821363" y="1981200"/>
          <p14:tracePt t="14963" x="5807075" y="2003425"/>
          <p14:tracePt t="14979" x="5807075" y="2011363"/>
          <p14:tracePt t="14995" x="5807075" y="2027238"/>
          <p14:tracePt t="15024" x="5799138" y="2027238"/>
          <p14:tracePt t="15032" x="5799138" y="2035175"/>
          <p14:tracePt t="15044" x="5775325" y="2049463"/>
          <p14:tracePt t="15061" x="5761038" y="2065338"/>
          <p14:tracePt t="15077" x="5753100" y="2073275"/>
          <p14:tracePt t="15160" x="5753100" y="2079625"/>
          <p14:tracePt t="15192" x="5745163" y="2079625"/>
          <p14:tracePt t="15216" x="5745163" y="2087563"/>
          <p14:tracePt t="15225" x="5737225" y="2087563"/>
          <p14:tracePt t="15232" x="5730875" y="2087563"/>
          <p14:tracePt t="15245" x="5722938" y="2095500"/>
          <p14:tracePt t="15260" x="5715000" y="2103438"/>
          <p14:tracePt t="15280" x="5699125" y="2111375"/>
          <p14:tracePt t="15297" x="5684838" y="2111375"/>
          <p14:tracePt t="15310" x="5668963" y="2117725"/>
          <p14:tracePt t="15310" x="5638800" y="2133600"/>
          <p14:tracePt t="15329" x="5622925" y="2133600"/>
          <p14:tracePt t="15345" x="5616575" y="2133600"/>
          <p14:tracePt t="15360" x="5608638" y="2133600"/>
          <p14:tracePt t="15378" x="5600700" y="2133600"/>
          <p14:tracePt t="15394" x="5578475" y="2133600"/>
          <p14:tracePt t="15413" x="5562600" y="2133600"/>
          <p14:tracePt t="15427" x="5546725" y="2133600"/>
          <p14:tracePt t="15444" x="5540375" y="2133600"/>
          <p14:tracePt t="15472" x="5532438" y="2133600"/>
          <p14:tracePt t="15528" x="5524500" y="2133600"/>
          <p14:tracePt t="15536" x="5516563" y="2125663"/>
          <p14:tracePt t="15545" x="5508625" y="2125663"/>
          <p14:tracePt t="15591" x="5486400" y="2125663"/>
          <p14:tracePt t="15599" x="5456238" y="2125663"/>
          <p14:tracePt t="15609" x="5440363" y="2117725"/>
          <p14:tracePt t="15626" x="5418138" y="2111375"/>
          <p14:tracePt t="15644" x="5410200" y="2111375"/>
          <p14:tracePt t="15660" x="5402263" y="2103438"/>
          <p14:tracePt t="15680" x="5402263" y="2095500"/>
          <p14:tracePt t="15896" x="5410200" y="2095500"/>
          <p14:tracePt t="15904" x="5426075" y="2095500"/>
          <p14:tracePt t="15912" x="5432425" y="2087563"/>
          <p14:tracePt t="15926" x="5464175" y="2087563"/>
          <p14:tracePt t="15926" x="5486400" y="2079625"/>
          <p14:tracePt t="15945" x="5516563" y="2079625"/>
          <p14:tracePt t="15961" x="5578475" y="2079625"/>
          <p14:tracePt t="15978" x="5668963" y="2079625"/>
          <p14:tracePt t="15994" x="5813425" y="2079625"/>
          <p14:tracePt t="16010" x="5927725" y="2079625"/>
          <p14:tracePt t="16027" x="6011863" y="2079625"/>
          <p14:tracePt t="16044" x="6065838" y="2079625"/>
          <p14:tracePt t="16060" x="6096000" y="2073275"/>
          <p14:tracePt t="16077" x="6126163" y="2065338"/>
          <p14:tracePt t="16093" x="6142038" y="2065338"/>
          <p14:tracePt t="16113" x="6149975" y="2057400"/>
          <p14:tracePt t="16136" x="6156325" y="2057400"/>
          <p14:tracePt t="16161" x="6164263" y="2057400"/>
          <p14:tracePt t="16177" x="6172200" y="2049463"/>
          <p14:tracePt t="16232" x="6164263" y="2049463"/>
          <p14:tracePt t="16280" x="6156325" y="2049463"/>
          <p14:tracePt t="16288" x="6134100" y="2049463"/>
          <p14:tracePt t="16296" x="6118225" y="2049463"/>
          <p14:tracePt t="16309" x="6088063" y="2057400"/>
          <p14:tracePt t="16327" x="6065838" y="2065338"/>
          <p14:tracePt t="16327" x="6057900" y="2065338"/>
          <p14:tracePt t="16345" x="6042025" y="2073275"/>
          <p14:tracePt t="16361" x="6027738" y="2079625"/>
          <p14:tracePt t="16378" x="5997575" y="2079625"/>
          <p14:tracePt t="16394" x="5981700" y="2079625"/>
          <p14:tracePt t="16411" x="5935663" y="2087563"/>
          <p14:tracePt t="16427" x="5913438" y="2095500"/>
          <p14:tracePt t="16443" x="5889625" y="2095500"/>
          <p14:tracePt t="16459" x="5851525" y="2095500"/>
          <p14:tracePt t="16476" x="5845175" y="2095500"/>
          <p14:tracePt t="16492" x="5821363" y="2103438"/>
          <p14:tracePt t="16510" x="5807075" y="2103438"/>
          <p14:tracePt t="16527" x="5791200" y="2111375"/>
          <p14:tracePt t="16544" x="5768975" y="2111375"/>
          <p14:tracePt t="16544" x="5761038" y="2111375"/>
          <p14:tracePt t="16561" x="5753100" y="2111375"/>
          <p14:tracePt t="16576" x="5753100" y="2117725"/>
          <p14:tracePt t="16593" x="5737225" y="2117725"/>
          <p14:tracePt t="16609" x="5730875" y="2117725"/>
          <p14:tracePt t="16696" x="5737225" y="2117725"/>
          <p14:tracePt t="16736" x="5753100" y="2117725"/>
          <p14:tracePt t="16744" x="5775325" y="2117725"/>
          <p14:tracePt t="16758" x="5807075" y="2103438"/>
          <p14:tracePt t="16777" x="5837238" y="2095500"/>
          <p14:tracePt t="16793" x="5859463" y="2087563"/>
          <p14:tracePt t="16810" x="5889625" y="2079625"/>
          <p14:tracePt t="16826" x="5935663" y="2073275"/>
          <p14:tracePt t="16843" x="5997575" y="2057400"/>
          <p14:tracePt t="16859" x="6049963" y="2057400"/>
          <p14:tracePt t="16876" x="6080125" y="2057400"/>
          <p14:tracePt t="16893" x="6103938" y="2057400"/>
          <p14:tracePt t="16910" x="6111875" y="2041525"/>
          <p14:tracePt t="16926" x="6142038" y="2041525"/>
          <p14:tracePt t="16943" x="6172200" y="2041525"/>
          <p14:tracePt t="16959" x="6240463" y="2027238"/>
          <p14:tracePt t="16977" x="6286500" y="2027238"/>
          <p14:tracePt t="16994" x="6308725" y="2027238"/>
          <p14:tracePt t="17011" x="6324600" y="2027238"/>
          <p14:tracePt t="17025" x="6340475" y="2019300"/>
          <p14:tracePt t="17042" x="6354763" y="2019300"/>
          <p14:tracePt t="17057" x="6400800" y="2011363"/>
          <p14:tracePt t="17074" x="6454775" y="2011363"/>
          <p14:tracePt t="17092" x="6499225" y="2011363"/>
          <p14:tracePt t="17109" x="6530975" y="2003425"/>
          <p14:tracePt t="17126" x="6575425" y="1981200"/>
          <p14:tracePt t="17142" x="6599238" y="1981200"/>
          <p14:tracePt t="17142" x="6607175" y="1981200"/>
          <p14:tracePt t="17162" x="6629400" y="1981200"/>
          <p14:tracePt t="17177" x="6651625" y="1973263"/>
          <p14:tracePt t="17193" x="6667500" y="1973263"/>
          <p14:tracePt t="17209" x="6697663" y="1973263"/>
          <p14:tracePt t="17226" x="6713538" y="1973263"/>
          <p14:tracePt t="17242" x="6727825" y="1958975"/>
          <p14:tracePt t="17259" x="6735763" y="1958975"/>
          <p14:tracePt t="17275" x="6773863" y="1958975"/>
          <p14:tracePt t="17292" x="6789738" y="1958975"/>
          <p14:tracePt t="17308" x="6835775" y="1958975"/>
          <p14:tracePt t="17326" x="6873875" y="1958975"/>
          <p14:tracePt t="17343" x="6918325" y="1958975"/>
          <p14:tracePt t="17359" x="6994525" y="1943100"/>
          <p14:tracePt t="17377" x="7026275" y="1943100"/>
          <p14:tracePt t="17394" x="7048500" y="1943100"/>
          <p14:tracePt t="17411" x="7078663" y="1943100"/>
          <p14:tracePt t="17426" x="7116763" y="1943100"/>
          <p14:tracePt t="17442" x="7170738" y="1943100"/>
          <p14:tracePt t="17459" x="7200900" y="1943100"/>
          <p14:tracePt t="17475" x="7231063" y="1943100"/>
          <p14:tracePt t="17492" x="7261225" y="1943100"/>
          <p14:tracePt t="17508" x="7307263" y="1943100"/>
          <p14:tracePt t="17526" x="7353300" y="1943100"/>
          <p14:tracePt t="17542" x="7407275" y="1943100"/>
          <p14:tracePt t="17559" x="7421563" y="1943100"/>
          <p14:tracePt t="17576" x="7413625" y="1943100"/>
          <p14:tracePt t="17784" x="7407275" y="1943100"/>
          <p14:tracePt t="17864" x="7399338" y="1943100"/>
          <p14:tracePt t="17880" x="7391400" y="1943100"/>
          <p14:tracePt t="17912" x="7375525" y="1951038"/>
          <p14:tracePt t="17920" x="7361238" y="1951038"/>
          <p14:tracePt t="17936" x="7345363" y="1951038"/>
          <p14:tracePt t="17952" x="7337425" y="1951038"/>
          <p14:tracePt t="17961" x="7315200" y="1965325"/>
          <p14:tracePt t="17975" x="7261225" y="1973263"/>
          <p14:tracePt t="17975" x="7216775" y="1981200"/>
          <p14:tracePt t="17994" x="7124700" y="2011363"/>
          <p14:tracePt t="18010" x="7048500" y="2027238"/>
          <p14:tracePt t="18026" x="6956425" y="2049463"/>
          <p14:tracePt t="18042" x="6880225" y="2073275"/>
          <p14:tracePt t="18058" x="6727825" y="2103438"/>
          <p14:tracePt t="18075" x="6569075" y="2155825"/>
          <p14:tracePt t="18091" x="6408738" y="2171700"/>
          <p14:tracePt t="18108" x="6278563" y="2201863"/>
          <p14:tracePt t="18125" x="6149975" y="2225675"/>
          <p14:tracePt t="18141" x="5989638" y="2239963"/>
          <p14:tracePt t="18158" x="5807075" y="2270125"/>
          <p14:tracePt t="18174" x="5608638" y="2278063"/>
          <p14:tracePt t="18190" x="5372100" y="2278063"/>
          <p14:tracePt t="18190" x="5241925" y="2293938"/>
          <p14:tracePt t="18208" x="5021263" y="2332038"/>
          <p14:tracePt t="18225" x="4854575" y="2354263"/>
          <p14:tracePt t="18241" x="4740275" y="2378075"/>
          <p14:tracePt t="18258" x="4594225" y="2400300"/>
          <p14:tracePt t="18275" x="4411663" y="2422525"/>
          <p14:tracePt t="18291" x="4206875" y="2446338"/>
          <p14:tracePt t="18308" x="3970338" y="2454275"/>
          <p14:tracePt t="18325" x="3641725" y="2492375"/>
          <p14:tracePt t="18341" x="3254375" y="2522538"/>
          <p14:tracePt t="18358" x="2979738" y="2522538"/>
          <p14:tracePt t="18374" x="2819400" y="2522538"/>
          <p14:tracePt t="18392" x="2697163" y="2536825"/>
          <p14:tracePt t="18411" x="2582863" y="2536825"/>
          <p14:tracePt t="18425" x="2438400" y="2536825"/>
          <p14:tracePt t="18442" x="2247900" y="2536825"/>
          <p14:tracePt t="18458" x="2041525" y="2536825"/>
          <p14:tracePt t="18475" x="1806575" y="2536825"/>
          <p14:tracePt t="18491" x="1592263" y="2492375"/>
          <p14:tracePt t="18507" x="1387475" y="2468563"/>
          <p14:tracePt t="18525" x="1219200" y="2446338"/>
          <p14:tracePt t="18541" x="1044575" y="2416175"/>
          <p14:tracePt t="18557" x="898525" y="2416175"/>
          <p14:tracePt t="18574" x="731838" y="2408238"/>
          <p14:tracePt t="18574" x="677863" y="2392363"/>
          <p14:tracePt t="18594" x="639763" y="2392363"/>
          <p14:tracePt t="18607" x="563563" y="2392363"/>
          <p14:tracePt t="18607" x="525463" y="2384425"/>
          <p14:tracePt t="18625" x="427038" y="2378075"/>
          <p14:tracePt t="18641" x="320675" y="2354263"/>
          <p14:tracePt t="18658" x="266700" y="2346325"/>
          <p14:tracePt t="18674" x="244475" y="2346325"/>
          <p14:tracePt t="18691" x="236538" y="2332038"/>
          <p14:tracePt t="18707" x="250825" y="2332038"/>
          <p14:tracePt t="18864" x="282575" y="2332038"/>
          <p14:tracePt t="18880" x="304800" y="2332038"/>
          <p14:tracePt t="18888" x="334963" y="2332038"/>
          <p14:tracePt t="18896" x="350838" y="2332038"/>
          <p14:tracePt t="18907" x="403225" y="2332038"/>
          <p14:tracePt t="18924" x="441325" y="2332038"/>
          <p14:tracePt t="18940" x="495300" y="2332038"/>
          <p14:tracePt t="18957" x="601663" y="2332038"/>
          <p14:tracePt t="18974" x="723900" y="2354263"/>
          <p14:tracePt t="18990" x="868363" y="2362200"/>
          <p14:tracePt t="18990" x="906463" y="2378075"/>
          <p14:tracePt t="19009" x="960438" y="2378075"/>
          <p14:tracePt t="19025" x="974725" y="2378075"/>
          <p14:tracePt t="19104" x="990600" y="2378075"/>
          <p14:tracePt t="19112" x="1028700" y="2392363"/>
          <p14:tracePt t="19123" x="1082675" y="2392363"/>
          <p14:tracePt t="19140" x="1143000" y="2400300"/>
          <p14:tracePt t="19157" x="1196975" y="2400300"/>
          <p14:tracePt t="19174" x="1227138" y="2400300"/>
          <p14:tracePt t="19190" x="1265238" y="2400300"/>
          <p14:tracePt t="19190" x="1279525" y="2400300"/>
          <p14:tracePt t="19209" x="1295400" y="2400300"/>
          <p14:tracePt t="19223" x="1349375" y="2400300"/>
          <p14:tracePt t="19241" x="1393825" y="2400300"/>
          <p14:tracePt t="19257" x="1425575" y="2392363"/>
          <p14:tracePt t="19274" x="1455738" y="2392363"/>
          <p14:tracePt t="19291" x="1485900" y="2384425"/>
          <p14:tracePt t="19307" x="1508125" y="2384425"/>
          <p14:tracePt t="19324" x="1562100" y="2384425"/>
          <p14:tracePt t="19340" x="1616075" y="2384425"/>
          <p14:tracePt t="19357" x="1668463" y="2384425"/>
          <p14:tracePt t="19374" x="1722438" y="2384425"/>
          <p14:tracePt t="19390" x="1752600" y="2384425"/>
          <p14:tracePt t="19390" x="1768475" y="2384425"/>
          <p14:tracePt t="19410" x="1798638" y="2384425"/>
          <p14:tracePt t="19425" x="1828800" y="2384425"/>
          <p14:tracePt t="19441" x="1874838" y="2384425"/>
          <p14:tracePt t="19457" x="1920875" y="2384425"/>
          <p14:tracePt t="19474" x="1951038" y="2384425"/>
          <p14:tracePt t="19490" x="1973263" y="2384425"/>
          <p14:tracePt t="19506" x="2019300" y="2384425"/>
          <p14:tracePt t="19525" x="2073275" y="2392363"/>
          <p14:tracePt t="19540" x="2111375" y="2392363"/>
          <p14:tracePt t="19555" x="2141538" y="2392363"/>
          <p14:tracePt t="19574" x="2171700" y="2392363"/>
          <p14:tracePt t="19589" x="2209800" y="2392363"/>
          <p14:tracePt t="19605" x="2232025" y="2392363"/>
          <p14:tracePt t="19622" x="2255838" y="2392363"/>
          <p14:tracePt t="19639" x="2301875" y="2392363"/>
          <p14:tracePt t="19639" x="2324100" y="2392363"/>
          <p14:tracePt t="19657" x="2370138" y="2392363"/>
          <p14:tracePt t="19674" x="2384425" y="2392363"/>
          <p14:tracePt t="19690" x="2392363" y="2400300"/>
          <p14:tracePt t="19706" x="2400300" y="2400300"/>
          <p14:tracePt t="19723" x="2408238" y="2400300"/>
          <p14:tracePt t="19744" x="2416175" y="2400300"/>
          <p14:tracePt t="19756" x="2438400" y="2400300"/>
          <p14:tracePt t="19773" x="2468563" y="2400300"/>
          <p14:tracePt t="19789" x="2506663" y="2400300"/>
          <p14:tracePt t="19806" x="2536825" y="2416175"/>
          <p14:tracePt t="19806" x="2544763" y="2416175"/>
          <p14:tracePt t="19825" x="2552700" y="2416175"/>
          <p14:tracePt t="19839" x="2582863" y="2416175"/>
          <p14:tracePt t="19857" x="2598738" y="2416175"/>
          <p14:tracePt t="19904" x="2613025" y="2416175"/>
          <p14:tracePt t="19920" x="2620963" y="2416175"/>
          <p14:tracePt t="19928" x="2628900" y="2416175"/>
          <p14:tracePt t="19939" x="2659063" y="2416175"/>
          <p14:tracePt t="19955" x="2682875" y="2416175"/>
          <p14:tracePt t="19973" x="2720975" y="2416175"/>
          <p14:tracePt t="19989" x="2727325" y="2416175"/>
          <p14:tracePt t="20005" x="2743200" y="2416175"/>
          <p14:tracePt t="20022" x="2751138" y="2416175"/>
          <p14:tracePt t="20080" x="2759075" y="2416175"/>
          <p14:tracePt t="20089" x="2773363" y="2416175"/>
          <p14:tracePt t="20096" x="2781300" y="2416175"/>
          <p14:tracePt t="20106" x="2803525" y="2416175"/>
          <p14:tracePt t="20122" x="2811463" y="2416175"/>
          <p14:tracePt t="20138" x="2819400" y="2416175"/>
          <p14:tracePt t="20160" x="2835275" y="2416175"/>
          <p14:tracePt t="20192" x="2849563" y="2416175"/>
          <p14:tracePt t="20200" x="2857500" y="2416175"/>
          <p14:tracePt t="20208" x="2865438" y="2416175"/>
          <p14:tracePt t="20222" x="2873375" y="2416175"/>
          <p14:tracePt t="20238" x="2917825" y="2416175"/>
          <p14:tracePt t="20257" x="2925763" y="2416175"/>
          <p14:tracePt t="20273" x="2941638" y="2416175"/>
          <p14:tracePt t="20289" x="2949575" y="2416175"/>
          <p14:tracePt t="20306" x="2963863" y="2416175"/>
          <p14:tracePt t="20336" x="2979738" y="2416175"/>
          <p14:tracePt t="20352" x="2994025" y="2416175"/>
          <p14:tracePt t="20360" x="3025775" y="2416175"/>
          <p14:tracePt t="20372" x="3078163" y="2416175"/>
          <p14:tracePt t="20389" x="3132138" y="2416175"/>
          <p14:tracePt t="20406" x="3170238" y="2416175"/>
          <p14:tracePt t="20406" x="3184525" y="2416175"/>
          <p14:tracePt t="20425" x="3208338" y="2416175"/>
          <p14:tracePt t="20438" x="3216275" y="2416175"/>
          <p14:tracePt t="20480" x="3230563" y="2416175"/>
          <p14:tracePt t="20489" x="3246438" y="2416175"/>
          <p14:tracePt t="20496" x="3268663" y="2416175"/>
          <p14:tracePt t="20506" x="3368675" y="2416175"/>
          <p14:tracePt t="20522" x="3459163" y="2416175"/>
          <p14:tracePt t="20539" x="3513138" y="2416175"/>
          <p14:tracePt t="20555" x="3527425" y="2416175"/>
          <p14:tracePt t="20573" x="3535363" y="2422525"/>
          <p14:tracePt t="20588" x="3543300" y="2430463"/>
          <p14:tracePt t="20608" x="3559175" y="2430463"/>
          <p14:tracePt t="20622" x="3573463" y="2430463"/>
          <p14:tracePt t="20638" x="3627438" y="2446338"/>
          <p14:tracePt t="20657" x="3665538" y="2446338"/>
          <p14:tracePt t="20673" x="3717925" y="2454275"/>
          <p14:tracePt t="20689" x="3779838" y="2454275"/>
          <p14:tracePt t="20706" x="3840163" y="2454275"/>
          <p14:tracePt t="20722" x="3894138" y="2454275"/>
          <p14:tracePt t="20739" x="3908425" y="2454275"/>
          <p14:tracePt t="20755" x="3932238" y="2454275"/>
          <p14:tracePt t="20772" x="3946525" y="2454275"/>
          <p14:tracePt t="20788" x="3954463" y="2454275"/>
          <p14:tracePt t="20805" x="3970338" y="2454275"/>
          <p14:tracePt t="20822" x="4000500" y="2454275"/>
          <p14:tracePt t="20839" x="4068763" y="2446338"/>
          <p14:tracePt t="20857" x="4098925" y="2446338"/>
          <p14:tracePt t="20872" x="4144963" y="2446338"/>
          <p14:tracePt t="20889" x="4160838" y="2446338"/>
          <p14:tracePt t="20906" x="4175125" y="2446338"/>
          <p14:tracePt t="20923" x="4191000" y="2446338"/>
          <p14:tracePt t="20938" x="4221163" y="2446338"/>
          <p14:tracePt t="20955" x="4237038" y="2446338"/>
          <p14:tracePt t="20971" x="4267200" y="2446338"/>
          <p14:tracePt t="20989" x="4283075" y="2446338"/>
          <p14:tracePt t="21005" x="4297363" y="2446338"/>
          <p14:tracePt t="21022" x="4343400" y="2446338"/>
          <p14:tracePt t="21022" x="4359275" y="2446338"/>
          <p14:tracePt t="21041" x="4373563" y="2446338"/>
          <p14:tracePt t="21055" x="4397375" y="2446338"/>
          <p14:tracePt t="21072" x="4411663" y="2446338"/>
          <p14:tracePt t="21089" x="4441825" y="2446338"/>
          <p14:tracePt t="21107" x="4511675" y="2446338"/>
          <p14:tracePt t="21122" x="4556125" y="2446338"/>
          <p14:tracePt t="21138" x="4587875" y="2446338"/>
          <p14:tracePt t="21156" x="4579938" y="2446338"/>
          <p14:tracePt t="21616" x="4572000" y="2446338"/>
          <p14:tracePt t="22112" x="4572000" y="2438400"/>
          <p14:tracePt t="22136" x="4572000" y="2430463"/>
          <p14:tracePt t="22160" x="4572000" y="2422525"/>
          <p14:tracePt t="23936" x="4572000" y="2430463"/>
          <p14:tracePt t="24304" x="4564063" y="2438400"/>
          <p14:tracePt t="24440" x="4556125" y="2454275"/>
          <p14:tracePt t="24488" x="4556125" y="2460625"/>
          <p14:tracePt t="24512" x="4549775" y="2460625"/>
          <p14:tracePt t="24520" x="4549775" y="2468563"/>
          <p14:tracePt t="24534" x="4541838" y="2476500"/>
          <p14:tracePt t="24560" x="4533900" y="2476500"/>
          <p14:tracePt t="24569" x="4533900" y="2484438"/>
          <p14:tracePt t="24586" x="4533900" y="2498725"/>
          <p14:tracePt t="24808" x="4533900" y="2506663"/>
          <p14:tracePt t="24824" x="4533900" y="2514600"/>
          <p14:tracePt t="24832" x="4525963" y="2530475"/>
          <p14:tracePt t="24848" x="4525963" y="2536825"/>
          <p14:tracePt t="24872" x="4518025" y="2536825"/>
          <p14:tracePt t="24880" x="4511675" y="2552700"/>
          <p14:tracePt t="24888" x="4503738" y="2560638"/>
          <p14:tracePt t="24900" x="4487863" y="2574925"/>
          <p14:tracePt t="24919" x="4457700" y="2598738"/>
          <p14:tracePt t="24935" x="4427538" y="2613025"/>
          <p14:tracePt t="24935" x="4419600" y="2613025"/>
          <p14:tracePt t="24953" x="4397375" y="2620963"/>
          <p14:tracePt t="24967" x="4343400" y="2628900"/>
          <p14:tracePt t="24985" x="4267200" y="2644775"/>
          <p14:tracePt t="25002" x="4175125" y="2651125"/>
          <p14:tracePt t="25019" x="4068763" y="2667000"/>
          <p14:tracePt t="25034" x="3946525" y="2689225"/>
          <p14:tracePt t="25051" x="3810000" y="2697163"/>
          <p14:tracePt t="25067" x="3717925" y="2713038"/>
          <p14:tracePt t="25084" x="3635375" y="2735263"/>
          <p14:tracePt t="25101" x="3559175" y="2735263"/>
          <p14:tracePt t="25117" x="3489325" y="2751138"/>
          <p14:tracePt t="25134" x="3382963" y="2773363"/>
          <p14:tracePt t="25151" x="3268663" y="2781300"/>
          <p14:tracePt t="25151" x="3230563" y="2781300"/>
          <p14:tracePt t="25170" x="3116263" y="2797175"/>
          <p14:tracePt t="25186" x="3032125" y="2797175"/>
          <p14:tracePt t="25202" x="2979738" y="2797175"/>
          <p14:tracePt t="25218" x="2925763" y="2811463"/>
          <p14:tracePt t="25236" x="2879725" y="2819400"/>
          <p14:tracePt t="25251" x="2797175" y="2841625"/>
          <p14:tracePt t="25267" x="2682875" y="2879725"/>
          <p14:tracePt t="25284" x="2613025" y="2911475"/>
          <p14:tracePt t="25301" x="2536825" y="2933700"/>
          <p14:tracePt t="25317" x="2498725" y="2949575"/>
          <p14:tracePt t="25335" x="2484438" y="2955925"/>
          <p14:tracePt t="25350" x="2454275" y="2963863"/>
          <p14:tracePt t="25350" x="2430463" y="2971800"/>
          <p14:tracePt t="25369" x="2392363" y="2979738"/>
          <p14:tracePt t="25385" x="2346325" y="2994025"/>
          <p14:tracePt t="25402" x="2293938" y="3001963"/>
          <p14:tracePt t="25420" x="2239963" y="3017838"/>
          <p14:tracePt t="25435" x="2209800" y="3032125"/>
          <p14:tracePt t="25450" x="2201863" y="3032125"/>
          <p14:tracePt t="25472" x="2209800" y="3032125"/>
          <p14:tracePt t="26032" x="2217738" y="3032125"/>
          <p14:tracePt t="26096" x="2225675" y="3032125"/>
          <p14:tracePt t="26136" x="2225675" y="3040063"/>
          <p14:tracePt t="26200" x="2232025" y="3048000"/>
          <p14:tracePt t="26224" x="2239963" y="3048000"/>
          <p14:tracePt t="26233" x="2232025" y="3055938"/>
          <p14:tracePt t="27123" x="2225675" y="3070225"/>
          <p14:tracePt t="27144" x="2217738" y="3078163"/>
          <p14:tracePt t="27168" x="2217738" y="3086100"/>
          <p14:tracePt t="27184" x="2217738" y="3094038"/>
          <p14:tracePt t="27192" x="2217738" y="3101975"/>
          <p14:tracePt t="27200" x="2217738" y="3108325"/>
          <p14:tracePt t="27215" x="2209800" y="3116263"/>
          <p14:tracePt t="27231" x="2209800" y="3124200"/>
          <p14:tracePt t="27248" x="2209800" y="3132138"/>
          <p14:tracePt t="27281" x="2201863" y="3140075"/>
          <p14:tracePt t="27320" x="2193925" y="3140075"/>
          <p14:tracePt t="27432" x="2187575" y="3140075"/>
          <p14:tracePt t="27456" x="2187575" y="3146425"/>
          <p14:tracePt t="27465" x="2179638" y="3154363"/>
          <p14:tracePt t="27481" x="2171700" y="3162300"/>
          <p14:tracePt t="27528" x="2163763" y="3170238"/>
          <p14:tracePt t="27584" x="2155825" y="3178175"/>
          <p14:tracePt t="27680" x="2149475" y="3184525"/>
          <p14:tracePt t="27697" x="2149475" y="3192463"/>
          <p14:tracePt t="27704" x="2141538" y="3192463"/>
          <p14:tracePt t="27715" x="2141538" y="3200400"/>
          <p14:tracePt t="27744" x="2133600" y="3200400"/>
          <p14:tracePt t="28464" x="2133600" y="3208338"/>
          <p14:tracePt t="28472" x="2133600" y="3216275"/>
          <p14:tracePt t="28512" x="2125663" y="3222625"/>
          <p14:tracePt t="28520" x="2125663" y="3230563"/>
          <p14:tracePt t="28560" x="2117725" y="3238500"/>
          <p14:tracePt t="28568" x="2117725" y="3246438"/>
          <p14:tracePt t="28582" x="2111375" y="3246438"/>
          <p14:tracePt t="28597" x="2111375" y="3254375"/>
          <p14:tracePt t="28613" x="2087563" y="3268663"/>
          <p14:tracePt t="28613" x="2079625" y="3276600"/>
          <p14:tracePt t="28633" x="2065338" y="3284538"/>
          <p14:tracePt t="28646" x="2019300" y="3314700"/>
          <p14:tracePt t="28665" x="1973263" y="3352800"/>
          <p14:tracePt t="28682" x="1912938" y="3390900"/>
          <p14:tracePt t="28698" x="1874838" y="3413125"/>
          <p14:tracePt t="28715" x="1844675" y="3444875"/>
          <p14:tracePt t="28730" x="1806575" y="3482975"/>
          <p14:tracePt t="28747" x="1760538" y="3513138"/>
          <p14:tracePt t="28764" x="1706563" y="3581400"/>
          <p14:tracePt t="28780" x="1660525" y="3635375"/>
          <p14:tracePt t="28797" x="1616075" y="3717925"/>
          <p14:tracePt t="28814" x="1584325" y="3771900"/>
          <p14:tracePt t="28830" x="1562100" y="3810000"/>
          <p14:tracePt t="28830" x="1546225" y="3832225"/>
          <p14:tracePt t="28849" x="1531938" y="3856038"/>
          <p14:tracePt t="28865" x="1524000" y="3863975"/>
          <p14:tracePt t="28881" x="1516063" y="3870325"/>
          <p14:tracePt t="28897" x="1501775" y="3908425"/>
          <p14:tracePt t="28916" x="1477963" y="3932238"/>
          <p14:tracePt t="28931" x="1463675" y="3954463"/>
          <p14:tracePt t="28946" x="1439863" y="3970338"/>
          <p14:tracePt t="28964" x="1431925" y="3992563"/>
          <p14:tracePt t="28979" x="1371600" y="4030663"/>
          <p14:tracePt t="28997" x="1333500" y="4054475"/>
          <p14:tracePt t="29014" x="1295400" y="4068763"/>
          <p14:tracePt t="29030" x="1273175" y="4084638"/>
          <p14:tracePt t="29030" x="1265238" y="4084638"/>
          <p14:tracePt t="29049" x="1257300" y="4084638"/>
          <p14:tracePt t="29063" x="1249363" y="4084638"/>
          <p14:tracePt t="29079" x="1241425" y="4098925"/>
          <p14:tracePt t="29096" x="1235075" y="4098925"/>
          <p14:tracePt t="29120" x="1219200" y="4098925"/>
          <p14:tracePt t="29130" x="1173163" y="4098925"/>
          <p14:tracePt t="29147" x="1135063" y="4098925"/>
          <p14:tracePt t="29164" x="1112838" y="4098925"/>
          <p14:tracePt t="29180" x="1104900" y="4098925"/>
          <p14:tracePt t="29196" x="1089025" y="4098925"/>
          <p14:tracePt t="29213" x="1066800" y="4098925"/>
          <p14:tracePt t="29230" x="1058863" y="4092575"/>
          <p14:tracePt t="29246" x="1050925" y="4092575"/>
          <p14:tracePt t="29263" x="1036638" y="4092575"/>
          <p14:tracePt t="29281" x="1012825" y="4084638"/>
          <p14:tracePt t="29297" x="1006475" y="4084638"/>
          <p14:tracePt t="29313" x="990600" y="4084638"/>
          <p14:tracePt t="29330" x="974725" y="4076700"/>
          <p14:tracePt t="29347" x="968375" y="4068763"/>
          <p14:tracePt t="29363" x="960438" y="4068763"/>
          <p14:tracePt t="29504" x="960438" y="4054475"/>
          <p14:tracePt t="29513" x="974725" y="4046538"/>
          <p14:tracePt t="29544" x="982663" y="4046538"/>
          <p14:tracePt t="29584" x="982663" y="4038600"/>
          <p14:tracePt t="29591" x="990600" y="4030663"/>
          <p14:tracePt t="29600" x="1006475" y="4030663"/>
          <p14:tracePt t="29612" x="1020763" y="4022725"/>
          <p14:tracePt t="29648" x="1028700" y="4022725"/>
          <p14:tracePt t="30200" x="1036638" y="4022725"/>
          <p14:tracePt t="30208" x="1044575" y="4016375"/>
          <p14:tracePt t="30216" x="1050925" y="4016375"/>
          <p14:tracePt t="30232" x="1066800" y="4016375"/>
          <p14:tracePt t="30246" x="1082675" y="4016375"/>
          <p14:tracePt t="30262" x="1104900" y="4016375"/>
          <p14:tracePt t="30262" x="1120775" y="4016375"/>
          <p14:tracePt t="30281" x="1143000" y="4016375"/>
          <p14:tracePt t="30297" x="1181100" y="4016375"/>
          <p14:tracePt t="30313" x="1235075" y="4016375"/>
          <p14:tracePt t="30330" x="1279525" y="4016375"/>
          <p14:tracePt t="30347" x="1311275" y="4016375"/>
          <p14:tracePt t="30363" x="1317625" y="4016375"/>
          <p14:tracePt t="30568" x="1325563" y="4016375"/>
          <p14:tracePt t="30584" x="1325563" y="4008438"/>
          <p14:tracePt t="30592" x="1333500" y="4008438"/>
          <p14:tracePt t="30600" x="1355725" y="4008438"/>
          <p14:tracePt t="30611" x="1387475" y="4008438"/>
          <p14:tracePt t="30628" x="1417638" y="4008438"/>
          <p14:tracePt t="30645" x="1439863" y="4008438"/>
          <p14:tracePt t="30662" x="1463675" y="4000500"/>
          <p14:tracePt t="30678" x="1493838" y="3992563"/>
          <p14:tracePt t="30678" x="1501775" y="3984625"/>
          <p14:tracePt t="30697" x="1493838" y="3984625"/>
          <p14:tracePt t="31376" x="1485900" y="3984625"/>
          <p14:tracePt t="31393" x="1477963" y="3984625"/>
          <p14:tracePt t="31400" x="1463675" y="3984625"/>
          <p14:tracePt t="31416" x="1455738" y="3984625"/>
          <p14:tracePt t="31427" x="1417638" y="3984625"/>
          <p14:tracePt t="31444" x="1379538" y="3984625"/>
          <p14:tracePt t="31461" x="1333500" y="3984625"/>
          <p14:tracePt t="31478" x="1311275" y="3984625"/>
          <p14:tracePt t="31494" x="1303338" y="3984625"/>
          <p14:tracePt t="31510" x="1287463" y="3984625"/>
          <p14:tracePt t="31567" x="1273175" y="3984625"/>
          <p14:tracePt t="31577" x="1249363" y="3984625"/>
          <p14:tracePt t="31586" x="1235075" y="3984625"/>
          <p14:tracePt t="31594" x="1211263" y="3984625"/>
          <p14:tracePt t="31611" x="1196975" y="3984625"/>
          <p14:tracePt t="31627" x="1189038" y="3984625"/>
          <p14:tracePt t="31644" x="1181100" y="3984625"/>
          <p14:tracePt t="31660" x="1165225" y="3984625"/>
          <p14:tracePt t="31680" x="1158875" y="3984625"/>
          <p14:tracePt t="31694" x="1143000" y="3984625"/>
          <p14:tracePt t="31711" x="1135063" y="3984625"/>
          <p14:tracePt t="31727" x="1066800" y="3984625"/>
          <p14:tracePt t="31745" x="1036638" y="3984625"/>
          <p14:tracePt t="32654" x="1036638" y="3978275"/>
          <p14:tracePt t="32688" x="1050925" y="3978275"/>
          <p14:tracePt t="32792" x="1058863" y="3978275"/>
          <p14:tracePt t="32936" x="1066800" y="3978275"/>
          <p14:tracePt t="32944" x="1074738" y="3970338"/>
          <p14:tracePt t="32961" x="1082675" y="3970338"/>
          <p14:tracePt t="32977" x="1089025" y="3970338"/>
          <p14:tracePt t="32993" x="1104900" y="3970338"/>
          <p14:tracePt t="33010" x="1112838" y="3970338"/>
          <p14:tracePt t="33072" x="1120775" y="3970338"/>
          <p14:tracePt t="33080" x="1127125" y="3970338"/>
          <p14:tracePt t="33096" x="1135063" y="3970338"/>
          <p14:tracePt t="33108" x="1150938" y="3970338"/>
          <p14:tracePt t="33126" x="1158875" y="3970338"/>
          <p14:tracePt t="33142" x="1165225" y="3962400"/>
          <p14:tracePt t="33176" x="1173163" y="3962400"/>
          <p14:tracePt t="33193" x="1181100" y="3962400"/>
          <p14:tracePt t="33200" x="1189038" y="3962400"/>
          <p14:tracePt t="33209" x="1203325" y="3962400"/>
          <p14:tracePt t="33226" x="1211263" y="3962400"/>
          <p14:tracePt t="33242" x="1227138" y="3962400"/>
          <p14:tracePt t="33272" x="1241425" y="3962400"/>
          <p14:tracePt t="33280" x="1249363" y="3962400"/>
          <p14:tracePt t="33304" x="1257300" y="3962400"/>
          <p14:tracePt t="33352" x="1273175" y="3962400"/>
          <p14:tracePt t="33368" x="1279525" y="3962400"/>
          <p14:tracePt t="33377" x="1311275" y="3962400"/>
          <p14:tracePt t="33393" x="1333500" y="3962400"/>
          <p14:tracePt t="33409" x="1341438" y="3962400"/>
          <p14:tracePt t="33472" x="1349375" y="3962400"/>
          <p14:tracePt t="33496" x="1363663" y="3962400"/>
          <p14:tracePt t="33504" x="1371600" y="3962400"/>
          <p14:tracePt t="33512" x="1379538" y="3962400"/>
          <p14:tracePt t="33525" x="1387475" y="3962400"/>
          <p14:tracePt t="33542" x="1401763" y="3962400"/>
          <p14:tracePt t="33558" x="1409700" y="3946525"/>
          <p14:tracePt t="33577" x="1417638" y="3946525"/>
          <p14:tracePt t="33593" x="1431925" y="3946525"/>
          <p14:tracePt t="33609" x="1447800" y="3946525"/>
          <p14:tracePt t="33626" x="1463675" y="3946525"/>
          <p14:tracePt t="33641" x="1463675" y="3940175"/>
          <p14:tracePt t="34184" x="1477963" y="3932238"/>
          <p14:tracePt t="34200" x="1485900" y="3932238"/>
          <p14:tracePt t="34209" x="1501775" y="3916363"/>
          <p14:tracePt t="34225" x="1539875" y="3916363"/>
          <p14:tracePt t="34242" x="1584325" y="3902075"/>
          <p14:tracePt t="34258" x="1608138" y="3894138"/>
          <p14:tracePt t="34275" x="1622425" y="3886200"/>
          <p14:tracePt t="34292" x="1638300" y="3870325"/>
          <p14:tracePt t="34308" x="1654175" y="3870325"/>
          <p14:tracePt t="34325" x="1654175" y="3856038"/>
          <p14:tracePt t="34341" x="1668463" y="3832225"/>
          <p14:tracePt t="34358" x="1684338" y="3810000"/>
          <p14:tracePt t="34375" x="1684338" y="3779838"/>
          <p14:tracePt t="34375" x="1684338" y="3763963"/>
          <p14:tracePt t="34393" x="1684338" y="3741738"/>
          <p14:tracePt t="34393" x="1698625" y="3717925"/>
          <p14:tracePt t="34409" x="1698625" y="3711575"/>
          <p14:tracePt t="34428" x="1698625" y="3695700"/>
          <p14:tracePt t="34441" x="1706563" y="3673475"/>
          <p14:tracePt t="34458" x="1706563" y="3649663"/>
          <p14:tracePt t="34475" x="1706563" y="3627438"/>
          <p14:tracePt t="34491" x="1706563" y="3603625"/>
          <p14:tracePt t="34508" x="1706563" y="3589338"/>
          <p14:tracePt t="34526" x="1706563" y="3581400"/>
          <p14:tracePt t="34540" x="1706563" y="3565525"/>
          <p14:tracePt t="34557" x="1706563" y="3559175"/>
          <p14:tracePt t="34616" x="1698625" y="3559175"/>
          <p14:tracePt t="34632" x="1692275" y="3559175"/>
          <p14:tracePt t="34648" x="1684338" y="3559175"/>
          <p14:tracePt t="34657" x="1668463" y="3559175"/>
          <p14:tracePt t="34680" x="1660525" y="3559175"/>
          <p14:tracePt t="34704" x="1654175" y="3559175"/>
          <p14:tracePt t="34728" x="1646238" y="3559175"/>
          <p14:tracePt t="34744" x="1630363" y="3559175"/>
          <p14:tracePt t="34752" x="1616075" y="3559175"/>
          <p14:tracePt t="34760" x="1608138" y="3559175"/>
          <p14:tracePt t="34774" x="1584325" y="3559175"/>
          <p14:tracePt t="34774" x="1577975" y="3559175"/>
          <p14:tracePt t="34793" x="1570038" y="3559175"/>
          <p14:tracePt t="34809" x="1562100" y="3559175"/>
          <p14:tracePt t="34824" x="1554163" y="3559175"/>
          <p14:tracePt t="34841" x="1539875" y="3559175"/>
          <p14:tracePt t="34896" x="1524000" y="3559175"/>
          <p14:tracePt t="34912" x="1516063" y="3559175"/>
          <p14:tracePt t="34928" x="1508125" y="3559175"/>
          <p14:tracePt t="34944" x="1493838" y="3559175"/>
          <p14:tracePt t="34984" x="1485900" y="3559175"/>
          <p14:tracePt t="35000" x="1485900" y="3565525"/>
          <p14:tracePt t="35104" x="1485900" y="3573463"/>
          <p14:tracePt t="35144" x="1485900" y="3581400"/>
          <p14:tracePt t="35224" x="1493838" y="3597275"/>
          <p14:tracePt t="35241" x="1501775" y="3603625"/>
          <p14:tracePt t="35257" x="1508125" y="3611563"/>
          <p14:tracePt t="35264" x="1516063" y="3627438"/>
          <p14:tracePt t="35289" x="1516063" y="3635375"/>
          <p14:tracePt t="35312" x="1524000" y="3635375"/>
          <p14:tracePt t="35328" x="1524000" y="3657600"/>
          <p14:tracePt t="35352" x="1531938" y="3665538"/>
          <p14:tracePt t="35376" x="1531938" y="3673475"/>
          <p14:tracePt t="35464" x="1531938" y="3679825"/>
          <p14:tracePt t="35480" x="1531938" y="3687763"/>
          <p14:tracePt t="35489" x="1531938" y="3695700"/>
          <p14:tracePt t="35520" x="1531938" y="3711575"/>
          <p14:tracePt t="35936" x="1531938" y="3725863"/>
          <p14:tracePt t="35952" x="1531938" y="3733800"/>
          <p14:tracePt t="35960" x="1531938" y="3741738"/>
          <p14:tracePt t="35972" x="1531938" y="3749675"/>
          <p14:tracePt t="35989" x="1531938" y="3763963"/>
          <p14:tracePt t="36006" x="1531938" y="3779838"/>
          <p14:tracePt t="36032" x="1531938" y="3794125"/>
          <p14:tracePt t="36057" x="1531938" y="3802063"/>
          <p14:tracePt t="36088" x="1531938" y="3810000"/>
          <p14:tracePt t="36105" x="1531938" y="3825875"/>
          <p14:tracePt t="36128" x="1539875" y="3832225"/>
          <p14:tracePt t="36137" x="1539875" y="3840163"/>
          <p14:tracePt t="36168" x="1546225" y="3840163"/>
          <p14:tracePt t="36256" x="1554163" y="3840163"/>
          <p14:tracePt t="36296" x="1570038" y="3840163"/>
          <p14:tracePt t="36312" x="1577975" y="3840163"/>
          <p14:tracePt t="36328" x="1584325" y="3840163"/>
          <p14:tracePt t="36337" x="1592263" y="3840163"/>
          <p14:tracePt t="36344" x="1600200" y="3840163"/>
          <p14:tracePt t="36376" x="1608138" y="3840163"/>
          <p14:tracePt t="36408" x="1616075" y="3840163"/>
          <p14:tracePt t="36416" x="1638300" y="3840163"/>
          <p14:tracePt t="36425" x="1646238" y="3840163"/>
          <p14:tracePt t="36439" x="1668463" y="3840163"/>
          <p14:tracePt t="36457" x="1676400" y="3840163"/>
          <p14:tracePt t="36512" x="1684338" y="3840163"/>
          <p14:tracePt t="36520" x="1698625" y="3840163"/>
          <p14:tracePt t="36536" x="1714500" y="3840163"/>
          <p14:tracePt t="36552" x="1730375" y="3840163"/>
          <p14:tracePt t="36560" x="1736725" y="3840163"/>
          <p14:tracePt t="36574" x="1752600" y="3848100"/>
          <p14:tracePt t="36589" x="1760538" y="3848100"/>
          <p14:tracePt t="36616" x="1768475" y="3848100"/>
          <p14:tracePt t="36625" x="1782763" y="3848100"/>
          <p14:tracePt t="36638" x="1798638" y="3848100"/>
          <p14:tracePt t="36657" x="1812925" y="3848100"/>
          <p14:tracePt t="36673" x="1836738" y="3848100"/>
          <p14:tracePt t="36690" x="1866900" y="3856038"/>
          <p14:tracePt t="36707" x="1935163" y="3870325"/>
          <p14:tracePt t="36723" x="1973263" y="3870325"/>
          <p14:tracePt t="36739" x="2019300" y="3870325"/>
          <p14:tracePt t="36756" x="2049463" y="3870325"/>
          <p14:tracePt t="36773" x="2079625" y="3886200"/>
          <p14:tracePt t="36789" x="2125663" y="3886200"/>
          <p14:tracePt t="36806" x="2187575" y="3886200"/>
          <p14:tracePt t="36823" x="2255838" y="3886200"/>
          <p14:tracePt t="36839" x="2301875" y="3902075"/>
          <p14:tracePt t="36857" x="2316163" y="3902075"/>
          <p14:tracePt t="36872" x="2332038" y="3902075"/>
          <p14:tracePt t="36889" x="2362200" y="3902075"/>
          <p14:tracePt t="36906" x="2422525" y="3902075"/>
          <p14:tracePt t="36922" x="2484438" y="3908425"/>
          <p14:tracePt t="36939" x="2598738" y="3924300"/>
          <p14:tracePt t="36955" x="2674938" y="3924300"/>
          <p14:tracePt t="36973" x="2781300" y="3924300"/>
          <p14:tracePt t="36989" x="2865438" y="3924300"/>
          <p14:tracePt t="37006" x="2925763" y="3924300"/>
          <p14:tracePt t="37023" x="2994025" y="3924300"/>
          <p14:tracePt t="37023" x="3009900" y="3924300"/>
          <p14:tracePt t="37041" x="3048000" y="3924300"/>
          <p14:tracePt t="37057" x="3078163" y="3924300"/>
          <p14:tracePt t="37073" x="3154363" y="3924300"/>
          <p14:tracePt t="37090" x="3276600" y="3924300"/>
          <p14:tracePt t="37106" x="3398838" y="3932238"/>
          <p14:tracePt t="37122" x="3497263" y="3946525"/>
          <p14:tracePt t="37138" x="3535363" y="3954463"/>
          <p14:tracePt t="37155" x="3551238" y="3954463"/>
          <p14:tracePt t="37171" x="3589338" y="3954463"/>
          <p14:tracePt t="37188" x="3673475" y="3954463"/>
          <p14:tracePt t="37206" x="3794125" y="3954463"/>
          <p14:tracePt t="37222" x="3916363" y="3954463"/>
          <p14:tracePt t="37238" x="4000500" y="3954463"/>
          <p14:tracePt t="37238" x="4016375" y="3954463"/>
          <p14:tracePt t="37257" x="4022725" y="3954463"/>
          <p14:tracePt t="37271" x="4046538" y="3954463"/>
          <p14:tracePt t="37305" x="4060825" y="3954463"/>
          <p14:tracePt t="37322" x="4098925" y="3954463"/>
          <p14:tracePt t="37328" x="4130675" y="3954463"/>
          <p14:tracePt t="37338" x="4198938" y="3970338"/>
          <p14:tracePt t="37355" x="4244975" y="3970338"/>
          <p14:tracePt t="37372" x="4267200" y="3970338"/>
          <p14:tracePt t="37388" x="4275138" y="3970338"/>
          <p14:tracePt t="37404" x="4221163" y="3970338"/>
          <p14:tracePt t="37480" x="4144963" y="3970338"/>
          <p14:tracePt t="37489" x="4076700" y="3970338"/>
          <p14:tracePt t="37496" x="3992563" y="3970338"/>
          <p14:tracePt t="37506" x="3856038" y="3970338"/>
          <p14:tracePt t="37523" x="3741738" y="3970338"/>
          <p14:tracePt t="37538" x="3679825" y="3970338"/>
          <p14:tracePt t="37555" x="3635375" y="3970338"/>
          <p14:tracePt t="37575" x="3619500" y="3970338"/>
          <p14:tracePt t="37591" x="3581400" y="3970338"/>
          <p14:tracePt t="37605" x="3521075" y="3970338"/>
          <p14:tracePt t="37622" x="3413125" y="3970338"/>
          <p14:tracePt t="37637" x="3306763" y="3970338"/>
          <p14:tracePt t="37654" x="3192463" y="3970338"/>
          <p14:tracePt t="37670" x="3078163" y="3970338"/>
          <p14:tracePt t="37670" x="3048000" y="3970338"/>
          <p14:tracePt t="37689" x="2994025" y="3970338"/>
          <p14:tracePt t="37705" x="2941638" y="3970338"/>
          <p14:tracePt t="37722" x="2879725" y="3970338"/>
          <p14:tracePt t="37738" x="2803525" y="3970338"/>
          <p14:tracePt t="37755" x="2743200" y="3970338"/>
          <p14:tracePt t="37771" x="2659063" y="3970338"/>
          <p14:tracePt t="37788" x="2574925" y="3970338"/>
          <p14:tracePt t="37805" x="2514600" y="3970338"/>
          <p14:tracePt t="37821" x="2454275" y="3970338"/>
          <p14:tracePt t="37838" x="2354263" y="3978275"/>
          <p14:tracePt t="37854" x="2278063" y="3992563"/>
          <p14:tracePt t="37854" x="2239963" y="4008438"/>
          <p14:tracePt t="37873" x="2187575" y="4008438"/>
          <p14:tracePt t="37888" x="2041525" y="4016375"/>
          <p14:tracePt t="37905" x="1951038" y="4016375"/>
          <p14:tracePt t="37922" x="1874838" y="4016375"/>
          <p14:tracePt t="37939" x="1820863" y="4016375"/>
          <p14:tracePt t="37955" x="1752600" y="4016375"/>
          <p14:tracePt t="37971" x="1654175" y="4016375"/>
          <p14:tracePt t="37987" x="1554163" y="4016375"/>
          <p14:tracePt t="38004" x="1463675" y="4016375"/>
          <p14:tracePt t="38022" x="1387475" y="4016375"/>
          <p14:tracePt t="38037" x="1317625" y="4016375"/>
          <p14:tracePt t="38054" x="1241425" y="4016375"/>
          <p14:tracePt t="38054" x="1203325" y="4016375"/>
          <p14:tracePt t="38073" x="1181100" y="4016375"/>
          <p14:tracePt t="38087" x="1112838" y="4016375"/>
          <p14:tracePt t="38105" x="1074738" y="4016375"/>
          <p14:tracePt t="38122" x="1066800" y="4016375"/>
          <p14:tracePt t="38138" x="1036638" y="4016375"/>
          <p14:tracePt t="38155" x="1012825" y="4016375"/>
          <p14:tracePt t="38171" x="968375" y="4016375"/>
          <p14:tracePt t="38187" x="936625" y="4016375"/>
          <p14:tracePt t="38204" x="930275" y="4016375"/>
          <p14:tracePt t="38240" x="936625" y="4016375"/>
          <p14:tracePt t="38312" x="944563" y="4016375"/>
          <p14:tracePt t="38321" x="952500" y="4016375"/>
          <p14:tracePt t="38328" x="974725" y="4016375"/>
          <p14:tracePt t="38338" x="1058863" y="4016375"/>
          <p14:tracePt t="38355" x="1165225" y="4016375"/>
          <p14:tracePt t="38370" x="1303338" y="4016375"/>
          <p14:tracePt t="38387" x="1409700" y="4016375"/>
          <p14:tracePt t="38404" x="1493838" y="4016375"/>
          <p14:tracePt t="38421" x="1531938" y="4016375"/>
          <p14:tracePt t="38421" x="1562100" y="4000500"/>
          <p14:tracePt t="38440" x="1570038" y="4000500"/>
          <p14:tracePt t="38454" x="1600200" y="4000500"/>
          <p14:tracePt t="38454" x="1630363" y="3984625"/>
          <p14:tracePt t="38473" x="1676400" y="3978275"/>
          <p14:tracePt t="38486" x="1844675" y="3954463"/>
          <p14:tracePt t="38505" x="1927225" y="3954463"/>
          <p14:tracePt t="38522" x="1981200" y="3954463"/>
          <p14:tracePt t="38538" x="2003425" y="3954463"/>
          <p14:tracePt t="38554" x="2011363" y="3954463"/>
          <p14:tracePt t="38570" x="2019300" y="3954463"/>
          <p14:tracePt t="38601" x="2027238" y="3954463"/>
          <p14:tracePt t="38608" x="2035175" y="3954463"/>
          <p14:tracePt t="38619" x="2049463" y="3954463"/>
          <p14:tracePt t="38640" x="2079625" y="3954463"/>
          <p14:tracePt t="38944" x="2103438" y="3954463"/>
          <p14:tracePt t="38953" x="2133600" y="3954463"/>
          <p14:tracePt t="38960" x="2149475" y="3954463"/>
          <p14:tracePt t="38970" x="2193925" y="3954463"/>
          <p14:tracePt t="38987" x="2232025" y="3954463"/>
          <p14:tracePt t="39004" x="2278063" y="3954463"/>
          <p14:tracePt t="39020" x="2354263" y="3954463"/>
          <p14:tracePt t="39036" x="2438400" y="3954463"/>
          <p14:tracePt t="39053" x="2506663" y="3954463"/>
          <p14:tracePt t="39069" x="2544763" y="3954463"/>
          <p14:tracePt t="39085" x="2606675" y="3954463"/>
          <p14:tracePt t="39085" x="2644775" y="3954463"/>
          <p14:tracePt t="39105" x="2720975" y="3954463"/>
          <p14:tracePt t="39122" x="2773363" y="3954463"/>
          <p14:tracePt t="39137" x="2803525" y="3954463"/>
          <p14:tracePt t="39154" x="2827338" y="3954463"/>
          <p14:tracePt t="39171" x="2873375" y="3954463"/>
          <p14:tracePt t="39187" x="2933700" y="3954463"/>
          <p14:tracePt t="39203" x="3017838" y="3954463"/>
          <p14:tracePt t="39220" x="3086100" y="3954463"/>
          <p14:tracePt t="39236" x="3154363" y="3954463"/>
          <p14:tracePt t="39254" x="3208338" y="3962400"/>
          <p14:tracePt t="39270" x="3284538" y="3978275"/>
          <p14:tracePt t="39286" x="3322638" y="3978275"/>
          <p14:tracePt t="39303" x="3421063" y="3978275"/>
          <p14:tracePt t="39322" x="3489325" y="3978275"/>
          <p14:tracePt t="39337" x="3551238" y="3978275"/>
          <p14:tracePt t="39353" x="3603625" y="3978275"/>
          <p14:tracePt t="39370" x="3635375" y="3978275"/>
          <p14:tracePt t="39387" x="3665538" y="3978275"/>
          <p14:tracePt t="39404" x="3687763" y="3978275"/>
          <p14:tracePt t="39419" x="3733800" y="3978275"/>
          <p14:tracePt t="39438" x="3802063" y="3978275"/>
          <p14:tracePt t="39455" x="3848100" y="3978275"/>
          <p14:tracePt t="39471" x="3894138" y="3978275"/>
          <p14:tracePt t="39486" x="3932238" y="3978275"/>
          <p14:tracePt t="39486" x="3946525" y="3978275"/>
          <p14:tracePt t="39505" x="3978275" y="3978275"/>
          <p14:tracePt t="39518" x="4016375" y="3978275"/>
          <p14:tracePt t="39535" x="4076700" y="3992563"/>
          <p14:tracePt t="39535" x="4106863" y="4000500"/>
          <p14:tracePt t="39552" x="4137025" y="4000500"/>
          <p14:tracePt t="39569" x="4152900" y="4000500"/>
          <p14:tracePt t="39586" x="4168775" y="4000500"/>
          <p14:tracePt t="39603" x="4175125" y="4000500"/>
          <p14:tracePt t="39619" x="4160838" y="4008438"/>
          <p14:tracePt t="39672" x="4144963" y="4008438"/>
          <p14:tracePt t="39680" x="4106863" y="4016375"/>
          <p14:tracePt t="39688" x="4068763" y="4016375"/>
          <p14:tracePt t="39702" x="3984625" y="4016375"/>
          <p14:tracePt t="39702" x="3932238" y="4016375"/>
          <p14:tracePt t="39721" x="3870325" y="4016375"/>
          <p14:tracePt t="39737" x="3832225" y="4016375"/>
          <p14:tracePt t="39753" x="3794125" y="4030663"/>
          <p14:tracePt t="39770" x="3749675" y="4030663"/>
          <p14:tracePt t="39786" x="3703638" y="4030663"/>
          <p14:tracePt t="39803" x="3641725" y="4054475"/>
          <p14:tracePt t="39819" x="3589338" y="4054475"/>
          <p14:tracePt t="39836" x="3559175" y="4054475"/>
          <p14:tracePt t="39852" x="3551238" y="4054475"/>
          <p14:tracePt t="39880" x="3543300" y="4054475"/>
          <p14:tracePt t="39896" x="3535363" y="4054475"/>
          <p14:tracePt t="39905" x="3521075" y="4060825"/>
          <p14:tracePt t="39918" x="3459163" y="4060825"/>
          <p14:tracePt t="39938" x="3421063" y="4060825"/>
          <p14:tracePt t="39953" x="3375025" y="4060825"/>
          <p14:tracePt t="39970" x="3336925" y="4060825"/>
          <p14:tracePt t="39986" x="3284538" y="4060825"/>
          <p14:tracePt t="40002" x="3238500" y="4060825"/>
          <p14:tracePt t="40019" x="3170238" y="4060825"/>
          <p14:tracePt t="40036" x="3070225" y="4060825"/>
          <p14:tracePt t="40052" x="2955925" y="4060825"/>
          <p14:tracePt t="40069" x="2873375" y="4060825"/>
          <p14:tracePt t="40086" x="2811463" y="4060825"/>
          <p14:tracePt t="40102" x="2773363" y="4060825"/>
          <p14:tracePt t="40119" x="2751138" y="4060825"/>
          <p14:tracePt t="40137" x="2705100" y="4060825"/>
          <p14:tracePt t="40153" x="2613025" y="4060825"/>
          <p14:tracePt t="40170" x="2498725" y="4060825"/>
          <p14:tracePt t="40186" x="2400300" y="4060825"/>
          <p14:tracePt t="40202" x="2339975" y="4060825"/>
          <p14:tracePt t="40219" x="2308225" y="4060825"/>
          <p14:tracePt t="40236" x="2278063" y="4060825"/>
          <p14:tracePt t="40252" x="2225675" y="4060825"/>
          <p14:tracePt t="40268" x="2141538" y="4060825"/>
          <p14:tracePt t="40286" x="2027238" y="4060825"/>
          <p14:tracePt t="40302" x="1935163" y="4060825"/>
          <p14:tracePt t="40318" x="1851025" y="4060825"/>
          <p14:tracePt t="40318" x="1812925" y="4060825"/>
          <p14:tracePt t="40337" x="1752600" y="4060825"/>
          <p14:tracePt t="40353" x="1692275" y="4060825"/>
          <p14:tracePt t="40369" x="1654175" y="4060825"/>
          <p14:tracePt t="40386" x="1638300" y="4060825"/>
          <p14:tracePt t="40401" x="1622425" y="4060825"/>
          <p14:tracePt t="40488" x="1616075" y="4060825"/>
          <p14:tracePt t="40520" x="1616075" y="4054475"/>
          <p14:tracePt t="44986" x="1608138" y="4054475"/>
          <p14:tracePt t="45288" x="1592263" y="4054475"/>
          <p14:tracePt t="45304" x="1584325" y="4054475"/>
          <p14:tracePt t="45313" x="1577975" y="4054475"/>
          <p14:tracePt t="45320" x="1562100" y="4054475"/>
          <p14:tracePt t="45330" x="1508125" y="4054475"/>
          <p14:tracePt t="45347" x="1439863" y="4054475"/>
          <p14:tracePt t="45364" x="1363663" y="4068763"/>
          <p14:tracePt t="45380" x="1273175" y="4076700"/>
          <p14:tracePt t="45397" x="1203325" y="4092575"/>
          <p14:tracePt t="45413" x="1158875" y="4098925"/>
          <p14:tracePt t="45430" x="1112838" y="4106863"/>
          <p14:tracePt t="45430" x="1104900" y="4122738"/>
          <p14:tracePt t="45451" x="1096963" y="4122738"/>
          <p14:tracePt t="45451" x="1089025" y="4122738"/>
          <p14:tracePt t="45465" x="1089025" y="4130675"/>
          <p14:tracePt t="45479" x="1074738" y="4137025"/>
          <p14:tracePt t="45496" x="1066800" y="4152900"/>
          <p14:tracePt t="45514" x="1058863" y="4160838"/>
          <p14:tracePt t="45530" x="1050925" y="4175125"/>
          <p14:tracePt t="45546" x="1028700" y="4198938"/>
          <p14:tracePt t="45563" x="1006475" y="4221163"/>
          <p14:tracePt t="45582" x="990600" y="4244975"/>
          <p14:tracePt t="45597" x="982663" y="4259263"/>
          <p14:tracePt t="45613" x="974725" y="4283075"/>
          <p14:tracePt t="45630" x="936625" y="4359275"/>
          <p14:tracePt t="45647" x="922338" y="4411663"/>
          <p14:tracePt t="45664" x="914400" y="4441825"/>
          <p14:tracePt t="45664" x="914400" y="4449763"/>
          <p14:tracePt t="45682" x="906463" y="4473575"/>
          <p14:tracePt t="45698" x="922338" y="4473575"/>
          <p14:tracePt t="45872" x="936625" y="4473575"/>
          <p14:tracePt t="45880" x="982663" y="4473575"/>
          <p14:tracePt t="45897" x="1050925" y="4473575"/>
          <p14:tracePt t="45913" x="1104900" y="4473575"/>
          <p14:tracePt t="45930" x="1143000" y="4473575"/>
          <p14:tracePt t="45947" x="1165225" y="4473575"/>
          <p14:tracePt t="45963" x="1196975" y="4473575"/>
          <p14:tracePt t="45980" x="1235075" y="4473575"/>
          <p14:tracePt t="45996" x="1273175" y="4473575"/>
          <p14:tracePt t="46013" x="1317625" y="4473575"/>
          <p14:tracePt t="46030" x="1355725" y="4473575"/>
          <p14:tracePt t="46046" x="1387475" y="4473575"/>
          <p14:tracePt t="46063" x="1401763" y="4473575"/>
          <p14:tracePt t="46079" x="1409700" y="4473575"/>
          <p14:tracePt t="46095" x="1425575" y="4473575"/>
          <p14:tracePt t="46152" x="1431925" y="4473575"/>
          <p14:tracePt t="46168" x="1431925" y="4457700"/>
          <p14:tracePt t="46177" x="1439863" y="4457700"/>
          <p14:tracePt t="46192" x="1447800" y="4449763"/>
          <p14:tracePt t="47091" x="1439863" y="4449763"/>
          <p14:tracePt t="47792" x="1425575" y="4449763"/>
          <p14:tracePt t="47800" x="1387475" y="4449763"/>
          <p14:tracePt t="47810" x="1303338" y="4449763"/>
          <p14:tracePt t="47828" x="1265238" y="4449763"/>
          <p14:tracePt t="47844" x="1211263" y="4449763"/>
          <p14:tracePt t="47861" x="1181100" y="4441825"/>
          <p14:tracePt t="47877" x="1173163" y="4441825"/>
          <p14:tracePt t="47920" x="1165225" y="4441825"/>
          <p14:tracePt t="47944" x="1158875" y="4441825"/>
          <p14:tracePt t="47952" x="1143000" y="4441825"/>
          <p14:tracePt t="47961" x="1104900" y="4441825"/>
          <p14:tracePt t="47978" x="1096963" y="4435475"/>
          <p14:tracePt t="48024" x="1096963" y="4427538"/>
          <p14:tracePt t="48048" x="1096963" y="4419600"/>
          <p14:tracePt t="48144" x="1096963" y="4411663"/>
          <p14:tracePt t="48152" x="1096963" y="4403725"/>
          <p14:tracePt t="49051" x="1096963" y="4411663"/>
          <p14:tracePt t="49576" x="1096963" y="4419600"/>
          <p14:tracePt t="49640" x="1096963" y="4427538"/>
          <p14:tracePt t="49656" x="1096963" y="4435475"/>
          <p14:tracePt t="49672" x="1096963" y="4441825"/>
          <p14:tracePt t="49688" x="1096963" y="4449763"/>
          <p14:tracePt t="49696" x="1096963" y="4457700"/>
          <p14:tracePt t="49708" x="1089025" y="4465638"/>
          <p14:tracePt t="49728" x="1089025" y="4473575"/>
          <p14:tracePt t="49742" x="1074738" y="4487863"/>
          <p14:tracePt t="49759" x="1066800" y="4487863"/>
          <p14:tracePt t="49775" x="1066800" y="4495800"/>
          <p14:tracePt t="50032" x="1074738" y="4495800"/>
          <p14:tracePt t="50064" x="1082675" y="4495800"/>
          <p14:tracePt t="50136" x="1089025" y="4495800"/>
          <p14:tracePt t="50144" x="1112838" y="4495800"/>
          <p14:tracePt t="50157" x="1135063" y="4495800"/>
          <p14:tracePt t="50157" x="1158875" y="4495800"/>
          <p14:tracePt t="50177" x="1173163" y="4495800"/>
          <p14:tracePt t="50192" x="1181100" y="4495800"/>
          <p14:tracePt t="50209" x="1189038" y="4495800"/>
          <p14:tracePt t="50241" x="1196975" y="4495800"/>
          <p14:tracePt t="50248" x="1219200" y="4495800"/>
          <p14:tracePt t="50258" x="1257300" y="4495800"/>
          <p14:tracePt t="50276" x="1303338" y="4495800"/>
          <p14:tracePt t="50292" x="1311275" y="4495800"/>
          <p14:tracePt t="50307" x="1317625" y="4495800"/>
          <p14:tracePt t="50325" x="1325563" y="4495800"/>
          <p14:tracePt t="50352" x="1333500" y="4495800"/>
          <p14:tracePt t="50360" x="1341438" y="4495800"/>
          <p14:tracePt t="50375" x="1355725" y="4495800"/>
          <p14:tracePt t="50392" x="1371600" y="4495800"/>
          <p14:tracePt t="50409" x="1387475" y="4495800"/>
          <p14:tracePt t="50425" x="1393825" y="4495800"/>
          <p14:tracePt t="50442" x="1409700" y="4495800"/>
          <p14:tracePt t="50460" x="1439863" y="4495800"/>
          <p14:tracePt t="50475" x="1447800" y="4495800"/>
          <p14:tracePt t="50491" x="1455738" y="4495800"/>
          <p14:tracePt t="50507" x="1463675" y="4495800"/>
          <p14:tracePt t="50536" x="1470025" y="4495800"/>
          <p14:tracePt t="50552" x="1477963" y="4495800"/>
          <p14:tracePt t="50560" x="1485900" y="4495800"/>
          <p14:tracePt t="50576" x="1485900" y="4487863"/>
          <p14:tracePt t="50912" x="1485900" y="4479925"/>
          <p14:tracePt t="51867" x="1463675" y="4479925"/>
          <p14:tracePt t="52632" x="1463675" y="4487863"/>
          <p14:tracePt t="52664" x="1463675" y="4503738"/>
          <p14:tracePt t="52688" x="1455738" y="4518025"/>
          <p14:tracePt t="52728" x="1455738" y="4525963"/>
          <p14:tracePt t="52736" x="1439863" y="4533900"/>
          <p14:tracePt t="52968" x="1439863" y="4541838"/>
          <p14:tracePt t="52984" x="1431925" y="4541838"/>
          <p14:tracePt t="53008" x="1425575" y="4549775"/>
          <p14:tracePt t="53040" x="1417638" y="4556125"/>
          <p14:tracePt t="53056" x="1409700" y="4572000"/>
          <p14:tracePt t="53072" x="1401763" y="4579938"/>
          <p14:tracePt t="53079" x="1387475" y="4587875"/>
          <p14:tracePt t="53089" x="1363663" y="4610100"/>
          <p14:tracePt t="53107" x="1349375" y="4618038"/>
          <p14:tracePt t="53122" x="1333500" y="4632325"/>
          <p14:tracePt t="53139" x="1317625" y="4640263"/>
          <p14:tracePt t="53155" x="1303338" y="4656138"/>
          <p14:tracePt t="53173" x="1287463" y="4670425"/>
          <p14:tracePt t="53188" x="1265238" y="4694238"/>
          <p14:tracePt t="53206" x="1241425" y="4716463"/>
          <p14:tracePt t="53223" x="1227138" y="4754563"/>
          <p14:tracePt t="53239" x="1211263" y="4784725"/>
          <p14:tracePt t="53258" x="1203325" y="4816475"/>
          <p14:tracePt t="53273" x="1181100" y="4846638"/>
          <p14:tracePt t="53289" x="1181100" y="4868863"/>
          <p14:tracePt t="53306" x="1165225" y="4884738"/>
          <p14:tracePt t="53322" x="1165225" y="4892675"/>
          <p14:tracePt t="53338" x="1165225" y="4906963"/>
          <p14:tracePt t="53355" x="1158875" y="4922838"/>
          <p14:tracePt t="53372" x="1158875" y="4930775"/>
          <p14:tracePt t="53388" x="1158875" y="4937125"/>
          <p14:tracePt t="53405" x="1158875" y="4953000"/>
          <p14:tracePt t="53422" x="1150938" y="4968875"/>
          <p14:tracePt t="53438" x="1143000" y="4975225"/>
          <p14:tracePt t="53455" x="1143000" y="4991100"/>
          <p14:tracePt t="53475" x="1158875" y="4991100"/>
          <p14:tracePt t="54224" x="1165225" y="4991100"/>
          <p14:tracePt t="54232" x="1173163" y="4991100"/>
          <p14:tracePt t="54240" x="1181100" y="4983163"/>
          <p14:tracePt t="54254" x="1203325" y="4983163"/>
          <p14:tracePt t="54273" x="1219200" y="4983163"/>
          <p14:tracePt t="54287" x="1241425" y="4983163"/>
          <p14:tracePt t="54305" x="1265238" y="4983163"/>
          <p14:tracePt t="54322" x="1279525" y="4983163"/>
          <p14:tracePt t="54338" x="1303338" y="4983163"/>
          <p14:tracePt t="54355" x="1325563" y="4983163"/>
          <p14:tracePt t="54371" x="1371600" y="4983163"/>
          <p14:tracePt t="54387" x="1401763" y="4983163"/>
          <p14:tracePt t="54404" x="1425575" y="4983163"/>
          <p14:tracePt t="54421" x="1431925" y="4983163"/>
          <p14:tracePt t="54437" x="1439863" y="4983163"/>
          <p14:tracePt t="54480" x="1455738" y="4968875"/>
          <p14:tracePt t="54488" x="1463675" y="4968875"/>
          <p14:tracePt t="54506" x="1477963" y="4968875"/>
          <p14:tracePt t="54522" x="1470025" y="4968875"/>
          <p14:tracePt t="55192" x="1463675" y="4968875"/>
          <p14:tracePt t="55208" x="1455738" y="4975225"/>
          <p14:tracePt t="55240" x="1455738" y="4991100"/>
          <p14:tracePt t="55256" x="1447800" y="5006975"/>
          <p14:tracePt t="55264" x="1447800" y="5029200"/>
          <p14:tracePt t="55273" x="1439863" y="5045075"/>
          <p14:tracePt t="55286" x="1439863" y="5075238"/>
          <p14:tracePt t="55286" x="1439863" y="5089525"/>
          <p14:tracePt t="55305" x="1439863" y="5127625"/>
          <p14:tracePt t="55321" x="1425575" y="5189538"/>
          <p14:tracePt t="55337" x="1425575" y="5249863"/>
          <p14:tracePt t="55354" x="1417638" y="5318125"/>
          <p14:tracePt t="55370" x="1417638" y="5432425"/>
          <p14:tracePt t="55387" x="1417638" y="5532438"/>
          <p14:tracePt t="55403" x="1393825" y="5616575"/>
          <p14:tracePt t="55420" x="1379538" y="5707063"/>
          <p14:tracePt t="55436" x="1379538" y="5799138"/>
          <p14:tracePt t="55453" x="1355725" y="5883275"/>
          <p14:tracePt t="55453" x="1355725" y="5913438"/>
          <p14:tracePt t="55473" x="1349375" y="5965825"/>
          <p14:tracePt t="55486" x="1333500" y="6011863"/>
          <p14:tracePt t="55503" x="1325563" y="6035675"/>
          <p14:tracePt t="55503" x="1325563" y="6049963"/>
          <p14:tracePt t="55521" x="1317625" y="6065838"/>
          <p14:tracePt t="55535" x="1311275" y="6103938"/>
          <p14:tracePt t="55553" x="1279525" y="6164263"/>
          <p14:tracePt t="55570" x="1265238" y="6210300"/>
          <p14:tracePt t="55590" x="1235075" y="6256338"/>
          <p14:tracePt t="55603" x="1211263" y="6270625"/>
          <p14:tracePt t="55619" x="1203325" y="6286500"/>
          <p14:tracePt t="55635" x="1196975" y="6294438"/>
          <p14:tracePt t="55652" x="1189038" y="6294438"/>
          <p14:tracePt t="55669" x="1181100" y="6294438"/>
          <p14:tracePt t="55686" x="1158875" y="6294438"/>
          <p14:tracePt t="55703" x="1143000" y="6294438"/>
          <p14:tracePt t="55703" x="1135063" y="6294438"/>
          <p14:tracePt t="55722" x="1074738" y="6264275"/>
          <p14:tracePt t="55738" x="990600" y="6218238"/>
          <p14:tracePt t="55754" x="952500" y="6194425"/>
          <p14:tracePt t="55771" x="936625" y="6180138"/>
          <p14:tracePt t="55786" x="936625" y="6172200"/>
          <p14:tracePt t="55802" x="936625" y="6164263"/>
          <p14:tracePt t="55904" x="936625" y="6156325"/>
          <p14:tracePt t="55912" x="952500" y="6149975"/>
          <p14:tracePt t="55968" x="960438" y="6149975"/>
          <p14:tracePt t="55976" x="990600" y="6149975"/>
          <p14:tracePt t="55992" x="998538" y="6149975"/>
          <p14:tracePt t="56003" x="1020763" y="6149975"/>
          <p14:tracePt t="56020" x="1074738" y="6149975"/>
          <p14:tracePt t="56036" x="1089025" y="6149975"/>
          <p14:tracePt t="56052" x="1112838" y="6149975"/>
          <p14:tracePt t="56069" x="1127125" y="6149975"/>
          <p14:tracePt t="56086" x="1150938" y="6149975"/>
          <p14:tracePt t="56102" x="1165225" y="6149975"/>
          <p14:tracePt t="56102" x="1173163" y="6149975"/>
          <p14:tracePt t="56121" x="1189038" y="6149975"/>
          <p14:tracePt t="56138" x="1227138" y="6134100"/>
          <p14:tracePt t="56153" x="1273175" y="6134100"/>
          <p14:tracePt t="56170" x="1303338" y="6134100"/>
          <p14:tracePt t="56186" x="1317625" y="6134100"/>
          <p14:tracePt t="56202" x="1325563" y="6134100"/>
          <p14:tracePt t="56218" x="1333500" y="6134100"/>
          <p14:tracePt t="56235" x="1371600" y="6126163"/>
          <p14:tracePt t="56252" x="1401763" y="6111875"/>
          <p14:tracePt t="56270" x="1431925" y="6096000"/>
          <p14:tracePt t="56286" x="1447800" y="6088063"/>
          <p14:tracePt t="56301" x="1463675" y="6080125"/>
          <p14:tracePt t="56318" x="1470025" y="6073775"/>
          <p14:tracePt t="56334" x="1493838" y="6065838"/>
          <p14:tracePt t="56351" x="1501775" y="6065838"/>
          <p14:tracePt t="56368" x="1524000" y="6065838"/>
          <p14:tracePt t="56387" x="1516063" y="6065838"/>
          <p14:tracePt t="56912" x="1508125" y="6065838"/>
          <p14:tracePt t="56952" x="1501775" y="6065838"/>
          <p14:tracePt t="57008" x="1501775" y="6073775"/>
          <p14:tracePt t="57136" x="1493838" y="6073775"/>
          <p14:tracePt t="57360" x="1485900" y="6073775"/>
          <p14:tracePt t="57408" x="1485900" y="6065838"/>
          <p14:tracePt t="57760" x="1508125" y="6042025"/>
          <p14:tracePt t="57768" x="1554163" y="6019800"/>
          <p14:tracePt t="57768" x="1577975" y="5997575"/>
          <p14:tracePt t="57785" x="1668463" y="5951538"/>
          <p14:tracePt t="57802" x="1798638" y="5905500"/>
          <p14:tracePt t="57818" x="1927225" y="5837238"/>
          <p14:tracePt t="57835" x="1965325" y="5813425"/>
          <p14:tracePt t="58740" x="1973263" y="5813425"/>
          <p14:tracePt t="59376" x="1989138" y="5813425"/>
          <p14:tracePt t="59456" x="2003425" y="5813425"/>
          <p14:tracePt t="59465" x="2019300" y="5813425"/>
          <p14:tracePt t="59472" x="2041525" y="5799138"/>
          <p14:tracePt t="59482" x="2141538" y="5676900"/>
          <p14:tracePt t="59499" x="2278063" y="5486400"/>
          <p14:tracePt t="59516" x="2332038" y="5326063"/>
          <p14:tracePt t="59533" x="2362200" y="5097463"/>
          <p14:tracePt t="59549" x="2392363" y="4800600"/>
          <p14:tracePt t="59566" x="2438400" y="4479925"/>
          <p14:tracePt t="59583" x="2484438" y="4206875"/>
          <p14:tracePt t="59598" x="2536825" y="3978275"/>
          <p14:tracePt t="59614" x="2628900" y="3733800"/>
          <p14:tracePt t="59614" x="2674938" y="3641725"/>
          <p14:tracePt t="59633" x="2751138" y="3482975"/>
          <p14:tracePt t="59650" x="2827338" y="3330575"/>
          <p14:tracePt t="59666" x="2887663" y="3208338"/>
          <p14:tracePt t="59682" x="2911475" y="3055938"/>
          <p14:tracePt t="59699" x="2917825" y="2903538"/>
          <p14:tracePt t="59716" x="2917825" y="2773363"/>
          <p14:tracePt t="59732" x="2949575" y="2628900"/>
          <p14:tracePt t="59749" x="2963863" y="2484438"/>
          <p14:tracePt t="59749" x="2971800" y="2392363"/>
          <p14:tracePt t="59769" x="2971800" y="2301875"/>
          <p14:tracePt t="59782" x="2971800" y="2073275"/>
          <p14:tracePt t="59798" x="2971800" y="1782763"/>
          <p14:tracePt t="59815" x="2971800" y="1531938"/>
          <p14:tracePt t="59831" x="2971800" y="1379538"/>
          <p14:tracePt t="59831" x="2971800" y="1311275"/>
          <p14:tracePt t="59849" x="2971800" y="1227138"/>
          <p14:tracePt t="59865" x="2971800" y="1173163"/>
          <p14:tracePt t="59881" x="2971800" y="1089025"/>
          <p14:tracePt t="59898" x="2971800" y="974725"/>
          <p14:tracePt t="59914" x="2971800" y="808038"/>
          <p14:tracePt t="59930" x="2971800" y="655638"/>
          <p14:tracePt t="59947" x="2987675" y="563563"/>
          <p14:tracePt t="59966" x="3009900" y="511175"/>
          <p14:tracePt t="59983" x="3009900" y="479425"/>
          <p14:tracePt t="59998" x="3009900" y="449263"/>
          <p14:tracePt t="59998" x="3009900" y="434975"/>
          <p14:tracePt t="60018" x="3009900" y="419100"/>
          <p14:tracePt t="60031" x="3009900" y="373063"/>
          <p14:tracePt t="60031" x="3009900" y="358775"/>
          <p14:tracePt t="60049" x="3009900" y="350838"/>
          <p14:tracePt t="60065" x="3009900" y="342900"/>
          <p14:tracePt t="60080" x="3032125" y="342900"/>
          <p14:tracePt t="60160" x="3055938" y="350838"/>
          <p14:tracePt t="60168" x="3078163" y="365125"/>
          <p14:tracePt t="60180" x="3200400" y="441325"/>
          <p14:tracePt t="60198" x="3344863" y="517525"/>
          <p14:tracePt t="60198" x="3413125" y="563563"/>
          <p14:tracePt t="60218" x="3489325" y="609600"/>
          <p14:tracePt t="60231" x="3611563" y="677863"/>
          <p14:tracePt t="60249" x="3665538" y="723900"/>
          <p14:tracePt t="60266" x="3703638" y="723900"/>
          <p14:tracePt t="60282" x="3771900" y="731838"/>
          <p14:tracePt t="60298" x="3908425" y="739775"/>
          <p14:tracePt t="60315" x="4060825" y="762000"/>
          <p14:tracePt t="60331" x="4175125" y="762000"/>
          <p14:tracePt t="60348" x="4244975" y="784225"/>
          <p14:tracePt t="60365" x="4283075" y="784225"/>
          <p14:tracePt t="60381" x="4305300" y="784225"/>
          <p14:tracePt t="60398" x="4321175" y="784225"/>
          <p14:tracePt t="60415" x="4373563" y="784225"/>
          <p14:tracePt t="60415" x="4411663" y="784225"/>
          <p14:tracePt t="60433" x="4503738" y="784225"/>
          <p14:tracePt t="60449" x="4618038" y="784225"/>
          <p14:tracePt t="60466" x="4702175" y="784225"/>
          <p14:tracePt t="60485" x="4746625" y="784225"/>
          <p14:tracePt t="60499" x="4754563" y="784225"/>
          <p14:tracePt t="60514" x="4762500" y="784225"/>
          <p14:tracePt t="60531" x="4770438" y="784225"/>
          <p14:tracePt t="60547" x="4816475" y="784225"/>
          <p14:tracePt t="60565" x="4892675" y="784225"/>
          <p14:tracePt t="60582" x="5006975" y="784225"/>
          <p14:tracePt t="60598" x="5105400" y="784225"/>
          <p14:tracePt t="60614" x="5151438" y="784225"/>
          <p14:tracePt t="60630" x="5159375" y="784225"/>
          <p14:tracePt t="60646" x="5143500" y="792163"/>
          <p14:tracePt t="60881" x="5127625" y="792163"/>
          <p14:tracePt t="60897" x="5113338" y="792163"/>
          <p14:tracePt t="60904" x="5097463" y="792163"/>
          <p14:tracePt t="60914" x="5083175" y="792163"/>
          <p14:tracePt t="60930" x="5051425" y="792163"/>
          <p14:tracePt t="60947" x="4991100" y="800100"/>
          <p14:tracePt t="60964" x="4922838" y="800100"/>
          <p14:tracePt t="60981" x="4822825" y="822325"/>
          <p14:tracePt t="60997" x="4716463" y="822325"/>
          <p14:tracePt t="61015" x="4602163" y="822325"/>
          <p14:tracePt t="61015" x="4556125" y="822325"/>
          <p14:tracePt t="61034" x="4525963" y="822325"/>
          <p14:tracePt t="61047" x="4479925" y="822325"/>
          <p14:tracePt t="61066" x="4457700" y="822325"/>
          <p14:tracePt t="61083" x="4435475" y="822325"/>
          <p14:tracePt t="61098" x="4397375" y="822325"/>
          <p14:tracePt t="61115" x="4343400" y="838200"/>
          <p14:tracePt t="61131" x="4289425" y="846138"/>
          <p14:tracePt t="61148" x="4237038" y="854075"/>
          <p14:tracePt t="61164" x="4183063" y="876300"/>
          <p14:tracePt t="61180" x="4130675" y="884238"/>
          <p14:tracePt t="61197" x="4098925" y="898525"/>
          <p14:tracePt t="61214" x="4054475" y="914400"/>
          <p14:tracePt t="61230" x="4022725" y="930275"/>
          <p14:tracePt t="61230" x="4008438" y="930275"/>
          <p14:tracePt t="61249" x="3984625" y="952500"/>
          <p14:tracePt t="61265" x="3954463" y="960438"/>
          <p14:tracePt t="61281" x="3932238" y="974725"/>
          <p14:tracePt t="61298" x="3924300" y="974725"/>
          <p14:tracePt t="61314" x="3894138" y="982663"/>
          <p14:tracePt t="61331" x="3856038" y="982663"/>
          <p14:tracePt t="61347" x="3825875" y="982663"/>
          <p14:tracePt t="61364" x="3749675" y="982663"/>
          <p14:tracePt t="61380" x="3635375" y="974725"/>
          <p14:tracePt t="61397" x="3521075" y="952500"/>
          <p14:tracePt t="61414" x="3421063" y="914400"/>
          <p14:tracePt t="61430" x="3306763" y="892175"/>
          <p14:tracePt t="61430" x="3268663" y="884238"/>
          <p14:tracePt t="61448" x="3184525" y="884238"/>
          <p14:tracePt t="61465" x="3124200" y="868363"/>
          <p14:tracePt t="61482" x="3101975" y="868363"/>
          <p14:tracePt t="61498" x="3063875" y="868363"/>
          <p14:tracePt t="61514" x="3032125" y="868363"/>
          <p14:tracePt t="61531" x="3017838" y="868363"/>
          <p14:tracePt t="61545" x="3001963" y="868363"/>
          <p14:tracePt t="61562" x="2994025" y="868363"/>
          <p14:tracePt t="62032" x="2994025" y="876300"/>
          <p14:tracePt t="62040" x="2994025" y="892175"/>
          <p14:tracePt t="62048" x="2987675" y="906463"/>
          <p14:tracePt t="62062" x="2963863" y="952500"/>
          <p14:tracePt t="62062" x="2963863" y="968375"/>
          <p14:tracePt t="62082" x="2925763" y="1028700"/>
          <p14:tracePt t="62098" x="2879725" y="1120775"/>
          <p14:tracePt t="62113" x="2781300" y="1196975"/>
          <p14:tracePt t="62129" x="2667000" y="1333500"/>
          <p14:tracePt t="62147" x="2544763" y="1477963"/>
          <p14:tracePt t="62163" x="2454275" y="1616075"/>
          <p14:tracePt t="62179" x="2346325" y="1774825"/>
          <p14:tracePt t="62196" x="2239963" y="1935163"/>
          <p14:tracePt t="62213" x="2149475" y="2111375"/>
          <p14:tracePt t="62229" x="2011363" y="2293938"/>
          <p14:tracePt t="62246" x="1912938" y="2422525"/>
          <p14:tracePt t="62263" x="1836738" y="2544763"/>
          <p14:tracePt t="62263" x="1820863" y="2590800"/>
          <p14:tracePt t="62282" x="1744663" y="2682875"/>
          <p14:tracePt t="62297" x="1706563" y="2743200"/>
          <p14:tracePt t="62314" x="1654175" y="2835275"/>
          <p14:tracePt t="62330" x="1592263" y="2925763"/>
          <p14:tracePt t="62346" x="1546225" y="3017838"/>
          <p14:tracePt t="62363" x="1477963" y="3140075"/>
          <p14:tracePt t="62379" x="1431925" y="3222625"/>
          <p14:tracePt t="62396" x="1401763" y="3268663"/>
          <p14:tracePt t="62413" x="1393825" y="3306763"/>
          <p14:tracePt t="62429" x="1387475" y="3330575"/>
          <p14:tracePt t="62446" x="1379538" y="3368675"/>
          <p14:tracePt t="62463" x="1379538" y="3421063"/>
          <p14:tracePt t="62479" x="1333500" y="3521075"/>
          <p14:tracePt t="62499" x="1311275" y="3581400"/>
          <p14:tracePt t="62514" x="1303338" y="3611563"/>
          <p14:tracePt t="62530" x="1303338" y="3627438"/>
          <p14:tracePt t="62546" x="1303338" y="3635375"/>
          <p14:tracePt t="62569" x="1303338" y="3649663"/>
          <p14:tracePt t="62579" x="1303338" y="3695700"/>
          <p14:tracePt t="62596" x="1287463" y="3771900"/>
          <p14:tracePt t="62612" x="1279525" y="3908425"/>
          <p14:tracePt t="62629" x="1235075" y="4022725"/>
          <p14:tracePt t="62647" x="1211263" y="4092575"/>
          <p14:tracePt t="62663" x="1189038" y="4152900"/>
          <p14:tracePt t="62663" x="1189038" y="4168775"/>
          <p14:tracePt t="62681" x="1181100" y="4183063"/>
          <p14:tracePt t="62696" x="1173163" y="4198938"/>
          <p14:tracePt t="62713" x="1165225" y="4198938"/>
          <p14:tracePt t="62841" x="1150938" y="4206875"/>
          <p14:tracePt t="62873" x="1143000" y="4206875"/>
          <p14:tracePt t="62904" x="1127125" y="4206875"/>
          <p14:tracePt t="62913" x="1112838" y="4191000"/>
          <p14:tracePt t="62920" x="1096963" y="4168775"/>
          <p14:tracePt t="62929" x="1089025" y="4130675"/>
          <p14:tracePt t="62947" x="1082675" y="4098925"/>
          <p14:tracePt t="62962" x="1082675" y="4076700"/>
          <p14:tracePt t="62980" x="1082675" y="4060825"/>
          <p14:tracePt t="62995" x="1082675" y="4054475"/>
          <p14:tracePt t="63011" x="1089025" y="4038600"/>
          <p14:tracePt t="63029" x="1089025" y="4030663"/>
          <p14:tracePt t="63044" x="1089025" y="4016375"/>
          <p14:tracePt t="63060" x="1089025" y="4000500"/>
          <p14:tracePt t="63095" x="1089025" y="3984625"/>
          <p14:tracePt t="63120" x="1096963" y="3978275"/>
          <p14:tracePt t="63129" x="1104900" y="3978275"/>
          <p14:tracePt t="64019" x="1104900" y="3970338"/>
          <p14:tracePt t="64192" x="1112838" y="3970338"/>
          <p14:tracePt t="64200" x="1127125" y="3970338"/>
          <p14:tracePt t="64210" x="1143000" y="3970338"/>
          <p14:tracePt t="64228" x="1158875" y="3970338"/>
          <p14:tracePt t="64244" x="1173163" y="3970338"/>
          <p14:tracePt t="64260" x="1235075" y="3970338"/>
          <p14:tracePt t="64277" x="1333500" y="3970338"/>
          <p14:tracePt t="64294" x="1477963" y="3970338"/>
          <p14:tracePt t="64294" x="1524000" y="3970338"/>
          <p14:tracePt t="64313" x="1570038" y="3970338"/>
          <p14:tracePt t="64327" x="1616075" y="3970338"/>
          <p14:tracePt t="64344" x="1608138" y="3970338"/>
          <p14:tracePt t="64592" x="1600200" y="3970338"/>
          <p14:tracePt t="64609" x="1577975" y="3970338"/>
          <p14:tracePt t="64616" x="1570038" y="3978275"/>
          <p14:tracePt t="64626" x="1546225" y="3984625"/>
          <p14:tracePt t="64644" x="1524000" y="4000500"/>
          <p14:tracePt t="64661" x="1493838" y="4030663"/>
          <p14:tracePt t="64678" x="1455738" y="4054475"/>
          <p14:tracePt t="64694" x="1431925" y="4084638"/>
          <p14:tracePt t="64711" x="1401763" y="4098925"/>
          <p14:tracePt t="64711" x="1401763" y="4106863"/>
          <p14:tracePt t="64730" x="1387475" y="4114800"/>
          <p14:tracePt t="64746" x="1387475" y="4122738"/>
          <p14:tracePt t="64760" x="1379538" y="4137025"/>
          <p14:tracePt t="64778" x="1379538" y="4144963"/>
          <p14:tracePt t="64795" x="1371600" y="4160838"/>
          <p14:tracePt t="64811" x="1363663" y="4175125"/>
          <p14:tracePt t="64827" x="1355725" y="4198938"/>
          <p14:tracePt t="64845" x="1333500" y="4229100"/>
          <p14:tracePt t="64861" x="1303338" y="4275138"/>
          <p14:tracePt t="64878" x="1287463" y="4289425"/>
          <p14:tracePt t="64894" x="1273175" y="4305300"/>
          <p14:tracePt t="64911" x="1265238" y="4321175"/>
          <p14:tracePt t="64927" x="1249363" y="4335463"/>
          <p14:tracePt t="64944" x="1227138" y="4359275"/>
          <p14:tracePt t="64963" x="1203325" y="4381500"/>
          <p14:tracePt t="64979" x="1173163" y="4411663"/>
          <p14:tracePt t="64996" x="1143000" y="4457700"/>
          <p14:tracePt t="65011" x="1127125" y="4473575"/>
          <p14:tracePt t="65028" x="1112838" y="4495800"/>
          <p14:tracePt t="65044" x="1104900" y="4511675"/>
          <p14:tracePt t="65061" x="1096963" y="4518025"/>
          <p14:tracePt t="65081" x="1120775" y="4518025"/>
          <p14:tracePt t="65209" x="1135063" y="4518025"/>
          <p14:tracePt t="65217" x="1150938" y="4518025"/>
          <p14:tracePt t="65227" x="1165225" y="4518025"/>
          <p14:tracePt t="65244" x="1173163" y="4518025"/>
          <p14:tracePt t="65260" x="1181100" y="4518025"/>
          <p14:tracePt t="65277" x="1203325" y="4518025"/>
          <p14:tracePt t="65294" x="1241425" y="4518025"/>
          <p14:tracePt t="65311" x="1287463" y="4518025"/>
          <p14:tracePt t="65327" x="1325563" y="4518025"/>
          <p14:tracePt t="65345" x="1371600" y="4518025"/>
          <p14:tracePt t="65345" x="1387475" y="4518025"/>
          <p14:tracePt t="65363" x="1425575" y="4518025"/>
          <p14:tracePt t="65379" x="1470025" y="4518025"/>
          <p14:tracePt t="65395" x="1493838" y="4511675"/>
          <p14:tracePt t="65411" x="1501775" y="4511675"/>
          <p14:tracePt t="65427" x="1493838" y="4518025"/>
          <p14:tracePt t="65601" x="1485900" y="4518025"/>
          <p14:tracePt t="65610" x="1470025" y="4533900"/>
          <p14:tracePt t="65617" x="1463675" y="4541838"/>
          <p14:tracePt t="65627" x="1409700" y="4579938"/>
          <p14:tracePt t="65644" x="1341438" y="4632325"/>
          <p14:tracePt t="65660" x="1265238" y="4670425"/>
          <p14:tracePt t="65677" x="1203325" y="4716463"/>
          <p14:tracePt t="65695" x="1158875" y="4746625"/>
          <p14:tracePt t="65710" x="1135063" y="4770438"/>
          <p14:tracePt t="65727" x="1112838" y="4784725"/>
          <p14:tracePt t="65744" x="1089025" y="4808538"/>
          <p14:tracePt t="65744" x="1082675" y="4822825"/>
          <p14:tracePt t="65762" x="1066800" y="4838700"/>
          <p14:tracePt t="65777" x="1028700" y="4899025"/>
          <p14:tracePt t="65795" x="1006475" y="4922838"/>
          <p14:tracePt t="65811" x="1006475" y="4930775"/>
          <p14:tracePt t="65833" x="998538" y="4937125"/>
          <p14:tracePt t="65849" x="1006475" y="4945063"/>
          <p14:tracePt t="65953" x="1028700" y="4937125"/>
          <p14:tracePt t="65961" x="1036638" y="4937125"/>
          <p14:tracePt t="65975" x="1074738" y="4930775"/>
          <p14:tracePt t="65994" x="1112838" y="4922838"/>
          <p14:tracePt t="66011" x="1143000" y="4906963"/>
          <p14:tracePt t="66028" x="1173163" y="4906963"/>
          <p14:tracePt t="66044" x="1211263" y="4899025"/>
          <p14:tracePt t="66060" x="1235075" y="4892675"/>
          <p14:tracePt t="66076" x="1249363" y="4892675"/>
          <p14:tracePt t="66093" x="1273175" y="4892675"/>
          <p14:tracePt t="66110" x="1317625" y="4892675"/>
          <p14:tracePt t="66127" x="1409700" y="4892675"/>
          <p14:tracePt t="66143" x="1539875" y="4914900"/>
          <p14:tracePt t="66160" x="1654175" y="4922838"/>
          <p14:tracePt t="66178" x="1660525" y="4922838"/>
          <p14:tracePt t="66193" x="1654175" y="4922838"/>
          <p14:tracePt t="66321" x="1646238" y="4922838"/>
          <p14:tracePt t="66329" x="1638300" y="4922838"/>
          <p14:tracePt t="66342" x="1554163" y="4945063"/>
          <p14:tracePt t="66359" x="1431925" y="4991100"/>
          <p14:tracePt t="66359" x="1355725" y="5013325"/>
          <p14:tracePt t="66378" x="1241425" y="5083175"/>
          <p14:tracePt t="66395" x="1135063" y="5151438"/>
          <p14:tracePt t="66410" x="1074738" y="5203825"/>
          <p14:tracePt t="66428" x="1006475" y="5287963"/>
          <p14:tracePt t="66444" x="944563" y="5380038"/>
          <p14:tracePt t="66460" x="876300" y="5502275"/>
          <p14:tracePt t="66477" x="815975" y="5600700"/>
          <p14:tracePt t="66493" x="769938" y="5692775"/>
          <p14:tracePt t="66509" x="746125" y="5775325"/>
          <p14:tracePt t="66527" x="739775" y="5813425"/>
          <p14:tracePt t="66543" x="739775" y="5851525"/>
          <p14:tracePt t="66559" x="739775" y="5867400"/>
          <p14:tracePt t="66577" x="739775" y="5875338"/>
          <p14:tracePt t="66601" x="746125" y="5883275"/>
          <p14:tracePt t="66617" x="769938" y="5897563"/>
          <p14:tracePt t="66627" x="838200" y="5913438"/>
          <p14:tracePt t="66643" x="944563" y="5943600"/>
          <p14:tracePt t="66659" x="1036638" y="5951538"/>
          <p14:tracePt t="66676" x="1112838" y="5965825"/>
          <p14:tracePt t="66693" x="1135063" y="5965825"/>
          <p14:tracePt t="66708" x="1158875" y="5959475"/>
          <p14:tracePt t="66727" x="1181100" y="5927725"/>
          <p14:tracePt t="66742" x="1203325" y="5913438"/>
          <p14:tracePt t="66759" x="1211263" y="5897563"/>
          <p14:tracePt t="66776" x="1227138" y="5897563"/>
          <p14:tracePt t="66794" x="1235075" y="5889625"/>
          <p14:tracePt t="66808" x="1257300" y="5889625"/>
          <p14:tracePt t="66827" x="1303338" y="5889625"/>
          <p14:tracePt t="66843" x="1363663" y="5889625"/>
          <p14:tracePt t="66859" x="1379538" y="5889625"/>
          <p14:tracePt t="66875" x="1387475" y="5889625"/>
          <p14:tracePt t="66921" x="1393825" y="5889625"/>
          <p14:tracePt t="66929" x="1401763" y="5889625"/>
          <p14:tracePt t="66941" x="1431925" y="5883275"/>
          <p14:tracePt t="66959" x="1439863" y="5875338"/>
          <p14:tracePt t="66975" x="1431925" y="5875338"/>
          <p14:tracePt t="67017" x="1425575" y="5875338"/>
          <p14:tracePt t="67033" x="1417638" y="5875338"/>
          <p14:tracePt t="67065" x="1409700" y="5875338"/>
          <p14:tracePt t="67089" x="1401763" y="5883275"/>
          <p14:tracePt t="67106" x="1393825" y="5897563"/>
          <p14:tracePt t="67121" x="1387475" y="5897563"/>
          <p14:tracePt t="67129" x="1387475" y="5905500"/>
          <p14:tracePt t="67145" x="1379538" y="5921375"/>
          <p14:tracePt t="67158" x="1379538" y="5927725"/>
          <p14:tracePt t="67185" x="1371600" y="5935663"/>
          <p14:tracePt t="67194" x="1371600" y="5943600"/>
          <p14:tracePt t="67217" x="1363663" y="5951538"/>
          <p14:tracePt t="67233" x="1355725" y="5965825"/>
          <p14:tracePt t="67243" x="1349375" y="5973763"/>
          <p14:tracePt t="67259" x="1341438" y="5989638"/>
          <p14:tracePt t="67276" x="1333500" y="6003925"/>
          <p14:tracePt t="67292" x="1333500" y="6011863"/>
          <p14:tracePt t="67337" x="1325563" y="6011863"/>
          <p14:tracePt t="67433" x="1311275" y="6011863"/>
          <p14:tracePt t="67513" x="1295400" y="6011863"/>
          <p14:tracePt t="67521" x="1279525" y="6011863"/>
          <p14:tracePt t="67529" x="1265238" y="6011863"/>
          <p14:tracePt t="67561" x="1249363" y="6011863"/>
          <p14:tracePt t="67594" x="1241425" y="6011863"/>
          <p14:tracePt t="67610" x="1235075" y="6011863"/>
          <p14:tracePt t="67626" x="1227138" y="6011863"/>
          <p14:tracePt t="67642" x="1211263" y="6011863"/>
          <p14:tracePt t="67697" x="1203325" y="6011863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685800" y="2286000"/>
            <a:ext cx="792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sl-SI" altLang="en-US">
                <a:solidFill>
                  <a:srgbClr val="FF3300"/>
                </a:solidFill>
              </a:rPr>
              <a:t>E</a:t>
            </a:r>
            <a:r>
              <a:rPr lang="sl-SI" altLang="en-US" baseline="-25000">
                <a:solidFill>
                  <a:srgbClr val="FF3300"/>
                </a:solidFill>
              </a:rPr>
              <a:t>tot</a:t>
            </a:r>
            <a:r>
              <a:rPr lang="sl-SI" altLang="en-US">
                <a:solidFill>
                  <a:srgbClr val="FF3300"/>
                </a:solidFill>
              </a:rPr>
              <a:t>= E</a:t>
            </a:r>
            <a:r>
              <a:rPr lang="sl-SI" altLang="en-US" baseline="-25000">
                <a:solidFill>
                  <a:srgbClr val="FF3300"/>
                </a:solidFill>
              </a:rPr>
              <a:t>tran</a:t>
            </a:r>
            <a:r>
              <a:rPr lang="sl-SI" altLang="en-US">
                <a:solidFill>
                  <a:srgbClr val="FF3300"/>
                </a:solidFill>
              </a:rPr>
              <a:t> +  E</a:t>
            </a:r>
            <a:r>
              <a:rPr lang="sl-SI" altLang="en-US" baseline="-25000">
                <a:solidFill>
                  <a:srgbClr val="FF3300"/>
                </a:solidFill>
              </a:rPr>
              <a:t>el</a:t>
            </a:r>
            <a:r>
              <a:rPr lang="sl-SI" altLang="en-US">
                <a:solidFill>
                  <a:srgbClr val="FF3300"/>
                </a:solidFill>
              </a:rPr>
              <a:t> + E</a:t>
            </a:r>
            <a:r>
              <a:rPr lang="sl-SI" altLang="en-US" baseline="-25000">
                <a:solidFill>
                  <a:srgbClr val="FF3300"/>
                </a:solidFill>
              </a:rPr>
              <a:t>vib </a:t>
            </a:r>
            <a:r>
              <a:rPr lang="sl-SI" altLang="en-US">
                <a:solidFill>
                  <a:srgbClr val="FF3300"/>
                </a:solidFill>
              </a:rPr>
              <a:t>+ E</a:t>
            </a:r>
            <a:r>
              <a:rPr lang="sl-SI" altLang="en-US" baseline="-25000">
                <a:solidFill>
                  <a:srgbClr val="FF3300"/>
                </a:solidFill>
              </a:rPr>
              <a:t>rot</a:t>
            </a:r>
            <a:endParaRPr lang="en-US" altLang="en-US" baseline="-25000">
              <a:solidFill>
                <a:srgbClr val="FF3300"/>
              </a:solidFill>
            </a:endParaRPr>
          </a:p>
          <a:p>
            <a:pPr eaLnBrk="1" hangingPunct="1">
              <a:buFontTx/>
              <a:buNone/>
            </a:pPr>
            <a:endParaRPr lang="en-US" altLang="en-US" baseline="-25000">
              <a:solidFill>
                <a:srgbClr val="FF3300"/>
              </a:solidFill>
            </a:endParaRPr>
          </a:p>
          <a:p>
            <a:pPr eaLnBrk="1" hangingPunct="1">
              <a:buFontTx/>
              <a:buNone/>
            </a:pPr>
            <a:endParaRPr lang="sl-SI" altLang="en-US">
              <a:solidFill>
                <a:srgbClr val="FF3300"/>
              </a:solidFill>
            </a:endParaRPr>
          </a:p>
          <a:p>
            <a:pPr eaLnBrk="1" hangingPunct="1">
              <a:buFontTx/>
              <a:buNone/>
            </a:pPr>
            <a:r>
              <a:rPr lang="sl-SI" altLang="en-US">
                <a:solidFill>
                  <a:srgbClr val="FF3300"/>
                </a:solidFill>
              </a:rPr>
              <a:t>E</a:t>
            </a:r>
            <a:r>
              <a:rPr lang="sl-SI" altLang="en-US" baseline="-25000">
                <a:solidFill>
                  <a:srgbClr val="FF3300"/>
                </a:solidFill>
              </a:rPr>
              <a:t>tran</a:t>
            </a:r>
            <a:r>
              <a:rPr lang="sl-SI" altLang="en-US">
                <a:solidFill>
                  <a:srgbClr val="FF3300"/>
                </a:solidFill>
              </a:rPr>
              <a:t> </a:t>
            </a:r>
            <a:r>
              <a:rPr lang="en-US" altLang="en-US">
                <a:solidFill>
                  <a:srgbClr val="FF3300"/>
                </a:solidFill>
              </a:rPr>
              <a:t>&lt;</a:t>
            </a:r>
            <a:r>
              <a:rPr lang="sl-SI" altLang="en-US">
                <a:solidFill>
                  <a:srgbClr val="FF3300"/>
                </a:solidFill>
              </a:rPr>
              <a:t> E</a:t>
            </a:r>
            <a:r>
              <a:rPr lang="en-US" altLang="en-US" baseline="-25000">
                <a:solidFill>
                  <a:srgbClr val="FF3300"/>
                </a:solidFill>
              </a:rPr>
              <a:t>rot</a:t>
            </a:r>
            <a:r>
              <a:rPr lang="sl-SI" altLang="en-US">
                <a:solidFill>
                  <a:srgbClr val="FF3300"/>
                </a:solidFill>
              </a:rPr>
              <a:t> </a:t>
            </a:r>
            <a:r>
              <a:rPr lang="en-US" altLang="en-US">
                <a:solidFill>
                  <a:srgbClr val="FF3300"/>
                </a:solidFill>
              </a:rPr>
              <a:t>&lt;</a:t>
            </a:r>
            <a:r>
              <a:rPr lang="sl-SI" altLang="en-US">
                <a:solidFill>
                  <a:srgbClr val="FF3300"/>
                </a:solidFill>
              </a:rPr>
              <a:t> E</a:t>
            </a:r>
            <a:r>
              <a:rPr lang="sl-SI" altLang="en-US" baseline="-25000">
                <a:solidFill>
                  <a:srgbClr val="FF3300"/>
                </a:solidFill>
              </a:rPr>
              <a:t>vib </a:t>
            </a:r>
            <a:r>
              <a:rPr lang="en-US" altLang="en-US">
                <a:solidFill>
                  <a:srgbClr val="FF3300"/>
                </a:solidFill>
              </a:rPr>
              <a:t>&lt;</a:t>
            </a:r>
            <a:r>
              <a:rPr lang="sl-SI" altLang="en-US">
                <a:solidFill>
                  <a:srgbClr val="FF3300"/>
                </a:solidFill>
              </a:rPr>
              <a:t> E</a:t>
            </a:r>
            <a:r>
              <a:rPr lang="en-US" altLang="en-US" baseline="-25000">
                <a:solidFill>
                  <a:srgbClr val="FF3300"/>
                </a:solidFill>
              </a:rPr>
              <a:t>el</a:t>
            </a:r>
            <a:endParaRPr lang="sl-SI" altLang="en-US">
              <a:solidFill>
                <a:srgbClr val="FF3300"/>
              </a:solidFill>
            </a:endParaRPr>
          </a:p>
          <a:p>
            <a:pPr eaLnBrk="1" hangingPunct="1"/>
            <a:endParaRPr lang="sl-SI" altLang="en-US">
              <a:solidFill>
                <a:srgbClr val="FF3300"/>
              </a:solidFill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609600" y="9144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400">
                <a:solidFill>
                  <a:schemeClr val="tx2"/>
                </a:solidFill>
              </a:rPr>
              <a:t>Prenos energije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609600" y="3276600"/>
            <a:ext cx="632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Veličina energije za pojedina kretanja molekula:</a:t>
            </a:r>
            <a:endParaRPr lang="en-US" altLang="en-US" sz="1800"/>
          </a:p>
        </p:txBody>
      </p:sp>
      <p:sp>
        <p:nvSpPr>
          <p:cNvPr id="23557" name="TextBox 1"/>
          <p:cNvSpPr txBox="1">
            <a:spLocks noChangeArrowheads="1"/>
          </p:cNvSpPr>
          <p:nvPr/>
        </p:nvSpPr>
        <p:spPr bwMode="auto">
          <a:xfrm>
            <a:off x="5867400" y="2362200"/>
            <a:ext cx="289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kupna energija molekula</a:t>
            </a:r>
          </a:p>
        </p:txBody>
      </p:sp>
      <p:sp>
        <p:nvSpPr>
          <p:cNvPr id="23558" name="TextBox 1"/>
          <p:cNvSpPr txBox="1">
            <a:spLocks noChangeArrowheads="1"/>
          </p:cNvSpPr>
          <p:nvPr/>
        </p:nvSpPr>
        <p:spPr bwMode="auto">
          <a:xfrm>
            <a:off x="685800" y="4876800"/>
            <a:ext cx="7924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800"/>
              <a:t>Kad se radi sa velikim brojem čestica onda se prenos energije mora razmatrti preko odgovarajućih funkcija raspodele energije</a:t>
            </a:r>
            <a:endParaRPr lang="en-US" altLang="en-US" sz="2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1" x="1211263" y="6011863"/>
          <p14:tracePt t="942" x="1249363" y="6011863"/>
          <p14:tracePt t="951" x="1295400" y="6011863"/>
          <p14:tracePt t="958" x="1363663" y="6011863"/>
          <p14:tracePt t="968" x="1477963" y="6011863"/>
          <p14:tracePt t="985" x="1501775" y="6003925"/>
          <p14:tracePt t="1000" x="1501775" y="5981700"/>
          <p14:tracePt t="1022" x="1485900" y="5951538"/>
          <p14:tracePt t="1034" x="1463675" y="5883275"/>
          <p14:tracePt t="1050" x="1455738" y="5813425"/>
          <p14:tracePt t="1067" x="1455738" y="5661025"/>
          <p14:tracePt t="1083" x="1455738" y="5227638"/>
          <p14:tracePt t="1105" x="1455738" y="5021263"/>
          <p14:tracePt t="1105" x="1455738" y="4876800"/>
          <p14:tracePt t="1118" x="1417638" y="4746625"/>
          <p14:tracePt t="1131" x="1355725" y="4610100"/>
          <p14:tracePt t="1131" x="1325563" y="4572000"/>
          <p14:tracePt t="1150" x="1273175" y="4511675"/>
          <p14:tracePt t="1167" x="1235075" y="4473575"/>
          <p14:tracePt t="1184" x="1211263" y="4465638"/>
          <p14:tracePt t="1199" x="1196975" y="4449763"/>
          <p14:tracePt t="1216" x="1165225" y="4351338"/>
          <p14:tracePt t="1233" x="1165225" y="4259263"/>
          <p14:tracePt t="1249" x="1165225" y="4206875"/>
          <p14:tracePt t="1266" x="1165225" y="4191000"/>
          <p14:tracePt t="1282" x="1173163" y="4175125"/>
          <p14:tracePt t="1300" x="1173163" y="4144963"/>
          <p14:tracePt t="1316" x="1173163" y="4038600"/>
          <p14:tracePt t="1316" x="1173163" y="3978275"/>
          <p14:tracePt t="1335" x="1096963" y="3848100"/>
          <p14:tracePt t="1350" x="1044575" y="3756025"/>
          <p14:tracePt t="1367" x="998538" y="3679825"/>
          <p14:tracePt t="1383" x="998538" y="3573463"/>
          <p14:tracePt t="1400" x="1006475" y="3475038"/>
          <p14:tracePt t="1416" x="1082675" y="3360738"/>
          <p14:tracePt t="1433" x="1143000" y="3238500"/>
          <p14:tracePt t="1449" x="1189038" y="3162300"/>
          <p14:tracePt t="1466" x="1196975" y="3101975"/>
          <p14:tracePt t="1482" x="1203325" y="3078163"/>
          <p14:tracePt t="1499" x="1203325" y="3055938"/>
          <p14:tracePt t="1499" x="1211263" y="3040063"/>
          <p14:tracePt t="1520" x="1219200" y="3017838"/>
          <p14:tracePt t="1533" x="1219200" y="2994025"/>
          <p14:tracePt t="1533" x="1227138" y="2971800"/>
          <p14:tracePt t="1550" x="1235075" y="2955925"/>
          <p14:tracePt t="1573" x="1241425" y="2949575"/>
          <p14:tracePt t="1589" x="1241425" y="2941638"/>
          <p14:tracePt t="1629" x="1241425" y="2933700"/>
          <p14:tracePt t="2537" x="1241425" y="2917825"/>
          <p14:tracePt t="3085" x="1241425" y="2911475"/>
          <p14:tracePt t="3165" x="1249363" y="2903538"/>
          <p14:tracePt t="3989" x="1265238" y="2903538"/>
          <p14:tracePt t="4005" x="1265238" y="2895600"/>
          <p14:tracePt t="4030" x="1273175" y="2895600"/>
          <p14:tracePt t="4046" x="1273175" y="2887663"/>
          <p14:tracePt t="4781" x="1279525" y="2887663"/>
          <p14:tracePt t="4797" x="1295400" y="2887663"/>
          <p14:tracePt t="4814" x="1295400" y="2879725"/>
          <p14:tracePt t="4830" x="1303338" y="2873375"/>
          <p14:tracePt t="4837" x="1311275" y="2873375"/>
          <p14:tracePt t="4853" x="1317625" y="2873375"/>
          <p14:tracePt t="4869" x="1325563" y="2857500"/>
          <p14:tracePt t="4880" x="1333500" y="2857500"/>
          <p14:tracePt t="4909" x="1341438" y="2849563"/>
          <p14:tracePt t="4926" x="1349375" y="2841625"/>
          <p14:tracePt t="4933" x="1355725" y="2835275"/>
          <p14:tracePt t="4945" x="1363663" y="2827338"/>
          <p14:tracePt t="4961" x="1379538" y="2811463"/>
          <p14:tracePt t="4979" x="1387475" y="2803525"/>
          <p14:tracePt t="4995" x="1409700" y="2781300"/>
          <p14:tracePt t="5014" x="1417638" y="2765425"/>
          <p14:tracePt t="5014" x="1431925" y="2751138"/>
          <p14:tracePt t="5031" x="1431925" y="2743200"/>
          <p14:tracePt t="5046" x="1439863" y="2735263"/>
          <p14:tracePt t="5063" x="1439863" y="2727325"/>
          <p14:tracePt t="5079" x="1439863" y="2720975"/>
          <p14:tracePt t="5096" x="1439863" y="2705100"/>
          <p14:tracePt t="5113" x="1439863" y="2689225"/>
          <p14:tracePt t="5133" x="1439863" y="2674938"/>
          <p14:tracePt t="5144" x="1431925" y="2644775"/>
          <p14:tracePt t="5162" x="1431925" y="2620963"/>
          <p14:tracePt t="5179" x="1431925" y="2598738"/>
          <p14:tracePt t="5195" x="1425575" y="2590800"/>
          <p14:tracePt t="5211" x="1425575" y="2582863"/>
          <p14:tracePt t="5230" x="1417638" y="2574925"/>
          <p14:tracePt t="5253" x="1417638" y="2568575"/>
          <p14:tracePt t="5263" x="1409700" y="2560638"/>
          <p14:tracePt t="5285" x="1409700" y="2552700"/>
          <p14:tracePt t="5325" x="1401763" y="2536825"/>
          <p14:tracePt t="5349" x="1393825" y="2536825"/>
          <p14:tracePt t="5373" x="1393825" y="2530475"/>
          <p14:tracePt t="5381" x="1393825" y="2522538"/>
          <p14:tracePt t="5398" x="1387475" y="2514600"/>
          <p14:tracePt t="5429" x="1387475" y="2498725"/>
          <p14:tracePt t="5461" x="1379538" y="2492375"/>
          <p14:tracePt t="5485" x="1371600" y="2492375"/>
          <p14:tracePt t="5495" x="1371600" y="2484438"/>
          <p14:tracePt t="5501" x="1363663" y="2468563"/>
          <p14:tracePt t="5517" x="1363663" y="2460625"/>
          <p14:tracePt t="5533" x="1355725" y="2460625"/>
          <p14:tracePt t="5543" x="1341438" y="2446338"/>
          <p14:tracePt t="5560" x="1311275" y="2416175"/>
          <p14:tracePt t="5577" x="1265238" y="2378075"/>
          <p14:tracePt t="5595" x="1241425" y="2362200"/>
          <p14:tracePt t="5612" x="1227138" y="2362200"/>
          <p14:tracePt t="5670" x="1211263" y="2362200"/>
          <p14:tracePt t="5679" x="1203325" y="2362200"/>
          <p14:tracePt t="5695" x="1189038" y="2362200"/>
          <p14:tracePt t="5702" x="1165225" y="2346325"/>
          <p14:tracePt t="5712" x="1150938" y="2346325"/>
          <p14:tracePt t="5728" x="1120775" y="2332038"/>
          <p14:tracePt t="5746" x="1104900" y="2332038"/>
          <p14:tracePt t="5762" x="1089025" y="2332038"/>
          <p14:tracePt t="5781" x="1066800" y="2332038"/>
          <p14:tracePt t="5795" x="1028700" y="2316163"/>
          <p14:tracePt t="5810" x="1020763" y="2316163"/>
          <p14:tracePt t="5837" x="1012825" y="2316163"/>
          <p14:tracePt t="5869" x="1006475" y="2316163"/>
          <p14:tracePt t="5879" x="998538" y="2316163"/>
          <p14:tracePt t="5885" x="990600" y="2316163"/>
          <p14:tracePt t="5895" x="968375" y="2316163"/>
          <p14:tracePt t="5911" x="952500" y="2316163"/>
          <p14:tracePt t="5928" x="944563" y="2316163"/>
          <p14:tracePt t="5944" x="936625" y="2316163"/>
          <p14:tracePt t="5981" x="930275" y="2316163"/>
          <p14:tracePt t="5989" x="930275" y="2324100"/>
          <p14:tracePt t="5997" x="922338" y="2324100"/>
          <p14:tracePt t="6010" x="898525" y="2339975"/>
          <p14:tracePt t="6030" x="892175" y="2354263"/>
          <p14:tracePt t="6044" x="868363" y="2370138"/>
          <p14:tracePt t="6059" x="854075" y="2392363"/>
          <p14:tracePt t="6059" x="846138" y="2416175"/>
          <p14:tracePt t="6078" x="830263" y="2430463"/>
          <p14:tracePt t="6097" x="822325" y="2446338"/>
          <p14:tracePt t="6112" x="815975" y="2484438"/>
          <p14:tracePt t="6126" x="815975" y="2514600"/>
          <p14:tracePt t="6143" x="815975" y="2544763"/>
          <p14:tracePt t="6161" x="815975" y="2552700"/>
          <p14:tracePt t="6176" x="815975" y="2560638"/>
          <p14:tracePt t="6197" x="815975" y="2568575"/>
          <p14:tracePt t="6210" x="815975" y="2582863"/>
          <p14:tracePt t="6227" x="815975" y="2598738"/>
          <p14:tracePt t="6227" x="815975" y="2620963"/>
          <p14:tracePt t="6247" x="822325" y="2620963"/>
          <p14:tracePt t="6261" x="846138" y="2659063"/>
          <p14:tracePt t="6279" x="860425" y="2689225"/>
          <p14:tracePt t="6295" x="884238" y="2720975"/>
          <p14:tracePt t="6312" x="906463" y="2743200"/>
          <p14:tracePt t="6327" x="914400" y="2759075"/>
          <p14:tracePt t="6344" x="914400" y="2765425"/>
          <p14:tracePt t="6360" x="936625" y="2789238"/>
          <p14:tracePt t="6377" x="1020763" y="2865438"/>
          <p14:tracePt t="6395" x="1096963" y="2917825"/>
          <p14:tracePt t="6412" x="1173163" y="2971800"/>
          <p14:tracePt t="6428" x="1189038" y="2979738"/>
          <p14:tracePt t="6445" x="1196975" y="2979738"/>
          <p14:tracePt t="6528" x="1211263" y="2979738"/>
          <p14:tracePt t="6534" x="1241425" y="2979738"/>
          <p14:tracePt t="6544" x="1287463" y="2955925"/>
          <p14:tracePt t="6561" x="1317625" y="2925763"/>
          <p14:tracePt t="6578" x="1333500" y="2911475"/>
          <p14:tracePt t="6595" x="1333500" y="2903538"/>
          <p14:tracePt t="6611" x="1333500" y="2895600"/>
          <p14:tracePt t="7530" x="1333500" y="2887663"/>
          <p14:tracePt t="7822" x="1341438" y="2887663"/>
          <p14:tracePt t="7838" x="1341438" y="2879725"/>
          <p14:tracePt t="7846" x="1363663" y="2879725"/>
          <p14:tracePt t="7859" x="1409700" y="2879725"/>
          <p14:tracePt t="7877" x="1463675" y="2879725"/>
          <p14:tracePt t="7877" x="1477963" y="2879725"/>
          <p14:tracePt t="7896" x="1508125" y="2879725"/>
          <p14:tracePt t="7911" x="1516063" y="2873375"/>
          <p14:tracePt t="7927" x="1524000" y="2873375"/>
          <p14:tracePt t="7944" x="1546225" y="2865438"/>
          <p14:tracePt t="7960" x="1570038" y="2865438"/>
          <p14:tracePt t="7977" x="1592263" y="2865438"/>
          <p14:tracePt t="7993" x="1622425" y="2865438"/>
          <p14:tracePt t="8010" x="1646238" y="2865438"/>
          <p14:tracePt t="8027" x="1660525" y="2865438"/>
          <p14:tracePt t="8044" x="1676400" y="2865438"/>
          <p14:tracePt t="8059" x="1684338" y="2865438"/>
          <p14:tracePt t="8076" x="1706563" y="2857500"/>
          <p14:tracePt t="8103" x="1714500" y="2857500"/>
          <p14:tracePt t="8112" x="1774825" y="2849563"/>
          <p14:tracePt t="8127" x="1812925" y="2849563"/>
          <p14:tracePt t="8143" x="1828800" y="2849563"/>
          <p14:tracePt t="8159" x="1836738" y="2849563"/>
          <p14:tracePt t="8176" x="1851025" y="2835275"/>
          <p14:tracePt t="8193" x="1866900" y="2835275"/>
          <p14:tracePt t="8209" x="1882775" y="2835275"/>
          <p14:tracePt t="8226" x="1897063" y="2835275"/>
          <p14:tracePt t="9132" x="1905000" y="2835275"/>
          <p14:tracePt t="9238" x="1927225" y="2835275"/>
          <p14:tracePt t="9245" x="1943100" y="2835275"/>
          <p14:tracePt t="9258" x="2003425" y="2835275"/>
          <p14:tracePt t="9276" x="2117725" y="2835275"/>
          <p14:tracePt t="9292" x="2225675" y="2835275"/>
          <p14:tracePt t="9309" x="2308225" y="2835275"/>
          <p14:tracePt t="9309" x="2354263" y="2835275"/>
          <p14:tracePt t="9328" x="2384425" y="2835275"/>
          <p14:tracePt t="9341" x="2460625" y="2835275"/>
          <p14:tracePt t="9358" x="2560638" y="2835275"/>
          <p14:tracePt t="9376" x="2689225" y="2835275"/>
          <p14:tracePt t="9392" x="2819400" y="2835275"/>
          <p14:tracePt t="9408" x="2925763" y="2835275"/>
          <p14:tracePt t="9425" x="3040063" y="2835275"/>
          <p14:tracePt t="9441" x="3101975" y="2835275"/>
          <p14:tracePt t="9457" x="3146425" y="2835275"/>
          <p14:tracePt t="9474" x="3162300" y="2835275"/>
          <p14:tracePt t="9491" x="3184525" y="2819400"/>
          <p14:tracePt t="9507" x="3208338" y="2803525"/>
          <p14:tracePt t="9507" x="3222625" y="2803525"/>
          <p14:tracePt t="9528" x="3238500" y="2789238"/>
          <p14:tracePt t="9542" x="3260725" y="2789238"/>
          <p14:tracePt t="9559" x="3268663" y="2789238"/>
          <p14:tracePt t="9575" x="3260725" y="2789238"/>
          <p14:tracePt t="9941" x="3254375" y="2789238"/>
          <p14:tracePt t="9997" x="3246438" y="2789238"/>
          <p14:tracePt t="10022" x="3254375" y="2789238"/>
          <p14:tracePt t="10637" x="3260725" y="2789238"/>
          <p14:tracePt t="10645" x="3292475" y="2789238"/>
          <p14:tracePt t="10655" x="3344863" y="2789238"/>
          <p14:tracePt t="10673" x="3421063" y="2789238"/>
          <p14:tracePt t="10690" x="3482975" y="2803525"/>
          <p14:tracePt t="10706" x="3505200" y="2803525"/>
          <p14:tracePt t="10723" x="3513138" y="2803525"/>
          <p14:tracePt t="10739" x="3521075" y="2803525"/>
          <p14:tracePt t="10756" x="3543300" y="2803525"/>
          <p14:tracePt t="10774" x="3573463" y="2803525"/>
          <p14:tracePt t="10791" x="3611563" y="2803525"/>
          <p14:tracePt t="10807" x="3627438" y="2803525"/>
          <p14:tracePt t="10824" x="3635375" y="2803525"/>
          <p14:tracePt t="10839" x="3641725" y="2803525"/>
          <p14:tracePt t="10855" x="3665538" y="2803525"/>
          <p14:tracePt t="10873" x="3703638" y="2803525"/>
          <p14:tracePt t="10889" x="3749675" y="2803525"/>
          <p14:tracePt t="10906" x="3763963" y="2803525"/>
          <p14:tracePt t="10922" x="3771900" y="2803525"/>
          <p14:tracePt t="10939" x="3779838" y="2803525"/>
          <p14:tracePt t="10965" x="3794125" y="2803525"/>
          <p14:tracePt t="10974" x="3825875" y="2803525"/>
          <p14:tracePt t="10990" x="3908425" y="2803525"/>
          <p14:tracePt t="11007" x="3962400" y="2827338"/>
          <p14:tracePt t="11027" x="3978275" y="2841625"/>
          <p14:tracePt t="11040" x="3984625" y="2841625"/>
          <p14:tracePt t="11125" x="3992563" y="2841625"/>
          <p14:tracePt t="11165" x="4008438" y="2827338"/>
          <p14:tracePt t="11197" x="4016375" y="2827338"/>
          <p14:tracePt t="11206" x="4038600" y="2827338"/>
          <p14:tracePt t="11213" x="4068763" y="2827338"/>
          <p14:tracePt t="11223" x="4122738" y="2827338"/>
          <p14:tracePt t="11240" x="4137025" y="2827338"/>
          <p14:tracePt t="11255" x="4168775" y="2819400"/>
          <p14:tracePt t="11272" x="4168775" y="2811463"/>
          <p14:tracePt t="11289" x="4175125" y="2811463"/>
          <p14:tracePt t="11305" x="4191000" y="2803525"/>
          <p14:tracePt t="11322" x="4191000" y="2797175"/>
          <p14:tracePt t="11338" x="4198938" y="2797175"/>
          <p14:tracePt t="11355" x="4206875" y="2797175"/>
          <p14:tracePt t="11372" x="4229100" y="2789238"/>
          <p14:tracePt t="11997" x="4244975" y="2789238"/>
          <p14:tracePt t="12005" x="4321175" y="2789238"/>
          <p14:tracePt t="12023" x="4403725" y="2789238"/>
          <p14:tracePt t="12039" x="4449763" y="2789238"/>
          <p14:tracePt t="12055" x="4487863" y="2789238"/>
          <p14:tracePt t="12071" x="4518025" y="2789238"/>
          <p14:tracePt t="12087" x="4533900" y="2789238"/>
          <p14:tracePt t="12105" x="4549775" y="2789238"/>
          <p14:tracePt t="12120" x="4625975" y="2781300"/>
          <p14:tracePt t="12138" x="4708525" y="2781300"/>
          <p14:tracePt t="12155" x="4762500" y="2781300"/>
          <p14:tracePt t="12172" x="4816475" y="2781300"/>
          <p14:tracePt t="12172" x="4830763" y="2781300"/>
          <p14:tracePt t="12190" x="4846638" y="2781300"/>
          <p14:tracePt t="12206" x="4860925" y="2781300"/>
          <p14:tracePt t="12245" x="4884738" y="2789238"/>
          <p14:tracePt t="12255" x="4930775" y="2797175"/>
          <p14:tracePt t="12261" x="4937125" y="2797175"/>
          <p14:tracePt t="12272" x="4983163" y="2803525"/>
          <p14:tracePt t="12290" x="5029200" y="2819400"/>
          <p14:tracePt t="12305" x="5045075" y="2819400"/>
          <p14:tracePt t="12321" x="5051425" y="2819400"/>
          <p14:tracePt t="12445" x="5059363" y="2819400"/>
          <p14:tracePt t="12454" x="5067300" y="2819400"/>
          <p14:tracePt t="12470" x="5083175" y="2819400"/>
          <p14:tracePt t="12486" x="5105400" y="2819400"/>
          <p14:tracePt t="12573" x="5121275" y="2819400"/>
          <p14:tracePt t="12581" x="5135563" y="2819400"/>
          <p14:tracePt t="12590" x="5143500" y="2819400"/>
          <p14:tracePt t="12604" x="5151438" y="2819400"/>
          <p14:tracePt t="12629" x="5159375" y="2819400"/>
          <p14:tracePt t="12655" x="5159375" y="2803525"/>
          <p14:tracePt t="12693" x="5159375" y="2797175"/>
          <p14:tracePt t="12702" x="5159375" y="2789238"/>
          <p14:tracePt t="12709" x="5159375" y="2781300"/>
          <p14:tracePt t="12733" x="5165725" y="2781300"/>
          <p14:tracePt t="12741" x="5173663" y="2781300"/>
          <p14:tracePt t="12754" x="5173663" y="2773363"/>
          <p14:tracePt t="13277" x="5165725" y="2773363"/>
          <p14:tracePt t="13286" x="5173663" y="2773363"/>
          <p14:tracePt t="13349" x="5181600" y="2773363"/>
          <p14:tracePt t="13357" x="5197475" y="2773363"/>
          <p14:tracePt t="13369" x="5241925" y="2773363"/>
          <p14:tracePt t="13387" x="5311775" y="2773363"/>
          <p14:tracePt t="13404" x="5372100" y="2773363"/>
          <p14:tracePt t="13404" x="5402263" y="2773363"/>
          <p14:tracePt t="13423" x="5440363" y="2781300"/>
          <p14:tracePt t="13437" x="5494338" y="2789238"/>
          <p14:tracePt t="13455" x="5532438" y="2803525"/>
          <p14:tracePt t="13471" x="5546725" y="2803525"/>
          <p14:tracePt t="13487" x="5562600" y="2803525"/>
          <p14:tracePt t="13503" x="5608638" y="2819400"/>
          <p14:tracePt t="13523" x="5707063" y="2849563"/>
          <p14:tracePt t="13537" x="5753100" y="2865438"/>
          <p14:tracePt t="13553" x="5768975" y="2865438"/>
          <p14:tracePt t="13570" x="5753100" y="2865438"/>
          <p14:tracePt t="13613" x="5722938" y="2865438"/>
          <p14:tracePt t="13621" x="5699125" y="2865438"/>
          <p14:tracePt t="13636" x="5699125" y="2857500"/>
          <p14:tracePt t="15417" x="5692775" y="2857500"/>
          <p14:tracePt t="15973" x="5684838" y="2857500"/>
          <p14:tracePt t="15982" x="5676900" y="2857500"/>
          <p14:tracePt t="16013" x="5668963" y="2857500"/>
          <p14:tracePt t="16021" x="5668963" y="2865438"/>
          <p14:tracePt t="16034" x="5654675" y="2879725"/>
          <p14:tracePt t="16052" x="5638800" y="2887663"/>
          <p14:tracePt t="16066" x="5630863" y="2903538"/>
          <p14:tracePt t="16083" x="5600700" y="2933700"/>
          <p14:tracePt t="16100" x="5578475" y="2949575"/>
          <p14:tracePt t="16100" x="5562600" y="2971800"/>
          <p14:tracePt t="16118" x="5524500" y="3009900"/>
          <p14:tracePt t="16134" x="5464175" y="3055938"/>
          <p14:tracePt t="16150" x="5410200" y="3094038"/>
          <p14:tracePt t="16167" x="5341938" y="3132138"/>
          <p14:tracePt t="16185" x="5235575" y="3184525"/>
          <p14:tracePt t="16201" x="5135563" y="3246438"/>
          <p14:tracePt t="16217" x="5045075" y="3298825"/>
          <p14:tracePt t="16234" x="4968875" y="3330575"/>
          <p14:tracePt t="16251" x="4906963" y="3375025"/>
          <p14:tracePt t="16267" x="4846638" y="3421063"/>
          <p14:tracePt t="16284" x="4778375" y="3467100"/>
          <p14:tracePt t="16284" x="4732338" y="3505200"/>
          <p14:tracePt t="16303" x="4664075" y="3543300"/>
          <p14:tracePt t="16319" x="4610100" y="3581400"/>
          <p14:tracePt t="16335" x="4587875" y="3611563"/>
          <p14:tracePt t="16351" x="4556125" y="3641725"/>
          <p14:tracePt t="16367" x="4525963" y="3673475"/>
          <p14:tracePt t="16384" x="4518025" y="3695700"/>
          <p14:tracePt t="16400" x="4511675" y="3717925"/>
          <p14:tracePt t="16417" x="4503738" y="3741738"/>
          <p14:tracePt t="16434" x="4495800" y="3763963"/>
          <p14:tracePt t="16450" x="4487863" y="3794125"/>
          <p14:tracePt t="16467" x="4487863" y="3810000"/>
          <p14:tracePt t="16483" x="4487863" y="3840163"/>
          <p14:tracePt t="16483" x="4479925" y="3856038"/>
          <p14:tracePt t="16503" x="4479925" y="3886200"/>
          <p14:tracePt t="16518" x="4479925" y="3908425"/>
          <p14:tracePt t="16536" x="4479925" y="3916363"/>
          <p14:tracePt t="16549" x="4473575" y="3924300"/>
          <p14:tracePt t="16829" x="4457700" y="3924300"/>
          <p14:tracePt t="16837" x="4435475" y="3916363"/>
          <p14:tracePt t="16849" x="4373563" y="3886200"/>
          <p14:tracePt t="16867" x="4313238" y="3863975"/>
          <p14:tracePt t="16883" x="4283075" y="3840163"/>
          <p14:tracePt t="16900" x="4221163" y="3825875"/>
          <p14:tracePt t="16900" x="4206875" y="3817938"/>
          <p14:tracePt t="16919" x="4183063" y="3802063"/>
          <p14:tracePt t="16934" x="4137025" y="3794125"/>
          <p14:tracePt t="16951" x="4068763" y="3771900"/>
          <p14:tracePt t="16969" x="3954463" y="3756025"/>
          <p14:tracePt t="16984" x="3832225" y="3717925"/>
          <p14:tracePt t="17000" x="3749675" y="3703638"/>
          <p14:tracePt t="17017" x="3717925" y="3695700"/>
          <p14:tracePt t="17034" x="3711575" y="3687763"/>
          <p14:tracePt t="17050" x="3703638" y="3687763"/>
          <p14:tracePt t="17066" x="3665538" y="3687763"/>
          <p14:tracePt t="17083" x="3513138" y="3687763"/>
          <p14:tracePt t="17104" x="3444875" y="3687763"/>
          <p14:tracePt t="17115" x="3298825" y="3687763"/>
          <p14:tracePt t="17115" x="3230563" y="3687763"/>
          <p14:tracePt t="17134" x="3124200" y="3665538"/>
          <p14:tracePt t="17151" x="3070225" y="3657600"/>
          <p14:tracePt t="17167" x="3040063" y="3657600"/>
          <p14:tracePt t="17184" x="3009900" y="3649663"/>
          <p14:tracePt t="17200" x="2971800" y="3649663"/>
          <p14:tracePt t="17216" x="2911475" y="3641725"/>
          <p14:tracePt t="17233" x="2803525" y="3619500"/>
          <p14:tracePt t="17249" x="2713038" y="3619500"/>
          <p14:tracePt t="17266" x="2636838" y="3619500"/>
          <p14:tracePt t="17283" x="2574925" y="3603625"/>
          <p14:tracePt t="17299" x="2536825" y="3603625"/>
          <p14:tracePt t="17299" x="2498725" y="3603625"/>
          <p14:tracePt t="17318" x="2454275" y="3603625"/>
          <p14:tracePt t="17332" x="2286000" y="3603625"/>
          <p14:tracePt t="17351" x="2149475" y="3597275"/>
          <p14:tracePt t="17367" x="2011363" y="3573463"/>
          <p14:tracePt t="17384" x="1951038" y="3573463"/>
          <p14:tracePt t="17400" x="1912938" y="3573463"/>
          <p14:tracePt t="17416" x="1882775" y="3573463"/>
          <p14:tracePt t="17434" x="1851025" y="3573463"/>
          <p14:tracePt t="17451" x="1798638" y="3573463"/>
          <p14:tracePt t="17466" x="1684338" y="3573463"/>
          <p14:tracePt t="17483" x="1570038" y="3559175"/>
          <p14:tracePt t="17499" x="1447800" y="3559175"/>
          <p14:tracePt t="17499" x="1387475" y="3559175"/>
          <p14:tracePt t="17518" x="1341438" y="3559175"/>
          <p14:tracePt t="17518" x="1303338" y="3559175"/>
          <p14:tracePt t="17536" x="1235075" y="3559175"/>
          <p14:tracePt t="17551" x="1189038" y="3559175"/>
          <p14:tracePt t="17568" x="1150938" y="3559175"/>
          <p14:tracePt t="17583" x="1135063" y="3559175"/>
          <p14:tracePt t="17599" x="1096963" y="3573463"/>
          <p14:tracePt t="17616" x="1066800" y="3589338"/>
          <p14:tracePt t="17633" x="1028700" y="3603625"/>
          <p14:tracePt t="17649" x="982663" y="3627438"/>
          <p14:tracePt t="17666" x="936625" y="3641725"/>
          <p14:tracePt t="17682" x="914400" y="3649663"/>
          <p14:tracePt t="17699" x="892175" y="3673475"/>
          <p14:tracePt t="17716" x="876300" y="3679825"/>
          <p14:tracePt t="17716" x="854075" y="3695700"/>
          <p14:tracePt t="17735" x="822325" y="3725863"/>
          <p14:tracePt t="17751" x="792163" y="3749675"/>
          <p14:tracePt t="17767" x="754063" y="3787775"/>
          <p14:tracePt t="17784" x="723900" y="3825875"/>
          <p14:tracePt t="17799" x="685800" y="3870325"/>
          <p14:tracePt t="17816" x="669925" y="3886200"/>
          <p14:tracePt t="17832" x="663575" y="3902075"/>
          <p14:tracePt t="17848" x="639763" y="3932238"/>
          <p14:tracePt t="17866" x="639763" y="3978275"/>
          <p14:tracePt t="17882" x="625475" y="4022725"/>
          <p14:tracePt t="17899" x="601663" y="4076700"/>
          <p14:tracePt t="17916" x="571500" y="4130675"/>
          <p14:tracePt t="17932" x="549275" y="4191000"/>
          <p14:tracePt t="17951" x="533400" y="4229100"/>
          <p14:tracePt t="17966" x="533400" y="4259263"/>
          <p14:tracePt t="17983" x="533400" y="4305300"/>
          <p14:tracePt t="17999" x="533400" y="4343400"/>
          <p14:tracePt t="18016" x="533400" y="4373563"/>
          <p14:tracePt t="18034" x="541338" y="4397375"/>
          <p14:tracePt t="18048" x="549275" y="4449763"/>
          <p14:tracePt t="18065" x="593725" y="4473575"/>
          <p14:tracePt t="18081" x="639763" y="4495800"/>
          <p14:tracePt t="18104" x="655638" y="4503738"/>
          <p14:tracePt t="18114" x="693738" y="4518025"/>
          <p14:tracePt t="18131" x="746125" y="4525963"/>
          <p14:tracePt t="18148" x="838200" y="4541838"/>
          <p14:tracePt t="18148" x="884238" y="4556125"/>
          <p14:tracePt t="18166" x="982663" y="4564063"/>
          <p14:tracePt t="18183" x="1096963" y="4587875"/>
          <p14:tracePt t="18199" x="1173163" y="4602163"/>
          <p14:tracePt t="18215" x="1241425" y="4610100"/>
          <p14:tracePt t="18232" x="1249363" y="4610100"/>
          <p14:tracePt t="18248" x="1279525" y="4610100"/>
          <p14:tracePt t="18301" x="1295400" y="4610100"/>
          <p14:tracePt t="18309" x="1317625" y="4610100"/>
          <p14:tracePt t="18318" x="1355725" y="4610100"/>
          <p14:tracePt t="18331" x="1463675" y="4610100"/>
          <p14:tracePt t="18331" x="1508125" y="4610100"/>
          <p14:tracePt t="18350" x="1592263" y="4610100"/>
          <p14:tracePt t="18366" x="1646238" y="4625975"/>
          <p14:tracePt t="18383" x="1684338" y="4625975"/>
          <p14:tracePt t="18399" x="1730375" y="4640263"/>
          <p14:tracePt t="18416" x="1782763" y="4648200"/>
          <p14:tracePt t="18432" x="1820863" y="4648200"/>
          <p14:tracePt t="18448" x="1882775" y="4664075"/>
          <p14:tracePt t="18465" x="1951038" y="4664075"/>
          <p14:tracePt t="18482" x="2041525" y="4664075"/>
          <p14:tracePt t="18498" x="2125663" y="4664075"/>
          <p14:tracePt t="18515" x="2201863" y="4664075"/>
          <p14:tracePt t="18532" x="2247900" y="4686300"/>
          <p14:tracePt t="18532" x="2255838" y="4686300"/>
          <p14:tracePt t="18551" x="2308225" y="4686300"/>
          <p14:tracePt t="18567" x="2362200" y="4702175"/>
          <p14:tracePt t="18583" x="2416175" y="4708525"/>
          <p14:tracePt t="18599" x="2522538" y="4708525"/>
          <p14:tracePt t="18616" x="2620963" y="4724400"/>
          <p14:tracePt t="18632" x="2682875" y="4724400"/>
          <p14:tracePt t="18648" x="2705100" y="4724400"/>
          <p14:tracePt t="18665" x="2720975" y="4724400"/>
          <p14:tracePt t="18681" x="2751138" y="4724400"/>
          <p14:tracePt t="18698" x="2797175" y="4724400"/>
          <p14:tracePt t="18715" x="2873375" y="4724400"/>
          <p14:tracePt t="18731" x="2955925" y="4740275"/>
          <p14:tracePt t="18748" x="3055938" y="4740275"/>
          <p14:tracePt t="18767" x="3094038" y="4740275"/>
          <p14:tracePt t="18783" x="3124200" y="4740275"/>
          <p14:tracePt t="18799" x="3154363" y="4740275"/>
          <p14:tracePt t="18816" x="3200400" y="4740275"/>
          <p14:tracePt t="18832" x="3292475" y="4740275"/>
          <p14:tracePt t="18849" x="3451225" y="4740275"/>
          <p14:tracePt t="18866" x="3581400" y="4740275"/>
          <p14:tracePt t="18881" x="3725863" y="4740275"/>
          <p14:tracePt t="18898" x="3810000" y="4732338"/>
          <p14:tracePt t="18915" x="3856038" y="4732338"/>
          <p14:tracePt t="18931" x="3916363" y="4708525"/>
          <p14:tracePt t="18948" x="3946525" y="4702175"/>
          <p14:tracePt t="18948" x="3962400" y="4702175"/>
          <p14:tracePt t="18967" x="3978275" y="4694238"/>
          <p14:tracePt t="18982" x="4030663" y="4694238"/>
          <p14:tracePt t="18999" x="4144963" y="4694238"/>
          <p14:tracePt t="19015" x="4259263" y="4694238"/>
          <p14:tracePt t="19032" x="4351338" y="4694238"/>
          <p14:tracePt t="19048" x="4419600" y="4670425"/>
          <p14:tracePt t="19065" x="4435475" y="4670425"/>
          <p14:tracePt t="19080" x="4449763" y="4664075"/>
          <p14:tracePt t="19101" x="4465638" y="4656138"/>
          <p14:tracePt t="19115" x="4495800" y="4656138"/>
          <p14:tracePt t="19130" x="4564063" y="4632325"/>
          <p14:tracePt t="19148" x="4664075" y="4594225"/>
          <p14:tracePt t="19148" x="4702175" y="4579938"/>
          <p14:tracePt t="19167" x="4732338" y="4556125"/>
          <p14:tracePt t="19182" x="4800600" y="4518025"/>
          <p14:tracePt t="19199" x="4830763" y="4487863"/>
          <p14:tracePt t="19215" x="4838700" y="4465638"/>
          <p14:tracePt t="19233" x="4838700" y="4435475"/>
          <p14:tracePt t="19248" x="4846638" y="4403725"/>
          <p14:tracePt t="19264" x="4860925" y="4359275"/>
          <p14:tracePt t="19281" x="4860925" y="4335463"/>
          <p14:tracePt t="19297" x="4860925" y="4289425"/>
          <p14:tracePt t="19314" x="4860925" y="4275138"/>
          <p14:tracePt t="19330" x="4830763" y="4221163"/>
          <p14:tracePt t="19348" x="4816475" y="4206875"/>
          <p14:tracePt t="19366" x="4816475" y="4191000"/>
          <p14:tracePt t="19381" x="4800600" y="4168775"/>
          <p14:tracePt t="19398" x="4770438" y="4144963"/>
          <p14:tracePt t="19415" x="4740275" y="4114800"/>
          <p14:tracePt t="19432" x="4686300" y="4092575"/>
          <p14:tracePt t="19447" x="4625975" y="4068763"/>
          <p14:tracePt t="19464" x="4587875" y="4060825"/>
          <p14:tracePt t="19481" x="4549775" y="4054475"/>
          <p14:tracePt t="19497" x="4511675" y="4038600"/>
          <p14:tracePt t="19514" x="4473575" y="4016375"/>
          <p14:tracePt t="19531" x="4411663" y="3984625"/>
          <p14:tracePt t="19547" x="4343400" y="3970338"/>
          <p14:tracePt t="19563" x="4259263" y="3946525"/>
          <p14:tracePt t="19580" x="4152900" y="3908425"/>
          <p14:tracePt t="19580" x="4098925" y="3894138"/>
          <p14:tracePt t="19598" x="4054475" y="3886200"/>
          <p14:tracePt t="19613" x="3984625" y="3870325"/>
          <p14:tracePt t="19630" x="3978275" y="3856038"/>
          <p14:tracePt t="19646" x="3962400" y="3856038"/>
          <p14:tracePt t="19664" x="3932238" y="3856038"/>
          <p14:tracePt t="19680" x="3878263" y="3832225"/>
          <p14:tracePt t="19697" x="3794125" y="3810000"/>
          <p14:tracePt t="19714" x="3711575" y="3794125"/>
          <p14:tracePt t="19729" x="3597275" y="3771900"/>
          <p14:tracePt t="19746" x="3505200" y="3749675"/>
          <p14:tracePt t="19764" x="3429000" y="3741738"/>
          <p14:tracePt t="19781" x="3344863" y="3725863"/>
          <p14:tracePt t="19798" x="3292475" y="3725863"/>
          <p14:tracePt t="19815" x="3246438" y="3725863"/>
          <p14:tracePt t="19831" x="3192463" y="3711575"/>
          <p14:tracePt t="19848" x="3154363" y="3711575"/>
          <p14:tracePt t="19864" x="3108325" y="3711575"/>
          <p14:tracePt t="19880" x="3094038" y="3711575"/>
          <p14:tracePt t="19897" x="3078163" y="3711575"/>
          <p14:tracePt t="19914" x="3063875" y="3711575"/>
          <p14:tracePt t="19929" x="3032125" y="3711575"/>
          <p14:tracePt t="19947" x="2994025" y="3711575"/>
          <p14:tracePt t="19964" x="2963863" y="3711575"/>
          <p14:tracePt t="19981" x="2949575" y="3711575"/>
          <p14:tracePt t="19996" x="2941638" y="3711575"/>
          <p14:tracePt t="20037" x="2933700" y="3711575"/>
          <p14:tracePt t="20046" x="2911475" y="3711575"/>
          <p14:tracePt t="20053" x="2903538" y="3711575"/>
          <p14:tracePt t="20063" x="2849563" y="3711575"/>
          <p14:tracePt t="20080" x="2781300" y="3711575"/>
          <p14:tracePt t="20097" x="2720975" y="3711575"/>
          <p14:tracePt t="20114" x="2659063" y="3711575"/>
          <p14:tracePt t="20130" x="2613025" y="3711575"/>
          <p14:tracePt t="20147" x="2568575" y="3711575"/>
          <p14:tracePt t="20163" x="2522538" y="3711575"/>
          <p14:tracePt t="20180" x="2468563" y="3711575"/>
          <p14:tracePt t="20180" x="2438400" y="3711575"/>
          <p14:tracePt t="20199" x="2384425" y="3711575"/>
          <p14:tracePt t="20215" x="2324100" y="3711575"/>
          <p14:tracePt t="20231" x="2255838" y="3711575"/>
          <p14:tracePt t="20247" x="2217738" y="3711575"/>
          <p14:tracePt t="20264" x="2179638" y="3711575"/>
          <p14:tracePt t="20280" x="2155825" y="3711575"/>
          <p14:tracePt t="20297" x="2141538" y="3711575"/>
          <p14:tracePt t="20313" x="2125663" y="3711575"/>
          <p14:tracePt t="20329" x="2111375" y="3711575"/>
          <p14:tracePt t="20346" x="2065338" y="3711575"/>
          <p14:tracePt t="20363" x="2003425" y="3711575"/>
          <p14:tracePt t="20363" x="1958975" y="3711575"/>
          <p14:tracePt t="20382" x="1927225" y="3711575"/>
          <p14:tracePt t="20396" x="1851025" y="3711575"/>
          <p14:tracePt t="20414" x="1836738" y="3711575"/>
          <p14:tracePt t="20430" x="1820863" y="3711575"/>
          <p14:tracePt t="20447" x="1790700" y="3717925"/>
          <p14:tracePt t="20464" x="1744663" y="3725863"/>
          <p14:tracePt t="20480" x="1706563" y="3733800"/>
          <p14:tracePt t="20496" x="1660525" y="3733800"/>
          <p14:tracePt t="20513" x="1622425" y="3733800"/>
          <p14:tracePt t="20530" x="1608138" y="3733800"/>
          <p14:tracePt t="20548" x="1577975" y="3741738"/>
          <p14:tracePt t="20563" x="1562100" y="3741738"/>
          <p14:tracePt t="20579" x="1531938" y="3749675"/>
          <p14:tracePt t="20596" x="1493838" y="3756025"/>
          <p14:tracePt t="20596" x="1455738" y="3756025"/>
          <p14:tracePt t="20615" x="1379538" y="3771900"/>
          <p14:tracePt t="20631" x="1317625" y="3779838"/>
          <p14:tracePt t="20647" x="1265238" y="3787775"/>
          <p14:tracePt t="20664" x="1227138" y="3794125"/>
          <p14:tracePt t="20680" x="1219200" y="3802063"/>
          <p14:tracePt t="20696" x="1189038" y="3817938"/>
          <p14:tracePt t="20713" x="1158875" y="3840163"/>
          <p14:tracePt t="20729" x="1112838" y="3840163"/>
          <p14:tracePt t="20746" x="1050925" y="3863975"/>
          <p14:tracePt t="20763" x="1006475" y="3878263"/>
          <p14:tracePt t="20779" x="982663" y="3878263"/>
          <p14:tracePt t="20796" x="960438" y="3894138"/>
          <p14:tracePt t="20796" x="952500" y="3894138"/>
          <p14:tracePt t="20815" x="944563" y="3894138"/>
          <p14:tracePt t="20829" x="892175" y="3894138"/>
          <p14:tracePt t="20847" x="854075" y="3916363"/>
          <p14:tracePt t="20863" x="792163" y="3932238"/>
          <p14:tracePt t="20879" x="762000" y="3962400"/>
          <p14:tracePt t="20896" x="731838" y="3978275"/>
          <p14:tracePt t="20913" x="701675" y="4000500"/>
          <p14:tracePt t="20929" x="655638" y="4016375"/>
          <p14:tracePt t="20946" x="631825" y="4016375"/>
          <p14:tracePt t="20962" x="617538" y="4030663"/>
          <p14:tracePt t="20979" x="609600" y="4030663"/>
          <p14:tracePt t="20995" x="593725" y="4046538"/>
          <p14:tracePt t="20995" x="579438" y="4054475"/>
          <p14:tracePt t="21015" x="563563" y="4084638"/>
          <p14:tracePt t="21031" x="549275" y="4114800"/>
          <p14:tracePt t="21045" x="525463" y="4137025"/>
          <p14:tracePt t="21062" x="517525" y="4152900"/>
          <p14:tracePt t="21079" x="511175" y="4160838"/>
          <p14:tracePt t="21097" x="511175" y="4183063"/>
          <p14:tracePt t="21113" x="503238" y="4206875"/>
          <p14:tracePt t="21129" x="495300" y="4237038"/>
          <p14:tracePt t="21146" x="495300" y="4267200"/>
          <p14:tracePt t="21162" x="495300" y="4283075"/>
          <p14:tracePt t="21178" x="495300" y="4313238"/>
          <p14:tracePt t="21196" x="495300" y="4321175"/>
          <p14:tracePt t="21211" x="495300" y="4327525"/>
          <p14:tracePt t="21228" x="503238" y="4343400"/>
          <p14:tracePt t="21246" x="525463" y="4359275"/>
          <p14:tracePt t="21263" x="549275" y="4373563"/>
          <p14:tracePt t="21280" x="617538" y="4397375"/>
          <p14:tracePt t="21296" x="677863" y="4419600"/>
          <p14:tracePt t="21312" x="746125" y="4449763"/>
          <p14:tracePt t="21329" x="784225" y="4457700"/>
          <p14:tracePt t="21345" x="800100" y="4457700"/>
          <p14:tracePt t="21361" x="808038" y="4465638"/>
          <p14:tracePt t="21378" x="815975" y="4465638"/>
          <p14:tracePt t="21395" x="846138" y="4465638"/>
          <p14:tracePt t="21412" x="930275" y="4473575"/>
          <p14:tracePt t="21412" x="998538" y="4487863"/>
          <p14:tracePt t="21431" x="1120775" y="4511675"/>
          <p14:tracePt t="21447" x="1235075" y="4518025"/>
          <p14:tracePt t="21463" x="1273175" y="4533900"/>
          <p14:tracePt t="21479" x="1279525" y="4533900"/>
          <p14:tracePt t="21496" x="1295400" y="4533900"/>
          <p14:tracePt t="21549" x="1333500" y="4533900"/>
          <p14:tracePt t="21557" x="1387475" y="4533900"/>
          <p14:tracePt t="21565" x="1455738" y="4533900"/>
          <p14:tracePt t="21578" x="1554163" y="4549775"/>
          <p14:tracePt t="21596" x="1600200" y="4556125"/>
          <p14:tracePt t="21612" x="1630363" y="4556125"/>
          <p14:tracePt t="21627" x="1660525" y="4556125"/>
          <p14:tracePt t="21627" x="1676400" y="4556125"/>
          <p14:tracePt t="21646" x="1698625" y="4556125"/>
          <p14:tracePt t="21646" x="1722438" y="4556125"/>
          <p14:tracePt t="21662" x="1836738" y="4556125"/>
          <p14:tracePt t="21679" x="2003425" y="4579938"/>
          <p14:tracePt t="21695" x="2179638" y="4594225"/>
          <p14:tracePt t="21712" x="2278063" y="4610100"/>
          <p14:tracePt t="21729" x="2346325" y="4625975"/>
          <p14:tracePt t="21746" x="2370138" y="4625975"/>
          <p14:tracePt t="21762" x="2384425" y="4625975"/>
          <p14:tracePt t="21778" x="2416175" y="4625975"/>
          <p14:tracePt t="21795" x="2476500" y="4625975"/>
          <p14:tracePt t="21812" x="2590800" y="4625975"/>
          <p14:tracePt t="21829" x="2765425" y="4625975"/>
          <p14:tracePt t="21846" x="2789238" y="4625975"/>
          <p14:tracePt t="21860" x="2879725" y="4625975"/>
          <p14:tracePt t="21878" x="2911475" y="4625975"/>
          <p14:tracePt t="21895" x="2955925" y="4625975"/>
          <p14:tracePt t="21911" x="3009900" y="4625975"/>
          <p14:tracePt t="21928" x="3063875" y="4625975"/>
          <p14:tracePt t="21945" x="3116263" y="4625975"/>
          <p14:tracePt t="21961" x="3154363" y="4625975"/>
          <p14:tracePt t="21978" x="3192463" y="4625975"/>
          <p14:tracePt t="21995" x="3222625" y="4625975"/>
          <p14:tracePt t="22011" x="3276600" y="4625975"/>
          <p14:tracePt t="22028" x="3330575" y="4625975"/>
          <p14:tracePt t="22047" x="3360738" y="4625975"/>
          <p14:tracePt t="22063" x="3398838" y="4632325"/>
          <p14:tracePt t="22079" x="3467100" y="4625975"/>
          <p14:tracePt t="22097" x="3559175" y="4632325"/>
          <p14:tracePt t="22112" x="3611563" y="4632325"/>
          <p14:tracePt t="22128" x="3649663" y="4648200"/>
          <p14:tracePt t="22145" x="3673475" y="4656138"/>
          <p14:tracePt t="22161" x="3711575" y="4656138"/>
          <p14:tracePt t="22178" x="3763963" y="4670425"/>
          <p14:tracePt t="22195" x="3825875" y="4686300"/>
          <p14:tracePt t="22211" x="3894138" y="4694238"/>
          <p14:tracePt t="22228" x="3962400" y="4694238"/>
          <p14:tracePt t="22228" x="3992563" y="4694238"/>
          <p14:tracePt t="22246" x="4038600" y="4694238"/>
          <p14:tracePt t="22246" x="4084638" y="4694238"/>
          <p14:tracePt t="22263" x="4168775" y="4694238"/>
          <p14:tracePt t="22279" x="4221163" y="4694238"/>
          <p14:tracePt t="22295" x="4283075" y="4694238"/>
          <p14:tracePt t="22311" x="4313238" y="4694238"/>
          <p14:tracePt t="22327" x="4343400" y="4686300"/>
          <p14:tracePt t="22344" x="4381500" y="4670425"/>
          <p14:tracePt t="22360" x="4441825" y="4670425"/>
          <p14:tracePt t="22378" x="4556125" y="4648200"/>
          <p14:tracePt t="22395" x="4625975" y="4640263"/>
          <p14:tracePt t="22411" x="4686300" y="4618038"/>
          <p14:tracePt t="22428" x="4702175" y="4602163"/>
          <p14:tracePt t="22428" x="4708525" y="4587875"/>
          <p14:tracePt t="22446" x="4716463" y="4572000"/>
          <p14:tracePt t="22462" x="4746625" y="4564063"/>
          <p14:tracePt t="22478" x="4784725" y="4503738"/>
          <p14:tracePt t="22495" x="4838700" y="4465638"/>
          <p14:tracePt t="22511" x="4892675" y="4411663"/>
          <p14:tracePt t="22528" x="4899025" y="4373563"/>
          <p14:tracePt t="22547" x="4899025" y="4343400"/>
          <p14:tracePt t="22561" x="4899025" y="4313238"/>
          <p14:tracePt t="22577" x="4899025" y="4283075"/>
          <p14:tracePt t="22594" x="4899025" y="4251325"/>
          <p14:tracePt t="22611" x="4884738" y="4221163"/>
          <p14:tracePt t="22627" x="4868863" y="4191000"/>
          <p14:tracePt t="22627" x="4846638" y="4168775"/>
          <p14:tracePt t="22647" x="4838700" y="4160838"/>
          <p14:tracePt t="22660" x="4762500" y="4106863"/>
          <p14:tracePt t="22679" x="4724400" y="4098925"/>
          <p14:tracePt t="22695" x="4702175" y="4092575"/>
          <p14:tracePt t="22711" x="4664075" y="4068763"/>
          <p14:tracePt t="22728" x="4632325" y="4068763"/>
          <p14:tracePt t="22744" x="4556125" y="4054475"/>
          <p14:tracePt t="22761" x="4479925" y="4030663"/>
          <p14:tracePt t="22777" x="4419600" y="4008438"/>
          <p14:tracePt t="22794" x="4365625" y="4000500"/>
          <p14:tracePt t="22810" x="4335463" y="3984625"/>
          <p14:tracePt t="22827" x="4297363" y="3970338"/>
          <p14:tracePt t="22844" x="4267200" y="3954463"/>
          <p14:tracePt t="22860" x="4213225" y="3946525"/>
          <p14:tracePt t="22879" x="4152900" y="3932238"/>
          <p14:tracePt t="22895" x="4092575" y="3916363"/>
          <p14:tracePt t="22911" x="4038600" y="3916363"/>
          <p14:tracePt t="22928" x="3962400" y="3894138"/>
          <p14:tracePt t="22944" x="3908425" y="3894138"/>
          <p14:tracePt t="22960" x="3870325" y="3894138"/>
          <p14:tracePt t="22977" x="3848100" y="3878263"/>
          <p14:tracePt t="22994" x="3840163" y="3878263"/>
          <p14:tracePt t="23010" x="3794125" y="3878263"/>
          <p14:tracePt t="23028" x="3741738" y="3878263"/>
          <p14:tracePt t="23028" x="3717925" y="3878263"/>
          <p14:tracePt t="23046" x="3687763" y="3878263"/>
          <p14:tracePt t="23060" x="3611563" y="3878263"/>
          <p14:tracePt t="23078" x="3543300" y="3878263"/>
          <p14:tracePt t="23099" x="3482975" y="3878263"/>
          <p14:tracePt t="23111" x="3444875" y="3878263"/>
          <p14:tracePt t="23126" x="3436938" y="3878263"/>
          <p14:tracePt t="23142" x="3421063" y="3878263"/>
          <p14:tracePt t="23160" x="3390900" y="3878263"/>
          <p14:tracePt t="23177" x="3298825" y="3878263"/>
          <p14:tracePt t="23194" x="3170238" y="3878263"/>
          <p14:tracePt t="23210" x="3055938" y="3878263"/>
          <p14:tracePt t="23227" x="3001963" y="3878263"/>
          <p14:tracePt t="23244" x="2949575" y="3878263"/>
          <p14:tracePt t="23260" x="2903538" y="3878263"/>
          <p14:tracePt t="23260" x="2873375" y="3878263"/>
          <p14:tracePt t="23278" x="2819400" y="3894138"/>
          <p14:tracePt t="23295" x="2743200" y="3894138"/>
          <p14:tracePt t="23311" x="2674938" y="3894138"/>
          <p14:tracePt t="23327" x="2598738" y="3894138"/>
          <p14:tracePt t="23344" x="2536825" y="3894138"/>
          <p14:tracePt t="23360" x="2468563" y="3894138"/>
          <p14:tracePt t="23377" x="2378075" y="3894138"/>
          <p14:tracePt t="23394" x="2293938" y="3894138"/>
          <p14:tracePt t="23410" x="2217738" y="3894138"/>
          <p14:tracePt t="23426" x="2163763" y="3894138"/>
          <p14:tracePt t="23442" x="2111375" y="3894138"/>
          <p14:tracePt t="23459" x="2049463" y="3894138"/>
          <p14:tracePt t="23476" x="1965325" y="3894138"/>
          <p14:tracePt t="23476" x="1927225" y="3894138"/>
          <p14:tracePt t="23494" x="1844675" y="3894138"/>
          <p14:tracePt t="23511" x="1768475" y="3894138"/>
          <p14:tracePt t="23527" x="1684338" y="3894138"/>
          <p14:tracePt t="23546" x="1630363" y="3894138"/>
          <p14:tracePt t="23560" x="1570038" y="3894138"/>
          <p14:tracePt t="23576" x="1524000" y="3894138"/>
          <p14:tracePt t="23593" x="1470025" y="3894138"/>
          <p14:tracePt t="23610" x="1409700" y="3894138"/>
          <p14:tracePt t="23627" x="1363663" y="3894138"/>
          <p14:tracePt t="23643" x="1311275" y="3894138"/>
          <p14:tracePt t="23660" x="1257300" y="3894138"/>
          <p14:tracePt t="23660" x="1235075" y="3894138"/>
          <p14:tracePt t="23678" x="1219200" y="3894138"/>
          <p14:tracePt t="23693" x="1165225" y="3894138"/>
          <p14:tracePt t="23711" x="1135063" y="3894138"/>
          <p14:tracePt t="23727" x="1104900" y="3894138"/>
          <p14:tracePt t="23744" x="1066800" y="3902075"/>
          <p14:tracePt t="23760" x="1036638" y="3902075"/>
          <p14:tracePt t="23776" x="1012825" y="3916363"/>
          <p14:tracePt t="23793" x="974725" y="3932238"/>
          <p14:tracePt t="23809" x="960438" y="3932238"/>
          <p14:tracePt t="23826" x="952500" y="3940175"/>
          <p14:tracePt t="23843" x="936625" y="3946525"/>
          <p14:tracePt t="23859" x="930275" y="3946525"/>
          <p14:tracePt t="23875" x="914400" y="3962400"/>
          <p14:tracePt t="23875" x="898525" y="3962400"/>
          <p14:tracePt t="23894" x="876300" y="3984625"/>
          <p14:tracePt t="23910" x="860425" y="4000500"/>
          <p14:tracePt t="23927" x="822325" y="4022725"/>
          <p14:tracePt t="23944" x="800100" y="4046538"/>
          <p14:tracePt t="23960" x="784225" y="4054475"/>
          <p14:tracePt t="23976" x="769938" y="4068763"/>
          <p14:tracePt t="23993" x="762000" y="4076700"/>
          <p14:tracePt t="24009" x="754063" y="4092575"/>
          <p14:tracePt t="24026" x="754063" y="4114800"/>
          <p14:tracePt t="24042" x="754063" y="4137025"/>
          <p14:tracePt t="24058" x="754063" y="4160838"/>
          <p14:tracePt t="24075" x="754063" y="4183063"/>
          <p14:tracePt t="24097" x="746125" y="4213225"/>
          <p14:tracePt t="24111" x="739775" y="4244975"/>
          <p14:tracePt t="24127" x="739775" y="4259263"/>
          <p14:tracePt t="24144" x="739775" y="4289425"/>
          <p14:tracePt t="24159" x="769938" y="4313238"/>
          <p14:tracePt t="24176" x="800100" y="4321175"/>
          <p14:tracePt t="24193" x="846138" y="4351338"/>
          <p14:tracePt t="24209" x="898525" y="4365625"/>
          <p14:tracePt t="24226" x="944563" y="4373563"/>
          <p14:tracePt t="24242" x="1006475" y="4389438"/>
          <p14:tracePt t="24259" x="1066800" y="4411663"/>
          <p14:tracePt t="24276" x="1135063" y="4419600"/>
          <p14:tracePt t="24276" x="1165225" y="4427538"/>
          <p14:tracePt t="24294" x="1219200" y="4435475"/>
          <p14:tracePt t="24309" x="1409700" y="4457700"/>
          <p14:tracePt t="24327" x="1577975" y="4487863"/>
          <p14:tracePt t="24343" x="1752600" y="4511675"/>
          <p14:tracePt t="24360" x="1927225" y="4549775"/>
          <p14:tracePt t="24376" x="2041525" y="4556125"/>
          <p14:tracePt t="24393" x="2103438" y="4572000"/>
          <p14:tracePt t="24409" x="2149475" y="4579938"/>
          <p14:tracePt t="24426" x="2209800" y="4579938"/>
          <p14:tracePt t="24442" x="2308225" y="4594225"/>
          <p14:tracePt t="24459" x="2438400" y="4602163"/>
          <p14:tracePt t="24476" x="2613025" y="4602163"/>
          <p14:tracePt t="24476" x="2705100" y="4602163"/>
          <p14:tracePt t="24495" x="2773363" y="4618038"/>
          <p14:tracePt t="24509" x="2933700" y="4640263"/>
          <p14:tracePt t="24527" x="2971800" y="4640263"/>
          <p14:tracePt t="24543" x="3017838" y="4648200"/>
          <p14:tracePt t="24560" x="3070225" y="4648200"/>
          <p14:tracePt t="24576" x="3170238" y="4648200"/>
          <p14:tracePt t="24593" x="3276600" y="4648200"/>
          <p14:tracePt t="24610" x="3382963" y="4648200"/>
          <p14:tracePt t="24625" x="3451225" y="4648200"/>
          <p14:tracePt t="24642" x="3505200" y="4648200"/>
          <p14:tracePt t="24658" x="3559175" y="4648200"/>
          <p14:tracePt t="24675" x="3657600" y="4625975"/>
          <p14:tracePt t="24691" x="3802063" y="4618038"/>
          <p14:tracePt t="24708" x="4016375" y="4618038"/>
          <p14:tracePt t="24727" x="4130675" y="4602163"/>
          <p14:tracePt t="24742" x="4160838" y="4564063"/>
          <p14:tracePt t="24759" x="4191000" y="4511675"/>
          <p14:tracePt t="24776" x="4213225" y="4518025"/>
          <p14:tracePt t="24791" x="4259263" y="4518025"/>
          <p14:tracePt t="24807" x="4335463" y="4503738"/>
          <p14:tracePt t="24825" x="4427538" y="4479925"/>
          <p14:tracePt t="24840" x="4465638" y="4473575"/>
          <p14:tracePt t="24857" x="4495800" y="4457700"/>
          <p14:tracePt t="24874" x="4518025" y="4441825"/>
          <p14:tracePt t="24890" x="4549775" y="4427538"/>
          <p14:tracePt t="24907" x="4587875" y="4397375"/>
          <p14:tracePt t="24925" x="4648200" y="4313238"/>
          <p14:tracePt t="24925" x="4656138" y="4289425"/>
          <p14:tracePt t="24942" x="4656138" y="4275138"/>
          <p14:tracePt t="24958" x="4656138" y="4237038"/>
          <p14:tracePt t="24975" x="4625975" y="4183063"/>
          <p14:tracePt t="24992" x="4579938" y="4137025"/>
          <p14:tracePt t="25008" x="4518025" y="4092575"/>
          <p14:tracePt t="25026" x="4465638" y="4060825"/>
          <p14:tracePt t="25042" x="4419600" y="4046538"/>
          <p14:tracePt t="25059" x="4343400" y="4016375"/>
          <p14:tracePt t="25076" x="4259263" y="3970338"/>
          <p14:tracePt t="25092" x="4198938" y="3940175"/>
          <p14:tracePt t="25092" x="4175125" y="3932238"/>
          <p14:tracePt t="25110" x="4098925" y="3916363"/>
          <p14:tracePt t="25126" x="4046538" y="3916363"/>
          <p14:tracePt t="25140" x="3840163" y="3886200"/>
          <p14:tracePt t="25158" x="3711575" y="3870325"/>
          <p14:tracePt t="25174" x="3603625" y="3848100"/>
          <p14:tracePt t="25192" x="3505200" y="3840163"/>
          <p14:tracePt t="25208" x="3444875" y="3840163"/>
          <p14:tracePt t="25225" x="3390900" y="3840163"/>
          <p14:tracePt t="25241" x="3306763" y="3825875"/>
          <p14:tracePt t="25258" x="3184525" y="3817938"/>
          <p14:tracePt t="25275" x="3025775" y="3794125"/>
          <p14:tracePt t="25291" x="2895600" y="3779838"/>
          <p14:tracePt t="25308" x="2789238" y="3771900"/>
          <p14:tracePt t="25308" x="2765425" y="3771900"/>
          <p14:tracePt t="25327" x="2713038" y="3771900"/>
          <p14:tracePt t="25342" x="2667000" y="3771900"/>
          <p14:tracePt t="25359" x="2582863" y="3771900"/>
          <p14:tracePt t="25376" x="2460625" y="3779838"/>
          <p14:tracePt t="25391" x="2255838" y="3779838"/>
          <p14:tracePt t="25408" x="2087563" y="3779838"/>
          <p14:tracePt t="25425" x="1951038" y="3779838"/>
          <p14:tracePt t="25441" x="1889125" y="3779838"/>
          <p14:tracePt t="25458" x="1874838" y="3779838"/>
          <p14:tracePt t="25474" x="1858963" y="3779838"/>
          <p14:tracePt t="25492" x="1828800" y="3787775"/>
          <p14:tracePt t="25508" x="1714500" y="3832225"/>
          <p14:tracePt t="25527" x="1608138" y="3856038"/>
          <p14:tracePt t="25542" x="1470025" y="3878263"/>
          <p14:tracePt t="25558" x="1349375" y="3886200"/>
          <p14:tracePt t="25575" x="1235075" y="3886200"/>
          <p14:tracePt t="25592" x="1181100" y="3886200"/>
          <p14:tracePt t="25608" x="1158875" y="3894138"/>
          <p14:tracePt t="25625" x="1120775" y="3902075"/>
          <p14:tracePt t="25641" x="1089025" y="3916363"/>
          <p14:tracePt t="25657" x="1020763" y="3940175"/>
          <p14:tracePt t="25674" x="898525" y="3962400"/>
          <p14:tracePt t="25691" x="792163" y="3984625"/>
          <p14:tracePt t="25708" x="715963" y="4008438"/>
          <p14:tracePt t="25708" x="669925" y="4030663"/>
          <p14:tracePt t="25726" x="655638" y="4038600"/>
          <p14:tracePt t="25741" x="631825" y="4054475"/>
          <p14:tracePt t="25757" x="609600" y="4060825"/>
          <p14:tracePt t="25775" x="579438" y="4084638"/>
          <p14:tracePt t="25792" x="555625" y="4106863"/>
          <p14:tracePt t="25807" x="549275" y="4114800"/>
          <p14:tracePt t="25824" x="541338" y="4137025"/>
          <p14:tracePt t="25841" x="533400" y="4152900"/>
          <p14:tracePt t="25857" x="525463" y="4168775"/>
          <p14:tracePt t="25874" x="517525" y="4191000"/>
          <p14:tracePt t="25891" x="517525" y="4237038"/>
          <p14:tracePt t="25907" x="517525" y="4267200"/>
          <p14:tracePt t="25924" x="525463" y="4289425"/>
          <p14:tracePt t="25924" x="533400" y="4305300"/>
          <p14:tracePt t="25943" x="533400" y="4327525"/>
          <p14:tracePt t="25959" x="541338" y="4335463"/>
          <p14:tracePt t="25973" x="541338" y="4343400"/>
          <p14:tracePt t="25990" x="549275" y="4359275"/>
          <p14:tracePt t="26007" x="571500" y="4373563"/>
          <p14:tracePt t="26024" x="601663" y="4403725"/>
          <p14:tracePt t="26041" x="669925" y="4441825"/>
          <p14:tracePt t="26058" x="746125" y="4479925"/>
          <p14:tracePt t="26074" x="762000" y="4479925"/>
          <p14:tracePt t="26090" x="777875" y="4479925"/>
          <p14:tracePt t="26181" x="784225" y="4479925"/>
          <p14:tracePt t="26190" x="800100" y="4495800"/>
          <p14:tracePt t="26197" x="815975" y="4495800"/>
          <p14:tracePt t="26208" x="854075" y="4503738"/>
          <p14:tracePt t="26224" x="892175" y="4518025"/>
          <p14:tracePt t="26240" x="922338" y="4533900"/>
          <p14:tracePt t="26257" x="930275" y="4533900"/>
          <p14:tracePt t="26273" x="930275" y="4541838"/>
          <p14:tracePt t="27329" x="936625" y="4541838"/>
          <p14:tracePt t="27701" x="944563" y="4541838"/>
          <p14:tracePt t="27733" x="952500" y="4541838"/>
          <p14:tracePt t="27741" x="960438" y="4541838"/>
          <p14:tracePt t="27755" x="974725" y="4541838"/>
          <p14:tracePt t="27774" x="982663" y="4541838"/>
          <p14:tracePt t="27788" x="1089025" y="4541838"/>
          <p14:tracePt t="27807" x="1211263" y="4541838"/>
          <p14:tracePt t="27823" x="1317625" y="4549775"/>
          <p14:tracePt t="27839" x="1349375" y="4549775"/>
          <p14:tracePt t="27856" x="1355725" y="4556125"/>
          <p14:tracePt t="27872" x="1355725" y="4549775"/>
          <p14:tracePt t="27949" x="1355725" y="4541838"/>
          <p14:tracePt t="27965" x="1355725" y="4533900"/>
          <p14:tracePt t="27981" x="1371600" y="4525963"/>
          <p14:tracePt t="27990" x="1379538" y="4511675"/>
          <p14:tracePt t="28007" x="1401763" y="4487863"/>
          <p14:tracePt t="28023" x="1409700" y="4479925"/>
          <p14:tracePt t="28040" x="1409700" y="4473575"/>
          <p14:tracePt t="28061" x="1409700" y="4465638"/>
          <p14:tracePt t="28071" x="1409700" y="4449763"/>
          <p14:tracePt t="28088" x="1409700" y="4427538"/>
          <p14:tracePt t="28107" x="1409700" y="4419600"/>
          <p14:tracePt t="28121" x="1409700" y="4403725"/>
          <p14:tracePt t="28137" x="1409700" y="4397375"/>
          <p14:tracePt t="28154" x="1409700" y="4389438"/>
          <p14:tracePt t="28171" x="1409700" y="4381500"/>
          <p14:tracePt t="28405" x="1409700" y="4373563"/>
          <p14:tracePt t="28422" x="1409700" y="4365625"/>
          <p14:tracePt t="28429" x="1417638" y="4351338"/>
          <p14:tracePt t="28455" x="1417638" y="4335463"/>
          <p14:tracePt t="28461" x="1425575" y="4321175"/>
          <p14:tracePt t="28471" x="1431925" y="4289425"/>
          <p14:tracePt t="28488" x="1431925" y="4251325"/>
          <p14:tracePt t="28505" x="1431925" y="4198938"/>
          <p14:tracePt t="28522" x="1431925" y="4160838"/>
          <p14:tracePt t="28539" x="1431925" y="4137025"/>
          <p14:tracePt t="28555" x="1431925" y="4122738"/>
          <p14:tracePt t="28571" x="1401763" y="4092575"/>
          <p14:tracePt t="28588" x="1303338" y="4030663"/>
          <p14:tracePt t="28588" x="1249363" y="4000500"/>
          <p14:tracePt t="28607" x="1127125" y="3932238"/>
          <p14:tracePt t="28623" x="1020763" y="3894138"/>
          <p14:tracePt t="28639" x="974725" y="3870325"/>
          <p14:tracePt t="28655" x="960438" y="3863975"/>
          <p14:tracePt t="28671" x="952500" y="3856038"/>
          <p14:tracePt t="28733" x="944563" y="3856038"/>
          <p14:tracePt t="28741" x="936625" y="3856038"/>
          <p14:tracePt t="28781" x="930275" y="3856038"/>
          <p14:tracePt t="28797" x="914400" y="3856038"/>
          <p14:tracePt t="28806" x="884238" y="3870325"/>
          <p14:tracePt t="28822" x="854075" y="3902075"/>
          <p14:tracePt t="28839" x="830263" y="3924300"/>
          <p14:tracePt t="28855" x="822325" y="3940175"/>
          <p14:tracePt t="28872" x="815975" y="3946525"/>
          <p14:tracePt t="28887" x="815975" y="3962400"/>
          <p14:tracePt t="28904" x="815975" y="3978275"/>
          <p14:tracePt t="28920" x="800100" y="4008438"/>
          <p14:tracePt t="28937" x="800100" y="4016375"/>
          <p14:tracePt t="28954" x="800100" y="4038600"/>
          <p14:tracePt t="28970" x="800100" y="4054475"/>
          <p14:tracePt t="28987" x="800100" y="4068763"/>
          <p14:tracePt t="29005" x="800100" y="4092575"/>
          <p14:tracePt t="29005" x="784225" y="4098925"/>
          <p14:tracePt t="29023" x="784225" y="4106863"/>
          <p14:tracePt t="29039" x="784225" y="4122738"/>
          <p14:tracePt t="29054" x="777875" y="4137025"/>
          <p14:tracePt t="29072" x="769938" y="4152900"/>
          <p14:tracePt t="29088" x="769938" y="4160838"/>
          <p14:tracePt t="29110" x="754063" y="4175125"/>
          <p14:tracePt t="29126" x="754063" y="4183063"/>
          <p14:tracePt t="29141" x="754063" y="4191000"/>
          <p14:tracePt t="29154" x="746125" y="4198938"/>
          <p14:tracePt t="29170" x="739775" y="4213225"/>
          <p14:tracePt t="29187" x="739775" y="4221163"/>
          <p14:tracePt t="29203" x="739775" y="4229100"/>
          <p14:tracePt t="29220" x="739775" y="4244975"/>
          <p14:tracePt t="29239" x="739775" y="4259263"/>
          <p14:tracePt t="29255" x="739775" y="4275138"/>
          <p14:tracePt t="29271" x="739775" y="4289425"/>
          <p14:tracePt t="29287" x="739775" y="4305300"/>
          <p14:tracePt t="29304" x="739775" y="4313238"/>
          <p14:tracePt t="29320" x="739775" y="4321175"/>
          <p14:tracePt t="29336" x="739775" y="4335463"/>
          <p14:tracePt t="29354" x="754063" y="4359275"/>
          <p14:tracePt t="29371" x="762000" y="4373563"/>
          <p14:tracePt t="29387" x="777875" y="4381500"/>
          <p14:tracePt t="29404" x="784225" y="4389438"/>
          <p14:tracePt t="29420" x="800100" y="4389438"/>
          <p14:tracePt t="29469" x="815975" y="4389438"/>
          <p14:tracePt t="29477" x="838200" y="4397375"/>
          <p14:tracePt t="29488" x="898525" y="4411663"/>
          <p14:tracePt t="29504" x="952500" y="4427538"/>
          <p14:tracePt t="29522" x="982663" y="4435475"/>
          <p14:tracePt t="29537" x="998538" y="4435475"/>
          <p14:tracePt t="29553" x="1020763" y="4441825"/>
          <p14:tracePt t="29569" x="1066800" y="4441825"/>
          <p14:tracePt t="29586" x="1104900" y="4465638"/>
          <p14:tracePt t="29602" x="1150938" y="4465638"/>
          <p14:tracePt t="29619" x="1189038" y="4465638"/>
          <p14:tracePt t="29636" x="1219200" y="4465638"/>
          <p14:tracePt t="29636" x="1235075" y="4465638"/>
          <p14:tracePt t="29654" x="1257300" y="4465638"/>
          <p14:tracePt t="29671" x="1265238" y="4465638"/>
          <p14:tracePt t="29686" x="1287463" y="4465638"/>
          <p14:tracePt t="29704" x="1295400" y="4465638"/>
          <p14:tracePt t="29720" x="1325563" y="4465638"/>
          <p14:tracePt t="29737" x="1341438" y="4457700"/>
          <p14:tracePt t="29753" x="1393825" y="4449763"/>
          <p14:tracePt t="29770" x="1425575" y="4441825"/>
          <p14:tracePt t="29787" x="1439863" y="4435475"/>
          <p14:tracePt t="29804" x="1439863" y="4427538"/>
          <p14:tracePt t="29819" x="1439863" y="4397375"/>
          <p14:tracePt t="29819" x="1439863" y="4381500"/>
          <p14:tracePt t="29838" x="1439863" y="4373563"/>
          <p14:tracePt t="29870" x="1431925" y="4373563"/>
          <p14:tracePt t="30669" x="1431925" y="4381500"/>
          <p14:tracePt t="30686" x="1431925" y="4397375"/>
          <p14:tracePt t="30910" x="1431925" y="4403725"/>
          <p14:tracePt t="31093" x="1439863" y="4403725"/>
          <p14:tracePt t="31125" x="1447800" y="4389438"/>
          <p14:tracePt t="31141" x="1455738" y="4389438"/>
          <p14:tracePt t="31157" x="1463675" y="4381500"/>
          <p14:tracePt t="31197" x="1470025" y="4381500"/>
          <p14:tracePt t="31213" x="1477963" y="4381500"/>
          <p14:tracePt t="31221" x="1485900" y="4381500"/>
          <p14:tracePt t="31235" x="1493838" y="4373563"/>
          <p14:tracePt t="31252" x="1508125" y="4373563"/>
          <p14:tracePt t="31268" x="1516063" y="4373563"/>
          <p14:tracePt t="31293" x="1524000" y="4373563"/>
          <p14:tracePt t="31302" x="1539875" y="4373563"/>
          <p14:tracePt t="31319" x="1562100" y="4373563"/>
          <p14:tracePt t="31336" x="1616075" y="4373563"/>
          <p14:tracePt t="31352" x="1668463" y="4373563"/>
          <p14:tracePt t="31368" x="1692275" y="4365625"/>
          <p14:tracePt t="31385" x="1706563" y="4365625"/>
          <p14:tracePt t="31402" x="1730375" y="4351338"/>
          <p14:tracePt t="31418" x="1736725" y="4351338"/>
          <p14:tracePt t="31435" x="1744663" y="4335463"/>
          <p14:tracePt t="31452" x="1752600" y="4327525"/>
          <p14:tracePt t="31468" x="1752600" y="4321175"/>
          <p14:tracePt t="31493" x="1760538" y="4313238"/>
          <p14:tracePt t="31502" x="1768475" y="4313238"/>
          <p14:tracePt t="31518" x="1774825" y="4297363"/>
          <p14:tracePt t="31536" x="1806575" y="4283075"/>
          <p14:tracePt t="31554" x="1812925" y="4283075"/>
          <p14:tracePt t="31568" x="1812925" y="4275138"/>
          <p14:tracePt t="31589" x="1812925" y="4267200"/>
          <p14:tracePt t="31621" x="1812925" y="4275138"/>
          <p14:tracePt t="32157" x="1812925" y="4283075"/>
          <p14:tracePt t="32205" x="1820863" y="4283075"/>
          <p14:tracePt t="32221" x="1836738" y="4283075"/>
          <p14:tracePt t="32229" x="1844675" y="4283075"/>
          <p14:tracePt t="32253" x="1851025" y="4289425"/>
          <p14:tracePt t="32261" x="1858963" y="4297363"/>
          <p14:tracePt t="32357" x="1866900" y="4297363"/>
          <p14:tracePt t="32397" x="1874838" y="4297363"/>
          <p14:tracePt t="32405" x="1882775" y="4305300"/>
          <p14:tracePt t="32421" x="1897063" y="4313238"/>
          <p14:tracePt t="32434" x="1905000" y="4313238"/>
          <p14:tracePt t="32509" x="1912938" y="4313238"/>
          <p14:tracePt t="32518" x="1920875" y="4313238"/>
          <p14:tracePt t="32525" x="1943100" y="4313238"/>
          <p14:tracePt t="32535" x="1958975" y="4327525"/>
          <p14:tracePt t="32553" x="1965325" y="4327525"/>
          <p14:tracePt t="32567" x="1973263" y="4335463"/>
          <p14:tracePt t="32605" x="1973263" y="4351338"/>
          <p14:tracePt t="32613" x="1997075" y="4365625"/>
          <p14:tracePt t="32629" x="2011363" y="4373563"/>
          <p14:tracePt t="32637" x="2019300" y="4373563"/>
          <p14:tracePt t="32650" x="2019300" y="4381500"/>
          <p14:tracePt t="32717" x="2027238" y="4381500"/>
          <p14:tracePt t="32734" x="2027238" y="4389438"/>
          <p14:tracePt t="32741" x="2035175" y="4397375"/>
          <p14:tracePt t="32805" x="2035175" y="4403725"/>
          <p14:tracePt t="32821" x="2041525" y="4411663"/>
          <p14:tracePt t="32837" x="2049463" y="4411663"/>
          <p14:tracePt t="33333" x="2057400" y="4411663"/>
          <p14:tracePt t="33350" x="2065338" y="4411663"/>
          <p14:tracePt t="33357" x="2073275" y="4411663"/>
          <p14:tracePt t="33389" x="2079625" y="4411663"/>
          <p14:tracePt t="33398" x="2095500" y="4411663"/>
          <p14:tracePt t="33414" x="2133600" y="4411663"/>
          <p14:tracePt t="33421" x="2171700" y="4411663"/>
          <p14:tracePt t="33432" x="2225675" y="4427538"/>
          <p14:tracePt t="33450" x="2247900" y="4435475"/>
          <p14:tracePt t="33466" x="2263775" y="4435475"/>
          <p14:tracePt t="33482" x="2270125" y="4441825"/>
          <p14:tracePt t="33509" x="2286000" y="4441825"/>
          <p14:tracePt t="33518" x="2293938" y="4441825"/>
          <p14:tracePt t="33518" x="2316163" y="4441825"/>
          <p14:tracePt t="33535" x="2332038" y="4441825"/>
          <p14:tracePt t="33553" x="2346325" y="4441825"/>
          <p14:tracePt t="33613" x="2362200" y="4441825"/>
          <p14:tracePt t="33621" x="2378075" y="4441825"/>
          <p14:tracePt t="33632" x="2392363" y="4441825"/>
          <p14:tracePt t="33649" x="2408238" y="4441825"/>
          <p14:tracePt t="33665" x="2422525" y="4441825"/>
          <p14:tracePt t="33683" x="2430463" y="4441825"/>
          <p14:tracePt t="33699" x="2454275" y="4441825"/>
          <p14:tracePt t="33716" x="2454275" y="4419600"/>
          <p14:tracePt t="33735" x="2468563" y="4411663"/>
          <p14:tracePt t="33751" x="2468563" y="4403725"/>
          <p14:tracePt t="33765" x="2484438" y="4389438"/>
          <p14:tracePt t="33784" x="2484438" y="4359275"/>
          <p14:tracePt t="33800" x="2454275" y="4321175"/>
          <p14:tracePt t="33816" x="2416175" y="4289425"/>
          <p14:tracePt t="33833" x="2392363" y="4283075"/>
          <p14:tracePt t="33849" x="2384425" y="4283075"/>
          <p14:tracePt t="33865" x="2370138" y="4267200"/>
          <p14:tracePt t="35667" x="2392363" y="4267200"/>
          <p14:tracePt t="36373" x="2430463" y="4267200"/>
          <p14:tracePt t="36381" x="2454275" y="4267200"/>
          <p14:tracePt t="36395" x="2498725" y="4267200"/>
          <p14:tracePt t="36414" x="2506663" y="4267200"/>
          <p14:tracePt t="36430" x="2514600" y="4267200"/>
          <p14:tracePt t="36447" x="2530475" y="4267200"/>
          <p14:tracePt t="36464" x="2536825" y="4267200"/>
          <p14:tracePt t="36479" x="2544763" y="4259263"/>
          <p14:tracePt t="36496" x="2544763" y="4244975"/>
          <p14:tracePt t="36541" x="2552700" y="4244975"/>
          <p14:tracePt t="36557" x="2560638" y="4229100"/>
          <p14:tracePt t="36581" x="2552700" y="4229100"/>
          <p14:tracePt t="36741" x="2544763" y="4229100"/>
          <p14:tracePt t="36773" x="2536825" y="4229100"/>
          <p14:tracePt t="36789" x="2536825" y="4237038"/>
          <p14:tracePt t="36805" x="2530475" y="4244975"/>
          <p14:tracePt t="36814" x="2544763" y="4244975"/>
          <p14:tracePt t="36901" x="2552700" y="4244975"/>
          <p14:tracePt t="36910" x="2574925" y="4244975"/>
          <p14:tracePt t="36917" x="2606675" y="4244975"/>
          <p14:tracePt t="36929" x="2667000" y="4244975"/>
          <p14:tracePt t="36946" x="2727325" y="4244975"/>
          <p14:tracePt t="36946" x="2759075" y="4244975"/>
          <p14:tracePt t="36966" x="2781300" y="4237038"/>
          <p14:tracePt t="36979" x="2873375" y="4206875"/>
          <p14:tracePt t="36996" x="2955925" y="4191000"/>
          <p14:tracePt t="36996" x="3009900" y="4191000"/>
          <p14:tracePt t="37015" x="3140075" y="4191000"/>
          <p14:tracePt t="37031" x="3284538" y="4191000"/>
          <p14:tracePt t="37047" x="3368675" y="4191000"/>
          <p14:tracePt t="37062" x="3406775" y="4198938"/>
          <p14:tracePt t="37078" x="3436938" y="4198938"/>
          <p14:tracePt t="37095" x="3467100" y="4198938"/>
          <p14:tracePt t="37111" x="3505200" y="4191000"/>
          <p14:tracePt t="37129" x="3521075" y="4175125"/>
          <p14:tracePt t="37157" x="3527425" y="4168775"/>
          <p14:tracePt t="37245" x="3527425" y="4160838"/>
          <p14:tracePt t="37253" x="3527425" y="4152900"/>
          <p14:tracePt t="37263" x="3513138" y="4114800"/>
          <p14:tracePt t="37280" x="3459163" y="4084638"/>
          <p14:tracePt t="37296" x="3436938" y="4068763"/>
          <p14:tracePt t="37312" x="3421063" y="4060825"/>
          <p14:tracePt t="37373" x="3406775" y="4054475"/>
          <p14:tracePt t="37381" x="3382963" y="4038600"/>
          <p14:tracePt t="37395" x="3360738" y="4022725"/>
          <p14:tracePt t="37413" x="3344863" y="4008438"/>
          <p14:tracePt t="37430" x="3336925" y="3992563"/>
          <p14:tracePt t="37446" x="3322638" y="3970338"/>
          <p14:tracePt t="37463" x="3314700" y="3962400"/>
          <p14:tracePt t="37479" x="3314700" y="3954463"/>
          <p14:tracePt t="37495" x="3306763" y="3954463"/>
          <p14:tracePt t="37526" x="3306763" y="3946525"/>
          <p14:tracePt t="37533" x="3298825" y="3946525"/>
          <p14:tracePt t="37549" x="3284538" y="3946525"/>
          <p14:tracePt t="37605" x="3276600" y="3932238"/>
          <p14:tracePt t="37613" x="3268663" y="3932238"/>
          <p14:tracePt t="37628" x="3246438" y="3932238"/>
          <p14:tracePt t="37646" x="3230563" y="3932238"/>
          <p14:tracePt t="37663" x="3200400" y="3932238"/>
          <p14:tracePt t="37680" x="3162300" y="3932238"/>
          <p14:tracePt t="37696" x="3132138" y="3932238"/>
          <p14:tracePt t="37712" x="3101975" y="3932238"/>
          <p14:tracePt t="37729" x="3063875" y="3946525"/>
          <p14:tracePt t="37745" x="3032125" y="3978275"/>
          <p14:tracePt t="37762" x="3001963" y="4008438"/>
          <p14:tracePt t="37778" x="2987675" y="4046538"/>
          <p14:tracePt t="37795" x="2971800" y="4084638"/>
          <p14:tracePt t="37812" x="2955925" y="4106863"/>
          <p14:tracePt t="37812" x="2949575" y="4122738"/>
          <p14:tracePt t="37831" x="2941638" y="4130675"/>
          <p14:tracePt t="37846" x="2941638" y="4137025"/>
          <p14:tracePt t="37869" x="2933700" y="4144963"/>
          <p14:tracePt t="37895" x="2933700" y="4152900"/>
          <p14:tracePt t="37925" x="2933700" y="4160838"/>
          <p14:tracePt t="37943" x="2933700" y="4168775"/>
          <p14:tracePt t="37949" x="2941638" y="4191000"/>
          <p14:tracePt t="37961" x="2963863" y="4213225"/>
          <p14:tracePt t="37978" x="2994025" y="4229100"/>
          <p14:tracePt t="37995" x="3009900" y="4244975"/>
          <p14:tracePt t="38012" x="3017838" y="4244975"/>
          <p14:tracePt t="38028" x="3040063" y="4251325"/>
          <p14:tracePt t="38046" x="3063875" y="4259263"/>
          <p14:tracePt t="38063" x="3078163" y="4275138"/>
          <p14:tracePt t="38079" x="3101975" y="4289425"/>
          <p14:tracePt t="38096" x="3108325" y="4305300"/>
          <p14:tracePt t="38112" x="3116263" y="4321175"/>
          <p14:tracePt t="38128" x="3140075" y="4343400"/>
          <p14:tracePt t="38150" x="3154363" y="4359275"/>
          <p14:tracePt t="38161" x="3162300" y="4365625"/>
          <p14:tracePt t="38177" x="3170238" y="4373563"/>
          <p14:tracePt t="38198" x="3178175" y="4373563"/>
          <p14:tracePt t="38245" x="3192463" y="4381500"/>
          <p14:tracePt t="38262" x="3216275" y="4389438"/>
          <p14:tracePt t="38269" x="3238500" y="4389438"/>
          <p14:tracePt t="38278" x="3276600" y="4397375"/>
          <p14:tracePt t="38296" x="3306763" y="4397375"/>
          <p14:tracePt t="38312" x="3314700" y="4397375"/>
          <p14:tracePt t="38327" x="3322638" y="4397375"/>
          <p14:tracePt t="38344" x="3336925" y="4397375"/>
          <p14:tracePt t="38361" x="3368675" y="4381500"/>
          <p14:tracePt t="38378" x="3390900" y="4381500"/>
          <p14:tracePt t="38395" x="3406775" y="4373563"/>
          <p14:tracePt t="38411" x="3413125" y="4373563"/>
          <p14:tracePt t="38430" x="3413125" y="4365625"/>
          <p14:tracePt t="38469" x="3421063" y="4351338"/>
          <p14:tracePt t="38478" x="3429000" y="4351338"/>
          <p14:tracePt t="38485" x="3444875" y="4351338"/>
          <p14:tracePt t="38495" x="3444875" y="4343400"/>
          <p14:tracePt t="38517" x="3451225" y="4343400"/>
          <p14:tracePt t="39269" x="3459163" y="4343400"/>
          <p14:tracePt t="40021" x="3467100" y="4343400"/>
          <p14:tracePt t="40037" x="3482975" y="4343400"/>
          <p14:tracePt t="40047" x="3489325" y="4327525"/>
          <p14:tracePt t="40059" x="3513138" y="4321175"/>
          <p14:tracePt t="40077" x="3527425" y="4289425"/>
          <p14:tracePt t="40093" x="3551238" y="4267200"/>
          <p14:tracePt t="40109" x="3559175" y="4251325"/>
          <p14:tracePt t="40126" x="3559175" y="4206875"/>
          <p14:tracePt t="40145" x="3559175" y="4175125"/>
          <p14:tracePt t="40162" x="3559175" y="4152900"/>
          <p14:tracePt t="40177" x="3551238" y="4137025"/>
          <p14:tracePt t="40193" x="3551238" y="4130675"/>
          <p14:tracePt t="40209" x="3543300" y="4130675"/>
          <p14:tracePt t="40225" x="3513138" y="4106863"/>
          <p14:tracePt t="40243" x="3475038" y="4084638"/>
          <p14:tracePt t="40260" x="3429000" y="4054475"/>
          <p14:tracePt t="40275" x="3390900" y="4022725"/>
          <p14:tracePt t="40292" x="3360738" y="4000500"/>
          <p14:tracePt t="40308" x="3360738" y="3992563"/>
          <p14:tracePt t="40373" x="3352800" y="3992563"/>
          <p14:tracePt t="40381" x="3336925" y="3992563"/>
          <p14:tracePt t="40397" x="3330575" y="3992563"/>
          <p14:tracePt t="40429" x="3314700" y="3992563"/>
          <p14:tracePt t="40437" x="3306763" y="3992563"/>
          <p14:tracePt t="40501" x="3292475" y="4000500"/>
          <p14:tracePt t="40517" x="3276600" y="4000500"/>
          <p14:tracePt t="40533" x="3276600" y="4008438"/>
          <p14:tracePt t="40542" x="3260725" y="4016375"/>
          <p14:tracePt t="40549" x="3254375" y="4016375"/>
          <p14:tracePt t="40613" x="3246438" y="4016375"/>
          <p14:tracePt t="40637" x="3246438" y="4022725"/>
          <p14:tracePt t="40653" x="3238500" y="4022725"/>
          <p14:tracePt t="40662" x="3230563" y="4030663"/>
          <p14:tracePt t="40678" x="3230563" y="4038600"/>
          <p14:tracePt t="40694" x="3222625" y="4046538"/>
          <p14:tracePt t="40717" x="3222625" y="4054475"/>
          <p14:tracePt t="40742" x="3222625" y="4060825"/>
          <p14:tracePt t="40749" x="3222625" y="4068763"/>
          <p14:tracePt t="40765" x="3222625" y="4076700"/>
          <p14:tracePt t="40781" x="3222625" y="4084638"/>
          <p14:tracePt t="40806" x="3222625" y="4092575"/>
          <p14:tracePt t="40821" x="3222625" y="4098925"/>
          <p14:tracePt t="40837" x="3222625" y="4114800"/>
          <p14:tracePt t="40853" x="3222625" y="4130675"/>
          <p14:tracePt t="40869" x="3222625" y="4137025"/>
          <p14:tracePt t="40885" x="3222625" y="4144963"/>
          <p14:tracePt t="40894" x="3222625" y="4152900"/>
          <p14:tracePt t="40908" x="3222625" y="4168775"/>
          <p14:tracePt t="40927" x="3222625" y="4175125"/>
          <p14:tracePt t="40941" x="3222625" y="4183063"/>
          <p14:tracePt t="40959" x="3222625" y="4198938"/>
          <p14:tracePt t="40990" x="3222625" y="4206875"/>
          <p14:tracePt t="41013" x="3222625" y="4213225"/>
          <p14:tracePt t="41022" x="3222625" y="4221163"/>
          <p14:tracePt t="41029" x="3222625" y="4229100"/>
          <p14:tracePt t="41053" x="3230563" y="4237038"/>
          <p14:tracePt t="41085" x="3238500" y="4237038"/>
          <p14:tracePt t="41101" x="3246438" y="4244975"/>
          <p14:tracePt t="41117" x="3254375" y="4244975"/>
          <p14:tracePt t="41133" x="3260725" y="4244975"/>
          <p14:tracePt t="41181" x="3268663" y="4244975"/>
          <p14:tracePt t="41190" x="3276600" y="4251325"/>
          <p14:tracePt t="41205" x="3276600" y="4259263"/>
          <p14:tracePt t="41221" x="3284538" y="4259263"/>
          <p14:tracePt t="41325" x="3284538" y="4267200"/>
          <p14:tracePt t="44067" x="3298825" y="4267200"/>
          <p14:tracePt t="44150" x="3314700" y="4267200"/>
          <p14:tracePt t="44157" x="3330575" y="4267200"/>
          <p14:tracePt t="44171" x="3360738" y="4267200"/>
          <p14:tracePt t="44171" x="3375025" y="4267200"/>
          <p14:tracePt t="44191" x="3382963" y="4267200"/>
          <p14:tracePt t="44206" x="3390900" y="4267200"/>
          <p14:tracePt t="44221" x="3398838" y="4259263"/>
          <p14:tracePt t="44239" x="3406775" y="4251325"/>
          <p14:tracePt t="44256" x="3413125" y="4251325"/>
          <p14:tracePt t="44286" x="3413125" y="4244975"/>
          <p14:tracePt t="44309" x="3413125" y="4237038"/>
          <p14:tracePt t="44325" x="3413125" y="4229100"/>
          <p14:tracePt t="45211" x="3421063" y="4229100"/>
          <p14:tracePt t="45741" x="3429000" y="4229100"/>
          <p14:tracePt t="46053" x="3436938" y="4229100"/>
          <p14:tracePt t="46070" x="3451225" y="4229100"/>
          <p14:tracePt t="46077" x="3475038" y="4229100"/>
          <p14:tracePt t="46093" x="3482975" y="4229100"/>
          <p14:tracePt t="46109" x="3489325" y="4229100"/>
          <p14:tracePt t="46120" x="3505200" y="4229100"/>
          <p14:tracePt t="46137" x="3521075" y="4221163"/>
          <p14:tracePt t="46155" x="3543300" y="4198938"/>
          <p14:tracePt t="46169" x="3565525" y="4183063"/>
          <p14:tracePt t="46187" x="3573463" y="4168775"/>
          <p14:tracePt t="46203" x="3589338" y="4168775"/>
          <p14:tracePt t="46220" x="3603625" y="4168775"/>
          <p14:tracePt t="46220" x="3619500" y="4168775"/>
          <p14:tracePt t="46238" x="3635375" y="4168775"/>
          <p14:tracePt t="46254" x="3649663" y="4168775"/>
          <p14:tracePt t="46270" x="3665538" y="4168775"/>
          <p14:tracePt t="46287" x="3695700" y="4168775"/>
          <p14:tracePt t="46304" x="3725863" y="4168775"/>
          <p14:tracePt t="46320" x="3741738" y="4168775"/>
          <p14:tracePt t="46336" x="3749675" y="4168775"/>
          <p14:tracePt t="46365" x="3756025" y="4168775"/>
          <p14:tracePt t="46373" x="3763963" y="4168775"/>
          <p14:tracePt t="46389" x="3779838" y="4168775"/>
          <p14:tracePt t="46402" x="3810000" y="4168775"/>
          <p14:tracePt t="46420" x="3825875" y="4168775"/>
          <p14:tracePt t="46436" x="3848100" y="4168775"/>
          <p14:tracePt t="46453" x="3863975" y="4168775"/>
          <p14:tracePt t="46471" x="3886200" y="4168775"/>
          <p14:tracePt t="46488" x="3932238" y="4191000"/>
          <p14:tracePt t="46504" x="3946525" y="4191000"/>
          <p14:tracePt t="46520" x="3954463" y="4191000"/>
          <p14:tracePt t="46536" x="3984625" y="4191000"/>
          <p14:tracePt t="46565" x="4000500" y="4191000"/>
          <p14:tracePt t="46573" x="4038600" y="4191000"/>
          <p14:tracePt t="46586" x="4092575" y="4191000"/>
          <p14:tracePt t="46603" x="4106863" y="4191000"/>
          <p14:tracePt t="46619" x="4114800" y="4191000"/>
          <p14:tracePt t="46645" x="4122738" y="4191000"/>
          <p14:tracePt t="46733" x="4130675" y="4183063"/>
          <p14:tracePt t="46773" x="4130675" y="4175125"/>
          <p14:tracePt t="47517" x="4137025" y="4175125"/>
          <p14:tracePt t="47534" x="4144963" y="4175125"/>
          <p14:tracePt t="47566" x="4152900" y="4175125"/>
          <p14:tracePt t="47573" x="4168775" y="4175125"/>
          <p14:tracePt t="47585" x="4191000" y="4160838"/>
          <p14:tracePt t="47600" x="4198938" y="4160838"/>
          <p14:tracePt t="47617" x="4213225" y="4144963"/>
          <p14:tracePt t="47635" x="4237038" y="4122738"/>
          <p14:tracePt t="47651" x="4251325" y="4114800"/>
          <p14:tracePt t="47668" x="4267200" y="4098925"/>
          <p14:tracePt t="47686" x="4275138" y="4092575"/>
          <p14:tracePt t="47701" x="4275138" y="4084638"/>
          <p14:tracePt t="47719" x="4283075" y="4068763"/>
          <p14:tracePt t="47736" x="4297363" y="4060825"/>
          <p14:tracePt t="47752" x="4297363" y="4054475"/>
          <p14:tracePt t="47768" x="4297363" y="4046538"/>
          <p14:tracePt t="47785" x="4297363" y="4038600"/>
          <p14:tracePt t="47801" x="4297363" y="4030663"/>
          <p14:tracePt t="47818" x="4297363" y="4016375"/>
          <p14:tracePt t="47861" x="4297363" y="4008438"/>
          <p14:tracePt t="47893" x="4297363" y="4000500"/>
          <p14:tracePt t="47910" x="4297363" y="3992563"/>
          <p14:tracePt t="47925" x="4297363" y="3978275"/>
          <p14:tracePt t="47965" x="4289425" y="3978275"/>
          <p14:tracePt t="47989" x="4289425" y="3970338"/>
          <p14:tracePt t="48005" x="4283075" y="3970338"/>
          <p14:tracePt t="48077" x="4275138" y="3970338"/>
          <p14:tracePt t="48109" x="4259263" y="3970338"/>
          <p14:tracePt t="48118" x="4251325" y="3970338"/>
          <p14:tracePt t="48158" x="4251325" y="3978275"/>
          <p14:tracePt t="48173" x="4244975" y="3984625"/>
          <p14:tracePt t="48189" x="4244975" y="3992563"/>
          <p14:tracePt t="48214" x="4237038" y="3992563"/>
          <p14:tracePt t="48237" x="4221163" y="4000500"/>
          <p14:tracePt t="48245" x="4213225" y="4008438"/>
          <p14:tracePt t="48301" x="4213225" y="4016375"/>
          <p14:tracePt t="48318" x="4206875" y="4016375"/>
          <p14:tracePt t="48335" x="4206875" y="4022725"/>
          <p14:tracePt t="48342" x="4198938" y="4030663"/>
          <p14:tracePt t="48351" x="4183063" y="4054475"/>
          <p14:tracePt t="48373" x="4175125" y="4060825"/>
          <p14:tracePt t="48413" x="4175125" y="4068763"/>
          <p14:tracePt t="48429" x="4168775" y="4068763"/>
          <p14:tracePt t="48437" x="4168775" y="4076700"/>
          <p14:tracePt t="48450" x="4160838" y="4084638"/>
          <p14:tracePt t="48470" x="4160838" y="4092575"/>
          <p14:tracePt t="48493" x="4152900" y="4098925"/>
          <p14:tracePt t="48502" x="4152900" y="4106863"/>
          <p14:tracePt t="48525" x="4144963" y="4122738"/>
          <p14:tracePt t="48535" x="4137025" y="4122738"/>
          <p14:tracePt t="48566" x="4137025" y="4130675"/>
          <p14:tracePt t="48581" x="4137025" y="4137025"/>
          <p14:tracePt t="48645" x="4137025" y="4144963"/>
          <p14:tracePt t="48661" x="4137025" y="4160838"/>
          <p14:tracePt t="48693" x="4137025" y="4168775"/>
          <p14:tracePt t="48717" x="4137025" y="4175125"/>
          <p14:tracePt t="48725" x="4137025" y="4191000"/>
          <p14:tracePt t="48741" x="4137025" y="4198938"/>
          <p14:tracePt t="48751" x="4137025" y="4206875"/>
          <p14:tracePt t="48768" x="4137025" y="4213225"/>
          <p14:tracePt t="48784" x="4137025" y="4221163"/>
          <p14:tracePt t="48837" x="4144963" y="4229100"/>
          <p14:tracePt t="48845" x="4160838" y="4237038"/>
          <p14:tracePt t="48854" x="4168775" y="4237038"/>
          <p14:tracePt t="48866" x="4198938" y="4251325"/>
          <p14:tracePt t="48885" x="4206875" y="4251325"/>
          <p14:tracePt t="48900" x="4213225" y="4259263"/>
          <p14:tracePt t="48916" x="4221163" y="4259263"/>
          <p14:tracePt t="48942" x="4229100" y="4259263"/>
          <p14:tracePt t="48957" x="4237038" y="4259263"/>
          <p14:tracePt t="48968" x="4244975" y="4259263"/>
          <p14:tracePt t="48984" x="4259263" y="4267200"/>
          <p14:tracePt t="49001" x="4289425" y="4267200"/>
          <p14:tracePt t="49017" x="4313238" y="4275138"/>
          <p14:tracePt t="49034" x="4321175" y="4275138"/>
          <p14:tracePt t="49050" x="4313238" y="4275138"/>
          <p14:tracePt t="49293" x="4305300" y="4275138"/>
          <p14:tracePt t="49309" x="4297363" y="4283075"/>
          <p14:tracePt t="49334" x="4289425" y="4283075"/>
          <p14:tracePt t="49421" x="4283075" y="4283075"/>
          <p14:tracePt t="49670" x="4275138" y="4283075"/>
          <p14:tracePt t="49693" x="4267200" y="4283075"/>
          <p14:tracePt t="49709" x="4259263" y="4283075"/>
          <p14:tracePt t="49734" x="4251325" y="4283075"/>
          <p14:tracePt t="49757" x="4244975" y="4283075"/>
          <p14:tracePt t="49773" x="4237038" y="4283075"/>
          <p14:tracePt t="49797" x="4221163" y="4283075"/>
          <p14:tracePt t="49830" x="4206875" y="4297363"/>
          <p14:tracePt t="49837" x="4191000" y="4297363"/>
          <p14:tracePt t="49849" x="4168775" y="4313238"/>
          <p14:tracePt t="49866" x="4160838" y="4313238"/>
          <p14:tracePt t="49882" x="4130675" y="4297363"/>
          <p14:tracePt t="49899" x="4084638" y="4283075"/>
          <p14:tracePt t="49916" x="4060825" y="4267200"/>
          <p14:tracePt t="49932" x="4022725" y="4267200"/>
          <p14:tracePt t="49951" x="4000500" y="4259263"/>
          <p14:tracePt t="49967" x="3954463" y="4259263"/>
          <p14:tracePt t="49984" x="3902075" y="4237038"/>
          <p14:tracePt t="50000" x="3863975" y="4237038"/>
          <p14:tracePt t="50017" x="3810000" y="4237038"/>
          <p14:tracePt t="50034" x="3779838" y="4237038"/>
          <p14:tracePt t="50049" x="3771900" y="4244975"/>
          <p14:tracePt t="50065" x="3763963" y="4244975"/>
          <p14:tracePt t="50082" x="3749675" y="4244975"/>
          <p14:tracePt t="50099" x="3703638" y="4259263"/>
          <p14:tracePt t="50116" x="3611563" y="4259263"/>
          <p14:tracePt t="50136" x="3535363" y="4267200"/>
          <p14:tracePt t="50151" x="3459163" y="4275138"/>
          <p14:tracePt t="50167" x="3382963" y="4283075"/>
          <p14:tracePt t="50183" x="3314700" y="4297363"/>
          <p14:tracePt t="50199" x="3284538" y="4297363"/>
          <p14:tracePt t="50216" x="3260725" y="4297363"/>
          <p14:tracePt t="50232" x="3238500" y="4297363"/>
          <p14:tracePt t="50248" x="3222625" y="4305300"/>
          <p14:tracePt t="50265" x="3200400" y="4313238"/>
          <p14:tracePt t="50281" x="3170238" y="4321175"/>
          <p14:tracePt t="50298" x="3146425" y="4335463"/>
          <p14:tracePt t="50315" x="3116263" y="4351338"/>
          <p14:tracePt t="50332" x="3101975" y="4359275"/>
          <p14:tracePt t="50348" x="3094038" y="4359275"/>
          <p14:tracePt t="50364" x="3108325" y="4359275"/>
          <p14:tracePt t="50557" x="3116263" y="4359275"/>
          <p14:tracePt t="50581" x="3132138" y="4359275"/>
          <p14:tracePt t="50621" x="3146425" y="4359275"/>
          <p14:tracePt t="50630" x="3162300" y="4351338"/>
          <p14:tracePt t="50637" x="3178175" y="4351338"/>
          <p14:tracePt t="50648" x="3200400" y="4351338"/>
          <p14:tracePt t="50665" x="3216275" y="4335463"/>
          <p14:tracePt t="50681" x="3222625" y="4335463"/>
          <p14:tracePt t="50718" x="3230563" y="4335463"/>
          <p14:tracePt t="50725" x="3238500" y="4335463"/>
          <p14:tracePt t="50734" x="3246438" y="4335463"/>
          <p14:tracePt t="50748" x="3254375" y="4335463"/>
          <p14:tracePt t="50773" x="3276600" y="4335463"/>
          <p14:tracePt t="50783" x="3306763" y="4335463"/>
          <p14:tracePt t="50799" x="3330575" y="4321175"/>
          <p14:tracePt t="50816" x="3352800" y="4321175"/>
          <p14:tracePt t="50831" x="3360738" y="4313238"/>
          <p14:tracePt t="50848" x="3360738" y="4305300"/>
          <p14:tracePt t="50865" x="3368675" y="4305300"/>
          <p14:tracePt t="50881" x="3368675" y="4297363"/>
          <p14:tracePt t="50898" x="3368675" y="4283075"/>
          <p14:tracePt t="50918" x="3360738" y="4267200"/>
          <p14:tracePt t="50989" x="3360738" y="4237038"/>
          <p14:tracePt t="50998" x="3360738" y="4191000"/>
          <p14:tracePt t="51005" x="3360738" y="4175125"/>
          <p14:tracePt t="51016" x="3360738" y="4098925"/>
          <p14:tracePt t="51032" x="3360738" y="4076700"/>
          <p14:tracePt t="51050" x="3375025" y="4060825"/>
          <p14:tracePt t="51065" x="3382963" y="4038600"/>
          <p14:tracePt t="51082" x="3382963" y="4016375"/>
          <p14:tracePt t="51099" x="3382963" y="4000500"/>
          <p14:tracePt t="51115" x="3382963" y="3992563"/>
          <p14:tracePt t="51131" x="3382963" y="3984625"/>
          <p14:tracePt t="51197" x="3375025" y="3984625"/>
          <p14:tracePt t="51214" x="3368675" y="3984625"/>
          <p14:tracePt t="51230" x="3360738" y="3984625"/>
          <p14:tracePt t="51237" x="3352800" y="3984625"/>
          <p14:tracePt t="51247" x="3336925" y="3984625"/>
          <p14:tracePt t="51265" x="3298825" y="3984625"/>
          <p14:tracePt t="51281" x="3268663" y="4008438"/>
          <p14:tracePt t="51298" x="3246438" y="4016375"/>
          <p14:tracePt t="51315" x="3238500" y="4022725"/>
          <p14:tracePt t="51331" x="3230563" y="4022725"/>
          <p14:tracePt t="51373" x="3222625" y="4030663"/>
          <p14:tracePt t="51382" x="3222625" y="4038600"/>
          <p14:tracePt t="51399" x="3216275" y="4046538"/>
          <p14:tracePt t="51405" x="3208338" y="4046538"/>
          <p14:tracePt t="51416" x="3200400" y="4060825"/>
          <p14:tracePt t="51432" x="3192463" y="4068763"/>
          <p14:tracePt t="51447" x="3162300" y="4098925"/>
          <p14:tracePt t="51464" x="3146425" y="4122738"/>
          <p14:tracePt t="51481" x="3132138" y="4152900"/>
          <p14:tracePt t="51498" x="3116263" y="4160838"/>
          <p14:tracePt t="51515" x="3101975" y="4191000"/>
          <p14:tracePt t="51515" x="3101975" y="4198938"/>
          <p14:tracePt t="51534" x="3101975" y="4213225"/>
          <p14:tracePt t="51547" x="3101975" y="4237038"/>
          <p14:tracePt t="51563" x="3086100" y="4251325"/>
          <p14:tracePt t="51579" x="3086100" y="4267200"/>
          <p14:tracePt t="51579" x="3086100" y="4275138"/>
          <p14:tracePt t="51598" x="3086100" y="4283075"/>
          <p14:tracePt t="51614" x="3086100" y="4289425"/>
          <p14:tracePt t="51630" x="3101975" y="4305300"/>
          <p14:tracePt t="51647" x="3124200" y="4305300"/>
          <p14:tracePt t="51663" x="3146425" y="4305300"/>
          <p14:tracePt t="51681" x="3184525" y="4305300"/>
          <p14:tracePt t="51697" x="3222625" y="4305300"/>
          <p14:tracePt t="51715" x="3276600" y="4305300"/>
          <p14:tracePt t="51731" x="3330575" y="4321175"/>
          <p14:tracePt t="51748" x="3398838" y="4321175"/>
          <p14:tracePt t="51767" x="3406775" y="4321175"/>
          <p14:tracePt t="51782" x="3413125" y="4321175"/>
          <p14:tracePt t="51797" x="3429000" y="4313238"/>
          <p14:tracePt t="51821" x="3429000" y="4305300"/>
          <p14:tracePt t="51831" x="3429000" y="4289425"/>
          <p14:tracePt t="51851" x="3429000" y="4283075"/>
          <p14:tracePt t="51864" x="3429000" y="4275138"/>
          <p14:tracePt t="51957" x="3429000" y="4259263"/>
          <p14:tracePt t="51997" x="3429000" y="4251325"/>
          <p14:tracePt t="52015" x="3429000" y="4244975"/>
          <p14:tracePt t="52069" x="3406775" y="4229100"/>
          <p14:tracePt t="52078" x="3382963" y="4198938"/>
          <p14:tracePt t="52085" x="3368675" y="4183063"/>
          <p14:tracePt t="52096" x="3352800" y="4137025"/>
          <p14:tracePt t="52114" x="3344863" y="4106863"/>
          <p14:tracePt t="52130" x="3344863" y="4092575"/>
          <p14:tracePt t="52147" x="3344863" y="4076700"/>
          <p14:tracePt t="52163" x="3344863" y="4060825"/>
          <p14:tracePt t="52179" x="3352800" y="4030663"/>
          <p14:tracePt t="52198" x="3352800" y="4016375"/>
          <p14:tracePt t="52213" x="3352800" y="4000500"/>
          <p14:tracePt t="52231" x="3344863" y="4000500"/>
          <p14:tracePt t="52389" x="3336925" y="4000500"/>
          <p14:tracePt t="52405" x="3322638" y="4000500"/>
          <p14:tracePt t="52421" x="3306763" y="4000500"/>
          <p14:tracePt t="52431" x="3298825" y="4000500"/>
          <p14:tracePt t="52447" x="3292475" y="4000500"/>
          <p14:tracePt t="52464" x="3284538" y="4000500"/>
          <p14:tracePt t="52480" x="3276600" y="4000500"/>
          <p14:tracePt t="52496" x="3276600" y="4008438"/>
          <p14:tracePt t="52669" x="3276600" y="4016375"/>
          <p14:tracePt t="52678" x="3276600" y="4022725"/>
          <p14:tracePt t="52694" x="3276600" y="4030663"/>
          <p14:tracePt t="52701" x="3276600" y="4038600"/>
          <p14:tracePt t="52725" x="3276600" y="4046538"/>
          <p14:tracePt t="52933" x="3276600" y="4060825"/>
          <p14:tracePt t="52941" x="3276600" y="4076700"/>
          <p14:tracePt t="52949" x="3276600" y="4092575"/>
          <p14:tracePt t="52962" x="3276600" y="4106863"/>
          <p14:tracePt t="52979" x="3276600" y="4122738"/>
          <p14:tracePt t="52996" x="3276600" y="4130675"/>
          <p14:tracePt t="53012" x="3276600" y="4137025"/>
          <p14:tracePt t="53046" x="3276600" y="4144963"/>
          <p14:tracePt t="53053" x="3276600" y="4152900"/>
          <p14:tracePt t="53064" x="3276600" y="4168775"/>
          <p14:tracePt t="54877" x="3276600" y="4175125"/>
          <p14:tracePt t="55117" x="3276600" y="4183063"/>
          <p14:tracePt t="55126" x="3276600" y="4191000"/>
          <p14:tracePt t="56923" x="3268663" y="4198938"/>
          <p14:tracePt t="56943" x="3260725" y="4198938"/>
          <p14:tracePt t="57862" x="3246438" y="4198938"/>
          <p14:tracePt t="61337" x="3238500" y="4198938"/>
          <p14:tracePt t="62205" x="3230563" y="4191000"/>
          <p14:tracePt t="62213" x="3222625" y="4183063"/>
          <p14:tracePt t="62222" x="3222625" y="4175125"/>
          <p14:tracePt t="62245" x="3222625" y="4160838"/>
          <p14:tracePt t="62254" x="3216275" y="4144963"/>
          <p14:tracePt t="62271" x="3216275" y="4130675"/>
          <p14:tracePt t="62287" x="3216275" y="4122738"/>
          <p14:tracePt t="62304" x="3216275" y="4106863"/>
          <p14:tracePt t="62341" x="3216275" y="4092575"/>
          <p14:tracePt t="62357" x="3216275" y="4076700"/>
          <p14:tracePt t="62365" x="3216275" y="4060825"/>
          <p14:tracePt t="62373" x="3216275" y="4038600"/>
          <p14:tracePt t="62386" x="3222625" y="4030663"/>
          <p14:tracePt t="62403" x="3230563" y="4030663"/>
          <p14:tracePt t="62485" x="3230563" y="4038600"/>
          <p14:tracePt t="62509" x="3230563" y="4046538"/>
          <p14:tracePt t="62519" x="3230563" y="4060825"/>
          <p14:tracePt t="62525" x="3230563" y="4076700"/>
          <p14:tracePt t="62542" x="3230563" y="4092575"/>
          <p14:tracePt t="62553" x="3230563" y="4106863"/>
          <p14:tracePt t="62569" x="3230563" y="4122738"/>
          <p14:tracePt t="62586" x="3230563" y="4137025"/>
          <p14:tracePt t="62602" x="3230563" y="4152900"/>
          <p14:tracePt t="62619" x="3230563" y="4168775"/>
          <p14:tracePt t="62636" x="3230563" y="4183063"/>
          <p14:tracePt t="62636" x="3230563" y="4191000"/>
          <p14:tracePt t="62655" x="3230563" y="4206875"/>
          <p14:tracePt t="62670" x="3230563" y="4221163"/>
          <p14:tracePt t="62709" x="3230563" y="4229100"/>
          <p14:tracePt t="62718" x="3230563" y="4237038"/>
          <p14:tracePt t="62734" x="3230563" y="4244975"/>
          <p14:tracePt t="62741" x="3216275" y="4259263"/>
          <p14:tracePt t="62752" x="3208338" y="4275138"/>
          <p14:tracePt t="62769" x="3184525" y="4305300"/>
          <p14:tracePt t="62786" x="3184525" y="4321175"/>
          <p14:tracePt t="62802" x="3170238" y="4335463"/>
          <p14:tracePt t="62820" x="3170238" y="4343400"/>
          <p14:tracePt t="62836" x="3162300" y="4365625"/>
          <p14:tracePt t="62836" x="3162300" y="4373563"/>
          <p14:tracePt t="62854" x="3146425" y="4381500"/>
          <p14:tracePt t="62870" x="3132138" y="4389438"/>
          <p14:tracePt t="62887" x="3101975" y="4403725"/>
          <p14:tracePt t="62904" x="3094038" y="4403725"/>
          <p14:tracePt t="62920" x="3086100" y="4411663"/>
          <p14:tracePt t="62935" x="3078163" y="4419600"/>
          <p14:tracePt t="62989" x="3078163" y="4427538"/>
          <p14:tracePt t="62997" x="3070225" y="4435475"/>
          <p14:tracePt t="63462" x="3063875" y="4441825"/>
          <p14:tracePt t="63477" x="3055938" y="4449763"/>
          <p14:tracePt t="63493" x="3055938" y="4465638"/>
          <p14:tracePt t="63509" x="3055938" y="4473575"/>
          <p14:tracePt t="63520" x="3055938" y="4503738"/>
          <p14:tracePt t="63536" x="3055938" y="4518025"/>
          <p14:tracePt t="63554" x="3055938" y="4533900"/>
          <p14:tracePt t="63569" x="3055938" y="4556125"/>
          <p14:tracePt t="63586" x="3040063" y="4572000"/>
          <p14:tracePt t="63602" x="3040063" y="4587875"/>
          <p14:tracePt t="85967" x="3040063" y="4602163"/>
          <p14:tracePt t="86414" x="3070225" y="4602163"/>
          <p14:tracePt t="86806" x="3086100" y="4587875"/>
          <p14:tracePt t="86814" x="3108325" y="4579938"/>
          <p14:tracePt t="86827" x="3116263" y="4572000"/>
          <p14:tracePt t="86845" x="3124200" y="4564063"/>
          <p14:tracePt t="86870" x="3132138" y="4556125"/>
          <p14:tracePt t="86879" x="3170238" y="4549775"/>
          <p14:tracePt t="86896" x="3184525" y="4549775"/>
          <p14:tracePt t="86911" x="3192463" y="4549775"/>
          <p14:tracePt t="86928" x="3200400" y="4549775"/>
          <p14:tracePt t="87021" x="3200400" y="4556125"/>
          <p14:tracePt t="87174" x="3200400" y="4572000"/>
          <p14:tracePt t="87182" x="3200400" y="4587875"/>
          <p14:tracePt t="87194" x="3200400" y="4618038"/>
          <p14:tracePt t="87211" x="3200400" y="4632325"/>
          <p14:tracePt t="87227" x="3200400" y="4648200"/>
          <p14:tracePt t="87244" x="3200400" y="4670425"/>
          <p14:tracePt t="87244" x="3200400" y="4678363"/>
          <p14:tracePt t="87263" x="3192463" y="4694238"/>
          <p14:tracePt t="87279" x="3178175" y="4702175"/>
          <p14:tracePt t="87295" x="3170238" y="4724400"/>
          <p14:tracePt t="87312" x="3162300" y="4740275"/>
          <p14:tracePt t="87327" x="3154363" y="4740275"/>
          <p14:tracePt t="87344" x="3154363" y="4746625"/>
          <p14:tracePt t="87374" x="3154363" y="4754563"/>
          <p14:tracePt t="87398" x="3146425" y="4754563"/>
          <p14:tracePt t="87406" x="3140075" y="4762500"/>
          <p14:tracePt t="87438" x="3132138" y="4770438"/>
          <p14:tracePt t="87446" x="3108325" y="4778375"/>
          <p14:tracePt t="87461" x="3070225" y="4822825"/>
          <p14:tracePt t="87479" x="3048000" y="4846638"/>
          <p14:tracePt t="87495" x="3040063" y="4860925"/>
          <p14:tracePt t="87512" x="3032125" y="4868863"/>
          <p14:tracePt t="87614" x="3025775" y="4868863"/>
          <p14:tracePt t="89587" x="3009900" y="4868863"/>
          <p14:tracePt t="90134" x="3001963" y="4868863"/>
          <p14:tracePt t="90167" x="2987675" y="4868863"/>
          <p14:tracePt t="90175" x="2987675" y="4876800"/>
          <p14:tracePt t="90230" x="2994025" y="4868863"/>
          <p14:tracePt t="90238" x="2994025" y="4854575"/>
          <p14:tracePt t="90246" x="2994025" y="4846638"/>
          <p14:tracePt t="90262" x="3001963" y="4838700"/>
          <p14:tracePt t="90274" x="3001963" y="4846638"/>
          <p14:tracePt t="90302" x="3001963" y="4892675"/>
          <p14:tracePt t="90310" x="2994025" y="4906963"/>
          <p14:tracePt t="90327" x="3009900" y="4892675"/>
          <p14:tracePt t="90343" x="3048000" y="4892675"/>
          <p14:tracePt t="90359" x="3048000" y="4876800"/>
          <p14:tracePt t="90375" x="3063875" y="4876800"/>
          <p14:tracePt t="90392" x="3070225" y="4868863"/>
          <p14:tracePt t="90408" x="3078163" y="4868863"/>
          <p14:tracePt t="90425" x="3086100" y="4860925"/>
          <p14:tracePt t="90462" x="3094038" y="4854575"/>
          <p14:tracePt t="90469" x="3086100" y="4838700"/>
          <p14:tracePt t="90478" x="3078163" y="4846638"/>
          <p14:tracePt t="90491" x="3078163" y="4838700"/>
          <p14:tracePt t="90507" x="3055938" y="4846638"/>
          <p14:tracePt t="90525" x="3063875" y="4846638"/>
          <p14:tracePt t="90542" x="3078163" y="4846638"/>
          <p14:tracePt t="90559" x="3078163" y="4860925"/>
          <p14:tracePt t="90575" x="3086100" y="4860925"/>
          <p14:tracePt t="90591" x="3086100" y="4868863"/>
          <p14:tracePt t="90614" x="3086100" y="4876800"/>
          <p14:tracePt t="90630" x="3070225" y="4876800"/>
          <p14:tracePt t="90774" x="3070225" y="4884738"/>
          <p14:tracePt t="90798" x="3070225" y="4899025"/>
          <p14:tracePt t="90854" x="3078163" y="4906963"/>
          <p14:tracePt t="90862" x="3040063" y="4906963"/>
          <p14:tracePt t="90873" x="3032125" y="4899025"/>
          <p14:tracePt t="90891" x="3017838" y="4899025"/>
          <p14:tracePt t="90907" x="3009900" y="4884738"/>
          <p14:tracePt t="90924" x="3001963" y="4876800"/>
          <p14:tracePt t="90924" x="3001963" y="4868863"/>
          <p14:tracePt t="90943" x="3009900" y="4868863"/>
          <p14:tracePt t="91030" x="3009900" y="4854575"/>
          <p14:tracePt t="91046" x="3017838" y="4846638"/>
          <p14:tracePt t="91054" x="3017838" y="4816475"/>
          <p14:tracePt t="91062" x="3017838" y="4808538"/>
          <p14:tracePt t="91086" x="3001963" y="4792663"/>
          <p14:tracePt t="91102" x="3001963" y="4784725"/>
          <p14:tracePt t="91158" x="3001963" y="4778375"/>
          <p14:tracePt t="91182" x="3001963" y="4770438"/>
          <p14:tracePt t="91310" x="3001963" y="4762500"/>
          <p14:tracePt t="91318" x="2994025" y="4762500"/>
          <p14:tracePt t="91350" x="2955925" y="4708525"/>
          <p14:tracePt t="91390" x="2949575" y="4708525"/>
          <p14:tracePt t="91398" x="2941638" y="4702175"/>
          <p14:tracePt t="91414" x="2933700" y="4694238"/>
          <p14:tracePt t="91424" x="2933700" y="4686300"/>
          <p14:tracePt t="91470" x="2941638" y="4686300"/>
          <p14:tracePt t="91558" x="2933700" y="4686300"/>
          <p14:tracePt t="91565" x="2911475" y="4678363"/>
          <p14:tracePt t="91582" x="2895600" y="4678363"/>
          <p14:tracePt t="91614" x="2879725" y="4664075"/>
          <p14:tracePt t="91630" x="2879725" y="4656138"/>
          <p14:tracePt t="91654" x="2887663" y="4656138"/>
          <p14:tracePt t="91766" x="2887663" y="4648200"/>
          <p14:tracePt t="91790" x="2903538" y="4648200"/>
          <p14:tracePt t="91798" x="2903538" y="4640263"/>
          <p14:tracePt t="91814" x="2903538" y="4632325"/>
          <p14:tracePt t="91830" x="2917825" y="4625975"/>
          <p14:tracePt t="91846" x="2917825" y="4632325"/>
          <p14:tracePt t="91856" x="2917825" y="4640263"/>
          <p14:tracePt t="91873" x="2911475" y="4640263"/>
          <p14:tracePt t="91889" x="2895600" y="4640263"/>
          <p14:tracePt t="91906" x="2879725" y="4648200"/>
          <p14:tracePt t="91923" x="2873375" y="4640263"/>
          <p14:tracePt t="91958" x="2887663" y="4648200"/>
          <p14:tracePt t="92038" x="2887663" y="4664075"/>
          <p14:tracePt t="92054" x="2857500" y="4656138"/>
          <p14:tracePt t="92062" x="2857500" y="4648200"/>
          <p14:tracePt t="92198" x="2835275" y="4708525"/>
          <p14:tracePt t="92566" x="2720975" y="4784725"/>
          <p14:tracePt t="92574" x="2606675" y="4892675"/>
          <p14:tracePt t="92588" x="2530475" y="4953000"/>
          <p14:tracePt t="92607" x="2530475" y="4968875"/>
          <p14:tracePt t="92623" x="2530475" y="4991100"/>
          <p14:tracePt t="92639" x="2530475" y="5013325"/>
          <p14:tracePt t="92656" x="2536825" y="5013325"/>
          <p14:tracePt t="92672" x="2552700" y="5013325"/>
          <p14:tracePt t="92694" x="2560638" y="5029200"/>
          <p14:tracePt t="92710" x="2568575" y="5029200"/>
          <p14:tracePt t="92726" x="2574925" y="5029200"/>
          <p14:tracePt t="92742" x="2582863" y="5029200"/>
          <p14:tracePt t="92758" x="2590800" y="5029200"/>
          <p14:tracePt t="92772" x="2606675" y="5029200"/>
          <p14:tracePt t="92789" x="2620963" y="5029200"/>
          <p14:tracePt t="92830" x="2636838" y="5029200"/>
          <p14:tracePt t="92846" x="2644775" y="5029200"/>
          <p14:tracePt t="92855" x="2659063" y="5029200"/>
          <p14:tracePt t="92862" x="2674938" y="5029200"/>
          <p14:tracePt t="92872" x="2682875" y="5029200"/>
          <p14:tracePt t="92918" x="2697163" y="5029200"/>
          <p14:tracePt t="92926" x="2705100" y="5029200"/>
          <p14:tracePt t="92938" x="2751138" y="5029200"/>
          <p14:tracePt t="92956" x="2781300" y="5029200"/>
          <p14:tracePt t="92972" x="2789238" y="5029200"/>
          <p14:tracePt t="92988" x="2803525" y="5013325"/>
          <p14:tracePt t="93023" x="2811463" y="5013325"/>
          <p14:tracePt t="93030" x="2819400" y="5013325"/>
          <p14:tracePt t="93102" x="2819400" y="5006975"/>
          <p14:tracePt t="93238" x="2827338" y="4999038"/>
          <p14:tracePt t="93302" x="2827338" y="4991100"/>
          <p14:tracePt t="93326" x="2827338" y="4983163"/>
          <p14:tracePt t="93358" x="2827338" y="4975225"/>
          <p14:tracePt t="93494" x="2827338" y="4968875"/>
          <p14:tracePt t="93574" x="2827338" y="4960938"/>
          <p14:tracePt t="93638" x="2835275" y="4960938"/>
          <p14:tracePt t="94543" x="2841625" y="4953000"/>
          <p14:tracePt t="94590" x="2849563" y="4953000"/>
          <p14:tracePt t="94718" x="2857500" y="4953000"/>
          <p14:tracePt t="94774" x="2857500" y="4968875"/>
          <p14:tracePt t="94982" x="2857500" y="4983163"/>
          <p14:tracePt t="94990" x="2857500" y="4999038"/>
          <p14:tracePt t="95002" x="2857500" y="5021263"/>
          <p14:tracePt t="95020" x="2857500" y="5045075"/>
          <p14:tracePt t="95020" x="2857500" y="5051425"/>
          <p14:tracePt t="95039" x="2849563" y="5083175"/>
          <p14:tracePt t="95055" x="2849563" y="5105400"/>
          <p14:tracePt t="95071" x="2849563" y="5127625"/>
          <p14:tracePt t="95087" x="2841625" y="5135563"/>
          <p14:tracePt t="95104" x="2841625" y="5143500"/>
          <p14:tracePt t="95120" x="2827338" y="5165725"/>
          <p14:tracePt t="95137" x="2803525" y="5203825"/>
          <p14:tracePt t="95153" x="2781300" y="5235575"/>
          <p14:tracePt t="95170" x="2765425" y="5249863"/>
          <p14:tracePt t="95187" x="2759075" y="5249863"/>
          <p14:tracePt t="95254" x="2743200" y="5257800"/>
          <p14:tracePt t="95262" x="2735263" y="5257800"/>
          <p14:tracePt t="95406" x="2720975" y="5265738"/>
          <p14:tracePt t="95438" x="2689225" y="5265738"/>
          <p14:tracePt t="95446" x="2674938" y="5265738"/>
          <p14:tracePt t="95455" x="2636838" y="5273675"/>
          <p14:tracePt t="95471" x="2598738" y="5280025"/>
          <p14:tracePt t="95487" x="2574925" y="5280025"/>
          <p14:tracePt t="95504" x="2560638" y="5280025"/>
          <p14:tracePt t="95520" x="2560638" y="5287963"/>
          <p14:tracePt t="95550" x="2552700" y="5287963"/>
          <p14:tracePt t="95558" x="2544763" y="5287963"/>
          <p14:tracePt t="95569" x="2492375" y="5295900"/>
          <p14:tracePt t="95587" x="2416175" y="5295900"/>
          <p14:tracePt t="95601" x="2332038" y="5318125"/>
          <p14:tracePt t="95618" x="2301875" y="5318125"/>
          <p14:tracePt t="95636" x="2293938" y="5318125"/>
          <p14:tracePt t="95652" x="2270125" y="5318125"/>
          <p14:tracePt t="95671" x="2179638" y="5334000"/>
          <p14:tracePt t="95688" x="2049463" y="5349875"/>
          <p14:tracePt t="95704" x="1897063" y="5364163"/>
          <p14:tracePt t="95720" x="1812925" y="5372100"/>
          <p14:tracePt t="95736" x="1798638" y="5372100"/>
          <p14:tracePt t="95752" x="1790700" y="5387975"/>
          <p14:tracePt t="95806" x="1768475" y="5387975"/>
          <p14:tracePt t="95814" x="1744663" y="5387975"/>
          <p14:tracePt t="95822" x="1706563" y="5394325"/>
          <p14:tracePt t="95835" x="1668463" y="5394325"/>
          <p14:tracePt t="95835" x="1660525" y="5402263"/>
          <p14:tracePt t="95854" x="1654175" y="5402263"/>
          <p14:tracePt t="95910" x="1646238" y="5402263"/>
          <p14:tracePt t="95934" x="1630363" y="5402263"/>
          <p14:tracePt t="95942" x="1616075" y="5410200"/>
          <p14:tracePt t="95952" x="1608138" y="5410200"/>
          <p14:tracePt t="95968" x="1600200" y="5410200"/>
          <p14:tracePt t="98682" x="1592263" y="5410200"/>
          <p14:tracePt t="99014" x="1584325" y="5410200"/>
          <p14:tracePt t="100747" x="1584325" y="5402263"/>
          <p14:tracePt t="102466" x="1592263" y="5394325"/>
          <p14:tracePt t="109028" x="1608138" y="5394325"/>
          <p14:tracePt t="109638" x="1616075" y="5394325"/>
          <p14:tracePt t="110262" x="1622425" y="5394325"/>
          <p14:tracePt t="110406" x="1630363" y="5394325"/>
          <p14:tracePt t="110446" x="1638300" y="5394325"/>
          <p14:tracePt t="110478" x="1646238" y="5394325"/>
          <p14:tracePt t="110494" x="1660525" y="5394325"/>
          <p14:tracePt t="110510" x="1668463" y="5394325"/>
          <p14:tracePt t="110526" x="1676400" y="5394325"/>
          <p14:tracePt t="110541" x="1692275" y="5394325"/>
          <p14:tracePt t="118587" x="1698625" y="5394325"/>
          <p14:tracePt t="118974" x="1706563" y="5394325"/>
          <p14:tracePt t="118982" x="1714500" y="5394325"/>
          <p14:tracePt t="118995" x="1722438" y="5394325"/>
          <p14:tracePt t="119011" x="1730375" y="5394325"/>
          <p14:tracePt t="119029" x="1744663" y="5394325"/>
          <p14:tracePt t="119029" x="1774825" y="5394325"/>
          <p14:tracePt t="119047" x="1874838" y="5394325"/>
          <p14:tracePt t="119063" x="2011363" y="5394325"/>
          <p14:tracePt t="119081" x="2095500" y="5394325"/>
          <p14:tracePt t="119097" x="2201863" y="5394325"/>
          <p14:tracePt t="119112" x="2217738" y="5394325"/>
          <p14:tracePt t="119128" x="2232025" y="5394325"/>
          <p14:tracePt t="119174" x="2247900" y="5394325"/>
          <p14:tracePt t="119182" x="2270125" y="5394325"/>
          <p14:tracePt t="119195" x="2332038" y="5394325"/>
          <p14:tracePt t="119212" x="2408238" y="5418138"/>
          <p14:tracePt t="119228" x="2460625" y="5440363"/>
          <p14:tracePt t="119228" x="2476500" y="5440363"/>
          <p14:tracePt t="119248" x="2492375" y="5440363"/>
          <p14:tracePt t="119263" x="2506663" y="5440363"/>
          <p14:tracePt t="119279" x="2582863" y="5440363"/>
          <p14:tracePt t="119296" x="2659063" y="5448300"/>
          <p14:tracePt t="119312" x="2735263" y="5470525"/>
          <p14:tracePt t="119328" x="2827338" y="5494338"/>
          <p14:tracePt t="119345" x="2865438" y="5494338"/>
          <p14:tracePt t="119362" x="2873375" y="5494338"/>
          <p14:tracePt t="119378" x="2879725" y="5494338"/>
          <p14:tracePt t="119398" x="2911475" y="5494338"/>
          <p14:tracePt t="119422" x="2963863" y="5494338"/>
          <p14:tracePt t="119431" x="2971800" y="5494338"/>
          <p14:tracePt t="119446" x="3094038" y="5570538"/>
          <p14:tracePt t="119463" x="3170238" y="5584825"/>
          <p14:tracePt t="119542" x="3184525" y="5592763"/>
          <p14:tracePt t="119550" x="3200400" y="5592763"/>
          <p14:tracePt t="120102" x="3216275" y="5592763"/>
          <p14:tracePt t="120111" x="3216275" y="5584825"/>
          <p14:tracePt t="120127" x="3216275" y="5578475"/>
          <p14:tracePt t="120142" x="3216275" y="5570538"/>
          <p14:tracePt t="120150" x="3216275" y="5562600"/>
          <p14:tracePt t="120160" x="3216275" y="5554663"/>
          <p14:tracePt t="120178" x="3222625" y="5540375"/>
          <p14:tracePt t="120194" x="3246438" y="5532438"/>
          <p14:tracePt t="120211" x="3254375" y="5508625"/>
          <p14:tracePt t="120228" x="3260725" y="5502275"/>
          <p14:tracePt t="120246" x="3268663" y="5494338"/>
          <p14:tracePt t="120260" x="3284538" y="5478463"/>
          <p14:tracePt t="120279" x="3314700" y="5464175"/>
          <p14:tracePt t="120295" x="3336925" y="5448300"/>
          <p14:tracePt t="120312" x="3344863" y="5432425"/>
          <p14:tracePt t="120327" x="3352800" y="5432425"/>
          <p14:tracePt t="123878" x="3360738" y="5432425"/>
          <p14:tracePt t="124238" x="3375025" y="5432425"/>
          <p14:tracePt t="124918" x="3382963" y="5432425"/>
          <p14:tracePt t="124926" x="3390900" y="5432425"/>
          <p14:tracePt t="124942" x="3398838" y="5432425"/>
          <p14:tracePt t="124998" x="3406775" y="5432425"/>
          <p14:tracePt t="125014" x="3421063" y="5432425"/>
          <p14:tracePt t="125023" x="3436938" y="5432425"/>
          <p14:tracePt t="125039" x="3451225" y="5432425"/>
          <p14:tracePt t="125046" x="3459163" y="5432425"/>
          <p14:tracePt t="125056" x="3467100" y="5432425"/>
          <p14:tracePt t="125072" x="3482975" y="5432425"/>
          <p14:tracePt t="125126" x="3513138" y="5432425"/>
          <p14:tracePt t="125134" x="3535363" y="5432425"/>
          <p14:tracePt t="125142" x="3565525" y="5432425"/>
          <p14:tracePt t="125155" x="3649663" y="5432425"/>
          <p14:tracePt t="125177" x="3657600" y="5432425"/>
          <p14:tracePt t="126091" x="3673475" y="5432425"/>
          <p14:tracePt t="126446" x="3687763" y="5432425"/>
          <p14:tracePt t="126455" x="3717925" y="5432425"/>
          <p14:tracePt t="126462" x="3756025" y="5448300"/>
          <p14:tracePt t="126472" x="3894138" y="5494338"/>
          <p14:tracePt t="126488" x="3984625" y="5516563"/>
          <p14:tracePt t="126506" x="4076700" y="5546725"/>
          <p14:tracePt t="126521" x="4130675" y="5578475"/>
          <p14:tracePt t="126538" x="4137025" y="5584825"/>
          <p14:tracePt t="126554" x="4137025" y="5592763"/>
          <p14:tracePt t="126598" x="4137025" y="5600700"/>
          <p14:tracePt t="126614" x="4137025" y="5616575"/>
          <p14:tracePt t="126630" x="4137025" y="5622925"/>
          <p14:tracePt t="126638" x="4106863" y="5654675"/>
          <p14:tracePt t="126655" x="4076700" y="5676900"/>
          <p14:tracePt t="126671" x="4060825" y="5692775"/>
          <p14:tracePt t="126687" x="4046538" y="5692775"/>
          <p14:tracePt t="126704" x="4038600" y="5707063"/>
          <p14:tracePt t="126720" x="4022725" y="5722938"/>
          <p14:tracePt t="126738" x="4000500" y="5730875"/>
          <p14:tracePt t="126754" x="3970338" y="5745163"/>
          <p14:tracePt t="126771" x="3932238" y="5753100"/>
          <p14:tracePt t="126787" x="3916363" y="5753100"/>
          <p14:tracePt t="126804" x="3908425" y="5761038"/>
          <p14:tracePt t="126820" x="3894138" y="5761038"/>
          <p14:tracePt t="126820" x="3886200" y="5761038"/>
          <p14:tracePt t="126839" x="3870325" y="5775325"/>
          <p14:tracePt t="126856" x="3848100" y="5783263"/>
          <p14:tracePt t="126872" x="3832225" y="5799138"/>
          <p14:tracePt t="126887" x="3825875" y="5807075"/>
          <p14:tracePt t="126903" x="3817938" y="5807075"/>
          <p14:tracePt t="126926" x="3817938" y="5813425"/>
          <p14:tracePt t="127022" x="3832225" y="5813425"/>
          <p14:tracePt t="127053" x="3840163" y="5813425"/>
          <p14:tracePt t="127071" x="3848100" y="5813425"/>
          <p14:tracePt t="127110" x="3856038" y="5813425"/>
          <p14:tracePt t="127118" x="3870325" y="5813425"/>
          <p14:tracePt t="127126" x="3878263" y="5813425"/>
          <p14:tracePt t="127136" x="3894138" y="5813425"/>
          <p14:tracePt t="127154" x="3902075" y="5813425"/>
          <p14:tracePt t="127170" x="3916363" y="5813425"/>
          <p14:tracePt t="127366" x="3924300" y="5813425"/>
          <p14:tracePt t="127382" x="3932238" y="5813425"/>
          <p14:tracePt t="127390" x="3940175" y="5813425"/>
          <p14:tracePt t="127403" x="3946525" y="5813425"/>
          <p14:tracePt t="127419" x="3954463" y="5813425"/>
          <p14:tracePt t="127446" x="3962400" y="5813425"/>
          <p14:tracePt t="127455" x="4008438" y="5813425"/>
          <p14:tracePt t="127471" x="4098925" y="5813425"/>
          <p14:tracePt t="127488" x="4229100" y="5813425"/>
          <p14:tracePt t="127504" x="4335463" y="5813425"/>
          <p14:tracePt t="127521" x="4373563" y="5813425"/>
          <p14:tracePt t="127537" x="4397375" y="5813425"/>
          <p14:tracePt t="127590" x="4435475" y="5813425"/>
          <p14:tracePt t="127606" x="4457700" y="5813425"/>
          <p14:tracePt t="127614" x="4487863" y="5813425"/>
          <p14:tracePt t="127622" x="4525963" y="5813425"/>
          <p14:tracePt t="127636" x="4610100" y="5813425"/>
          <p14:tracePt t="127636" x="4632325" y="5813425"/>
          <p14:tracePt t="127656" x="4702175" y="5813425"/>
          <p14:tracePt t="127671" x="4716463" y="5813425"/>
          <p14:tracePt t="127686" x="4724400" y="5813425"/>
          <p14:tracePt t="127766" x="4732338" y="5813425"/>
          <p14:tracePt t="127774" x="4754563" y="5813425"/>
          <p14:tracePt t="127786" x="4800600" y="5813425"/>
          <p14:tracePt t="127803" x="4854575" y="5829300"/>
          <p14:tracePt t="127821" x="4899025" y="5837238"/>
          <p14:tracePt t="127821" x="4930775" y="5851525"/>
          <p14:tracePt t="127839" x="4937125" y="5851525"/>
          <p14:tracePt t="127852" x="4960938" y="5851525"/>
          <p14:tracePt t="127852" x="4975225" y="5851525"/>
          <p14:tracePt t="127870" x="4999038" y="5867400"/>
          <p14:tracePt t="127886" x="5029200" y="5867400"/>
          <p14:tracePt t="127903" x="5089525" y="5867400"/>
          <p14:tracePt t="127919" x="5165725" y="5867400"/>
          <p14:tracePt t="127936" x="5219700" y="5883275"/>
          <p14:tracePt t="127953" x="5280025" y="5889625"/>
          <p14:tracePt t="127969" x="5334000" y="5897563"/>
          <p14:tracePt t="127986" x="5364163" y="5897563"/>
          <p14:tracePt t="128002" x="5387975" y="5897563"/>
          <p14:tracePt t="128019" x="5418138" y="5897563"/>
          <p14:tracePt t="128035" x="5494338" y="5921375"/>
          <p14:tracePt t="128053" x="5578475" y="5921375"/>
          <p14:tracePt t="128053" x="5616575" y="5927725"/>
          <p14:tracePt t="128070" x="5699125" y="5943600"/>
          <p14:tracePt t="128087" x="5753100" y="5943600"/>
          <p14:tracePt t="128103" x="5799138" y="5943600"/>
          <p14:tracePt t="128119" x="5875338" y="5943600"/>
          <p14:tracePt t="128136" x="5959475" y="5943600"/>
          <p14:tracePt t="128152" x="6057900" y="5943600"/>
          <p14:tracePt t="128169" x="6142038" y="5943600"/>
          <p14:tracePt t="128185" x="6202363" y="5943600"/>
          <p14:tracePt t="128202" x="6256338" y="5943600"/>
          <p14:tracePt t="128219" x="6302375" y="5943600"/>
          <p14:tracePt t="128235" x="6362700" y="5943600"/>
          <p14:tracePt t="128252" x="6400800" y="5943600"/>
          <p14:tracePt t="128270" x="6477000" y="5943600"/>
          <p14:tracePt t="128287" x="6499225" y="5943600"/>
          <p14:tracePt t="128302" x="6515100" y="5943600"/>
          <p14:tracePt t="128318" x="6523038" y="5943600"/>
          <p14:tracePt t="128413" x="6523038" y="5935663"/>
          <p14:tracePt t="128470" x="6515100" y="5935663"/>
          <p14:tracePt t="128526" x="6499225" y="5935663"/>
          <p14:tracePt t="128686" x="6492875" y="5921375"/>
          <p14:tracePt t="128694" x="6484938" y="5921375"/>
          <p14:tracePt t="128710" x="6469063" y="5897563"/>
          <p14:tracePt t="128719" x="6454775" y="5883275"/>
          <p14:tracePt t="128736" x="6438900" y="5875338"/>
          <p14:tracePt t="128752" x="6423025" y="5875338"/>
          <p14:tracePt t="128894" x="6423025" y="5867400"/>
          <p14:tracePt t="131483" x="6416675" y="5867400"/>
          <p14:tracePt t="131638" x="6408738" y="5867400"/>
          <p14:tracePt t="131678" x="6400800" y="5867400"/>
          <p14:tracePt t="131814" x="6392863" y="5867400"/>
          <p14:tracePt t="131830" x="6370638" y="5867400"/>
          <p14:tracePt t="131846" x="6340475" y="5867400"/>
          <p14:tracePt t="131854" x="6286500" y="5867400"/>
          <p14:tracePt t="131865" x="6202363" y="5851525"/>
          <p14:tracePt t="131882" x="6134100" y="5851525"/>
          <p14:tracePt t="131899" x="6111875" y="5837238"/>
          <p14:tracePt t="131916" x="6103938" y="5837238"/>
          <p14:tracePt t="131990" x="6096000" y="5837238"/>
          <p14:tracePt t="131999" x="6088063" y="5837238"/>
          <p14:tracePt t="132006" x="6080125" y="5837238"/>
          <p14:tracePt t="134698" x="6073775" y="5837238"/>
          <p14:tracePt t="134974" x="6065838" y="5837238"/>
          <p14:tracePt t="134982" x="6049963" y="5837238"/>
          <p14:tracePt t="134998" x="6035675" y="5837238"/>
          <p14:tracePt t="135015" x="6019800" y="5837238"/>
          <p14:tracePt t="135031" x="6003925" y="5837238"/>
          <p14:tracePt t="135046" x="5989638" y="5837238"/>
          <p14:tracePt t="135060" x="5875338" y="5837238"/>
          <p14:tracePt t="135079" x="5791200" y="5837238"/>
          <p14:tracePt t="135095" x="5753100" y="5837238"/>
          <p14:tracePt t="135115" x="5715000" y="5867400"/>
          <p14:tracePt t="135129" x="5699125" y="5883275"/>
          <p14:tracePt t="135146" x="5676900" y="5905500"/>
          <p14:tracePt t="135162" x="5654675" y="5935663"/>
          <p14:tracePt t="135162" x="5622925" y="5951538"/>
          <p14:tracePt t="135183" x="5562600" y="5973763"/>
          <p14:tracePt t="135195" x="5448300" y="5997575"/>
          <p14:tracePt t="135212" x="5287963" y="5997575"/>
          <p14:tracePt t="135212" x="5211763" y="6019800"/>
          <p14:tracePt t="135231" x="5159375" y="6019800"/>
          <p14:tracePt t="135231" x="5097463" y="6042025"/>
          <p14:tracePt t="135247" x="5006975" y="6065838"/>
          <p14:tracePt t="135263" x="4953000" y="6088063"/>
          <p14:tracePt t="135279" x="4906963" y="6103938"/>
          <p14:tracePt t="135296" x="4860925" y="6118225"/>
          <p14:tracePt t="135312" x="4778375" y="6142038"/>
          <p14:tracePt t="135329" x="4656138" y="6149975"/>
          <p14:tracePt t="135347" x="4518025" y="6164263"/>
          <p14:tracePt t="135362" x="4403725" y="6172200"/>
          <p14:tracePt t="135377" x="4297363" y="6188075"/>
          <p14:tracePt t="135394" x="4229100" y="6194425"/>
          <p14:tracePt t="135411" x="4168775" y="6194425"/>
          <p14:tracePt t="135427" x="4098925" y="6194425"/>
          <p14:tracePt t="135427" x="4054475" y="6194425"/>
          <p14:tracePt t="135447" x="3932238" y="6194425"/>
          <p14:tracePt t="135464" x="3825875" y="6194425"/>
          <p14:tracePt t="135480" x="3717925" y="6194425"/>
          <p14:tracePt t="135496" x="3657600" y="6194425"/>
          <p14:tracePt t="135512" x="3603625" y="6194425"/>
          <p14:tracePt t="135529" x="3565525" y="6202363"/>
          <p14:tracePt t="135546" x="3551238" y="6210300"/>
          <p14:tracePt t="135562" x="3527425" y="6210300"/>
          <p14:tracePt t="135578" x="3513138" y="6210300"/>
          <p14:tracePt t="135595" x="3467100" y="6210300"/>
          <p14:tracePt t="135595" x="3421063" y="6210300"/>
          <p14:tracePt t="135615" x="3382963" y="6210300"/>
          <p14:tracePt t="135628" x="3268663" y="6210300"/>
          <p14:tracePt t="135628" x="3230563" y="6210300"/>
          <p14:tracePt t="135648" x="3178175" y="6210300"/>
          <p14:tracePt t="135663" x="3162300" y="6210300"/>
          <p14:tracePt t="135679" x="3146425" y="6210300"/>
          <p14:tracePt t="135696" x="3132138" y="6210300"/>
          <p14:tracePt t="135712" x="3124200" y="6210300"/>
          <p14:tracePt t="135728" x="3086100" y="6210300"/>
          <p14:tracePt t="135745" x="3048000" y="6210300"/>
          <p14:tracePt t="135761" x="3017838" y="6210300"/>
          <p14:tracePt t="135778" x="2987675" y="6210300"/>
          <p14:tracePt t="135795" x="2955925" y="6210300"/>
          <p14:tracePt t="135811" x="2925763" y="6194425"/>
          <p14:tracePt t="135828" x="2911475" y="6194425"/>
          <p14:tracePt t="135828" x="2903538" y="6194425"/>
          <p14:tracePt t="135847" x="2887663" y="6194425"/>
          <p14:tracePt t="135861" x="2827338" y="6194425"/>
          <p14:tracePt t="135880" x="2773363" y="6194425"/>
          <p14:tracePt t="135896" x="2751138" y="6194425"/>
          <p14:tracePt t="135912" x="2743200" y="6194425"/>
          <p14:tracePt t="135928" x="2727325" y="6194425"/>
          <p14:tracePt t="135945" x="2697163" y="6194425"/>
          <p14:tracePt t="135961" x="2651125" y="6194425"/>
          <p14:tracePt t="135978" x="2613025" y="6194425"/>
          <p14:tracePt t="135995" x="2590800" y="6194425"/>
          <p14:tracePt t="136011" x="2582863" y="6194425"/>
          <p14:tracePt t="136027" x="2552700" y="6194425"/>
          <p14:tracePt t="136045" x="2498725" y="6180138"/>
          <p14:tracePt t="136045" x="2476500" y="6180138"/>
          <p14:tracePt t="136064" x="2430463" y="6172200"/>
          <p14:tracePt t="136079" x="2408238" y="6172200"/>
          <p14:tracePt t="136096" x="2378075" y="6164263"/>
          <p14:tracePt t="136113" x="2354263" y="6164263"/>
          <p14:tracePt t="136128" x="2324100" y="6164263"/>
          <p14:tracePt t="136145" x="2270125" y="6164263"/>
          <p14:tracePt t="136161" x="2232025" y="6164263"/>
          <p14:tracePt t="136178" x="2193925" y="6164263"/>
          <p14:tracePt t="136195" x="2187575" y="6164263"/>
          <p14:tracePt t="136210" x="2171700" y="6164263"/>
          <p14:tracePt t="136227" x="2163763" y="6164263"/>
          <p14:tracePt t="136244" x="2117725" y="6164263"/>
          <p14:tracePt t="136244" x="2111375" y="6164263"/>
          <p14:tracePt t="136263" x="2057400" y="6164263"/>
          <p14:tracePt t="136279" x="1973263" y="6156325"/>
          <p14:tracePt t="136295" x="1958975" y="6156325"/>
          <p14:tracePt t="136311" x="1920875" y="6156325"/>
          <p14:tracePt t="136328" x="1912938" y="6156325"/>
          <p14:tracePt t="136344" x="1889125" y="6156325"/>
          <p14:tracePt t="136361" x="1828800" y="6156325"/>
          <p14:tracePt t="136378" x="1744663" y="6156325"/>
          <p14:tracePt t="136394" x="1684338" y="6156325"/>
          <p14:tracePt t="136411" x="1646238" y="6156325"/>
          <p14:tracePt t="136428" x="1622425" y="6156325"/>
          <p14:tracePt t="136444" x="1608138" y="6156325"/>
          <p14:tracePt t="136460" x="1584325" y="6156325"/>
          <p14:tracePt t="136460" x="1562100" y="6172200"/>
          <p14:tracePt t="136479" x="1554163" y="6172200"/>
          <p14:tracePt t="136495" x="1546225" y="6172200"/>
          <p14:tracePt t="136510" x="1539875" y="6172200"/>
          <p14:tracePt t="136534" x="1524000" y="6180138"/>
          <p14:tracePt t="136549" x="1524000" y="6188075"/>
          <p14:tracePt t="136574" x="1546225" y="6188075"/>
          <p14:tracePt t="136710" x="1570038" y="6188075"/>
          <p14:tracePt t="136718" x="1584325" y="6188075"/>
          <p14:tracePt t="136727" x="1608138" y="6188075"/>
          <p14:tracePt t="136744" x="1616075" y="6188075"/>
          <p14:tracePt t="136760" x="1638300" y="6188075"/>
          <p14:tracePt t="136777" x="1676400" y="6188075"/>
          <p14:tracePt t="136794" x="1760538" y="6188075"/>
          <p14:tracePt t="136810" x="1844675" y="6188075"/>
          <p14:tracePt t="136827" x="1889125" y="6188075"/>
          <p14:tracePt t="136844" x="1905000" y="6188075"/>
          <p14:tracePt t="136860" x="1920875" y="6188075"/>
          <p14:tracePt t="136878" x="2003425" y="6188075"/>
          <p14:tracePt t="136895" x="2011363" y="6188075"/>
          <p14:tracePt t="136911" x="2065338" y="6188075"/>
          <p14:tracePt t="136928" x="2103438" y="6188075"/>
          <p14:tracePt t="136944" x="2111375" y="6188075"/>
          <p14:tracePt t="136998" x="2125663" y="6188075"/>
          <p14:tracePt t="137006" x="2149475" y="6188075"/>
          <p14:tracePt t="137014" x="2179638" y="6188075"/>
          <p14:tracePt t="137027" x="2308225" y="6194425"/>
          <p14:tracePt t="137044" x="2392363" y="6210300"/>
          <p14:tracePt t="137060" x="2430463" y="6210300"/>
          <p14:tracePt t="137078" x="2438400" y="6210300"/>
          <p14:tracePt t="137126" x="2454275" y="6210300"/>
          <p14:tracePt t="137134" x="2476500" y="6210300"/>
          <p14:tracePt t="137144" x="2544763" y="6210300"/>
          <p14:tracePt t="137160" x="2582863" y="6210300"/>
          <p14:tracePt t="137178" x="2598738" y="6210300"/>
          <p14:tracePt t="137195" x="2613025" y="6210300"/>
          <p14:tracePt t="137221" x="2628900" y="6210300"/>
          <p14:tracePt t="137229" x="2667000" y="6210300"/>
          <p14:tracePt t="137243" x="2765425" y="6210300"/>
          <p14:tracePt t="137260" x="2895600" y="6210300"/>
          <p14:tracePt t="137260" x="2925763" y="6210300"/>
          <p14:tracePt t="137279" x="2941638" y="6210300"/>
          <p14:tracePt t="137293" x="2963863" y="6226175"/>
          <p14:tracePt t="137311" x="2979738" y="6226175"/>
          <p14:tracePt t="137344" x="2987675" y="6226175"/>
          <p14:tracePt t="137350" x="3001963" y="6226175"/>
          <p14:tracePt t="137360" x="3063875" y="6232525"/>
          <p14:tracePt t="137377" x="3146425" y="6232525"/>
          <p14:tracePt t="137393" x="3208338" y="6248400"/>
          <p14:tracePt t="137410" x="3222625" y="6248400"/>
          <p14:tracePt t="137426" x="3238500" y="6248400"/>
          <p14:tracePt t="137470" x="3254375" y="6248400"/>
          <p14:tracePt t="137486" x="3284538" y="6248400"/>
          <p14:tracePt t="137495" x="3398838" y="6264275"/>
          <p14:tracePt t="137511" x="3521075" y="6286500"/>
          <p14:tracePt t="137528" x="3603625" y="6294438"/>
          <p14:tracePt t="137544" x="3627438" y="6294438"/>
          <p14:tracePt t="137559" x="3627438" y="6302375"/>
          <p14:tracePt t="137582" x="3635375" y="6308725"/>
          <p14:tracePt t="137606" x="3665538" y="6308725"/>
          <p14:tracePt t="137614" x="3687763" y="6308725"/>
          <p14:tracePt t="137626" x="3763963" y="6308725"/>
          <p14:tracePt t="137643" x="3817938" y="6308725"/>
          <p14:tracePt t="137660" x="3856038" y="6308725"/>
          <p14:tracePt t="137660" x="3878263" y="6302375"/>
          <p14:tracePt t="137679" x="3886200" y="6294438"/>
          <p14:tracePt t="137693" x="3902075" y="6294438"/>
          <p14:tracePt t="137711" x="3946525" y="6294438"/>
          <p14:tracePt t="137727" x="3984625" y="6294438"/>
          <p14:tracePt t="137743" x="4038600" y="6294438"/>
          <p14:tracePt t="137760" x="4114800" y="6294438"/>
          <p14:tracePt t="137776" x="4175125" y="6294438"/>
          <p14:tracePt t="137793" x="4213225" y="6294438"/>
          <p14:tracePt t="137809" x="4221163" y="6294438"/>
          <p14:tracePt t="137825" x="4229100" y="6294438"/>
          <p14:tracePt t="137894" x="4251325" y="6294438"/>
          <p14:tracePt t="137902" x="4283075" y="6294438"/>
          <p14:tracePt t="137910" x="4327525" y="6294438"/>
          <p14:tracePt t="137927" x="4373563" y="6294438"/>
          <p14:tracePt t="137944" x="4397375" y="6294438"/>
          <p14:tracePt t="137960" x="4427538" y="6294438"/>
          <p14:tracePt t="137976" x="4449763" y="6286500"/>
          <p14:tracePt t="137993" x="4473575" y="6278563"/>
          <p14:tracePt t="138009" x="4525963" y="6278563"/>
          <p14:tracePt t="138027" x="4579938" y="6270625"/>
          <p14:tracePt t="138043" x="4664075" y="6264275"/>
          <p14:tracePt t="138058" x="4708525" y="6256338"/>
          <p14:tracePt t="138075" x="4732338" y="6248400"/>
          <p14:tracePt t="138092" x="4762500" y="6248400"/>
          <p14:tracePt t="138092" x="4778375" y="6240463"/>
          <p14:tracePt t="138112" x="4822825" y="6240463"/>
          <p14:tracePt t="138128" x="4906963" y="6240463"/>
          <p14:tracePt t="138144" x="4999038" y="6240463"/>
          <p14:tracePt t="138160" x="5075238" y="6240463"/>
          <p14:tracePt t="138176" x="5113338" y="6240463"/>
          <p14:tracePt t="138194" x="5127625" y="6240463"/>
          <p14:tracePt t="138208" x="5151438" y="6240463"/>
          <p14:tracePt t="138225" x="5159375" y="6240463"/>
          <p14:tracePt t="138241" x="5189538" y="6232525"/>
          <p14:tracePt t="138258" x="5265738" y="6232525"/>
          <p14:tracePt t="138275" x="5341938" y="6232525"/>
          <p14:tracePt t="138291" x="5394325" y="6240463"/>
          <p14:tracePt t="138308" x="5418138" y="6240463"/>
          <p14:tracePt t="138308" x="5426075" y="6240463"/>
          <p14:tracePt t="138327" x="5432425" y="6240463"/>
          <p14:tracePt t="138350" x="5440363" y="6240463"/>
          <p14:tracePt t="138359" x="5464175" y="6240463"/>
          <p14:tracePt t="138376" x="5508625" y="6240463"/>
          <p14:tracePt t="138392" x="5584825" y="6240463"/>
          <p14:tracePt t="138409" x="5600700" y="6240463"/>
          <p14:tracePt t="138425" x="5616575" y="6240463"/>
          <p14:tracePt t="138442" x="5630863" y="6240463"/>
          <p14:tracePt t="138460" x="5638800" y="6240463"/>
          <p14:tracePt t="138475" x="5654675" y="6248400"/>
          <p14:tracePt t="138492" x="5692775" y="6256338"/>
          <p14:tracePt t="138492" x="5707063" y="6256338"/>
          <p14:tracePt t="138511" x="5745163" y="6256338"/>
          <p14:tracePt t="138528" x="5775325" y="6264275"/>
          <p14:tracePt t="138543" x="5837238" y="6278563"/>
          <p14:tracePt t="138560" x="5867400" y="6324600"/>
          <p14:tracePt t="138576" x="5875338" y="6316663"/>
          <p14:tracePt t="138592" x="5883275" y="6316663"/>
          <p14:tracePt t="138623" x="5897563" y="6316663"/>
          <p14:tracePt t="138630" x="5913438" y="6316663"/>
          <p14:tracePt t="138641" x="5935663" y="6316663"/>
          <p14:tracePt t="138659" x="5943600" y="6316663"/>
          <p14:tracePt t="139094" x="5973763" y="6316663"/>
          <p14:tracePt t="139103" x="6011863" y="6308725"/>
          <p14:tracePt t="139110" x="6049963" y="6270625"/>
          <p14:tracePt t="139124" x="6049963" y="6264275"/>
          <p14:tracePt t="139141" x="6065838" y="6264275"/>
          <p14:tracePt t="139622" x="5997575" y="6226175"/>
          <p14:tracePt t="139630" x="5997575" y="6218238"/>
          <p14:tracePt t="139718" x="5997575" y="6210300"/>
          <p14:tracePt t="139806" x="5997575" y="6202363"/>
          <p14:tracePt t="142482" x="5997575" y="6194425"/>
          <p14:tracePt t="142966" x="6003925" y="6194425"/>
          <p14:tracePt t="143334" x="6011863" y="6194425"/>
          <p14:tracePt t="143350" x="6019800" y="6194425"/>
          <p14:tracePt t="143366" x="6027738" y="619442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4"/>
          <p:cNvSpPr>
            <a:spLocks noChangeShapeType="1"/>
          </p:cNvSpPr>
          <p:nvPr/>
        </p:nvSpPr>
        <p:spPr bwMode="auto">
          <a:xfrm flipV="1">
            <a:off x="1295400" y="21336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79" name="Line 5"/>
          <p:cNvSpPr>
            <a:spLocks noChangeShapeType="1"/>
          </p:cNvSpPr>
          <p:nvPr/>
        </p:nvSpPr>
        <p:spPr bwMode="auto">
          <a:xfrm>
            <a:off x="1295400" y="53340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0" name="Freeform 6"/>
          <p:cNvSpPr>
            <a:spLocks/>
          </p:cNvSpPr>
          <p:nvPr/>
        </p:nvSpPr>
        <p:spPr bwMode="auto">
          <a:xfrm>
            <a:off x="1295400" y="2082800"/>
            <a:ext cx="4038600" cy="3302000"/>
          </a:xfrm>
          <a:custGeom>
            <a:avLst/>
            <a:gdLst>
              <a:gd name="T0" fmla="*/ 0 w 2544"/>
              <a:gd name="T1" fmla="*/ 2147483647 h 2080"/>
              <a:gd name="T2" fmla="*/ 2147483647 w 2544"/>
              <a:gd name="T3" fmla="*/ 2147483647 h 2080"/>
              <a:gd name="T4" fmla="*/ 2147483647 w 2544"/>
              <a:gd name="T5" fmla="*/ 2147483647 h 2080"/>
              <a:gd name="T6" fmla="*/ 2147483647 w 2544"/>
              <a:gd name="T7" fmla="*/ 2147483647 h 2080"/>
              <a:gd name="T8" fmla="*/ 2147483647 w 2544"/>
              <a:gd name="T9" fmla="*/ 2147483647 h 20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44"/>
              <a:gd name="T16" fmla="*/ 0 h 2080"/>
              <a:gd name="T17" fmla="*/ 2544 w 2544"/>
              <a:gd name="T18" fmla="*/ 2080 h 20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44" h="2080">
                <a:moveTo>
                  <a:pt x="0" y="2048"/>
                </a:moveTo>
                <a:cubicBezTo>
                  <a:pt x="212" y="1152"/>
                  <a:pt x="424" y="256"/>
                  <a:pt x="624" y="128"/>
                </a:cubicBezTo>
                <a:cubicBezTo>
                  <a:pt x="824" y="0"/>
                  <a:pt x="992" y="976"/>
                  <a:pt x="1200" y="1280"/>
                </a:cubicBezTo>
                <a:cubicBezTo>
                  <a:pt x="1408" y="1584"/>
                  <a:pt x="1648" y="1824"/>
                  <a:pt x="1872" y="1952"/>
                </a:cubicBezTo>
                <a:cubicBezTo>
                  <a:pt x="2096" y="2080"/>
                  <a:pt x="2432" y="2032"/>
                  <a:pt x="2544" y="2048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1" name="Freeform 7"/>
          <p:cNvSpPr>
            <a:spLocks/>
          </p:cNvSpPr>
          <p:nvPr/>
        </p:nvSpPr>
        <p:spPr bwMode="auto">
          <a:xfrm>
            <a:off x="1295400" y="2971800"/>
            <a:ext cx="5334000" cy="2387600"/>
          </a:xfrm>
          <a:custGeom>
            <a:avLst/>
            <a:gdLst>
              <a:gd name="T0" fmla="*/ 0 w 2544"/>
              <a:gd name="T1" fmla="*/ 2147483647 h 2080"/>
              <a:gd name="T2" fmla="*/ 2147483647 w 2544"/>
              <a:gd name="T3" fmla="*/ 2147483647 h 2080"/>
              <a:gd name="T4" fmla="*/ 2147483647 w 2544"/>
              <a:gd name="T5" fmla="*/ 2147483647 h 2080"/>
              <a:gd name="T6" fmla="*/ 2147483647 w 2544"/>
              <a:gd name="T7" fmla="*/ 2147483647 h 2080"/>
              <a:gd name="T8" fmla="*/ 2147483647 w 2544"/>
              <a:gd name="T9" fmla="*/ 2147483647 h 20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44"/>
              <a:gd name="T16" fmla="*/ 0 h 2080"/>
              <a:gd name="T17" fmla="*/ 2544 w 2544"/>
              <a:gd name="T18" fmla="*/ 2080 h 20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44" h="2080">
                <a:moveTo>
                  <a:pt x="0" y="2048"/>
                </a:moveTo>
                <a:cubicBezTo>
                  <a:pt x="212" y="1152"/>
                  <a:pt x="424" y="256"/>
                  <a:pt x="624" y="128"/>
                </a:cubicBezTo>
                <a:cubicBezTo>
                  <a:pt x="824" y="0"/>
                  <a:pt x="992" y="976"/>
                  <a:pt x="1200" y="1280"/>
                </a:cubicBezTo>
                <a:cubicBezTo>
                  <a:pt x="1408" y="1584"/>
                  <a:pt x="1648" y="1824"/>
                  <a:pt x="1872" y="1952"/>
                </a:cubicBezTo>
                <a:cubicBezTo>
                  <a:pt x="2096" y="2080"/>
                  <a:pt x="2432" y="2032"/>
                  <a:pt x="2544" y="2048"/>
                </a:cubicBezTo>
              </a:path>
            </a:pathLst>
          </a:cu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593725" y="2478088"/>
            <a:ext cx="62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f(v)</a:t>
            </a:r>
            <a:endParaRPr lang="en-US" altLang="en-US" sz="2400"/>
          </a:p>
        </p:txBody>
      </p:sp>
      <p:sp>
        <p:nvSpPr>
          <p:cNvPr id="24583" name="Text Box 9"/>
          <p:cNvSpPr txBox="1">
            <a:spLocks noChangeArrowheads="1"/>
          </p:cNvSpPr>
          <p:nvPr/>
        </p:nvSpPr>
        <p:spPr bwMode="auto">
          <a:xfrm>
            <a:off x="5715000" y="533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v</a:t>
            </a:r>
            <a:endParaRPr lang="en-US" altLang="en-US" sz="2400"/>
          </a:p>
        </p:txBody>
      </p:sp>
      <p:sp>
        <p:nvSpPr>
          <p:cNvPr id="24584" name="Text Box 11"/>
          <p:cNvSpPr txBox="1">
            <a:spLocks noChangeArrowheads="1"/>
          </p:cNvSpPr>
          <p:nvPr/>
        </p:nvSpPr>
        <p:spPr bwMode="auto">
          <a:xfrm>
            <a:off x="2514600" y="7620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Maksvel-Bolzmanova raspodela</a:t>
            </a:r>
            <a:endParaRPr lang="en-US" altLang="en-US" sz="2800" b="1"/>
          </a:p>
        </p:txBody>
      </p:sp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1905000" y="1676400"/>
            <a:ext cx="53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T</a:t>
            </a:r>
            <a:r>
              <a:rPr lang="sr-Latn-CS" altLang="en-US" sz="2800" baseline="-25000"/>
              <a:t>1</a:t>
            </a:r>
            <a:endParaRPr lang="en-US" altLang="en-US" sz="2800" baseline="-25000"/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5105400" y="3124200"/>
            <a:ext cx="842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&lt; </a:t>
            </a:r>
            <a:r>
              <a:rPr lang="sr-Latn-CS" altLang="en-US" sz="2800"/>
              <a:t>T</a:t>
            </a:r>
            <a:r>
              <a:rPr lang="sr-Latn-CS" altLang="en-US" sz="2800" baseline="-25000"/>
              <a:t>2</a:t>
            </a:r>
            <a:endParaRPr lang="en-US" altLang="en-US" sz="2800" baseline="-25000"/>
          </a:p>
        </p:txBody>
      </p:sp>
      <p:sp>
        <p:nvSpPr>
          <p:cNvPr id="24587" name="Text Box 14"/>
          <p:cNvSpPr txBox="1">
            <a:spLocks noChangeArrowheads="1"/>
          </p:cNvSpPr>
          <p:nvPr/>
        </p:nvSpPr>
        <p:spPr bwMode="auto">
          <a:xfrm>
            <a:off x="4495800" y="3124200"/>
            <a:ext cx="612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T</a:t>
            </a:r>
            <a:r>
              <a:rPr lang="sr-Latn-CS" altLang="en-US" sz="2800" baseline="-25000"/>
              <a:t>1</a:t>
            </a:r>
            <a:endParaRPr lang="en-US" altLang="en-US" sz="2800" baseline="-25000"/>
          </a:p>
        </p:txBody>
      </p:sp>
      <p:sp>
        <p:nvSpPr>
          <p:cNvPr id="24588" name="Text Box 15"/>
          <p:cNvSpPr txBox="1">
            <a:spLocks noChangeArrowheads="1"/>
          </p:cNvSpPr>
          <p:nvPr/>
        </p:nvSpPr>
        <p:spPr bwMode="auto">
          <a:xfrm>
            <a:off x="3048000" y="2971800"/>
            <a:ext cx="63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</a:t>
            </a:r>
            <a:r>
              <a:rPr lang="sr-Latn-CS" altLang="en-US" sz="2800"/>
              <a:t>T</a:t>
            </a:r>
            <a:r>
              <a:rPr lang="sr-Latn-CS" altLang="en-US" sz="2800" baseline="-25000"/>
              <a:t>2</a:t>
            </a:r>
            <a:endParaRPr lang="en-US" altLang="en-US" sz="2800" baseline="-25000"/>
          </a:p>
        </p:txBody>
      </p:sp>
      <p:sp>
        <p:nvSpPr>
          <p:cNvPr id="24589" name="Text Box 16"/>
          <p:cNvSpPr txBox="1">
            <a:spLocks noChangeArrowheads="1"/>
          </p:cNvSpPr>
          <p:nvPr/>
        </p:nvSpPr>
        <p:spPr bwMode="auto">
          <a:xfrm>
            <a:off x="533400" y="6035675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deo molekula koji imaju energiju ve</a:t>
            </a:r>
            <a:r>
              <a:rPr lang="sr-Latn-CS" altLang="en-US" sz="2400" b="1">
                <a:solidFill>
                  <a:srgbClr val="FF0000"/>
                </a:solidFill>
              </a:rPr>
              <a:t>ću od Ea raste sa porastom temperature</a:t>
            </a:r>
            <a:endParaRPr lang="en-US" altLang="en-US" sz="2400" b="1" baseline="-25000">
              <a:solidFill>
                <a:srgbClr val="FF0000"/>
              </a:solidFill>
            </a:endParaRPr>
          </a:p>
        </p:txBody>
      </p:sp>
      <p:sp>
        <p:nvSpPr>
          <p:cNvPr id="24590" name="Freeform 17"/>
          <p:cNvSpPr>
            <a:spLocks/>
          </p:cNvSpPr>
          <p:nvPr/>
        </p:nvSpPr>
        <p:spPr bwMode="auto">
          <a:xfrm>
            <a:off x="3886200" y="4876800"/>
            <a:ext cx="857250" cy="450850"/>
          </a:xfrm>
          <a:custGeom>
            <a:avLst/>
            <a:gdLst>
              <a:gd name="T0" fmla="*/ 0 w 540"/>
              <a:gd name="T1" fmla="*/ 2147483647 h 284"/>
              <a:gd name="T2" fmla="*/ 2147483647 w 540"/>
              <a:gd name="T3" fmla="*/ 2147483647 h 284"/>
              <a:gd name="T4" fmla="*/ 2147483647 w 540"/>
              <a:gd name="T5" fmla="*/ 2147483647 h 284"/>
              <a:gd name="T6" fmla="*/ 2147483647 w 540"/>
              <a:gd name="T7" fmla="*/ 2147483647 h 284"/>
              <a:gd name="T8" fmla="*/ 2147483647 w 540"/>
              <a:gd name="T9" fmla="*/ 2147483647 h 284"/>
              <a:gd name="T10" fmla="*/ 2147483647 w 540"/>
              <a:gd name="T11" fmla="*/ 2147483647 h 284"/>
              <a:gd name="T12" fmla="*/ 2147483647 w 540"/>
              <a:gd name="T13" fmla="*/ 2147483647 h 284"/>
              <a:gd name="T14" fmla="*/ 2147483647 w 540"/>
              <a:gd name="T15" fmla="*/ 2147483647 h 284"/>
              <a:gd name="T16" fmla="*/ 2147483647 w 540"/>
              <a:gd name="T17" fmla="*/ 2147483647 h 284"/>
              <a:gd name="T18" fmla="*/ 2147483647 w 540"/>
              <a:gd name="T19" fmla="*/ 2147483647 h 284"/>
              <a:gd name="T20" fmla="*/ 2147483647 w 540"/>
              <a:gd name="T21" fmla="*/ 2147483647 h 284"/>
              <a:gd name="T22" fmla="*/ 2147483647 w 540"/>
              <a:gd name="T23" fmla="*/ 2147483647 h 284"/>
              <a:gd name="T24" fmla="*/ 2147483647 w 540"/>
              <a:gd name="T25" fmla="*/ 2147483647 h 284"/>
              <a:gd name="T26" fmla="*/ 2147483647 w 540"/>
              <a:gd name="T27" fmla="*/ 2147483647 h 284"/>
              <a:gd name="T28" fmla="*/ 2147483647 w 540"/>
              <a:gd name="T29" fmla="*/ 2147483647 h 284"/>
              <a:gd name="T30" fmla="*/ 2147483647 w 540"/>
              <a:gd name="T31" fmla="*/ 2147483647 h 284"/>
              <a:gd name="T32" fmla="*/ 2147483647 w 540"/>
              <a:gd name="T33" fmla="*/ 2147483647 h 284"/>
              <a:gd name="T34" fmla="*/ 2147483647 w 540"/>
              <a:gd name="T35" fmla="*/ 2147483647 h 284"/>
              <a:gd name="T36" fmla="*/ 2147483647 w 540"/>
              <a:gd name="T37" fmla="*/ 2147483647 h 284"/>
              <a:gd name="T38" fmla="*/ 2147483647 w 540"/>
              <a:gd name="T39" fmla="*/ 2147483647 h 284"/>
              <a:gd name="T40" fmla="*/ 2147483647 w 540"/>
              <a:gd name="T41" fmla="*/ 2147483647 h 284"/>
              <a:gd name="T42" fmla="*/ 2147483647 w 540"/>
              <a:gd name="T43" fmla="*/ 2147483647 h 284"/>
              <a:gd name="T44" fmla="*/ 2147483647 w 540"/>
              <a:gd name="T45" fmla="*/ 2147483647 h 284"/>
              <a:gd name="T46" fmla="*/ 2147483647 w 540"/>
              <a:gd name="T47" fmla="*/ 2147483647 h 284"/>
              <a:gd name="T48" fmla="*/ 2147483647 w 540"/>
              <a:gd name="T49" fmla="*/ 2147483647 h 284"/>
              <a:gd name="T50" fmla="*/ 2147483647 w 540"/>
              <a:gd name="T51" fmla="*/ 2147483647 h 284"/>
              <a:gd name="T52" fmla="*/ 2147483647 w 540"/>
              <a:gd name="T53" fmla="*/ 2147483647 h 284"/>
              <a:gd name="T54" fmla="*/ 2147483647 w 540"/>
              <a:gd name="T55" fmla="*/ 2147483647 h 284"/>
              <a:gd name="T56" fmla="*/ 2147483647 w 540"/>
              <a:gd name="T57" fmla="*/ 2147483647 h 284"/>
              <a:gd name="T58" fmla="*/ 2147483647 w 540"/>
              <a:gd name="T59" fmla="*/ 2147483647 h 284"/>
              <a:gd name="T60" fmla="*/ 2147483647 w 540"/>
              <a:gd name="T61" fmla="*/ 2147483647 h 284"/>
              <a:gd name="T62" fmla="*/ 2147483647 w 540"/>
              <a:gd name="T63" fmla="*/ 2147483647 h 284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540"/>
              <a:gd name="T97" fmla="*/ 0 h 284"/>
              <a:gd name="T98" fmla="*/ 540 w 540"/>
              <a:gd name="T99" fmla="*/ 284 h 284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540" h="284">
                <a:moveTo>
                  <a:pt x="4" y="276"/>
                </a:moveTo>
                <a:cubicBezTo>
                  <a:pt x="12" y="252"/>
                  <a:pt x="6" y="228"/>
                  <a:pt x="0" y="204"/>
                </a:cubicBezTo>
                <a:cubicBezTo>
                  <a:pt x="0" y="200"/>
                  <a:pt x="8" y="59"/>
                  <a:pt x="8" y="0"/>
                </a:cubicBezTo>
                <a:cubicBezTo>
                  <a:pt x="21" y="19"/>
                  <a:pt x="18" y="45"/>
                  <a:pt x="40" y="56"/>
                </a:cubicBezTo>
                <a:cubicBezTo>
                  <a:pt x="44" y="58"/>
                  <a:pt x="48" y="58"/>
                  <a:pt x="52" y="60"/>
                </a:cubicBezTo>
                <a:cubicBezTo>
                  <a:pt x="60" y="65"/>
                  <a:pt x="68" y="71"/>
                  <a:pt x="76" y="76"/>
                </a:cubicBezTo>
                <a:cubicBezTo>
                  <a:pt x="80" y="79"/>
                  <a:pt x="88" y="84"/>
                  <a:pt x="88" y="84"/>
                </a:cubicBezTo>
                <a:cubicBezTo>
                  <a:pt x="97" y="98"/>
                  <a:pt x="104" y="107"/>
                  <a:pt x="120" y="112"/>
                </a:cubicBezTo>
                <a:cubicBezTo>
                  <a:pt x="132" y="124"/>
                  <a:pt x="132" y="135"/>
                  <a:pt x="148" y="140"/>
                </a:cubicBezTo>
                <a:cubicBezTo>
                  <a:pt x="164" y="164"/>
                  <a:pt x="232" y="180"/>
                  <a:pt x="264" y="188"/>
                </a:cubicBezTo>
                <a:cubicBezTo>
                  <a:pt x="299" y="211"/>
                  <a:pt x="343" y="213"/>
                  <a:pt x="372" y="232"/>
                </a:cubicBezTo>
                <a:cubicBezTo>
                  <a:pt x="404" y="254"/>
                  <a:pt x="444" y="254"/>
                  <a:pt x="480" y="264"/>
                </a:cubicBezTo>
                <a:cubicBezTo>
                  <a:pt x="507" y="271"/>
                  <a:pt x="513" y="276"/>
                  <a:pt x="540" y="276"/>
                </a:cubicBezTo>
                <a:cubicBezTo>
                  <a:pt x="518" y="272"/>
                  <a:pt x="503" y="271"/>
                  <a:pt x="484" y="284"/>
                </a:cubicBezTo>
                <a:cubicBezTo>
                  <a:pt x="470" y="270"/>
                  <a:pt x="440" y="260"/>
                  <a:pt x="420" y="260"/>
                </a:cubicBezTo>
                <a:cubicBezTo>
                  <a:pt x="323" y="259"/>
                  <a:pt x="225" y="257"/>
                  <a:pt x="128" y="256"/>
                </a:cubicBezTo>
                <a:cubicBezTo>
                  <a:pt x="95" y="248"/>
                  <a:pt x="58" y="244"/>
                  <a:pt x="28" y="264"/>
                </a:cubicBezTo>
                <a:cubicBezTo>
                  <a:pt x="35" y="242"/>
                  <a:pt x="46" y="223"/>
                  <a:pt x="52" y="200"/>
                </a:cubicBezTo>
                <a:cubicBezTo>
                  <a:pt x="53" y="180"/>
                  <a:pt x="53" y="160"/>
                  <a:pt x="56" y="140"/>
                </a:cubicBezTo>
                <a:cubicBezTo>
                  <a:pt x="58" y="127"/>
                  <a:pt x="72" y="104"/>
                  <a:pt x="72" y="104"/>
                </a:cubicBezTo>
                <a:cubicBezTo>
                  <a:pt x="70" y="85"/>
                  <a:pt x="69" y="45"/>
                  <a:pt x="48" y="76"/>
                </a:cubicBezTo>
                <a:cubicBezTo>
                  <a:pt x="37" y="141"/>
                  <a:pt x="69" y="172"/>
                  <a:pt x="124" y="200"/>
                </a:cubicBezTo>
                <a:cubicBezTo>
                  <a:pt x="111" y="180"/>
                  <a:pt x="87" y="164"/>
                  <a:pt x="64" y="156"/>
                </a:cubicBezTo>
                <a:cubicBezTo>
                  <a:pt x="53" y="157"/>
                  <a:pt x="41" y="154"/>
                  <a:pt x="32" y="160"/>
                </a:cubicBezTo>
                <a:cubicBezTo>
                  <a:pt x="25" y="165"/>
                  <a:pt x="56" y="190"/>
                  <a:pt x="60" y="192"/>
                </a:cubicBezTo>
                <a:cubicBezTo>
                  <a:pt x="96" y="206"/>
                  <a:pt x="98" y="201"/>
                  <a:pt x="148" y="204"/>
                </a:cubicBezTo>
                <a:cubicBezTo>
                  <a:pt x="158" y="207"/>
                  <a:pt x="181" y="216"/>
                  <a:pt x="188" y="212"/>
                </a:cubicBezTo>
                <a:cubicBezTo>
                  <a:pt x="193" y="210"/>
                  <a:pt x="187" y="201"/>
                  <a:pt x="184" y="196"/>
                </a:cubicBezTo>
                <a:cubicBezTo>
                  <a:pt x="180" y="189"/>
                  <a:pt x="156" y="182"/>
                  <a:pt x="152" y="180"/>
                </a:cubicBezTo>
                <a:cubicBezTo>
                  <a:pt x="156" y="184"/>
                  <a:pt x="160" y="196"/>
                  <a:pt x="164" y="192"/>
                </a:cubicBezTo>
                <a:cubicBezTo>
                  <a:pt x="168" y="188"/>
                  <a:pt x="160" y="181"/>
                  <a:pt x="156" y="176"/>
                </a:cubicBezTo>
                <a:cubicBezTo>
                  <a:pt x="145" y="163"/>
                  <a:pt x="122" y="152"/>
                  <a:pt x="108" y="144"/>
                </a:cubicBezTo>
                <a:cubicBezTo>
                  <a:pt x="97" y="128"/>
                  <a:pt x="90" y="126"/>
                  <a:pt x="72" y="132"/>
                </a:cubicBezTo>
                <a:cubicBezTo>
                  <a:pt x="60" y="179"/>
                  <a:pt x="67" y="184"/>
                  <a:pt x="116" y="196"/>
                </a:cubicBezTo>
                <a:cubicBezTo>
                  <a:pt x="151" y="223"/>
                  <a:pt x="135" y="216"/>
                  <a:pt x="160" y="224"/>
                </a:cubicBezTo>
                <a:lnTo>
                  <a:pt x="200" y="248"/>
                </a:lnTo>
                <a:cubicBezTo>
                  <a:pt x="200" y="248"/>
                  <a:pt x="200" y="248"/>
                  <a:pt x="200" y="248"/>
                </a:cubicBezTo>
                <a:cubicBezTo>
                  <a:pt x="208" y="253"/>
                  <a:pt x="224" y="264"/>
                  <a:pt x="224" y="264"/>
                </a:cubicBezTo>
                <a:cubicBezTo>
                  <a:pt x="240" y="263"/>
                  <a:pt x="257" y="265"/>
                  <a:pt x="272" y="260"/>
                </a:cubicBezTo>
                <a:cubicBezTo>
                  <a:pt x="278" y="258"/>
                  <a:pt x="279" y="250"/>
                  <a:pt x="280" y="244"/>
                </a:cubicBezTo>
                <a:cubicBezTo>
                  <a:pt x="283" y="217"/>
                  <a:pt x="257" y="215"/>
                  <a:pt x="240" y="204"/>
                </a:cubicBezTo>
                <a:cubicBezTo>
                  <a:pt x="221" y="205"/>
                  <a:pt x="202" y="202"/>
                  <a:pt x="184" y="208"/>
                </a:cubicBezTo>
                <a:cubicBezTo>
                  <a:pt x="179" y="210"/>
                  <a:pt x="191" y="217"/>
                  <a:pt x="196" y="220"/>
                </a:cubicBezTo>
                <a:cubicBezTo>
                  <a:pt x="204" y="226"/>
                  <a:pt x="215" y="228"/>
                  <a:pt x="224" y="232"/>
                </a:cubicBezTo>
                <a:cubicBezTo>
                  <a:pt x="232" y="235"/>
                  <a:pt x="248" y="240"/>
                  <a:pt x="248" y="240"/>
                </a:cubicBezTo>
                <a:cubicBezTo>
                  <a:pt x="261" y="200"/>
                  <a:pt x="210" y="197"/>
                  <a:pt x="184" y="184"/>
                </a:cubicBezTo>
                <a:cubicBezTo>
                  <a:pt x="165" y="185"/>
                  <a:pt x="146" y="183"/>
                  <a:pt x="128" y="188"/>
                </a:cubicBezTo>
                <a:cubicBezTo>
                  <a:pt x="123" y="189"/>
                  <a:pt x="124" y="197"/>
                  <a:pt x="120" y="200"/>
                </a:cubicBezTo>
                <a:cubicBezTo>
                  <a:pt x="104" y="210"/>
                  <a:pt x="75" y="215"/>
                  <a:pt x="56" y="220"/>
                </a:cubicBezTo>
                <a:cubicBezTo>
                  <a:pt x="53" y="177"/>
                  <a:pt x="59" y="88"/>
                  <a:pt x="20" y="68"/>
                </a:cubicBezTo>
                <a:cubicBezTo>
                  <a:pt x="14" y="90"/>
                  <a:pt x="26" y="108"/>
                  <a:pt x="36" y="128"/>
                </a:cubicBezTo>
                <a:cubicBezTo>
                  <a:pt x="35" y="139"/>
                  <a:pt x="34" y="149"/>
                  <a:pt x="32" y="160"/>
                </a:cubicBezTo>
                <a:cubicBezTo>
                  <a:pt x="30" y="168"/>
                  <a:pt x="24" y="184"/>
                  <a:pt x="24" y="184"/>
                </a:cubicBezTo>
                <a:cubicBezTo>
                  <a:pt x="25" y="192"/>
                  <a:pt x="26" y="200"/>
                  <a:pt x="28" y="208"/>
                </a:cubicBezTo>
                <a:cubicBezTo>
                  <a:pt x="37" y="246"/>
                  <a:pt x="62" y="241"/>
                  <a:pt x="96" y="252"/>
                </a:cubicBezTo>
                <a:cubicBezTo>
                  <a:pt x="182" y="247"/>
                  <a:pt x="207" y="245"/>
                  <a:pt x="304" y="248"/>
                </a:cubicBezTo>
                <a:cubicBezTo>
                  <a:pt x="308" y="249"/>
                  <a:pt x="337" y="257"/>
                  <a:pt x="344" y="248"/>
                </a:cubicBezTo>
                <a:cubicBezTo>
                  <a:pt x="353" y="236"/>
                  <a:pt x="330" y="233"/>
                  <a:pt x="328" y="232"/>
                </a:cubicBezTo>
                <a:cubicBezTo>
                  <a:pt x="320" y="227"/>
                  <a:pt x="312" y="221"/>
                  <a:pt x="304" y="216"/>
                </a:cubicBezTo>
                <a:cubicBezTo>
                  <a:pt x="285" y="203"/>
                  <a:pt x="300" y="205"/>
                  <a:pt x="280" y="196"/>
                </a:cubicBezTo>
                <a:cubicBezTo>
                  <a:pt x="259" y="187"/>
                  <a:pt x="237" y="180"/>
                  <a:pt x="216" y="172"/>
                </a:cubicBezTo>
                <a:cubicBezTo>
                  <a:pt x="194" y="163"/>
                  <a:pt x="183" y="153"/>
                  <a:pt x="160" y="148"/>
                </a:cubicBezTo>
                <a:cubicBezTo>
                  <a:pt x="141" y="136"/>
                  <a:pt x="113" y="117"/>
                  <a:pt x="92" y="112"/>
                </a:cubicBezTo>
                <a:cubicBezTo>
                  <a:pt x="74" y="108"/>
                  <a:pt x="49" y="105"/>
                  <a:pt x="36" y="92"/>
                </a:cubicBezTo>
                <a:lnTo>
                  <a:pt x="56" y="176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1" name="Freeform 18"/>
          <p:cNvSpPr>
            <a:spLocks/>
          </p:cNvSpPr>
          <p:nvPr/>
        </p:nvSpPr>
        <p:spPr bwMode="auto">
          <a:xfrm>
            <a:off x="3810000" y="4495800"/>
            <a:ext cx="2082800" cy="836613"/>
          </a:xfrm>
          <a:custGeom>
            <a:avLst/>
            <a:gdLst>
              <a:gd name="T0" fmla="*/ 2147483647 w 1312"/>
              <a:gd name="T1" fmla="*/ 2147483647 h 527"/>
              <a:gd name="T2" fmla="*/ 2147483647 w 1312"/>
              <a:gd name="T3" fmla="*/ 2147483647 h 527"/>
              <a:gd name="T4" fmla="*/ 2147483647 w 1312"/>
              <a:gd name="T5" fmla="*/ 2147483647 h 527"/>
              <a:gd name="T6" fmla="*/ 2147483647 w 1312"/>
              <a:gd name="T7" fmla="*/ 2147483647 h 527"/>
              <a:gd name="T8" fmla="*/ 2147483647 w 1312"/>
              <a:gd name="T9" fmla="*/ 2147483647 h 527"/>
              <a:gd name="T10" fmla="*/ 2147483647 w 1312"/>
              <a:gd name="T11" fmla="*/ 2147483647 h 527"/>
              <a:gd name="T12" fmla="*/ 2147483647 w 1312"/>
              <a:gd name="T13" fmla="*/ 2147483647 h 527"/>
              <a:gd name="T14" fmla="*/ 2147483647 w 1312"/>
              <a:gd name="T15" fmla="*/ 2147483647 h 527"/>
              <a:gd name="T16" fmla="*/ 2147483647 w 1312"/>
              <a:gd name="T17" fmla="*/ 2147483647 h 527"/>
              <a:gd name="T18" fmla="*/ 2147483647 w 1312"/>
              <a:gd name="T19" fmla="*/ 2147483647 h 527"/>
              <a:gd name="T20" fmla="*/ 2147483647 w 1312"/>
              <a:gd name="T21" fmla="*/ 2147483647 h 527"/>
              <a:gd name="T22" fmla="*/ 2147483647 w 1312"/>
              <a:gd name="T23" fmla="*/ 2147483647 h 527"/>
              <a:gd name="T24" fmla="*/ 2147483647 w 1312"/>
              <a:gd name="T25" fmla="*/ 2147483647 h 527"/>
              <a:gd name="T26" fmla="*/ 2147483647 w 1312"/>
              <a:gd name="T27" fmla="*/ 2147483647 h 527"/>
              <a:gd name="T28" fmla="*/ 2147483647 w 1312"/>
              <a:gd name="T29" fmla="*/ 2147483647 h 527"/>
              <a:gd name="T30" fmla="*/ 2147483647 w 1312"/>
              <a:gd name="T31" fmla="*/ 2147483647 h 527"/>
              <a:gd name="T32" fmla="*/ 2147483647 w 1312"/>
              <a:gd name="T33" fmla="*/ 2147483647 h 527"/>
              <a:gd name="T34" fmla="*/ 2147483647 w 1312"/>
              <a:gd name="T35" fmla="*/ 2147483647 h 527"/>
              <a:gd name="T36" fmla="*/ 2147483647 w 1312"/>
              <a:gd name="T37" fmla="*/ 2147483647 h 527"/>
              <a:gd name="T38" fmla="*/ 2147483647 w 1312"/>
              <a:gd name="T39" fmla="*/ 2147483647 h 527"/>
              <a:gd name="T40" fmla="*/ 2147483647 w 1312"/>
              <a:gd name="T41" fmla="*/ 2147483647 h 527"/>
              <a:gd name="T42" fmla="*/ 2147483647 w 1312"/>
              <a:gd name="T43" fmla="*/ 2147483647 h 527"/>
              <a:gd name="T44" fmla="*/ 2147483647 w 1312"/>
              <a:gd name="T45" fmla="*/ 2147483647 h 527"/>
              <a:gd name="T46" fmla="*/ 2147483647 w 1312"/>
              <a:gd name="T47" fmla="*/ 2147483647 h 527"/>
              <a:gd name="T48" fmla="*/ 2147483647 w 1312"/>
              <a:gd name="T49" fmla="*/ 2147483647 h 527"/>
              <a:gd name="T50" fmla="*/ 2147483647 w 1312"/>
              <a:gd name="T51" fmla="*/ 2147483647 h 527"/>
              <a:gd name="T52" fmla="*/ 2147483647 w 1312"/>
              <a:gd name="T53" fmla="*/ 2147483647 h 527"/>
              <a:gd name="T54" fmla="*/ 2147483647 w 1312"/>
              <a:gd name="T55" fmla="*/ 2147483647 h 527"/>
              <a:gd name="T56" fmla="*/ 2147483647 w 1312"/>
              <a:gd name="T57" fmla="*/ 2147483647 h 527"/>
              <a:gd name="T58" fmla="*/ 2147483647 w 1312"/>
              <a:gd name="T59" fmla="*/ 2147483647 h 527"/>
              <a:gd name="T60" fmla="*/ 2147483647 w 1312"/>
              <a:gd name="T61" fmla="*/ 2147483647 h 527"/>
              <a:gd name="T62" fmla="*/ 2147483647 w 1312"/>
              <a:gd name="T63" fmla="*/ 2147483647 h 527"/>
              <a:gd name="T64" fmla="*/ 2147483647 w 1312"/>
              <a:gd name="T65" fmla="*/ 2147483647 h 527"/>
              <a:gd name="T66" fmla="*/ 2147483647 w 1312"/>
              <a:gd name="T67" fmla="*/ 2147483647 h 527"/>
              <a:gd name="T68" fmla="*/ 2147483647 w 1312"/>
              <a:gd name="T69" fmla="*/ 2147483647 h 527"/>
              <a:gd name="T70" fmla="*/ 2147483647 w 1312"/>
              <a:gd name="T71" fmla="*/ 2147483647 h 527"/>
              <a:gd name="T72" fmla="*/ 2147483647 w 1312"/>
              <a:gd name="T73" fmla="*/ 2147483647 h 527"/>
              <a:gd name="T74" fmla="*/ 2147483647 w 1312"/>
              <a:gd name="T75" fmla="*/ 2147483647 h 527"/>
              <a:gd name="T76" fmla="*/ 2147483647 w 1312"/>
              <a:gd name="T77" fmla="*/ 2147483647 h 527"/>
              <a:gd name="T78" fmla="*/ 2147483647 w 1312"/>
              <a:gd name="T79" fmla="*/ 2147483647 h 527"/>
              <a:gd name="T80" fmla="*/ 2147483647 w 1312"/>
              <a:gd name="T81" fmla="*/ 2147483647 h 527"/>
              <a:gd name="T82" fmla="*/ 2147483647 w 1312"/>
              <a:gd name="T83" fmla="*/ 2147483647 h 527"/>
              <a:gd name="T84" fmla="*/ 2147483647 w 1312"/>
              <a:gd name="T85" fmla="*/ 2147483647 h 527"/>
              <a:gd name="T86" fmla="*/ 2147483647 w 1312"/>
              <a:gd name="T87" fmla="*/ 2147483647 h 527"/>
              <a:gd name="T88" fmla="*/ 2147483647 w 1312"/>
              <a:gd name="T89" fmla="*/ 2147483647 h 527"/>
              <a:gd name="T90" fmla="*/ 2147483647 w 1312"/>
              <a:gd name="T91" fmla="*/ 2147483647 h 527"/>
              <a:gd name="T92" fmla="*/ 2147483647 w 1312"/>
              <a:gd name="T93" fmla="*/ 2147483647 h 527"/>
              <a:gd name="T94" fmla="*/ 2147483647 w 1312"/>
              <a:gd name="T95" fmla="*/ 2147483647 h 527"/>
              <a:gd name="T96" fmla="*/ 2147483647 w 1312"/>
              <a:gd name="T97" fmla="*/ 2147483647 h 527"/>
              <a:gd name="T98" fmla="*/ 2147483647 w 1312"/>
              <a:gd name="T99" fmla="*/ 2147483647 h 527"/>
              <a:gd name="T100" fmla="*/ 2147483647 w 1312"/>
              <a:gd name="T101" fmla="*/ 2147483647 h 527"/>
              <a:gd name="T102" fmla="*/ 2147483647 w 1312"/>
              <a:gd name="T103" fmla="*/ 2147483647 h 527"/>
              <a:gd name="T104" fmla="*/ 2147483647 w 1312"/>
              <a:gd name="T105" fmla="*/ 2147483647 h 527"/>
              <a:gd name="T106" fmla="*/ 2147483647 w 1312"/>
              <a:gd name="T107" fmla="*/ 2147483647 h 527"/>
              <a:gd name="T108" fmla="*/ 2147483647 w 1312"/>
              <a:gd name="T109" fmla="*/ 2147483647 h 527"/>
              <a:gd name="T110" fmla="*/ 2147483647 w 1312"/>
              <a:gd name="T111" fmla="*/ 2147483647 h 527"/>
              <a:gd name="T112" fmla="*/ 2147483647 w 1312"/>
              <a:gd name="T113" fmla="*/ 2147483647 h 527"/>
              <a:gd name="T114" fmla="*/ 2147483647 w 1312"/>
              <a:gd name="T115" fmla="*/ 2147483647 h 527"/>
              <a:gd name="T116" fmla="*/ 2147483647 w 1312"/>
              <a:gd name="T117" fmla="*/ 2147483647 h 52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12"/>
              <a:gd name="T178" fmla="*/ 0 h 527"/>
              <a:gd name="T179" fmla="*/ 1312 w 1312"/>
              <a:gd name="T180" fmla="*/ 527 h 52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12" h="527">
                <a:moveTo>
                  <a:pt x="6" y="516"/>
                </a:moveTo>
                <a:cubicBezTo>
                  <a:pt x="32" y="437"/>
                  <a:pt x="0" y="350"/>
                  <a:pt x="26" y="272"/>
                </a:cubicBezTo>
                <a:cubicBezTo>
                  <a:pt x="27" y="260"/>
                  <a:pt x="28" y="248"/>
                  <a:pt x="30" y="236"/>
                </a:cubicBezTo>
                <a:cubicBezTo>
                  <a:pt x="32" y="228"/>
                  <a:pt x="38" y="212"/>
                  <a:pt x="38" y="212"/>
                </a:cubicBezTo>
                <a:cubicBezTo>
                  <a:pt x="37" y="161"/>
                  <a:pt x="42" y="110"/>
                  <a:pt x="34" y="60"/>
                </a:cubicBezTo>
                <a:cubicBezTo>
                  <a:pt x="28" y="26"/>
                  <a:pt x="33" y="129"/>
                  <a:pt x="30" y="164"/>
                </a:cubicBezTo>
                <a:cubicBezTo>
                  <a:pt x="29" y="172"/>
                  <a:pt x="25" y="180"/>
                  <a:pt x="22" y="188"/>
                </a:cubicBezTo>
                <a:cubicBezTo>
                  <a:pt x="20" y="193"/>
                  <a:pt x="14" y="205"/>
                  <a:pt x="14" y="200"/>
                </a:cubicBezTo>
                <a:cubicBezTo>
                  <a:pt x="14" y="178"/>
                  <a:pt x="26" y="158"/>
                  <a:pt x="30" y="136"/>
                </a:cubicBezTo>
                <a:cubicBezTo>
                  <a:pt x="33" y="123"/>
                  <a:pt x="33" y="109"/>
                  <a:pt x="34" y="96"/>
                </a:cubicBezTo>
                <a:cubicBezTo>
                  <a:pt x="9" y="20"/>
                  <a:pt x="60" y="281"/>
                  <a:pt x="14" y="212"/>
                </a:cubicBezTo>
                <a:cubicBezTo>
                  <a:pt x="17" y="156"/>
                  <a:pt x="20" y="94"/>
                  <a:pt x="38" y="40"/>
                </a:cubicBezTo>
                <a:cubicBezTo>
                  <a:pt x="29" y="27"/>
                  <a:pt x="29" y="11"/>
                  <a:pt x="18" y="0"/>
                </a:cubicBezTo>
                <a:cubicBezTo>
                  <a:pt x="27" y="3"/>
                  <a:pt x="38" y="3"/>
                  <a:pt x="46" y="8"/>
                </a:cubicBezTo>
                <a:cubicBezTo>
                  <a:pt x="63" y="18"/>
                  <a:pt x="63" y="46"/>
                  <a:pt x="74" y="60"/>
                </a:cubicBezTo>
                <a:cubicBezTo>
                  <a:pt x="93" y="84"/>
                  <a:pt x="142" y="80"/>
                  <a:pt x="166" y="96"/>
                </a:cubicBezTo>
                <a:cubicBezTo>
                  <a:pt x="194" y="114"/>
                  <a:pt x="181" y="109"/>
                  <a:pt x="202" y="116"/>
                </a:cubicBezTo>
                <a:cubicBezTo>
                  <a:pt x="230" y="144"/>
                  <a:pt x="261" y="156"/>
                  <a:pt x="294" y="176"/>
                </a:cubicBezTo>
                <a:cubicBezTo>
                  <a:pt x="333" y="199"/>
                  <a:pt x="367" y="218"/>
                  <a:pt x="410" y="232"/>
                </a:cubicBezTo>
                <a:cubicBezTo>
                  <a:pt x="428" y="238"/>
                  <a:pt x="442" y="251"/>
                  <a:pt x="462" y="256"/>
                </a:cubicBezTo>
                <a:cubicBezTo>
                  <a:pt x="487" y="274"/>
                  <a:pt x="512" y="296"/>
                  <a:pt x="542" y="304"/>
                </a:cubicBezTo>
                <a:cubicBezTo>
                  <a:pt x="560" y="316"/>
                  <a:pt x="597" y="329"/>
                  <a:pt x="618" y="336"/>
                </a:cubicBezTo>
                <a:cubicBezTo>
                  <a:pt x="634" y="348"/>
                  <a:pt x="646" y="355"/>
                  <a:pt x="666" y="360"/>
                </a:cubicBezTo>
                <a:cubicBezTo>
                  <a:pt x="679" y="378"/>
                  <a:pt x="685" y="387"/>
                  <a:pt x="706" y="392"/>
                </a:cubicBezTo>
                <a:cubicBezTo>
                  <a:pt x="756" y="425"/>
                  <a:pt x="842" y="438"/>
                  <a:pt x="902" y="448"/>
                </a:cubicBezTo>
                <a:cubicBezTo>
                  <a:pt x="942" y="455"/>
                  <a:pt x="976" y="482"/>
                  <a:pt x="1018" y="484"/>
                </a:cubicBezTo>
                <a:cubicBezTo>
                  <a:pt x="1059" y="486"/>
                  <a:pt x="1101" y="487"/>
                  <a:pt x="1142" y="488"/>
                </a:cubicBezTo>
                <a:cubicBezTo>
                  <a:pt x="1182" y="498"/>
                  <a:pt x="1195" y="501"/>
                  <a:pt x="1242" y="504"/>
                </a:cubicBezTo>
                <a:cubicBezTo>
                  <a:pt x="1312" y="527"/>
                  <a:pt x="1261" y="509"/>
                  <a:pt x="1070" y="504"/>
                </a:cubicBezTo>
                <a:cubicBezTo>
                  <a:pt x="714" y="495"/>
                  <a:pt x="1280" y="503"/>
                  <a:pt x="538" y="496"/>
                </a:cubicBezTo>
                <a:cubicBezTo>
                  <a:pt x="501" y="487"/>
                  <a:pt x="472" y="489"/>
                  <a:pt x="434" y="492"/>
                </a:cubicBezTo>
                <a:cubicBezTo>
                  <a:pt x="410" y="498"/>
                  <a:pt x="387" y="506"/>
                  <a:pt x="362" y="512"/>
                </a:cubicBezTo>
                <a:cubicBezTo>
                  <a:pt x="324" y="508"/>
                  <a:pt x="292" y="499"/>
                  <a:pt x="258" y="484"/>
                </a:cubicBezTo>
                <a:cubicBezTo>
                  <a:pt x="258" y="484"/>
                  <a:pt x="228" y="474"/>
                  <a:pt x="222" y="472"/>
                </a:cubicBezTo>
                <a:cubicBezTo>
                  <a:pt x="218" y="471"/>
                  <a:pt x="210" y="468"/>
                  <a:pt x="210" y="468"/>
                </a:cubicBezTo>
                <a:cubicBezTo>
                  <a:pt x="151" y="474"/>
                  <a:pt x="97" y="498"/>
                  <a:pt x="38" y="508"/>
                </a:cubicBezTo>
                <a:cubicBezTo>
                  <a:pt x="33" y="500"/>
                  <a:pt x="21" y="494"/>
                  <a:pt x="22" y="484"/>
                </a:cubicBezTo>
                <a:cubicBezTo>
                  <a:pt x="27" y="424"/>
                  <a:pt x="43" y="363"/>
                  <a:pt x="58" y="304"/>
                </a:cubicBezTo>
                <a:cubicBezTo>
                  <a:pt x="65" y="230"/>
                  <a:pt x="110" y="194"/>
                  <a:pt x="126" y="128"/>
                </a:cubicBezTo>
                <a:cubicBezTo>
                  <a:pt x="121" y="96"/>
                  <a:pt x="116" y="98"/>
                  <a:pt x="86" y="104"/>
                </a:cubicBezTo>
                <a:cubicBezTo>
                  <a:pt x="75" y="115"/>
                  <a:pt x="58" y="140"/>
                  <a:pt x="58" y="140"/>
                </a:cubicBezTo>
                <a:cubicBezTo>
                  <a:pt x="33" y="266"/>
                  <a:pt x="123" y="327"/>
                  <a:pt x="234" y="336"/>
                </a:cubicBezTo>
                <a:cubicBezTo>
                  <a:pt x="273" y="332"/>
                  <a:pt x="350" y="338"/>
                  <a:pt x="390" y="308"/>
                </a:cubicBezTo>
                <a:cubicBezTo>
                  <a:pt x="386" y="266"/>
                  <a:pt x="392" y="257"/>
                  <a:pt x="354" y="248"/>
                </a:cubicBezTo>
                <a:cubicBezTo>
                  <a:pt x="316" y="255"/>
                  <a:pt x="298" y="252"/>
                  <a:pt x="286" y="288"/>
                </a:cubicBezTo>
                <a:cubicBezTo>
                  <a:pt x="289" y="320"/>
                  <a:pt x="287" y="352"/>
                  <a:pt x="322" y="364"/>
                </a:cubicBezTo>
                <a:cubicBezTo>
                  <a:pt x="348" y="300"/>
                  <a:pt x="257" y="249"/>
                  <a:pt x="206" y="232"/>
                </a:cubicBezTo>
                <a:cubicBezTo>
                  <a:pt x="198" y="233"/>
                  <a:pt x="185" y="228"/>
                  <a:pt x="182" y="236"/>
                </a:cubicBezTo>
                <a:cubicBezTo>
                  <a:pt x="175" y="255"/>
                  <a:pt x="198" y="309"/>
                  <a:pt x="218" y="316"/>
                </a:cubicBezTo>
                <a:cubicBezTo>
                  <a:pt x="263" y="289"/>
                  <a:pt x="243" y="237"/>
                  <a:pt x="218" y="200"/>
                </a:cubicBezTo>
                <a:cubicBezTo>
                  <a:pt x="211" y="155"/>
                  <a:pt x="167" y="134"/>
                  <a:pt x="126" y="120"/>
                </a:cubicBezTo>
                <a:cubicBezTo>
                  <a:pt x="107" y="121"/>
                  <a:pt x="88" y="119"/>
                  <a:pt x="70" y="124"/>
                </a:cubicBezTo>
                <a:cubicBezTo>
                  <a:pt x="63" y="126"/>
                  <a:pt x="66" y="160"/>
                  <a:pt x="70" y="180"/>
                </a:cubicBezTo>
                <a:cubicBezTo>
                  <a:pt x="75" y="203"/>
                  <a:pt x="102" y="232"/>
                  <a:pt x="118" y="248"/>
                </a:cubicBezTo>
                <a:cubicBezTo>
                  <a:pt x="155" y="285"/>
                  <a:pt x="206" y="294"/>
                  <a:pt x="254" y="304"/>
                </a:cubicBezTo>
                <a:cubicBezTo>
                  <a:pt x="295" y="301"/>
                  <a:pt x="337" y="302"/>
                  <a:pt x="378" y="296"/>
                </a:cubicBezTo>
                <a:cubicBezTo>
                  <a:pt x="382" y="295"/>
                  <a:pt x="383" y="288"/>
                  <a:pt x="382" y="284"/>
                </a:cubicBezTo>
                <a:cubicBezTo>
                  <a:pt x="379" y="268"/>
                  <a:pt x="358" y="263"/>
                  <a:pt x="346" y="260"/>
                </a:cubicBezTo>
                <a:cubicBezTo>
                  <a:pt x="315" y="268"/>
                  <a:pt x="301" y="282"/>
                  <a:pt x="282" y="308"/>
                </a:cubicBezTo>
                <a:cubicBezTo>
                  <a:pt x="274" y="349"/>
                  <a:pt x="281" y="356"/>
                  <a:pt x="318" y="368"/>
                </a:cubicBezTo>
                <a:cubicBezTo>
                  <a:pt x="330" y="377"/>
                  <a:pt x="351" y="398"/>
                  <a:pt x="330" y="352"/>
                </a:cubicBezTo>
                <a:cubicBezTo>
                  <a:pt x="328" y="348"/>
                  <a:pt x="322" y="347"/>
                  <a:pt x="318" y="344"/>
                </a:cubicBezTo>
                <a:cubicBezTo>
                  <a:pt x="290" y="318"/>
                  <a:pt x="278" y="302"/>
                  <a:pt x="242" y="288"/>
                </a:cubicBezTo>
                <a:cubicBezTo>
                  <a:pt x="234" y="319"/>
                  <a:pt x="252" y="333"/>
                  <a:pt x="270" y="356"/>
                </a:cubicBezTo>
                <a:cubicBezTo>
                  <a:pt x="274" y="361"/>
                  <a:pt x="274" y="368"/>
                  <a:pt x="278" y="372"/>
                </a:cubicBezTo>
                <a:cubicBezTo>
                  <a:pt x="305" y="399"/>
                  <a:pt x="347" y="404"/>
                  <a:pt x="382" y="416"/>
                </a:cubicBezTo>
                <a:cubicBezTo>
                  <a:pt x="407" y="399"/>
                  <a:pt x="402" y="359"/>
                  <a:pt x="386" y="336"/>
                </a:cubicBezTo>
                <a:cubicBezTo>
                  <a:pt x="370" y="312"/>
                  <a:pt x="343" y="292"/>
                  <a:pt x="326" y="268"/>
                </a:cubicBezTo>
                <a:cubicBezTo>
                  <a:pt x="323" y="263"/>
                  <a:pt x="323" y="256"/>
                  <a:pt x="318" y="252"/>
                </a:cubicBezTo>
                <a:cubicBezTo>
                  <a:pt x="301" y="239"/>
                  <a:pt x="271" y="228"/>
                  <a:pt x="250" y="220"/>
                </a:cubicBezTo>
                <a:cubicBezTo>
                  <a:pt x="218" y="223"/>
                  <a:pt x="193" y="216"/>
                  <a:pt x="182" y="248"/>
                </a:cubicBezTo>
                <a:cubicBezTo>
                  <a:pt x="183" y="261"/>
                  <a:pt x="181" y="276"/>
                  <a:pt x="186" y="288"/>
                </a:cubicBezTo>
                <a:cubicBezTo>
                  <a:pt x="188" y="292"/>
                  <a:pt x="197" y="288"/>
                  <a:pt x="198" y="284"/>
                </a:cubicBezTo>
                <a:cubicBezTo>
                  <a:pt x="200" y="268"/>
                  <a:pt x="198" y="252"/>
                  <a:pt x="194" y="236"/>
                </a:cubicBezTo>
                <a:cubicBezTo>
                  <a:pt x="188" y="213"/>
                  <a:pt x="158" y="192"/>
                  <a:pt x="138" y="184"/>
                </a:cubicBezTo>
                <a:cubicBezTo>
                  <a:pt x="96" y="187"/>
                  <a:pt x="67" y="176"/>
                  <a:pt x="82" y="220"/>
                </a:cubicBezTo>
                <a:cubicBezTo>
                  <a:pt x="94" y="219"/>
                  <a:pt x="106" y="213"/>
                  <a:pt x="118" y="216"/>
                </a:cubicBezTo>
                <a:cubicBezTo>
                  <a:pt x="132" y="219"/>
                  <a:pt x="135" y="250"/>
                  <a:pt x="138" y="260"/>
                </a:cubicBezTo>
                <a:cubicBezTo>
                  <a:pt x="145" y="281"/>
                  <a:pt x="164" y="318"/>
                  <a:pt x="182" y="332"/>
                </a:cubicBezTo>
                <a:cubicBezTo>
                  <a:pt x="246" y="383"/>
                  <a:pt x="330" y="392"/>
                  <a:pt x="410" y="400"/>
                </a:cubicBezTo>
                <a:cubicBezTo>
                  <a:pt x="466" y="397"/>
                  <a:pt x="522" y="397"/>
                  <a:pt x="578" y="392"/>
                </a:cubicBezTo>
                <a:cubicBezTo>
                  <a:pt x="586" y="391"/>
                  <a:pt x="594" y="381"/>
                  <a:pt x="602" y="384"/>
                </a:cubicBezTo>
                <a:cubicBezTo>
                  <a:pt x="611" y="388"/>
                  <a:pt x="627" y="412"/>
                  <a:pt x="618" y="408"/>
                </a:cubicBezTo>
                <a:cubicBezTo>
                  <a:pt x="566" y="387"/>
                  <a:pt x="509" y="372"/>
                  <a:pt x="454" y="364"/>
                </a:cubicBezTo>
                <a:cubicBezTo>
                  <a:pt x="419" y="352"/>
                  <a:pt x="438" y="360"/>
                  <a:pt x="398" y="340"/>
                </a:cubicBezTo>
                <a:cubicBezTo>
                  <a:pt x="386" y="334"/>
                  <a:pt x="357" y="309"/>
                  <a:pt x="370" y="312"/>
                </a:cubicBezTo>
                <a:cubicBezTo>
                  <a:pt x="428" y="324"/>
                  <a:pt x="485" y="337"/>
                  <a:pt x="542" y="352"/>
                </a:cubicBezTo>
                <a:cubicBezTo>
                  <a:pt x="563" y="358"/>
                  <a:pt x="606" y="368"/>
                  <a:pt x="606" y="368"/>
                </a:cubicBezTo>
                <a:cubicBezTo>
                  <a:pt x="618" y="376"/>
                  <a:pt x="630" y="383"/>
                  <a:pt x="642" y="392"/>
                </a:cubicBezTo>
                <a:cubicBezTo>
                  <a:pt x="648" y="397"/>
                  <a:pt x="629" y="383"/>
                  <a:pt x="622" y="380"/>
                </a:cubicBezTo>
                <a:cubicBezTo>
                  <a:pt x="611" y="375"/>
                  <a:pt x="600" y="370"/>
                  <a:pt x="590" y="364"/>
                </a:cubicBezTo>
                <a:cubicBezTo>
                  <a:pt x="539" y="336"/>
                  <a:pt x="489" y="306"/>
                  <a:pt x="434" y="288"/>
                </a:cubicBezTo>
                <a:cubicBezTo>
                  <a:pt x="411" y="281"/>
                  <a:pt x="366" y="268"/>
                  <a:pt x="366" y="268"/>
                </a:cubicBezTo>
                <a:cubicBezTo>
                  <a:pt x="357" y="269"/>
                  <a:pt x="343" y="264"/>
                  <a:pt x="338" y="272"/>
                </a:cubicBezTo>
                <a:cubicBezTo>
                  <a:pt x="321" y="302"/>
                  <a:pt x="420" y="361"/>
                  <a:pt x="430" y="368"/>
                </a:cubicBezTo>
                <a:cubicBezTo>
                  <a:pt x="516" y="425"/>
                  <a:pt x="623" y="428"/>
                  <a:pt x="722" y="432"/>
                </a:cubicBezTo>
                <a:cubicBezTo>
                  <a:pt x="661" y="407"/>
                  <a:pt x="623" y="380"/>
                  <a:pt x="558" y="372"/>
                </a:cubicBezTo>
                <a:cubicBezTo>
                  <a:pt x="553" y="375"/>
                  <a:pt x="545" y="375"/>
                  <a:pt x="542" y="380"/>
                </a:cubicBezTo>
                <a:cubicBezTo>
                  <a:pt x="534" y="396"/>
                  <a:pt x="556" y="400"/>
                  <a:pt x="562" y="404"/>
                </a:cubicBezTo>
                <a:cubicBezTo>
                  <a:pt x="586" y="421"/>
                  <a:pt x="613" y="440"/>
                  <a:pt x="638" y="456"/>
                </a:cubicBezTo>
                <a:cubicBezTo>
                  <a:pt x="681" y="483"/>
                  <a:pt x="749" y="490"/>
                  <a:pt x="798" y="496"/>
                </a:cubicBezTo>
                <a:cubicBezTo>
                  <a:pt x="830" y="500"/>
                  <a:pt x="844" y="505"/>
                  <a:pt x="874" y="520"/>
                </a:cubicBezTo>
                <a:cubicBezTo>
                  <a:pt x="880" y="523"/>
                  <a:pt x="900" y="527"/>
                  <a:pt x="894" y="524"/>
                </a:cubicBezTo>
                <a:cubicBezTo>
                  <a:pt x="843" y="495"/>
                  <a:pt x="790" y="485"/>
                  <a:pt x="734" y="476"/>
                </a:cubicBezTo>
                <a:cubicBezTo>
                  <a:pt x="721" y="470"/>
                  <a:pt x="694" y="460"/>
                  <a:pt x="694" y="460"/>
                </a:cubicBezTo>
                <a:cubicBezTo>
                  <a:pt x="694" y="460"/>
                  <a:pt x="710" y="467"/>
                  <a:pt x="718" y="468"/>
                </a:cubicBezTo>
                <a:cubicBezTo>
                  <a:pt x="742" y="471"/>
                  <a:pt x="766" y="473"/>
                  <a:pt x="790" y="476"/>
                </a:cubicBezTo>
                <a:cubicBezTo>
                  <a:pt x="840" y="482"/>
                  <a:pt x="891" y="479"/>
                  <a:pt x="942" y="480"/>
                </a:cubicBezTo>
                <a:cubicBezTo>
                  <a:pt x="930" y="476"/>
                  <a:pt x="918" y="471"/>
                  <a:pt x="906" y="468"/>
                </a:cubicBezTo>
                <a:cubicBezTo>
                  <a:pt x="899" y="466"/>
                  <a:pt x="893" y="466"/>
                  <a:pt x="886" y="464"/>
                </a:cubicBezTo>
                <a:cubicBezTo>
                  <a:pt x="882" y="463"/>
                  <a:pt x="874" y="456"/>
                  <a:pt x="874" y="460"/>
                </a:cubicBezTo>
                <a:cubicBezTo>
                  <a:pt x="874" y="465"/>
                  <a:pt x="922" y="488"/>
                  <a:pt x="930" y="492"/>
                </a:cubicBezTo>
                <a:cubicBezTo>
                  <a:pt x="951" y="504"/>
                  <a:pt x="944" y="503"/>
                  <a:pt x="962" y="508"/>
                </a:cubicBezTo>
                <a:cubicBezTo>
                  <a:pt x="967" y="510"/>
                  <a:pt x="978" y="517"/>
                  <a:pt x="978" y="512"/>
                </a:cubicBezTo>
                <a:cubicBezTo>
                  <a:pt x="978" y="512"/>
                  <a:pt x="954" y="499"/>
                  <a:pt x="942" y="496"/>
                </a:cubicBezTo>
                <a:cubicBezTo>
                  <a:pt x="903" y="485"/>
                  <a:pt x="862" y="475"/>
                  <a:pt x="822" y="468"/>
                </a:cubicBezTo>
                <a:cubicBezTo>
                  <a:pt x="793" y="456"/>
                  <a:pt x="761" y="452"/>
                  <a:pt x="730" y="448"/>
                </a:cubicBezTo>
                <a:cubicBezTo>
                  <a:pt x="670" y="428"/>
                  <a:pt x="630" y="420"/>
                  <a:pt x="562" y="416"/>
                </a:cubicBezTo>
                <a:cubicBezTo>
                  <a:pt x="526" y="419"/>
                  <a:pt x="490" y="420"/>
                  <a:pt x="454" y="424"/>
                </a:cubicBezTo>
                <a:cubicBezTo>
                  <a:pt x="432" y="427"/>
                  <a:pt x="413" y="441"/>
                  <a:pt x="390" y="444"/>
                </a:cubicBezTo>
                <a:cubicBezTo>
                  <a:pt x="386" y="445"/>
                  <a:pt x="378" y="444"/>
                  <a:pt x="378" y="448"/>
                </a:cubicBezTo>
                <a:cubicBezTo>
                  <a:pt x="378" y="452"/>
                  <a:pt x="386" y="452"/>
                  <a:pt x="390" y="452"/>
                </a:cubicBezTo>
                <a:cubicBezTo>
                  <a:pt x="422" y="451"/>
                  <a:pt x="454" y="447"/>
                  <a:pt x="486" y="444"/>
                </a:cubicBezTo>
                <a:cubicBezTo>
                  <a:pt x="472" y="440"/>
                  <a:pt x="461" y="426"/>
                  <a:pt x="446" y="424"/>
                </a:cubicBezTo>
                <a:cubicBezTo>
                  <a:pt x="418" y="420"/>
                  <a:pt x="390" y="415"/>
                  <a:pt x="362" y="408"/>
                </a:cubicBezTo>
                <a:cubicBezTo>
                  <a:pt x="337" y="409"/>
                  <a:pt x="311" y="409"/>
                  <a:pt x="286" y="412"/>
                </a:cubicBezTo>
                <a:cubicBezTo>
                  <a:pt x="275" y="413"/>
                  <a:pt x="268" y="424"/>
                  <a:pt x="258" y="428"/>
                </a:cubicBezTo>
                <a:cubicBezTo>
                  <a:pt x="233" y="438"/>
                  <a:pt x="207" y="444"/>
                  <a:pt x="182" y="452"/>
                </a:cubicBezTo>
                <a:cubicBezTo>
                  <a:pt x="194" y="470"/>
                  <a:pt x="214" y="473"/>
                  <a:pt x="234" y="480"/>
                </a:cubicBezTo>
                <a:cubicBezTo>
                  <a:pt x="257" y="479"/>
                  <a:pt x="280" y="479"/>
                  <a:pt x="302" y="476"/>
                </a:cubicBezTo>
                <a:cubicBezTo>
                  <a:pt x="315" y="474"/>
                  <a:pt x="326" y="468"/>
                  <a:pt x="338" y="464"/>
                </a:cubicBezTo>
                <a:cubicBezTo>
                  <a:pt x="342" y="463"/>
                  <a:pt x="350" y="460"/>
                  <a:pt x="350" y="460"/>
                </a:cubicBezTo>
                <a:cubicBezTo>
                  <a:pt x="318" y="428"/>
                  <a:pt x="274" y="416"/>
                  <a:pt x="230" y="408"/>
                </a:cubicBezTo>
                <a:cubicBezTo>
                  <a:pt x="211" y="404"/>
                  <a:pt x="174" y="400"/>
                  <a:pt x="174" y="400"/>
                </a:cubicBezTo>
                <a:cubicBezTo>
                  <a:pt x="167" y="397"/>
                  <a:pt x="157" y="386"/>
                  <a:pt x="154" y="392"/>
                </a:cubicBezTo>
                <a:cubicBezTo>
                  <a:pt x="151" y="399"/>
                  <a:pt x="164" y="404"/>
                  <a:pt x="170" y="408"/>
                </a:cubicBezTo>
                <a:cubicBezTo>
                  <a:pt x="189" y="420"/>
                  <a:pt x="212" y="428"/>
                  <a:pt x="234" y="432"/>
                </a:cubicBezTo>
                <a:cubicBezTo>
                  <a:pt x="277" y="454"/>
                  <a:pt x="326" y="462"/>
                  <a:pt x="374" y="468"/>
                </a:cubicBezTo>
                <a:cubicBezTo>
                  <a:pt x="425" y="467"/>
                  <a:pt x="476" y="471"/>
                  <a:pt x="526" y="464"/>
                </a:cubicBezTo>
                <a:cubicBezTo>
                  <a:pt x="532" y="463"/>
                  <a:pt x="523" y="452"/>
                  <a:pt x="518" y="448"/>
                </a:cubicBezTo>
                <a:cubicBezTo>
                  <a:pt x="497" y="432"/>
                  <a:pt x="455" y="423"/>
                  <a:pt x="430" y="416"/>
                </a:cubicBezTo>
                <a:cubicBezTo>
                  <a:pt x="358" y="396"/>
                  <a:pt x="284" y="379"/>
                  <a:pt x="210" y="364"/>
                </a:cubicBezTo>
                <a:lnTo>
                  <a:pt x="162" y="404"/>
                </a:lnTo>
                <a:cubicBezTo>
                  <a:pt x="162" y="404"/>
                  <a:pt x="162" y="404"/>
                  <a:pt x="162" y="404"/>
                </a:cubicBezTo>
                <a:cubicBezTo>
                  <a:pt x="153" y="413"/>
                  <a:pt x="134" y="432"/>
                  <a:pt x="134" y="432"/>
                </a:cubicBezTo>
                <a:cubicBezTo>
                  <a:pt x="128" y="451"/>
                  <a:pt x="121" y="455"/>
                  <a:pt x="102" y="460"/>
                </a:cubicBezTo>
                <a:cubicBezTo>
                  <a:pt x="98" y="463"/>
                  <a:pt x="93" y="472"/>
                  <a:pt x="90" y="468"/>
                </a:cubicBezTo>
                <a:cubicBezTo>
                  <a:pt x="86" y="462"/>
                  <a:pt x="92" y="454"/>
                  <a:pt x="94" y="448"/>
                </a:cubicBezTo>
                <a:cubicBezTo>
                  <a:pt x="102" y="426"/>
                  <a:pt x="118" y="401"/>
                  <a:pt x="130" y="380"/>
                </a:cubicBezTo>
                <a:cubicBezTo>
                  <a:pt x="127" y="341"/>
                  <a:pt x="140" y="312"/>
                  <a:pt x="102" y="304"/>
                </a:cubicBezTo>
                <a:cubicBezTo>
                  <a:pt x="98" y="305"/>
                  <a:pt x="71" y="312"/>
                  <a:pt x="66" y="320"/>
                </a:cubicBezTo>
                <a:cubicBezTo>
                  <a:pt x="62" y="327"/>
                  <a:pt x="58" y="344"/>
                  <a:pt x="58" y="344"/>
                </a:cubicBezTo>
                <a:cubicBezTo>
                  <a:pt x="62" y="392"/>
                  <a:pt x="57" y="425"/>
                  <a:pt x="102" y="448"/>
                </a:cubicBezTo>
                <a:cubicBezTo>
                  <a:pt x="173" y="438"/>
                  <a:pt x="172" y="430"/>
                  <a:pt x="222" y="392"/>
                </a:cubicBezTo>
                <a:cubicBezTo>
                  <a:pt x="241" y="317"/>
                  <a:pt x="202" y="288"/>
                  <a:pt x="138" y="272"/>
                </a:cubicBezTo>
                <a:cubicBezTo>
                  <a:pt x="92" y="281"/>
                  <a:pt x="88" y="279"/>
                  <a:pt x="82" y="324"/>
                </a:cubicBezTo>
                <a:cubicBezTo>
                  <a:pt x="88" y="387"/>
                  <a:pt x="68" y="411"/>
                  <a:pt x="118" y="428"/>
                </a:cubicBezTo>
                <a:cubicBezTo>
                  <a:pt x="172" y="423"/>
                  <a:pt x="167" y="414"/>
                  <a:pt x="210" y="388"/>
                </a:cubicBezTo>
                <a:cubicBezTo>
                  <a:pt x="218" y="373"/>
                  <a:pt x="222" y="360"/>
                  <a:pt x="226" y="344"/>
                </a:cubicBezTo>
                <a:cubicBezTo>
                  <a:pt x="221" y="299"/>
                  <a:pt x="201" y="233"/>
                  <a:pt x="150" y="220"/>
                </a:cubicBezTo>
                <a:cubicBezTo>
                  <a:pt x="134" y="187"/>
                  <a:pt x="116" y="154"/>
                  <a:pt x="94" y="124"/>
                </a:cubicBezTo>
                <a:cubicBezTo>
                  <a:pt x="81" y="70"/>
                  <a:pt x="79" y="80"/>
                  <a:pt x="30" y="64"/>
                </a:cubicBezTo>
                <a:cubicBezTo>
                  <a:pt x="55" y="102"/>
                  <a:pt x="95" y="111"/>
                  <a:pt x="134" y="132"/>
                </a:cubicBezTo>
                <a:cubicBezTo>
                  <a:pt x="163" y="148"/>
                  <a:pt x="183" y="167"/>
                  <a:pt x="210" y="188"/>
                </a:cubicBezTo>
                <a:cubicBezTo>
                  <a:pt x="229" y="203"/>
                  <a:pt x="268" y="213"/>
                  <a:pt x="294" y="220"/>
                </a:cubicBezTo>
                <a:cubicBezTo>
                  <a:pt x="308" y="228"/>
                  <a:pt x="325" y="231"/>
                  <a:pt x="338" y="240"/>
                </a:cubicBezTo>
                <a:cubicBezTo>
                  <a:pt x="360" y="255"/>
                  <a:pt x="357" y="265"/>
                  <a:pt x="378" y="276"/>
                </a:cubicBezTo>
                <a:cubicBezTo>
                  <a:pt x="417" y="296"/>
                  <a:pt x="464" y="298"/>
                  <a:pt x="506" y="312"/>
                </a:cubicBezTo>
                <a:cubicBezTo>
                  <a:pt x="521" y="335"/>
                  <a:pt x="539" y="379"/>
                  <a:pt x="566" y="388"/>
                </a:cubicBezTo>
                <a:cubicBezTo>
                  <a:pt x="572" y="407"/>
                  <a:pt x="606" y="460"/>
                  <a:pt x="626" y="468"/>
                </a:cubicBezTo>
                <a:cubicBezTo>
                  <a:pt x="643" y="475"/>
                  <a:pt x="664" y="477"/>
                  <a:pt x="682" y="484"/>
                </a:cubicBezTo>
                <a:cubicBezTo>
                  <a:pt x="709" y="483"/>
                  <a:pt x="736" y="483"/>
                  <a:pt x="762" y="480"/>
                </a:cubicBezTo>
                <a:cubicBezTo>
                  <a:pt x="767" y="479"/>
                  <a:pt x="751" y="477"/>
                  <a:pt x="746" y="476"/>
                </a:cubicBezTo>
                <a:cubicBezTo>
                  <a:pt x="738" y="474"/>
                  <a:pt x="730" y="474"/>
                  <a:pt x="722" y="472"/>
                </a:cubicBezTo>
                <a:cubicBezTo>
                  <a:pt x="695" y="466"/>
                  <a:pt x="668" y="457"/>
                  <a:pt x="642" y="448"/>
                </a:cubicBezTo>
                <a:cubicBezTo>
                  <a:pt x="575" y="449"/>
                  <a:pt x="508" y="446"/>
                  <a:pt x="442" y="452"/>
                </a:cubicBezTo>
                <a:cubicBezTo>
                  <a:pt x="437" y="452"/>
                  <a:pt x="446" y="461"/>
                  <a:pt x="450" y="464"/>
                </a:cubicBezTo>
                <a:cubicBezTo>
                  <a:pt x="464" y="475"/>
                  <a:pt x="502" y="476"/>
                  <a:pt x="502" y="476"/>
                </a:cubicBezTo>
                <a:cubicBezTo>
                  <a:pt x="585" y="473"/>
                  <a:pt x="667" y="472"/>
                  <a:pt x="750" y="468"/>
                </a:cubicBezTo>
                <a:cubicBezTo>
                  <a:pt x="754" y="468"/>
                  <a:pt x="742" y="466"/>
                  <a:pt x="738" y="464"/>
                </a:cubicBezTo>
                <a:cubicBezTo>
                  <a:pt x="727" y="458"/>
                  <a:pt x="717" y="451"/>
                  <a:pt x="706" y="444"/>
                </a:cubicBezTo>
                <a:cubicBezTo>
                  <a:pt x="695" y="437"/>
                  <a:pt x="663" y="435"/>
                  <a:pt x="650" y="432"/>
                </a:cubicBezTo>
                <a:cubicBezTo>
                  <a:pt x="612" y="407"/>
                  <a:pt x="564" y="406"/>
                  <a:pt x="522" y="392"/>
                </a:cubicBezTo>
                <a:cubicBezTo>
                  <a:pt x="431" y="394"/>
                  <a:pt x="397" y="392"/>
                  <a:pt x="326" y="404"/>
                </a:cubicBezTo>
                <a:cubicBezTo>
                  <a:pt x="280" y="402"/>
                  <a:pt x="230" y="390"/>
                  <a:pt x="186" y="396"/>
                </a:cubicBezTo>
                <a:cubicBezTo>
                  <a:pt x="167" y="424"/>
                  <a:pt x="200" y="429"/>
                  <a:pt x="222" y="432"/>
                </a:cubicBezTo>
                <a:cubicBezTo>
                  <a:pt x="214" y="429"/>
                  <a:pt x="195" y="432"/>
                  <a:pt x="198" y="424"/>
                </a:cubicBezTo>
                <a:cubicBezTo>
                  <a:pt x="202" y="413"/>
                  <a:pt x="219" y="415"/>
                  <a:pt x="230" y="412"/>
                </a:cubicBezTo>
                <a:cubicBezTo>
                  <a:pt x="274" y="398"/>
                  <a:pt x="319" y="393"/>
                  <a:pt x="362" y="376"/>
                </a:cubicBezTo>
                <a:cubicBezTo>
                  <a:pt x="299" y="313"/>
                  <a:pt x="92" y="337"/>
                  <a:pt x="50" y="336"/>
                </a:cubicBezTo>
                <a:cubicBezTo>
                  <a:pt x="62" y="317"/>
                  <a:pt x="70" y="298"/>
                  <a:pt x="82" y="280"/>
                </a:cubicBezTo>
                <a:cubicBezTo>
                  <a:pt x="94" y="354"/>
                  <a:pt x="168" y="364"/>
                  <a:pt x="230" y="380"/>
                </a:cubicBezTo>
                <a:cubicBezTo>
                  <a:pt x="254" y="374"/>
                  <a:pt x="250" y="365"/>
                  <a:pt x="254" y="340"/>
                </a:cubicBezTo>
                <a:cubicBezTo>
                  <a:pt x="251" y="319"/>
                  <a:pt x="252" y="297"/>
                  <a:pt x="246" y="276"/>
                </a:cubicBezTo>
                <a:cubicBezTo>
                  <a:pt x="238" y="247"/>
                  <a:pt x="185" y="225"/>
                  <a:pt x="158" y="216"/>
                </a:cubicBezTo>
                <a:cubicBezTo>
                  <a:pt x="153" y="220"/>
                  <a:pt x="144" y="222"/>
                  <a:pt x="142" y="228"/>
                </a:cubicBezTo>
                <a:cubicBezTo>
                  <a:pt x="134" y="254"/>
                  <a:pt x="190" y="315"/>
                  <a:pt x="214" y="324"/>
                </a:cubicBezTo>
                <a:cubicBezTo>
                  <a:pt x="224" y="328"/>
                  <a:pt x="236" y="329"/>
                  <a:pt x="246" y="332"/>
                </a:cubicBezTo>
                <a:cubicBezTo>
                  <a:pt x="250" y="327"/>
                  <a:pt x="256" y="322"/>
                  <a:pt x="258" y="316"/>
                </a:cubicBezTo>
                <a:cubicBezTo>
                  <a:pt x="265" y="289"/>
                  <a:pt x="216" y="237"/>
                  <a:pt x="206" y="224"/>
                </a:cubicBezTo>
                <a:cubicBezTo>
                  <a:pt x="192" y="207"/>
                  <a:pt x="184" y="188"/>
                  <a:pt x="166" y="176"/>
                </a:cubicBezTo>
                <a:cubicBezTo>
                  <a:pt x="163" y="189"/>
                  <a:pt x="159" y="195"/>
                  <a:pt x="166" y="208"/>
                </a:cubicBezTo>
                <a:cubicBezTo>
                  <a:pt x="188" y="246"/>
                  <a:pt x="249" y="318"/>
                  <a:pt x="286" y="340"/>
                </a:cubicBezTo>
                <a:cubicBezTo>
                  <a:pt x="290" y="315"/>
                  <a:pt x="280" y="294"/>
                  <a:pt x="298" y="276"/>
                </a:cubicBezTo>
                <a:cubicBezTo>
                  <a:pt x="338" y="296"/>
                  <a:pt x="372" y="320"/>
                  <a:pt x="414" y="336"/>
                </a:cubicBezTo>
                <a:cubicBezTo>
                  <a:pt x="451" y="367"/>
                  <a:pt x="493" y="392"/>
                  <a:pt x="530" y="424"/>
                </a:cubicBezTo>
                <a:cubicBezTo>
                  <a:pt x="553" y="444"/>
                  <a:pt x="537" y="431"/>
                  <a:pt x="562" y="440"/>
                </a:cubicBezTo>
                <a:cubicBezTo>
                  <a:pt x="568" y="442"/>
                  <a:pt x="573" y="446"/>
                  <a:pt x="578" y="448"/>
                </a:cubicBezTo>
                <a:cubicBezTo>
                  <a:pt x="582" y="450"/>
                  <a:pt x="594" y="454"/>
                  <a:pt x="590" y="452"/>
                </a:cubicBezTo>
                <a:cubicBezTo>
                  <a:pt x="557" y="435"/>
                  <a:pt x="523" y="420"/>
                  <a:pt x="490" y="404"/>
                </a:cubicBezTo>
                <a:cubicBezTo>
                  <a:pt x="487" y="400"/>
                  <a:pt x="477" y="392"/>
                  <a:pt x="482" y="392"/>
                </a:cubicBezTo>
                <a:cubicBezTo>
                  <a:pt x="496" y="392"/>
                  <a:pt x="508" y="401"/>
                  <a:pt x="522" y="404"/>
                </a:cubicBezTo>
                <a:cubicBezTo>
                  <a:pt x="581" y="417"/>
                  <a:pt x="639" y="432"/>
                  <a:pt x="698" y="444"/>
                </a:cubicBezTo>
                <a:cubicBezTo>
                  <a:pt x="756" y="473"/>
                  <a:pt x="835" y="476"/>
                  <a:pt x="898" y="488"/>
                </a:cubicBezTo>
                <a:cubicBezTo>
                  <a:pt x="917" y="492"/>
                  <a:pt x="935" y="493"/>
                  <a:pt x="954" y="496"/>
                </a:cubicBezTo>
                <a:cubicBezTo>
                  <a:pt x="963" y="497"/>
                  <a:pt x="982" y="500"/>
                  <a:pt x="982" y="500"/>
                </a:cubicBezTo>
                <a:cubicBezTo>
                  <a:pt x="1009" y="509"/>
                  <a:pt x="1035" y="519"/>
                  <a:pt x="1062" y="524"/>
                </a:cubicBezTo>
                <a:cubicBezTo>
                  <a:pt x="1090" y="523"/>
                  <a:pt x="1118" y="522"/>
                  <a:pt x="1146" y="520"/>
                </a:cubicBezTo>
                <a:cubicBezTo>
                  <a:pt x="1150" y="520"/>
                  <a:pt x="1159" y="520"/>
                  <a:pt x="1158" y="516"/>
                </a:cubicBezTo>
                <a:cubicBezTo>
                  <a:pt x="1155" y="506"/>
                  <a:pt x="1140" y="504"/>
                  <a:pt x="1130" y="500"/>
                </a:cubicBezTo>
                <a:cubicBezTo>
                  <a:pt x="1097" y="488"/>
                  <a:pt x="1060" y="487"/>
                  <a:pt x="1026" y="476"/>
                </a:cubicBezTo>
                <a:cubicBezTo>
                  <a:pt x="1022" y="475"/>
                  <a:pt x="1034" y="478"/>
                  <a:pt x="1038" y="480"/>
                </a:cubicBezTo>
                <a:cubicBezTo>
                  <a:pt x="1053" y="490"/>
                  <a:pt x="1050" y="489"/>
                  <a:pt x="1070" y="496"/>
                </a:cubicBezTo>
                <a:cubicBezTo>
                  <a:pt x="1075" y="498"/>
                  <a:pt x="1091" y="500"/>
                  <a:pt x="1086" y="500"/>
                </a:cubicBezTo>
                <a:cubicBezTo>
                  <a:pt x="1075" y="500"/>
                  <a:pt x="1065" y="497"/>
                  <a:pt x="1054" y="496"/>
                </a:cubicBezTo>
                <a:cubicBezTo>
                  <a:pt x="984" y="473"/>
                  <a:pt x="912" y="474"/>
                  <a:pt x="838" y="472"/>
                </a:cubicBezTo>
                <a:cubicBezTo>
                  <a:pt x="812" y="468"/>
                  <a:pt x="787" y="462"/>
                  <a:pt x="762" y="456"/>
                </a:cubicBezTo>
                <a:cubicBezTo>
                  <a:pt x="747" y="453"/>
                  <a:pt x="718" y="444"/>
                  <a:pt x="718" y="444"/>
                </a:cubicBezTo>
                <a:cubicBezTo>
                  <a:pt x="691" y="426"/>
                  <a:pt x="657" y="426"/>
                  <a:pt x="626" y="420"/>
                </a:cubicBezTo>
                <a:cubicBezTo>
                  <a:pt x="600" y="407"/>
                  <a:pt x="572" y="405"/>
                  <a:pt x="546" y="392"/>
                </a:cubicBezTo>
                <a:cubicBezTo>
                  <a:pt x="499" y="368"/>
                  <a:pt x="450" y="333"/>
                  <a:pt x="398" y="320"/>
                </a:cubicBezTo>
                <a:cubicBezTo>
                  <a:pt x="362" y="297"/>
                  <a:pt x="376" y="307"/>
                  <a:pt x="354" y="292"/>
                </a:cubicBezTo>
                <a:cubicBezTo>
                  <a:pt x="338" y="268"/>
                  <a:pt x="320" y="244"/>
                  <a:pt x="302" y="220"/>
                </a:cubicBezTo>
                <a:cubicBezTo>
                  <a:pt x="292" y="191"/>
                  <a:pt x="274" y="155"/>
                  <a:pt x="254" y="132"/>
                </a:cubicBezTo>
                <a:cubicBezTo>
                  <a:pt x="232" y="106"/>
                  <a:pt x="175" y="95"/>
                  <a:pt x="142" y="88"/>
                </a:cubicBezTo>
                <a:cubicBezTo>
                  <a:pt x="133" y="102"/>
                  <a:pt x="130" y="168"/>
                  <a:pt x="130" y="148"/>
                </a:cubicBezTo>
                <a:lnTo>
                  <a:pt x="114" y="128"/>
                </a:lnTo>
                <a:lnTo>
                  <a:pt x="162" y="22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92" name="Line 19"/>
          <p:cNvSpPr>
            <a:spLocks noChangeShapeType="1"/>
          </p:cNvSpPr>
          <p:nvPr/>
        </p:nvSpPr>
        <p:spPr bwMode="auto">
          <a:xfrm flipV="1">
            <a:off x="3810000" y="4419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0" y="0"/>
            <a:ext cx="2049463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-T </a:t>
            </a:r>
            <a:r>
              <a:rPr lang="sl-SI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elaz</a:t>
            </a:r>
            <a:endParaRPr lang="en-US" sz="44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4594" name="Object 21"/>
          <p:cNvGraphicFramePr>
            <a:graphicFrameLocks noChangeAspect="1"/>
          </p:cNvGraphicFramePr>
          <p:nvPr/>
        </p:nvGraphicFramePr>
        <p:xfrm>
          <a:off x="2668588" y="1341438"/>
          <a:ext cx="60928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5" imgW="2413000" imgH="469900" progId="Equation.3">
                  <p:embed/>
                </p:oleObj>
              </mc:Choice>
              <mc:Fallback>
                <p:oleObj name="Equation" r:id="rId5" imgW="2413000" imgH="4699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341438"/>
                        <a:ext cx="6092825" cy="1187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Line 22"/>
          <p:cNvSpPr>
            <a:spLocks noChangeShapeType="1"/>
          </p:cNvSpPr>
          <p:nvPr/>
        </p:nvSpPr>
        <p:spPr bwMode="auto">
          <a:xfrm flipH="1" flipV="1">
            <a:off x="4419600" y="5334000"/>
            <a:ext cx="24384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Text Box 22"/>
          <p:cNvSpPr txBox="1">
            <a:spLocks noChangeArrowheads="1"/>
          </p:cNvSpPr>
          <p:nvPr/>
        </p:nvSpPr>
        <p:spPr bwMode="auto">
          <a:xfrm>
            <a:off x="2438400" y="0"/>
            <a:ext cx="6553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Translatorna enrgija velikog broja cestica se opisuje preko MB raspodele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77" x="6019800" y="6188075"/>
          <p14:tracePt t="3599" x="5997575" y="6164263"/>
          <p14:tracePt t="3607" x="5943600" y="6118225"/>
          <p14:tracePt t="3624" x="5943600" y="6103938"/>
          <p14:tracePt t="3647" x="5943600" y="6088063"/>
          <p14:tracePt t="3657" x="5943600" y="6035675"/>
          <p14:tracePt t="3673" x="5927725" y="5973763"/>
          <p14:tracePt t="3690" x="5921375" y="5927725"/>
          <p14:tracePt t="3707" x="5921375" y="5883275"/>
          <p14:tracePt t="3723" x="5913438" y="5837238"/>
          <p14:tracePt t="3739" x="5883275" y="5775325"/>
          <p14:tracePt t="3739" x="5875338" y="5761038"/>
          <p14:tracePt t="3760" x="5867400" y="5737225"/>
          <p14:tracePt t="3772" x="5851525" y="5692775"/>
          <p14:tracePt t="3789" x="5851525" y="5654675"/>
          <p14:tracePt t="3789" x="5845175" y="5622925"/>
          <p14:tracePt t="3809" x="5837238" y="5608638"/>
          <p14:tracePt t="3823" x="5829300" y="5562600"/>
          <p14:tracePt t="3840" x="5821363" y="5486400"/>
          <p14:tracePt t="3856" x="5813425" y="5394325"/>
          <p14:tracePt t="3872" x="5799138" y="5326063"/>
          <p14:tracePt t="3888" x="5799138" y="5295900"/>
          <p14:tracePt t="3905" x="5799138" y="5249863"/>
          <p14:tracePt t="3922" x="5799138" y="5203825"/>
          <p14:tracePt t="3938" x="5799138" y="5121275"/>
          <p14:tracePt t="3955" x="5799138" y="5006975"/>
          <p14:tracePt t="3972" x="5791200" y="4906963"/>
          <p14:tracePt t="3988" x="5775325" y="4838700"/>
          <p14:tracePt t="3988" x="5768975" y="4800600"/>
          <p14:tracePt t="4007" x="5753100" y="4754563"/>
          <p14:tracePt t="4021" x="5722938" y="4564063"/>
          <p14:tracePt t="4039" x="5668963" y="4403725"/>
          <p14:tracePt t="4056" x="5600700" y="4251325"/>
          <p14:tracePt t="4072" x="5554663" y="4152900"/>
          <p14:tracePt t="4088" x="5508625" y="4038600"/>
          <p14:tracePt t="4106" x="5486400" y="3978275"/>
          <p14:tracePt t="4122" x="5432425" y="3886200"/>
          <p14:tracePt t="4139" x="5349875" y="3771900"/>
          <p14:tracePt t="4156" x="5211763" y="3597275"/>
          <p14:tracePt t="4172" x="5045075" y="3444875"/>
          <p14:tracePt t="4189" x="4968875" y="3352800"/>
          <p14:tracePt t="4189" x="4945063" y="3322638"/>
          <p14:tracePt t="4208" x="4914900" y="3284538"/>
          <p14:tracePt t="4223" x="4822825" y="3146425"/>
          <p14:tracePt t="4240" x="4602163" y="2971800"/>
          <p14:tracePt t="4258" x="4160838" y="2735263"/>
          <p14:tracePt t="4274" x="3611563" y="2514600"/>
          <p14:tracePt t="4289" x="3032125" y="2263775"/>
          <p14:tracePt t="4306" x="2536825" y="2019300"/>
          <p14:tracePt t="4322" x="2270125" y="1882775"/>
          <p14:tracePt t="4339" x="2149475" y="1774825"/>
          <p14:tracePt t="4356" x="2057400" y="1668463"/>
          <p14:tracePt t="4372" x="1989138" y="1562100"/>
          <p14:tracePt t="4389" x="1951038" y="1493838"/>
          <p14:tracePt t="4389" x="1927225" y="1470025"/>
          <p14:tracePt t="4408" x="1874838" y="1417638"/>
          <p14:tracePt t="4425" x="1851025" y="1393825"/>
          <p14:tracePt t="4440" x="1828800" y="1371600"/>
          <p14:tracePt t="4456" x="1812925" y="1363663"/>
          <p14:tracePt t="4472" x="1806575" y="1355725"/>
          <p14:tracePt t="7146" x="1798638" y="1355725"/>
          <p14:tracePt t="7583" x="1790700" y="1349375"/>
          <p14:tracePt t="7727" x="1790700" y="1341438"/>
          <p14:tracePt t="10447" x="1790700" y="1333500"/>
          <p14:tracePt t="10543" x="1806575" y="1325563"/>
          <p14:tracePt t="11528" x="1812925" y="1317625"/>
          <p14:tracePt t="11895" x="1820863" y="1311275"/>
          <p14:tracePt t="12792" x="1836738" y="1311275"/>
          <p14:tracePt t="13423" x="1844675" y="1303338"/>
          <p14:tracePt t="13431" x="1851025" y="1295400"/>
          <p14:tracePt t="13446" x="1858963" y="1295400"/>
          <p14:tracePt t="13511" x="1866900" y="1287463"/>
          <p14:tracePt t="13535" x="1874838" y="1287463"/>
          <p14:tracePt t="13550" x="1874838" y="1279525"/>
          <p14:tracePt t="13558" x="1882775" y="1273175"/>
          <p14:tracePt t="13565" x="1889125" y="1273175"/>
          <p14:tracePt t="13645" x="1889125" y="1265238"/>
          <p14:tracePt t="14502" x="1897063" y="1265238"/>
          <p14:tracePt t="14526" x="1905000" y="1257300"/>
          <p14:tracePt t="14534" x="1912938" y="1257300"/>
          <p14:tracePt t="14544" x="1927225" y="1257300"/>
          <p14:tracePt t="14606" x="1935163" y="1249363"/>
          <p14:tracePt t="14615" x="1943100" y="1249363"/>
          <p14:tracePt t="14626" x="1973263" y="1249363"/>
          <p14:tracePt t="14644" x="1989138" y="1241425"/>
          <p14:tracePt t="14660" x="2003425" y="1241425"/>
          <p14:tracePt t="14677" x="2035175" y="1235075"/>
          <p14:tracePt t="14695" x="2065338" y="1235075"/>
          <p14:tracePt t="14711" x="2125663" y="1235075"/>
          <p14:tracePt t="14728" x="2179638" y="1235075"/>
          <p14:tracePt t="14745" x="2201863" y="1235075"/>
          <p14:tracePt t="14761" x="2209800" y="1235075"/>
          <p14:tracePt t="14777" x="2217738" y="1235075"/>
          <p14:tracePt t="14794" x="2225675" y="1235075"/>
          <p14:tracePt t="14822" x="2232025" y="1235075"/>
          <p14:tracePt t="14830" x="2247900" y="1235075"/>
          <p14:tracePt t="14844" x="2278063" y="1235075"/>
          <p14:tracePt t="14844" x="2293938" y="1235075"/>
          <p14:tracePt t="14863" x="2308225" y="1235075"/>
          <p14:tracePt t="14880" x="2346325" y="1235075"/>
          <p14:tracePt t="14880" x="2362200" y="1235075"/>
          <p14:tracePt t="14894" x="2378075" y="1235075"/>
          <p14:tracePt t="14909" x="2430463" y="1235075"/>
          <p14:tracePt t="14927" x="2446338" y="1235075"/>
          <p14:tracePt t="14943" x="2454275" y="1235075"/>
          <p14:tracePt t="14958" x="2460625" y="1235075"/>
          <p14:tracePt t="14998" x="2476500" y="1235075"/>
          <p14:tracePt t="15006" x="2498725" y="1235075"/>
          <p14:tracePt t="15014" x="2530475" y="1235075"/>
          <p14:tracePt t="15026" x="2620963" y="1241425"/>
          <p14:tracePt t="15043" x="2689225" y="1249363"/>
          <p14:tracePt t="15059" x="2727325" y="1249363"/>
          <p14:tracePt t="15077" x="2751138" y="1265238"/>
          <p14:tracePt t="15093" x="2759075" y="1265238"/>
          <p14:tracePt t="15127" x="2765425" y="1265238"/>
          <p14:tracePt t="15143" x="2789238" y="1265238"/>
          <p14:tracePt t="15150" x="2811463" y="1265238"/>
          <p14:tracePt t="15160" x="2873375" y="1265238"/>
          <p14:tracePt t="15177" x="2949575" y="1265238"/>
          <p14:tracePt t="15194" x="2987675" y="1265238"/>
          <p14:tracePt t="15210" x="3001963" y="1265238"/>
          <p14:tracePt t="15227" x="3017838" y="1265238"/>
          <p14:tracePt t="15254" x="3032125" y="1265238"/>
          <p14:tracePt t="15263" x="3048000" y="1265238"/>
          <p14:tracePt t="15276" x="3116263" y="1265238"/>
          <p14:tracePt t="15295" x="3200400" y="1265238"/>
          <p14:tracePt t="15312" x="3284538" y="1265238"/>
          <p14:tracePt t="15327" x="3336925" y="1265238"/>
          <p14:tracePt t="15344" x="3368675" y="1257300"/>
          <p14:tracePt t="15360" x="3406775" y="1241425"/>
          <p14:tracePt t="15377" x="3444875" y="1235075"/>
          <p14:tracePt t="15394" x="3497263" y="1235075"/>
          <p14:tracePt t="15410" x="3603625" y="1235075"/>
          <p14:tracePt t="15427" x="3687763" y="1219200"/>
          <p14:tracePt t="15444" x="3741738" y="1211263"/>
          <p14:tracePt t="15460" x="3771900" y="1196975"/>
          <p14:tracePt t="15476" x="3779838" y="1196975"/>
          <p14:tracePt t="15494" x="3794125" y="1196975"/>
          <p14:tracePt t="15511" x="3817938" y="1196975"/>
          <p14:tracePt t="15528" x="3878263" y="1196975"/>
          <p14:tracePt t="15544" x="3932238" y="1196975"/>
          <p14:tracePt t="15560" x="4008438" y="1196975"/>
          <p14:tracePt t="15577" x="4038600" y="1196975"/>
          <p14:tracePt t="15593" x="4046538" y="1189038"/>
          <p14:tracePt t="15610" x="4054475" y="1189038"/>
          <p14:tracePt t="15626" x="4060825" y="1181100"/>
          <p14:tracePt t="15643" x="4084638" y="1181100"/>
          <p14:tracePt t="15660" x="4122738" y="1181100"/>
          <p14:tracePt t="15676" x="4183063" y="1181100"/>
          <p14:tracePt t="15695" x="4206875" y="1181100"/>
          <p14:tracePt t="15711" x="4237038" y="1181100"/>
          <p14:tracePt t="15727" x="4289425" y="1181100"/>
          <p14:tracePt t="15744" x="4397375" y="1181100"/>
          <p14:tracePt t="15761" x="4525963" y="1181100"/>
          <p14:tracePt t="15777" x="4640263" y="1181100"/>
          <p14:tracePt t="15793" x="4702175" y="1181100"/>
          <p14:tracePt t="15813" x="4754563" y="1181100"/>
          <p14:tracePt t="15826" x="4784725" y="1181100"/>
          <p14:tracePt t="15842" x="4838700" y="1181100"/>
          <p14:tracePt t="15859" x="4906963" y="1181100"/>
          <p14:tracePt t="15875" x="5029200" y="1181100"/>
          <p14:tracePt t="15892" x="5127625" y="1181100"/>
          <p14:tracePt t="15909" x="5197475" y="1181100"/>
          <p14:tracePt t="15909" x="5211763" y="1181100"/>
          <p14:tracePt t="15927" x="5227638" y="1173163"/>
          <p14:tracePt t="15943" x="5235575" y="1173163"/>
          <p14:tracePt t="15975" x="5241925" y="1165225"/>
          <p14:tracePt t="15982" x="5265738" y="1165225"/>
          <p14:tracePt t="15993" x="5311775" y="1165225"/>
          <p14:tracePt t="16009" x="5380038" y="1150938"/>
          <p14:tracePt t="16027" x="5456238" y="1150938"/>
          <p14:tracePt t="16043" x="5516563" y="1150938"/>
          <p14:tracePt t="16059" x="5584825" y="1150938"/>
          <p14:tracePt t="16076" x="5638800" y="1150938"/>
          <p14:tracePt t="16093" x="5692775" y="1150938"/>
          <p14:tracePt t="16093" x="5715000" y="1150938"/>
          <p14:tracePt t="16111" x="5768975" y="1150938"/>
          <p14:tracePt t="16127" x="5807075" y="1143000"/>
          <p14:tracePt t="16143" x="5837238" y="1127125"/>
          <p14:tracePt t="16160" x="5845175" y="1127125"/>
          <p14:tracePt t="16176" x="5867400" y="1127125"/>
          <p14:tracePt t="16193" x="5913438" y="1127125"/>
          <p14:tracePt t="16209" x="5965825" y="1127125"/>
          <p14:tracePt t="16226" x="6019800" y="1127125"/>
          <p14:tracePt t="16243" x="6080125" y="1127125"/>
          <p14:tracePt t="16259" x="6126163" y="1127125"/>
          <p14:tracePt t="16259" x="6142038" y="1127125"/>
          <p14:tracePt t="16279" x="6149975" y="1127125"/>
          <p14:tracePt t="16292" x="6156325" y="1127125"/>
          <p14:tracePt t="16309" x="6172200" y="1127125"/>
          <p14:tracePt t="16326" x="6194425" y="1127125"/>
          <p14:tracePt t="16343" x="6248400" y="1127125"/>
          <p14:tracePt t="16360" x="6324600" y="1127125"/>
          <p14:tracePt t="16376" x="6408738" y="1127125"/>
          <p14:tracePt t="16393" x="6461125" y="1127125"/>
          <p14:tracePt t="16409" x="6492875" y="1127125"/>
          <p14:tracePt t="16426" x="6530975" y="1135063"/>
          <p14:tracePt t="16442" x="6561138" y="1135063"/>
          <p14:tracePt t="16459" x="6591300" y="1135063"/>
          <p14:tracePt t="16476" x="6675438" y="1135063"/>
          <p14:tracePt t="16492" x="6751638" y="1135063"/>
          <p14:tracePt t="16509" x="6819900" y="1150938"/>
          <p14:tracePt t="16527" x="6858000" y="1150938"/>
          <p14:tracePt t="16544" x="6888163" y="1150938"/>
          <p14:tracePt t="16560" x="6911975" y="1150938"/>
          <p14:tracePt t="16576" x="6950075" y="1150938"/>
          <p14:tracePt t="16593" x="6980238" y="1150938"/>
          <p14:tracePt t="16609" x="7002463" y="1150938"/>
          <p14:tracePt t="16625" x="7026275" y="1150938"/>
          <p14:tracePt t="16641" x="7064375" y="1150938"/>
          <p14:tracePt t="16658" x="7102475" y="1150938"/>
          <p14:tracePt t="16675" x="7146925" y="1150938"/>
          <p14:tracePt t="16692" x="7178675" y="1150938"/>
          <p14:tracePt t="16709" x="7246938" y="1150938"/>
          <p14:tracePt t="16727" x="7285038" y="1150938"/>
          <p14:tracePt t="16743" x="7307263" y="1135063"/>
          <p14:tracePt t="16758" x="7323138" y="1135063"/>
          <p14:tracePt t="16776" x="7345363" y="1135063"/>
          <p14:tracePt t="16792" x="7383463" y="1135063"/>
          <p14:tracePt t="16809" x="7413625" y="1135063"/>
          <p14:tracePt t="16826" x="7459663" y="1135063"/>
          <p14:tracePt t="16841" x="7527925" y="1120775"/>
          <p14:tracePt t="16858" x="7551738" y="1120775"/>
          <p14:tracePt t="16875" x="7573963" y="1120775"/>
          <p14:tracePt t="16891" x="7597775" y="1120775"/>
          <p14:tracePt t="16908" x="7635875" y="1120775"/>
          <p14:tracePt t="16908" x="7658100" y="1120775"/>
          <p14:tracePt t="16927" x="7688263" y="1120775"/>
          <p14:tracePt t="16927" x="7712075" y="1120775"/>
          <p14:tracePt t="16943" x="7772400" y="1120775"/>
          <p14:tracePt t="16959" x="7818438" y="1112838"/>
          <p14:tracePt t="16976" x="7840663" y="1112838"/>
          <p14:tracePt t="16992" x="7870825" y="1104900"/>
          <p14:tracePt t="17008" x="7878763" y="1104900"/>
          <p14:tracePt t="17025" x="7908925" y="1104900"/>
          <p14:tracePt t="17042" x="7954963" y="1096963"/>
          <p14:tracePt t="17058" x="8008938" y="1082675"/>
          <p14:tracePt t="17075" x="8054975" y="1074738"/>
          <p14:tracePt t="17092" x="8061325" y="1074738"/>
          <p14:tracePt t="17108" x="8069263" y="1074738"/>
          <p14:tracePt t="17143" x="8069263" y="1066800"/>
          <p14:tracePt t="17254" x="8061325" y="1066800"/>
          <p14:tracePt t="17262" x="8047038" y="1066800"/>
          <p14:tracePt t="17294" x="8031163" y="1066800"/>
          <p14:tracePt t="17302" x="8016875" y="1066800"/>
          <p14:tracePt t="17310" x="7985125" y="1066800"/>
          <p14:tracePt t="17324" x="7932738" y="1066800"/>
          <p14:tracePt t="17324" x="7908925" y="1066800"/>
          <p14:tracePt t="17343" x="7856538" y="1066800"/>
          <p14:tracePt t="17359" x="7818438" y="1066800"/>
          <p14:tracePt t="17376" x="7772400" y="1066800"/>
          <p14:tracePt t="17392" x="7742238" y="1074738"/>
          <p14:tracePt t="17408" x="7712075" y="1074738"/>
          <p14:tracePt t="17425" x="7673975" y="1082675"/>
          <p14:tracePt t="17441" x="7635875" y="1096963"/>
          <p14:tracePt t="17458" x="7597775" y="1096963"/>
          <p14:tracePt t="17475" x="7543800" y="1096963"/>
          <p14:tracePt t="17491" x="7483475" y="1096963"/>
          <p14:tracePt t="17508" x="7421563" y="1096963"/>
          <p14:tracePt t="17508" x="7391400" y="1096963"/>
          <p14:tracePt t="17527" x="7345363" y="1096963"/>
          <p14:tracePt t="17540" x="7285038" y="1096963"/>
          <p14:tracePt t="17540" x="7254875" y="1096963"/>
          <p14:tracePt t="17559" x="7200900" y="1096963"/>
          <p14:tracePt t="17575" x="7140575" y="1096963"/>
          <p14:tracePt t="17591" x="7094538" y="1096963"/>
          <p14:tracePt t="17607" x="7048500" y="1096963"/>
          <p14:tracePt t="17624" x="6980238" y="1096963"/>
          <p14:tracePt t="17640" x="6896100" y="1096963"/>
          <p14:tracePt t="17657" x="6835775" y="1096963"/>
          <p14:tracePt t="17674" x="6735763" y="1096963"/>
          <p14:tracePt t="17690" x="6683375" y="1096963"/>
          <p14:tracePt t="17707" x="6629400" y="1096963"/>
          <p14:tracePt t="17724" x="6575425" y="1096963"/>
          <p14:tracePt t="17724" x="6553200" y="1096963"/>
          <p14:tracePt t="17743" x="6523038" y="1096963"/>
          <p14:tracePt t="17758" x="6430963" y="1096963"/>
          <p14:tracePt t="17776" x="6362700" y="1096963"/>
          <p14:tracePt t="17792" x="6286500" y="1096963"/>
          <p14:tracePt t="17810" x="6218238" y="1096963"/>
          <p14:tracePt t="17825" x="6149975" y="1096963"/>
          <p14:tracePt t="17842" x="6065838" y="1096963"/>
          <p14:tracePt t="17857" x="5997575" y="1096963"/>
          <p14:tracePt t="17874" x="5913438" y="1096963"/>
          <p14:tracePt t="17891" x="5821363" y="1096963"/>
          <p14:tracePt t="17907" x="5715000" y="1096963"/>
          <p14:tracePt t="17924" x="5638800" y="1096963"/>
          <p14:tracePt t="17942" x="5478463" y="1096963"/>
          <p14:tracePt t="17959" x="5418138" y="1096963"/>
          <p14:tracePt t="17976" x="5356225" y="1096963"/>
          <p14:tracePt t="17991" x="5295900" y="1096963"/>
          <p14:tracePt t="18007" x="5241925" y="1096963"/>
          <p14:tracePt t="18024" x="5189538" y="1096963"/>
          <p14:tracePt t="18040" x="5135563" y="1096963"/>
          <p14:tracePt t="18056" x="5075238" y="1096963"/>
          <p14:tracePt t="18074" x="5021263" y="1096963"/>
          <p14:tracePt t="18090" x="4945063" y="1096963"/>
          <p14:tracePt t="18107" x="4899025" y="1096963"/>
          <p14:tracePt t="18124" x="4854575" y="1096963"/>
          <p14:tracePt t="18140" x="4808538" y="1096963"/>
          <p14:tracePt t="18140" x="4770438" y="1096963"/>
          <p14:tracePt t="18159" x="4708525" y="1096963"/>
          <p14:tracePt t="18175" x="4594225" y="1096963"/>
          <p14:tracePt t="18191" x="4479925" y="1096963"/>
          <p14:tracePt t="18208" x="4381500" y="1096963"/>
          <p14:tracePt t="18224" x="4313238" y="1096963"/>
          <p14:tracePt t="18240" x="4259263" y="1096963"/>
          <p14:tracePt t="18259" x="4229100" y="1096963"/>
          <p14:tracePt t="18274" x="4191000" y="1096963"/>
          <p14:tracePt t="18290" x="4130675" y="1096963"/>
          <p14:tracePt t="18307" x="4054475" y="1096963"/>
          <p14:tracePt t="18324" x="3970338" y="1096963"/>
          <p14:tracePt t="18340" x="3902075" y="1096963"/>
          <p14:tracePt t="18340" x="3863975" y="1096963"/>
          <p14:tracePt t="18359" x="3848100" y="1096963"/>
          <p14:tracePt t="18373" x="3779838" y="1096963"/>
          <p14:tracePt t="18392" x="3733800" y="1096963"/>
          <p14:tracePt t="18407" x="3695700" y="1096963"/>
          <p14:tracePt t="18423" x="3619500" y="1096963"/>
          <p14:tracePt t="18440" x="3559175" y="1096963"/>
          <p14:tracePt t="18457" x="3489325" y="1096963"/>
          <p14:tracePt t="18474" x="3444875" y="1096963"/>
          <p14:tracePt t="18490" x="3398838" y="1096963"/>
          <p14:tracePt t="18507" x="3368675" y="1096963"/>
          <p14:tracePt t="18524" x="3330575" y="1096963"/>
          <p14:tracePt t="18540" x="3268663" y="1096963"/>
          <p14:tracePt t="18557" x="3184525" y="1096963"/>
          <p14:tracePt t="18575" x="3132138" y="1096963"/>
          <p14:tracePt t="18591" x="3108325" y="1096963"/>
          <p14:tracePt t="18607" x="3086100" y="1096963"/>
          <p14:tracePt t="18624" x="3055938" y="1096963"/>
          <p14:tracePt t="18640" x="3025775" y="1096963"/>
          <p14:tracePt t="18657" x="2971800" y="1096963"/>
          <p14:tracePt t="18674" x="2933700" y="1096963"/>
          <p14:tracePt t="18690" x="2879725" y="1096963"/>
          <p14:tracePt t="18707" x="2835275" y="1096963"/>
          <p14:tracePt t="18723" x="2803525" y="1096963"/>
          <p14:tracePt t="18740" x="2789238" y="1096963"/>
          <p14:tracePt t="18757" x="2781300" y="1096963"/>
          <p14:tracePt t="18773" x="2773363" y="1096963"/>
          <p14:tracePt t="18798" x="2759075" y="1096963"/>
          <p14:tracePt t="18814" x="2743200" y="1096963"/>
          <p14:tracePt t="18823" x="2720975" y="1096963"/>
          <p14:tracePt t="18840" x="2705100" y="1096963"/>
          <p14:tracePt t="18856" x="2713038" y="1096963"/>
          <p14:tracePt t="19126" x="2743200" y="1096963"/>
          <p14:tracePt t="19134" x="2789238" y="1096963"/>
          <p14:tracePt t="19142" x="2827338" y="1096963"/>
          <p14:tracePt t="19155" x="2879725" y="1096963"/>
          <p14:tracePt t="19173" x="2911475" y="1096963"/>
          <p14:tracePt t="19173" x="2917825" y="1096963"/>
          <p14:tracePt t="19192" x="2971800" y="1096963"/>
          <p14:tracePt t="19207" x="3048000" y="1096963"/>
          <p14:tracePt t="19224" x="3184525" y="1096963"/>
          <p14:tracePt t="19240" x="3276600" y="1096963"/>
          <p14:tracePt t="19258" x="3360738" y="1096963"/>
          <p14:tracePt t="19273" x="3406775" y="1096963"/>
          <p14:tracePt t="19289" x="3444875" y="1096963"/>
          <p14:tracePt t="19306" x="3475038" y="1096963"/>
          <p14:tracePt t="19324" x="3543300" y="1096963"/>
          <p14:tracePt t="19339" x="3627438" y="1096963"/>
          <p14:tracePt t="19356" x="3741738" y="1096963"/>
          <p14:tracePt t="19373" x="3886200" y="1096963"/>
          <p14:tracePt t="19373" x="3946525" y="1096963"/>
          <p14:tracePt t="19392" x="4106863" y="1096963"/>
          <p14:tracePt t="19407" x="4251325" y="1096963"/>
          <p14:tracePt t="19424" x="4359275" y="1096963"/>
          <p14:tracePt t="19440" x="4449763" y="1112838"/>
          <p14:tracePt t="19456" x="4518025" y="1112838"/>
          <p14:tracePt t="19473" x="4579938" y="1112838"/>
          <p14:tracePt t="19489" x="4664075" y="1112838"/>
          <p14:tracePt t="19506" x="4754563" y="1112838"/>
          <p14:tracePt t="19524" x="4860925" y="1112838"/>
          <p14:tracePt t="19538" x="4968875" y="1120775"/>
          <p14:tracePt t="19555" x="5083175" y="1120775"/>
          <p14:tracePt t="19573" x="5203825" y="1120775"/>
          <p14:tracePt t="19573" x="5265738" y="1120775"/>
          <p14:tracePt t="19591" x="5372100" y="1120775"/>
          <p14:tracePt t="19607" x="5432425" y="1120775"/>
          <p14:tracePt t="19623" x="5478463" y="1120775"/>
          <p14:tracePt t="19640" x="5516563" y="1120775"/>
          <p14:tracePt t="19656" x="5570538" y="1120775"/>
          <p14:tracePt t="19673" x="5608638" y="1120775"/>
          <p14:tracePt t="19689" x="5661025" y="1120775"/>
          <p14:tracePt t="19706" x="5707063" y="1120775"/>
          <p14:tracePt t="19723" x="5761038" y="1120775"/>
          <p14:tracePt t="19739" x="5813425" y="1120775"/>
          <p14:tracePt t="19756" x="5867400" y="1135063"/>
          <p14:tracePt t="19772" x="5905500" y="1135063"/>
          <p14:tracePt t="19772" x="5935663" y="1135063"/>
          <p14:tracePt t="19791" x="5989638" y="1135063"/>
          <p14:tracePt t="19809" x="6057900" y="1143000"/>
          <p14:tracePt t="19827" x="6111875" y="1158875"/>
          <p14:tracePt t="19839" x="6164263" y="1158875"/>
          <p14:tracePt t="19856" x="6218238" y="1173163"/>
          <p14:tracePt t="19872" x="6256338" y="1181100"/>
          <p14:tracePt t="19889" x="6302375" y="1181100"/>
          <p14:tracePt t="19905" x="6362700" y="1181100"/>
          <p14:tracePt t="19922" x="6430963" y="1181100"/>
          <p14:tracePt t="19939" x="6492875" y="1181100"/>
          <p14:tracePt t="19955" x="6553200" y="1181100"/>
          <p14:tracePt t="19972" x="6607175" y="1181100"/>
          <p14:tracePt t="19972" x="6637338" y="1181100"/>
          <p14:tracePt t="19991" x="6675438" y="1181100"/>
          <p14:tracePt t="20005" x="6765925" y="1181100"/>
          <p14:tracePt t="20024" x="6804025" y="1181100"/>
          <p14:tracePt t="20039" x="6842125" y="1181100"/>
          <p14:tracePt t="20056" x="6865938" y="1181100"/>
          <p14:tracePt t="20072" x="6880225" y="1181100"/>
          <p14:tracePt t="20089" x="6918325" y="1181100"/>
          <p14:tracePt t="20106" x="6988175" y="1181100"/>
          <p14:tracePt t="20123" x="7048500" y="1196975"/>
          <p14:tracePt t="20138" x="7116763" y="1196975"/>
          <p14:tracePt t="20155" x="7208838" y="1196975"/>
          <p14:tracePt t="20172" x="7299325" y="1196975"/>
          <p14:tracePt t="20188" x="7353300" y="1196975"/>
          <p14:tracePt t="20188" x="7375525" y="1196975"/>
          <p14:tracePt t="20207" x="7383463" y="1196975"/>
          <p14:tracePt t="20221" x="7375525" y="1196975"/>
          <p14:tracePt t="20462" x="7369175" y="1196975"/>
          <p14:tracePt t="20471" x="7353300" y="1196975"/>
          <p14:tracePt t="20487" x="7337425" y="1196975"/>
          <p14:tracePt t="20494" x="7299325" y="1196975"/>
          <p14:tracePt t="20504" x="7239000" y="1196975"/>
          <p14:tracePt t="20523" x="7170738" y="1196975"/>
          <p14:tracePt t="20538" x="7132638" y="1196975"/>
          <p14:tracePt t="20555" x="7102475" y="1196975"/>
          <p14:tracePt t="20571" x="7078663" y="1196975"/>
          <p14:tracePt t="20588" x="7040563" y="1196975"/>
          <p14:tracePt t="20606" x="6942138" y="1196975"/>
          <p14:tracePt t="20623" x="6804025" y="1196975"/>
          <p14:tracePt t="20639" x="6637338" y="1196975"/>
          <p14:tracePt t="20655" x="6454775" y="1196975"/>
          <p14:tracePt t="20672" x="6308725" y="1196975"/>
          <p14:tracePt t="20688" x="6240463" y="1196975"/>
          <p14:tracePt t="20705" x="6194425" y="1196975"/>
          <p14:tracePt t="20721" x="6134100" y="1211263"/>
          <p14:tracePt t="20738" x="6057900" y="1219200"/>
          <p14:tracePt t="20755" x="5927725" y="1235075"/>
          <p14:tracePt t="20771" x="5807075" y="1257300"/>
          <p14:tracePt t="20788" x="5684838" y="1257300"/>
          <p14:tracePt t="20805" x="5578475" y="1265238"/>
          <p14:tracePt t="20805" x="5540375" y="1279525"/>
          <p14:tracePt t="20824" x="5502275" y="1279525"/>
          <p14:tracePt t="20836" x="5464175" y="1279525"/>
          <p14:tracePt t="20836" x="5432425" y="1279525"/>
          <p14:tracePt t="20854" x="5380038" y="1279525"/>
          <p14:tracePt t="20871" x="5295900" y="1279525"/>
          <p14:tracePt t="20888" x="5197475" y="1279525"/>
          <p14:tracePt t="20905" x="5067300" y="1279525"/>
          <p14:tracePt t="20921" x="4922838" y="1279525"/>
          <p14:tracePt t="20938" x="4808538" y="1279525"/>
          <p14:tracePt t="20954" x="4740275" y="1279525"/>
          <p14:tracePt t="20971" x="4664075" y="1279525"/>
          <p14:tracePt t="20988" x="4602163" y="1279525"/>
          <p14:tracePt t="21005" x="4511675" y="1279525"/>
          <p14:tracePt t="21005" x="4465638" y="1279525"/>
          <p14:tracePt t="21024" x="4343400" y="1279525"/>
          <p14:tracePt t="21039" x="4221163" y="1279525"/>
          <p14:tracePt t="21055" x="4130675" y="1279525"/>
          <p14:tracePt t="21072" x="4068763" y="1279525"/>
          <p14:tracePt t="21088" x="4022725" y="1279525"/>
          <p14:tracePt t="21104" x="3978275" y="1279525"/>
          <p14:tracePt t="21121" x="3924300" y="1279525"/>
          <p14:tracePt t="21137" x="3863975" y="1279525"/>
          <p14:tracePt t="21154" x="3787775" y="1279525"/>
          <p14:tracePt t="21171" x="3695700" y="1279525"/>
          <p14:tracePt t="21187" x="3597275" y="1279525"/>
          <p14:tracePt t="21204" x="3513138" y="1279525"/>
          <p14:tracePt t="21221" x="3444875" y="1265238"/>
          <p14:tracePt t="21221" x="3429000" y="1265238"/>
          <p14:tracePt t="21239" x="3421063" y="1265238"/>
          <p14:tracePt t="21255" x="3413125" y="1265238"/>
          <p14:tracePt t="21294" x="3406775" y="1265238"/>
          <p14:tracePt t="21303" x="3382963" y="1249363"/>
          <p14:tracePt t="21310" x="3368675" y="1249363"/>
          <p14:tracePt t="21321" x="3336925" y="1241425"/>
          <p14:tracePt t="21338" x="3322638" y="1241425"/>
          <p14:tracePt t="21354" x="3306763" y="1241425"/>
          <p14:tracePt t="21370" x="3306763" y="1235075"/>
          <p14:tracePt t="22054" x="3322638" y="1235075"/>
          <p14:tracePt t="22070" x="3344863" y="1219200"/>
          <p14:tracePt t="22087" x="3352800" y="1219200"/>
          <p14:tracePt t="22094" x="3368675" y="1219200"/>
          <p14:tracePt t="22104" x="3398838" y="1219200"/>
          <p14:tracePt t="22121" x="3451225" y="1219200"/>
          <p14:tracePt t="22137" x="3543300" y="1219200"/>
          <p14:tracePt t="22153" x="3679825" y="1219200"/>
          <p14:tracePt t="22170" x="3779838" y="1219200"/>
          <p14:tracePt t="22186" x="3863975" y="1219200"/>
          <p14:tracePt t="22203" x="3924300" y="1219200"/>
          <p14:tracePt t="22220" x="3984625" y="1196975"/>
          <p14:tracePt t="22236" x="4054475" y="1189038"/>
          <p14:tracePt t="22236" x="4092575" y="1181100"/>
          <p14:tracePt t="22256" x="4130675" y="1173163"/>
          <p14:tracePt t="22268" x="4237038" y="1158875"/>
          <p14:tracePt t="22268" x="4289425" y="1150938"/>
          <p14:tracePt t="22287" x="4397375" y="1135063"/>
          <p14:tracePt t="22304" x="4479925" y="1127125"/>
          <p14:tracePt t="22320" x="4541838" y="1127125"/>
          <p14:tracePt t="22336" x="4572000" y="1127125"/>
          <p14:tracePt t="22353" x="4602163" y="1127125"/>
          <p14:tracePt t="22369" x="4618038" y="1127125"/>
          <p14:tracePt t="22386" x="4648200" y="1127125"/>
          <p14:tracePt t="22403" x="4708525" y="1120775"/>
          <p14:tracePt t="22421" x="4784725" y="1112838"/>
          <p14:tracePt t="22436" x="4860925" y="1112838"/>
          <p14:tracePt t="22453" x="4899025" y="1112838"/>
          <p14:tracePt t="22453" x="4906963" y="1112838"/>
          <p14:tracePt t="22471" x="4914900" y="1112838"/>
          <p14:tracePt t="22486" x="4922838" y="1112838"/>
          <p14:tracePt t="22950" x="4922838" y="1120775"/>
          <p14:tracePt t="23446" x="4922838" y="1135063"/>
          <p14:tracePt t="23454" x="4922838" y="1143000"/>
          <p14:tracePt t="23467" x="4922838" y="1158875"/>
          <p14:tracePt t="23467" x="4922838" y="1165225"/>
          <p14:tracePt t="23487" x="4892675" y="1189038"/>
          <p14:tracePt t="23503" x="4868863" y="1196975"/>
          <p14:tracePt t="23520" x="4838700" y="1196975"/>
          <p14:tracePt t="23537" x="4808538" y="1196975"/>
          <p14:tracePt t="23553" x="4762500" y="1196975"/>
          <p14:tracePt t="23568" x="4724400" y="1196975"/>
          <p14:tracePt t="23584" x="4670425" y="1196975"/>
          <p14:tracePt t="23601" x="4656138" y="1196975"/>
          <p14:tracePt t="23617" x="4640263" y="1196975"/>
          <p14:tracePt t="23634" x="4625975" y="1196975"/>
          <p14:tracePt t="23651" x="4625975" y="1203325"/>
          <p14:tracePt t="23671" x="4625975" y="1211263"/>
          <p14:tracePt t="24686" x="4632325" y="1211263"/>
          <p14:tracePt t="24702" x="4610100" y="1211263"/>
          <p14:tracePt t="25054" x="4572000" y="1211263"/>
          <p14:tracePt t="25062" x="4511675" y="1211263"/>
          <p14:tracePt t="25070" x="4441825" y="1196975"/>
          <p14:tracePt t="25083" x="4267200" y="1165225"/>
          <p14:tracePt t="25100" x="4122738" y="1143000"/>
          <p14:tracePt t="25117" x="3970338" y="1120775"/>
          <p14:tracePt t="25135" x="3916363" y="1112838"/>
          <p14:tracePt t="25151" x="3878263" y="1112838"/>
          <p14:tracePt t="25167" x="3794125" y="1096963"/>
          <p14:tracePt t="25184" x="3641725" y="1082675"/>
          <p14:tracePt t="25200" x="3444875" y="1044575"/>
          <p14:tracePt t="25217" x="3246438" y="1020763"/>
          <p14:tracePt t="25234" x="3048000" y="990600"/>
          <p14:tracePt t="25250" x="2895600" y="968375"/>
          <p14:tracePt t="25267" x="2789238" y="944563"/>
          <p14:tracePt t="25283" x="2705100" y="922338"/>
          <p14:tracePt t="25300" x="2636838" y="906463"/>
          <p14:tracePt t="25316" x="2544763" y="884238"/>
          <p14:tracePt t="25316" x="2476500" y="860425"/>
          <p14:tracePt t="25335" x="2416175" y="860425"/>
          <p14:tracePt t="25350" x="2155825" y="815975"/>
          <p14:tracePt t="25367" x="1981200" y="792163"/>
          <p14:tracePt t="25384" x="1844675" y="769938"/>
          <p14:tracePt t="25400" x="1730375" y="762000"/>
          <p14:tracePt t="25417" x="1638300" y="723900"/>
          <p14:tracePt t="25434" x="1554163" y="701675"/>
          <p14:tracePt t="25450" x="1470025" y="677863"/>
          <p14:tracePt t="25466" x="1363663" y="655638"/>
          <p14:tracePt t="25483" x="1241425" y="647700"/>
          <p14:tracePt t="25500" x="1120775" y="625475"/>
          <p14:tracePt t="25517" x="906463" y="601663"/>
          <p14:tracePt t="25536" x="854075" y="587375"/>
          <p14:tracePt t="25548" x="762000" y="579438"/>
          <p14:tracePt t="25548" x="731838" y="579438"/>
          <p14:tracePt t="25567" x="685800" y="579438"/>
          <p14:tracePt t="25584" x="663575" y="563563"/>
          <p14:tracePt t="25600" x="647700" y="563563"/>
          <p14:tracePt t="25616" x="639763" y="563563"/>
          <p14:tracePt t="25654" x="631825" y="563563"/>
          <p14:tracePt t="25670" x="625475" y="563563"/>
          <p14:tracePt t="25678" x="617538" y="563563"/>
          <p14:tracePt t="25686" x="609600" y="563563"/>
          <p14:tracePt t="25699" x="579438" y="563563"/>
          <p14:tracePt t="25716" x="541338" y="563563"/>
          <p14:tracePt t="25733" x="487363" y="563563"/>
          <p14:tracePt t="25733" x="473075" y="563563"/>
          <p14:tracePt t="25751" x="441325" y="563563"/>
          <p14:tracePt t="25767" x="427038" y="563563"/>
          <p14:tracePt t="25784" x="419100" y="563563"/>
          <p14:tracePt t="25830" x="411163" y="563563"/>
          <p14:tracePt t="25838" x="403225" y="563563"/>
          <p14:tracePt t="25848" x="396875" y="563563"/>
          <p14:tracePt t="25865" x="388938" y="563563"/>
          <p14:tracePt t="25882" x="373063" y="563563"/>
          <p14:tracePt t="25898" x="365125" y="563563"/>
          <p14:tracePt t="25915" x="358775" y="563563"/>
          <p14:tracePt t="25932" x="342900" y="563563"/>
          <p14:tracePt t="25949" x="327025" y="563563"/>
          <p14:tracePt t="25949" x="312738" y="563563"/>
          <p14:tracePt t="25967" x="304800" y="563563"/>
          <p14:tracePt t="26118" x="296863" y="563563"/>
          <p14:tracePt t="26134" x="288925" y="563563"/>
          <p14:tracePt t="26150" x="282575" y="571500"/>
          <p14:tracePt t="26182" x="282575" y="579438"/>
          <p14:tracePt t="26190" x="274638" y="587375"/>
          <p14:tracePt t="26206" x="274638" y="593725"/>
          <p14:tracePt t="26216" x="258763" y="601663"/>
          <p14:tracePt t="26232" x="258763" y="609600"/>
          <p14:tracePt t="26248" x="250825" y="609600"/>
          <p14:tracePt t="26286" x="250825" y="617538"/>
          <p14:tracePt t="26302" x="236538" y="625475"/>
          <p14:tracePt t="26366" x="236538" y="631825"/>
          <p14:tracePt t="26374" x="228600" y="631825"/>
          <p14:tracePt t="26383" x="228600" y="639763"/>
          <p14:tracePt t="26398" x="220663" y="639763"/>
          <p14:tracePt t="26416" x="220663" y="647700"/>
          <p14:tracePt t="27351" x="228600" y="647700"/>
          <p14:tracePt t="27542" x="236538" y="647700"/>
          <p14:tracePt t="27574" x="244475" y="647700"/>
          <p14:tracePt t="27590" x="250825" y="647700"/>
          <p14:tracePt t="27599" x="266700" y="647700"/>
          <p14:tracePt t="27616" x="282575" y="639763"/>
          <p14:tracePt t="27647" x="288925" y="631825"/>
          <p14:tracePt t="27694" x="312738" y="631825"/>
          <p14:tracePt t="27718" x="327025" y="631825"/>
          <p14:tracePt t="27734" x="342900" y="631825"/>
          <p14:tracePt t="27742" x="358775" y="631825"/>
          <p14:tracePt t="27758" x="373063" y="631825"/>
          <p14:tracePt t="27767" x="381000" y="631825"/>
          <p14:tracePt t="27783" x="388938" y="631825"/>
          <p14:tracePt t="27862" x="396875" y="631825"/>
          <p14:tracePt t="27870" x="419100" y="631825"/>
          <p14:tracePt t="27880" x="449263" y="631825"/>
          <p14:tracePt t="27897" x="465138" y="631825"/>
          <p14:tracePt t="27913" x="465138" y="625475"/>
          <p14:tracePt t="28030" x="473075" y="625475"/>
          <p14:tracePt t="28038" x="479425" y="625475"/>
          <p14:tracePt t="28063" x="487363" y="617538"/>
          <p14:tracePt t="28070" x="495300" y="617538"/>
          <p14:tracePt t="28080" x="511175" y="617538"/>
          <p14:tracePt t="28097" x="525463" y="617538"/>
          <p14:tracePt t="28113" x="533400" y="617538"/>
          <p14:tracePt t="28130" x="549275" y="617538"/>
          <p14:tracePt t="28146" x="563563" y="617538"/>
          <p14:tracePt t="28163" x="593725" y="617538"/>
          <p14:tracePt t="28180" x="631825" y="617538"/>
          <p14:tracePt t="28180" x="639763" y="617538"/>
          <p14:tracePt t="28199" x="655638" y="617538"/>
          <p14:tracePt t="28215" x="663575" y="617538"/>
          <p14:tracePt t="28254" x="677863" y="609600"/>
          <p14:tracePt t="28310" x="685800" y="609600"/>
          <p14:tracePt t="28318" x="701675" y="609600"/>
          <p14:tracePt t="28329" x="754063" y="609600"/>
          <p14:tracePt t="28347" x="792163" y="609600"/>
          <p14:tracePt t="28364" x="800100" y="609600"/>
          <p14:tracePt t="28379" x="792163" y="609600"/>
          <p14:tracePt t="28670" x="784225" y="609600"/>
          <p14:tracePt t="28679" x="769938" y="609600"/>
          <p14:tracePt t="28686" x="754063" y="609600"/>
          <p14:tracePt t="28696" x="723900" y="609600"/>
          <p14:tracePt t="28714" x="708025" y="609600"/>
          <p14:tracePt t="28728" x="701675" y="609600"/>
          <p14:tracePt t="28745" x="693738" y="609600"/>
          <p14:tracePt t="28766" x="677863" y="609600"/>
          <p14:tracePt t="28779" x="647700" y="609600"/>
          <p14:tracePt t="28796" x="593725" y="609600"/>
          <p14:tracePt t="28813" x="541338" y="609600"/>
          <p14:tracePt t="28833" x="533400" y="609600"/>
          <p14:tracePt t="28846" x="517525" y="609600"/>
          <p14:tracePt t="28870" x="511175" y="609600"/>
          <p14:tracePt t="28901" x="487363" y="609600"/>
          <p14:tracePt t="28910" x="465138" y="609600"/>
          <p14:tracePt t="28917" x="457200" y="609600"/>
          <p14:tracePt t="28929" x="419100" y="609600"/>
          <p14:tracePt t="28946" x="403225" y="609600"/>
          <p14:tracePt t="28962" x="388938" y="617538"/>
          <p14:tracePt t="28979" x="381000" y="617538"/>
          <p14:tracePt t="28995" x="373063" y="617538"/>
          <p14:tracePt t="29012" x="358775" y="617538"/>
          <p14:tracePt t="29012" x="350838" y="617538"/>
          <p14:tracePt t="29031" x="334963" y="617538"/>
          <p14:tracePt t="29102" x="320675" y="617538"/>
          <p14:tracePt t="29110" x="304800" y="617538"/>
          <p14:tracePt t="29127" x="312738" y="617538"/>
          <p14:tracePt t="29502" x="320675" y="617538"/>
          <p14:tracePt t="29518" x="334963" y="617538"/>
          <p14:tracePt t="29566" x="342900" y="617538"/>
          <p14:tracePt t="29582" x="365125" y="617538"/>
          <p14:tracePt t="29590" x="373063" y="617538"/>
          <p14:tracePt t="29606" x="381000" y="617538"/>
          <p14:tracePt t="29615" x="388938" y="617538"/>
          <p14:tracePt t="29628" x="396875" y="617538"/>
          <p14:tracePt t="29647" x="411163" y="617538"/>
          <p14:tracePt t="29663" x="434975" y="617538"/>
          <p14:tracePt t="29680" x="473075" y="617538"/>
          <p14:tracePt t="29696" x="517525" y="617538"/>
          <p14:tracePt t="29712" x="555625" y="617538"/>
          <p14:tracePt t="29729" x="593725" y="617538"/>
          <p14:tracePt t="29746" x="647700" y="617538"/>
          <p14:tracePt t="29762" x="655638" y="617538"/>
          <p14:tracePt t="29779" x="669925" y="617538"/>
          <p14:tracePt t="29795" x="677863" y="617538"/>
          <p14:tracePt t="29846" x="701675" y="617538"/>
          <p14:tracePt t="29854" x="715963" y="617538"/>
          <p14:tracePt t="29863" x="769938" y="617538"/>
          <p14:tracePt t="29880" x="822325" y="617538"/>
          <p14:tracePt t="29896" x="830263" y="617538"/>
          <p14:tracePt t="35236" x="838200" y="631825"/>
          <p14:tracePt t="37106" x="854075" y="631825"/>
          <p14:tracePt t="37694" x="860425" y="631825"/>
          <p14:tracePt t="37703" x="868363" y="631825"/>
          <p14:tracePt t="37710" x="884238" y="625475"/>
          <p14:tracePt t="37720" x="898525" y="617538"/>
          <p14:tracePt t="37737" x="914400" y="617538"/>
          <p14:tracePt t="37754" x="936625" y="617538"/>
          <p14:tracePt t="37771" x="968375" y="609600"/>
          <p14:tracePt t="37787" x="1006475" y="601663"/>
          <p14:tracePt t="37804" x="1058863" y="601663"/>
          <p14:tracePt t="37804" x="1104900" y="601663"/>
          <p14:tracePt t="37823" x="1211263" y="601663"/>
          <p14:tracePt t="37839" x="1273175" y="601663"/>
          <p14:tracePt t="37853" x="1401763" y="601663"/>
          <p14:tracePt t="37853" x="1463675" y="601663"/>
          <p14:tracePt t="37871" x="1516063" y="587375"/>
          <p14:tracePt t="37887" x="1531938" y="587375"/>
          <p14:tracePt t="37905" x="1570038" y="587375"/>
          <p14:tracePt t="37920" x="1638300" y="587375"/>
          <p14:tracePt t="37937" x="1760538" y="587375"/>
          <p14:tracePt t="37954" x="1912938" y="587375"/>
          <p14:tracePt t="37970" x="2035175" y="587375"/>
          <p14:tracePt t="37987" x="2133600" y="601663"/>
          <p14:tracePt t="38004" x="2225675" y="625475"/>
          <p14:tracePt t="38004" x="2247900" y="631825"/>
          <p14:tracePt t="38023" x="2293938" y="647700"/>
          <p14:tracePt t="38036" x="2422525" y="685800"/>
          <p14:tracePt t="38036" x="2460625" y="701675"/>
          <p14:tracePt t="38055" x="2598738" y="723900"/>
          <p14:tracePt t="38071" x="2705100" y="746125"/>
          <p14:tracePt t="38087" x="2819400" y="762000"/>
          <p14:tracePt t="38104" x="2911475" y="769938"/>
          <p14:tracePt t="38120" x="2971800" y="792163"/>
          <p14:tracePt t="38137" x="3017838" y="792163"/>
          <p14:tracePt t="38154" x="3063875" y="808038"/>
          <p14:tracePt t="38170" x="3101975" y="808038"/>
          <p14:tracePt t="38187" x="3162300" y="830263"/>
          <p14:tracePt t="38204" x="3230563" y="854075"/>
          <p14:tracePt t="38220" x="3292475" y="884238"/>
          <p14:tracePt t="38237" x="3352800" y="906463"/>
          <p14:tracePt t="38237" x="3368675" y="906463"/>
          <p14:tracePt t="38256" x="3429000" y="944563"/>
          <p14:tracePt t="38273" x="3451225" y="952500"/>
          <p14:tracePt t="38288" x="3467100" y="960438"/>
          <p14:tracePt t="38304" x="3475038" y="974725"/>
          <p14:tracePt t="38320" x="3482975" y="982663"/>
          <p14:tracePt t="38342" x="3489325" y="990600"/>
          <p14:tracePt t="38353" x="3497263" y="998538"/>
          <p14:tracePt t="38369" x="3497263" y="1012825"/>
          <p14:tracePt t="38386" x="3505200" y="1044575"/>
          <p14:tracePt t="38403" x="3505200" y="1074738"/>
          <p14:tracePt t="38420" x="3505200" y="1089025"/>
          <p14:tracePt t="38436" x="3505200" y="1112838"/>
          <p14:tracePt t="38454" x="3505200" y="1127125"/>
          <p14:tracePt t="38454" x="3505200" y="1135063"/>
          <p14:tracePt t="38471" x="3505200" y="1165225"/>
          <p14:tracePt t="38488" x="3497263" y="1203325"/>
          <p14:tracePt t="38504" x="3482975" y="1249363"/>
          <p14:tracePt t="38520" x="3475038" y="1279525"/>
          <p14:tracePt t="38536" x="3459163" y="1325563"/>
          <p14:tracePt t="38553" x="3451225" y="1363663"/>
          <p14:tracePt t="38570" x="3444875" y="1393825"/>
          <p14:tracePt t="38586" x="3421063" y="1439863"/>
          <p14:tracePt t="38603" x="3421063" y="1470025"/>
          <p14:tracePt t="38619" x="3421063" y="1508125"/>
          <p14:tracePt t="38636" x="3413125" y="1562100"/>
          <p14:tracePt t="38653" x="3406775" y="1592263"/>
          <p14:tracePt t="38653" x="3406775" y="1608138"/>
          <p14:tracePt t="38672" x="3398838" y="1630363"/>
          <p14:tracePt t="38687" x="3398838" y="1660525"/>
          <p14:tracePt t="38704" x="3398838" y="1684338"/>
          <p14:tracePt t="38720" x="3398838" y="1698625"/>
          <p14:tracePt t="38736" x="3398838" y="1706563"/>
          <p14:tracePt t="38752" x="3398838" y="1714500"/>
          <p14:tracePt t="38769" x="3398838" y="1730375"/>
          <p14:tracePt t="38798" x="3398838" y="1744663"/>
          <p14:tracePt t="38806" x="3398838" y="1752600"/>
          <p14:tracePt t="38824" x="3398838" y="1760538"/>
          <p14:tracePt t="38839" x="3398838" y="1768475"/>
          <p14:tracePt t="38855" x="3398838" y="1774825"/>
          <p14:tracePt t="38870" x="3398838" y="1782763"/>
          <p14:tracePt t="38887" x="3398838" y="1790700"/>
          <p14:tracePt t="38950" x="3398838" y="1782763"/>
          <p14:tracePt t="39078" x="3398838" y="1774825"/>
          <p14:tracePt t="39094" x="3390900" y="1760538"/>
          <p14:tracePt t="39103" x="3390900" y="1752600"/>
          <p14:tracePt t="39120" x="3382963" y="1730375"/>
          <p14:tracePt t="39136" x="3368675" y="1706563"/>
          <p14:tracePt t="39153" x="3360738" y="1698625"/>
          <p14:tracePt t="39168" x="3352800" y="1692275"/>
          <p14:tracePt t="39186" x="3344863" y="1684338"/>
          <p14:tracePt t="39202" x="3344863" y="1676400"/>
          <p14:tracePt t="39230" x="3336925" y="1676400"/>
          <p14:tracePt t="39239" x="3322638" y="1668463"/>
          <p14:tracePt t="39252" x="3298825" y="1660525"/>
          <p14:tracePt t="39268" x="3276600" y="1654175"/>
          <p14:tracePt t="39268" x="3268663" y="1654175"/>
          <p14:tracePt t="39288" x="3246438" y="1646238"/>
          <p14:tracePt t="39303" x="3238500" y="1646238"/>
          <p14:tracePt t="39319" x="3222625" y="1646238"/>
          <p14:tracePt t="39336" x="3208338" y="1638300"/>
          <p14:tracePt t="39352" x="3200400" y="1638300"/>
          <p14:tracePt t="39368" x="3184525" y="1638300"/>
          <p14:tracePt t="39386" x="3170238" y="1638300"/>
          <p14:tracePt t="39401" x="3154363" y="1638300"/>
          <p14:tracePt t="39417" x="3140075" y="1638300"/>
          <p14:tracePt t="39434" x="3116263" y="1638300"/>
          <p14:tracePt t="39451" x="3094038" y="1646238"/>
          <p14:tracePt t="39470" x="3063875" y="1654175"/>
          <p14:tracePt t="39487" x="3055938" y="1660525"/>
          <p14:tracePt t="39502" x="3048000" y="1660525"/>
          <p14:tracePt t="39535" x="3040063" y="1660525"/>
          <p14:tracePt t="39551" x="3025775" y="1660525"/>
          <p14:tracePt t="39558" x="3009900" y="1676400"/>
          <p14:tracePt t="39567" x="2971800" y="1684338"/>
          <p14:tracePt t="39585" x="2941638" y="1706563"/>
          <p14:tracePt t="39602" x="2917825" y="1714500"/>
          <p14:tracePt t="39618" x="2903538" y="1730375"/>
          <p14:tracePt t="39635" x="2903538" y="1736725"/>
          <p14:tracePt t="39651" x="2895600" y="1736725"/>
          <p14:tracePt t="39671" x="2895600" y="1744663"/>
          <p14:tracePt t="39685" x="2887663" y="1744663"/>
          <p14:tracePt t="39701" x="2879725" y="1752600"/>
          <p14:tracePt t="39718" x="2849563" y="1782763"/>
          <p14:tracePt t="39736" x="2835275" y="1782763"/>
          <p14:tracePt t="39752" x="2827338" y="1798638"/>
          <p14:tracePt t="39768" x="2811463" y="1798638"/>
          <p14:tracePt t="39784" x="2811463" y="1806575"/>
          <p14:tracePt t="39801" x="2803525" y="1820863"/>
          <p14:tracePt t="39818" x="2803525" y="1836738"/>
          <p14:tracePt t="39836" x="2797175" y="1851025"/>
          <p14:tracePt t="39850" x="2797175" y="1866900"/>
          <p14:tracePt t="39867" x="2797175" y="1889125"/>
          <p14:tracePt t="39885" x="2789238" y="1912938"/>
          <p14:tracePt t="39885" x="2789238" y="1920875"/>
          <p14:tracePt t="39903" x="2789238" y="1943100"/>
          <p14:tracePt t="39919" x="2781300" y="1958975"/>
          <p14:tracePt t="39936" x="2781300" y="1981200"/>
          <p14:tracePt t="39953" x="2781300" y="2003425"/>
          <p14:tracePt t="39968" x="2781300" y="2027238"/>
          <p14:tracePt t="39985" x="2781300" y="2049463"/>
          <p14:tracePt t="40002" x="2781300" y="2073275"/>
          <p14:tracePt t="40018" x="2781300" y="2087563"/>
          <p14:tracePt t="40054" x="2781300" y="2103438"/>
          <p14:tracePt t="40078" x="2789238" y="2111375"/>
          <p14:tracePt t="40094" x="2789238" y="2117725"/>
          <p14:tracePt t="40103" x="2789238" y="2125663"/>
          <p14:tracePt t="40117" x="2797175" y="2141538"/>
          <p14:tracePt t="40134" x="2803525" y="2141538"/>
          <p14:tracePt t="40206" x="2819400" y="2141538"/>
          <p14:tracePt t="40214" x="2827338" y="2155825"/>
          <p14:tracePt t="40222" x="2835275" y="2163763"/>
          <p14:tracePt t="40238" x="2841625" y="2163763"/>
          <p14:tracePt t="40251" x="2857500" y="2171700"/>
          <p14:tracePt t="40268" x="2873375" y="2187575"/>
          <p14:tracePt t="40268" x="2879725" y="2187575"/>
          <p14:tracePt t="40288" x="2887663" y="2187575"/>
          <p14:tracePt t="40303" x="2895600" y="2193925"/>
          <p14:tracePt t="40319" x="2911475" y="2201863"/>
          <p14:tracePt t="40335" x="2941638" y="2225675"/>
          <p14:tracePt t="40352" x="2979738" y="2247900"/>
          <p14:tracePt t="40368" x="3017838" y="2247900"/>
          <p14:tracePt t="40385" x="3040063" y="2247900"/>
          <p14:tracePt t="40401" x="3055938" y="2263775"/>
          <p14:tracePt t="40418" x="3063875" y="2263775"/>
          <p14:tracePt t="40446" x="3078163" y="2263775"/>
          <p14:tracePt t="40454" x="3086100" y="2263775"/>
          <p14:tracePt t="40467" x="3124200" y="2247900"/>
          <p14:tracePt t="40485" x="3162300" y="2239963"/>
          <p14:tracePt t="40485" x="3170238" y="2232025"/>
          <p14:tracePt t="40503" x="3184525" y="2232025"/>
          <p14:tracePt t="40519" x="3200400" y="2217738"/>
          <p14:tracePt t="40542" x="3200400" y="2209800"/>
          <p14:tracePt t="40710" x="3216275" y="2201863"/>
          <p14:tracePt t="41238" x="3230563" y="2201863"/>
          <p14:tracePt t="41254" x="3246438" y="2201863"/>
          <p14:tracePt t="41262" x="3260725" y="2201863"/>
          <p14:tracePt t="41270" x="3276600" y="2201863"/>
          <p14:tracePt t="41283" x="3292475" y="2201863"/>
          <p14:tracePt t="41300" x="3276600" y="2187575"/>
          <p14:tracePt t="42134" x="3246438" y="2155825"/>
          <p14:tracePt t="42142" x="3230563" y="2141538"/>
          <p14:tracePt t="42151" x="3184525" y="2095500"/>
          <p14:tracePt t="42167" x="3154363" y="2057400"/>
          <p14:tracePt t="42184" x="3132138" y="2027238"/>
          <p14:tracePt t="42199" x="3132138" y="2019300"/>
          <p14:tracePt t="42215" x="3132138" y="2011363"/>
          <p14:tracePt t="42232" x="3132138" y="2019300"/>
          <p14:tracePt t="43798" x="3140075" y="2027238"/>
          <p14:tracePt t="44574" x="3154363" y="2027238"/>
          <p14:tracePt t="44598" x="3162300" y="2027238"/>
          <p14:tracePt t="44606" x="3184525" y="2027238"/>
          <p14:tracePt t="44615" x="3200400" y="2027238"/>
          <p14:tracePt t="44615" x="3222625" y="2027238"/>
          <p14:tracePt t="44631" x="3276600" y="2027238"/>
          <p14:tracePt t="44648" x="3344863" y="2011363"/>
          <p14:tracePt t="44664" x="3375025" y="2011363"/>
          <p14:tracePt t="44680" x="3390900" y="2011363"/>
          <p14:tracePt t="44697" x="3429000" y="1997075"/>
          <p14:tracePt t="44714" x="3475038" y="1981200"/>
          <p14:tracePt t="44730" x="3521075" y="1981200"/>
          <p14:tracePt t="44746" x="3565525" y="1981200"/>
          <p14:tracePt t="44763" x="3573463" y="1973263"/>
          <p14:tracePt t="44779" x="3581400" y="1973263"/>
          <p14:tracePt t="44799" x="3597275" y="1973263"/>
          <p14:tracePt t="44815" x="3619500" y="1973263"/>
          <p14:tracePt t="44832" x="3649663" y="1965325"/>
          <p14:tracePt t="44847" x="3673475" y="1958975"/>
          <p14:tracePt t="44864" x="3733800" y="1943100"/>
          <p14:tracePt t="44881" x="3817938" y="1927225"/>
          <p14:tracePt t="44897" x="3916363" y="1905000"/>
          <p14:tracePt t="44914" x="3992563" y="1882775"/>
          <p14:tracePt t="44930" x="4000500" y="1874838"/>
          <p14:tracePt t="44946" x="4008438" y="1866900"/>
          <p14:tracePt t="44982" x="4022725" y="1844675"/>
          <p14:tracePt t="45006" x="4030663" y="1844675"/>
          <p14:tracePt t="45014" x="4060825" y="1828800"/>
          <p14:tracePt t="45030" x="4137025" y="1790700"/>
          <p14:tracePt t="45047" x="4160838" y="1768475"/>
          <p14:tracePt t="45064" x="4168775" y="1752600"/>
          <p14:tracePt t="45080" x="4168775" y="1744663"/>
          <p14:tracePt t="45096" x="4175125" y="1744663"/>
          <p14:tracePt t="45112" x="4175125" y="1736725"/>
          <p14:tracePt t="45142" x="4175125" y="1722438"/>
          <p14:tracePt t="45158" x="4175125" y="1706563"/>
          <p14:tracePt t="45166" x="4175125" y="1692275"/>
          <p14:tracePt t="45182" x="4175125" y="1676400"/>
          <p14:tracePt t="45195" x="4175125" y="1646238"/>
          <p14:tracePt t="45215" x="4175125" y="1638300"/>
          <p14:tracePt t="45229" x="4175125" y="1622425"/>
          <p14:tracePt t="45246" x="4175125" y="1616075"/>
          <p14:tracePt t="45263" x="4175125" y="1608138"/>
          <p14:tracePt t="45390" x="4175125" y="1600200"/>
          <p14:tracePt t="45398" x="4175125" y="1592263"/>
          <p14:tracePt t="45415" x="4175125" y="1577975"/>
          <p14:tracePt t="45431" x="4175125" y="1570038"/>
          <p14:tracePt t="45542" x="4168775" y="1570038"/>
          <p14:tracePt t="45582" x="4152900" y="1570038"/>
          <p14:tracePt t="45622" x="4137025" y="1570038"/>
          <p14:tracePt t="45638" x="4130675" y="1570038"/>
          <p14:tracePt t="45647" x="4106863" y="1577975"/>
          <p14:tracePt t="45663" x="4092575" y="1577975"/>
          <p14:tracePt t="45680" x="4084638" y="1584325"/>
          <p14:tracePt t="45697" x="4076700" y="1600200"/>
          <p14:tracePt t="45713" x="4068763" y="1600200"/>
          <p14:tracePt t="45729" x="4060825" y="1608138"/>
          <p14:tracePt t="45745" x="4054475" y="1616075"/>
          <p14:tracePt t="45762" x="4016375" y="1622425"/>
          <p14:tracePt t="45779" x="4000500" y="1630363"/>
          <p14:tracePt t="45796" x="3992563" y="1660525"/>
          <p14:tracePt t="45812" x="3954463" y="1698625"/>
          <p14:tracePt t="45832" x="3932238" y="1722438"/>
          <p14:tracePt t="45847" x="3924300" y="1736725"/>
          <p14:tracePt t="45863" x="3916363" y="1744663"/>
          <p14:tracePt t="45877" x="3916363" y="1752600"/>
          <p14:tracePt t="45911" x="3916363" y="1760538"/>
          <p14:tracePt t="45926" x="3908425" y="1768475"/>
          <p14:tracePt t="45934" x="3908425" y="1774825"/>
          <p14:tracePt t="45958" x="3908425" y="1790700"/>
          <p14:tracePt t="45975" x="3908425" y="1806575"/>
          <p14:tracePt t="45982" x="3908425" y="1820863"/>
          <p14:tracePt t="45998" x="3902075" y="1828800"/>
          <p14:tracePt t="46015" x="3902075" y="1836738"/>
          <p14:tracePt t="46028" x="3894138" y="1844675"/>
          <p14:tracePt t="46045" x="3894138" y="1851025"/>
          <p14:tracePt t="46061" x="3894138" y="1858963"/>
          <p14:tracePt t="46079" x="3886200" y="1882775"/>
          <p14:tracePt t="46096" x="3878263" y="1889125"/>
          <p14:tracePt t="46113" x="3870325" y="1889125"/>
          <p14:tracePt t="46128" x="3870325" y="1905000"/>
          <p14:tracePt t="46145" x="3863975" y="1912938"/>
          <p14:tracePt t="46162" x="3863975" y="1927225"/>
          <p14:tracePt t="46178" x="3863975" y="1935163"/>
          <p14:tracePt t="46194" x="3863975" y="1943100"/>
          <p14:tracePt t="46211" x="3856038" y="1951038"/>
          <p14:tracePt t="46228" x="3848100" y="1958975"/>
          <p14:tracePt t="46245" x="3840163" y="1958975"/>
          <p14:tracePt t="46262" x="3832225" y="1989138"/>
          <p14:tracePt t="46279" x="3825875" y="2019300"/>
          <p14:tracePt t="46298" x="3817938" y="2035175"/>
          <p14:tracePt t="46312" x="3810000" y="2041525"/>
          <p14:tracePt t="46334" x="3810000" y="2049463"/>
          <p14:tracePt t="46350" x="3802063" y="2057400"/>
          <p14:tracePt t="46366" x="3802063" y="2065338"/>
          <p14:tracePt t="46377" x="3794125" y="2079625"/>
          <p14:tracePt t="46395" x="3794125" y="2087563"/>
          <p14:tracePt t="46411" x="3794125" y="2095500"/>
          <p14:tracePt t="46428" x="3794125" y="2117725"/>
          <p14:tracePt t="46445" x="3794125" y="2125663"/>
          <p14:tracePt t="46461" x="3787775" y="2149475"/>
          <p14:tracePt t="46478" x="3787775" y="2163763"/>
          <p14:tracePt t="46496" x="3787775" y="2179638"/>
          <p14:tracePt t="46512" x="3787775" y="2187575"/>
          <p14:tracePt t="46534" x="3787775" y="2193925"/>
          <p14:tracePt t="46550" x="3787775" y="2201863"/>
          <p14:tracePt t="46566" x="3787775" y="2209800"/>
          <p14:tracePt t="46582" x="3787775" y="2217738"/>
          <p14:tracePt t="46594" x="3787775" y="2232025"/>
          <p14:tracePt t="46614" x="3787775" y="2247900"/>
          <p14:tracePt t="46627" x="3787775" y="2255838"/>
          <p14:tracePt t="46644" x="3787775" y="2278063"/>
          <p14:tracePt t="46661" x="3787775" y="2293938"/>
          <p14:tracePt t="46680" x="3787775" y="2301875"/>
          <p14:tracePt t="46695" x="3787775" y="2324100"/>
          <p14:tracePt t="46712" x="3787775" y="2339975"/>
          <p14:tracePt t="46727" x="3787775" y="2354263"/>
          <p14:tracePt t="46750" x="3802063" y="2370138"/>
          <p14:tracePt t="46774" x="3802063" y="2384425"/>
          <p14:tracePt t="46782" x="3817938" y="2392363"/>
          <p14:tracePt t="46838" x="3817938" y="2400300"/>
          <p14:tracePt t="46846" x="3825875" y="2408238"/>
          <p14:tracePt t="46870" x="3832225" y="2416175"/>
          <p14:tracePt t="46879" x="3840163" y="2416175"/>
          <p14:tracePt t="46894" x="3863975" y="2430463"/>
          <p14:tracePt t="46912" x="3870325" y="2430463"/>
          <p14:tracePt t="46927" x="3878263" y="2430463"/>
          <p14:tracePt t="46982" x="3886200" y="2430463"/>
          <p14:tracePt t="46998" x="3894138" y="2430463"/>
          <p14:tracePt t="47006" x="3902075" y="2430463"/>
          <p14:tracePt t="47014" x="3908425" y="2430463"/>
          <p14:tracePt t="47027" x="3916363" y="2430463"/>
          <p14:tracePt t="47054" x="3932238" y="2430463"/>
          <p14:tracePt t="47070" x="3940175" y="2430463"/>
          <p14:tracePt t="47102" x="3946525" y="2422525"/>
          <p14:tracePt t="47111" x="3946525" y="2416175"/>
          <p14:tracePt t="47118" x="3946525" y="2408238"/>
          <p14:tracePt t="47128" x="3962400" y="2400300"/>
          <p14:tracePt t="47145" x="3970338" y="2400300"/>
          <p14:tracePt t="47160" x="3978275" y="2392363"/>
          <p14:tracePt t="47177" x="3984625" y="2384425"/>
          <p14:tracePt t="47194" x="3992563" y="2378075"/>
          <p14:tracePt t="47210" x="4000500" y="2370138"/>
          <p14:tracePt t="47227" x="4008438" y="2354263"/>
          <p14:tracePt t="47244" x="4016375" y="2346325"/>
          <p14:tracePt t="47260" x="4016375" y="2339975"/>
          <p14:tracePt t="47277" x="4022725" y="2332038"/>
          <p14:tracePt t="47296" x="4030663" y="2308225"/>
          <p14:tracePt t="47312" x="4038600" y="2286000"/>
          <p14:tracePt t="47328" x="4046538" y="2270125"/>
          <p14:tracePt t="47345" x="4046538" y="2263775"/>
          <p14:tracePt t="47374" x="4054475" y="2247900"/>
          <p14:tracePt t="47382" x="4060825" y="2239963"/>
          <p14:tracePt t="47406" x="4060825" y="2232025"/>
          <p14:tracePt t="47430" x="4060825" y="2225675"/>
          <p14:tracePt t="47438" x="4068763" y="2217738"/>
          <p14:tracePt t="47447" x="4076700" y="2209800"/>
          <p14:tracePt t="47460" x="4092575" y="2193925"/>
          <p14:tracePt t="47460" x="4092575" y="2187575"/>
          <p14:tracePt t="47479" x="4106863" y="2171700"/>
          <p14:tracePt t="47495" x="4114800" y="2155825"/>
          <p14:tracePt t="47511" x="4130675" y="2141538"/>
          <p14:tracePt t="47527" x="4130675" y="2133600"/>
          <p14:tracePt t="47543" x="4144963" y="2117725"/>
          <p14:tracePt t="47560" x="4144963" y="2111375"/>
          <p14:tracePt t="47582" x="4144963" y="2103438"/>
          <p14:tracePt t="47593" x="4160838" y="2087563"/>
          <p14:tracePt t="47610" x="4183063" y="2057400"/>
          <p14:tracePt t="47627" x="4198938" y="2035175"/>
          <p14:tracePt t="47644" x="4213225" y="2019300"/>
          <p14:tracePt t="47660" x="4221163" y="2003425"/>
          <p14:tracePt t="47676" x="4221163" y="1997075"/>
          <p14:tracePt t="47695" x="4221163" y="1989138"/>
          <p14:tracePt t="47718" x="4229100" y="1981200"/>
          <p14:tracePt t="47728" x="4229100" y="1965325"/>
          <p14:tracePt t="47745" x="4229100" y="1943100"/>
          <p14:tracePt t="47760" x="4229100" y="1927225"/>
          <p14:tracePt t="47776" x="4229100" y="1920875"/>
          <p14:tracePt t="47793" x="4229100" y="1912938"/>
          <p14:tracePt t="47809" x="4229100" y="1897063"/>
          <p14:tracePt t="47828" x="4229100" y="1889125"/>
          <p14:tracePt t="47843" x="4229100" y="1882775"/>
          <p14:tracePt t="47860" x="4229100" y="1858963"/>
          <p14:tracePt t="47877" x="4229100" y="1844675"/>
          <p14:tracePt t="47893" x="4229100" y="1836738"/>
          <p14:tracePt t="48078" x="4221163" y="1836738"/>
          <p14:tracePt t="48166" x="4221163" y="1844675"/>
          <p14:tracePt t="48198" x="4213225" y="1851025"/>
          <p14:tracePt t="48222" x="4206875" y="1866900"/>
          <p14:tracePt t="48230" x="4198938" y="1866900"/>
          <p14:tracePt t="48246" x="4183063" y="1874838"/>
          <p14:tracePt t="48262" x="4175125" y="1874838"/>
          <p14:tracePt t="48318" x="4168775" y="1874838"/>
          <p14:tracePt t="48342" x="4160838" y="1874838"/>
          <p14:tracePt t="48350" x="4152900" y="1874838"/>
          <p14:tracePt t="48360" x="4114800" y="1882775"/>
          <p14:tracePt t="48376" x="4068763" y="1905000"/>
          <p14:tracePt t="48393" x="4008438" y="1905000"/>
          <p14:tracePt t="48410" x="3962400" y="1912938"/>
          <p14:tracePt t="48426" x="3940175" y="1912938"/>
          <p14:tracePt t="48443" x="3946525" y="1912938"/>
          <p14:tracePt t="48622" x="3954463" y="1912938"/>
          <p14:tracePt t="48630" x="3970338" y="1912938"/>
          <p14:tracePt t="48670" x="3984625" y="1912938"/>
          <p14:tracePt t="48686" x="3992563" y="1912938"/>
          <p14:tracePt t="48702" x="4000500" y="1912938"/>
          <p14:tracePt t="48711" x="4022725" y="1912938"/>
          <p14:tracePt t="48727" x="4084638" y="1912938"/>
          <p14:tracePt t="48744" x="4198938" y="1912938"/>
          <p14:tracePt t="48760" x="4313238" y="1912938"/>
          <p14:tracePt t="48777" x="4351338" y="1912938"/>
          <p14:tracePt t="48794" x="4343400" y="1912938"/>
          <p14:tracePt t="48854" x="4335463" y="1912938"/>
          <p14:tracePt t="49030" x="4327525" y="1912938"/>
          <p14:tracePt t="49054" x="4321175" y="1912938"/>
          <p14:tracePt t="49062" x="4313238" y="1912938"/>
          <p14:tracePt t="49075" x="4283075" y="1912938"/>
          <p14:tracePt t="49092" x="4251325" y="1912938"/>
          <p14:tracePt t="49092" x="4221163" y="1912938"/>
          <p14:tracePt t="49111" x="4206875" y="1912938"/>
          <p14:tracePt t="49124" x="4175125" y="1912938"/>
          <p14:tracePt t="49141" x="4160838" y="1912938"/>
          <p14:tracePt t="49158" x="4152900" y="1912938"/>
          <p14:tracePt t="49175" x="4144963" y="1912938"/>
          <p14:tracePt t="49198" x="4137025" y="1912938"/>
          <p14:tracePt t="49214" x="4130675" y="1912938"/>
          <p14:tracePt t="49225" x="4114800" y="1912938"/>
          <p14:tracePt t="49241" x="4122738" y="1912938"/>
          <p14:tracePt t="49614" x="4130675" y="1905000"/>
          <p14:tracePt t="49638" x="4144963" y="1905000"/>
          <p14:tracePt t="49678" x="4152900" y="1897063"/>
          <p14:tracePt t="49686" x="4160838" y="1889125"/>
          <p14:tracePt t="49694" x="4168775" y="1889125"/>
          <p14:tracePt t="49711" x="4183063" y="1882775"/>
          <p14:tracePt t="49734" x="4191000" y="1882775"/>
          <p14:tracePt t="49790" x="4198938" y="1882775"/>
          <p14:tracePt t="49798" x="4198938" y="1874838"/>
          <p14:tracePt t="49814" x="4213225" y="1874838"/>
          <p14:tracePt t="49825" x="4221163" y="1866900"/>
          <p14:tracePt t="49841" x="4229100" y="1866900"/>
          <p14:tracePt t="49857" x="4237038" y="1858963"/>
          <p14:tracePt t="49886" x="4229100" y="1858963"/>
          <p14:tracePt t="50054" x="4221163" y="1858963"/>
          <p14:tracePt t="50070" x="4206875" y="1858963"/>
          <p14:tracePt t="50078" x="4198938" y="1858963"/>
          <p14:tracePt t="50090" x="4183063" y="1858963"/>
          <p14:tracePt t="50108" x="4168775" y="1858963"/>
          <p14:tracePt t="54566" x="4175125" y="1866900"/>
          <p14:tracePt t="55342" x="4183063" y="1882775"/>
          <p14:tracePt t="55366" x="4191000" y="1889125"/>
          <p14:tracePt t="55383" x="4206875" y="1897063"/>
          <p14:tracePt t="55390" x="4221163" y="1920875"/>
          <p14:tracePt t="55402" x="4259263" y="1951038"/>
          <p14:tracePt t="55419" x="4305300" y="1989138"/>
          <p14:tracePt t="55436" x="4321175" y="2011363"/>
          <p14:tracePt t="55452" x="4321175" y="2019300"/>
          <p14:tracePt t="55502" x="4321175" y="2027238"/>
          <p14:tracePt t="55511" x="4327525" y="2049463"/>
          <p14:tracePt t="55520" x="4343400" y="2079625"/>
          <p14:tracePt t="55537" x="4343400" y="2095500"/>
          <p14:tracePt t="55551" x="4343400" y="2117725"/>
          <p14:tracePt t="55569" x="4343400" y="2125663"/>
          <p14:tracePt t="55585" x="4359275" y="2141538"/>
          <p14:tracePt t="55622" x="4365625" y="2141538"/>
          <p14:tracePt t="55734" x="4381500" y="2141538"/>
          <p14:tracePt t="55822" x="4389438" y="2141538"/>
          <p14:tracePt t="55839" x="4403725" y="2141538"/>
          <p14:tracePt t="55856" x="4403725" y="2133600"/>
          <p14:tracePt t="55878" x="4403725" y="2125663"/>
          <p14:tracePt t="55886" x="4403725" y="2111375"/>
          <p14:tracePt t="55919" x="4403725" y="2103438"/>
          <p14:tracePt t="55935" x="4397375" y="2103438"/>
          <p14:tracePt t="55958" x="4389438" y="2095500"/>
          <p14:tracePt t="55974" x="4381500" y="2095500"/>
          <p14:tracePt t="56022" x="4373563" y="2095500"/>
          <p14:tracePt t="56054" x="4365625" y="2095500"/>
          <p14:tracePt t="56078" x="4359275" y="2095500"/>
          <p14:tracePt t="56110" x="4351338" y="2111375"/>
          <p14:tracePt t="56119" x="4343400" y="2111375"/>
          <p14:tracePt t="56126" x="4335463" y="2117725"/>
          <p14:tracePt t="56136" x="4313238" y="2133600"/>
          <p14:tracePt t="56152" x="4305300" y="2149475"/>
          <p14:tracePt t="56168" x="4297363" y="2155825"/>
          <p14:tracePt t="56185" x="4297363" y="2179638"/>
          <p14:tracePt t="56202" x="4297363" y="2193925"/>
          <p14:tracePt t="56217" x="4289425" y="2193925"/>
          <p14:tracePt t="56234" x="4289425" y="2201863"/>
          <p14:tracePt t="56251" x="4289425" y="2209800"/>
          <p14:tracePt t="56268" x="4289425" y="2217738"/>
          <p14:tracePt t="56285" x="4289425" y="2225675"/>
          <p14:tracePt t="56300" x="4289425" y="2232025"/>
          <p14:tracePt t="56317" x="4289425" y="2239963"/>
          <p14:tracePt t="56335" x="4289425" y="2255838"/>
          <p14:tracePt t="56353" x="4289425" y="2263775"/>
          <p14:tracePt t="56368" x="4289425" y="2270125"/>
          <p14:tracePt t="56384" x="4289425" y="2286000"/>
          <p14:tracePt t="56401" x="4289425" y="2293938"/>
          <p14:tracePt t="56417" x="4289425" y="2308225"/>
          <p14:tracePt t="56435" x="4289425" y="2316163"/>
          <p14:tracePt t="56451" x="4289425" y="2332038"/>
          <p14:tracePt t="56467" x="4289425" y="2346325"/>
          <p14:tracePt t="56484" x="4305300" y="2354263"/>
          <p14:tracePt t="56501" x="4313238" y="2354263"/>
          <p14:tracePt t="56542" x="4321175" y="2354263"/>
          <p14:tracePt t="56551" x="4335463" y="2354263"/>
          <p14:tracePt t="56558" x="4351338" y="2354263"/>
          <p14:tracePt t="56568" x="4381500" y="2362200"/>
          <p14:tracePt t="56585" x="4397375" y="2362200"/>
          <p14:tracePt t="56601" x="4403725" y="2362200"/>
          <p14:tracePt t="56617" x="4411663" y="2362200"/>
          <p14:tracePt t="56710" x="4419600" y="2362200"/>
          <p14:tracePt t="57626" x="4411663" y="2362200"/>
          <p14:tracePt t="57694" x="4389438" y="2362200"/>
          <p14:tracePt t="57702" x="4351338" y="2362200"/>
          <p14:tracePt t="57716" x="4244975" y="2362200"/>
          <p14:tracePt t="57716" x="4183063" y="2362200"/>
          <p14:tracePt t="57735" x="4144963" y="2362200"/>
          <p14:tracePt t="57735" x="4122738" y="2362200"/>
          <p14:tracePt t="57752" x="4092575" y="2362200"/>
          <p14:tracePt t="57768" x="4084638" y="2362200"/>
          <p14:tracePt t="57854" x="4076700" y="2362200"/>
          <p14:tracePt t="57862" x="4076700" y="2354263"/>
          <p14:tracePt t="57934" x="4068763" y="2346325"/>
          <p14:tracePt t="57982" x="4060825" y="2346325"/>
          <p14:tracePt t="57999" x="4060825" y="2332038"/>
          <p14:tracePt t="58006" x="4046538" y="2332038"/>
          <p14:tracePt t="58022" x="4046538" y="2324100"/>
          <p14:tracePt t="58033" x="4046538" y="2316163"/>
          <p14:tracePt t="58049" x="4046538" y="2301875"/>
          <p14:tracePt t="58066" x="4060825" y="2286000"/>
          <p14:tracePt t="58083" x="4068763" y="2278063"/>
          <p14:tracePt t="58099" x="4098925" y="2239963"/>
          <p14:tracePt t="58116" x="4098925" y="2232025"/>
          <p14:tracePt t="58135" x="4098925" y="2225675"/>
          <p14:tracePt t="58149" x="4098925" y="2217738"/>
          <p14:tracePt t="58183" x="4098925" y="2201863"/>
          <p14:tracePt t="58190" x="4092575" y="2179638"/>
          <p14:tracePt t="58206" x="4076700" y="2163763"/>
          <p14:tracePt t="58222" x="4076700" y="2155825"/>
          <p14:tracePt t="58233" x="4046538" y="2125663"/>
          <p14:tracePt t="58249" x="4030663" y="2103438"/>
          <p14:tracePt t="58266" x="4016375" y="2087563"/>
          <p14:tracePt t="58283" x="4008438" y="2087563"/>
          <p14:tracePt t="58334" x="4000500" y="2087563"/>
          <p14:tracePt t="58350" x="3992563" y="2087563"/>
          <p14:tracePt t="58367" x="3978275" y="2079625"/>
          <p14:tracePt t="58383" x="3962400" y="2079625"/>
          <p14:tracePt t="58414" x="3954463" y="2079625"/>
          <p14:tracePt t="58422" x="3940175" y="2079625"/>
          <p14:tracePt t="58432" x="3908425" y="2079625"/>
          <p14:tracePt t="58449" x="3878263" y="2087563"/>
          <p14:tracePt t="58466" x="3863975" y="2087563"/>
          <p14:tracePt t="58482" x="3825875" y="2117725"/>
          <p14:tracePt t="58499" x="3810000" y="2133600"/>
          <p14:tracePt t="58516" x="3794125" y="2163763"/>
          <p14:tracePt t="58533" x="3794125" y="2179638"/>
          <p14:tracePt t="58548" x="3794125" y="2187575"/>
          <p14:tracePt t="58564" x="3794125" y="2209800"/>
          <p14:tracePt t="58585" x="3787775" y="2217738"/>
          <p14:tracePt t="58600" x="3787775" y="2232025"/>
          <p14:tracePt t="58617" x="3787775" y="2247900"/>
          <p14:tracePt t="58632" x="3787775" y="2263775"/>
          <p14:tracePt t="58648" x="3787775" y="2270125"/>
          <p14:tracePt t="58665" x="3787775" y="2278063"/>
          <p14:tracePt t="58682" x="3787775" y="2286000"/>
          <p14:tracePt t="58699" x="3787775" y="2293938"/>
          <p14:tracePt t="58717" x="3787775" y="2301875"/>
          <p14:tracePt t="58735" x="3787775" y="2308225"/>
          <p14:tracePt t="58752" x="3787775" y="2316163"/>
          <p14:tracePt t="58768" x="3794125" y="2324100"/>
          <p14:tracePt t="58785" x="3794125" y="2332038"/>
          <p14:tracePt t="58799" x="3794125" y="2339975"/>
          <p14:tracePt t="58817" x="3802063" y="2346325"/>
          <p14:tracePt t="58834" x="3802063" y="2362200"/>
          <p14:tracePt t="58851" x="3810000" y="2370138"/>
          <p14:tracePt t="58866" x="3810000" y="2384425"/>
          <p14:tracePt t="58887" x="3817938" y="2400300"/>
          <p14:tracePt t="58919" x="3817938" y="2416175"/>
          <p14:tracePt t="58935" x="3832225" y="2430463"/>
          <p14:tracePt t="58943" x="3832225" y="2446338"/>
          <p14:tracePt t="58959" x="3840163" y="2454275"/>
          <p14:tracePt t="59047" x="3848100" y="2460625"/>
          <p14:tracePt t="59055" x="3856038" y="2460625"/>
          <p14:tracePt t="59065" x="3863975" y="2460625"/>
          <p14:tracePt t="59087" x="3870325" y="2460625"/>
          <p14:tracePt t="59103" x="3878263" y="2460625"/>
          <p14:tracePt t="59116" x="3908425" y="2460625"/>
          <p14:tracePt t="59133" x="3932238" y="2460625"/>
          <p14:tracePt t="59149" x="3940175" y="2460625"/>
          <p14:tracePt t="59166" x="3946525" y="2460625"/>
          <p14:tracePt t="59239" x="3954463" y="2460625"/>
          <p14:tracePt t="59248" x="3962400" y="2460625"/>
          <p14:tracePt t="59287" x="3970338" y="2460625"/>
          <p14:tracePt t="59335" x="3984625" y="2460625"/>
          <p14:tracePt t="59359" x="3992563" y="2454275"/>
          <p14:tracePt t="59367" x="4008438" y="2438400"/>
          <p14:tracePt t="59391" x="4016375" y="2430463"/>
          <p14:tracePt t="59407" x="4022725" y="2422525"/>
          <p14:tracePt t="59417" x="4022725" y="2408238"/>
          <p14:tracePt t="59434" x="4038600" y="2392363"/>
          <p14:tracePt t="59449" x="4046538" y="2370138"/>
          <p14:tracePt t="59466" x="4060825" y="2346325"/>
          <p14:tracePt t="59483" x="4068763" y="2332038"/>
          <p14:tracePt t="59499" x="4076700" y="2332038"/>
          <p14:tracePt t="59516" x="4076700" y="2324100"/>
          <p14:tracePt t="59532" x="4076700" y="2308225"/>
          <p14:tracePt t="59559" x="4084638" y="2301875"/>
          <p14:tracePt t="59568" x="4084638" y="2293938"/>
          <p14:tracePt t="59582" x="4098925" y="2247900"/>
          <p14:tracePt t="59599" x="4098925" y="2239963"/>
          <p14:tracePt t="59616" x="4098925" y="2225675"/>
          <p14:tracePt t="59632" x="4098925" y="2217738"/>
          <p14:tracePt t="59648" x="4098925" y="2201863"/>
          <p14:tracePt t="59665" x="4092575" y="2187575"/>
          <p14:tracePt t="59711" x="4076700" y="2187575"/>
          <p14:tracePt t="59727" x="4068763" y="2171700"/>
          <p14:tracePt t="59735" x="4060825" y="2171700"/>
          <p14:tracePt t="59748" x="4046538" y="2155825"/>
          <p14:tracePt t="59766" x="4022725" y="2149475"/>
          <p14:tracePt t="59782" x="4016375" y="2141538"/>
          <p14:tracePt t="59800" x="4000500" y="2141538"/>
          <p14:tracePt t="59816" x="3992563" y="2133600"/>
          <p14:tracePt t="59850" x="3984625" y="2133600"/>
          <p14:tracePt t="59871" x="3970338" y="2133600"/>
          <p14:tracePt t="59880" x="3954463" y="2133600"/>
          <p14:tracePt t="59887" x="3940175" y="2133600"/>
          <p14:tracePt t="59898" x="3908425" y="2133600"/>
          <p14:tracePt t="59916" x="3878263" y="2133600"/>
          <p14:tracePt t="59932" x="3840163" y="2133600"/>
          <p14:tracePt t="59949" x="3825875" y="2133600"/>
          <p14:tracePt t="59965" x="3817938" y="2133600"/>
          <p14:tracePt t="59981" x="3810000" y="2133600"/>
          <p14:tracePt t="60007" x="3810000" y="2141538"/>
          <p14:tracePt t="60016" x="3787775" y="2171700"/>
          <p14:tracePt t="60034" x="3771900" y="2187575"/>
          <p14:tracePt t="60048" x="3771900" y="2225675"/>
          <p14:tracePt t="60065" x="3763963" y="2232025"/>
          <p14:tracePt t="60081" x="3763963" y="2247900"/>
          <p14:tracePt t="60097" x="3763963" y="2270125"/>
          <p14:tracePt t="60114" x="3763963" y="2308225"/>
          <p14:tracePt t="60132" x="3763963" y="2324100"/>
          <p14:tracePt t="60148" x="3763963" y="2354263"/>
          <p14:tracePt t="60166" x="3771900" y="2370138"/>
          <p14:tracePt t="60182" x="3779838" y="2370138"/>
          <p14:tracePt t="60216" x="3779838" y="2378075"/>
          <p14:tracePt t="60223" x="3787775" y="2378075"/>
          <p14:tracePt t="60233" x="3802063" y="2392363"/>
          <p14:tracePt t="60249" x="3810000" y="2400300"/>
          <p14:tracePt t="60265" x="3825875" y="2400300"/>
          <p14:tracePt t="60319" x="3832225" y="2400300"/>
          <p14:tracePt t="60423" x="3840163" y="2400300"/>
          <p14:tracePt t="60432" x="3848100" y="2400300"/>
          <p14:tracePt t="60559" x="3848100" y="2384425"/>
          <p14:tracePt t="60751" x="3848100" y="2378075"/>
          <p14:tracePt t="60759" x="3848100" y="2370138"/>
          <p14:tracePt t="60767" x="3848100" y="2354263"/>
          <p14:tracePt t="60780" x="3848100" y="2339975"/>
          <p14:tracePt t="60780" x="3848100" y="2324100"/>
          <p14:tracePt t="60801" x="3848100" y="2316163"/>
          <p14:tracePt t="60815" x="3863975" y="2270125"/>
          <p14:tracePt t="60833" x="3863975" y="2232025"/>
          <p14:tracePt t="60855" x="3886200" y="2201863"/>
          <p14:tracePt t="60866" x="3940175" y="2035175"/>
          <p14:tracePt t="60880" x="3970338" y="1935163"/>
          <p14:tracePt t="60896" x="4008438" y="1882775"/>
          <p14:tracePt t="60915" x="4022725" y="1851025"/>
          <p14:tracePt t="60931" x="4038600" y="1828800"/>
          <p14:tracePt t="60947" x="4046538" y="1820863"/>
          <p14:tracePt t="60965" x="4054475" y="1812925"/>
          <p14:tracePt t="60980" x="4060825" y="1790700"/>
          <p14:tracePt t="60998" x="4060825" y="1782763"/>
          <p14:tracePt t="61014" x="4060825" y="1760538"/>
          <p14:tracePt t="61033" x="4084638" y="1744663"/>
          <p14:tracePt t="61049" x="4084638" y="1730375"/>
          <p14:tracePt t="61065" x="4092575" y="1714500"/>
          <p14:tracePt t="61081" x="4098925" y="1706563"/>
          <p14:tracePt t="61097" x="4106863" y="1698625"/>
          <p14:tracePt t="61175" x="4098925" y="1698625"/>
          <p14:tracePt t="61311" x="4092575" y="1698625"/>
          <p14:tracePt t="61343" x="4092575" y="1706563"/>
          <p14:tracePt t="61367" x="4084638" y="1706563"/>
          <p14:tracePt t="61391" x="4084638" y="1722438"/>
          <p14:tracePt t="61399" x="4084638" y="1730375"/>
          <p14:tracePt t="61423" x="4076700" y="1760538"/>
          <p14:tracePt t="61432" x="4076700" y="1806575"/>
          <p14:tracePt t="61448" x="4068763" y="1844675"/>
          <p14:tracePt t="61465" x="4068763" y="1851025"/>
          <p14:tracePt t="61480" x="4068763" y="1858963"/>
          <p14:tracePt t="61497" x="4068763" y="1874838"/>
          <p14:tracePt t="61514" x="4068763" y="1882775"/>
          <p14:tracePt t="61530" x="4068763" y="1897063"/>
          <p14:tracePt t="61547" x="4068763" y="1920875"/>
          <p14:tracePt t="61564" x="4068763" y="1958975"/>
          <p14:tracePt t="61580" x="4068763" y="1997075"/>
          <p14:tracePt t="61580" x="4068763" y="2011363"/>
          <p14:tracePt t="61601" x="4060825" y="2041525"/>
          <p14:tracePt t="61613" x="4054475" y="2065338"/>
          <p14:tracePt t="61613" x="4054475" y="2079625"/>
          <p14:tracePt t="61633" x="4038600" y="2111375"/>
          <p14:tracePt t="61649" x="4038600" y="2125663"/>
          <p14:tracePt t="61665" x="4038600" y="2141538"/>
          <p14:tracePt t="61681" x="4022725" y="2163763"/>
          <p14:tracePt t="61697" x="4016375" y="2171700"/>
          <p14:tracePt t="61713" x="4008438" y="2187575"/>
          <p14:tracePt t="61730" x="4000500" y="2201863"/>
          <p14:tracePt t="61747" x="3992563" y="2217738"/>
          <p14:tracePt t="61763" x="3984625" y="2239963"/>
          <p14:tracePt t="61780" x="3978275" y="2270125"/>
          <p14:tracePt t="61797" x="3970338" y="2286000"/>
          <p14:tracePt t="61813" x="3962400" y="2316163"/>
          <p14:tracePt t="61830" x="3954463" y="2339975"/>
          <p14:tracePt t="61849" x="3946525" y="2346325"/>
          <p14:tracePt t="61865" x="3940175" y="2354263"/>
          <p14:tracePt t="61880" x="3940175" y="2362200"/>
          <p14:tracePt t="61896" x="3932238" y="2362200"/>
          <p14:tracePt t="61913" x="3932238" y="2370138"/>
          <p14:tracePt t="61929" x="3946525" y="2370138"/>
          <p14:tracePt t="62095" x="3954463" y="2362200"/>
          <p14:tracePt t="62103" x="3962400" y="2346325"/>
          <p14:tracePt t="62113" x="3978275" y="2324100"/>
          <p14:tracePt t="62130" x="3992563" y="2293938"/>
          <p14:tracePt t="62147" x="4008438" y="2247900"/>
          <p14:tracePt t="62163" x="4016375" y="2209800"/>
          <p14:tracePt t="62180" x="4022725" y="2171700"/>
          <p14:tracePt t="62197" x="4046538" y="2117725"/>
          <p14:tracePt t="62213" x="4054475" y="2103438"/>
          <p14:tracePt t="62229" x="4068763" y="2065338"/>
          <p14:tracePt t="62229" x="4076700" y="2049463"/>
          <p14:tracePt t="62249" x="4084638" y="2019300"/>
          <p14:tracePt t="62264" x="4114800" y="1981200"/>
          <p14:tracePt t="62281" x="4137025" y="1935163"/>
          <p14:tracePt t="62297" x="4168775" y="1897063"/>
          <p14:tracePt t="62314" x="4183063" y="1874838"/>
          <p14:tracePt t="62330" x="4191000" y="1851025"/>
          <p14:tracePt t="62347" x="4198938" y="1828800"/>
          <p14:tracePt t="62363" x="4198938" y="1812925"/>
          <p14:tracePt t="62379" x="4206875" y="1782763"/>
          <p14:tracePt t="62396" x="4221163" y="1768475"/>
          <p14:tracePt t="62413" x="4213225" y="1768475"/>
          <p14:tracePt t="62527" x="4206875" y="1768475"/>
          <p14:tracePt t="62535" x="4198938" y="1774825"/>
          <p14:tracePt t="62560" x="4191000" y="1782763"/>
          <p14:tracePt t="62623" x="4191000" y="1790700"/>
          <p14:tracePt t="62639" x="4183063" y="1806575"/>
          <p14:tracePt t="62649" x="4183063" y="1812925"/>
          <p14:tracePt t="62662" x="4168775" y="1858963"/>
          <p14:tracePt t="62680" x="4160838" y="1874838"/>
          <p14:tracePt t="62697" x="4144963" y="1905000"/>
          <p14:tracePt t="62714" x="4144963" y="1927225"/>
          <p14:tracePt t="62729" x="4130675" y="1951038"/>
          <p14:tracePt t="62746" x="4130675" y="1973263"/>
          <p14:tracePt t="62763" x="4130675" y="1989138"/>
          <p14:tracePt t="62778" x="4114800" y="2019300"/>
          <p14:tracePt t="62797" x="4106863" y="2057400"/>
          <p14:tracePt t="62812" x="4092575" y="2079625"/>
          <p14:tracePt t="62829" x="4076700" y="2125663"/>
          <p14:tracePt t="62846" x="4060825" y="2141538"/>
          <p14:tracePt t="62863" x="4060825" y="2163763"/>
          <p14:tracePt t="62881" x="4054475" y="2179638"/>
          <p14:tracePt t="62894" x="4038600" y="2193925"/>
          <p14:tracePt t="62912" x="4022725" y="2225675"/>
          <p14:tracePt t="62929" x="4016375" y="2247900"/>
          <p14:tracePt t="62945" x="4008438" y="2278063"/>
          <p14:tracePt t="62963" x="4000500" y="2293938"/>
          <p14:tracePt t="62979" x="3992563" y="2316163"/>
          <p14:tracePt t="62996" x="3992563" y="2324100"/>
          <p14:tracePt t="63012" x="3984625" y="2332038"/>
          <p14:tracePt t="63029" x="3984625" y="2339975"/>
          <p14:tracePt t="63044" x="3978275" y="2346325"/>
          <p14:tracePt t="63061" x="3978275" y="2362200"/>
          <p14:tracePt t="63078" x="3970338" y="2362200"/>
          <p14:tracePt t="63094" x="3970338" y="2378075"/>
          <p14:tracePt t="63111" x="3962400" y="2392363"/>
          <p14:tracePt t="64024" x="3962400" y="2384425"/>
          <p14:tracePt t="64279" x="3962400" y="2378075"/>
          <p14:tracePt t="64303" x="3978275" y="2362200"/>
          <p14:tracePt t="64327" x="3978275" y="2346325"/>
          <p14:tracePt t="64344" x="3978275" y="2339975"/>
          <p14:tracePt t="64360" x="3984625" y="2339975"/>
          <p14:tracePt t="64367" x="3984625" y="2332038"/>
          <p14:tracePt t="64377" x="3984625" y="2316163"/>
          <p14:tracePt t="64395" x="3984625" y="2308225"/>
          <p14:tracePt t="64410" x="4000500" y="2293938"/>
          <p14:tracePt t="64427" x="4000500" y="2255838"/>
          <p14:tracePt t="64444" x="4022725" y="2232025"/>
          <p14:tracePt t="64461" x="4022725" y="2217738"/>
          <p14:tracePt t="64477" x="4022725" y="2201863"/>
          <p14:tracePt t="64494" x="4030663" y="2193925"/>
          <p14:tracePt t="64512" x="4030663" y="2187575"/>
          <p14:tracePt t="64528" x="4054475" y="2155825"/>
          <p14:tracePt t="64545" x="4068763" y="2117725"/>
          <p14:tracePt t="64561" x="4092575" y="2057400"/>
          <p14:tracePt t="64577" x="4106863" y="2027238"/>
          <p14:tracePt t="64594" x="4114800" y="1997075"/>
          <p14:tracePt t="64610" x="4122738" y="1973263"/>
          <p14:tracePt t="64627" x="4130675" y="1965325"/>
          <p14:tracePt t="64644" x="4137025" y="1951038"/>
          <p14:tracePt t="64661" x="4144963" y="1943100"/>
          <p14:tracePt t="64677" x="4160838" y="1927225"/>
          <p14:tracePt t="64677" x="4160838" y="1920875"/>
          <p14:tracePt t="64696" x="4168775" y="1905000"/>
          <p14:tracePt t="64710" x="4191000" y="1882775"/>
          <p14:tracePt t="64729" x="4206875" y="1866900"/>
          <p14:tracePt t="64745" x="4213225" y="1851025"/>
          <p14:tracePt t="64761" x="4221163" y="1836738"/>
          <p14:tracePt t="64777" x="4237038" y="1820863"/>
          <p14:tracePt t="64795" x="4244975" y="1806575"/>
          <p14:tracePt t="64810" x="4244975" y="1798638"/>
          <p14:tracePt t="64826" x="4244975" y="1790700"/>
          <p14:tracePt t="64847" x="4251325" y="1774825"/>
          <p14:tracePt t="64861" x="4244975" y="1774825"/>
          <p14:tracePt t="65055" x="4229100" y="1774825"/>
          <p14:tracePt t="65079" x="4221163" y="1774825"/>
          <p14:tracePt t="65095" x="4213225" y="1790700"/>
          <p14:tracePt t="65119" x="4206875" y="1790700"/>
          <p14:tracePt t="65144" x="4198938" y="1806575"/>
          <p14:tracePt t="65151" x="4198938" y="1812925"/>
          <p14:tracePt t="65162" x="4191000" y="1844675"/>
          <p14:tracePt t="65176" x="4175125" y="1882775"/>
          <p14:tracePt t="65194" x="4175125" y="1912938"/>
          <p14:tracePt t="65209" x="4160838" y="1951038"/>
          <p14:tracePt t="65226" x="4152900" y="1981200"/>
          <p14:tracePt t="65242" x="4137025" y="2027238"/>
          <p14:tracePt t="65260" x="4122738" y="2073275"/>
          <p14:tracePt t="65276" x="4106863" y="2095500"/>
          <p14:tracePt t="65276" x="4106863" y="2117725"/>
          <p14:tracePt t="65297" x="4106863" y="2133600"/>
          <p14:tracePt t="65309" x="4092575" y="2155825"/>
          <p14:tracePt t="65309" x="4084638" y="2187575"/>
          <p14:tracePt t="65329" x="4076700" y="2217738"/>
          <p14:tracePt t="65344" x="4060825" y="2225675"/>
          <p14:tracePt t="65361" x="4054475" y="2232025"/>
          <p14:tracePt t="65376" x="4038600" y="2247900"/>
          <p14:tracePt t="65394" x="4022725" y="2270125"/>
          <p14:tracePt t="65410" x="4000500" y="2308225"/>
          <p14:tracePt t="65427" x="3984625" y="2324100"/>
          <p14:tracePt t="65443" x="3970338" y="2339975"/>
          <p14:tracePt t="65460" x="3962400" y="2346325"/>
          <p14:tracePt t="65476" x="3962400" y="2362200"/>
          <p14:tracePt t="65493" x="3954463" y="2378075"/>
          <p14:tracePt t="65512" x="3946525" y="2378075"/>
          <p14:tracePt t="69952" x="3954463" y="2378075"/>
          <p14:tracePt t="69975" x="3962400" y="2370138"/>
          <p14:tracePt t="69983" x="3970338" y="2370138"/>
          <p14:tracePt t="69991" x="3978275" y="2362200"/>
          <p14:tracePt t="70005" x="3984625" y="2362200"/>
          <p14:tracePt t="70022" x="4016375" y="2346325"/>
          <p14:tracePt t="70041" x="4022725" y="2346325"/>
          <p14:tracePt t="70056" x="4038600" y="2332038"/>
          <p14:tracePt t="70073" x="4046538" y="2332038"/>
          <p14:tracePt t="70089" x="4054475" y="2332038"/>
          <p14:tracePt t="70111" x="4060825" y="2332038"/>
          <p14:tracePt t="70121" x="4092575" y="2332038"/>
          <p14:tracePt t="70138" x="4114800" y="2332038"/>
          <p14:tracePt t="70155" x="4130675" y="2332038"/>
          <p14:tracePt t="70171" x="4144963" y="2332038"/>
          <p14:tracePt t="70188" x="4152900" y="2332038"/>
          <p14:tracePt t="70208" x="4160838" y="2332038"/>
          <p14:tracePt t="70231" x="4175125" y="2332038"/>
          <p14:tracePt t="70240" x="4191000" y="2332038"/>
          <p14:tracePt t="70256" x="4206875" y="2332038"/>
          <p14:tracePt t="70271" x="4229100" y="2332038"/>
          <p14:tracePt t="70599" x="4237038" y="2332038"/>
          <p14:tracePt t="70687" x="4244975" y="2332038"/>
          <p14:tracePt t="70704" x="4251325" y="2332038"/>
          <p14:tracePt t="70727" x="4259263" y="2332038"/>
          <p14:tracePt t="70759" x="4267200" y="2332038"/>
          <p14:tracePt t="70799" x="4275138" y="2332038"/>
          <p14:tracePt t="70815" x="4289425" y="2332038"/>
          <p14:tracePt t="70831" x="4305300" y="2332038"/>
          <p14:tracePt t="70840" x="4327525" y="2339975"/>
          <p14:tracePt t="70854" x="4373563" y="2346325"/>
          <p14:tracePt t="70873" x="4381500" y="2346325"/>
          <p14:tracePt t="70935" x="4397375" y="2346325"/>
          <p14:tracePt t="70959" x="4403725" y="2346325"/>
          <p14:tracePt t="70968" x="4419600" y="2346325"/>
          <p14:tracePt t="70975" x="4435475" y="2354263"/>
          <p14:tracePt t="70987" x="4479925" y="2354263"/>
          <p14:tracePt t="71004" x="4518025" y="2354263"/>
          <p14:tracePt t="71021" x="4533900" y="2354263"/>
          <p14:tracePt t="71037" x="4549775" y="2354263"/>
          <p14:tracePt t="71054" x="4564063" y="2354263"/>
          <p14:tracePt t="71111" x="4572000" y="2339975"/>
          <p14:tracePt t="71120" x="4579938" y="2339975"/>
          <p14:tracePt t="71127" x="4587875" y="2324100"/>
          <p14:tracePt t="71137" x="4602163" y="2316163"/>
          <p14:tracePt t="71154" x="4610100" y="2308225"/>
          <p14:tracePt t="71170" x="4625975" y="2293938"/>
          <p14:tracePt t="71187" x="4625975" y="2278063"/>
          <p14:tracePt t="71247" x="4625975" y="2270125"/>
          <p14:tracePt t="71255" x="4625975" y="2263775"/>
          <p14:tracePt t="71272" x="4625975" y="2247900"/>
          <p14:tracePt t="71289" x="4625975" y="2239963"/>
          <p14:tracePt t="71305" x="4625975" y="2225675"/>
          <p14:tracePt t="71321" x="4618038" y="2209800"/>
          <p14:tracePt t="71338" x="4610100" y="2201863"/>
          <p14:tracePt t="71353" x="4602163" y="2193925"/>
          <p14:tracePt t="71370" x="4594225" y="2171700"/>
          <p14:tracePt t="71387" x="4579938" y="2149475"/>
          <p14:tracePt t="71404" x="4572000" y="2133600"/>
          <p14:tracePt t="71420" x="4564063" y="2133600"/>
          <p14:tracePt t="71437" x="4564063" y="2117725"/>
          <p14:tracePt t="71453" x="4556125" y="2111375"/>
          <p14:tracePt t="71470" x="4541838" y="2103438"/>
          <p14:tracePt t="71486" x="4533900" y="2095500"/>
          <p14:tracePt t="71503" x="4518025" y="2079625"/>
          <p14:tracePt t="71522" x="4511675" y="2073275"/>
          <p14:tracePt t="71537" x="4503738" y="2073275"/>
          <p14:tracePt t="71554" x="4487863" y="2073275"/>
          <p14:tracePt t="71569" x="4479925" y="2065338"/>
          <p14:tracePt t="71585" x="4473575" y="2065338"/>
          <p14:tracePt t="71602" x="4465638" y="2065338"/>
          <p14:tracePt t="71619" x="4441825" y="2065338"/>
          <p14:tracePt t="71635" x="4427538" y="2065338"/>
          <p14:tracePt t="71653" x="4411663" y="2065338"/>
          <p14:tracePt t="71669" x="4397375" y="2065338"/>
          <p14:tracePt t="71687" x="4389438" y="2065338"/>
          <p14:tracePt t="71711" x="4373563" y="2065338"/>
          <p14:tracePt t="71743" x="4359275" y="2065338"/>
          <p14:tracePt t="71759" x="4351338" y="2073275"/>
          <p14:tracePt t="71767" x="4335463" y="2073275"/>
          <p14:tracePt t="71791" x="4335463" y="2079625"/>
          <p14:tracePt t="71807" x="4327525" y="2087563"/>
          <p14:tracePt t="71815" x="4321175" y="2095500"/>
          <p14:tracePt t="71848" x="4313238" y="2095500"/>
          <p14:tracePt t="71855" x="4305300" y="2111375"/>
          <p14:tracePt t="71870" x="4297363" y="2111375"/>
          <p14:tracePt t="71886" x="4289425" y="2133600"/>
          <p14:tracePt t="71904" x="4283075" y="2133600"/>
          <p14:tracePt t="71919" x="4283075" y="2149475"/>
          <p14:tracePt t="71937" x="4275138" y="2155825"/>
          <p14:tracePt t="71953" x="4275138" y="2163763"/>
          <p14:tracePt t="71975" x="4275138" y="2179638"/>
          <p14:tracePt t="71986" x="4275138" y="2193925"/>
          <p14:tracePt t="72004" x="4275138" y="2201863"/>
          <p14:tracePt t="72020" x="4267200" y="2209800"/>
          <p14:tracePt t="72036" x="4267200" y="2217738"/>
          <p14:tracePt t="72056" x="4267200" y="2232025"/>
          <p14:tracePt t="72079" x="4267200" y="2247900"/>
          <p14:tracePt t="72159" x="4267200" y="2255838"/>
          <p14:tracePt t="72175" x="4267200" y="2263775"/>
          <p14:tracePt t="72184" x="4267200" y="2270125"/>
          <p14:tracePt t="72191" x="4267200" y="2278063"/>
          <p14:tracePt t="72207" x="4267200" y="2286000"/>
          <p14:tracePt t="72223" x="4267200" y="2301875"/>
          <p14:tracePt t="72255" x="4267200" y="2308225"/>
          <p14:tracePt t="72287" x="4267200" y="2316163"/>
          <p14:tracePt t="72375" x="4267200" y="2324100"/>
          <p14:tracePt t="72399" x="4267200" y="2332038"/>
          <p14:tracePt t="72431" x="4275138" y="2332038"/>
          <p14:tracePt t="72439" x="4283075" y="2339975"/>
          <p14:tracePt t="72455" x="4289425" y="2346325"/>
          <p14:tracePt t="72472" x="4297363" y="2354263"/>
          <p14:tracePt t="72511" x="4297363" y="2362200"/>
          <p14:tracePt t="72535" x="4305300" y="2362200"/>
          <p14:tracePt t="72559" x="4313238" y="2370138"/>
          <p14:tracePt t="72583" x="4327525" y="2378075"/>
          <p14:tracePt t="72591" x="4327525" y="2392363"/>
          <p14:tracePt t="72603" x="4335463" y="2392363"/>
          <p14:tracePt t="72618" x="4351338" y="2392363"/>
          <p14:tracePt t="72635" x="4359275" y="2400300"/>
          <p14:tracePt t="72652" x="4365625" y="2400300"/>
          <p14:tracePt t="72672" x="4373563" y="2400300"/>
          <p14:tracePt t="72685" x="4373563" y="2408238"/>
          <p14:tracePt t="72702" x="4397375" y="2416175"/>
          <p14:tracePt t="72720" x="4419600" y="2416175"/>
          <p14:tracePt t="72737" x="4435475" y="2422525"/>
          <p14:tracePt t="72753" x="4441825" y="2422525"/>
          <p14:tracePt t="72769" x="4457700" y="2422525"/>
          <p14:tracePt t="72786" x="4479925" y="2422525"/>
          <p14:tracePt t="72803" x="4503738" y="2422525"/>
          <p14:tracePt t="72819" x="4549775" y="2422525"/>
          <p14:tracePt t="72836" x="4587875" y="2422525"/>
          <p14:tracePt t="72852" x="4602163" y="2422525"/>
          <p14:tracePt t="72872" x="4610100" y="2422525"/>
          <p14:tracePt t="72885" x="4618038" y="2416175"/>
          <p14:tracePt t="72885" x="4618038" y="2408238"/>
          <p14:tracePt t="72904" x="4618038" y="2400300"/>
          <p14:tracePt t="72919" x="4618038" y="2378075"/>
          <p14:tracePt t="72937" x="4618038" y="2370138"/>
          <p14:tracePt t="72951" x="4618038" y="2362200"/>
          <p14:tracePt t="72975" x="4618038" y="2346325"/>
          <p14:tracePt t="72986" x="4618038" y="2316163"/>
          <p14:tracePt t="73001" x="4602163" y="2301875"/>
          <p14:tracePt t="73019" x="4587875" y="2270125"/>
          <p14:tracePt t="73036" x="4579938" y="2239963"/>
          <p14:tracePt t="73052" x="4564063" y="2232025"/>
          <p14:tracePt t="73069" x="4556125" y="2217738"/>
          <p14:tracePt t="73086" x="4533900" y="2201863"/>
          <p14:tracePt t="73102" x="4518025" y="2193925"/>
          <p14:tracePt t="73102" x="4518025" y="2187575"/>
          <p14:tracePt t="73120" x="4511675" y="2187575"/>
          <p14:tracePt t="73136" x="4503738" y="2187575"/>
          <p14:tracePt t="73168" x="4503738" y="2179638"/>
          <p14:tracePt t="73175" x="4495800" y="2179638"/>
          <p14:tracePt t="73185" x="4479925" y="2179638"/>
          <p14:tracePt t="73201" x="4465638" y="2163763"/>
          <p14:tracePt t="73218" x="4449763" y="2163763"/>
          <p14:tracePt t="73235" x="4441825" y="2163763"/>
          <p14:tracePt t="73255" x="4435475" y="2163763"/>
          <p14:tracePt t="73303" x="4427538" y="2163763"/>
          <p14:tracePt t="73311" x="4411663" y="2163763"/>
          <p14:tracePt t="73320" x="4397375" y="2163763"/>
          <p14:tracePt t="73337" x="4389438" y="2163763"/>
          <p14:tracePt t="73351" x="4365625" y="2163763"/>
          <p14:tracePt t="73369" x="4343400" y="2163763"/>
          <p14:tracePt t="73386" x="4313238" y="2163763"/>
          <p14:tracePt t="73402" x="4289425" y="2179638"/>
          <p14:tracePt t="73418" x="4283075" y="2179638"/>
          <p14:tracePt t="73447" x="4275138" y="2187575"/>
          <p14:tracePt t="73463" x="4267200" y="2193925"/>
          <p14:tracePt t="73479" x="4267200" y="2201863"/>
          <p14:tracePt t="73488" x="4259263" y="2209800"/>
          <p14:tracePt t="73501" x="4251325" y="2217738"/>
          <p14:tracePt t="73517" x="4237038" y="2232025"/>
          <p14:tracePt t="73535" x="4221163" y="2263775"/>
          <p14:tracePt t="73553" x="4213225" y="2278063"/>
          <p14:tracePt t="73569" x="4206875" y="2301875"/>
          <p14:tracePt t="73586" x="4206875" y="2324100"/>
          <p14:tracePt t="73602" x="4206875" y="2332038"/>
          <p14:tracePt t="73623" x="4206875" y="2339975"/>
          <p14:tracePt t="73634" x="4206875" y="2346325"/>
          <p14:tracePt t="73664" x="4206875" y="2354263"/>
          <p14:tracePt t="73671" x="4213225" y="2354263"/>
          <p14:tracePt t="73684" x="4229100" y="2362200"/>
          <p14:tracePt t="73702" x="4259263" y="2378075"/>
          <p14:tracePt t="73702" x="4275138" y="2378075"/>
          <p14:tracePt t="73720" x="4283075" y="2384425"/>
          <p14:tracePt t="73734" x="4297363" y="2392363"/>
          <p14:tracePt t="73752" x="4313238" y="2400300"/>
          <p14:tracePt t="73769" x="4343400" y="2416175"/>
          <p14:tracePt t="73786" x="4351338" y="2422525"/>
          <p14:tracePt t="73801" x="4359275" y="2422525"/>
          <p14:tracePt t="73823" x="4365625" y="2422525"/>
          <p14:tracePt t="73834" x="4373563" y="2430463"/>
          <p14:tracePt t="73855" x="4389438" y="2430463"/>
          <p14:tracePt t="73872" x="4397375" y="2430463"/>
          <p14:tracePt t="73884" x="4435475" y="2416175"/>
          <p14:tracePt t="73901" x="4457700" y="2408238"/>
          <p14:tracePt t="73918" x="4473575" y="2400300"/>
          <p14:tracePt t="73934" x="4495800" y="2384425"/>
          <p14:tracePt t="73952" x="4511675" y="2384425"/>
          <p14:tracePt t="73968" x="4518025" y="2378075"/>
          <p14:tracePt t="73985" x="4525963" y="2378075"/>
          <p14:tracePt t="74007" x="4525963" y="2370138"/>
          <p14:tracePt t="74018" x="4533900" y="2370138"/>
          <p14:tracePt t="74035" x="4533900" y="2362200"/>
          <p14:tracePt t="74050" x="4533900" y="2354263"/>
          <p14:tracePt t="74066" x="4533900" y="2346325"/>
          <p14:tracePt t="74082" x="4533900" y="2339975"/>
          <p14:tracePt t="74111" x="4533900" y="2332038"/>
          <p14:tracePt t="74127" x="4533900" y="2324100"/>
          <p14:tracePt t="74144" x="4541838" y="2316163"/>
          <p14:tracePt t="74168" x="4541838" y="2308225"/>
          <p14:tracePt t="74184" x="4541838" y="2301875"/>
          <p14:tracePt t="74200" x="4541838" y="2293938"/>
          <p14:tracePt t="74207" x="4541838" y="2286000"/>
          <p14:tracePt t="74217" x="4541838" y="2270125"/>
          <p14:tracePt t="74235" x="4541838" y="2255838"/>
          <p14:tracePt t="74250" x="4541838" y="2232025"/>
          <p14:tracePt t="74267" x="4541838" y="2217738"/>
          <p14:tracePt t="74286" x="4533900" y="2209800"/>
          <p14:tracePt t="74300" x="4525963" y="2209800"/>
          <p14:tracePt t="74359" x="4511675" y="2209800"/>
          <p14:tracePt t="74391" x="4511675" y="2201863"/>
          <p14:tracePt t="74401" x="4503738" y="2201863"/>
          <p14:tracePt t="74463" x="4495800" y="2201863"/>
          <p14:tracePt t="74495" x="4479925" y="2201863"/>
          <p14:tracePt t="74503" x="4479925" y="2193925"/>
          <p14:tracePt t="74527" x="4473575" y="2193925"/>
          <p14:tracePt t="74559" x="4465638" y="2193925"/>
          <p14:tracePt t="74583" x="4457700" y="2193925"/>
          <p14:tracePt t="74600" x="4441825" y="2201863"/>
          <p14:tracePt t="74623" x="4435475" y="2217738"/>
          <p14:tracePt t="74632" x="4427538" y="2217738"/>
          <p14:tracePt t="74639" x="4419600" y="2232025"/>
          <p14:tracePt t="74650" x="4411663" y="2239963"/>
          <p14:tracePt t="74667" x="4403725" y="2239963"/>
          <p14:tracePt t="74683" x="4403725" y="2247900"/>
          <p14:tracePt t="74700" x="4397375" y="2247900"/>
          <p14:tracePt t="74716" x="4397375" y="2255838"/>
          <p14:tracePt t="74733" x="4381500" y="2263775"/>
          <p14:tracePt t="74733" x="4381500" y="2270125"/>
          <p14:tracePt t="74753" x="4373563" y="2293938"/>
          <p14:tracePt t="74768" x="4365625" y="2308225"/>
          <p14:tracePt t="74785" x="4359275" y="2316163"/>
          <p14:tracePt t="74801" x="4351338" y="2324100"/>
          <p14:tracePt t="74823" x="4351338" y="2332038"/>
          <p14:tracePt t="74834" x="4343400" y="2339975"/>
          <p14:tracePt t="74851" x="4343400" y="2354263"/>
          <p14:tracePt t="74885" x="4343400" y="2362200"/>
          <p14:tracePt t="76737" x="4351338" y="2354263"/>
          <p14:tracePt t="77495" x="4359275" y="2346325"/>
          <p14:tracePt t="77511" x="4365625" y="2332038"/>
          <p14:tracePt t="77528" x="4365625" y="2316163"/>
          <p14:tracePt t="77535" x="4373563" y="2301875"/>
          <p14:tracePt t="77547" x="4381500" y="2270125"/>
          <p14:tracePt t="77566" x="4389438" y="2239963"/>
          <p14:tracePt t="77581" x="4397375" y="2217738"/>
          <p14:tracePt t="77596" x="4397375" y="2187575"/>
          <p14:tracePt t="77613" x="4397375" y="2155825"/>
          <p14:tracePt t="77630" x="4397375" y="2111375"/>
          <p14:tracePt t="77630" x="4403725" y="2103438"/>
          <p14:tracePt t="77649" x="4403725" y="2073275"/>
          <p14:tracePt t="77665" x="4411663" y="2041525"/>
          <p14:tracePt t="77681" x="4411663" y="2011363"/>
          <p14:tracePt t="77698" x="4411663" y="1973263"/>
          <p14:tracePt t="77714" x="4411663" y="1943100"/>
          <p14:tracePt t="77731" x="4411663" y="1920875"/>
          <p14:tracePt t="77747" x="4411663" y="1905000"/>
          <p14:tracePt t="77764" x="4411663" y="1889125"/>
          <p14:tracePt t="77780" x="4411663" y="1866900"/>
          <p14:tracePt t="77780" x="4403725" y="1851025"/>
          <p14:tracePt t="77800" x="4397375" y="1836738"/>
          <p14:tracePt t="77814" x="4373563" y="1798638"/>
          <p14:tracePt t="77814" x="4343400" y="1760538"/>
          <p14:tracePt t="77832" x="4327525" y="1722438"/>
          <p14:tracePt t="77849" x="4313238" y="1706563"/>
          <p14:tracePt t="77867" x="4305300" y="1698625"/>
          <p14:tracePt t="77882" x="4305300" y="1714500"/>
          <p14:tracePt t="78127" x="4305300" y="1722438"/>
          <p14:tracePt t="78151" x="4297363" y="1736725"/>
          <p14:tracePt t="78175" x="4289425" y="1744663"/>
          <p14:tracePt t="78207" x="4289425" y="1752600"/>
          <p14:tracePt t="78231" x="4283075" y="1760538"/>
          <p14:tracePt t="78239" x="4283075" y="1768475"/>
          <p14:tracePt t="78248" x="4275138" y="1782763"/>
          <p14:tracePt t="78264" x="4267200" y="1806575"/>
          <p14:tracePt t="78281" x="4251325" y="1836738"/>
          <p14:tracePt t="78299" x="4229100" y="1874838"/>
          <p14:tracePt t="78314" x="4206875" y="1912938"/>
          <p14:tracePt t="78330" x="4198938" y="1935163"/>
          <p14:tracePt t="78347" x="4183063" y="1965325"/>
          <p14:tracePt t="78363" x="4168775" y="1981200"/>
          <p14:tracePt t="78380" x="4168775" y="2003425"/>
          <p14:tracePt t="78397" x="4152900" y="2019300"/>
          <p14:tracePt t="78413" x="4130675" y="2041525"/>
          <p14:tracePt t="78430" x="4122738" y="2057400"/>
          <p14:tracePt t="78446" x="4106863" y="2073275"/>
          <p14:tracePt t="78446" x="4098925" y="2087563"/>
          <p14:tracePt t="78464" x="4098925" y="2103438"/>
          <p14:tracePt t="78480" x="4092575" y="2117725"/>
          <p14:tracePt t="78497" x="4084638" y="2141538"/>
          <p14:tracePt t="78514" x="4076700" y="2163763"/>
          <p14:tracePt t="78530" x="4076700" y="2179638"/>
          <p14:tracePt t="78546" x="4076700" y="2187575"/>
          <p14:tracePt t="78562" x="4076700" y="2201863"/>
          <p14:tracePt t="78579" x="4060825" y="2209800"/>
          <p14:tracePt t="78596" x="4060825" y="2217738"/>
          <p14:tracePt t="78612" x="4060825" y="2225675"/>
          <p14:tracePt t="78629" x="4060825" y="2232025"/>
          <p14:tracePt t="78648" x="4060825" y="2239963"/>
          <p14:tracePt t="78671" x="4054475" y="2247900"/>
          <p14:tracePt t="78687" x="4054475" y="2255838"/>
          <p14:tracePt t="78719" x="4046538" y="2263775"/>
          <p14:tracePt t="78735" x="4046538" y="2270125"/>
          <p14:tracePt t="78759" x="4038600" y="2270125"/>
          <p14:tracePt t="78767" x="4038600" y="2278063"/>
          <p14:tracePt t="78783" x="4030663" y="2286000"/>
          <p14:tracePt t="78796" x="4030663" y="2293938"/>
          <p14:tracePt t="78812" x="4030663" y="2308225"/>
          <p14:tracePt t="78829" x="4022725" y="2308225"/>
          <p14:tracePt t="78846" x="4022725" y="2316163"/>
          <p14:tracePt t="79767" x="4022725" y="2324100"/>
          <p14:tracePt t="79815" x="4030663" y="2324100"/>
          <p14:tracePt t="79839" x="4046538" y="2324100"/>
          <p14:tracePt t="79864" x="4054475" y="2324100"/>
          <p14:tracePt t="79880" x="4060825" y="2324100"/>
          <p14:tracePt t="79896" x="4068763" y="2324100"/>
          <p14:tracePt t="79903" x="4084638" y="2324100"/>
          <p14:tracePt t="79912" x="4114800" y="2324100"/>
          <p14:tracePt t="79929" x="4175125" y="2324100"/>
          <p14:tracePt t="79946" x="4213225" y="2324100"/>
          <p14:tracePt t="79962" x="4229100" y="2324100"/>
          <p14:tracePt t="79978" x="4237038" y="2324100"/>
          <p14:tracePt t="79995" x="4251325" y="2324100"/>
          <p14:tracePt t="80055" x="4267200" y="2324100"/>
          <p14:tracePt t="80063" x="4289425" y="2324100"/>
          <p14:tracePt t="80076" x="4359275" y="2324100"/>
          <p14:tracePt t="80096" x="4381500" y="2324100"/>
          <p14:tracePt t="80113" x="4389438" y="2324100"/>
          <p14:tracePt t="80128" x="4397375" y="2324100"/>
          <p14:tracePt t="80144" x="4411663" y="2324100"/>
          <p14:tracePt t="80223" x="4419600" y="2324100"/>
          <p14:tracePt t="80343" x="4427538" y="2324100"/>
          <p14:tracePt t="80360" x="4435475" y="2324100"/>
          <p14:tracePt t="80367" x="4449763" y="2332038"/>
          <p14:tracePt t="80377" x="4495800" y="2354263"/>
          <p14:tracePt t="80395" x="4549775" y="2354263"/>
          <p14:tracePt t="80411" x="4579938" y="2354263"/>
          <p14:tracePt t="80428" x="4594225" y="2354263"/>
          <p14:tracePt t="80444" x="4610100" y="2354263"/>
          <p14:tracePt t="80460" x="4610100" y="2339975"/>
          <p14:tracePt t="80519" x="4610100" y="2332038"/>
          <p14:tracePt t="80535" x="4610100" y="2324100"/>
          <p14:tracePt t="80544" x="4610100" y="2316163"/>
          <p14:tracePt t="80551" x="4610100" y="2308225"/>
          <p14:tracePt t="80567" x="4610100" y="2293938"/>
          <p14:tracePt t="80583" x="4610100" y="2286000"/>
          <p14:tracePt t="80594" x="4602163" y="2255838"/>
          <p14:tracePt t="80611" x="4587875" y="2232025"/>
          <p14:tracePt t="80627" x="4572000" y="2201863"/>
          <p14:tracePt t="80644" x="4556125" y="2187575"/>
          <p14:tracePt t="80661" x="4549775" y="2187575"/>
          <p14:tracePt t="80677" x="4549775" y="2179638"/>
          <p14:tracePt t="80727" x="4533900" y="2179638"/>
          <p14:tracePt t="80735" x="4525963" y="2179638"/>
          <p14:tracePt t="80745" x="4495800" y="2163763"/>
          <p14:tracePt t="80762" x="4465638" y="2141538"/>
          <p14:tracePt t="80778" x="4441825" y="2133600"/>
          <p14:tracePt t="80794" x="4435475" y="2125663"/>
          <p14:tracePt t="80810" x="4427538" y="2125663"/>
          <p14:tracePt t="80864" x="4419600" y="2125663"/>
          <p14:tracePt t="80871" x="4403725" y="2125663"/>
          <p14:tracePt t="80887" x="4397375" y="2125663"/>
          <p14:tracePt t="80896" x="4381500" y="2133600"/>
          <p14:tracePt t="80910" x="4321175" y="2163763"/>
          <p14:tracePt t="80929" x="4283075" y="2187575"/>
          <p14:tracePt t="80945" x="4267200" y="2187575"/>
          <p14:tracePt t="80961" x="4267200" y="2193925"/>
          <p14:tracePt t="80992" x="4259263" y="2193925"/>
          <p14:tracePt t="80999" x="4259263" y="2201863"/>
          <p14:tracePt t="81010" x="4251325" y="2209800"/>
          <p14:tracePt t="81027" x="4244975" y="2232025"/>
          <p14:tracePt t="81043" x="4237038" y="2247900"/>
          <p14:tracePt t="81059" x="4237038" y="2263775"/>
          <p14:tracePt t="81076" x="4237038" y="2278063"/>
          <p14:tracePt t="81093" x="4229100" y="2293938"/>
          <p14:tracePt t="81110" x="4229100" y="2308225"/>
          <p14:tracePt t="81127" x="4229100" y="2332038"/>
          <p14:tracePt t="81145" x="4229100" y="2346325"/>
          <p14:tracePt t="81161" x="4229100" y="2362200"/>
          <p14:tracePt t="81178" x="4229100" y="2370138"/>
          <p14:tracePt t="81193" x="4251325" y="2384425"/>
          <p14:tracePt t="81231" x="4259263" y="2384425"/>
          <p14:tracePt t="81239" x="4267200" y="2392363"/>
          <p14:tracePt t="81247" x="4275138" y="2400300"/>
          <p14:tracePt t="81260" x="4297363" y="2416175"/>
          <p14:tracePt t="81277" x="4313238" y="2422525"/>
          <p14:tracePt t="81277" x="4321175" y="2422525"/>
          <p14:tracePt t="81296" x="4343400" y="2430463"/>
          <p14:tracePt t="81310" x="4381500" y="2438400"/>
          <p14:tracePt t="81329" x="4403725" y="2446338"/>
          <p14:tracePt t="81345" x="4411663" y="2446338"/>
          <p14:tracePt t="81359" x="4419600" y="2446338"/>
          <p14:tracePt t="81376" x="4427538" y="2446338"/>
          <p14:tracePt t="81393" x="4449763" y="2446338"/>
          <p14:tracePt t="81410" x="4457700" y="2438400"/>
          <p14:tracePt t="81426" x="4465638" y="2430463"/>
          <p14:tracePt t="81447" x="4473575" y="2422525"/>
          <p14:tracePt t="81495" x="4473575" y="2416175"/>
          <p14:tracePt t="90377" x="4465638" y="2408238"/>
          <p14:tracePt t="91199" x="4473575" y="2408238"/>
          <p14:tracePt t="91215" x="4473575" y="2400300"/>
          <p14:tracePt t="91239" x="4487863" y="2384425"/>
          <p14:tracePt t="91255" x="4487863" y="2378075"/>
          <p14:tracePt t="91287" x="4495800" y="2370138"/>
          <p14:tracePt t="91295" x="4503738" y="2362200"/>
          <p14:tracePt t="91343" x="4511675" y="2362200"/>
          <p14:tracePt t="91368" x="4511675" y="2354263"/>
          <p14:tracePt t="91375" x="4511675" y="2346325"/>
          <p14:tracePt t="91391" x="4511675" y="2339975"/>
          <p14:tracePt t="91471" x="4518025" y="2332038"/>
          <p14:tracePt t="91495" x="4518025" y="2324100"/>
          <p14:tracePt t="91503" x="4518025" y="2316163"/>
          <p14:tracePt t="91516" x="4518025" y="2301875"/>
          <p14:tracePt t="91532" x="4525963" y="2301875"/>
          <p14:tracePt t="91549" x="4525963" y="2293938"/>
          <p14:tracePt t="91566" x="4525963" y="2278063"/>
          <p14:tracePt t="91602" x="4525963" y="2263775"/>
          <p14:tracePt t="91631" x="4525963" y="2255838"/>
          <p14:tracePt t="91639" x="4525963" y="2247900"/>
          <p14:tracePt t="91679" x="4525963" y="2239963"/>
          <p14:tracePt t="91687" x="4518025" y="2232025"/>
          <p14:tracePt t="91699" x="4511675" y="2217738"/>
          <p14:tracePt t="91715" x="4503738" y="2201863"/>
          <p14:tracePt t="91759" x="4503738" y="2193925"/>
          <p14:tracePt t="91823" x="4495800" y="2187575"/>
          <p14:tracePt t="91855" x="4479925" y="2171700"/>
          <p14:tracePt t="91871" x="4473575" y="2171700"/>
          <p14:tracePt t="92007" x="4465638" y="2171700"/>
          <p14:tracePt t="92016" x="4457700" y="2171700"/>
          <p14:tracePt t="92033" x="4449763" y="2171700"/>
          <p14:tracePt t="92087" x="4441825" y="2163763"/>
          <p14:tracePt t="92095" x="4435475" y="2163763"/>
          <p14:tracePt t="92127" x="4427538" y="2163763"/>
          <p14:tracePt t="92183" x="4419600" y="2163763"/>
          <p14:tracePt t="92200" x="4411663" y="2163763"/>
          <p14:tracePt t="92216" x="4403725" y="2163763"/>
          <p14:tracePt t="92223" x="4397375" y="2163763"/>
          <p14:tracePt t="92295" x="4389438" y="2171700"/>
          <p14:tracePt t="92319" x="4381500" y="2171700"/>
          <p14:tracePt t="92343" x="4373563" y="2179638"/>
          <p14:tracePt t="92367" x="4365625" y="2179638"/>
          <p14:tracePt t="92375" x="4351338" y="2187575"/>
          <p14:tracePt t="92384" x="4335463" y="2193925"/>
          <p14:tracePt t="92407" x="4327525" y="2193925"/>
          <p14:tracePt t="92416" x="4321175" y="2201863"/>
          <p14:tracePt t="92433" x="4313238" y="2201863"/>
          <p14:tracePt t="92448" x="4305300" y="2201863"/>
          <p14:tracePt t="92465" x="4289425" y="2217738"/>
          <p14:tracePt t="92487" x="4289425" y="2225675"/>
          <p14:tracePt t="92503" x="4275138" y="2232025"/>
          <p14:tracePt t="92519" x="4275138" y="2239963"/>
          <p14:tracePt t="92551" x="4275138" y="2247900"/>
          <p14:tracePt t="92559" x="4275138" y="2255838"/>
          <p14:tracePt t="92568" x="4275138" y="2263775"/>
          <p14:tracePt t="92584" x="4275138" y="2270125"/>
          <p14:tracePt t="92598" x="4275138" y="2278063"/>
          <p14:tracePt t="92616" x="4275138" y="2293938"/>
          <p14:tracePt t="92655" x="4275138" y="2301875"/>
          <p14:tracePt t="92679" x="4275138" y="2308225"/>
          <p14:tracePt t="92687" x="4275138" y="2316163"/>
          <p14:tracePt t="92698" x="4275138" y="2324100"/>
          <p14:tracePt t="92715" x="4275138" y="2332038"/>
          <p14:tracePt t="92731" x="4275138" y="2346325"/>
          <p14:tracePt t="92767" x="4275138" y="2362200"/>
          <p14:tracePt t="92799" x="4289425" y="2370138"/>
          <p14:tracePt t="92823" x="4289425" y="2378075"/>
          <p14:tracePt t="92839" x="4297363" y="2384425"/>
          <p14:tracePt t="92855" x="4305300" y="2384425"/>
          <p14:tracePt t="92887" x="4313238" y="2384425"/>
          <p14:tracePt t="92896" x="4321175" y="2384425"/>
          <p14:tracePt t="92903" x="4327525" y="2384425"/>
          <p14:tracePt t="92915" x="4351338" y="2384425"/>
          <p14:tracePt t="92932" x="4365625" y="2384425"/>
          <p14:tracePt t="92948" x="4381500" y="2384425"/>
          <p14:tracePt t="92965" x="4397375" y="2384425"/>
          <p14:tracePt t="92982" x="4419600" y="2384425"/>
          <p14:tracePt t="92982" x="4427538" y="2384425"/>
          <p14:tracePt t="93000" x="4435475" y="2392363"/>
          <p14:tracePt t="93014" x="4457700" y="2392363"/>
          <p14:tracePt t="93033" x="4473575" y="2392363"/>
          <p14:tracePt t="93048" x="4503738" y="2392363"/>
          <p14:tracePt t="93066" x="4518025" y="2392363"/>
          <p14:tracePt t="93081" x="4525963" y="2392363"/>
          <p14:tracePt t="93127" x="4533900" y="2392363"/>
          <p14:tracePt t="93135" x="4533900" y="2384425"/>
          <p14:tracePt t="97567" x="4525963" y="2384425"/>
          <p14:tracePt t="97615" x="4518025" y="2384425"/>
          <p14:tracePt t="97639" x="4511675" y="2384425"/>
          <p14:tracePt t="97655" x="4503738" y="2392363"/>
          <p14:tracePt t="97671" x="4487863" y="2392363"/>
          <p14:tracePt t="97695" x="4479925" y="2392363"/>
          <p14:tracePt t="97711" x="4473575" y="2392363"/>
          <p14:tracePt t="97719" x="4457700" y="2392363"/>
          <p14:tracePt t="97728" x="4441825" y="2408238"/>
          <p14:tracePt t="97744" x="4419600" y="2422525"/>
          <p14:tracePt t="97760" x="4403725" y="2438400"/>
          <p14:tracePt t="97777" x="4397375" y="2438400"/>
          <p14:tracePt t="97794" x="4389438" y="2438400"/>
          <p14:tracePt t="97817" x="4381500" y="2438400"/>
          <p14:tracePt t="97840" x="4389438" y="2438400"/>
          <p14:tracePt t="98127" x="4397375" y="2438400"/>
          <p14:tracePt t="98151" x="4403725" y="2438400"/>
          <p14:tracePt t="98160" x="4411663" y="2438400"/>
          <p14:tracePt t="98176" x="4419600" y="2438400"/>
          <p14:tracePt t="98207" x="4427538" y="2438400"/>
          <p14:tracePt t="99162" x="4427538" y="2430463"/>
          <p14:tracePt t="100473" x="4427538" y="2422525"/>
          <p14:tracePt t="101088" x="4427538" y="2416175"/>
          <p14:tracePt t="101095" x="4427538" y="2408238"/>
          <p14:tracePt t="101106" x="4427538" y="2392363"/>
          <p14:tracePt t="101123" x="4419600" y="2339975"/>
          <p14:tracePt t="101140" x="4411663" y="2301875"/>
          <p14:tracePt t="101157" x="4403725" y="2270125"/>
          <p14:tracePt t="101173" x="4381500" y="2217738"/>
          <p14:tracePt t="101190" x="4365625" y="2171700"/>
          <p14:tracePt t="101190" x="4359275" y="2141538"/>
          <p14:tracePt t="101208" x="4343400" y="2103438"/>
          <p14:tracePt t="101225" x="4343400" y="2057400"/>
          <p14:tracePt t="101241" x="4327525" y="2019300"/>
          <p14:tracePt t="101257" x="4321175" y="1997075"/>
          <p14:tracePt t="101272" x="4321175" y="1965325"/>
          <p14:tracePt t="101290" x="4321175" y="1935163"/>
          <p14:tracePt t="101307" x="4321175" y="1905000"/>
          <p14:tracePt t="101325" x="4321175" y="1882775"/>
          <p14:tracePt t="101340" x="4321175" y="1844675"/>
          <p14:tracePt t="101356" x="4327525" y="1820863"/>
          <p14:tracePt t="101373" x="4327525" y="1790700"/>
          <p14:tracePt t="101390" x="4335463" y="1760538"/>
          <p14:tracePt t="101390" x="4335463" y="1744663"/>
          <p14:tracePt t="101408" x="4335463" y="1730375"/>
          <p14:tracePt t="101423" x="4343400" y="1698625"/>
          <p14:tracePt t="101441" x="4343400" y="1676400"/>
          <p14:tracePt t="101457" x="4359275" y="1654175"/>
          <p14:tracePt t="101473" x="4365625" y="1616075"/>
          <p14:tracePt t="101490" x="4373563" y="1600200"/>
          <p14:tracePt t="101506" x="4373563" y="1592263"/>
          <p14:tracePt t="101523" x="4373563" y="1577975"/>
          <p14:tracePt t="101538" x="4373563" y="1570038"/>
          <p14:tracePt t="101631" x="4365625" y="1570038"/>
          <p14:tracePt t="101663" x="4351338" y="1570038"/>
          <p14:tracePt t="101679" x="4335463" y="1570038"/>
          <p14:tracePt t="101695" x="4327525" y="1570038"/>
          <p14:tracePt t="101704" x="4297363" y="1570038"/>
          <p14:tracePt t="101711" x="4267200" y="1592263"/>
          <p14:tracePt t="101722" x="4206875" y="1638300"/>
          <p14:tracePt t="101739" x="4130675" y="1676400"/>
          <p14:tracePt t="101756" x="4068763" y="1722438"/>
          <p14:tracePt t="101773" x="4054475" y="1730375"/>
          <p14:tracePt t="101788" x="4038600" y="1736725"/>
          <p14:tracePt t="101806" x="4030663" y="1736725"/>
          <p14:tracePt t="101823" x="4016375" y="1760538"/>
          <p14:tracePt t="101841" x="3978275" y="1782763"/>
          <p14:tracePt t="101862" x="3954463" y="1806575"/>
          <p14:tracePt t="101876" x="3924300" y="1828800"/>
          <p14:tracePt t="101889" x="3924300" y="1844675"/>
          <p14:tracePt t="101905" x="3916363" y="1858963"/>
          <p14:tracePt t="101922" x="3908425" y="1866900"/>
          <p14:tracePt t="101938" x="3908425" y="1874838"/>
          <p14:tracePt t="101955" x="3908425" y="1882775"/>
          <p14:tracePt t="101972" x="3894138" y="1905000"/>
          <p14:tracePt t="101989" x="3894138" y="1920875"/>
          <p14:tracePt t="101989" x="3886200" y="1935163"/>
          <p14:tracePt t="102009" x="3878263" y="1935163"/>
          <p14:tracePt t="102021" x="3878263" y="1943100"/>
          <p14:tracePt t="102037" x="3878263" y="1965325"/>
          <p14:tracePt t="102037" x="3878263" y="1973263"/>
          <p14:tracePt t="102056" x="3878263" y="1989138"/>
          <p14:tracePt t="102072" x="3878263" y="2011363"/>
          <p14:tracePt t="102090" x="3878263" y="2035175"/>
          <p14:tracePt t="102106" x="3878263" y="2049463"/>
          <p14:tracePt t="102122" x="3878263" y="2073275"/>
          <p14:tracePt t="102139" x="3878263" y="2087563"/>
          <p14:tracePt t="102156" x="3878263" y="2103438"/>
          <p14:tracePt t="102171" x="3878263" y="2117725"/>
          <p14:tracePt t="102188" x="3878263" y="2125663"/>
          <p14:tracePt t="102205" x="3878263" y="2163763"/>
          <p14:tracePt t="102222" x="3878263" y="2179638"/>
          <p14:tracePt t="102238" x="3878263" y="2209800"/>
          <p14:tracePt t="102257" x="3886200" y="2239963"/>
          <p14:tracePt t="102273" x="3894138" y="2247900"/>
          <p14:tracePt t="102289" x="3894138" y="2263775"/>
          <p14:tracePt t="102306" x="3894138" y="2270125"/>
          <p14:tracePt t="102323" x="3894138" y="2286000"/>
          <p14:tracePt t="102343" x="3894138" y="2293938"/>
          <p14:tracePt t="102375" x="3894138" y="2301875"/>
          <p14:tracePt t="102391" x="3894138" y="2308225"/>
          <p14:tracePt t="102399" x="3894138" y="2316163"/>
          <p14:tracePt t="102408" x="3894138" y="2324100"/>
          <p14:tracePt t="102431" x="3894138" y="2332038"/>
          <p14:tracePt t="102440" x="3902075" y="2339975"/>
          <p14:tracePt t="102455" x="3924300" y="2370138"/>
          <p14:tracePt t="102473" x="3932238" y="2378075"/>
          <p14:tracePt t="102489" x="3946525" y="2378075"/>
          <p14:tracePt t="102527" x="3954463" y="2378075"/>
          <p14:tracePt t="102543" x="3962400" y="2378075"/>
          <p14:tracePt t="102551" x="3978275" y="2378075"/>
          <p14:tracePt t="102559" x="3992563" y="2378075"/>
          <p14:tracePt t="102571" x="4030663" y="2378075"/>
          <p14:tracePt t="102588" x="4060825" y="2362200"/>
          <p14:tracePt t="102605" x="4068763" y="2354263"/>
          <p14:tracePt t="102622" x="4076700" y="2339975"/>
          <p14:tracePt t="102622" x="4084638" y="2324100"/>
          <p14:tracePt t="102641" x="4084638" y="2308225"/>
          <p14:tracePt t="102656" x="4092575" y="2293938"/>
          <p14:tracePt t="102673" x="4098925" y="2270125"/>
          <p14:tracePt t="102689" x="4098925" y="2255838"/>
          <p14:tracePt t="102706" x="4114800" y="2225675"/>
          <p14:tracePt t="102722" x="4114800" y="2193925"/>
          <p14:tracePt t="102738" x="4122738" y="2179638"/>
          <p14:tracePt t="102755" x="4130675" y="2155825"/>
          <p14:tracePt t="102771" x="4144963" y="2141538"/>
          <p14:tracePt t="102788" x="4144963" y="2111375"/>
          <p14:tracePt t="102805" x="4152900" y="2087563"/>
          <p14:tracePt t="102821" x="4175125" y="2065338"/>
          <p14:tracePt t="102837" x="4206875" y="2035175"/>
          <p14:tracePt t="102857" x="4237038" y="2011363"/>
          <p14:tracePt t="102873" x="4259263" y="1997075"/>
          <p14:tracePt t="102889" x="4275138" y="1989138"/>
          <p14:tracePt t="102905" x="4275138" y="1981200"/>
          <p14:tracePt t="102921" x="4283075" y="1981200"/>
          <p14:tracePt t="102937" x="4297363" y="1981200"/>
          <p14:tracePt t="102954" x="4321175" y="1965325"/>
          <p14:tracePt t="102971" x="4359275" y="1943100"/>
          <p14:tracePt t="102988" x="4381500" y="1927225"/>
          <p14:tracePt t="103005" x="4389438" y="1897063"/>
          <p14:tracePt t="103022" x="4397375" y="1874838"/>
          <p14:tracePt t="103038" x="4403725" y="1874838"/>
          <p14:tracePt t="103054" x="4403725" y="1866900"/>
          <p14:tracePt t="103072" x="4403725" y="1858963"/>
          <p14:tracePt t="103088" x="4403725" y="1851025"/>
          <p14:tracePt t="103104" x="4403725" y="1844675"/>
          <p14:tracePt t="103121" x="4403725" y="1836738"/>
          <p14:tracePt t="103159" x="4403725" y="1828800"/>
          <p14:tracePt t="103167" x="4403725" y="1820863"/>
          <p14:tracePt t="103183" x="4389438" y="1806575"/>
          <p14:tracePt t="103191" x="4373563" y="1790700"/>
          <p14:tracePt t="103207" x="4373563" y="1782763"/>
          <p14:tracePt t="103220" x="4373563" y="1768475"/>
          <p14:tracePt t="103238" x="4365625" y="1768475"/>
          <p14:tracePt t="103254" x="4365625" y="1760538"/>
          <p14:tracePt t="103279" x="4359275" y="1760538"/>
          <p14:tracePt t="103375" x="4359275" y="1768475"/>
          <p14:tracePt t="104120" x="4359275" y="1774825"/>
          <p14:tracePt t="104127" x="4359275" y="1782763"/>
          <p14:tracePt t="104137" x="4359275" y="1798638"/>
          <p14:tracePt t="104154" x="4359275" y="1820863"/>
          <p14:tracePt t="104170" x="4359275" y="1828800"/>
          <p14:tracePt t="104186" x="4359275" y="1844675"/>
          <p14:tracePt t="104203" x="4359275" y="1858963"/>
          <p14:tracePt t="104220" x="4359275" y="1874838"/>
          <p14:tracePt t="104236" x="4359275" y="1889125"/>
          <p14:tracePt t="104254" x="4365625" y="1927225"/>
          <p14:tracePt t="104270" x="4373563" y="1965325"/>
          <p14:tracePt t="104270" x="4373563" y="1981200"/>
          <p14:tracePt t="104289" x="4373563" y="2019300"/>
          <p14:tracePt t="104305" x="4389438" y="2049463"/>
          <p14:tracePt t="104321" x="4397375" y="2073275"/>
          <p14:tracePt t="104338" x="4397375" y="2079625"/>
          <p14:tracePt t="104353" x="4403725" y="2095500"/>
          <p14:tracePt t="104369" x="4419600" y="2095500"/>
          <p14:tracePt t="104439" x="4419600" y="2103438"/>
          <p14:tracePt t="104447" x="4435475" y="2111375"/>
          <p14:tracePt t="104456" x="4441825" y="2117725"/>
          <p14:tracePt t="104469" x="4465638" y="2125663"/>
          <p14:tracePt t="104487" x="4473575" y="2133600"/>
          <p14:tracePt t="104503" x="4487863" y="2133600"/>
          <p14:tracePt t="104567" x="4495800" y="2133600"/>
          <p14:tracePt t="104600" x="4495800" y="2117725"/>
          <p14:tracePt t="104616" x="4503738" y="2117725"/>
          <p14:tracePt t="104623" x="4503738" y="2111375"/>
          <p14:tracePt t="104636" x="4503738" y="2103438"/>
          <p14:tracePt t="104652" x="4503738" y="2095500"/>
          <p14:tracePt t="104703" x="4503738" y="2079625"/>
          <p14:tracePt t="104751" x="4495800" y="2073275"/>
          <p14:tracePt t="104775" x="4487863" y="2073275"/>
          <p14:tracePt t="104784" x="4479925" y="2073275"/>
          <p14:tracePt t="104807" x="4473575" y="2073275"/>
          <p14:tracePt t="104815" x="4457700" y="2073275"/>
          <p14:tracePt t="104831" x="4449763" y="2073275"/>
          <p14:tracePt t="104855" x="4427538" y="2073275"/>
          <p14:tracePt t="104863" x="4411663" y="2073275"/>
          <p14:tracePt t="104879" x="4397375" y="2073275"/>
          <p14:tracePt t="104888" x="4389438" y="2073275"/>
          <p14:tracePt t="104901" x="4373563" y="2073275"/>
          <p14:tracePt t="104920" x="4365625" y="2073275"/>
          <p14:tracePt t="104936" x="4351338" y="2079625"/>
          <p14:tracePt t="104953" x="4335463" y="2095500"/>
          <p14:tracePt t="104970" x="4327525" y="2103438"/>
          <p14:tracePt t="104986" x="4313238" y="2111375"/>
          <p14:tracePt t="105002" x="4297363" y="2117725"/>
          <p14:tracePt t="105019" x="4289425" y="2125663"/>
          <p14:tracePt t="105055" x="4283075" y="2133600"/>
          <p14:tracePt t="105087" x="4275138" y="2141538"/>
          <p14:tracePt t="105104" x="4267200" y="2141538"/>
          <p14:tracePt t="105111" x="4259263" y="2155825"/>
          <p14:tracePt t="105120" x="4244975" y="2171700"/>
          <p14:tracePt t="105137" x="4237038" y="2171700"/>
          <p14:tracePt t="105159" x="4229100" y="2187575"/>
          <p14:tracePt t="105223" x="4229100" y="2193925"/>
          <p14:tracePt t="105255" x="4229100" y="2209800"/>
          <p14:tracePt t="105279" x="4229100" y="2217738"/>
          <p14:tracePt t="105304" x="4229100" y="2225675"/>
          <p14:tracePt t="105311" x="4229100" y="2239963"/>
          <p14:tracePt t="105320" x="4229100" y="2247900"/>
          <p14:tracePt t="105343" x="4229100" y="2255838"/>
          <p14:tracePt t="105353" x="4229100" y="2263775"/>
          <p14:tracePt t="105369" x="4229100" y="2270125"/>
          <p14:tracePt t="105386" x="4229100" y="2278063"/>
          <p14:tracePt t="105402" x="4229100" y="2293938"/>
          <p14:tracePt t="105463" x="4229100" y="2301875"/>
          <p14:tracePt t="105487" x="4237038" y="2301875"/>
          <p14:tracePt t="105504" x="4237038" y="2308225"/>
          <p14:tracePt t="105527" x="4237038" y="2316163"/>
          <p14:tracePt t="105567" x="4237038" y="2324100"/>
          <p14:tracePt t="105575" x="4244975" y="2339975"/>
          <p14:tracePt t="105585" x="4251325" y="2346325"/>
          <p14:tracePt t="105601" x="4259263" y="2370138"/>
          <p14:tracePt t="105618" x="4259263" y="2378075"/>
          <p14:tracePt t="105635" x="4267200" y="2384425"/>
          <p14:tracePt t="105655" x="4275138" y="2384425"/>
          <p14:tracePt t="105671" x="4275138" y="2392363"/>
          <p14:tracePt t="105685" x="4283075" y="2408238"/>
          <p14:tracePt t="105711" x="4289425" y="2416175"/>
          <p14:tracePt t="105736" x="4305300" y="2430463"/>
          <p14:tracePt t="105759" x="4313238" y="2430463"/>
          <p14:tracePt t="105807" x="4321175" y="2430463"/>
          <p14:tracePt t="105816" x="4327525" y="2430463"/>
          <p14:tracePt t="105823" x="4343400" y="2430463"/>
          <p14:tracePt t="105839" x="4351338" y="2430463"/>
          <p14:tracePt t="105855" x="4373563" y="2430463"/>
          <p14:tracePt t="105868" x="4381500" y="2430463"/>
          <p14:tracePt t="105884" x="4397375" y="2430463"/>
          <p14:tracePt t="105900" x="4419600" y="2430463"/>
          <p14:tracePt t="105900" x="4427538" y="2430463"/>
          <p14:tracePt t="105920" x="4441825" y="2430463"/>
          <p14:tracePt t="105943" x="4449763" y="2430463"/>
          <p14:tracePt t="105959" x="4457700" y="2430463"/>
          <p14:tracePt t="105969" x="4473575" y="2422525"/>
          <p14:tracePt t="105986" x="4495800" y="2416175"/>
          <p14:tracePt t="106002" x="4518025" y="2408238"/>
          <p14:tracePt t="106019" x="4533900" y="2408238"/>
          <p14:tracePt t="106035" x="4556125" y="2400300"/>
          <p14:tracePt t="106052" x="4564063" y="2400300"/>
          <p14:tracePt t="106103" x="4572000" y="2400300"/>
          <p14:tracePt t="106119" x="4572000" y="2392363"/>
          <p14:tracePt t="106136" x="4579938" y="2392363"/>
          <p14:tracePt t="106143" x="4587875" y="2378075"/>
          <p14:tracePt t="106152" x="4594225" y="2370138"/>
          <p14:tracePt t="106169" x="4602163" y="2362200"/>
          <p14:tracePt t="106200" x="4602163" y="2354263"/>
          <p14:tracePt t="106216" x="4602163" y="2346325"/>
          <p14:tracePt t="106223" x="4602163" y="2339975"/>
          <p14:tracePt t="106239" x="4602163" y="2332038"/>
          <p14:tracePt t="106251" x="4602163" y="2301875"/>
          <p14:tracePt t="106268" x="4602163" y="2278063"/>
          <p14:tracePt t="106286" x="4602163" y="2270125"/>
          <p14:tracePt t="106300" x="4602163" y="2263775"/>
          <p14:tracePt t="106316" x="4602163" y="2255838"/>
          <p14:tracePt t="106336" x="4594225" y="2247900"/>
          <p14:tracePt t="106359" x="4594225" y="2239963"/>
          <p14:tracePt t="106368" x="4587875" y="2225675"/>
          <p14:tracePt t="106384" x="4579938" y="2225675"/>
          <p14:tracePt t="106402" x="4572000" y="2209800"/>
          <p14:tracePt t="106423" x="4564063" y="2209800"/>
          <p14:tracePt t="106479" x="4549775" y="2193925"/>
          <p14:tracePt t="106487" x="4541838" y="2193925"/>
          <p14:tracePt t="106500" x="4533900" y="2179638"/>
          <p14:tracePt t="106518" x="4533900" y="2171700"/>
          <p14:tracePt t="106534" x="4518025" y="2171700"/>
          <p14:tracePt t="106534" x="4518025" y="2163763"/>
          <p14:tracePt t="106553" x="4511675" y="2163763"/>
          <p14:tracePt t="106567" x="4495800" y="2155825"/>
          <p14:tracePt t="106591" x="4479925" y="2155825"/>
          <p14:tracePt t="106601" x="4465638" y="2155825"/>
          <p14:tracePt t="106617" x="4435475" y="2149475"/>
          <p14:tracePt t="106635" x="4427538" y="2149475"/>
          <p14:tracePt t="106650" x="4419600" y="2149475"/>
          <p14:tracePt t="106687" x="4411663" y="2149475"/>
          <p14:tracePt t="106728" x="4403725" y="2149475"/>
          <p14:tracePt t="106735" x="4397375" y="2149475"/>
          <p14:tracePt t="106750" x="4365625" y="2149475"/>
          <p14:tracePt t="106769" x="4343400" y="2149475"/>
          <p14:tracePt t="106785" x="4313238" y="2171700"/>
          <p14:tracePt t="106801" x="4289425" y="2187575"/>
          <p14:tracePt t="106818" x="4275138" y="2193925"/>
          <p14:tracePt t="106835" x="4267200" y="2201863"/>
          <p14:tracePt t="106850" x="4251325" y="2217738"/>
          <p14:tracePt t="106868" x="4244975" y="2217738"/>
          <p14:tracePt t="106883" x="4229100" y="2225675"/>
          <p14:tracePt t="106901" x="4229100" y="2232025"/>
          <p14:tracePt t="106917" x="4221163" y="2232025"/>
          <p14:tracePt t="106933" x="4221163" y="2239963"/>
          <p14:tracePt t="106950" x="4221163" y="2247900"/>
          <p14:tracePt t="106975" x="4206875" y="2263775"/>
          <p14:tracePt t="106985" x="4206875" y="2270125"/>
          <p14:tracePt t="107007" x="4206875" y="2278063"/>
          <p14:tracePt t="107018" x="4206875" y="2293938"/>
          <p14:tracePt t="107034" x="4206875" y="2301875"/>
          <p14:tracePt t="107064" x="4206875" y="2308225"/>
          <p14:tracePt t="107127" x="4213225" y="2316163"/>
          <p14:tracePt t="107143" x="4229100" y="2316163"/>
          <p14:tracePt t="107168" x="4237038" y="2324100"/>
          <p14:tracePt t="107185" x="4251325" y="2339975"/>
          <p14:tracePt t="107191" x="4251325" y="2346325"/>
          <p14:tracePt t="107201" x="4259263" y="2354263"/>
          <p14:tracePt t="107218" x="4259263" y="2362200"/>
          <p14:tracePt t="107234" x="4267200" y="2370138"/>
          <p14:tracePt t="107250" x="4275138" y="2378075"/>
          <p14:tracePt t="107280" x="4283075" y="2384425"/>
          <p14:tracePt t="107287" x="4289425" y="2384425"/>
          <p14:tracePt t="107319" x="4297363" y="2384425"/>
          <p14:tracePt t="107327" x="4305300" y="2384425"/>
          <p14:tracePt t="107336" x="4313238" y="2384425"/>
          <p14:tracePt t="107350" x="4321175" y="2384425"/>
          <p14:tracePt t="107384" x="4335463" y="2384425"/>
          <p14:tracePt t="107407" x="4359275" y="2392363"/>
          <p14:tracePt t="107417" x="4403725" y="2400300"/>
          <p14:tracePt t="107423" x="4411663" y="2400300"/>
          <p14:tracePt t="107434" x="4457700" y="2400300"/>
          <p14:tracePt t="107450" x="4479925" y="2400300"/>
          <p14:tracePt t="107467" x="4495800" y="2400300"/>
          <p14:tracePt t="107483" x="4503738" y="2400300"/>
          <p14:tracePt t="107499" x="4511675" y="2400300"/>
          <p14:tracePt t="107527" x="4518025" y="2392363"/>
          <p14:tracePt t="107559" x="4525963" y="2384425"/>
          <p14:tracePt t="107575" x="4525963" y="2378075"/>
          <p14:tracePt t="107584" x="4533900" y="2370138"/>
          <p14:tracePt t="107600" x="4541838" y="2354263"/>
          <p14:tracePt t="107617" x="4556125" y="2332038"/>
          <p14:tracePt t="107634" x="4556125" y="2308225"/>
          <p14:tracePt t="107650" x="4564063" y="2286000"/>
          <p14:tracePt t="107667" x="4564063" y="2278063"/>
          <p14:tracePt t="107683" x="4564063" y="2255838"/>
          <p14:tracePt t="107700" x="4564063" y="2247900"/>
          <p14:tracePt t="107716" x="4572000" y="2239963"/>
          <p14:tracePt t="107733" x="4572000" y="2232025"/>
          <p14:tracePt t="107749" x="4572000" y="2217738"/>
          <p14:tracePt t="107768" x="4572000" y="2201863"/>
          <p14:tracePt t="107782" x="4556125" y="2193925"/>
          <p14:tracePt t="107799" x="4556125" y="2187575"/>
          <p14:tracePt t="107817" x="4549775" y="2187575"/>
          <p14:tracePt t="107864" x="4525963" y="2171700"/>
          <p14:tracePt t="107880" x="4525963" y="2163763"/>
          <p14:tracePt t="107887" x="4518025" y="2155825"/>
          <p14:tracePt t="107899" x="4503738" y="2149475"/>
          <p14:tracePt t="107917" x="4495800" y="2149475"/>
          <p14:tracePt t="107932" x="4487863" y="2149475"/>
          <p14:tracePt t="108071" x="4479925" y="2141538"/>
          <p14:tracePt t="108095" x="4473575" y="2141538"/>
          <p14:tracePt t="108143" x="4465638" y="2141538"/>
          <p14:tracePt t="108191" x="4457700" y="2141538"/>
          <p14:tracePt t="108199" x="4435475" y="2141538"/>
          <p14:tracePt t="108217" x="4411663" y="2141538"/>
          <p14:tracePt t="108234" x="4389438" y="2141538"/>
          <p14:tracePt t="108250" x="4373563" y="2141538"/>
          <p14:tracePt t="108267" x="4359275" y="2141538"/>
          <p14:tracePt t="108281" x="4351338" y="2141538"/>
          <p14:tracePt t="108298" x="4343400" y="2141538"/>
          <p14:tracePt t="108316" x="4335463" y="2141538"/>
          <p14:tracePt t="108351" x="4327525" y="2141538"/>
          <p14:tracePt t="108368" x="4321175" y="2141538"/>
          <p14:tracePt t="108375" x="4313238" y="2141538"/>
          <p14:tracePt t="108384" x="4305300" y="2149475"/>
          <p14:tracePt t="108400" x="4275138" y="2155825"/>
          <p14:tracePt t="108417" x="4237038" y="2171700"/>
          <p14:tracePt t="108433" x="4229100" y="2171700"/>
          <p14:tracePt t="108448" x="4221163" y="2179638"/>
          <p14:tracePt t="108466" x="4206875" y="2187575"/>
          <p14:tracePt t="108483" x="4198938" y="2187575"/>
          <p14:tracePt t="108498" x="4198938" y="2193925"/>
          <p14:tracePt t="108515" x="4191000" y="2209800"/>
          <p14:tracePt t="108532" x="4183063" y="2225675"/>
          <p14:tracePt t="108549" x="4183063" y="2232025"/>
          <p14:tracePt t="108568" x="4183063" y="2239963"/>
          <p14:tracePt t="108582" x="4183063" y="2247900"/>
          <p14:tracePt t="108598" x="4183063" y="2263775"/>
          <p14:tracePt t="108615" x="4183063" y="2270125"/>
          <p14:tracePt t="108633" x="4191000" y="2278063"/>
          <p14:tracePt t="108655" x="4191000" y="2286000"/>
          <p14:tracePt t="108671" x="4198938" y="2286000"/>
          <p14:tracePt t="108682" x="4206875" y="2293938"/>
          <p14:tracePt t="108698" x="4213225" y="2293938"/>
          <p14:tracePt t="108715" x="4213225" y="2301875"/>
          <p14:tracePt t="108735" x="4221163" y="2301875"/>
          <p14:tracePt t="108776" x="4237038" y="2308225"/>
          <p14:tracePt t="108783" x="4251325" y="2316163"/>
          <p14:tracePt t="108807" x="4259263" y="2324100"/>
          <p14:tracePt t="108823" x="4267200" y="2324100"/>
          <p14:tracePt t="108849" x="4297363" y="2346325"/>
          <p14:tracePt t="108857" x="4305300" y="2346325"/>
          <p14:tracePt t="108866" x="4351338" y="2378075"/>
          <p14:tracePt t="108882" x="4373563" y="2384425"/>
          <p14:tracePt t="108898" x="4403725" y="2400300"/>
          <p14:tracePt t="108916" x="4411663" y="2400300"/>
          <p14:tracePt t="108976" x="4419600" y="2400300"/>
          <p14:tracePt t="108983" x="4427538" y="2408238"/>
          <p14:tracePt t="108997" x="4441825" y="2408238"/>
          <p14:tracePt t="109015" x="4457700" y="2408238"/>
          <p14:tracePt t="109033" x="4473575" y="2408238"/>
          <p14:tracePt t="109079" x="4479925" y="2400300"/>
          <p14:tracePt t="109103" x="4487863" y="2392363"/>
          <p14:tracePt t="109119" x="4495800" y="2384425"/>
          <p14:tracePt t="109135" x="4503738" y="2378075"/>
          <p14:tracePt t="109143" x="4518025" y="2354263"/>
          <p14:tracePt t="109159" x="4525963" y="2354263"/>
          <p14:tracePt t="109175" x="4533900" y="2346325"/>
          <p14:tracePt t="109184" x="4541838" y="2339975"/>
          <p14:tracePt t="109200" x="4541838" y="2332038"/>
          <p14:tracePt t="109216" x="4549775" y="2324100"/>
          <p14:tracePt t="109232" x="4549775" y="2316163"/>
          <p14:tracePt t="109248" x="4549775" y="2308225"/>
          <p14:tracePt t="109265" x="4549775" y="2301875"/>
          <p14:tracePt t="109281" x="4549775" y="2293938"/>
          <p14:tracePt t="109351" x="4549775" y="2286000"/>
          <p14:tracePt t="109367" x="4549775" y="2270125"/>
          <p14:tracePt t="109383" x="4549775" y="2263775"/>
          <p14:tracePt t="109391" x="4549775" y="2255838"/>
          <p14:tracePt t="109400" x="4549775" y="2232025"/>
          <p14:tracePt t="109417" x="4549775" y="2217738"/>
          <p14:tracePt t="109448" x="4549775" y="2209800"/>
          <p14:tracePt t="109495" x="4541838" y="2193925"/>
          <p14:tracePt t="109543" x="4533900" y="2187575"/>
          <p14:tracePt t="109559" x="4525963" y="2179638"/>
          <p14:tracePt t="109567" x="4511675" y="2171700"/>
          <p14:tracePt t="109584" x="4503738" y="2155825"/>
          <p14:tracePt t="109600" x="4495800" y="2155825"/>
          <p14:tracePt t="109615" x="4473575" y="2141538"/>
          <p14:tracePt t="109633" x="4457700" y="2141538"/>
          <p14:tracePt t="109711" x="4441825" y="2141538"/>
          <p14:tracePt t="109728" x="4427538" y="2141538"/>
          <p14:tracePt t="109735" x="4411663" y="2141538"/>
          <p14:tracePt t="109751" x="4403725" y="2141538"/>
          <p14:tracePt t="109764" x="4397375" y="2141538"/>
          <p14:tracePt t="109781" x="4389438" y="2141538"/>
          <p14:tracePt t="109797" x="4381500" y="2141538"/>
          <p14:tracePt t="109814" x="4365625" y="2141538"/>
          <p14:tracePt t="109814" x="4359275" y="2141538"/>
          <p14:tracePt t="109833" x="4343400" y="2141538"/>
          <p14:tracePt t="109849" x="4327525" y="2155825"/>
          <p14:tracePt t="109867" x="4321175" y="2163763"/>
          <p14:tracePt t="109882" x="4305300" y="2179638"/>
          <p14:tracePt t="109898" x="4305300" y="2187575"/>
          <p14:tracePt t="109914" x="4289425" y="2193925"/>
          <p14:tracePt t="109930" x="4289425" y="2201863"/>
          <p14:tracePt t="109947" x="4283075" y="2209800"/>
          <p14:tracePt t="109964" x="4283075" y="2217738"/>
          <p14:tracePt t="109981" x="4283075" y="2232025"/>
          <p14:tracePt t="109997" x="4283075" y="2247900"/>
          <p14:tracePt t="110016" x="4283075" y="2255838"/>
          <p14:tracePt t="110048" x="4283075" y="2263775"/>
          <p14:tracePt t="110065" x="4283075" y="2270125"/>
          <p14:tracePt t="110072" x="4283075" y="2278063"/>
          <p14:tracePt t="110088" x="4283075" y="2286000"/>
          <p14:tracePt t="110119" x="4289425" y="2286000"/>
          <p14:tracePt t="110151" x="4297363" y="2293938"/>
          <p14:tracePt t="110167" x="4305300" y="2293938"/>
          <p14:tracePt t="110191" x="4313238" y="2293938"/>
          <p14:tracePt t="110239" x="4327525" y="2293938"/>
          <p14:tracePt t="110264" x="4327525" y="2301875"/>
          <p14:tracePt t="110271" x="4335463" y="2301875"/>
          <p14:tracePt t="110281" x="4343400" y="2308225"/>
          <p14:tracePt t="110312" x="4351338" y="2308225"/>
          <p14:tracePt t="110328" x="4359275" y="2308225"/>
          <p14:tracePt t="110344" x="4365625" y="2308225"/>
          <p14:tracePt t="110351" x="4365625" y="2316163"/>
          <p14:tracePt t="110848" x="4365625" y="2301875"/>
          <p14:tracePt t="111303" x="4365625" y="2293938"/>
          <p14:tracePt t="111312" x="4365625" y="2286000"/>
          <p14:tracePt t="111319" x="4365625" y="2270125"/>
          <p14:tracePt t="111330" x="4365625" y="2255838"/>
          <p14:tracePt t="111348" x="4365625" y="2225675"/>
          <p14:tracePt t="111363" x="4365625" y="2193925"/>
          <p14:tracePt t="111379" x="4351338" y="2163763"/>
          <p14:tracePt t="111396" x="4343400" y="2141538"/>
          <p14:tracePt t="111413" x="4343400" y="2125663"/>
          <p14:tracePt t="111429" x="4343400" y="2103438"/>
          <p14:tracePt t="111446" x="4343400" y="2079625"/>
          <p14:tracePt t="111462" x="4343400" y="2065338"/>
          <p14:tracePt t="111462" x="4343400" y="2057400"/>
          <p14:tracePt t="111481" x="4343400" y="2041525"/>
          <p14:tracePt t="111496" x="4327525" y="2027238"/>
          <p14:tracePt t="111513" x="4327525" y="2019300"/>
          <p14:tracePt t="111529" x="4327525" y="2003425"/>
          <p14:tracePt t="111546" x="4327525" y="1989138"/>
          <p14:tracePt t="111563" x="4313238" y="1958975"/>
          <p14:tracePt t="111579" x="4313238" y="1935163"/>
          <p14:tracePt t="111598" x="4313238" y="1920875"/>
          <p14:tracePt t="111613" x="4313238" y="1905000"/>
          <p14:tracePt t="111629" x="4313238" y="1889125"/>
          <p14:tracePt t="111645" x="4313238" y="1882775"/>
          <p14:tracePt t="111663" x="4313238" y="1858963"/>
          <p14:tracePt t="111681" x="4313238" y="1851025"/>
          <p14:tracePt t="111696" x="4313238" y="1836738"/>
          <p14:tracePt t="111712" x="4313238" y="1812925"/>
          <p14:tracePt t="111730" x="4313238" y="1798638"/>
          <p14:tracePt t="111746" x="4313238" y="1790700"/>
          <p14:tracePt t="111762" x="4305300" y="1798638"/>
          <p14:tracePt t="112031" x="4305300" y="1806575"/>
          <p14:tracePt t="112319" x="4305300" y="1812925"/>
          <p14:tracePt t="112360" x="4305300" y="1820863"/>
          <p14:tracePt t="112841" x="4305300" y="1828800"/>
          <p14:tracePt t="112847" x="4305300" y="1836738"/>
          <p14:tracePt t="112866" x="4305300" y="1851025"/>
          <p14:tracePt t="112919" x="4305300" y="1858963"/>
          <p14:tracePt t="112935" x="4305300" y="1866900"/>
          <p14:tracePt t="112951" x="4305300" y="1874838"/>
          <p14:tracePt t="112961" x="4313238" y="1882775"/>
          <p14:tracePt t="112967" x="4321175" y="1897063"/>
          <p14:tracePt t="112977" x="4321175" y="1905000"/>
          <p14:tracePt t="112994" x="4321175" y="1935163"/>
          <p14:tracePt t="113011" x="4321175" y="1943100"/>
          <p14:tracePt t="113027" x="4327525" y="1965325"/>
          <p14:tracePt t="113044" x="4335463" y="1989138"/>
          <p14:tracePt t="113061" x="4335463" y="1997075"/>
          <p14:tracePt t="113080" x="4335463" y="2003425"/>
          <p14:tracePt t="113094" x="4335463" y="2011363"/>
          <p14:tracePt t="113112" x="4343400" y="2049463"/>
          <p14:tracePt t="113129" x="4351338" y="2065338"/>
          <p14:tracePt t="113145" x="4351338" y="2103438"/>
          <p14:tracePt t="113162" x="4373563" y="2125663"/>
          <p14:tracePt t="113178" x="4389438" y="2149475"/>
          <p14:tracePt t="113195" x="4411663" y="2171700"/>
          <p14:tracePt t="113211" x="4419600" y="2171700"/>
          <p14:tracePt t="113255" x="4427538" y="2171700"/>
          <p14:tracePt t="113263" x="4441825" y="2171700"/>
          <p14:tracePt t="113335" x="4449763" y="2171700"/>
          <p14:tracePt t="113359" x="4457700" y="2171700"/>
          <p14:tracePt t="113367" x="4465638" y="2171700"/>
          <p14:tracePt t="113378" x="4473575" y="2171700"/>
          <p14:tracePt t="114297" x="4473575" y="2163763"/>
          <p14:tracePt t="114367" x="4473575" y="2155825"/>
          <p14:tracePt t="114392" x="4473575" y="2149475"/>
          <p14:tracePt t="114408" x="4473575" y="2141538"/>
          <p14:tracePt t="114424" x="4473575" y="2133600"/>
          <p14:tracePt t="114431" x="4473575" y="2125663"/>
          <p14:tracePt t="114535" x="4465638" y="2125663"/>
          <p14:tracePt t="114663" x="4457700" y="2125663"/>
          <p14:tracePt t="114808" x="4449763" y="2125663"/>
          <p14:tracePt t="114887" x="4441825" y="2125663"/>
          <p14:tracePt t="114967" x="4427538" y="2125663"/>
          <p14:tracePt t="114999" x="4419600" y="2125663"/>
          <p14:tracePt t="115015" x="4411663" y="2125663"/>
          <p14:tracePt t="115031" x="4397375" y="2125663"/>
          <p14:tracePt t="115480" x="4389438" y="2125663"/>
          <p14:tracePt t="115495" x="4381500" y="2125663"/>
          <p14:tracePt t="115519" x="4373563" y="2125663"/>
          <p14:tracePt t="115544" x="4365625" y="2125663"/>
          <p14:tracePt t="115560" x="4359275" y="2125663"/>
          <p14:tracePt t="115576" x="4343400" y="2125663"/>
          <p14:tracePt t="115599" x="4335463" y="2125663"/>
          <p14:tracePt t="115615" x="4327525" y="2125663"/>
          <p14:tracePt t="115625" x="4321175" y="2125663"/>
          <p14:tracePt t="115631" x="4313238" y="2125663"/>
          <p14:tracePt t="115641" x="4305300" y="2125663"/>
          <p14:tracePt t="115663" x="4297363" y="2125663"/>
          <p14:tracePt t="115675" x="4289425" y="2133600"/>
          <p14:tracePt t="115695" x="4275138" y="2133600"/>
          <p14:tracePt t="115743" x="4267200" y="2141538"/>
          <p14:tracePt t="115783" x="4259263" y="2149475"/>
          <p14:tracePt t="115792" x="4244975" y="2155825"/>
          <p14:tracePt t="115823" x="4237038" y="2163763"/>
          <p14:tracePt t="115895" x="4237038" y="2171700"/>
          <p14:tracePt t="115920" x="4229100" y="2171700"/>
          <p14:tracePt t="115943" x="4229100" y="2179638"/>
          <p14:tracePt t="115959" x="4221163" y="2179638"/>
          <p14:tracePt t="115983" x="4221163" y="2187575"/>
          <p14:tracePt t="115992" x="4213225" y="2193925"/>
          <p14:tracePt t="116008" x="4213225" y="2201863"/>
          <p14:tracePt t="116095" x="4213225" y="2209800"/>
          <p14:tracePt t="116112" x="4213225" y="2217738"/>
          <p14:tracePt t="116135" x="4213225" y="2225675"/>
          <p14:tracePt t="116144" x="4213225" y="2232025"/>
          <p14:tracePt t="116191" x="4213225" y="2239963"/>
          <p14:tracePt t="116208" x="4213225" y="2247900"/>
          <p14:tracePt t="116215" x="4213225" y="2255838"/>
          <p14:tracePt t="116231" x="4213225" y="2263775"/>
          <p14:tracePt t="116319" x="4213225" y="2270125"/>
          <p14:tracePt t="116327" x="4213225" y="2286000"/>
          <p14:tracePt t="116367" x="4221163" y="2286000"/>
          <p14:tracePt t="116383" x="4221163" y="2293938"/>
          <p14:tracePt t="116399" x="4229100" y="2293938"/>
          <p14:tracePt t="116409" x="4229100" y="2301875"/>
          <p14:tracePt t="116425" x="4229100" y="2308225"/>
          <p14:tracePt t="116441" x="4237038" y="2316163"/>
          <p14:tracePt t="116457" x="4237038" y="2324100"/>
          <p14:tracePt t="116567" x="4244975" y="2324100"/>
          <p14:tracePt t="116592" x="4244975" y="2332038"/>
          <p14:tracePt t="116599" x="4251325" y="2332038"/>
          <p14:tracePt t="116609" x="4251325" y="2339975"/>
          <p14:tracePt t="116625" x="4267200" y="2346325"/>
          <p14:tracePt t="116641" x="4267200" y="2354263"/>
          <p14:tracePt t="116657" x="4275138" y="2354263"/>
          <p14:tracePt t="116695" x="4283075" y="2362200"/>
          <p14:tracePt t="116711" x="4289425" y="2370138"/>
          <p14:tracePt t="116735" x="4297363" y="2370138"/>
          <p14:tracePt t="116775" x="4313238" y="2370138"/>
          <p14:tracePt t="116783" x="4327525" y="2370138"/>
          <p14:tracePt t="116792" x="4351338" y="2378075"/>
          <p14:tracePt t="116809" x="4359275" y="2378075"/>
          <p14:tracePt t="116823" x="4373563" y="2378075"/>
          <p14:tracePt t="116887" x="4381500" y="2378075"/>
          <p14:tracePt t="116903" x="4403725" y="2378075"/>
          <p14:tracePt t="116911" x="4403725" y="2384425"/>
          <p14:tracePt t="116923" x="4411663" y="2384425"/>
          <p14:tracePt t="116940" x="4427538" y="2384425"/>
          <p14:tracePt t="116957" x="4449763" y="2384425"/>
          <p14:tracePt t="116974" x="4473575" y="2384425"/>
          <p14:tracePt t="116974" x="4479925" y="2384425"/>
          <p14:tracePt t="116993" x="4495800" y="2384425"/>
          <p14:tracePt t="117009" x="4503738" y="2384425"/>
          <p14:tracePt t="117040" x="4511675" y="2378075"/>
          <p14:tracePt t="117047" x="4518025" y="2378075"/>
          <p14:tracePt t="117056" x="4533900" y="2370138"/>
          <p14:tracePt t="117073" x="4549775" y="2362200"/>
          <p14:tracePt t="117090" x="4564063" y="2346325"/>
          <p14:tracePt t="117107" x="4564063" y="2339975"/>
          <p14:tracePt t="117127" x="4579938" y="2332038"/>
          <p14:tracePt t="117143" x="4579938" y="2324100"/>
          <p14:tracePt t="117167" x="4579938" y="2316163"/>
          <p14:tracePt t="117183" x="4579938" y="2308225"/>
          <p14:tracePt t="117208" x="4579938" y="2301875"/>
          <p14:tracePt t="117215" x="4579938" y="2293938"/>
          <p14:tracePt t="117231" x="4579938" y="2286000"/>
          <p14:tracePt t="117241" x="4579938" y="2270125"/>
          <p14:tracePt t="117257" x="4579938" y="2255838"/>
          <p14:tracePt t="117273" x="4579938" y="2247900"/>
          <p14:tracePt t="117320" x="4572000" y="2247900"/>
          <p14:tracePt t="117327" x="4564063" y="2247900"/>
          <p14:tracePt t="117339" x="4556125" y="2239963"/>
          <p14:tracePt t="117356" x="4549775" y="2239963"/>
          <p14:tracePt t="117376" x="4533900" y="2232025"/>
          <p14:tracePt t="117389" x="4525963" y="2232025"/>
          <p14:tracePt t="117406" x="4518025" y="2225675"/>
          <p14:tracePt t="117423" x="4487863" y="2209800"/>
          <p14:tracePt t="117441" x="4479925" y="2209800"/>
          <p14:tracePt t="117458" x="4473575" y="2201863"/>
          <p14:tracePt t="117503" x="4457700" y="2201863"/>
          <p14:tracePt t="117511" x="4441825" y="2201863"/>
          <p14:tracePt t="117527" x="4435475" y="2201863"/>
          <p14:tracePt t="117539" x="4411663" y="2193925"/>
          <p14:tracePt t="117556" x="4397375" y="2193925"/>
          <p14:tracePt t="117572" x="4389438" y="2193925"/>
          <p14:tracePt t="117589" x="4381500" y="2193925"/>
          <p14:tracePt t="117606" x="4365625" y="2193925"/>
          <p14:tracePt t="117624" x="4359275" y="2187575"/>
          <p14:tracePt t="117639" x="4343400" y="2193925"/>
          <p14:tracePt t="117657" x="4321175" y="2201863"/>
          <p14:tracePt t="117674" x="4313238" y="2209800"/>
          <p14:tracePt t="117690" x="4289425" y="2232025"/>
          <p14:tracePt t="117707" x="4275138" y="2239963"/>
          <p14:tracePt t="117723" x="4267200" y="2239963"/>
          <p14:tracePt t="117739" x="4251325" y="2255838"/>
          <p14:tracePt t="117776" x="4244975" y="2263775"/>
          <p14:tracePt t="117807" x="4237038" y="2278063"/>
          <p14:tracePt t="117824" x="4237038" y="2293938"/>
          <p14:tracePt t="117840" x="4237038" y="2301875"/>
          <p14:tracePt t="117847" x="4237038" y="2308225"/>
          <p14:tracePt t="117864" x="4229100" y="2316163"/>
          <p14:tracePt t="117874" x="4229100" y="2324100"/>
          <p14:tracePt t="117895" x="4229100" y="2332038"/>
          <p14:tracePt t="117911" x="4229100" y="2339975"/>
          <p14:tracePt t="117922" x="4237038" y="2339975"/>
          <p14:tracePt t="117939" x="4237038" y="2346325"/>
          <p14:tracePt t="117956" x="4237038" y="2354263"/>
          <p14:tracePt t="117972" x="4244975" y="2354263"/>
          <p14:tracePt t="117989" x="4251325" y="2354263"/>
          <p14:tracePt t="118006" x="4259263" y="2354263"/>
          <p14:tracePt t="118023" x="4267200" y="2354263"/>
          <p14:tracePt t="118040" x="4283075" y="2354263"/>
          <p14:tracePt t="118057" x="4313238" y="2354263"/>
          <p14:tracePt t="118074" x="4343400" y="2354263"/>
          <p14:tracePt t="118090" x="4365625" y="2354263"/>
          <p14:tracePt t="118105" x="4389438" y="2354263"/>
          <p14:tracePt t="118122" x="4397375" y="2354263"/>
          <p14:tracePt t="118159" x="4403725" y="2354263"/>
          <p14:tracePt t="119067" x="4397375" y="2362200"/>
          <p14:tracePt t="121678" x="4389438" y="2362200"/>
          <p14:tracePt t="121736" x="4381500" y="2370138"/>
          <p14:tracePt t="121768" x="4373563" y="2370138"/>
          <p14:tracePt t="121791" x="4373563" y="2378075"/>
          <p14:tracePt t="121808" x="4365625" y="2384425"/>
          <p14:tracePt t="121816" x="4359275" y="2392363"/>
          <p14:tracePt t="121832" x="4351338" y="2392363"/>
          <p14:tracePt t="121959" x="4335463" y="2408238"/>
          <p14:tracePt t="121983" x="4327525" y="2408238"/>
          <p14:tracePt t="122016" x="4321175" y="2408238"/>
          <p14:tracePt t="122071" x="4313238" y="2408238"/>
          <p14:tracePt t="122088" x="4297363" y="2408238"/>
          <p14:tracePt t="122120" x="4289425" y="2408238"/>
          <p14:tracePt t="122129" x="4275138" y="2408238"/>
          <p14:tracePt t="123898" x="4289425" y="2408238"/>
          <p14:tracePt t="123984" x="4297363" y="2408238"/>
          <p14:tracePt t="124007" x="4313238" y="2408238"/>
          <p14:tracePt t="124017" x="4321175" y="2408238"/>
          <p14:tracePt t="124063" x="4327525" y="2408238"/>
          <p14:tracePt t="124080" x="4335463" y="2408238"/>
          <p14:tracePt t="124088" x="4343400" y="2408238"/>
          <p14:tracePt t="124103" x="4359275" y="2408238"/>
          <p14:tracePt t="124159" x="4373563" y="2408238"/>
          <p14:tracePt t="124167" x="4381500" y="2408238"/>
          <p14:tracePt t="124185" x="4389438" y="2408238"/>
          <p14:tracePt t="124248" x="4397375" y="2408238"/>
          <p14:tracePt t="124264" x="4403725" y="2408238"/>
          <p14:tracePt t="124280" x="4411663" y="2400300"/>
          <p14:tracePt t="126078" x="4403725" y="2392363"/>
          <p14:tracePt t="126135" x="4397375" y="2392363"/>
          <p14:tracePt t="126151" x="4397375" y="2384425"/>
          <p14:tracePt t="126175" x="4389438" y="2384425"/>
          <p14:tracePt t="128125" x="4397375" y="2370138"/>
          <p14:tracePt t="128215" x="4403725" y="2370138"/>
          <p14:tracePt t="128231" x="4411663" y="2370138"/>
          <p14:tracePt t="128239" x="4419600" y="2370138"/>
          <p14:tracePt t="128248" x="4419600" y="2354263"/>
          <p14:tracePt t="128261" x="4435475" y="2354263"/>
          <p14:tracePt t="128296" x="4441825" y="2354263"/>
          <p14:tracePt t="128312" x="4449763" y="2346325"/>
          <p14:tracePt t="128329" x="4465638" y="2339975"/>
          <p14:tracePt t="128335" x="4473575" y="2324100"/>
          <p14:tracePt t="128346" x="4511675" y="2316163"/>
          <p14:tracePt t="128364" x="4549775" y="2301875"/>
          <p14:tracePt t="128379" x="4594225" y="2286000"/>
          <p14:tracePt t="128396" x="4648200" y="2270125"/>
          <p14:tracePt t="128412" x="4702175" y="2255838"/>
          <p14:tracePt t="128429" x="4762500" y="2232025"/>
          <p14:tracePt t="128446" x="4808538" y="2217738"/>
          <p14:tracePt t="128462" x="4860925" y="2209800"/>
          <p14:tracePt t="128462" x="4906963" y="2201863"/>
          <p14:tracePt t="128480" x="4960938" y="2193925"/>
          <p14:tracePt t="128497" x="5013325" y="2187575"/>
          <p14:tracePt t="128513" x="5037138" y="2179638"/>
          <p14:tracePt t="128529" x="5045075" y="2179638"/>
          <p14:tracePt t="128545" x="5075238" y="2179638"/>
          <p14:tracePt t="128562" x="5105400" y="2171700"/>
          <p14:tracePt t="128578" x="5143500" y="2171700"/>
          <p14:tracePt t="128595" x="5197475" y="2171700"/>
          <p14:tracePt t="128612" x="5227638" y="2171700"/>
          <p14:tracePt t="128628" x="5265738" y="2171700"/>
          <p14:tracePt t="128647" x="5280025" y="2171700"/>
          <p14:tracePt t="128662" x="5287963" y="2171700"/>
          <p14:tracePt t="128696" x="5303838" y="2171700"/>
          <p14:tracePt t="128712" x="5311775" y="2171700"/>
          <p14:tracePt t="128736" x="5318125" y="2171700"/>
          <p14:tracePt t="128745" x="5326063" y="2171700"/>
          <p14:tracePt t="128752" x="5349875" y="2171700"/>
          <p14:tracePt t="128767" x="5356225" y="2171700"/>
          <p14:tracePt t="128778" x="5364163" y="2171700"/>
          <p14:tracePt t="128794" x="5380038" y="2171700"/>
          <p14:tracePt t="128811" x="5380038" y="2163763"/>
          <p14:tracePt t="128831" x="5394325" y="2155825"/>
          <p14:tracePt t="128848" x="5402263" y="2155825"/>
          <p14:tracePt t="128865" x="5426075" y="2149475"/>
          <p14:tracePt t="128881" x="5432425" y="2149475"/>
          <p14:tracePt t="128896" x="5440363" y="2149475"/>
          <p14:tracePt t="128960" x="5448300" y="2149475"/>
          <p14:tracePt t="128967" x="5464175" y="2149475"/>
          <p14:tracePt t="128983" x="5470525" y="2149475"/>
          <p14:tracePt t="129119" x="5470525" y="2155825"/>
          <p14:tracePt t="129176" x="5464175" y="2155825"/>
          <p14:tracePt t="129240" x="5464175" y="2163763"/>
          <p14:tracePt t="129247" x="5456238" y="2163763"/>
          <p14:tracePt t="129280" x="5456238" y="2171700"/>
          <p14:tracePt t="129416" x="5448300" y="2179638"/>
          <p14:tracePt t="129424" x="5448300" y="2187575"/>
          <p14:tracePt t="129503" x="5440363" y="2187575"/>
          <p14:tracePt t="129535" x="5440363" y="2193925"/>
          <p14:tracePt t="129583" x="5432425" y="2201863"/>
          <p14:tracePt t="129615" x="5432425" y="2209800"/>
          <p14:tracePt t="130111" x="5426075" y="2209800"/>
          <p14:tracePt t="130703" x="5410200" y="2209800"/>
          <p14:tracePt t="130865" x="5387975" y="2209800"/>
          <p14:tracePt t="130872" x="5356225" y="2201863"/>
          <p14:tracePt t="130879" x="5334000" y="2193925"/>
          <p14:tracePt t="130892" x="5280025" y="2193925"/>
          <p14:tracePt t="130909" x="5235575" y="2187575"/>
          <p14:tracePt t="130927" x="5219700" y="2179638"/>
          <p14:tracePt t="130942" x="5211763" y="2179638"/>
          <p14:tracePt t="130960" x="5197475" y="2179638"/>
          <p14:tracePt t="130977" x="5151438" y="2179638"/>
          <p14:tracePt t="130993" x="5121275" y="2179638"/>
          <p14:tracePt t="131010" x="5097463" y="2179638"/>
          <p14:tracePt t="131026" x="5089525" y="2187575"/>
          <p14:tracePt t="131042" x="5083175" y="2187575"/>
          <p14:tracePt t="131058" x="5083175" y="2193925"/>
          <p14:tracePt t="131075" x="5083175" y="2201863"/>
          <p14:tracePt t="131092" x="5083175" y="2209800"/>
          <p14:tracePt t="131109" x="5083175" y="2225675"/>
          <p14:tracePt t="131128" x="5083175" y="2232025"/>
          <p14:tracePt t="131142" x="5089525" y="2232025"/>
          <p14:tracePt t="131160" x="5097463" y="2239963"/>
          <p14:tracePt t="131177" x="5105400" y="2239963"/>
          <p14:tracePt t="131193" x="5121275" y="2247900"/>
          <p14:tracePt t="131209" x="5127625" y="2247900"/>
          <p14:tracePt t="131226" x="5135563" y="2247900"/>
          <p14:tracePt t="131242" x="5151438" y="2255838"/>
          <p14:tracePt t="131258" x="5159375" y="2263775"/>
          <p14:tracePt t="131275" x="5189538" y="2263775"/>
          <p14:tracePt t="131292" x="5235575" y="2270125"/>
          <p14:tracePt t="131309" x="5287963" y="2270125"/>
          <p14:tracePt t="131326" x="5364163" y="2270125"/>
          <p14:tracePt t="131343" x="5402263" y="2270125"/>
          <p14:tracePt t="131343" x="5418138" y="2270125"/>
          <p14:tracePt t="131363" x="5426075" y="2263775"/>
          <p14:tracePt t="131375" x="5426075" y="2255838"/>
          <p14:tracePt t="131393" x="5426075" y="2239963"/>
          <p14:tracePt t="131410" x="5426075" y="2225675"/>
          <p14:tracePt t="131440" x="5432425" y="2225675"/>
          <p14:tracePt t="131447" x="5432425" y="2209800"/>
          <p14:tracePt t="131472" x="5432425" y="2201863"/>
          <p14:tracePt t="131479" x="5448300" y="2193925"/>
          <p14:tracePt t="131492" x="5464175" y="2179638"/>
          <p14:tracePt t="131509" x="5464175" y="2163763"/>
          <p14:tracePt t="131526" x="5464175" y="2133600"/>
          <p14:tracePt t="131545" x="5464175" y="2125663"/>
          <p14:tracePt t="131558" x="5464175" y="2117725"/>
          <p14:tracePt t="131574" x="5464175" y="2103438"/>
          <p14:tracePt t="131593" x="5464175" y="2095500"/>
          <p14:tracePt t="131609" x="5464175" y="2079625"/>
          <p14:tracePt t="131626" x="5464175" y="2065338"/>
          <p14:tracePt t="131648" x="5464175" y="2049463"/>
          <p14:tracePt t="131720" x="5470525" y="2049463"/>
          <p14:tracePt t="131792" x="5478463" y="2041525"/>
          <p14:tracePt t="131800" x="5486400" y="2041525"/>
          <p14:tracePt t="131816" x="5494338" y="2041525"/>
          <p14:tracePt t="131832" x="5508625" y="2027238"/>
          <p14:tracePt t="131841" x="5524500" y="2027238"/>
          <p14:tracePt t="131859" x="5578475" y="1997075"/>
          <p14:tracePt t="131876" x="5661025" y="1997075"/>
          <p14:tracePt t="131892" x="5768975" y="1997075"/>
          <p14:tracePt t="131908" x="5851525" y="1989138"/>
          <p14:tracePt t="131925" x="5883275" y="1981200"/>
          <p14:tracePt t="131942" x="5889625" y="1981200"/>
          <p14:tracePt t="131983" x="5897563" y="1973263"/>
          <p14:tracePt t="131992" x="5905500" y="1965325"/>
          <p14:tracePt t="131999" x="5913438" y="1965325"/>
          <p14:tracePt t="132008" x="5921375" y="1958975"/>
          <p14:tracePt t="132025" x="5965825" y="1920875"/>
          <p14:tracePt t="132041" x="5989638" y="1905000"/>
          <p14:tracePt t="132059" x="5997575" y="1897063"/>
          <p14:tracePt t="132074" x="5997575" y="1889125"/>
          <p14:tracePt t="132095" x="6003925" y="1889125"/>
          <p14:tracePt t="132111" x="6003925" y="1874838"/>
          <p14:tracePt t="132135" x="6011863" y="1866900"/>
          <p14:tracePt t="132144" x="6027738" y="1851025"/>
          <p14:tracePt t="132158" x="6049963" y="1851025"/>
          <p14:tracePt t="132175" x="6073775" y="1820863"/>
          <p14:tracePt t="132175" x="6088063" y="1812925"/>
          <p14:tracePt t="132192" x="6096000" y="1798638"/>
          <p14:tracePt t="132209" x="6111875" y="1782763"/>
          <p14:tracePt t="132225" x="6126163" y="1768475"/>
          <p14:tracePt t="132242" x="6172200" y="1736725"/>
          <p14:tracePt t="132258" x="6210300" y="1722438"/>
          <p14:tracePt t="132275" x="6240463" y="1722438"/>
          <p14:tracePt t="132291" x="6264275" y="1714500"/>
          <p14:tracePt t="132308" x="6270625" y="1706563"/>
          <p14:tracePt t="132325" x="6278563" y="1706563"/>
          <p14:tracePt t="132340" x="6302375" y="1706563"/>
          <p14:tracePt t="132358" x="6354763" y="1706563"/>
          <p14:tracePt t="132358" x="6378575" y="1706563"/>
          <p14:tracePt t="132378" x="6400800" y="1706563"/>
          <p14:tracePt t="132391" x="6484938" y="1706563"/>
          <p14:tracePt t="132408" x="6515100" y="1706563"/>
          <p14:tracePt t="132424" x="6545263" y="1706563"/>
          <p14:tracePt t="132441" x="6599238" y="1706563"/>
          <p14:tracePt t="132459" x="6667500" y="1706563"/>
          <p14:tracePt t="132474" x="6705600" y="1706563"/>
          <p14:tracePt t="132490" x="6713538" y="1706563"/>
          <p14:tracePt t="132506" x="6721475" y="1706563"/>
          <p14:tracePt t="132523" x="6721475" y="1698625"/>
          <p14:tracePt t="132551" x="6721475" y="1692275"/>
          <p14:tracePt t="132575" x="6727825" y="1660525"/>
          <p14:tracePt t="132592" x="6727825" y="1654175"/>
          <p14:tracePt t="132609" x="6727825" y="1638300"/>
          <p14:tracePt t="132625" x="6727825" y="1630363"/>
          <p14:tracePt t="132647" x="6727825" y="1622425"/>
          <p14:tracePt t="132736" x="6727825" y="1616075"/>
          <p14:tracePt t="132760" x="6713538" y="1608138"/>
          <p14:tracePt t="132864" x="6697663" y="1600200"/>
          <p14:tracePt t="132879" x="6689725" y="1592263"/>
          <p14:tracePt t="132888" x="6683375" y="1577975"/>
          <p14:tracePt t="132903" x="6675438" y="1577975"/>
          <p14:tracePt t="132912" x="6667500" y="1577975"/>
          <p14:tracePt t="132927" x="6667500" y="1570038"/>
          <p14:tracePt t="132940" x="6659563" y="1570038"/>
          <p14:tracePt t="132957" x="6629400" y="1570038"/>
          <p14:tracePt t="132976" x="6599238" y="1570038"/>
          <p14:tracePt t="132993" x="6561138" y="1562100"/>
          <p14:tracePt t="133009" x="6523038" y="1546225"/>
          <p14:tracePt t="133026" x="6492875" y="1539875"/>
          <p14:tracePt t="133041" x="6484938" y="1539875"/>
          <p14:tracePt t="133183" x="6484938" y="1554163"/>
          <p14:tracePt t="133208" x="6492875" y="1554163"/>
          <p14:tracePt t="133216" x="6515100" y="1562100"/>
          <p14:tracePt t="133225" x="6523038" y="1562100"/>
          <p14:tracePt t="133240" x="6530975" y="1562100"/>
          <p14:tracePt t="133258" x="6545263" y="1562100"/>
          <p14:tracePt t="133320" x="6553200" y="1562100"/>
          <p14:tracePt t="133328" x="6569075" y="1562100"/>
          <p14:tracePt t="133339" x="6613525" y="1570038"/>
          <p14:tracePt t="133357" x="6645275" y="1570038"/>
          <p14:tracePt t="133357" x="6651625" y="1570038"/>
          <p14:tracePt t="133376" x="6659563" y="1570038"/>
          <p14:tracePt t="133390" x="6667500" y="1570038"/>
          <p14:tracePt t="133406" x="6667500" y="1577975"/>
          <p14:tracePt t="133456" x="6675438" y="1577975"/>
          <p14:tracePt t="133480" x="6683375" y="1592263"/>
          <p14:tracePt t="133488" x="6689725" y="1600200"/>
          <p14:tracePt t="133496" x="6697663" y="1608138"/>
          <p14:tracePt t="133506" x="6705600" y="1616075"/>
          <p14:tracePt t="133523" x="6705600" y="1622425"/>
          <p14:tracePt t="133551" x="6705600" y="1638300"/>
          <p14:tracePt t="133559" x="6705600" y="1654175"/>
          <p14:tracePt t="133573" x="6705600" y="1660525"/>
          <p14:tracePt t="133589" x="6713538" y="1684338"/>
          <p14:tracePt t="133609" x="6713538" y="1698625"/>
          <p14:tracePt t="133624" x="6721475" y="1714500"/>
          <p14:tracePt t="133641" x="6721475" y="1730375"/>
          <p14:tracePt t="133657" x="6735763" y="1752600"/>
          <p14:tracePt t="133673" x="6735763" y="1768475"/>
          <p14:tracePt t="133691" x="6735763" y="1782763"/>
          <p14:tracePt t="133707" x="6735763" y="1790700"/>
          <p14:tracePt t="133722" x="6735763" y="1806575"/>
          <p14:tracePt t="133738" x="6735763" y="1836738"/>
          <p14:tracePt t="133756" x="6735763" y="1844675"/>
          <p14:tracePt t="133776" x="6735763" y="1851025"/>
          <p14:tracePt t="133789" x="6735763" y="1866900"/>
          <p14:tracePt t="133807" x="6735763" y="1882775"/>
          <p14:tracePt t="133823" x="6735763" y="1889125"/>
          <p14:tracePt t="133840" x="6751638" y="1912938"/>
          <p14:tracePt t="133860" x="6751638" y="1920875"/>
          <p14:tracePt t="133872" x="6751638" y="1927225"/>
          <p14:tracePt t="133889" x="6751638" y="1935163"/>
          <p14:tracePt t="133905" x="6751638" y="1958975"/>
          <p14:tracePt t="133922" x="6751638" y="1981200"/>
          <p14:tracePt t="133939" x="6751638" y="2003425"/>
          <p14:tracePt t="133957" x="6751638" y="2019300"/>
          <p14:tracePt t="133973" x="6751638" y="2041525"/>
          <p14:tracePt t="133990" x="6751638" y="2049463"/>
          <p14:tracePt t="134006" x="6751638" y="2057400"/>
          <p14:tracePt t="134023" x="6751638" y="2087563"/>
          <p14:tracePt t="134041" x="6751638" y="2095500"/>
          <p14:tracePt t="134057" x="6751638" y="2111375"/>
          <p14:tracePt t="134074" x="6751638" y="2133600"/>
          <p14:tracePt t="134090" x="6751638" y="2155825"/>
          <p14:tracePt t="134106" x="6751638" y="2163763"/>
          <p14:tracePt t="134122" x="6751638" y="2193925"/>
          <p14:tracePt t="134139" x="6743700" y="2193925"/>
          <p14:tracePt t="134208" x="6735763" y="2201863"/>
          <p14:tracePt t="134232" x="6727825" y="2217738"/>
          <p14:tracePt t="134248" x="6721475" y="2217738"/>
          <p14:tracePt t="134257" x="6721475" y="2225675"/>
          <p14:tracePt t="134264" x="6721475" y="2239963"/>
          <p14:tracePt t="134273" x="6705600" y="2255838"/>
          <p14:tracePt t="134291" x="6697663" y="2286000"/>
          <p14:tracePt t="134306" x="6689725" y="2316163"/>
          <p14:tracePt t="134323" x="6683375" y="2339975"/>
          <p14:tracePt t="134339" x="6675438" y="2354263"/>
          <p14:tracePt t="134356" x="6659563" y="2370138"/>
          <p14:tracePt t="134374" x="6659563" y="2378075"/>
          <p14:tracePt t="134392" x="6651625" y="2378075"/>
          <p14:tracePt t="137093" x="6651625" y="2362200"/>
          <p14:tracePt t="137400" x="6651625" y="2354263"/>
          <p14:tracePt t="137416" x="6651625" y="2346325"/>
          <p14:tracePt t="137424" x="6651625" y="2332038"/>
          <p14:tracePt t="137435" x="6651625" y="2316163"/>
          <p14:tracePt t="137453" x="6651625" y="2301875"/>
          <p14:tracePt t="137470" x="6651625" y="2286000"/>
          <p14:tracePt t="137486" x="6651625" y="2255838"/>
          <p14:tracePt t="137486" x="6637338" y="2239963"/>
          <p14:tracePt t="137505" x="6629400" y="2193925"/>
          <p14:tracePt t="137521" x="6621463" y="2141538"/>
          <p14:tracePt t="137538" x="6613525" y="2073275"/>
          <p14:tracePt t="137554" x="6613525" y="2035175"/>
          <p14:tracePt t="137569" x="6613525" y="1973263"/>
          <p14:tracePt t="137585" x="6613525" y="1912938"/>
          <p14:tracePt t="137602" x="6613525" y="1858963"/>
          <p14:tracePt t="137619" x="6613525" y="1820863"/>
          <p14:tracePt t="137636" x="6613525" y="1806575"/>
          <p14:tracePt t="137652" x="6613525" y="1774825"/>
          <p14:tracePt t="137669" x="6613525" y="1760538"/>
          <p14:tracePt t="137686" x="6613525" y="1744663"/>
          <p14:tracePt t="137702" x="6637338" y="1714500"/>
          <p14:tracePt t="137702" x="6645275" y="1698625"/>
          <p14:tracePt t="137721" x="6659563" y="1676400"/>
          <p14:tracePt t="137737" x="6667500" y="1660525"/>
          <p14:tracePt t="137753" x="6675438" y="1654175"/>
          <p14:tracePt t="137770" x="6683375" y="1646238"/>
          <p14:tracePt t="138000" x="6705600" y="1646238"/>
          <p14:tracePt t="138040" x="6735763" y="1646238"/>
          <p14:tracePt t="138048" x="6751638" y="1654175"/>
          <p14:tracePt t="138056" x="6781800" y="1654175"/>
          <p14:tracePt t="138068" x="6835775" y="1660525"/>
          <p14:tracePt t="138086" x="6858000" y="1660525"/>
          <p14:tracePt t="138102" x="6873875" y="1660525"/>
          <p14:tracePt t="138120" x="6904038" y="1660525"/>
          <p14:tracePt t="138137" x="6956425" y="1660525"/>
          <p14:tracePt t="138153" x="7040563" y="1660525"/>
          <p14:tracePt t="138170" x="7162800" y="1654175"/>
          <p14:tracePt t="138186" x="7269163" y="1638300"/>
          <p14:tracePt t="138202" x="7285038" y="1630363"/>
          <p14:tracePt t="138218" x="7269163" y="1622425"/>
          <p14:tracePt t="138248" x="7254875" y="1622425"/>
          <p14:tracePt t="138256" x="7216775" y="1600200"/>
          <p14:tracePt t="138268" x="7208838" y="1600200"/>
          <p14:tracePt t="138285" x="7200900" y="1600200"/>
          <p14:tracePt t="138301" x="7185025" y="1600200"/>
          <p14:tracePt t="138337" x="7178675" y="1608138"/>
          <p14:tracePt t="138343" x="7170738" y="1616075"/>
          <p14:tracePt t="138360" x="7162800" y="1616075"/>
          <p14:tracePt t="138369" x="7132638" y="1622425"/>
          <p14:tracePt t="138387" x="7094538" y="1630363"/>
          <p14:tracePt t="138402" x="7048500" y="1646238"/>
          <p14:tracePt t="138419" x="6988175" y="1646238"/>
          <p14:tracePt t="138435" x="6956425" y="1646238"/>
          <p14:tracePt t="138452" x="6942138" y="1646238"/>
          <p14:tracePt t="138468" x="6918325" y="1660525"/>
          <p14:tracePt t="138485" x="6896100" y="1660525"/>
          <p14:tracePt t="138501" x="6865938" y="1660525"/>
          <p14:tracePt t="138501" x="6842125" y="1684338"/>
          <p14:tracePt t="138521" x="6804025" y="1692275"/>
          <p14:tracePt t="138537" x="6773863" y="1692275"/>
          <p14:tracePt t="138553" x="6743700" y="1692275"/>
          <p14:tracePt t="138569" x="6721475" y="1692275"/>
          <p14:tracePt t="138585" x="6713538" y="1692275"/>
          <p14:tracePt t="139503" x="6721475" y="1692275"/>
          <p14:tracePt t="139727" x="6727825" y="1692275"/>
          <p14:tracePt t="139791" x="6735763" y="1692275"/>
          <p14:tracePt t="139800" x="6743700" y="1692275"/>
          <p14:tracePt t="139807" x="6751638" y="1692275"/>
          <p14:tracePt t="139816" x="6759575" y="1692275"/>
          <p14:tracePt t="139833" x="6773863" y="1692275"/>
          <p14:tracePt t="139879" x="6789738" y="1692275"/>
          <p14:tracePt t="139887" x="6804025" y="1692275"/>
          <p14:tracePt t="141722" x="6811963" y="1692275"/>
          <p14:tracePt t="146647" x="6819900" y="1692275"/>
          <p14:tracePt t="147054" x="6835775" y="1692275"/>
          <p14:tracePt t="147079" x="6835775" y="1684338"/>
          <p14:tracePt t="147087" x="6842125" y="1684338"/>
          <p14:tracePt t="147095" x="6850063" y="1684338"/>
          <p14:tracePt t="147108" x="6858000" y="1676400"/>
          <p14:tracePt t="147126" x="6865938" y="1676400"/>
          <p14:tracePt t="147141" x="6873875" y="1676400"/>
          <p14:tracePt t="147159" x="6904038" y="1676400"/>
          <p14:tracePt t="147176" x="6918325" y="1676400"/>
          <p14:tracePt t="147193" x="6942138" y="1668463"/>
          <p14:tracePt t="147209" x="6972300" y="1660525"/>
          <p14:tracePt t="147225" x="6980238" y="1660525"/>
          <p14:tracePt t="147241" x="6994525" y="1654175"/>
          <p14:tracePt t="148197" x="7002463" y="1646238"/>
          <p14:tracePt t="148279" x="7018338" y="1646238"/>
          <p14:tracePt t="148287" x="7040563" y="1646238"/>
          <p14:tracePt t="148295" x="7064375" y="1638300"/>
          <p14:tracePt t="148307" x="7102475" y="1638300"/>
          <p14:tracePt t="148324" x="7116763" y="1638300"/>
          <p14:tracePt t="148341" x="7132638" y="1638300"/>
          <p14:tracePt t="148357" x="7170738" y="1638300"/>
          <p14:tracePt t="148357" x="7216775" y="1638300"/>
          <p14:tracePt t="148376" x="7307263" y="1660525"/>
          <p14:tracePt t="148394" x="7375525" y="1684338"/>
          <p14:tracePt t="148409" x="7437438" y="1698625"/>
          <p14:tracePt t="148425" x="7475538" y="1706563"/>
          <p14:tracePt t="148441" x="7505700" y="1722438"/>
          <p14:tracePt t="148457" x="7527925" y="1736725"/>
          <p14:tracePt t="148474" x="7527925" y="1744663"/>
          <p14:tracePt t="148490" x="7543800" y="1760538"/>
          <p14:tracePt t="148506" x="7559675" y="1790700"/>
          <p14:tracePt t="148527" x="7566025" y="1790700"/>
          <p14:tracePt t="148540" x="7581900" y="1820863"/>
          <p14:tracePt t="148557" x="7604125" y="1851025"/>
          <p14:tracePt t="148557" x="7627938" y="1882775"/>
          <p14:tracePt t="148575" x="7642225" y="1897063"/>
          <p14:tracePt t="148575" x="7642225" y="1905000"/>
          <p14:tracePt t="148592" x="7658100" y="1927225"/>
          <p14:tracePt t="148608" x="7666038" y="1951038"/>
          <p14:tracePt t="148624" x="7666038" y="1965325"/>
          <p14:tracePt t="148641" x="7666038" y="1973263"/>
          <p14:tracePt t="148657" x="7666038" y="2003425"/>
          <p14:tracePt t="148674" x="7666038" y="2019300"/>
          <p14:tracePt t="148690" x="7666038" y="2035175"/>
          <p14:tracePt t="148708" x="7666038" y="2049463"/>
          <p14:tracePt t="148723" x="7666038" y="2057400"/>
          <p14:tracePt t="148739" x="7666038" y="2065338"/>
          <p14:tracePt t="148755" x="7658100" y="2073275"/>
          <p14:tracePt t="148773" x="7650163" y="2079625"/>
          <p14:tracePt t="148789" x="7627938" y="2103438"/>
          <p14:tracePt t="148808" x="7620000" y="2133600"/>
          <p14:tracePt t="148824" x="7604125" y="2149475"/>
          <p14:tracePt t="148841" x="7597775" y="2155825"/>
          <p14:tracePt t="148857" x="7597775" y="2163763"/>
          <p14:tracePt t="148879" x="7589838" y="2171700"/>
          <p14:tracePt t="148895" x="7589838" y="2179638"/>
          <p14:tracePt t="148943" x="7581900" y="2179638"/>
          <p14:tracePt t="148951" x="7573963" y="2179638"/>
          <p14:tracePt t="148966" x="7566025" y="2179638"/>
          <p14:tracePt t="148999" x="7559675" y="2179638"/>
          <p14:tracePt t="149263" x="7543800" y="2179638"/>
          <p14:tracePt t="149327" x="7535863" y="2179638"/>
          <p14:tracePt t="149343" x="7527925" y="2179638"/>
          <p14:tracePt t="149359" x="7521575" y="2179638"/>
          <p14:tracePt t="149367" x="7513638" y="2179638"/>
          <p14:tracePt t="149375" x="7497763" y="2179638"/>
          <p14:tracePt t="149463" x="7483475" y="2179638"/>
          <p14:tracePt t="149472" x="7475538" y="2179638"/>
          <p14:tracePt t="149495" x="7467600" y="2179638"/>
          <p14:tracePt t="151345" x="7475538" y="2179638"/>
          <p14:tracePt t="151967" x="7483475" y="2179638"/>
          <p14:tracePt t="151991" x="7489825" y="2179638"/>
          <p14:tracePt t="152287" x="7497763" y="2179638"/>
          <p14:tracePt t="152295" x="7513638" y="2163763"/>
          <p14:tracePt t="152311" x="7521575" y="2155825"/>
          <p14:tracePt t="152327" x="7535863" y="2141538"/>
          <p14:tracePt t="152337" x="7543800" y="2141538"/>
          <p14:tracePt t="152353" x="7551738" y="2133600"/>
          <p14:tracePt t="152370" x="7551738" y="2125663"/>
          <p14:tracePt t="152386" x="7559675" y="2125663"/>
          <p14:tracePt t="152407" x="7566025" y="2117725"/>
          <p14:tracePt t="152419" x="7573963" y="2111375"/>
          <p14:tracePt t="152436" x="7612063" y="2079625"/>
          <p14:tracePt t="152453" x="7635875" y="2057400"/>
          <p14:tracePt t="152453" x="7650163" y="2049463"/>
          <p14:tracePt t="152472" x="7666038" y="2035175"/>
          <p14:tracePt t="152488" x="7680325" y="2027238"/>
          <p14:tracePt t="152504" x="7696200" y="2011363"/>
          <p14:tracePt t="152522" x="7718425" y="2003425"/>
          <p14:tracePt t="152535" x="7734300" y="2003425"/>
          <p14:tracePt t="152558" x="7734300" y="1997075"/>
          <p14:tracePt t="152574" x="7742238" y="1997075"/>
          <p14:tracePt t="152586" x="7750175" y="1997075"/>
          <p14:tracePt t="152607" x="7750175" y="1989138"/>
          <p14:tracePt t="152639" x="7756525" y="1989138"/>
          <p14:tracePt t="152679" x="7772400" y="1989138"/>
          <p14:tracePt t="152687" x="7788275" y="1989138"/>
          <p14:tracePt t="152702" x="7832725" y="1981200"/>
          <p14:tracePt t="152720" x="7840663" y="1981200"/>
          <p14:tracePt t="152737" x="7856538" y="1973263"/>
          <p14:tracePt t="152752" x="7864475" y="1973263"/>
          <p14:tracePt t="152799" x="7894638" y="1973263"/>
          <p14:tracePt t="152807" x="7902575" y="1973263"/>
          <p14:tracePt t="152819" x="7924800" y="1973263"/>
          <p14:tracePt t="152836" x="7947025" y="1973263"/>
          <p14:tracePt t="152887" x="7954963" y="1973263"/>
          <p14:tracePt t="152894" x="7970838" y="1965325"/>
          <p14:tracePt t="152903" x="8008938" y="1965325"/>
          <p14:tracePt t="152920" x="8016875" y="1965325"/>
          <p14:tracePt t="152936" x="8023225" y="1965325"/>
          <p14:tracePt t="152952" x="8031163" y="1965325"/>
          <p14:tracePt t="152969" x="8023225" y="1965325"/>
          <p14:tracePt t="153311" x="8023225" y="1973263"/>
          <p14:tracePt t="153463" x="8023225" y="1981200"/>
          <p14:tracePt t="154412" x="8016875" y="1981200"/>
          <p14:tracePt t="154487" x="8008938" y="1981200"/>
          <p14:tracePt t="154511" x="7993063" y="1989138"/>
          <p14:tracePt t="154527" x="7985125" y="1989138"/>
          <p14:tracePt t="154574" x="7978775" y="1989138"/>
          <p14:tracePt t="154599" x="7970838" y="1989138"/>
          <p14:tracePt t="154615" x="7962900" y="1989138"/>
          <p14:tracePt t="154623" x="7954963" y="1989138"/>
          <p14:tracePt t="154655" x="7947025" y="1989138"/>
          <p14:tracePt t="154695" x="7940675" y="1989138"/>
          <p14:tracePt t="154711" x="7932738" y="1989138"/>
          <p14:tracePt t="154991" x="7940675" y="1989138"/>
          <p14:tracePt t="155135" x="7947025" y="1989138"/>
          <p14:tracePt t="155159" x="7954963" y="1989138"/>
          <p14:tracePt t="155168" x="7962900" y="1989138"/>
          <p14:tracePt t="155223" x="7970838" y="1989138"/>
          <p14:tracePt t="155231" x="7978775" y="1989138"/>
          <p14:tracePt t="155239" x="7985125" y="1989138"/>
          <p14:tracePt t="155250" x="7993063" y="1989138"/>
          <p14:tracePt t="155266" x="8008938" y="1989138"/>
          <p14:tracePt t="155284" x="8023225" y="1989138"/>
          <p14:tracePt t="155299" x="8039100" y="1989138"/>
          <p14:tracePt t="155327" x="8047038" y="1981200"/>
          <p14:tracePt t="155335" x="8061325" y="1965325"/>
          <p14:tracePt t="155359" x="8085138" y="1951038"/>
          <p14:tracePt t="155375" x="8093075" y="1951038"/>
          <p14:tracePt t="155391" x="8107363" y="1935163"/>
          <p14:tracePt t="155407" x="8107363" y="1927225"/>
          <p14:tracePt t="155462" x="8107363" y="1920875"/>
          <p14:tracePt t="155471" x="8107363" y="1912938"/>
          <p14:tracePt t="155503" x="8107363" y="1905000"/>
          <p14:tracePt t="155511" x="8107363" y="1897063"/>
          <p14:tracePt t="155519" x="8107363" y="1889125"/>
          <p14:tracePt t="155533" x="8099425" y="1866900"/>
          <p14:tracePt t="155533" x="8099425" y="1858963"/>
          <p14:tracePt t="155552" x="8085138" y="1844675"/>
          <p14:tracePt t="155567" x="8085138" y="1836738"/>
          <p14:tracePt t="155623" x="8085138" y="1828800"/>
          <p14:tracePt t="155647" x="8085138" y="1820863"/>
          <p14:tracePt t="155655" x="8085138" y="1812925"/>
          <p14:tracePt t="155679" x="8085138" y="1806575"/>
          <p14:tracePt t="155687" x="8085138" y="1798638"/>
          <p14:tracePt t="155699" x="8093075" y="1790700"/>
          <p14:tracePt t="155716" x="8099425" y="1774825"/>
          <p14:tracePt t="155767" x="8115300" y="1774825"/>
          <p14:tracePt t="155863" x="8131175" y="1782763"/>
          <p14:tracePt t="155879" x="8145463" y="1798638"/>
          <p14:tracePt t="155894" x="8153400" y="1798638"/>
          <p14:tracePt t="155918" x="8161338" y="1812925"/>
          <p14:tracePt t="155927" x="8169275" y="1820863"/>
          <p14:tracePt t="155935" x="8169275" y="1828800"/>
          <p14:tracePt t="155951" x="8169275" y="1836738"/>
          <p14:tracePt t="155975" x="8169275" y="1844675"/>
          <p14:tracePt t="156000" x="8169275" y="1851025"/>
          <p14:tracePt t="156023" x="8169275" y="1858963"/>
          <p14:tracePt t="156032" x="8153400" y="1858963"/>
          <p14:tracePt t="156111" x="8137525" y="1858963"/>
          <p14:tracePt t="156119" x="8123238" y="1858963"/>
          <p14:tracePt t="156132" x="8099425" y="1858963"/>
          <p14:tracePt t="156149" x="8093075" y="1858963"/>
          <p14:tracePt t="156167" x="8085138" y="1874838"/>
          <p14:tracePt t="156182" x="8077200" y="1874838"/>
          <p14:tracePt t="156247" x="8093075" y="1874838"/>
          <p14:tracePt t="156559" x="8099425" y="1874838"/>
          <p14:tracePt t="156591" x="8107363" y="1874838"/>
          <p14:tracePt t="156599" x="8115300" y="1874838"/>
          <p14:tracePt t="156607" x="8123238" y="1874838"/>
          <p14:tracePt t="156639" x="8131175" y="1874838"/>
          <p14:tracePt t="156655" x="8137525" y="1874838"/>
          <p14:tracePt t="156663" x="8145463" y="1874838"/>
          <p14:tracePt t="159347" x="8123238" y="1874838"/>
          <p14:tracePt t="159599" x="8093075" y="1874838"/>
          <p14:tracePt t="159607" x="8039100" y="1882775"/>
          <p14:tracePt t="159615" x="7985125" y="1905000"/>
          <p14:tracePt t="159629" x="7840663" y="1973263"/>
          <p14:tracePt t="159645" x="7718425" y="2019300"/>
          <p14:tracePt t="159663" x="7620000" y="2049463"/>
          <p14:tracePt t="159680" x="7551738" y="2065338"/>
          <p14:tracePt t="159696" x="7445375" y="2103438"/>
          <p14:tracePt t="159713" x="7261225" y="2163763"/>
          <p14:tracePt t="159729" x="7032625" y="2217738"/>
          <p14:tracePt t="159746" x="6683375" y="2301875"/>
          <p14:tracePt t="159762" x="6370638" y="2346325"/>
          <p14:tracePt t="159779" x="6164263" y="2392363"/>
          <p14:tracePt t="159795" x="6049963" y="2400300"/>
          <p14:tracePt t="159812" x="5989638" y="2416175"/>
          <p14:tracePt t="159829" x="5935663" y="2416175"/>
          <p14:tracePt t="159829" x="5889625" y="2416175"/>
          <p14:tracePt t="159848" x="5807075" y="2416175"/>
          <p14:tracePt t="159862" x="5456238" y="2430463"/>
          <p14:tracePt t="159881" x="5241925" y="2430463"/>
          <p14:tracePt t="159897" x="5083175" y="2430463"/>
          <p14:tracePt t="159913" x="5029200" y="2430463"/>
          <p14:tracePt t="159929" x="5013325" y="2430463"/>
          <p14:tracePt t="159945" x="4975225" y="2422525"/>
          <p14:tracePt t="159963" x="4884738" y="2400300"/>
          <p14:tracePt t="159979" x="4746625" y="2378075"/>
          <p14:tracePt t="159995" x="4625975" y="2362200"/>
          <p14:tracePt t="160012" x="4572000" y="2346325"/>
          <p14:tracePt t="160029" x="4556125" y="2346325"/>
          <p14:tracePt t="160079" x="4549775" y="2346325"/>
          <p14:tracePt t="160087" x="4541838" y="2346325"/>
          <p14:tracePt t="160096" x="4465638" y="2346325"/>
          <p14:tracePt t="160113" x="4389438" y="2346325"/>
          <p14:tracePt t="160129" x="4289425" y="2346325"/>
          <p14:tracePt t="160146" x="4267200" y="2346325"/>
          <p14:tracePt t="160162" x="4267200" y="2339975"/>
          <p14:tracePt t="160263" x="4267200" y="2332038"/>
          <p14:tracePt t="160271" x="4267200" y="2324100"/>
          <p14:tracePt t="160287" x="4267200" y="2316163"/>
          <p14:tracePt t="160296" x="4275138" y="2301875"/>
          <p14:tracePt t="160312" x="4297363" y="2286000"/>
          <p14:tracePt t="160329" x="4327525" y="2278063"/>
          <p14:tracePt t="160345" x="4351338" y="2263775"/>
          <p14:tracePt t="160362" x="4381500" y="2255838"/>
          <p14:tracePt t="160378" x="4411663" y="2247900"/>
          <p14:tracePt t="160397" x="4419600" y="2232025"/>
          <p14:tracePt t="160415" x="4427538" y="2232025"/>
          <p14:tracePt t="160428" x="4441825" y="2232025"/>
          <p14:tracePt t="160445" x="4473575" y="2225675"/>
          <p14:tracePt t="160463" x="4479925" y="2209800"/>
          <p14:tracePt t="160478" x="4487863" y="2209800"/>
          <p14:tracePt t="160519" x="4495800" y="2201863"/>
          <p14:tracePt t="160535" x="4503738" y="2193925"/>
          <p14:tracePt t="160551" x="4503738" y="2187575"/>
          <p14:tracePt t="160559" x="4503738" y="2179638"/>
          <p14:tracePt t="160575" x="4503738" y="2163763"/>
          <p14:tracePt t="160703" x="4495800" y="2149475"/>
          <p14:tracePt t="160751" x="4479925" y="2141538"/>
          <p14:tracePt t="160807" x="4473575" y="2141538"/>
          <p14:tracePt t="160831" x="4465638" y="2141538"/>
          <p14:tracePt t="160839" x="4457700" y="2141538"/>
          <p14:tracePt t="160855" x="4449763" y="2141538"/>
          <p14:tracePt t="160887" x="4441825" y="2141538"/>
          <p14:tracePt t="160895" x="4427538" y="2141538"/>
          <p14:tracePt t="160912" x="4411663" y="2141538"/>
          <p14:tracePt t="160967" x="4403725" y="2141538"/>
          <p14:tracePt t="161015" x="4397375" y="2141538"/>
          <p14:tracePt t="161063" x="4389438" y="2141538"/>
          <p14:tracePt t="161103" x="4381500" y="2141538"/>
          <p14:tracePt t="161119" x="4373563" y="2141538"/>
          <p14:tracePt t="161135" x="4365625" y="2149475"/>
          <p14:tracePt t="161151" x="4359275" y="2149475"/>
          <p14:tracePt t="161175" x="4351338" y="2163763"/>
          <p14:tracePt t="161183" x="4335463" y="2171700"/>
          <p14:tracePt t="161223" x="4335463" y="2179638"/>
          <p14:tracePt t="161247" x="4327525" y="2187575"/>
          <p14:tracePt t="161255" x="4313238" y="2193925"/>
          <p14:tracePt t="161279" x="4313238" y="2201863"/>
          <p14:tracePt t="161287" x="4313238" y="2209800"/>
          <p14:tracePt t="161311" x="4313238" y="2217738"/>
          <p14:tracePt t="161319" x="4313238" y="2225675"/>
          <p14:tracePt t="161328" x="4313238" y="2239963"/>
          <p14:tracePt t="161367" x="4313238" y="2247900"/>
          <p14:tracePt t="161407" x="4313238" y="2263775"/>
          <p14:tracePt t="161919" x="4313238" y="2270125"/>
          <p14:tracePt t="162239" x="4321175" y="2278063"/>
          <p14:tracePt t="162247" x="4327525" y="2286000"/>
          <p14:tracePt t="162259" x="4335463" y="2286000"/>
          <p14:tracePt t="162276" x="4359275" y="2301875"/>
          <p14:tracePt t="162294" x="4373563" y="2301875"/>
          <p14:tracePt t="162310" x="4381500" y="2308225"/>
          <p14:tracePt t="162327" x="4397375" y="2316163"/>
          <p14:tracePt t="162344" x="4419600" y="2316163"/>
          <p14:tracePt t="162361" x="4441825" y="2332038"/>
          <p14:tracePt t="162377" x="4479925" y="2346325"/>
          <p14:tracePt t="162395" x="4511675" y="2362200"/>
          <p14:tracePt t="162409" x="4533900" y="2362200"/>
          <p14:tracePt t="162427" x="4564063" y="2384425"/>
          <p14:tracePt t="162443" x="4579938" y="2392363"/>
          <p14:tracePt t="162459" x="4594225" y="2392363"/>
          <p14:tracePt t="162511" x="4625975" y="2400300"/>
          <p14:tracePt t="162519" x="4656138" y="2408238"/>
          <p14:tracePt t="162528" x="4702175" y="2408238"/>
          <p14:tracePt t="162544" x="4732338" y="2416175"/>
          <p14:tracePt t="162559" x="4762500" y="2422525"/>
          <p14:tracePt t="162576" x="4778375" y="2430463"/>
          <p14:tracePt t="162593" x="4792663" y="2446338"/>
          <p14:tracePt t="162609" x="4808538" y="2446338"/>
          <p14:tracePt t="162626" x="4846638" y="2460625"/>
          <p14:tracePt t="162643" x="4906963" y="2476500"/>
          <p14:tracePt t="162659" x="4968875" y="2484438"/>
          <p14:tracePt t="162676" x="5013325" y="2498725"/>
          <p14:tracePt t="162693" x="5075238" y="2514600"/>
          <p14:tracePt t="162709" x="5105400" y="2514600"/>
          <p14:tracePt t="162709" x="5121275" y="2514600"/>
          <p14:tracePt t="162728" x="5143500" y="2522538"/>
          <p14:tracePt t="162728" x="5159375" y="2522538"/>
          <p14:tracePt t="162744" x="5173663" y="2522538"/>
          <p14:tracePt t="162761" x="5203825" y="2522538"/>
          <p14:tracePt t="162777" x="5273675" y="2522538"/>
          <p14:tracePt t="162793" x="5356225" y="2522538"/>
          <p14:tracePt t="162809" x="5448300" y="2522538"/>
          <p14:tracePt t="162826" x="5546725" y="2522538"/>
          <p14:tracePt t="162842" x="5608638" y="2522538"/>
          <p14:tracePt t="162859" x="5684838" y="2536825"/>
          <p14:tracePt t="162877" x="5707063" y="2536825"/>
          <p14:tracePt t="162877" x="5730875" y="2536825"/>
          <p14:tracePt t="162896" x="5753100" y="2536825"/>
          <p14:tracePt t="162908" x="5807075" y="2544763"/>
          <p14:tracePt t="162925" x="5845175" y="2544763"/>
          <p14:tracePt t="162925" x="5897563" y="2544763"/>
          <p14:tracePt t="162944" x="5973763" y="2544763"/>
          <p14:tracePt t="162960" x="6096000" y="2544763"/>
          <p14:tracePt t="162976" x="6240463" y="2544763"/>
          <p14:tracePt t="162993" x="6324600" y="2544763"/>
          <p14:tracePt t="163009" x="6354763" y="2544763"/>
          <p14:tracePt t="163026" x="6362700" y="2544763"/>
          <p14:tracePt t="163042" x="6378575" y="2544763"/>
          <p14:tracePt t="163059" x="6416675" y="2536825"/>
          <p14:tracePt t="163076" x="6492875" y="2522538"/>
          <p14:tracePt t="163092" x="6575425" y="2514600"/>
          <p14:tracePt t="163109" x="6675438" y="2498725"/>
          <p14:tracePt t="163109" x="6713538" y="2492375"/>
          <p14:tracePt t="163128" x="6743700" y="2492375"/>
          <p14:tracePt t="163142" x="6850063" y="2484438"/>
          <p14:tracePt t="163160" x="6896100" y="2476500"/>
          <p14:tracePt t="163176" x="6950075" y="2460625"/>
          <p14:tracePt t="163193" x="6994525" y="2460625"/>
          <p14:tracePt t="163209" x="7064375" y="2460625"/>
          <p14:tracePt t="163226" x="7124700" y="2446338"/>
          <p14:tracePt t="163242" x="7185025" y="2438400"/>
          <p14:tracePt t="163258" x="7269163" y="2422525"/>
          <p14:tracePt t="163275" x="7353300" y="2416175"/>
          <p14:tracePt t="163292" x="7407275" y="2400300"/>
          <p14:tracePt t="163309" x="7445375" y="2384425"/>
          <p14:tracePt t="163309" x="7459663" y="2378075"/>
          <p14:tracePt t="163328" x="7475538" y="2362200"/>
          <p14:tracePt t="163341" x="7527925" y="2332038"/>
          <p14:tracePt t="163360" x="7589838" y="2332038"/>
          <p14:tracePt t="163376" x="7658100" y="2316163"/>
          <p14:tracePt t="163394" x="7704138" y="2293938"/>
          <p14:tracePt t="163409" x="7756525" y="2286000"/>
          <p14:tracePt t="163426" x="7788275" y="2270125"/>
          <p14:tracePt t="163442" x="7832725" y="2263775"/>
          <p14:tracePt t="163459" x="7894638" y="2232025"/>
          <p14:tracePt t="163475" x="7947025" y="2217738"/>
          <p14:tracePt t="163493" x="7985125" y="2193925"/>
          <p14:tracePt t="163508" x="8023225" y="2163763"/>
          <p14:tracePt t="163526" x="8047038" y="2155825"/>
          <p14:tracePt t="163540" x="8077200" y="2133600"/>
          <p14:tracePt t="163557" x="8099425" y="2125663"/>
          <p14:tracePt t="163557" x="8115300" y="2117725"/>
          <p14:tracePt t="163575" x="8175625" y="2111375"/>
          <p14:tracePt t="163592" x="8237538" y="2095500"/>
          <p14:tracePt t="163608" x="8275638" y="2073275"/>
          <p14:tracePt t="163624" x="8297863" y="2065338"/>
          <p14:tracePt t="163640" x="8305800" y="2057400"/>
          <p14:tracePt t="163657" x="8321675" y="2041525"/>
          <p14:tracePt t="163676" x="8328025" y="2035175"/>
          <p14:tracePt t="163691" x="8343900" y="2027238"/>
          <p14:tracePt t="163708" x="8374063" y="2019300"/>
          <p14:tracePt t="163724" x="8412163" y="2019300"/>
          <p14:tracePt t="163741" x="8466138" y="1997075"/>
          <p14:tracePt t="163757" x="8496300" y="1973263"/>
          <p14:tracePt t="163774" x="8518525" y="1958975"/>
          <p14:tracePt t="163793" x="8518525" y="1951038"/>
          <p14:tracePt t="163809" x="8526463" y="1951038"/>
          <p14:tracePt t="163824" x="8518525" y="1951038"/>
          <p14:tracePt t="164495" x="8512175" y="1951038"/>
          <p14:tracePt t="164551" x="8504238" y="1951038"/>
          <p14:tracePt t="170837" x="8488363" y="1951038"/>
          <p14:tracePt t="171655" x="8480425" y="1951038"/>
          <p14:tracePt t="171695" x="8474075" y="1951038"/>
          <p14:tracePt t="171719" x="8466138" y="1951038"/>
          <p14:tracePt t="171751" x="8458200" y="1951038"/>
          <p14:tracePt t="171759" x="8442325" y="1951038"/>
          <p14:tracePt t="171775" x="8428038" y="1951038"/>
          <p14:tracePt t="171784" x="8397875" y="1958975"/>
          <p14:tracePt t="171800" x="8359775" y="1965325"/>
          <p14:tracePt t="171817" x="8343900" y="1981200"/>
          <p14:tracePt t="171833" x="8335963" y="1981200"/>
          <p14:tracePt t="171849" x="8321675" y="1981200"/>
          <p14:tracePt t="171866" x="8283575" y="1997075"/>
          <p14:tracePt t="171885" x="8229600" y="1997075"/>
          <p14:tracePt t="171900" x="8153400" y="2003425"/>
          <p14:tracePt t="171917" x="8093075" y="2011363"/>
          <p14:tracePt t="171933" x="8061325" y="2011363"/>
          <p14:tracePt t="171933" x="8054975" y="2019300"/>
          <p14:tracePt t="171952" x="8047038" y="2019300"/>
          <p14:tracePt t="171984" x="8039100" y="2019300"/>
          <p14:tracePt t="172047" x="8039100" y="2011363"/>
          <p14:tracePt t="172071" x="8047038" y="1997075"/>
          <p14:tracePt t="172087" x="8054975" y="1989138"/>
          <p14:tracePt t="172095" x="8061325" y="1989138"/>
          <p14:tracePt t="172103" x="8085138" y="1973263"/>
          <p14:tracePt t="172116" x="8099425" y="1973263"/>
          <p14:tracePt t="172134" x="8107363" y="1958975"/>
          <p14:tracePt t="172148" x="8123238" y="1951038"/>
          <p14:tracePt t="172165" x="8123238" y="1935163"/>
          <p14:tracePt t="172182" x="8131175" y="1920875"/>
          <p14:tracePt t="172199" x="8145463" y="1897063"/>
          <p14:tracePt t="172217" x="8153400" y="1882775"/>
          <p14:tracePt t="172233" x="8161338" y="1866900"/>
          <p14:tracePt t="172251" x="8161338" y="1858963"/>
          <p14:tracePt t="172266" x="8161338" y="1844675"/>
          <p14:tracePt t="172282" x="8161338" y="1836738"/>
          <p14:tracePt t="172299" x="8161338" y="1820863"/>
          <p14:tracePt t="172315" x="8137525" y="1812925"/>
          <p14:tracePt t="172332" x="8137525" y="1806575"/>
          <p14:tracePt t="172349" x="8107363" y="1806575"/>
          <p14:tracePt t="172349" x="8107363" y="1798638"/>
          <p14:tracePt t="172368" x="8085138" y="1782763"/>
          <p14:tracePt t="172384" x="8069263" y="1774825"/>
          <p14:tracePt t="172400" x="8047038" y="1768475"/>
          <p14:tracePt t="172417" x="8039100" y="1760538"/>
          <p14:tracePt t="172432" x="8023225" y="1760538"/>
          <p14:tracePt t="172449" x="8016875" y="1744663"/>
          <p14:tracePt t="172466" x="8001000" y="1736725"/>
          <p14:tracePt t="172482" x="8001000" y="1730375"/>
          <p14:tracePt t="172498" x="7993063" y="1730375"/>
          <p14:tracePt t="172550" x="7985125" y="1722438"/>
          <p14:tracePt t="172558" x="7970838" y="1714500"/>
          <p14:tracePt t="172574" x="7962900" y="1714500"/>
          <p14:tracePt t="172615" x="7947025" y="1714500"/>
          <p14:tracePt t="172623" x="7947025" y="1706563"/>
          <p14:tracePt t="172633" x="7940675" y="1706563"/>
          <p14:tracePt t="172648" x="7924800" y="1706563"/>
          <p14:tracePt t="172680" x="7916863" y="1706563"/>
          <p14:tracePt t="172719" x="7908925" y="1706563"/>
          <p14:tracePt t="172727" x="7902575" y="1706563"/>
          <p14:tracePt t="172759" x="7894638" y="1706563"/>
          <p14:tracePt t="172791" x="7886700" y="1706563"/>
          <p14:tracePt t="172807" x="7870825" y="1706563"/>
          <p14:tracePt t="172816" x="7864475" y="1706563"/>
          <p14:tracePt t="172839" x="7856538" y="1706563"/>
          <p14:tracePt t="172887" x="7848600" y="1706563"/>
          <p14:tracePt t="172902" x="7840663" y="1706563"/>
          <p14:tracePt t="172951" x="7832725" y="1706563"/>
          <p14:tracePt t="172983" x="7826375" y="1714500"/>
          <p14:tracePt t="172999" x="7818438" y="1714500"/>
          <p14:tracePt t="173016" x="7810500" y="1722438"/>
          <p14:tracePt t="173032" x="7802563" y="1722438"/>
          <p14:tracePt t="173103" x="7794625" y="1730375"/>
          <p14:tracePt t="173119" x="7788275" y="1730375"/>
          <p14:tracePt t="173167" x="7788275" y="1736725"/>
          <p14:tracePt t="173191" x="7780338" y="1736725"/>
          <p14:tracePt t="173271" x="7772400" y="1736725"/>
          <p14:tracePt t="173287" x="7772400" y="1744663"/>
          <p14:tracePt t="173303" x="7764463" y="1744663"/>
          <p14:tracePt t="173335" x="7756525" y="1744663"/>
          <p14:tracePt t="173415" x="7750175" y="1744663"/>
          <p14:tracePt t="173423" x="7734300" y="1752600"/>
          <p14:tracePt t="173463" x="7726363" y="1752600"/>
          <p14:tracePt t="173479" x="7718425" y="1760538"/>
          <p14:tracePt t="173496" x="7704138" y="1768475"/>
          <p14:tracePt t="173511" x="7696200" y="1774825"/>
          <p14:tracePt t="173527" x="7688263" y="1774825"/>
          <p14:tracePt t="173551" x="7688263" y="1782763"/>
          <p14:tracePt t="173567" x="7680325" y="1782763"/>
          <p14:tracePt t="173591" x="7673975" y="1790700"/>
          <p14:tracePt t="173623" x="7658100" y="1790700"/>
          <p14:tracePt t="173663" x="7642225" y="1806575"/>
          <p14:tracePt t="173679" x="7635875" y="1806575"/>
          <p14:tracePt t="173687" x="7612063" y="1812925"/>
          <p14:tracePt t="173703" x="7604125" y="1812925"/>
          <p14:tracePt t="173714" x="7604125" y="1820863"/>
          <p14:tracePt t="173731" x="7589838" y="1820863"/>
          <p14:tracePt t="173799" x="7581900" y="1828800"/>
          <p14:tracePt t="173807" x="7573963" y="1836738"/>
          <p14:tracePt t="173903" x="7566025" y="1844675"/>
          <p14:tracePt t="173912" x="7559675" y="1851025"/>
          <p14:tracePt t="173935" x="7559675" y="1858963"/>
          <p14:tracePt t="173975" x="7559675" y="1866900"/>
          <p14:tracePt t="173983" x="7551738" y="1874838"/>
          <p14:tracePt t="173999" x="7551738" y="1882775"/>
          <p14:tracePt t="174023" x="7551738" y="1889125"/>
          <p14:tracePt t="174032" x="7543800" y="1897063"/>
          <p14:tracePt t="174047" x="7543800" y="1905000"/>
          <p14:tracePt t="174087" x="7535863" y="1905000"/>
          <p14:tracePt t="174103" x="7535863" y="1920875"/>
          <p14:tracePt t="174151" x="7527925" y="1920875"/>
          <p14:tracePt t="174159" x="7521575" y="1927225"/>
          <p14:tracePt t="174191" x="7513638" y="1935163"/>
          <p14:tracePt t="174287" x="7513638" y="1943100"/>
          <p14:tracePt t="174311" x="7505700" y="1958975"/>
          <p14:tracePt t="174343" x="7505700" y="1965325"/>
          <p14:tracePt t="174375" x="7497763" y="1981200"/>
          <p14:tracePt t="174391" x="7489825" y="1981200"/>
          <p14:tracePt t="174414" x="7489825" y="1989138"/>
          <p14:tracePt t="174439" x="7489825" y="2003425"/>
          <p14:tracePt t="174471" x="7489825" y="2011363"/>
          <p14:tracePt t="174487" x="7489825" y="2019300"/>
          <p14:tracePt t="174496" x="7489825" y="2027238"/>
          <p14:tracePt t="174503" x="7489825" y="2035175"/>
          <p14:tracePt t="174519" x="7489825" y="2041525"/>
          <p14:tracePt t="174530" x="7489825" y="2057400"/>
          <p14:tracePt t="174558" x="7489825" y="2065338"/>
          <p14:tracePt t="174607" x="7489825" y="2073275"/>
          <p14:tracePt t="174631" x="7489825" y="2079625"/>
          <p14:tracePt t="174647" x="7505700" y="2079625"/>
          <p14:tracePt t="174664" x="7505700" y="2087563"/>
          <p14:tracePt t="174671" x="7513638" y="2087563"/>
          <p14:tracePt t="174681" x="7535863" y="2103438"/>
          <p14:tracePt t="174697" x="7543800" y="2103438"/>
          <p14:tracePt t="174713" x="7559675" y="2111375"/>
          <p14:tracePt t="174730" x="7573963" y="2117725"/>
          <p14:tracePt t="174747" x="7581900" y="2117725"/>
          <p14:tracePt t="174763" x="7597775" y="2117725"/>
          <p14:tracePt t="174779" x="7627938" y="2117725"/>
          <p14:tracePt t="174797" x="7658100" y="2117725"/>
          <p14:tracePt t="174814" x="7680325" y="2117725"/>
          <p14:tracePt t="174814" x="7696200" y="2133600"/>
          <p14:tracePt t="174832" x="7704138" y="2133600"/>
          <p14:tracePt t="174846" x="7712075" y="2133600"/>
          <p14:tracePt t="174863" x="7734300" y="2133600"/>
          <p14:tracePt t="174883" x="7764463" y="2149475"/>
          <p14:tracePt t="174900" x="7802563" y="2149475"/>
          <p14:tracePt t="174913" x="7818438" y="2149475"/>
          <p14:tracePt t="174929" x="7832725" y="2149475"/>
          <p14:tracePt t="174946" x="7848600" y="2149475"/>
          <p14:tracePt t="174983" x="7870825" y="2149475"/>
          <p14:tracePt t="174991" x="7902575" y="2149475"/>
          <p14:tracePt t="174999" x="7924800" y="2149475"/>
          <p14:tracePt t="175013" x="7954963" y="2149475"/>
          <p14:tracePt t="175013" x="7985125" y="2149475"/>
          <p14:tracePt t="175032" x="8008938" y="2149475"/>
          <p14:tracePt t="175047" x="8023225" y="2141538"/>
          <p14:tracePt t="175064" x="8031163" y="2141538"/>
          <p14:tracePt t="175103" x="8039100" y="2141538"/>
          <p14:tracePt t="175119" x="8054975" y="2141538"/>
          <p14:tracePt t="175127" x="8085138" y="2133600"/>
          <p14:tracePt t="175135" x="8107363" y="2133600"/>
          <p14:tracePt t="175146" x="8153400" y="2133600"/>
          <p14:tracePt t="175163" x="8191500" y="2117725"/>
          <p14:tracePt t="175180" x="8199438" y="2117725"/>
          <p14:tracePt t="175196" x="8213725" y="2111375"/>
          <p14:tracePt t="175213" x="8213725" y="2087563"/>
          <p14:tracePt t="175232" x="8221663" y="2087563"/>
          <p14:tracePt t="175246" x="8237538" y="2079625"/>
          <p14:tracePt t="175263" x="8245475" y="2073275"/>
          <p14:tracePt t="175279" x="8267700" y="2073275"/>
          <p14:tracePt t="175297" x="8275638" y="2073275"/>
          <p14:tracePt t="175313" x="8289925" y="2065338"/>
          <p14:tracePt t="175330" x="8305800" y="2057400"/>
          <p14:tracePt t="175346" x="8328025" y="2049463"/>
          <p14:tracePt t="175363" x="8335963" y="2041525"/>
          <p14:tracePt t="175379" x="8351838" y="2027238"/>
          <p14:tracePt t="175398" x="8374063" y="2003425"/>
          <p14:tracePt t="175413" x="8382000" y="1997075"/>
          <p14:tracePt t="175432" x="8389938" y="1989138"/>
          <p14:tracePt t="175455" x="8397875" y="1989138"/>
          <p14:tracePt t="175464" x="8397875" y="1965325"/>
          <p14:tracePt t="175480" x="8412163" y="1951038"/>
          <p14:tracePt t="175497" x="8412163" y="1943100"/>
          <p14:tracePt t="175513" x="8420100" y="1927225"/>
          <p14:tracePt t="175530" x="8420100" y="1920875"/>
          <p14:tracePt t="175551" x="8420100" y="1912938"/>
          <p14:tracePt t="175562" x="8420100" y="1889125"/>
          <p14:tracePt t="175583" x="8412163" y="1882775"/>
          <p14:tracePt t="175599" x="8412163" y="1866900"/>
          <p14:tracePt t="175612" x="8382000" y="1836738"/>
          <p14:tracePt t="175629" x="8374063" y="1820863"/>
          <p14:tracePt t="175629" x="8359775" y="1806575"/>
          <p14:tracePt t="175648" x="8359775" y="1798638"/>
          <p14:tracePt t="175663" x="8343900" y="1782763"/>
          <p14:tracePt t="175680" x="8343900" y="1774825"/>
          <p14:tracePt t="175695" x="8335963" y="1774825"/>
          <p14:tracePt t="175713" x="8328025" y="1760538"/>
          <p14:tracePt t="175729" x="8313738" y="1752600"/>
          <p14:tracePt t="175746" x="8283575" y="1730375"/>
          <p14:tracePt t="175762" x="8275638" y="1714500"/>
          <p14:tracePt t="175779" x="8259763" y="1706563"/>
          <p14:tracePt t="175795" x="8251825" y="1706563"/>
          <p14:tracePt t="175863" x="8245475" y="1706563"/>
          <p14:tracePt t="175871" x="8221663" y="1706563"/>
          <p14:tracePt t="175880" x="8191500" y="1706563"/>
          <p14:tracePt t="175898" x="8175625" y="1698625"/>
          <p14:tracePt t="175912" x="8169275" y="1698625"/>
          <p14:tracePt t="175934" x="8161338" y="1698625"/>
          <p14:tracePt t="175967" x="8153400" y="1698625"/>
          <p14:tracePt t="175983" x="8145463" y="1706563"/>
          <p14:tracePt t="176007" x="8137525" y="1706563"/>
          <p14:tracePt t="176023" x="8123238" y="1706563"/>
          <p14:tracePt t="176055" x="8123238" y="1714500"/>
          <p14:tracePt t="176087" x="8115300" y="1714500"/>
          <p14:tracePt t="176096" x="8107363" y="1714500"/>
          <p14:tracePt t="176103" x="8107363" y="1722438"/>
          <p14:tracePt t="176119" x="8099425" y="1722438"/>
          <p14:tracePt t="176135" x="8093075" y="1722438"/>
          <p14:tracePt t="176167" x="8077200" y="1722438"/>
          <p14:tracePt t="176191" x="8077200" y="1730375"/>
          <p14:tracePt t="176207" x="8069263" y="1736725"/>
          <p14:tracePt t="176215" x="8054975" y="1736725"/>
          <p14:tracePt t="176228" x="8031163" y="1752600"/>
          <p14:tracePt t="176246" x="8023225" y="1760538"/>
          <p14:tracePt t="176246" x="8016875" y="1768475"/>
          <p14:tracePt t="176264" x="8008938" y="1768475"/>
          <p14:tracePt t="176264" x="8008938" y="1774825"/>
          <p14:tracePt t="176280" x="8001000" y="1782763"/>
          <p14:tracePt t="176296" x="7993063" y="1782763"/>
          <p14:tracePt t="176359" x="7993063" y="1798638"/>
          <p14:tracePt t="176367" x="7993063" y="1806575"/>
          <p14:tracePt t="176383" x="7993063" y="1812925"/>
          <p14:tracePt t="176395" x="7993063" y="1820863"/>
          <p14:tracePt t="176412" x="7993063" y="1828800"/>
          <p14:tracePt t="176428" x="7993063" y="1844675"/>
          <p14:tracePt t="176445" x="7993063" y="1851025"/>
          <p14:tracePt t="176464" x="7993063" y="1858963"/>
          <p14:tracePt t="176479" x="7993063" y="1874838"/>
          <p14:tracePt t="176496" x="7993063" y="1889125"/>
          <p14:tracePt t="176513" x="7993063" y="1897063"/>
          <p14:tracePt t="176529" x="7993063" y="1920875"/>
          <p14:tracePt t="176545" x="8001000" y="1920875"/>
          <p14:tracePt t="176590" x="8016875" y="1920875"/>
          <p14:tracePt t="176606" x="8023225" y="1920875"/>
          <p14:tracePt t="176631" x="8031163" y="1920875"/>
          <p14:tracePt t="176639" x="8047038" y="1920875"/>
          <p14:tracePt t="176647" x="8054975" y="1920875"/>
          <p14:tracePt t="176661" x="8077200" y="1920875"/>
          <p14:tracePt t="176661" x="8085138" y="1920875"/>
          <p14:tracePt t="176680" x="8093075" y="1920875"/>
          <p14:tracePt t="176697" x="8099425" y="1912938"/>
          <p14:tracePt t="177637" x="8093075" y="1905000"/>
          <p14:tracePt t="177743" x="8093075" y="1889125"/>
          <p14:tracePt t="177760" x="8099425" y="1874838"/>
          <p14:tracePt t="177767" x="8115300" y="1866900"/>
          <p14:tracePt t="177777" x="8123238" y="1836738"/>
          <p14:tracePt t="177794" x="8131175" y="1820863"/>
          <p14:tracePt t="177810" x="8131175" y="1806575"/>
          <p14:tracePt t="177827" x="8145463" y="1782763"/>
          <p14:tracePt t="177844" x="8153400" y="1774825"/>
          <p14:tracePt t="177860" x="8153400" y="1760538"/>
          <p14:tracePt t="177876" x="8161338" y="1752600"/>
          <p14:tracePt t="177895" x="8161338" y="1744663"/>
          <p14:tracePt t="177919" x="8161338" y="1736725"/>
          <p14:tracePt t="178047" x="8153400" y="1736725"/>
          <p14:tracePt t="178079" x="8145463" y="1744663"/>
          <p14:tracePt t="178103" x="8137525" y="1752600"/>
          <p14:tracePt t="178119" x="8131175" y="1752600"/>
          <p14:tracePt t="178135" x="8123238" y="1768475"/>
          <p14:tracePt t="178151" x="8123238" y="1774825"/>
          <p14:tracePt t="178167" x="8115300" y="1782763"/>
          <p14:tracePt t="178177" x="8099425" y="1798638"/>
          <p14:tracePt t="178193" x="8099425" y="1806575"/>
          <p14:tracePt t="178215" x="8093075" y="1820863"/>
          <p14:tracePt t="178231" x="8093075" y="1836738"/>
          <p14:tracePt t="178243" x="8077200" y="1851025"/>
          <p14:tracePt t="178260" x="8069263" y="1858963"/>
          <p14:tracePt t="178277" x="8054975" y="1874838"/>
          <p14:tracePt t="178293" x="8047038" y="1889125"/>
          <p14:tracePt t="178293" x="8047038" y="1897063"/>
          <p14:tracePt t="178312" x="8039100" y="1897063"/>
          <p14:tracePt t="178312" x="8031163" y="1912938"/>
          <p14:tracePt t="178327" x="8023225" y="1912938"/>
          <p14:tracePt t="182786" x="8008938" y="1912938"/>
          <p14:tracePt t="183022" x="7947025" y="1920875"/>
          <p14:tracePt t="183030" x="7908925" y="1920875"/>
          <p14:tracePt t="183039" x="7864475" y="1920875"/>
          <p14:tracePt t="183054" x="7802563" y="1935163"/>
          <p14:tracePt t="183072" x="7788275" y="1935163"/>
          <p14:tracePt t="183089" x="7764463" y="1935163"/>
          <p14:tracePt t="183105" x="7718425" y="1943100"/>
          <p14:tracePt t="183122" x="7642225" y="1973263"/>
          <p14:tracePt t="183138" x="7551738" y="1989138"/>
          <p14:tracePt t="183155" x="7467600" y="1997075"/>
          <p14:tracePt t="183172" x="7421563" y="2011363"/>
          <p14:tracePt t="183188" x="7369175" y="2035175"/>
          <p14:tracePt t="183205" x="7307263" y="2041525"/>
          <p14:tracePt t="183222" x="7299325" y="2049463"/>
          <p14:tracePt t="183238" x="7261225" y="2065338"/>
          <p14:tracePt t="183256" x="7239000" y="2073275"/>
          <p14:tracePt t="183272" x="7223125" y="2087563"/>
          <p14:tracePt t="183289" x="7216775" y="2087563"/>
          <p14:tracePt t="183304" x="7216775" y="2095500"/>
          <p14:tracePt t="183336" x="7208838" y="2095500"/>
          <p14:tracePt t="183351" x="7223125" y="2095500"/>
          <p14:tracePt t="183471" x="7231063" y="2095500"/>
          <p14:tracePt t="183488" x="7246938" y="2095500"/>
          <p14:tracePt t="183495" x="7261225" y="2095500"/>
          <p14:tracePt t="183506" x="7269163" y="2079625"/>
          <p14:tracePt t="183521" x="7285038" y="2073275"/>
          <p14:tracePt t="183538" x="7292975" y="2065338"/>
          <p14:tracePt t="183554" x="7307263" y="2049463"/>
          <p14:tracePt t="183571" x="7323138" y="2049463"/>
          <p14:tracePt t="183588" x="7345363" y="2035175"/>
          <p14:tracePt t="183605" x="7383463" y="2011363"/>
          <p14:tracePt t="183621" x="7407275" y="1997075"/>
          <p14:tracePt t="183638" x="7437438" y="1958975"/>
          <p14:tracePt t="183638" x="7451725" y="1951038"/>
          <p14:tracePt t="183656" x="7483475" y="1935163"/>
          <p14:tracePt t="183672" x="7483475" y="1927225"/>
          <p14:tracePt t="183689" x="7489825" y="1927225"/>
          <p14:tracePt t="183705" x="7489825" y="1920875"/>
          <p14:tracePt t="183721" x="7497763" y="1912938"/>
          <p14:tracePt t="183737" x="7505700" y="1897063"/>
          <p14:tracePt t="183754" x="7513638" y="1866900"/>
          <p14:tracePt t="183771" x="7513638" y="1858963"/>
          <p14:tracePt t="183787" x="7527925" y="1844675"/>
          <p14:tracePt t="183805" x="7527925" y="1836738"/>
          <p14:tracePt t="183831" x="7527925" y="1820863"/>
          <p14:tracePt t="183847" x="7527925" y="1812925"/>
          <p14:tracePt t="183879" x="7527925" y="1806575"/>
          <p14:tracePt t="183897" x="7527925" y="1798638"/>
          <p14:tracePt t="183911" x="7527925" y="1790700"/>
          <p14:tracePt t="183921" x="7527925" y="1782763"/>
          <p14:tracePt t="183937" x="7527925" y="1768475"/>
          <p14:tracePt t="183954" x="7521575" y="1768475"/>
          <p14:tracePt t="183970" x="7513638" y="1744663"/>
          <p14:tracePt t="183988" x="7497763" y="1744663"/>
          <p14:tracePt t="184004" x="7467600" y="1714500"/>
          <p14:tracePt t="184021" x="7437438" y="1698625"/>
          <p14:tracePt t="184021" x="7421563" y="1684338"/>
          <p14:tracePt t="184040" x="7407275" y="1684338"/>
          <p14:tracePt t="184040" x="7399338" y="1684338"/>
          <p14:tracePt t="184056" x="7383463" y="1684338"/>
          <p14:tracePt t="184070" x="7375525" y="1684338"/>
          <p14:tracePt t="184086" x="7369175" y="1684338"/>
          <p14:tracePt t="184104" x="7361238" y="1684338"/>
          <p14:tracePt t="184135" x="7345363" y="1668463"/>
          <p14:tracePt t="184159" x="7337425" y="1668463"/>
          <p14:tracePt t="184183" x="7331075" y="1668463"/>
          <p14:tracePt t="184191" x="7315200" y="1668463"/>
          <p14:tracePt t="184204" x="7292975" y="1668463"/>
          <p14:tracePt t="184220" x="7269163" y="1668463"/>
          <p14:tracePt t="184237" x="7254875" y="1676400"/>
          <p14:tracePt t="184254" x="7246938" y="1676400"/>
          <p14:tracePt t="184272" x="7239000" y="1676400"/>
          <p14:tracePt t="184286" x="7239000" y="1684338"/>
          <p14:tracePt t="184304" x="7223125" y="1684338"/>
          <p14:tracePt t="184321" x="7216775" y="1692275"/>
          <p14:tracePt t="184343" x="7208838" y="1692275"/>
          <p14:tracePt t="184359" x="7200900" y="1706563"/>
          <p14:tracePt t="184375" x="7192963" y="1706563"/>
          <p14:tracePt t="184387" x="7178675" y="1722438"/>
          <p14:tracePt t="184404" x="7154863" y="1736725"/>
          <p14:tracePt t="184420" x="7146925" y="1760538"/>
          <p14:tracePt t="184437" x="7140575" y="1768475"/>
          <p14:tracePt t="184453" x="7140575" y="1774825"/>
          <p14:tracePt t="184472" x="7132638" y="1782763"/>
          <p14:tracePt t="184488" x="7132638" y="1798638"/>
          <p14:tracePt t="184505" x="7116763" y="1812925"/>
          <p14:tracePt t="184521" x="7116763" y="1820863"/>
          <p14:tracePt t="184537" x="7116763" y="1836738"/>
          <p14:tracePt t="184553" x="7116763" y="1866900"/>
          <p14:tracePt t="184575" x="7108825" y="1866900"/>
          <p14:tracePt t="184586" x="7102475" y="1882775"/>
          <p14:tracePt t="184604" x="7102475" y="1897063"/>
          <p14:tracePt t="184620" x="7102475" y="1912938"/>
          <p14:tracePt t="184637" x="7102475" y="1920875"/>
          <p14:tracePt t="184653" x="7102475" y="1935163"/>
          <p14:tracePt t="184669" x="7102475" y="1958975"/>
          <p14:tracePt t="184688" x="7102475" y="1973263"/>
          <p14:tracePt t="184705" x="7102475" y="1981200"/>
          <p14:tracePt t="184720" x="7102475" y="1989138"/>
          <p14:tracePt t="184736" x="7102475" y="2011363"/>
          <p14:tracePt t="184754" x="7102475" y="2019300"/>
          <p14:tracePt t="184769" x="7102475" y="2035175"/>
          <p14:tracePt t="184799" x="7102475" y="2041525"/>
          <p14:tracePt t="184823" x="7108825" y="2057400"/>
          <p14:tracePt t="184839" x="7116763" y="2057400"/>
          <p14:tracePt t="184847" x="7124700" y="2073275"/>
          <p14:tracePt t="184855" x="7124700" y="2079625"/>
          <p14:tracePt t="184872" x="7132638" y="2087563"/>
          <p14:tracePt t="184886" x="7140575" y="2087563"/>
          <p14:tracePt t="184905" x="7154863" y="2087563"/>
          <p14:tracePt t="184921" x="7170738" y="2087563"/>
          <p14:tracePt t="184937" x="7192963" y="2087563"/>
          <p14:tracePt t="184953" x="7216775" y="2079625"/>
          <p14:tracePt t="184970" x="7254875" y="2073275"/>
          <p14:tracePt t="184986" x="7292975" y="2049463"/>
          <p14:tracePt t="185003" x="7323138" y="2027238"/>
          <p14:tracePt t="185020" x="7345363" y="2011363"/>
          <p14:tracePt t="185036" x="7369175" y="1989138"/>
          <p14:tracePt t="185053" x="7383463" y="1973263"/>
          <p14:tracePt t="185070" x="7399338" y="1958975"/>
          <p14:tracePt t="185070" x="7399338" y="1943100"/>
          <p14:tracePt t="185088" x="7413625" y="1927225"/>
          <p14:tracePt t="185104" x="7421563" y="1905000"/>
          <p14:tracePt t="185119" x="7437438" y="1889125"/>
          <p14:tracePt t="185138" x="7437438" y="1858963"/>
          <p14:tracePt t="185155" x="7445375" y="1851025"/>
          <p14:tracePt t="185169" x="7445375" y="1836738"/>
          <p14:tracePt t="186066" x="7437438" y="1836738"/>
          <p14:tracePt t="186775" x="7437438" y="1828800"/>
          <p14:tracePt t="187023" x="7429500" y="1820863"/>
          <p14:tracePt t="187103" x="7421563" y="1820863"/>
          <p14:tracePt t="187143" x="7407275" y="1820863"/>
          <p14:tracePt t="187151" x="7375525" y="1820863"/>
          <p14:tracePt t="187168" x="7345363" y="1828800"/>
          <p14:tracePt t="187186" x="7323138" y="1844675"/>
          <p14:tracePt t="187201" x="7307263" y="1866900"/>
          <p14:tracePt t="187217" x="7299325" y="1874838"/>
          <p14:tracePt t="187234" x="7292975" y="1897063"/>
          <p14:tracePt t="187250" x="7285038" y="1905000"/>
          <p14:tracePt t="187267" x="7277100" y="1905000"/>
          <p14:tracePt t="187284" x="7269163" y="1912938"/>
          <p14:tracePt t="187300" x="7261225" y="1912938"/>
          <p14:tracePt t="187316" x="7261225" y="1927225"/>
          <p14:tracePt t="187316" x="7254875" y="1927225"/>
          <p14:tracePt t="187336" x="7254875" y="1935163"/>
          <p14:tracePt t="187350" x="7246938" y="1951038"/>
          <p14:tracePt t="187368" x="7254875" y="1958975"/>
          <p14:tracePt t="188095" x="7261225" y="1965325"/>
          <p14:tracePt t="188103" x="7285038" y="1973263"/>
          <p14:tracePt t="188115" x="7299325" y="1989138"/>
          <p14:tracePt t="188133" x="7307263" y="1997075"/>
          <p14:tracePt t="188133" x="7315200" y="1997075"/>
          <p14:tracePt t="188152" x="7331075" y="2011363"/>
          <p14:tracePt t="188168" x="7361238" y="2027238"/>
          <p14:tracePt t="188184" x="7391400" y="2027238"/>
          <p14:tracePt t="188201" x="7399338" y="2027238"/>
          <p14:tracePt t="188216" x="7429500" y="2027238"/>
          <p14:tracePt t="188233" x="7459663" y="2027238"/>
          <p14:tracePt t="188250" x="7475538" y="2027238"/>
          <p14:tracePt t="188266" x="7483475" y="2027238"/>
          <p14:tracePt t="188282" x="7489825" y="2027238"/>
          <p14:tracePt t="188359" x="7505700" y="2027238"/>
          <p14:tracePt t="188367" x="7535863" y="2027238"/>
          <p14:tracePt t="188384" x="7566025" y="2027238"/>
          <p14:tracePt t="188400" x="7573963" y="2027238"/>
          <p14:tracePt t="188418" x="7581900" y="2027238"/>
          <p14:tracePt t="188433" x="7597775" y="2027238"/>
          <p14:tracePt t="188450" x="7620000" y="2027238"/>
          <p14:tracePt t="188466" x="7635875" y="2027238"/>
          <p14:tracePt t="188483" x="7650163" y="2027238"/>
          <p14:tracePt t="188503" x="7658100" y="2027238"/>
          <p14:tracePt t="188519" x="7680325" y="2027238"/>
          <p14:tracePt t="188532" x="7750175" y="2027238"/>
          <p14:tracePt t="188549" x="7818438" y="2027238"/>
          <p14:tracePt t="188549" x="7856538" y="2027238"/>
          <p14:tracePt t="188569" x="7886700" y="2019300"/>
          <p14:tracePt t="188584" x="7894638" y="2011363"/>
          <p14:tracePt t="188600" x="7894638" y="2003425"/>
          <p14:tracePt t="188617" x="7902575" y="1997075"/>
          <p14:tracePt t="188632" x="7916863" y="1989138"/>
          <p14:tracePt t="188649" x="7932738" y="1973263"/>
          <p14:tracePt t="188666" x="7947025" y="1951038"/>
          <p14:tracePt t="188683" x="7954963" y="1935163"/>
          <p14:tracePt t="188699" x="7954963" y="1927225"/>
          <p14:tracePt t="188715" x="7954963" y="1920875"/>
          <p14:tracePt t="188732" x="7954963" y="1912938"/>
          <p14:tracePt t="188767" x="7954963" y="1905000"/>
          <p14:tracePt t="188799" x="7954963" y="1889125"/>
          <p14:tracePt t="188823" x="7940675" y="1889125"/>
          <p14:tracePt t="188839" x="7932738" y="1882775"/>
          <p14:tracePt t="188848" x="7916863" y="1874838"/>
          <p14:tracePt t="188855" x="7908925" y="1874838"/>
          <p14:tracePt t="188871" x="7902575" y="1874838"/>
          <p14:tracePt t="188882" x="7878763" y="1866900"/>
          <p14:tracePt t="188899" x="7870825" y="1866900"/>
          <p14:tracePt t="188917" x="7856538" y="1866900"/>
          <p14:tracePt t="188935" x="7848600" y="1866900"/>
          <p14:tracePt t="188959" x="7826375" y="1866900"/>
          <p14:tracePt t="188975" x="7810500" y="1866900"/>
          <p14:tracePt t="188991" x="7802563" y="1866900"/>
          <p14:tracePt t="189000" x="7780338" y="1866900"/>
          <p14:tracePt t="189017" x="7756525" y="1874838"/>
          <p14:tracePt t="189033" x="7742238" y="1882775"/>
          <p14:tracePt t="189049" x="7726363" y="1897063"/>
          <p14:tracePt t="189065" x="7718425" y="1897063"/>
          <p14:tracePt t="189095" x="7704138" y="1912938"/>
          <p14:tracePt t="189103" x="7696200" y="1912938"/>
          <p14:tracePt t="189115" x="7673975" y="1912938"/>
          <p14:tracePt t="189132" x="7658100" y="1927225"/>
          <p14:tracePt t="189149" x="7650163" y="1927225"/>
          <p14:tracePt t="189168" x="7642225" y="1927225"/>
          <p14:tracePt t="189184" x="7635875" y="1935163"/>
          <p14:tracePt t="189198" x="7620000" y="1943100"/>
          <p14:tracePt t="189216" x="7604125" y="1951038"/>
          <p14:tracePt t="189232" x="7589838" y="1958975"/>
          <p14:tracePt t="189249" x="7589838" y="1965325"/>
          <p14:tracePt t="189265" x="7581900" y="1973263"/>
          <p14:tracePt t="189281" x="7581900" y="1981200"/>
          <p14:tracePt t="189298" x="7566025" y="1997075"/>
          <p14:tracePt t="189316" x="7559675" y="2003425"/>
          <p14:tracePt t="189366" x="7559675" y="2011363"/>
          <p14:tracePt t="189383" x="7559675" y="2019300"/>
          <p14:tracePt t="189407" x="7559675" y="2027238"/>
          <p14:tracePt t="189423" x="7559675" y="2035175"/>
          <p14:tracePt t="189455" x="7559675" y="2049463"/>
          <p14:tracePt t="189495" x="7559675" y="2057400"/>
          <p14:tracePt t="189519" x="7559675" y="2065338"/>
          <p14:tracePt t="189535" x="7559675" y="2073275"/>
          <p14:tracePt t="189543" x="7559675" y="2079625"/>
          <p14:tracePt t="189550" x="7566025" y="2103438"/>
          <p14:tracePt t="189563" x="7589838" y="2111375"/>
          <p14:tracePt t="189581" x="7597775" y="2111375"/>
          <p14:tracePt t="189598" x="7627938" y="2125663"/>
          <p14:tracePt t="189617" x="7666038" y="2125663"/>
          <p14:tracePt t="189632" x="7750175" y="2125663"/>
          <p14:tracePt t="189649" x="7818438" y="2133600"/>
          <p14:tracePt t="189665" x="7886700" y="2149475"/>
          <p14:tracePt t="189682" x="7932738" y="2149475"/>
          <p14:tracePt t="189698" x="7962900" y="2149475"/>
          <p14:tracePt t="189715" x="8008938" y="2149475"/>
          <p14:tracePt t="189732" x="8031163" y="2149475"/>
          <p14:tracePt t="189748" x="8061325" y="2141538"/>
          <p14:tracePt t="189765" x="8123238" y="2111375"/>
          <p14:tracePt t="189782" x="8161338" y="2095500"/>
          <p14:tracePt t="189782" x="8183563" y="2087563"/>
          <p14:tracePt t="189800" x="8221663" y="2065338"/>
          <p14:tracePt t="189816" x="8251825" y="2049463"/>
          <p14:tracePt t="189832" x="8267700" y="2035175"/>
          <p14:tracePt t="189849" x="8283575" y="2027238"/>
          <p14:tracePt t="189865" x="8297863" y="2003425"/>
          <p14:tracePt t="189881" x="8297863" y="1973263"/>
          <p14:tracePt t="189899" x="8328025" y="1927225"/>
          <p14:tracePt t="189914" x="8335963" y="1905000"/>
          <p14:tracePt t="189930" x="8351838" y="1889125"/>
          <p14:tracePt t="189948" x="8359775" y="1874838"/>
          <p14:tracePt t="189964" x="8359775" y="1858963"/>
          <p14:tracePt t="189981" x="8359775" y="1836738"/>
          <p14:tracePt t="189981" x="8359775" y="1820863"/>
          <p14:tracePt t="190000" x="8359775" y="1806575"/>
          <p14:tracePt t="190016" x="8351838" y="1798638"/>
          <p14:tracePt t="190032" x="8328025" y="1782763"/>
          <p14:tracePt t="190048" x="8305800" y="1768475"/>
          <p14:tracePt t="190066" x="8275638" y="1760538"/>
          <p14:tracePt t="190081" x="8229600" y="1752600"/>
          <p14:tracePt t="190098" x="8199438" y="1736725"/>
          <p14:tracePt t="190115" x="8161338" y="1730375"/>
          <p14:tracePt t="190131" x="8145463" y="1730375"/>
          <p14:tracePt t="190147" x="8115300" y="1730375"/>
          <p14:tracePt t="190165" x="8085138" y="1730375"/>
          <p14:tracePt t="190181" x="8054975" y="1730375"/>
          <p14:tracePt t="190181" x="8031163" y="1730375"/>
          <p14:tracePt t="190200" x="8001000" y="1736725"/>
          <p14:tracePt t="190216" x="7947025" y="1744663"/>
          <p14:tracePt t="190232" x="7932738" y="1752600"/>
          <p14:tracePt t="190248" x="7894638" y="1760538"/>
          <p14:tracePt t="190265" x="7848600" y="1790700"/>
          <p14:tracePt t="190281" x="7802563" y="1806575"/>
          <p14:tracePt t="190298" x="7756525" y="1828800"/>
          <p14:tracePt t="190315" x="7704138" y="1874838"/>
          <p14:tracePt t="190331" x="7658100" y="1905000"/>
          <p14:tracePt t="190348" x="7627938" y="1920875"/>
          <p14:tracePt t="190365" x="7612063" y="1927225"/>
          <p14:tracePt t="190380" x="7604125" y="1935163"/>
          <p14:tracePt t="190397" x="7589838" y="1935163"/>
          <p14:tracePt t="190416" x="7573963" y="1943100"/>
          <p14:tracePt t="190432" x="7559675" y="1958975"/>
          <p14:tracePt t="190448" x="7559675" y="1973263"/>
          <p14:tracePt t="190465" x="7535863" y="1997075"/>
          <p14:tracePt t="190481" x="7527925" y="2027238"/>
          <p14:tracePt t="190497" x="7521575" y="2049463"/>
          <p14:tracePt t="190514" x="7521575" y="2065338"/>
          <p14:tracePt t="190531" x="7521575" y="2073275"/>
          <p14:tracePt t="190591" x="7527925" y="2087563"/>
          <p14:tracePt t="190599" x="7551738" y="2087563"/>
          <p14:tracePt t="190613" x="7597775" y="2117725"/>
          <p14:tracePt t="190613" x="7612063" y="2125663"/>
          <p14:tracePt t="190632" x="7642225" y="2141538"/>
          <p14:tracePt t="190648" x="7673975" y="2149475"/>
          <p14:tracePt t="190665" x="7718425" y="2163763"/>
          <p14:tracePt t="190681" x="7764463" y="2163763"/>
          <p14:tracePt t="190697" x="7810500" y="2163763"/>
          <p14:tracePt t="190714" x="7864475" y="2163763"/>
          <p14:tracePt t="190730" x="7886700" y="2163763"/>
          <p14:tracePt t="190746" x="7932738" y="2163763"/>
          <p14:tracePt t="190764" x="7970838" y="2163763"/>
          <p14:tracePt t="190781" x="8023225" y="2163763"/>
          <p14:tracePt t="190797" x="8069263" y="2163763"/>
          <p14:tracePt t="190797" x="8093075" y="2155825"/>
          <p14:tracePt t="190816" x="8131175" y="2141538"/>
          <p14:tracePt t="190816" x="8145463" y="2141538"/>
          <p14:tracePt t="190832" x="8207375" y="2103438"/>
          <p14:tracePt t="190848" x="8237538" y="2087563"/>
          <p14:tracePt t="190865" x="8275638" y="2073275"/>
          <p14:tracePt t="190881" x="8305800" y="2057400"/>
          <p14:tracePt t="190900" x="8328025" y="2035175"/>
          <p14:tracePt t="190914" x="8359775" y="2035175"/>
          <p14:tracePt t="190931" x="8382000" y="2003425"/>
          <p14:tracePt t="190947" x="8397875" y="1965325"/>
          <p14:tracePt t="190964" x="8404225" y="1951038"/>
          <p14:tracePt t="190980" x="8428038" y="1935163"/>
          <p14:tracePt t="190997" x="8442325" y="1920875"/>
          <p14:tracePt t="191014" x="8450263" y="1905000"/>
          <p14:tracePt t="191014" x="8458200" y="1882775"/>
          <p14:tracePt t="191032" x="8458200" y="1836738"/>
          <p14:tracePt t="191048" x="8458200" y="1820863"/>
          <p14:tracePt t="191065" x="8442325" y="1798638"/>
          <p14:tracePt t="191081" x="8428038" y="1774825"/>
          <p14:tracePt t="191096" x="8397875" y="1744663"/>
          <p14:tracePt t="191114" x="8382000" y="1722438"/>
          <p14:tracePt t="191130" x="8343900" y="1692275"/>
          <p14:tracePt t="191147" x="8313738" y="1676400"/>
          <p14:tracePt t="191164" x="8297863" y="1668463"/>
          <p14:tracePt t="191179" x="8267700" y="1654175"/>
          <p14:tracePt t="191197" x="8237538" y="1654175"/>
          <p14:tracePt t="191213" x="8213725" y="1638300"/>
          <p14:tracePt t="191213" x="8191500" y="1638300"/>
          <p14:tracePt t="191232" x="8169275" y="1638300"/>
          <p14:tracePt t="191248" x="8115300" y="1638300"/>
          <p14:tracePt t="191264" x="8061325" y="1622425"/>
          <p14:tracePt t="191281" x="8031163" y="1622425"/>
          <p14:tracePt t="191297" x="7993063" y="1622425"/>
          <p14:tracePt t="191315" x="7970838" y="1622425"/>
          <p14:tracePt t="191329" x="7940675" y="1622425"/>
          <p14:tracePt t="191346" x="7916863" y="1638300"/>
          <p14:tracePt t="191362" x="7870825" y="1654175"/>
          <p14:tracePt t="191379" x="7848600" y="1654175"/>
          <p14:tracePt t="191396" x="7818438" y="1668463"/>
          <p14:tracePt t="191413" x="7780338" y="1676400"/>
          <p14:tracePt t="191413" x="7772400" y="1684338"/>
          <p14:tracePt t="191434" x="7734300" y="1698625"/>
          <p14:tracePt t="191448" x="7704138" y="1736725"/>
          <p14:tracePt t="191464" x="7658100" y="1768475"/>
          <p14:tracePt t="191481" x="7627938" y="1798638"/>
          <p14:tracePt t="191497" x="7604125" y="1820863"/>
          <p14:tracePt t="191515" x="7581900" y="1844675"/>
          <p14:tracePt t="191530" x="7566025" y="1882775"/>
          <p14:tracePt t="191546" x="7551738" y="1905000"/>
          <p14:tracePt t="191565" x="7543800" y="1920875"/>
          <p14:tracePt t="191580" x="7535863" y="1951038"/>
          <p14:tracePt t="191595" x="7527925" y="1958975"/>
          <p14:tracePt t="191613" x="7527925" y="1997075"/>
          <p14:tracePt t="191629" x="7527925" y="2035175"/>
          <p14:tracePt t="191646" x="7535863" y="2073275"/>
          <p14:tracePt t="191664" x="7543800" y="2079625"/>
          <p14:tracePt t="191680" x="7551738" y="2079625"/>
          <p14:tracePt t="192592" x="7543800" y="2079625"/>
          <p14:tracePt t="193375" x="7535863" y="2079625"/>
          <p14:tracePt t="193392" x="7521575" y="2079625"/>
          <p14:tracePt t="193399" x="7497763" y="2079625"/>
          <p14:tracePt t="193410" x="7467600" y="2079625"/>
          <p14:tracePt t="193429" x="7451725" y="2079625"/>
          <p14:tracePt t="193445" x="7437438" y="2079625"/>
          <p14:tracePt t="193460" x="7421563" y="2079625"/>
          <p14:tracePt t="193480" x="7407275" y="2079625"/>
          <p14:tracePt t="193495" x="7353300" y="2079625"/>
          <p14:tracePt t="193512" x="7269163" y="2079625"/>
          <p14:tracePt t="193529" x="7154863" y="2079625"/>
          <p14:tracePt t="193545" x="7018338" y="2079625"/>
          <p14:tracePt t="193561" x="6873875" y="2079625"/>
          <p14:tracePt t="193578" x="6789738" y="2087563"/>
          <p14:tracePt t="193595" x="6651625" y="2111375"/>
          <p14:tracePt t="193611" x="6499225" y="2133600"/>
          <p14:tracePt t="193628" x="6332538" y="2179638"/>
          <p14:tracePt t="193645" x="6149975" y="2209800"/>
          <p14:tracePt t="193661" x="5965825" y="2232025"/>
          <p14:tracePt t="193677" x="5761038" y="2263775"/>
          <p14:tracePt t="193677" x="5676900" y="2286000"/>
          <p14:tracePt t="193697" x="5532438" y="2332038"/>
          <p14:tracePt t="193712" x="5464175" y="2354263"/>
          <p14:tracePt t="193728" x="5410200" y="2378075"/>
          <p14:tracePt t="193746" x="5311775" y="2422525"/>
          <p14:tracePt t="193760" x="5151438" y="2498725"/>
          <p14:tracePt t="193777" x="4975225" y="2544763"/>
          <p14:tracePt t="193793" x="4784725" y="2568575"/>
          <p14:tracePt t="193811" x="4625975" y="2590800"/>
          <p14:tracePt t="193827" x="4495800" y="2613025"/>
          <p14:tracePt t="193844" x="4397375" y="2613025"/>
          <p14:tracePt t="193861" x="4275138" y="2620963"/>
          <p14:tracePt t="193877" x="4046538" y="2667000"/>
          <p14:tracePt t="193897" x="3908425" y="2689225"/>
          <p14:tracePt t="193912" x="3756025" y="2743200"/>
          <p14:tracePt t="193929" x="3619500" y="2765425"/>
          <p14:tracePt t="193945" x="3475038" y="2789238"/>
          <p14:tracePt t="193961" x="3352800" y="2827338"/>
          <p14:tracePt t="193978" x="3246438" y="2835275"/>
          <p14:tracePt t="193995" x="3146425" y="2873375"/>
          <p14:tracePt t="194010" x="3048000" y="2879725"/>
          <p14:tracePt t="194027" x="2941638" y="2925763"/>
          <p14:tracePt t="194044" x="2803525" y="2979738"/>
          <p14:tracePt t="194060" x="2689225" y="3017838"/>
          <p14:tracePt t="194077" x="2514600" y="3063875"/>
          <p14:tracePt t="194096" x="2492375" y="3070225"/>
          <p14:tracePt t="194109" x="2438400" y="3086100"/>
          <p14:tracePt t="194109" x="2416175" y="3086100"/>
          <p14:tracePt t="194127" x="2370138" y="3116263"/>
          <p14:tracePt t="194144" x="2339975" y="3124200"/>
          <p14:tracePt t="194161" x="2286000" y="3146425"/>
          <p14:tracePt t="194177" x="2232025" y="3184525"/>
          <p14:tracePt t="194194" x="2163763" y="3238500"/>
          <p14:tracePt t="194210" x="2095500" y="3292475"/>
          <p14:tracePt t="194227" x="2035175" y="3330575"/>
          <p14:tracePt t="194244" x="1973263" y="3368675"/>
          <p14:tracePt t="194260" x="1935163" y="3390900"/>
          <p14:tracePt t="194277" x="1920875" y="3413125"/>
          <p14:tracePt t="194294" x="1905000" y="3429000"/>
          <p14:tracePt t="194294" x="1889125" y="3459163"/>
          <p14:tracePt t="194312" x="1836738" y="3527425"/>
          <p14:tracePt t="194329" x="1782763" y="3581400"/>
          <p14:tracePt t="194344" x="1744663" y="3635375"/>
          <p14:tracePt t="194361" x="1698625" y="3695700"/>
          <p14:tracePt t="194377" x="1676400" y="3725863"/>
          <p14:tracePt t="194394" x="1668463" y="3756025"/>
          <p14:tracePt t="194412" x="1660525" y="3763963"/>
          <p14:tracePt t="194427" x="1660525" y="3802063"/>
          <p14:tracePt t="194444" x="1660525" y="3832225"/>
          <p14:tracePt t="194459" x="1654175" y="3886200"/>
          <p14:tracePt t="194477" x="1630363" y="3954463"/>
          <p14:tracePt t="194493" x="1584325" y="4022725"/>
          <p14:tracePt t="194493" x="1570038" y="4054475"/>
          <p14:tracePt t="194512" x="1546225" y="4084638"/>
          <p14:tracePt t="194528" x="1531938" y="4106863"/>
          <p14:tracePt t="194544" x="1516063" y="4137025"/>
          <p14:tracePt t="194560" x="1516063" y="4144963"/>
          <p14:tracePt t="194577" x="1516063" y="4183063"/>
          <p14:tracePt t="194594" x="1516063" y="4198938"/>
          <p14:tracePt t="194609" x="1493838" y="4251325"/>
          <p14:tracePt t="194627" x="1477963" y="4297363"/>
          <p14:tracePt t="194643" x="1463675" y="4351338"/>
          <p14:tracePt t="194660" x="1455738" y="4389438"/>
          <p14:tracePt t="194676" x="1431925" y="4419600"/>
          <p14:tracePt t="194693" x="1417638" y="4441825"/>
          <p14:tracePt t="194693" x="1409700" y="4449763"/>
          <p14:tracePt t="194712" x="1409700" y="4457700"/>
          <p14:tracePt t="194712" x="1409700" y="4473575"/>
          <p14:tracePt t="194728" x="1401763" y="4503738"/>
          <p14:tracePt t="194744" x="1393825" y="4541838"/>
          <p14:tracePt t="194760" x="1371600" y="4594225"/>
          <p14:tracePt t="194777" x="1355725" y="4632325"/>
          <p14:tracePt t="194793" x="1341438" y="4670425"/>
          <p14:tracePt t="194810" x="1341438" y="4694238"/>
          <p14:tracePt t="194827" x="1317625" y="4732338"/>
          <p14:tracePt t="194843" x="1317625" y="4792663"/>
          <p14:tracePt t="194860" x="1317625" y="4808538"/>
          <p14:tracePt t="194878" x="1317625" y="4876800"/>
          <p14:tracePt t="194893" x="1311275" y="4892675"/>
          <p14:tracePt t="194909" x="1303338" y="4930775"/>
          <p14:tracePt t="194926" x="1295400" y="4945063"/>
          <p14:tracePt t="194942" x="1295400" y="4968875"/>
          <p14:tracePt t="194942" x="1295400" y="4975225"/>
          <p14:tracePt t="194959" x="1295400" y="4991100"/>
          <p14:tracePt t="194976" x="1295400" y="5006975"/>
          <p14:tracePt t="194993" x="1295400" y="5021263"/>
          <p14:tracePt t="195009" x="1295400" y="5037138"/>
          <p14:tracePt t="195026" x="1295400" y="5029200"/>
          <p14:tracePt t="195127" x="1295400" y="5021263"/>
          <p14:tracePt t="195135" x="1295400" y="5013325"/>
          <p14:tracePt t="195144" x="1295400" y="4983163"/>
          <p14:tracePt t="195161" x="1303338" y="4960938"/>
          <p14:tracePt t="195177" x="1311275" y="4922838"/>
          <p14:tracePt t="195194" x="1311275" y="4884738"/>
          <p14:tracePt t="195209" x="1333500" y="4816475"/>
          <p14:tracePt t="195226" x="1341438" y="4778375"/>
          <p14:tracePt t="195243" x="1363663" y="4716463"/>
          <p14:tracePt t="195259" x="1363663" y="4664075"/>
          <p14:tracePt t="195276" x="1363663" y="4610100"/>
          <p14:tracePt t="195293" x="1379538" y="4533900"/>
          <p14:tracePt t="195293" x="1379538" y="4511675"/>
          <p14:tracePt t="195312" x="1379538" y="4473575"/>
          <p14:tracePt t="195325" x="1379538" y="4397375"/>
          <p14:tracePt t="195325" x="1379538" y="4373563"/>
          <p14:tracePt t="195344" x="1387475" y="4297363"/>
          <p14:tracePt t="195360" x="1409700" y="4244975"/>
          <p14:tracePt t="195376" x="1425575" y="4191000"/>
          <p14:tracePt t="195393" x="1425575" y="4152900"/>
          <p14:tracePt t="195411" x="1439863" y="4092575"/>
          <p14:tracePt t="195426" x="1447800" y="4038600"/>
          <p14:tracePt t="195442" x="1463675" y="3984625"/>
          <p14:tracePt t="195459" x="1463675" y="3954463"/>
          <p14:tracePt t="195476" x="1477963" y="3886200"/>
          <p14:tracePt t="195492" x="1477963" y="3802063"/>
          <p14:tracePt t="195509" x="1493838" y="3725863"/>
          <p14:tracePt t="195509" x="1501775" y="3703638"/>
          <p14:tracePt t="195528" x="1508125" y="3679825"/>
          <p14:tracePt t="195542" x="1516063" y="3641725"/>
          <p14:tracePt t="195542" x="1539875" y="3611563"/>
          <p14:tracePt t="195560" x="1554163" y="3581400"/>
          <p14:tracePt t="195577" x="1592263" y="3513138"/>
          <p14:tracePt t="195593" x="1622425" y="3482975"/>
          <p14:tracePt t="195609" x="1638300" y="3421063"/>
          <p14:tracePt t="195626" x="1692275" y="3344863"/>
          <p14:tracePt t="195642" x="1722438" y="3254375"/>
          <p14:tracePt t="195659" x="1774825" y="3192463"/>
          <p14:tracePt t="195676" x="1806575" y="3154363"/>
          <p14:tracePt t="195692" x="1844675" y="3094038"/>
          <p14:tracePt t="195709" x="1858963" y="3063875"/>
          <p14:tracePt t="195709" x="1882775" y="3017838"/>
          <p14:tracePt t="195728" x="1889125" y="2987675"/>
          <p14:tracePt t="195742" x="1920875" y="2911475"/>
          <p14:tracePt t="195760" x="1943100" y="2879725"/>
          <p14:tracePt t="195777" x="1958975" y="2835275"/>
          <p14:tracePt t="195793" x="1981200" y="2797175"/>
          <p14:tracePt t="195809" x="1989138" y="2765425"/>
          <p14:tracePt t="195826" x="2003425" y="2751138"/>
          <p14:tracePt t="195842" x="2019300" y="2705100"/>
          <p14:tracePt t="195860" x="2041525" y="2651125"/>
          <p14:tracePt t="195876" x="2073275" y="2590800"/>
          <p14:tracePt t="195898" x="2095500" y="2544763"/>
          <p14:tracePt t="195910" x="2117725" y="2506663"/>
          <p14:tracePt t="195925" x="2133600" y="2498725"/>
          <p14:tracePt t="195940" x="2141538" y="2492375"/>
          <p14:tracePt t="195957" x="2155825" y="2454275"/>
          <p14:tracePt t="195976" x="2163763" y="2422525"/>
          <p14:tracePt t="195992" x="2179638" y="2400300"/>
          <p14:tracePt t="196009" x="2193925" y="2370138"/>
          <p14:tracePt t="196026" x="2225675" y="2324100"/>
          <p14:tracePt t="196042" x="2247900" y="2301875"/>
          <p14:tracePt t="196058" x="2255838" y="2270125"/>
          <p14:tracePt t="196075" x="2278063" y="2239963"/>
          <p14:tracePt t="196092" x="2286000" y="2232025"/>
          <p14:tracePt t="196108" x="2293938" y="2217738"/>
          <p14:tracePt t="196125" x="2301875" y="2217738"/>
          <p14:tracePt t="196141" x="2301875" y="2209800"/>
          <p14:tracePt t="196199" x="2308225" y="2209800"/>
          <p14:tracePt t="196208" x="2308225" y="2201863"/>
          <p14:tracePt t="196215" x="2316163" y="2193925"/>
          <p14:tracePt t="196225" x="2324100" y="2193925"/>
          <p14:tracePt t="196241" x="2332038" y="2193925"/>
          <p14:tracePt t="196287" x="2339975" y="2193925"/>
          <p14:tracePt t="196311" x="2346325" y="2201863"/>
          <p14:tracePt t="196327" x="2346325" y="2209800"/>
          <p14:tracePt t="196335" x="2354263" y="2217738"/>
          <p14:tracePt t="196344" x="2362200" y="2232025"/>
          <p14:tracePt t="196357" x="2378075" y="2263775"/>
          <p14:tracePt t="196376" x="2408238" y="2286000"/>
          <p14:tracePt t="196392" x="2438400" y="2316163"/>
          <p14:tracePt t="196409" x="2460625" y="2332038"/>
          <p14:tracePt t="196427" x="2468563" y="2332038"/>
          <p14:tracePt t="196441" x="2476500" y="2339975"/>
          <p14:tracePt t="196503" x="2484438" y="2346325"/>
          <p14:tracePt t="196519" x="2492375" y="2354263"/>
          <p14:tracePt t="196527" x="2498725" y="2370138"/>
          <p14:tracePt t="196539" x="2506663" y="2370138"/>
          <p14:tracePt t="196556" x="2530475" y="2384425"/>
          <p14:tracePt t="196573" x="2544763" y="2400300"/>
          <p14:tracePt t="196589" x="2568575" y="2422525"/>
          <p14:tracePt t="196608" x="2574925" y="2430463"/>
          <p14:tracePt t="196625" x="2590800" y="2438400"/>
          <p14:tracePt t="196663" x="2590800" y="2446338"/>
          <p14:tracePt t="196672" x="2590800" y="2454275"/>
          <p14:tracePt t="196687" x="2598738" y="2460625"/>
          <p14:tracePt t="196695" x="2613025" y="2476500"/>
          <p14:tracePt t="196711" x="2620963" y="2484438"/>
          <p14:tracePt t="196724" x="2644775" y="2498725"/>
          <p14:tracePt t="196741" x="2659063" y="2514600"/>
          <p14:tracePt t="196758" x="2659063" y="2522538"/>
          <p14:tracePt t="196792" x="2659063" y="2530475"/>
          <p14:tracePt t="196855" x="2667000" y="2530475"/>
          <p14:tracePt t="196863" x="2667000" y="2544763"/>
          <p14:tracePt t="196874" x="2674938" y="2552700"/>
          <p14:tracePt t="196890" x="2674938" y="2568575"/>
          <p14:tracePt t="196908" x="2682875" y="2574925"/>
          <p14:tracePt t="196925" x="2682875" y="2582863"/>
          <p14:tracePt t="196943" x="2682875" y="2590800"/>
          <p14:tracePt t="196959" x="2682875" y="2598738"/>
          <p14:tracePt t="196983" x="2682875" y="2606675"/>
          <p14:tracePt t="196992" x="2697163" y="2613025"/>
          <p14:tracePt t="197009" x="2697163" y="2628900"/>
          <p14:tracePt t="197025" x="2713038" y="2659063"/>
          <p14:tracePt t="197041" x="2720975" y="2689225"/>
          <p14:tracePt t="197058" x="2720975" y="2697163"/>
          <p14:tracePt t="197074" x="2720975" y="2713038"/>
          <p14:tracePt t="197090" x="2727325" y="2720975"/>
          <p14:tracePt t="197107" x="2727325" y="2735263"/>
          <p14:tracePt t="197124" x="2727325" y="2751138"/>
          <p14:tracePt t="197140" x="2727325" y="2773363"/>
          <p14:tracePt t="197157" x="2727325" y="2811463"/>
          <p14:tracePt t="197157" x="2743200" y="2827338"/>
          <p14:tracePt t="197176" x="2743200" y="2857500"/>
          <p14:tracePt t="197190" x="2765425" y="2917825"/>
          <p14:tracePt t="197208" x="2773363" y="2963863"/>
          <p14:tracePt t="197225" x="2773363" y="3009900"/>
          <p14:tracePt t="197241" x="2781300" y="3032125"/>
          <p14:tracePt t="197257" x="2789238" y="3070225"/>
          <p14:tracePt t="197274" x="2797175" y="3101975"/>
          <p14:tracePt t="197290" x="2811463" y="3132138"/>
          <p14:tracePt t="197307" x="2827338" y="3146425"/>
          <p14:tracePt t="197324" x="2827338" y="3170238"/>
          <p14:tracePt t="197340" x="2827338" y="3192463"/>
          <p14:tracePt t="197357" x="2841625" y="3216275"/>
          <p14:tracePt t="197374" x="2841625" y="3230563"/>
          <p14:tracePt t="197390" x="2857500" y="3254375"/>
          <p14:tracePt t="197408" x="2865438" y="3284538"/>
          <p14:tracePt t="197426" x="2873375" y="3298825"/>
          <p14:tracePt t="197441" x="2887663" y="3330575"/>
          <p14:tracePt t="197457" x="2895600" y="3368675"/>
          <p14:tracePt t="197474" x="2903538" y="3398838"/>
          <p14:tracePt t="197490" x="2911475" y="3444875"/>
          <p14:tracePt t="197507" x="2925763" y="3475038"/>
          <p14:tracePt t="197524" x="2925763" y="3505200"/>
          <p14:tracePt t="197540" x="2941638" y="3521075"/>
          <p14:tracePt t="197556" x="2941638" y="3535363"/>
          <p14:tracePt t="197583" x="2941638" y="3543300"/>
          <p14:tracePt t="197591" x="2955925" y="3559175"/>
          <p14:tracePt t="197608" x="2955925" y="3581400"/>
          <p14:tracePt t="197624" x="2955925" y="3611563"/>
          <p14:tracePt t="197641" x="2963863" y="3657600"/>
          <p14:tracePt t="197657" x="2979738" y="3695700"/>
          <p14:tracePt t="197674" x="2994025" y="3717925"/>
          <p14:tracePt t="197690" x="3001963" y="3733800"/>
          <p14:tracePt t="197707" x="3009900" y="3763963"/>
          <p14:tracePt t="197723" x="3017838" y="3787775"/>
          <p14:tracePt t="197740" x="3025775" y="3817938"/>
          <p14:tracePt t="197757" x="3032125" y="3848100"/>
          <p14:tracePt t="197772" x="3048000" y="3878263"/>
          <p14:tracePt t="197789" x="3063875" y="3946525"/>
          <p14:tracePt t="197808" x="3070225" y="3978275"/>
          <p14:tracePt t="197824" x="3070225" y="4008438"/>
          <p14:tracePt t="197841" x="3078163" y="4030663"/>
          <p14:tracePt t="197857" x="3086100" y="4068763"/>
          <p14:tracePt t="197873" x="3116263" y="4122738"/>
          <p14:tracePt t="197890" x="3132138" y="4160838"/>
          <p14:tracePt t="197909" x="3146425" y="4191000"/>
          <p14:tracePt t="197922" x="3146425" y="4198938"/>
          <p14:tracePt t="197938" x="3146425" y="4213225"/>
          <p14:tracePt t="197956" x="3146425" y="4221163"/>
          <p14:tracePt t="197973" x="3146425" y="4251325"/>
          <p14:tracePt t="197973" x="3162300" y="4267200"/>
          <p14:tracePt t="197992" x="3170238" y="4289425"/>
          <p14:tracePt t="198008" x="3178175" y="4289425"/>
          <p14:tracePt t="198031" x="3178175" y="4297363"/>
          <p14:tracePt t="198040" x="3178175" y="4313238"/>
          <p14:tracePt t="198062" x="3184525" y="4313238"/>
          <p14:tracePt t="198078" x="3184525" y="4321175"/>
          <p14:tracePt t="198088" x="3192463" y="4327525"/>
          <p14:tracePt t="198111" x="3200400" y="4343400"/>
          <p14:tracePt t="198123" x="3216275" y="4359275"/>
          <p14:tracePt t="198139" x="3238500" y="4381500"/>
          <p14:tracePt t="198156" x="3284538" y="4411663"/>
          <p14:tracePt t="198173" x="3306763" y="4427538"/>
          <p14:tracePt t="198190" x="3314700" y="4441825"/>
          <p14:tracePt t="198206" x="3322638" y="4441825"/>
          <p14:tracePt t="198247" x="3330575" y="4441825"/>
          <p14:tracePt t="198256" x="3352800" y="4441825"/>
          <p14:tracePt t="198279" x="3382963" y="4441825"/>
          <p14:tracePt t="198287" x="3406775" y="4457700"/>
          <p14:tracePt t="198295" x="3421063" y="4457700"/>
          <p14:tracePt t="198306" x="3429000" y="4457700"/>
          <p14:tracePt t="198343" x="3429000" y="4449763"/>
          <p14:tracePt t="198351" x="3429000" y="4441825"/>
          <p14:tracePt t="198359" x="3413125" y="4427538"/>
          <p14:tracePt t="198372" x="3398838" y="4419600"/>
          <p14:tracePt t="198389" x="3382963" y="4411663"/>
          <p14:tracePt t="198671" x="3375025" y="4403725"/>
          <p14:tracePt t="198727" x="3375025" y="4397375"/>
          <p14:tracePt t="198799" x="3375025" y="4389438"/>
          <p14:tracePt t="198807" x="3368675" y="4389438"/>
          <p14:tracePt t="198855" x="3360738" y="4389438"/>
          <p14:tracePt t="198927" x="3352800" y="4389438"/>
          <p14:tracePt t="198991" x="3352800" y="4397375"/>
          <p14:tracePt t="199087" x="3352800" y="4389438"/>
          <p14:tracePt t="199239" x="3336925" y="4381500"/>
          <p14:tracePt t="199247" x="3336925" y="4365625"/>
          <p14:tracePt t="199256" x="3314700" y="4343400"/>
          <p14:tracePt t="199273" x="3306763" y="4327525"/>
          <p14:tracePt t="199289" x="3306763" y="4321175"/>
          <p14:tracePt t="199305" x="3292475" y="4313238"/>
          <p14:tracePt t="199322" x="3292475" y="4305300"/>
          <p14:tracePt t="199338" x="3292475" y="4289425"/>
          <p14:tracePt t="199355" x="3284538" y="4283075"/>
          <p14:tracePt t="199371" x="3284538" y="4275138"/>
          <p14:tracePt t="199388" x="3276600" y="4259263"/>
          <p14:tracePt t="199405" x="3268663" y="4251325"/>
          <p14:tracePt t="199421" x="3260725" y="4229100"/>
          <p14:tracePt t="199421" x="3254375" y="4229100"/>
          <p14:tracePt t="199440" x="3238500" y="4206875"/>
          <p14:tracePt t="199456" x="3230563" y="4191000"/>
          <p14:tracePt t="199472" x="3222625" y="4168775"/>
          <p14:tracePt t="199489" x="3216275" y="4144963"/>
          <p14:tracePt t="199505" x="3178175" y="4084638"/>
          <p14:tracePt t="199522" x="3140075" y="4030663"/>
          <p14:tracePt t="199538" x="3101975" y="3992563"/>
          <p14:tracePt t="199555" x="3094038" y="3978275"/>
          <p14:tracePt t="199575" x="3086100" y="3978275"/>
          <p14:tracePt t="199587" x="3070225" y="3946525"/>
          <p14:tracePt t="199605" x="3048000" y="3902075"/>
          <p14:tracePt t="199621" x="3032125" y="3870325"/>
          <p14:tracePt t="199621" x="3025775" y="3856038"/>
          <p14:tracePt t="199640" x="3017838" y="3840163"/>
          <p14:tracePt t="199656" x="3017838" y="3817938"/>
          <p14:tracePt t="199672" x="3001963" y="3794125"/>
          <p14:tracePt t="199689" x="2987675" y="3749675"/>
          <p14:tracePt t="199705" x="2963863" y="3703638"/>
          <p14:tracePt t="199721" x="2949575" y="3673475"/>
          <p14:tracePt t="199738" x="2941638" y="3649663"/>
          <p14:tracePt t="199755" x="2933700" y="3627438"/>
          <p14:tracePt t="199771" x="2925763" y="3611563"/>
          <p14:tracePt t="199787" x="2925763" y="3597275"/>
          <p14:tracePt t="199804" x="2925763" y="3565525"/>
          <p14:tracePt t="199820" x="2925763" y="3527425"/>
          <p14:tracePt t="199820" x="2925763" y="3497263"/>
          <p14:tracePt t="199840" x="2925763" y="3467100"/>
          <p14:tracePt t="199856" x="2917825" y="3429000"/>
          <p14:tracePt t="199872" x="2917825" y="3398838"/>
          <p14:tracePt t="199888" x="2903538" y="3375025"/>
          <p14:tracePt t="199907" x="2903538" y="3352800"/>
          <p14:tracePt t="199922" x="2887663" y="3330575"/>
          <p14:tracePt t="199937" x="2887663" y="3314700"/>
          <p14:tracePt t="199954" x="2887663" y="3298825"/>
          <p14:tracePt t="199970" x="2887663" y="3292475"/>
          <p14:tracePt t="199987" x="2887663" y="3238500"/>
          <p14:tracePt t="200005" x="2887663" y="3184525"/>
          <p14:tracePt t="200021" x="2873375" y="3132138"/>
          <p14:tracePt t="200038" x="2857500" y="3070225"/>
          <p14:tracePt t="200057" x="2827338" y="3025775"/>
          <p14:tracePt t="200072" x="2797175" y="2994025"/>
          <p14:tracePt t="200088" x="2781300" y="2955925"/>
          <p14:tracePt t="200104" x="2773363" y="2917825"/>
          <p14:tracePt t="200120" x="2765425" y="2903538"/>
          <p14:tracePt t="200137" x="2751138" y="2873375"/>
          <p14:tracePt t="200155" x="2751138" y="2849563"/>
          <p14:tracePt t="200172" x="2751138" y="2811463"/>
          <p14:tracePt t="200188" x="2735263" y="2765425"/>
          <p14:tracePt t="200203" x="2727325" y="2720975"/>
          <p14:tracePt t="200220" x="2689225" y="2644775"/>
          <p14:tracePt t="200236" x="2682875" y="2606675"/>
          <p14:tracePt t="200253" x="2674938" y="2568575"/>
          <p14:tracePt t="200269" x="2659063" y="2536825"/>
          <p14:tracePt t="200269" x="2651125" y="2498725"/>
          <p14:tracePt t="200288" x="2636838" y="2484438"/>
          <p14:tracePt t="200304" x="2628900" y="2460625"/>
          <p14:tracePt t="200321" x="2620963" y="2446338"/>
          <p14:tracePt t="200343" x="2613025" y="2438400"/>
          <p14:tracePt t="200354" x="2590800" y="2416175"/>
          <p14:tracePt t="200371" x="2568575" y="2378075"/>
          <p14:tracePt t="200387" x="2522538" y="2346325"/>
          <p14:tracePt t="200404" x="2506663" y="2332038"/>
          <p14:tracePt t="200404" x="2506663" y="2324100"/>
          <p14:tracePt t="200424" x="2492375" y="2316163"/>
          <p14:tracePt t="200479" x="2484438" y="2308225"/>
          <p14:tracePt t="200488" x="2468563" y="2301875"/>
          <p14:tracePt t="200495" x="2446338" y="2286000"/>
          <p14:tracePt t="200506" x="2438400" y="2286000"/>
          <p14:tracePt t="200523" x="2430463" y="2286000"/>
          <p14:tracePt t="200582" x="2422525" y="2286000"/>
          <p14:tracePt t="200607" x="2416175" y="2286000"/>
          <p14:tracePt t="200615" x="2408238" y="2286000"/>
          <p14:tracePt t="200623" x="2392363" y="2286000"/>
          <p14:tracePt t="200647" x="2362200" y="2286000"/>
          <p14:tracePt t="200655" x="2354263" y="2286000"/>
          <p14:tracePt t="200670" x="2339975" y="2286000"/>
          <p14:tracePt t="200688" x="2332038" y="2286000"/>
          <p14:tracePt t="200727" x="2324100" y="2286000"/>
          <p14:tracePt t="200743" x="2308225" y="2293938"/>
          <p14:tracePt t="200751" x="2301875" y="2301875"/>
          <p14:tracePt t="200769" x="2286000" y="2301875"/>
          <p14:tracePt t="200775" x="2278063" y="2308225"/>
          <p14:tracePt t="200786" x="2263775" y="2324100"/>
          <p14:tracePt t="200804" x="2247900" y="2346325"/>
          <p14:tracePt t="200820" x="2239963" y="2362200"/>
          <p14:tracePt t="200836" x="2225675" y="2384425"/>
          <p14:tracePt t="200854" x="2217738" y="2392363"/>
          <p14:tracePt t="200854" x="2217738" y="2408238"/>
          <p14:tracePt t="200872" x="2201863" y="2422525"/>
          <p14:tracePt t="200888" x="2193925" y="2446338"/>
          <p14:tracePt t="200908" x="2179638" y="2476500"/>
          <p14:tracePt t="200921" x="2163763" y="2498725"/>
          <p14:tracePt t="200937" x="2141538" y="2530475"/>
          <p14:tracePt t="200954" x="2125663" y="2560638"/>
          <p14:tracePt t="200970" x="2117725" y="2606675"/>
          <p14:tracePt t="200987" x="2111375" y="2628900"/>
          <p14:tracePt t="201003" x="2095500" y="2659063"/>
          <p14:tracePt t="201021" x="2087563" y="2674938"/>
          <p14:tracePt t="201037" x="2087563" y="2682875"/>
          <p14:tracePt t="201053" x="2079625" y="2697163"/>
          <p14:tracePt t="201070" x="2073275" y="2705100"/>
          <p14:tracePt t="201086" x="2065338" y="2720975"/>
          <p14:tracePt t="201104" x="2065338" y="2727325"/>
          <p14:tracePt t="201120" x="2065338" y="2743200"/>
          <p14:tracePt t="201137" x="2057400" y="2743200"/>
          <p14:tracePt t="201153" x="2049463" y="2751138"/>
          <p14:tracePt t="201199" x="2057400" y="2751138"/>
          <p14:tracePt t="201607" x="2065338" y="2743200"/>
          <p14:tracePt t="201615" x="2079625" y="2735263"/>
          <p14:tracePt t="201631" x="2087563" y="2720975"/>
          <p14:tracePt t="201639" x="2103438" y="2720975"/>
          <p14:tracePt t="201652" x="2133600" y="2705100"/>
          <p14:tracePt t="201669" x="2179638" y="2667000"/>
          <p14:tracePt t="201669" x="2193925" y="2667000"/>
          <p14:tracePt t="201688" x="2225675" y="2651125"/>
          <p14:tracePt t="201702" x="2239963" y="2636838"/>
          <p14:tracePt t="201720" x="2263775" y="2628900"/>
          <p14:tracePt t="201736" x="2293938" y="2606675"/>
          <p14:tracePt t="201754" x="2339975" y="2582863"/>
          <p14:tracePt t="201769" x="2378075" y="2568575"/>
          <p14:tracePt t="201786" x="2430463" y="2552700"/>
          <p14:tracePt t="201803" x="2454275" y="2544763"/>
          <p14:tracePt t="201819" x="2468563" y="2536825"/>
          <p14:tracePt t="201835" x="2476500" y="2530475"/>
          <p14:tracePt t="201852" x="2492375" y="2514600"/>
          <p14:tracePt t="201869" x="2522538" y="2498725"/>
          <p14:tracePt t="201869" x="2544763" y="2498725"/>
          <p14:tracePt t="201888" x="2613025" y="2484438"/>
          <p14:tracePt t="201908" x="2659063" y="2484438"/>
          <p14:tracePt t="201921" x="2667000" y="2476500"/>
          <p14:tracePt t="201935" x="2674938" y="2468563"/>
          <p14:tracePt t="201968" x="2689225" y="2468563"/>
          <p14:tracePt t="201983" x="2720975" y="2468563"/>
          <p14:tracePt t="201991" x="2765425" y="2468563"/>
          <p14:tracePt t="202002" x="2887663" y="2468563"/>
          <p14:tracePt t="202020" x="3017838" y="2468563"/>
          <p14:tracePt t="202036" x="3086100" y="2468563"/>
          <p14:tracePt t="202052" x="3108325" y="2468563"/>
          <p14:tracePt t="202069" x="3116263" y="2468563"/>
          <p14:tracePt t="202085" x="3124200" y="2468563"/>
          <p14:tracePt t="202104" x="3162300" y="2468563"/>
          <p14:tracePt t="202120" x="3268663" y="2468563"/>
          <p14:tracePt t="202136" x="3467100" y="2492375"/>
          <p14:tracePt t="202153" x="3635375" y="2498725"/>
          <p14:tracePt t="202169" x="3703638" y="2522538"/>
          <p14:tracePt t="202186" x="3717925" y="2522538"/>
          <p14:tracePt t="202239" x="3741738" y="2522538"/>
          <p14:tracePt t="202247" x="3779838" y="2522538"/>
          <p14:tracePt t="202255" x="3848100" y="2522538"/>
          <p14:tracePt t="202268" x="4022725" y="2522538"/>
          <p14:tracePt t="202285" x="4213225" y="2522538"/>
          <p14:tracePt t="202301" x="4305300" y="2522538"/>
          <p14:tracePt t="202301" x="4313238" y="2522538"/>
          <p14:tracePt t="202319" x="4321175" y="2522538"/>
          <p14:tracePt t="202334" x="4321175" y="2514600"/>
          <p14:tracePt t="202352" x="4343400" y="2514600"/>
          <p14:tracePt t="202384" x="4351338" y="2514600"/>
          <p14:tracePt t="202391" x="4365625" y="2514600"/>
          <p14:tracePt t="202401" x="4403725" y="2506663"/>
          <p14:tracePt t="202420" x="4427538" y="2476500"/>
          <p14:tracePt t="202435" x="4465638" y="2454275"/>
          <p14:tracePt t="202452" x="4511675" y="2422525"/>
          <p14:tracePt t="202468" x="4564063" y="2400300"/>
          <p14:tracePt t="202485" x="4594225" y="2384425"/>
          <p14:tracePt t="202502" x="4594225" y="2362200"/>
          <p14:tracePt t="202502" x="4594225" y="2346325"/>
          <p14:tracePt t="202520" x="4594225" y="2332038"/>
          <p14:tracePt t="202535" x="4579938" y="2293938"/>
          <p14:tracePt t="202553" x="4556125" y="2286000"/>
          <p14:tracePt t="202569" x="4556125" y="2278063"/>
          <p14:tracePt t="202585" x="4549775" y="2278063"/>
          <p14:tracePt t="202647" x="4541838" y="2278063"/>
          <p14:tracePt t="202687" x="4525963" y="2278063"/>
          <p14:tracePt t="202703" x="4518025" y="2278063"/>
          <p14:tracePt t="202711" x="4511675" y="2278063"/>
          <p14:tracePt t="202720" x="4479925" y="2286000"/>
          <p14:tracePt t="202736" x="4465638" y="2286000"/>
          <p14:tracePt t="202752" x="4457700" y="2286000"/>
          <p14:tracePt t="202767" x="4441825" y="2293938"/>
          <p14:tracePt t="202784" x="4435475" y="2293938"/>
          <p14:tracePt t="202801" x="4419600" y="2301875"/>
          <p14:tracePt t="202823" x="4411663" y="2301875"/>
          <p14:tracePt t="202835" x="4403725" y="2301875"/>
          <p14:tracePt t="202851" x="4403725" y="2308225"/>
          <p14:tracePt t="202871" x="4397375" y="2308225"/>
          <p14:tracePt t="202884" x="4365625" y="2316163"/>
          <p14:tracePt t="202905" x="4359275" y="2316163"/>
          <p14:tracePt t="202919" x="4359275" y="2324100"/>
          <p14:tracePt t="202935" x="4351338" y="2324100"/>
          <p14:tracePt t="203023" x="4359275" y="2324100"/>
          <p14:tracePt t="203783" x="4365625" y="2324100"/>
          <p14:tracePt t="203791" x="4389438" y="2324100"/>
          <p14:tracePt t="203801" x="4435475" y="2324100"/>
          <p14:tracePt t="203817" x="4473575" y="2324100"/>
          <p14:tracePt t="203834" x="4495800" y="2332038"/>
          <p14:tracePt t="203850" x="4503738" y="2339975"/>
          <p14:tracePt t="203879" x="4511675" y="2339975"/>
          <p14:tracePt t="203895" x="4518025" y="2354263"/>
          <p14:tracePt t="203903" x="4533900" y="2354263"/>
          <p14:tracePt t="203920" x="4541838" y="2354263"/>
          <p14:tracePt t="203933" x="4572000" y="2370138"/>
          <p14:tracePt t="203949" x="4587875" y="2370138"/>
          <p14:tracePt t="203949" x="4594225" y="2370138"/>
          <p14:tracePt t="203968" x="4610100" y="2378075"/>
          <p14:tracePt t="203991" x="4618038" y="2378075"/>
          <p14:tracePt t="204007" x="4640263" y="2378075"/>
          <p14:tracePt t="204047" x="4678363" y="2384425"/>
          <p14:tracePt t="204055" x="4724400" y="2400300"/>
          <p14:tracePt t="204067" x="4822825" y="2422525"/>
          <p14:tracePt t="204084" x="4899025" y="2454275"/>
          <p14:tracePt t="204100" x="4930775" y="2460625"/>
          <p14:tracePt t="204117" x="4960938" y="2468563"/>
          <p14:tracePt t="204134" x="4991100" y="2468563"/>
          <p14:tracePt t="204134" x="5021263" y="2468563"/>
          <p14:tracePt t="204152" x="5097463" y="2492375"/>
          <p14:tracePt t="204168" x="5189538" y="2506663"/>
          <p14:tracePt t="204184" x="5257800" y="2514600"/>
          <p14:tracePt t="204201" x="5303838" y="2514600"/>
          <p14:tracePt t="204217" x="5326063" y="2522538"/>
          <p14:tracePt t="204234" x="5356225" y="2530475"/>
          <p14:tracePt t="204250" x="5372100" y="2530475"/>
          <p14:tracePt t="204266" x="5418138" y="2536825"/>
          <p14:tracePt t="204283" x="5486400" y="2544763"/>
          <p14:tracePt t="204300" x="5600700" y="2544763"/>
          <p14:tracePt t="204317" x="5745163" y="2568575"/>
          <p14:tracePt t="204317" x="5821363" y="2574925"/>
          <p14:tracePt t="204336" x="5883275" y="2590800"/>
          <p14:tracePt t="204349" x="5981700" y="2590800"/>
          <p14:tracePt t="204368" x="6027738" y="2574925"/>
          <p14:tracePt t="204384" x="6096000" y="2568575"/>
          <p14:tracePt t="204401" x="6218238" y="2568575"/>
          <p14:tracePt t="204417" x="6354763" y="2568575"/>
          <p14:tracePt t="204434" x="6499225" y="2568575"/>
          <p14:tracePt t="204450" x="6637338" y="2568575"/>
          <p14:tracePt t="204468" x="6721475" y="2568575"/>
          <p14:tracePt t="204483" x="6773863" y="2568575"/>
          <p14:tracePt t="204500" x="6850063" y="2552700"/>
          <p14:tracePt t="204517" x="6942138" y="2552700"/>
          <p14:tracePt t="204534" x="7064375" y="2552700"/>
          <p14:tracePt t="204549" x="7178675" y="2552700"/>
          <p14:tracePt t="204565" x="7285038" y="2530475"/>
          <p14:tracePt t="204565" x="7323138" y="2530475"/>
          <p14:tracePt t="204584" x="7391400" y="2506663"/>
          <p14:tracePt t="204600" x="7475538" y="2476500"/>
          <p14:tracePt t="204617" x="7535863" y="2468563"/>
          <p14:tracePt t="204633" x="7620000" y="2446338"/>
          <p14:tracePt t="204650" x="7712075" y="2422525"/>
          <p14:tracePt t="204666" x="7802563" y="2408238"/>
          <p14:tracePt t="204683" x="7848600" y="2400300"/>
          <p14:tracePt t="204700" x="7902575" y="2400300"/>
          <p14:tracePt t="204716" x="7970838" y="2400300"/>
          <p14:tracePt t="204733" x="8054975" y="2400300"/>
          <p14:tracePt t="204749" x="8137525" y="2384425"/>
          <p14:tracePt t="204749" x="8175625" y="2378075"/>
          <p14:tracePt t="204768" x="8229600" y="2370138"/>
          <p14:tracePt t="204784" x="8259763" y="2362200"/>
          <p14:tracePt t="204800" x="8305800" y="2332038"/>
          <p14:tracePt t="204817" x="8343900" y="2308225"/>
          <p14:tracePt t="204833" x="8374063" y="2278063"/>
          <p14:tracePt t="204849" x="8420100" y="2255838"/>
          <p14:tracePt t="204866" x="8458200" y="2225675"/>
          <p14:tracePt t="204883" x="8488363" y="2209800"/>
          <p14:tracePt t="204899" x="8518525" y="2179638"/>
          <p14:tracePt t="204899" x="8542338" y="2179638"/>
          <p14:tracePt t="204921" x="8588375" y="2141538"/>
          <p14:tracePt t="204932" x="8626475" y="2095500"/>
          <p14:tracePt t="204948" x="8664575" y="2041525"/>
          <p14:tracePt t="204965" x="8694738" y="2003425"/>
          <p14:tracePt t="204984" x="8709025" y="1981200"/>
          <p14:tracePt t="205001" x="8709025" y="1973263"/>
          <p14:tracePt t="205016" x="8709025" y="1965325"/>
          <p14:tracePt t="205775" x="8694738" y="1965325"/>
          <p14:tracePt t="205799" x="8678863" y="1965325"/>
          <p14:tracePt t="205807" x="8640763" y="1965325"/>
          <p14:tracePt t="205816" x="8518525" y="2011363"/>
          <p14:tracePt t="205833" x="8289925" y="2079625"/>
          <p14:tracePt t="205849" x="7856538" y="2141538"/>
          <p14:tracePt t="205866" x="7140575" y="2179638"/>
          <p14:tracePt t="205882" x="6523038" y="2179638"/>
          <p14:tracePt t="205898" x="6126163" y="2179638"/>
          <p14:tracePt t="205898" x="5965825" y="2201863"/>
          <p14:tracePt t="205920" x="5821363" y="2201863"/>
          <p14:tracePt t="205931" x="5608638" y="2201863"/>
          <p14:tracePt t="205948" x="5349875" y="2179638"/>
          <p14:tracePt t="205965" x="5113338" y="2179638"/>
          <p14:tracePt t="205982" x="4922838" y="2179638"/>
          <p14:tracePt t="205982" x="4846638" y="2179638"/>
          <p14:tracePt t="206000" x="4716463" y="2179638"/>
          <p14:tracePt t="206017" x="4618038" y="2171700"/>
          <p14:tracePt t="206033" x="4533900" y="2155825"/>
          <p14:tracePt t="206049" x="4465638" y="2155825"/>
          <p14:tracePt t="206066" x="4411663" y="2141538"/>
          <p14:tracePt t="206082" x="4389438" y="2125663"/>
          <p14:tracePt t="206098" x="4381500" y="2111375"/>
          <p14:tracePt t="206116" x="4381500" y="2079625"/>
          <p14:tracePt t="206131" x="4381500" y="2073275"/>
          <p14:tracePt t="206147" x="4419600" y="2057400"/>
          <p14:tracePt t="206165" x="4511675" y="2035175"/>
          <p14:tracePt t="206181" x="4564063" y="2011363"/>
          <p14:tracePt t="206181" x="4587875" y="1989138"/>
          <p14:tracePt t="206200" x="4610100" y="1973263"/>
          <p14:tracePt t="206216" x="4618038" y="1958975"/>
          <p14:tracePt t="206232" x="4664075" y="1935163"/>
          <p14:tracePt t="206248" x="4732338" y="1920875"/>
          <p14:tracePt t="206265" x="4822825" y="1897063"/>
          <p14:tracePt t="206281" x="4930775" y="1889125"/>
          <p14:tracePt t="206298" x="5006975" y="1874838"/>
          <p14:tracePt t="206315" x="5037138" y="1851025"/>
          <p14:tracePt t="206331" x="5067300" y="1828800"/>
          <p14:tracePt t="206348" x="5105400" y="1798638"/>
          <p14:tracePt t="206365" x="5159375" y="1760538"/>
          <p14:tracePt t="206381" x="5211763" y="1698625"/>
          <p14:tracePt t="206398" x="5249863" y="1668463"/>
          <p14:tracePt t="206398" x="5273675" y="1654175"/>
          <p14:tracePt t="206416" x="5295900" y="1622425"/>
          <p14:tracePt t="206432" x="5311775" y="1584325"/>
          <p14:tracePt t="206448" x="5318125" y="1562100"/>
          <p14:tracePt t="206465" x="5326063" y="1539875"/>
          <p14:tracePt t="206482" x="5341938" y="1508125"/>
          <p14:tracePt t="206498" x="5341938" y="1477963"/>
          <p14:tracePt t="206515" x="5341938" y="1470025"/>
          <p14:tracePt t="206535" x="5341938" y="1463675"/>
          <p14:tracePt t="206547" x="5341938" y="1439863"/>
          <p14:tracePt t="206564" x="5341938" y="1431925"/>
          <p14:tracePt t="206646" x="5341938" y="1425575"/>
          <p14:tracePt t="206655" x="5341938" y="1417638"/>
          <p14:tracePt t="206687" x="5341938" y="1409700"/>
          <p14:tracePt t="206695" x="5341938" y="1401763"/>
          <p14:tracePt t="206735" x="5341938" y="1393825"/>
          <p14:tracePt t="206743" x="5334000" y="1393825"/>
          <p14:tracePt t="206751" x="5326063" y="1393825"/>
          <p14:tracePt t="206764" x="5318125" y="1393825"/>
          <p14:tracePt t="206781" x="5303838" y="1393825"/>
          <p14:tracePt t="206822" x="5287963" y="1393825"/>
          <p14:tracePt t="206831" x="5273675" y="1393825"/>
          <p14:tracePt t="206839" x="5249863" y="1393825"/>
          <p14:tracePt t="206848" x="5219700" y="1393825"/>
          <p14:tracePt t="206865" x="5189538" y="1393825"/>
          <p14:tracePt t="206882" x="5181600" y="1393825"/>
          <p14:tracePt t="206897" x="5165725" y="1393825"/>
          <p14:tracePt t="206915" x="5159375" y="1393825"/>
          <p14:tracePt t="206935" x="5151438" y="1393825"/>
          <p14:tracePt t="206959" x="5135563" y="1393825"/>
          <p14:tracePt t="206975" x="5121275" y="1393825"/>
          <p14:tracePt t="206991" x="5113338" y="1393825"/>
          <p14:tracePt t="207000" x="5097463" y="1393825"/>
          <p14:tracePt t="207013" x="5067300" y="1409700"/>
          <p14:tracePt t="207032" x="5051425" y="1425575"/>
          <p14:tracePt t="207047" x="5037138" y="1455738"/>
          <p14:tracePt t="207064" x="5029200" y="1470025"/>
          <p14:tracePt t="207080" x="5013325" y="1493838"/>
          <p14:tracePt t="207097" x="5006975" y="1501775"/>
          <p14:tracePt t="207113" x="4991100" y="1516063"/>
          <p14:tracePt t="207130" x="4975225" y="1539875"/>
          <p14:tracePt t="207147" x="4960938" y="1570038"/>
          <p14:tracePt t="207164" x="4953000" y="1584325"/>
          <p14:tracePt t="207180" x="4945063" y="1592263"/>
          <p14:tracePt t="207196" x="4945063" y="1600200"/>
          <p14:tracePt t="207213" x="4937125" y="1608138"/>
          <p14:tracePt t="207230" x="4914900" y="1638300"/>
          <p14:tracePt t="207248" x="4906963" y="1646238"/>
          <p14:tracePt t="207264" x="4899025" y="1654175"/>
          <p14:tracePt t="207280" x="4892675" y="1676400"/>
          <p14:tracePt t="207297" x="4876800" y="1706563"/>
          <p14:tracePt t="207314" x="4876800" y="1714500"/>
          <p14:tracePt t="207331" x="4854575" y="1736725"/>
          <p14:tracePt t="207347" x="4854575" y="1752600"/>
          <p14:tracePt t="207363" x="4846638" y="1774825"/>
          <p14:tracePt t="207380" x="4846638" y="1798638"/>
          <p14:tracePt t="207397" x="4846638" y="1820863"/>
          <p14:tracePt t="207397" x="4846638" y="1836738"/>
          <p14:tracePt t="207417" x="4846638" y="1851025"/>
          <p14:tracePt t="207430" x="4846638" y="1905000"/>
          <p14:tracePt t="207449" x="4846638" y="1935163"/>
          <p14:tracePt t="207464" x="4846638" y="1958975"/>
          <p14:tracePt t="207481" x="4846638" y="1997075"/>
          <p14:tracePt t="207497" x="4846638" y="2003425"/>
          <p14:tracePt t="207513" x="4846638" y="2027238"/>
          <p14:tracePt t="207531" x="4846638" y="2035175"/>
          <p14:tracePt t="207546" x="4846638" y="2049463"/>
          <p14:tracePt t="207563" x="4846638" y="2087563"/>
          <p14:tracePt t="207580" x="4854575" y="2117725"/>
          <p14:tracePt t="207597" x="4854575" y="2163763"/>
          <p14:tracePt t="207613" x="4854575" y="2187575"/>
          <p14:tracePt t="207613" x="4854575" y="2193925"/>
          <p14:tracePt t="207632" x="4854575" y="2217738"/>
          <p14:tracePt t="207648" x="4854575" y="2225675"/>
          <p14:tracePt t="207664" x="4854575" y="2239963"/>
          <p14:tracePt t="207680" x="4854575" y="2255838"/>
          <p14:tracePt t="207697" x="4854575" y="2286000"/>
          <p14:tracePt t="207713" x="4854575" y="2301875"/>
          <p14:tracePt t="207729" x="4854575" y="2316163"/>
          <p14:tracePt t="207746" x="4854575" y="2339975"/>
          <p14:tracePt t="207763" x="4854575" y="2354263"/>
          <p14:tracePt t="207780" x="4846638" y="2370138"/>
          <p14:tracePt t="207796" x="4846638" y="2384425"/>
          <p14:tracePt t="207815" x="4846638" y="2392363"/>
          <p14:tracePt t="207829" x="4846638" y="2400300"/>
          <p14:tracePt t="207846" x="4846638" y="2446338"/>
          <p14:tracePt t="207864" x="4838700" y="2454275"/>
          <p14:tracePt t="207881" x="4838700" y="2460625"/>
          <p14:tracePt t="207900" x="4830763" y="2468563"/>
          <p14:tracePt t="207919" x="4822825" y="2476500"/>
          <p14:tracePt t="207959" x="4822825" y="2484438"/>
          <p14:tracePt t="207967" x="4816475" y="2492375"/>
          <p14:tracePt t="207979" x="4808538" y="2492375"/>
          <p14:tracePt t="207999" x="4808538" y="2498725"/>
          <p14:tracePt t="208015" x="4800600" y="2498725"/>
          <p14:tracePt t="211616" x="4784725" y="2514600"/>
          <p14:tracePt t="211959" x="4778375" y="2536825"/>
          <p14:tracePt t="211967" x="4754563" y="2574925"/>
          <p14:tracePt t="211977" x="4694238" y="2659063"/>
          <p14:tracePt t="211993" x="4656138" y="2727325"/>
          <p14:tracePt t="212009" x="4572000" y="2841625"/>
          <p14:tracePt t="212026" x="4487863" y="2994025"/>
          <p14:tracePt t="212042" x="4351338" y="3192463"/>
          <p14:tracePt t="212057" x="4130675" y="3475038"/>
          <p14:tracePt t="212074" x="3886200" y="3763963"/>
          <p14:tracePt t="212092" x="3711575" y="4030663"/>
          <p14:tracePt t="212109" x="3521075" y="4305300"/>
          <p14:tracePt t="212126" x="3413125" y="4473575"/>
          <p14:tracePt t="212126" x="3375025" y="4549775"/>
          <p14:tracePt t="212144" x="3336925" y="4602163"/>
          <p14:tracePt t="212158" x="3268663" y="4784725"/>
          <p14:tracePt t="212176" x="3200400" y="4892675"/>
          <p14:tracePt t="212193" x="3116263" y="4983163"/>
          <p14:tracePt t="212209" x="3009900" y="5037138"/>
          <p14:tracePt t="212226" x="2887663" y="5075238"/>
          <p14:tracePt t="212242" x="2773363" y="5143500"/>
          <p14:tracePt t="212258" x="2689225" y="5189538"/>
          <p14:tracePt t="212275" x="2606675" y="5211763"/>
          <p14:tracePt t="212292" x="2506663" y="5265738"/>
          <p14:tracePt t="212308" x="2400300" y="5326063"/>
          <p14:tracePt t="212325" x="2316163" y="5364163"/>
          <p14:tracePt t="212343" x="2225675" y="5394325"/>
          <p14:tracePt t="212343" x="2171700" y="5418138"/>
          <p14:tracePt t="212360" x="2087563" y="5464175"/>
          <p14:tracePt t="212377" x="2065338" y="5478463"/>
          <p14:tracePt t="212391" x="2065338" y="5494338"/>
          <p14:tracePt t="212408" x="2011363" y="5532438"/>
          <p14:tracePt t="212425" x="1997075" y="5532438"/>
          <p14:tracePt t="212441" x="1989138" y="5546725"/>
          <p14:tracePt t="212543" x="1935163" y="5554663"/>
          <p14:tracePt t="212551" x="1920875" y="5578475"/>
          <p14:tracePt t="212560" x="1882775" y="5562600"/>
          <p14:tracePt t="212576" x="1882775" y="5546725"/>
          <p14:tracePt t="212592" x="1866900" y="5540375"/>
          <p14:tracePt t="212609" x="1851025" y="5540375"/>
          <p14:tracePt t="212625" x="1812925" y="5554663"/>
          <p14:tracePt t="212641" x="1790700" y="5524500"/>
          <p14:tracePt t="212658" x="1782763" y="5494338"/>
          <p14:tracePt t="212675" x="1714500" y="5486400"/>
          <p14:tracePt t="212691" x="1600200" y="5448300"/>
          <p14:tracePt t="212708" x="1546225" y="5426075"/>
          <p14:tracePt t="212725" x="1524000" y="5426075"/>
          <p14:tracePt t="212741" x="1516063" y="5426075"/>
          <p14:tracePt t="212757" x="1501775" y="5426075"/>
          <p14:tracePt t="212823" x="1493838" y="5426075"/>
          <p14:tracePt t="212831" x="1477963" y="5426075"/>
          <p14:tracePt t="212840" x="1463675" y="5426075"/>
          <p14:tracePt t="212858" x="1455738" y="5426075"/>
          <p14:tracePt t="212918" x="1425575" y="5426075"/>
          <p14:tracePt t="212926" x="1409700" y="5426075"/>
          <p14:tracePt t="212939" x="1401763" y="5432425"/>
          <p14:tracePt t="212957" x="1387475" y="5432425"/>
          <p14:tracePt t="212992" x="1355725" y="5432425"/>
          <p14:tracePt t="212999" x="1333500" y="5432425"/>
          <p14:tracePt t="213009" x="1311275" y="5432425"/>
          <p14:tracePt t="213025" x="1311275" y="5440363"/>
          <p14:tracePt t="213631" x="1317625" y="5440363"/>
          <p14:tracePt t="213647" x="1325563" y="5440363"/>
          <p14:tracePt t="213655" x="1341438" y="5440363"/>
          <p14:tracePt t="213663" x="1355725" y="5440363"/>
          <p14:tracePt t="213673" x="1409700" y="5456238"/>
          <p14:tracePt t="213689" x="1425575" y="5456238"/>
          <p14:tracePt t="213706" x="1431925" y="5456238"/>
          <p14:tracePt t="213723" x="1439863" y="5456238"/>
          <p14:tracePt t="213740" x="1455738" y="5456238"/>
          <p14:tracePt t="213759" x="1463675" y="5456238"/>
          <p14:tracePt t="213773" x="1501775" y="5456238"/>
          <p14:tracePt t="213773" x="1516063" y="5456238"/>
          <p14:tracePt t="213792" x="1570038" y="5456238"/>
          <p14:tracePt t="213809" x="1638300" y="5456238"/>
          <p14:tracePt t="213824" x="1684338" y="5456238"/>
          <p14:tracePt t="213841" x="1730375" y="5456238"/>
          <p14:tracePt t="213857" x="1752600" y="5456238"/>
          <p14:tracePt t="213874" x="1760538" y="5456238"/>
          <p14:tracePt t="213890" x="1774825" y="5456238"/>
          <p14:tracePt t="213909" x="1820863" y="5456238"/>
          <p14:tracePt t="213909" x="1844675" y="5456238"/>
          <p14:tracePt t="213928" x="1851025" y="5456238"/>
          <p14:tracePt t="213940" x="1943100" y="5456238"/>
          <p14:tracePt t="213957" x="2041525" y="5478463"/>
          <p14:tracePt t="213973" x="2103438" y="5478463"/>
          <p14:tracePt t="213973" x="2125663" y="5478463"/>
          <p14:tracePt t="213992" x="2179638" y="5478463"/>
          <p14:tracePt t="214008" x="2232025" y="5478463"/>
          <p14:tracePt t="214024" x="2316163" y="5478463"/>
          <p14:tracePt t="214041" x="2370138" y="5478463"/>
          <p14:tracePt t="214058" x="2438400" y="5478463"/>
          <p14:tracePt t="214074" x="2484438" y="5478463"/>
          <p14:tracePt t="214090" x="2560638" y="5478463"/>
          <p14:tracePt t="214107" x="2606675" y="5478463"/>
          <p14:tracePt t="214123" x="2651125" y="5478463"/>
          <p14:tracePt t="214140" x="2674938" y="5478463"/>
          <p14:tracePt t="214157" x="2705100" y="5478463"/>
          <p14:tracePt t="214173" x="2759075" y="5478463"/>
          <p14:tracePt t="214173" x="2781300" y="5478463"/>
          <p14:tracePt t="214191" x="2835275" y="5478463"/>
          <p14:tracePt t="214206" x="2979738" y="5478463"/>
          <p14:tracePt t="214224" x="3124200" y="5508625"/>
          <p14:tracePt t="214240" x="3146425" y="5508625"/>
          <p14:tracePt t="214257" x="3146425" y="5494338"/>
          <p14:tracePt t="214295" x="3140075" y="5470525"/>
          <p14:tracePt t="214304" x="3140075" y="5426075"/>
          <p14:tracePt t="214311" x="3184525" y="5418138"/>
          <p14:tracePt t="214322" x="3306763" y="5418138"/>
          <p14:tracePt t="214340" x="3360738" y="5418138"/>
          <p14:tracePt t="214356" x="3375025" y="5418138"/>
          <p14:tracePt t="214399" x="3413125" y="5418138"/>
          <p14:tracePt t="214407" x="3482975" y="5410200"/>
          <p14:tracePt t="214426" x="3573463" y="5448300"/>
          <p14:tracePt t="214441" x="3641725" y="5464175"/>
          <p14:tracePt t="214457" x="3687763" y="5464175"/>
          <p14:tracePt t="214487" x="3733800" y="5464175"/>
          <p14:tracePt t="214495" x="3763963" y="5478463"/>
          <p14:tracePt t="214506" x="3779838" y="5448300"/>
          <p14:tracePt t="214524" x="3794125" y="5448300"/>
          <p14:tracePt t="214540" x="3802063" y="5448300"/>
          <p14:tracePt t="214555" x="3832225" y="5448300"/>
          <p14:tracePt t="214573" x="3848100" y="5448300"/>
          <p14:tracePt t="214589" x="3916363" y="5494338"/>
          <p14:tracePt t="214589" x="3932238" y="5502275"/>
          <p14:tracePt t="214608" x="4022725" y="5508625"/>
          <p14:tracePt t="214624" x="4092575" y="5508625"/>
          <p14:tracePt t="214641" x="4106863" y="5516563"/>
          <p14:tracePt t="214719" x="4114800" y="5516563"/>
          <p14:tracePt t="214727" x="4137025" y="5516563"/>
          <p14:tracePt t="214775" x="4152900" y="5502275"/>
          <p14:tracePt t="214783" x="4168775" y="5502275"/>
          <p14:tracePt t="214791" x="4206875" y="5508625"/>
          <p14:tracePt t="214815" x="4221163" y="5508625"/>
          <p14:tracePt t="214863" x="4259263" y="5494338"/>
          <p14:tracePt t="214872" x="4275138" y="5494338"/>
          <p14:tracePt t="214879" x="4289425" y="5494338"/>
          <p14:tracePt t="215015" x="4327525" y="5470525"/>
          <p14:tracePt t="215023" x="4351338" y="5486400"/>
          <p14:tracePt t="215039" x="4427538" y="5486400"/>
          <p14:tracePt t="215054" x="4473575" y="5494338"/>
          <p14:tracePt t="215072" x="4487863" y="5486400"/>
          <p14:tracePt t="215088" x="4556125" y="5486400"/>
          <p14:tracePt t="215111" x="4602163" y="5486400"/>
          <p14:tracePt t="215135" x="4678363" y="5478463"/>
          <p14:tracePt t="215143" x="4716463" y="5464175"/>
          <p14:tracePt t="215156" x="4816475" y="5394325"/>
          <p14:tracePt t="215172" x="4906963" y="5410200"/>
          <p14:tracePt t="215188" x="4906963" y="5372100"/>
          <p14:tracePt t="215204" x="5037138" y="5334000"/>
          <p14:tracePt t="215221" x="5189538" y="5303838"/>
          <p14:tracePt t="215238" x="5432425" y="5249863"/>
          <p14:tracePt t="215256" x="5600700" y="5249863"/>
          <p14:tracePt t="215272" x="5768975" y="5287963"/>
          <p14:tracePt t="215289" x="5859463" y="5265738"/>
          <p14:tracePt t="215306" x="5965825" y="5257800"/>
          <p14:tracePt t="215322" x="6080125" y="5249863"/>
          <p14:tracePt t="215339" x="6240463" y="5287963"/>
          <p14:tracePt t="215356" x="6316663" y="5311775"/>
          <p14:tracePt t="215372" x="6384925" y="5318125"/>
          <p14:tracePt t="215389" x="6392863" y="5326063"/>
          <p14:tracePt t="215951" x="6392863" y="5318125"/>
          <p14:tracePt t="215967" x="6438900" y="5318125"/>
          <p14:tracePt t="215975" x="6408738" y="5280025"/>
          <p14:tracePt t="215987" x="6469063" y="5287963"/>
          <p14:tracePt t="216005" x="6469063" y="5280025"/>
          <p14:tracePt t="216040" x="6469063" y="5287963"/>
          <p14:tracePt t="216047" x="6469063" y="5295900"/>
          <p14:tracePt t="216055" x="6484938" y="5295900"/>
          <p14:tracePt t="216072" x="6553200" y="5295900"/>
          <p14:tracePt t="216088" x="6613525" y="5273675"/>
          <p14:tracePt t="216106" x="6637338" y="5273675"/>
          <p14:tracePt t="216121" x="6667500" y="5265738"/>
          <p14:tracePt t="216138" x="6675438" y="5265738"/>
          <p14:tracePt t="216154" x="6689725" y="5265738"/>
          <p14:tracePt t="216171" x="6713538" y="5257800"/>
          <p14:tracePt t="216188" x="6743700" y="5249863"/>
          <p14:tracePt t="216205" x="6773863" y="5249863"/>
          <p14:tracePt t="216221" x="6819900" y="5241925"/>
          <p14:tracePt t="216238" x="6865938" y="5241925"/>
          <p14:tracePt t="216238" x="6880225" y="5241925"/>
          <p14:tracePt t="216257" x="6896100" y="5241925"/>
          <p14:tracePt t="216273" x="6904038" y="5241925"/>
          <p14:tracePt t="216288" x="6911975" y="5235575"/>
          <p14:tracePt t="217193" x="6896100" y="5235575"/>
          <p14:tracePt t="217871" x="6896100" y="5227638"/>
          <p14:tracePt t="217879" x="6896100" y="5219700"/>
          <p14:tracePt t="217888" x="6873875" y="5173663"/>
          <p14:tracePt t="217904" x="6835775" y="5113338"/>
          <p14:tracePt t="217923" x="6765925" y="4999038"/>
          <p14:tracePt t="217937" x="6659563" y="4846638"/>
          <p14:tracePt t="217954" x="6537325" y="4664075"/>
          <p14:tracePt t="217969" x="6430963" y="4479925"/>
          <p14:tracePt t="217986" x="6378575" y="4381500"/>
          <p14:tracePt t="218003" x="6332538" y="4283075"/>
          <p14:tracePt t="218020" x="6286500" y="4168775"/>
          <p14:tracePt t="218036" x="6210300" y="4046538"/>
          <p14:tracePt t="218053" x="6142038" y="3916363"/>
          <p14:tracePt t="218069" x="6065838" y="3787775"/>
          <p14:tracePt t="218069" x="6049963" y="3741738"/>
          <p14:tracePt t="218088" x="6035675" y="3717925"/>
          <p14:tracePt t="218103" x="6011863" y="3641725"/>
          <p14:tracePt t="218120" x="6011863" y="3611563"/>
          <p14:tracePt t="218137" x="6011863" y="3565525"/>
          <p14:tracePt t="218153" x="6011863" y="3497263"/>
          <p14:tracePt t="218169" x="5973763" y="3390900"/>
          <p14:tracePt t="218186" x="5935663" y="3314700"/>
          <p14:tracePt t="218202" x="5921375" y="3284538"/>
          <p14:tracePt t="218219" x="5905500" y="3222625"/>
          <p14:tracePt t="218236" x="5897563" y="3178175"/>
          <p14:tracePt t="218252" x="5851525" y="3086100"/>
          <p14:tracePt t="218269" x="5791200" y="2963863"/>
          <p14:tracePt t="218286" x="5715000" y="2835275"/>
          <p14:tracePt t="218286" x="5692775" y="2789238"/>
          <p14:tracePt t="218304" x="5646738" y="2689225"/>
          <p14:tracePt t="218320" x="5616575" y="2568575"/>
          <p14:tracePt t="218336" x="5592763" y="2422525"/>
          <p14:tracePt t="218353" x="5578475" y="2339975"/>
          <p14:tracePt t="218369" x="5570538" y="2324100"/>
          <p14:tracePt t="218385" x="5570538" y="2308225"/>
          <p14:tracePt t="218402" x="5540375" y="2263775"/>
          <p14:tracePt t="218419" x="5508625" y="2193925"/>
          <p14:tracePt t="218435" x="5448300" y="2095500"/>
          <p14:tracePt t="218452" x="5394325" y="2003425"/>
          <p14:tracePt t="218469" x="5387975" y="1981200"/>
          <p14:tracePt t="218485" x="5387975" y="1973263"/>
          <p14:tracePt t="218502" x="5387975" y="1958975"/>
          <p14:tracePt t="218520" x="5387975" y="1943100"/>
          <p14:tracePt t="218535" x="5380038" y="1912938"/>
          <p14:tracePt t="218553" x="5380038" y="1897063"/>
          <p14:tracePt t="218607" x="5380038" y="1882775"/>
          <p14:tracePt t="218623" x="5380038" y="1874838"/>
          <p14:tracePt t="218639" x="5380038" y="1866900"/>
          <p14:tracePt t="218647" x="5380038" y="1858963"/>
          <p14:tracePt t="218655" x="5380038" y="1851025"/>
          <p14:tracePt t="218668" x="5380038" y="1844675"/>
          <p14:tracePt t="218735" x="5380038" y="1836738"/>
          <p14:tracePt t="218743" x="5380038" y="1828800"/>
          <p14:tracePt t="218775" x="5380038" y="1812925"/>
          <p14:tracePt t="218831" x="5380038" y="1806575"/>
          <p14:tracePt t="218855" x="5380038" y="1798638"/>
          <p14:tracePt t="218863" x="5380038" y="1790700"/>
          <p14:tracePt t="218871" x="5380038" y="1782763"/>
          <p14:tracePt t="218887" x="5380038" y="1768475"/>
          <p14:tracePt t="218935" x="5380038" y="1760538"/>
          <p14:tracePt t="218943" x="5380038" y="1744663"/>
          <p14:tracePt t="218959" x="5364163" y="1736725"/>
          <p14:tracePt t="218969" x="5364163" y="1714500"/>
          <p14:tracePt t="218986" x="5364163" y="1698625"/>
          <p14:tracePt t="219002" x="5349875" y="1684338"/>
          <p14:tracePt t="219019" x="5349875" y="1668463"/>
          <p14:tracePt t="219079" x="5349875" y="1660525"/>
          <p14:tracePt t="219119" x="5349875" y="1654175"/>
          <p14:tracePt t="219127" x="5334000" y="1630363"/>
          <p14:tracePt t="219143" x="5334000" y="1622425"/>
          <p14:tracePt t="219175" x="5318125" y="1616075"/>
          <p14:tracePt t="219247" x="5311775" y="1608138"/>
          <p14:tracePt t="219255" x="5295900" y="1600200"/>
          <p14:tracePt t="219271" x="5287963" y="1600200"/>
          <p14:tracePt t="219287" x="5280025" y="1600200"/>
          <p14:tracePt t="219391" x="5273675" y="1600200"/>
          <p14:tracePt t="219399" x="5265738" y="1600200"/>
          <p14:tracePt t="219407" x="5257800" y="1600200"/>
          <p14:tracePt t="219417" x="5235575" y="1600200"/>
          <p14:tracePt t="219435" x="5227638" y="1600200"/>
          <p14:tracePt t="219450" x="5211763" y="1600200"/>
          <p14:tracePt t="219466" x="5197475" y="1600200"/>
          <p14:tracePt t="219503" x="5181600" y="1600200"/>
          <p14:tracePt t="219511" x="5165725" y="1600200"/>
          <p14:tracePt t="219520" x="5127625" y="1600200"/>
          <p14:tracePt t="219537" x="5113338" y="1600200"/>
          <p14:tracePt t="219550" x="5089525" y="1608138"/>
          <p14:tracePt t="219567" x="5083175" y="1608138"/>
          <p14:tracePt t="219585" x="5075238" y="1608138"/>
          <p14:tracePt t="219601" x="5059363" y="1622425"/>
          <p14:tracePt t="219618" x="5045075" y="1630363"/>
          <p14:tracePt t="219634" x="5029200" y="1646238"/>
          <p14:tracePt t="219651" x="5013325" y="1654175"/>
          <p14:tracePt t="219667" x="4999038" y="1668463"/>
          <p14:tracePt t="219684" x="4983163" y="1684338"/>
          <p14:tracePt t="219701" x="4968875" y="1706563"/>
          <p14:tracePt t="219717" x="4953000" y="1714500"/>
          <p14:tracePt t="219717" x="4953000" y="1722438"/>
          <p14:tracePt t="219736" x="4937125" y="1736725"/>
          <p14:tracePt t="219736" x="4937125" y="1744663"/>
          <p14:tracePt t="219752" x="4930775" y="1752600"/>
          <p14:tracePt t="219784" x="4922838" y="1752600"/>
          <p14:tracePt t="219791" x="4922838" y="1760538"/>
          <p14:tracePt t="219807" x="4922838" y="1774825"/>
          <p14:tracePt t="219823" x="4914900" y="1790700"/>
          <p14:tracePt t="219839" x="4906963" y="1798638"/>
          <p14:tracePt t="219850" x="4906963" y="1820863"/>
          <p14:tracePt t="219867" x="4899025" y="1851025"/>
          <p14:tracePt t="219884" x="4899025" y="1882775"/>
          <p14:tracePt t="219901" x="4899025" y="1920875"/>
          <p14:tracePt t="219924" x="4899025" y="1927225"/>
          <p14:tracePt t="219934" x="4899025" y="1951038"/>
          <p14:tracePt t="219950" x="4899025" y="1958975"/>
          <p14:tracePt t="219966" x="4899025" y="1973263"/>
          <p14:tracePt t="219983" x="4906963" y="1997075"/>
          <p14:tracePt t="220001" x="4906963" y="2011363"/>
          <p14:tracePt t="220017" x="4914900" y="2019300"/>
          <p14:tracePt t="220034" x="4914900" y="2035175"/>
          <p14:tracePt t="220051" x="4914900" y="2041525"/>
          <p14:tracePt t="220066" x="4914900" y="2057400"/>
          <p14:tracePt t="220087" x="4922838" y="2079625"/>
          <p14:tracePt t="220104" x="4922838" y="2087563"/>
          <p14:tracePt t="220117" x="4922838" y="2103438"/>
          <p14:tracePt t="220132" x="4922838" y="2111375"/>
          <p14:tracePt t="220150" x="4930775" y="2133600"/>
          <p14:tracePt t="220167" x="4937125" y="2149475"/>
          <p14:tracePt t="220183" x="4937125" y="2155825"/>
          <p14:tracePt t="220263" x="4937125" y="2163763"/>
          <p14:tracePt t="220271" x="4945063" y="2179638"/>
          <p14:tracePt t="220283" x="4953000" y="2187575"/>
          <p14:tracePt t="220335" x="4953000" y="2193925"/>
          <p14:tracePt t="220375" x="4960938" y="2193925"/>
          <p14:tracePt t="220520" x="4968875" y="2201863"/>
          <p14:tracePt t="220527" x="4983163" y="2201863"/>
          <p14:tracePt t="220535" x="4991100" y="2209800"/>
          <p14:tracePt t="220549" x="4999038" y="2209800"/>
          <p14:tracePt t="220639" x="5013325" y="2225675"/>
          <p14:tracePt t="220647" x="5029200" y="2225675"/>
          <p14:tracePt t="220655" x="5037138" y="2225675"/>
          <p14:tracePt t="220666" x="5045075" y="2239963"/>
          <p14:tracePt t="220683" x="5075238" y="2255838"/>
          <p14:tracePt t="220767" x="5075238" y="2263775"/>
          <p14:tracePt t="220775" x="5083175" y="2270125"/>
          <p14:tracePt t="220784" x="5089525" y="2278063"/>
          <p14:tracePt t="220800" x="5105400" y="2293938"/>
          <p14:tracePt t="220817" x="5105400" y="2308225"/>
          <p14:tracePt t="220833" x="5113338" y="2316163"/>
          <p14:tracePt t="220849" x="5127625" y="2316163"/>
          <p14:tracePt t="220887" x="5135563" y="2324100"/>
          <p14:tracePt t="220895" x="5151438" y="2339975"/>
          <p14:tracePt t="220903" x="5189538" y="2346325"/>
          <p14:tracePt t="220919" x="5203825" y="2354263"/>
          <p14:tracePt t="220934" x="5227638" y="2362200"/>
          <p14:tracePt t="220950" x="5235575" y="2370138"/>
          <p14:tracePt t="220966" x="5241925" y="2370138"/>
          <p14:tracePt t="221007" x="5257800" y="2370138"/>
          <p14:tracePt t="221016" x="5287963" y="2370138"/>
          <p14:tracePt t="221023" x="5311775" y="2370138"/>
          <p14:tracePt t="221034" x="5380038" y="2370138"/>
          <p14:tracePt t="221049" x="5426075" y="2370138"/>
          <p14:tracePt t="221066" x="5432425" y="2370138"/>
          <p14:tracePt t="221120" x="5448300" y="2370138"/>
          <p14:tracePt t="221135" x="5464175" y="2370138"/>
          <p14:tracePt t="221143" x="5486400" y="2362200"/>
          <p14:tracePt t="221151" x="5502275" y="2362200"/>
          <p14:tracePt t="221166" x="5532438" y="2354263"/>
          <p14:tracePt t="221166" x="5540375" y="2354263"/>
          <p14:tracePt t="221184" x="5562600" y="2346325"/>
          <p14:tracePt t="221200" x="5592763" y="2346325"/>
          <p14:tracePt t="221217" x="5630863" y="2339975"/>
          <p14:tracePt t="221234" x="5654675" y="2339975"/>
          <p14:tracePt t="221249" x="5668963" y="2339975"/>
          <p14:tracePt t="221265" x="5676900" y="2339975"/>
          <p14:tracePt t="221282" x="5692775" y="2339975"/>
          <p14:tracePt t="221298" x="5722938" y="2339975"/>
          <p14:tracePt t="221316" x="5783263" y="2339975"/>
          <p14:tracePt t="221333" x="5845175" y="2339975"/>
          <p14:tracePt t="221349" x="5883275" y="2339975"/>
          <p14:tracePt t="221349" x="5897563" y="2339975"/>
          <p14:tracePt t="221368" x="5905500" y="2339975"/>
          <p14:tracePt t="221384" x="5921375" y="2339975"/>
          <p14:tracePt t="221400" x="5943600" y="2339975"/>
          <p14:tracePt t="221417" x="5951538" y="2332038"/>
          <p14:tracePt t="221439" x="5965825" y="2332038"/>
          <p14:tracePt t="221479" x="5989638" y="2332038"/>
          <p14:tracePt t="221487" x="6011863" y="2332038"/>
          <p14:tracePt t="221498" x="6080125" y="2332038"/>
          <p14:tracePt t="221516" x="6149975" y="2324100"/>
          <p14:tracePt t="221533" x="6218238" y="2324100"/>
          <p14:tracePt t="221549" x="6248400" y="2316163"/>
          <p14:tracePt t="221549" x="6264275" y="2301875"/>
          <p14:tracePt t="221568" x="6270625" y="2301875"/>
          <p14:tracePt t="221585" x="6278563" y="2301875"/>
          <p14:tracePt t="221599" x="6294438" y="2301875"/>
          <p14:tracePt t="221616" x="6316663" y="2301875"/>
          <p14:tracePt t="221632" x="6362700" y="2301875"/>
          <p14:tracePt t="221649" x="6392863" y="2301875"/>
          <p14:tracePt t="221666" x="6416675" y="2301875"/>
          <p14:tracePt t="221682" x="6446838" y="2301875"/>
          <p14:tracePt t="221699" x="6484938" y="2301875"/>
          <p14:tracePt t="221716" x="6537325" y="2301875"/>
          <p14:tracePt t="221732" x="6613525" y="2301875"/>
          <p14:tracePt t="221749" x="6683375" y="2301875"/>
          <p14:tracePt t="221766" x="6713538" y="2301875"/>
          <p14:tracePt t="221782" x="6721475" y="2301875"/>
          <p14:tracePt t="221807" x="6759575" y="2301875"/>
          <p14:tracePt t="221823" x="6811963" y="2316163"/>
          <p14:tracePt t="221833" x="6904038" y="2324100"/>
          <p14:tracePt t="221850" x="6988175" y="2339975"/>
          <p14:tracePt t="221866" x="7002463" y="2339975"/>
          <p14:tracePt t="221881" x="7010400" y="2346325"/>
          <p14:tracePt t="221943" x="7002463" y="2346325"/>
          <p14:tracePt t="222151" x="6994525" y="2346325"/>
          <p14:tracePt t="222159" x="6988175" y="2346325"/>
          <p14:tracePt t="222167" x="6980238" y="2346325"/>
          <p14:tracePt t="222181" x="6964363" y="2346325"/>
          <p14:tracePt t="222198" x="6904038" y="2346325"/>
          <p14:tracePt t="222216" x="6789738" y="2346325"/>
          <p14:tracePt t="222233" x="6613525" y="2362200"/>
          <p14:tracePt t="222249" x="6362700" y="2370138"/>
          <p14:tracePt t="222266" x="6042025" y="2422525"/>
          <p14:tracePt t="222282" x="5775325" y="2454275"/>
          <p14:tracePt t="222298" x="5546725" y="2454275"/>
          <p14:tracePt t="222315" x="5349875" y="2454275"/>
          <p14:tracePt t="222331" x="5173663" y="2460625"/>
          <p14:tracePt t="222348" x="4975225" y="2484438"/>
          <p14:tracePt t="222365" x="4694238" y="2514600"/>
          <p14:tracePt t="222381" x="4365625" y="2544763"/>
          <p14:tracePt t="222381" x="4206875" y="2574925"/>
          <p14:tracePt t="222400" x="3962400" y="2606675"/>
          <p14:tracePt t="222418" x="3810000" y="2620963"/>
          <p14:tracePt t="222433" x="3665538" y="2651125"/>
          <p14:tracePt t="222449" x="3521075" y="2674938"/>
          <p14:tracePt t="222465" x="3398838" y="2705100"/>
          <p14:tracePt t="222481" x="3260725" y="2743200"/>
          <p14:tracePt t="222498" x="3154363" y="2765425"/>
          <p14:tracePt t="222515" x="3063875" y="2773363"/>
          <p14:tracePt t="222532" x="3001963" y="2797175"/>
          <p14:tracePt t="222547" x="2971800" y="2811463"/>
          <p14:tracePt t="222563" x="2949575" y="2819400"/>
          <p14:tracePt t="222581" x="2917825" y="2827338"/>
          <p14:tracePt t="222598" x="2887663" y="2835275"/>
          <p14:tracePt t="222598" x="2857500" y="2849563"/>
          <p14:tracePt t="222616" x="2841625" y="2857500"/>
          <p14:tracePt t="222633" x="2811463" y="2873375"/>
          <p14:tracePt t="222649" x="2751138" y="2895600"/>
          <p14:tracePt t="222665" x="2651125" y="2895600"/>
          <p14:tracePt t="222681" x="2476500" y="2895600"/>
          <p14:tracePt t="222698" x="2346325" y="2895600"/>
          <p14:tracePt t="222715" x="2263775" y="2895600"/>
          <p14:tracePt t="222731" x="2179638" y="2895600"/>
          <p14:tracePt t="222748" x="2125663" y="2895600"/>
          <p14:tracePt t="222765" x="2073275" y="2895600"/>
          <p14:tracePt t="222781" x="2057400" y="2895600"/>
          <p14:tracePt t="222797" x="2027238" y="2895600"/>
          <p14:tracePt t="222797" x="2003425" y="2895600"/>
          <p14:tracePt t="222817" x="1965325" y="2895600"/>
          <p14:tracePt t="222832" x="1889125" y="2879725"/>
          <p14:tracePt t="222848" x="1812925" y="2849563"/>
          <p14:tracePt t="222865" x="1760538" y="2819400"/>
          <p14:tracePt t="222881" x="1752600" y="2811463"/>
          <p14:tracePt t="222897" x="1752600" y="2803525"/>
          <p14:tracePt t="222921" x="1752600" y="2789238"/>
          <p14:tracePt t="222935" x="1744663" y="2773363"/>
          <p14:tracePt t="222947" x="1736725" y="2751138"/>
          <p14:tracePt t="222964" x="1736725" y="2743200"/>
          <p14:tracePt t="222980" x="1736725" y="2735263"/>
          <p14:tracePt t="223095" x="1752600" y="2735263"/>
          <p14:tracePt t="223103" x="1782763" y="2735263"/>
          <p14:tracePt t="223113" x="1836738" y="2735263"/>
          <p14:tracePt t="223131" x="1874838" y="2735263"/>
          <p14:tracePt t="223147" x="1882775" y="2727325"/>
          <p14:tracePt t="223164" x="1897063" y="2727325"/>
          <p14:tracePt t="223184" x="1905000" y="2727325"/>
          <p14:tracePt t="223197" x="1935163" y="2720975"/>
          <p14:tracePt t="223197" x="1951038" y="2720975"/>
          <p14:tracePt t="223216" x="1965325" y="2720975"/>
          <p14:tracePt t="223230" x="2019300" y="2720975"/>
          <p14:tracePt t="223248" x="2041525" y="2720975"/>
          <p14:tracePt t="223265" x="2057400" y="2713038"/>
          <p14:tracePt t="223282" x="2073275" y="2713038"/>
          <p14:tracePt t="223297" x="2073275" y="2705100"/>
          <p14:tracePt t="223313" x="2073275" y="2713038"/>
          <p14:tracePt t="224007" x="2073275" y="2727325"/>
          <p14:tracePt t="224031" x="2065338" y="2727325"/>
          <p14:tracePt t="224063" x="2065338" y="2735263"/>
          <p14:tracePt t="224080" x="2065338" y="2743200"/>
          <p14:tracePt t="224096" x="2065338" y="2759075"/>
          <p14:tracePt t="224119" x="2057400" y="2765425"/>
          <p14:tracePt t="224135" x="2057400" y="2773363"/>
          <p14:tracePt t="224159" x="2049463" y="2781300"/>
          <p14:tracePt t="224167" x="2049463" y="2789238"/>
          <p14:tracePt t="224199" x="2049463" y="2797175"/>
          <p14:tracePt t="224207" x="2049463" y="2803525"/>
          <p14:tracePt t="224231" x="2049463" y="2811463"/>
          <p14:tracePt t="224375" x="2049463" y="2827338"/>
          <p14:tracePt t="224399" x="2049463" y="2835275"/>
          <p14:tracePt t="224775" x="2057400" y="2835275"/>
          <p14:tracePt t="224791" x="2065338" y="2819400"/>
          <p14:tracePt t="224815" x="2065338" y="2811463"/>
          <p14:tracePt t="224871" x="2065338" y="2803525"/>
          <p14:tracePt t="224879" x="2079625" y="2781300"/>
          <p14:tracePt t="224896" x="2087563" y="2759075"/>
          <p14:tracePt t="224913" x="2087563" y="2743200"/>
          <p14:tracePt t="224931" x="2095500" y="2727325"/>
          <p14:tracePt t="224946" x="2095500" y="2720975"/>
          <p14:tracePt t="224962" x="2103438" y="2713038"/>
          <p14:tracePt t="224978" x="2103438" y="2705100"/>
          <p14:tracePt t="224999" x="2103438" y="2697163"/>
          <p14:tracePt t="225011" x="2111375" y="2674938"/>
          <p14:tracePt t="225030" x="2117725" y="2667000"/>
          <p14:tracePt t="225047" x="2117725" y="2659063"/>
          <p14:tracePt t="225060" x="2125663" y="2644775"/>
          <p14:tracePt t="225060" x="2125663" y="2636838"/>
          <p14:tracePt t="225080" x="2133600" y="2613025"/>
          <p14:tracePt t="225096" x="2141538" y="2606675"/>
          <p14:tracePt t="225113" x="2149475" y="2598738"/>
          <p14:tracePt t="225128" x="2155825" y="2590800"/>
          <p14:tracePt t="225145" x="2179638" y="2552700"/>
          <p14:tracePt t="225162" x="2201863" y="2514600"/>
          <p14:tracePt t="225179" x="2209800" y="2492375"/>
          <p14:tracePt t="225195" x="2217738" y="2484438"/>
          <p14:tracePt t="225212" x="2217738" y="2476500"/>
          <p14:tracePt t="225228" x="2232025" y="2468563"/>
          <p14:tracePt t="225246" x="2247900" y="2468563"/>
          <p14:tracePt t="225261" x="2263775" y="2454275"/>
          <p14:tracePt t="225261" x="2270125" y="2438400"/>
          <p14:tracePt t="225281" x="2278063" y="2430463"/>
          <p14:tracePt t="225295" x="2293938" y="2416175"/>
          <p14:tracePt t="225311" x="2301875" y="2408238"/>
          <p14:tracePt t="225375" x="2308225" y="2408238"/>
          <p14:tracePt t="225447" x="2316163" y="2408238"/>
          <p14:tracePt t="225455" x="2332038" y="2408238"/>
          <p14:tracePt t="225464" x="2346325" y="2408238"/>
          <p14:tracePt t="225478" x="2378075" y="2408238"/>
          <p14:tracePt t="225496" x="2384425" y="2408238"/>
          <p14:tracePt t="225511" x="2392363" y="2408238"/>
          <p14:tracePt t="225544" x="2400300" y="2408238"/>
          <p14:tracePt t="225551" x="2408238" y="2408238"/>
          <p14:tracePt t="225561" x="2438400" y="2408238"/>
          <p14:tracePt t="225578" x="2460625" y="2416175"/>
          <p14:tracePt t="225595" x="2484438" y="2438400"/>
          <p14:tracePt t="225611" x="2506663" y="2454275"/>
          <p14:tracePt t="225628" x="2536825" y="2476500"/>
          <p14:tracePt t="225645" x="2574925" y="2498725"/>
          <p14:tracePt t="225661" x="2582863" y="2514600"/>
          <p14:tracePt t="225678" x="2590800" y="2514600"/>
          <p14:tracePt t="225697" x="2590800" y="2522538"/>
          <p14:tracePt t="225712" x="2598738" y="2544763"/>
          <p14:tracePt t="225729" x="2606675" y="2568575"/>
          <p14:tracePt t="225746" x="2620963" y="2590800"/>
          <p14:tracePt t="225761" x="2636838" y="2620963"/>
          <p14:tracePt t="225778" x="2651125" y="2644775"/>
          <p14:tracePt t="225795" x="2651125" y="2659063"/>
          <p14:tracePt t="225810" x="2667000" y="2689225"/>
          <p14:tracePt t="225828" x="2705100" y="2727325"/>
          <p14:tracePt t="225845" x="2720975" y="2759075"/>
          <p14:tracePt t="225862" x="2720975" y="2773363"/>
          <p14:tracePt t="225877" x="2735263" y="2803525"/>
          <p14:tracePt t="225894" x="2735263" y="2819400"/>
          <p14:tracePt t="225910" x="2735263" y="2835275"/>
          <p14:tracePt t="225928" x="2735263" y="2849563"/>
          <p14:tracePt t="225943" x="2751138" y="2865438"/>
          <p14:tracePt t="225960" x="2751138" y="2887663"/>
          <p14:tracePt t="225978" x="2751138" y="2895600"/>
          <p14:tracePt t="225994" x="2765425" y="2917825"/>
          <p14:tracePt t="226013" x="2773363" y="2941638"/>
          <p14:tracePt t="226028" x="2781300" y="2955925"/>
          <p14:tracePt t="226045" x="2781300" y="2971800"/>
          <p14:tracePt t="226060" x="2781300" y="2987675"/>
          <p14:tracePt t="226077" x="2781300" y="3001963"/>
          <p14:tracePt t="226094" x="2781300" y="3032125"/>
          <p14:tracePt t="226113" x="2781300" y="3048000"/>
          <p14:tracePt t="226128" x="2789238" y="3070225"/>
          <p14:tracePt t="226145" x="2789238" y="3086100"/>
          <p14:tracePt t="226161" x="2797175" y="3108325"/>
          <p14:tracePt t="226178" x="2803525" y="3124200"/>
          <p14:tracePt t="226195" x="2803525" y="3132138"/>
          <p14:tracePt t="226210" x="2803525" y="3146425"/>
          <p14:tracePt t="226227" x="2803525" y="3162300"/>
          <p14:tracePt t="226245" x="2803525" y="3178175"/>
          <p14:tracePt t="226260" x="2811463" y="3208338"/>
          <p14:tracePt t="226277" x="2819400" y="3222625"/>
          <p14:tracePt t="226277" x="2827338" y="3230563"/>
          <p14:tracePt t="226297" x="2827338" y="3246438"/>
          <p14:tracePt t="226310" x="2827338" y="3254375"/>
          <p14:tracePt t="226328" x="2835275" y="3260725"/>
          <p14:tracePt t="226345" x="2835275" y="3268663"/>
          <p14:tracePt t="226361" x="2835275" y="3284538"/>
          <p14:tracePt t="226377" x="2841625" y="3322638"/>
          <p14:tracePt t="226394" x="2841625" y="3330575"/>
          <p14:tracePt t="226410" x="2849563" y="3336925"/>
          <p14:tracePt t="226447" x="2849563" y="3344863"/>
          <p14:tracePt t="226455" x="2849563" y="3352800"/>
          <p14:tracePt t="226471" x="2857500" y="3352800"/>
          <p14:tracePt t="226479" x="2857500" y="3360738"/>
          <p14:tracePt t="226496" x="2865438" y="3360738"/>
          <p14:tracePt t="226510" x="2865438" y="3375025"/>
          <p14:tracePt t="226671" x="2865438" y="3382963"/>
          <p14:tracePt t="226679" x="2865438" y="3398838"/>
          <p14:tracePt t="226693" x="2865438" y="3421063"/>
          <p14:tracePt t="226693" x="2879725" y="3436938"/>
          <p14:tracePt t="226713" x="2879725" y="3467100"/>
          <p14:tracePt t="226729" x="2887663" y="3497263"/>
          <p14:tracePt t="226744" x="2887663" y="3527425"/>
          <p14:tracePt t="226761" x="2895600" y="3565525"/>
          <p14:tracePt t="226777" x="2903538" y="3619500"/>
          <p14:tracePt t="226794" x="2911475" y="3679825"/>
          <p14:tracePt t="226810" x="2925763" y="3711575"/>
          <p14:tracePt t="226827" x="2933700" y="3749675"/>
          <p14:tracePt t="226844" x="2941638" y="3771900"/>
          <p14:tracePt t="226860" x="2949575" y="3802063"/>
          <p14:tracePt t="226877" x="2955925" y="3825875"/>
          <p14:tracePt t="226894" x="2955925" y="3870325"/>
          <p14:tracePt t="226909" x="2955925" y="3902075"/>
          <p14:tracePt t="226929" x="2963863" y="3932238"/>
          <p14:tracePt t="226944" x="2971800" y="3962400"/>
          <p14:tracePt t="226960" x="2987675" y="4008438"/>
          <p14:tracePt t="226976" x="3017838" y="4046538"/>
          <p14:tracePt t="226993" x="3032125" y="4092575"/>
          <p14:tracePt t="227009" x="3032125" y="4106863"/>
          <p14:tracePt t="227025" x="3032125" y="4144963"/>
          <p14:tracePt t="227042" x="3055938" y="4191000"/>
          <p14:tracePt t="227060" x="3070225" y="4221163"/>
          <p14:tracePt t="227077" x="3078163" y="4251325"/>
          <p14:tracePt t="227093" x="3094038" y="4267200"/>
          <p14:tracePt t="227093" x="3101975" y="4275138"/>
          <p14:tracePt t="227112" x="3116263" y="4297363"/>
          <p14:tracePt t="227128" x="3132138" y="4335463"/>
          <p14:tracePt t="227144" x="3178175" y="4389438"/>
          <p14:tracePt t="227160" x="3222625" y="4427538"/>
          <p14:tracePt t="227177" x="3246438" y="4427538"/>
          <p14:tracePt t="227194" x="3246438" y="4435475"/>
          <p14:tracePt t="227215" x="3246438" y="4441825"/>
          <p14:tracePt t="227226" x="3260725" y="4449763"/>
          <p14:tracePt t="227243" x="3306763" y="4479925"/>
          <p14:tracePt t="227260" x="3336925" y="4503738"/>
          <p14:tracePt t="227276" x="3344863" y="4503738"/>
          <p14:tracePt t="227351" x="3368675" y="4518025"/>
          <p14:tracePt t="227360" x="3382963" y="4518025"/>
          <p14:tracePt t="227367" x="3398838" y="4533900"/>
          <p14:tracePt t="227377" x="3406775" y="4533900"/>
          <p14:tracePt t="227392" x="3421063" y="4541838"/>
          <p14:tracePt t="227415" x="3444875" y="4556125"/>
          <p14:tracePt t="227431" x="3451225" y="4556125"/>
          <p14:tracePt t="227442" x="3497263" y="4594225"/>
          <p14:tracePt t="227460" x="3513138" y="4602163"/>
          <p14:tracePt t="227476" x="3521075" y="4610100"/>
          <p14:tracePt t="227527" x="3543300" y="4625975"/>
          <p14:tracePt t="227535" x="3551238" y="4625975"/>
          <p14:tracePt t="227544" x="3581400" y="4648200"/>
          <p14:tracePt t="227561" x="3597275" y="4664075"/>
          <p14:tracePt t="227577" x="3603625" y="4664075"/>
          <p14:tracePt t="227679" x="3627438" y="4670425"/>
          <p14:tracePt t="227687" x="3635375" y="4678363"/>
          <p14:tracePt t="227695" x="3641725" y="4686300"/>
          <p14:tracePt t="227709" x="3665538" y="4694238"/>
          <p14:tracePt t="227727" x="3673475" y="4702175"/>
          <p14:tracePt t="227744" x="3679825" y="4702175"/>
          <p14:tracePt t="227760" x="3687763" y="4702175"/>
          <p14:tracePt t="227777" x="3725863" y="4716463"/>
          <p14:tracePt t="227794" x="3794125" y="4770438"/>
          <p14:tracePt t="227809" x="3870325" y="4822825"/>
          <p14:tracePt t="227826" x="3932238" y="4868863"/>
          <p14:tracePt t="227843" x="3940175" y="4876800"/>
          <p14:tracePt t="227858" x="3954463" y="4884738"/>
          <p14:tracePt t="227876" x="3970338" y="4906963"/>
          <p14:tracePt t="227893" x="3992563" y="4937125"/>
          <p14:tracePt t="227909" x="4054475" y="5006975"/>
          <p14:tracePt t="227931" x="4076700" y="5013325"/>
          <p14:tracePt t="227931" x="4098925" y="5029200"/>
          <p14:tracePt t="227944" x="4114800" y="5045075"/>
          <p14:tracePt t="227960" x="4130675" y="5051425"/>
          <p14:tracePt t="227977" x="4175125" y="5083175"/>
          <p14:tracePt t="227993" x="4213225" y="5097463"/>
          <p14:tracePt t="228010" x="4251325" y="5113338"/>
          <p14:tracePt t="228026" x="4259263" y="5113338"/>
          <p14:tracePt t="228041" x="4244975" y="5113338"/>
          <p14:tracePt t="228071" x="4213225" y="5089525"/>
          <p14:tracePt t="228079" x="4206875" y="5089525"/>
          <p14:tracePt t="228092" x="4175125" y="5089525"/>
          <p14:tracePt t="228108" x="4160838" y="5089525"/>
          <p14:tracePt t="228125" x="4144963" y="5089525"/>
          <p14:tracePt t="228142" x="4076700" y="5059363"/>
          <p14:tracePt t="228160" x="4016375" y="5029200"/>
          <p14:tracePt t="228177" x="3924300" y="5006975"/>
          <p14:tracePt t="228193" x="3863975" y="4983163"/>
          <p14:tracePt t="228209" x="3832225" y="4968875"/>
          <p14:tracePt t="228226" x="3802063" y="4960938"/>
          <p14:tracePt t="228242" x="3771900" y="4953000"/>
          <p14:tracePt t="228259" x="3741738" y="4937125"/>
          <p14:tracePt t="228275" x="3657600" y="4906963"/>
          <p14:tracePt t="228292" x="3527425" y="4846638"/>
          <p14:tracePt t="228309" x="3444875" y="4800600"/>
          <p14:tracePt t="228309" x="3413125" y="4784725"/>
          <p14:tracePt t="228328" x="3390900" y="4784725"/>
          <p14:tracePt t="228344" x="3382963" y="4770438"/>
          <p14:tracePt t="228358" x="3322638" y="4746625"/>
          <p14:tracePt t="228377" x="3208338" y="4708525"/>
          <p14:tracePt t="228393" x="3086100" y="4702175"/>
          <p14:tracePt t="228409" x="2971800" y="4686300"/>
          <p14:tracePt t="228428" x="2865438" y="4686300"/>
          <p14:tracePt t="228442" x="2773363" y="4686300"/>
          <p14:tracePt t="228458" x="2689225" y="4686300"/>
          <p14:tracePt t="228476" x="2582863" y="4686300"/>
          <p14:tracePt t="228492" x="2498725" y="4686300"/>
          <p14:tracePt t="228508" x="2384425" y="4686300"/>
          <p14:tracePt t="228525" x="2239963" y="4702175"/>
          <p14:tracePt t="228525" x="2155825" y="4702175"/>
          <p14:tracePt t="228544" x="2095500" y="4708525"/>
          <p14:tracePt t="228558" x="2035175" y="4724400"/>
          <p14:tracePt t="228576" x="1943100" y="4724400"/>
          <p14:tracePt t="228592" x="1858963" y="4724400"/>
          <p14:tracePt t="228609" x="1752600" y="4724400"/>
          <p14:tracePt t="228626" x="1698625" y="4716463"/>
          <p14:tracePt t="228642" x="1622425" y="4716463"/>
          <p14:tracePt t="228658" x="1554163" y="4716463"/>
          <p14:tracePt t="228675" x="1463675" y="4625975"/>
          <p14:tracePt t="228692" x="1425575" y="4618038"/>
          <p14:tracePt t="228709" x="1387475" y="4632325"/>
          <p14:tracePt t="228725" x="1311275" y="4632325"/>
          <p14:tracePt t="228740" x="1265238" y="4602163"/>
          <p14:tracePt t="228757" x="1257300" y="4625975"/>
          <p14:tracePt t="228777" x="1227138" y="4656138"/>
          <p14:tracePt t="228793" x="1219200" y="4664075"/>
          <p14:tracePt t="228809" x="1227138" y="4670425"/>
          <p14:tracePt t="228895" x="1241425" y="4670425"/>
          <p14:tracePt t="228903" x="1249363" y="4670425"/>
          <p14:tracePt t="228919" x="1257300" y="4664075"/>
          <p14:tracePt t="228929" x="1273175" y="4664075"/>
          <p14:tracePt t="228942" x="1279525" y="4664075"/>
          <p14:tracePt t="228957" x="1311275" y="4656138"/>
          <p14:tracePt t="229079" x="1371600" y="4656138"/>
          <p14:tracePt t="229087" x="1425575" y="4648200"/>
          <p14:tracePt t="229095" x="1493838" y="4632325"/>
          <p14:tracePt t="229107" x="1508125" y="4632325"/>
          <p14:tracePt t="229124" x="1584325" y="4625975"/>
          <p14:tracePt t="229142" x="1684338" y="4625975"/>
          <p14:tracePt t="229158" x="1714500" y="4625975"/>
          <p14:tracePt t="229176" x="1714500" y="4632325"/>
          <p14:tracePt t="229231" x="1698625" y="4632325"/>
          <p14:tracePt t="229240" x="1692275" y="4632325"/>
          <p14:tracePt t="229247" x="1676400" y="4618038"/>
          <p14:tracePt t="229257" x="1646238" y="4618038"/>
          <p14:tracePt t="229275" x="1584325" y="4618038"/>
          <p14:tracePt t="229291" x="1546225" y="4602163"/>
          <p14:tracePt t="229308" x="1508125" y="4602163"/>
          <p14:tracePt t="229325" x="1477963" y="4602163"/>
          <p14:tracePt t="229341" x="1447800" y="4602163"/>
          <p14:tracePt t="229357" x="1425575" y="4602163"/>
          <p14:tracePt t="229357" x="1417638" y="4602163"/>
          <p14:tracePt t="229376" x="1393825" y="4602163"/>
          <p14:tracePt t="229393" x="1371600" y="4618038"/>
          <p14:tracePt t="229407" x="1355725" y="4625975"/>
          <p14:tracePt t="229427" x="1341438" y="4632325"/>
          <p14:tracePt t="229441" x="1341438" y="4618038"/>
          <p14:tracePt t="229511" x="1341438" y="4610100"/>
          <p14:tracePt t="229519" x="1355725" y="4587875"/>
          <p14:tracePt t="229528" x="1379538" y="4549775"/>
          <p14:tracePt t="229539" x="1417638" y="4495800"/>
          <p14:tracePt t="229556" x="1477963" y="4419600"/>
          <p14:tracePt t="229556" x="1516063" y="4397375"/>
          <p14:tracePt t="229576" x="1592263" y="4321175"/>
          <p14:tracePt t="229592" x="1638300" y="4283075"/>
          <p14:tracePt t="229608" x="1660525" y="4275138"/>
          <p14:tracePt t="229625" x="1676400" y="4251325"/>
          <p14:tracePt t="229641" x="1684338" y="4221163"/>
          <p14:tracePt t="229657" x="1698625" y="4191000"/>
          <p14:tracePt t="229674" x="1714500" y="4144963"/>
          <p14:tracePt t="229691" x="1730375" y="4076700"/>
          <p14:tracePt t="229707" x="1730375" y="4022725"/>
          <p14:tracePt t="229724" x="1736725" y="3962400"/>
          <p14:tracePt t="229741" x="1752600" y="3908425"/>
          <p14:tracePt t="229757" x="1752600" y="3863975"/>
          <p14:tracePt t="229757" x="1768475" y="3840163"/>
          <p14:tracePt t="229777" x="1768475" y="3802063"/>
          <p14:tracePt t="229790" x="1774825" y="3673475"/>
          <p14:tracePt t="229809" x="1774825" y="3611563"/>
          <p14:tracePt t="229825" x="1774825" y="3565525"/>
          <p14:tracePt t="229842" x="1782763" y="3535363"/>
          <p14:tracePt t="229857" x="1790700" y="3497263"/>
          <p14:tracePt t="229874" x="1806575" y="3451225"/>
          <p14:tracePt t="229891" x="1812925" y="3406775"/>
          <p14:tracePt t="229907" x="1828800" y="3344863"/>
          <p14:tracePt t="229907" x="1844675" y="3314700"/>
          <p14:tracePt t="229928" x="1851025" y="3298825"/>
          <p14:tracePt t="229941" x="1866900" y="3254375"/>
          <p14:tracePt t="229957" x="1882775" y="3216275"/>
          <p14:tracePt t="229973" x="1897063" y="3184525"/>
          <p14:tracePt t="229973" x="1905000" y="3154363"/>
          <p14:tracePt t="229992" x="1912938" y="3070225"/>
          <p14:tracePt t="230008" x="1935163" y="3009900"/>
          <p14:tracePt t="230025" x="1943100" y="2987675"/>
          <p14:tracePt t="230042" x="1951038" y="2963863"/>
          <p14:tracePt t="230058" x="1958975" y="2917825"/>
          <p14:tracePt t="230074" x="1958975" y="2879725"/>
          <p14:tracePt t="230090" x="1973263" y="2811463"/>
          <p14:tracePt t="230107" x="1981200" y="2773363"/>
          <p14:tracePt t="230124" x="2019300" y="2720975"/>
          <p14:tracePt t="230141" x="2035175" y="2674938"/>
          <p14:tracePt t="230158" x="2049463" y="2613025"/>
          <p14:tracePt t="230158" x="2065338" y="2590800"/>
          <p14:tracePt t="230177" x="2073275" y="2574925"/>
          <p14:tracePt t="230189" x="2111375" y="2506663"/>
          <p14:tracePt t="230208" x="2133600" y="2476500"/>
          <p14:tracePt t="230225" x="2149475" y="2460625"/>
          <p14:tracePt t="230241" x="2179638" y="2430463"/>
          <p14:tracePt t="230258" x="2225675" y="2400300"/>
          <p14:tracePt t="230274" x="2263775" y="2370138"/>
          <p14:tracePt t="230290" x="2286000" y="2362200"/>
          <p14:tracePt t="230307" x="2324100" y="2362200"/>
          <p14:tracePt t="230323" x="2339975" y="2362200"/>
          <p14:tracePt t="230339" x="2354263" y="2354263"/>
          <p14:tracePt t="230357" x="2370138" y="2354263"/>
          <p14:tracePt t="230373" x="2384425" y="2354263"/>
          <p14:tracePt t="230389" x="2446338" y="2354263"/>
          <p14:tracePt t="230408" x="2460625" y="2354263"/>
          <p14:tracePt t="230424" x="2476500" y="2354263"/>
          <p14:tracePt t="230440" x="2498725" y="2370138"/>
          <p14:tracePt t="230457" x="2552700" y="2430463"/>
          <p14:tracePt t="230474" x="2606675" y="2498725"/>
          <p14:tracePt t="230490" x="2628900" y="2530475"/>
          <p14:tracePt t="230507" x="2651125" y="2552700"/>
          <p14:tracePt t="230524" x="2667000" y="2590800"/>
          <p14:tracePt t="230541" x="2689225" y="2628900"/>
          <p14:tracePt t="230557" x="2705100" y="2674938"/>
          <p14:tracePt t="230572" x="2727325" y="2713038"/>
          <p14:tracePt t="230588" x="2727325" y="2727325"/>
          <p14:tracePt t="230605" x="2727325" y="2743200"/>
          <p14:tracePt t="230622" x="2743200" y="2773363"/>
          <p14:tracePt t="230640" x="2743200" y="2819400"/>
          <p14:tracePt t="230657" x="2743200" y="2849563"/>
          <p14:tracePt t="230673" x="2743200" y="2895600"/>
          <p14:tracePt t="230690" x="2743200" y="2925763"/>
          <p14:tracePt t="230707" x="2743200" y="2933700"/>
          <p14:tracePt t="230722" x="2743200" y="2955925"/>
          <p14:tracePt t="230740" x="2735263" y="2971800"/>
          <p14:tracePt t="230756" x="2727325" y="3017838"/>
          <p14:tracePt t="230773" x="2727325" y="3055938"/>
          <p14:tracePt t="230789" x="2720975" y="3101975"/>
          <p14:tracePt t="230789" x="2713038" y="3132138"/>
          <p14:tracePt t="230808" x="2705100" y="3178175"/>
          <p14:tracePt t="230824" x="2705100" y="3230563"/>
          <p14:tracePt t="230840" x="2705100" y="3260725"/>
          <p14:tracePt t="230857" x="2705100" y="3292475"/>
          <p14:tracePt t="230873" x="2705100" y="3330575"/>
          <p14:tracePt t="230890" x="2705100" y="3368675"/>
          <p14:tracePt t="230906" x="2705100" y="3398838"/>
          <p14:tracePt t="230923" x="2720975" y="3421063"/>
          <p14:tracePt t="230942" x="2720975" y="3444875"/>
          <p14:tracePt t="230955" x="2735263" y="3459163"/>
          <p14:tracePt t="230971" x="2751138" y="3489325"/>
          <p14:tracePt t="230988" x="2759075" y="3497263"/>
          <p14:tracePt t="231005" x="2765425" y="3482975"/>
          <p14:tracePt t="231487" x="2797175" y="3467100"/>
          <p14:tracePt t="231495" x="2857500" y="3444875"/>
          <p14:tracePt t="231505" x="3001963" y="3421063"/>
          <p14:tracePt t="231522" x="3170238" y="3398838"/>
          <p14:tracePt t="231539" x="3344863" y="3390900"/>
          <p14:tracePt t="231555" x="3565525" y="3344863"/>
          <p14:tracePt t="231572" x="3810000" y="3314700"/>
          <p14:tracePt t="231589" x="4122738" y="3238500"/>
          <p14:tracePt t="231589" x="4335463" y="3200400"/>
          <p14:tracePt t="231608" x="4503738" y="3170238"/>
          <p14:tracePt t="231622" x="4770438" y="3086100"/>
          <p14:tracePt t="231622" x="4846638" y="3063875"/>
          <p14:tracePt t="231641" x="4999038" y="2987675"/>
          <p14:tracePt t="231656" x="5127625" y="2933700"/>
          <p14:tracePt t="231673" x="5241925" y="2849563"/>
          <p14:tracePt t="231689" x="5372100" y="2735263"/>
          <p14:tracePt t="231706" x="5432425" y="2667000"/>
          <p14:tracePt t="231722" x="5486400" y="2628900"/>
          <p14:tracePt t="231738" x="5516563" y="2598738"/>
          <p14:tracePt t="231755" x="5540375" y="2568575"/>
          <p14:tracePt t="231772" x="5578475" y="2544763"/>
          <p14:tracePt t="231788" x="5622925" y="2506663"/>
          <p14:tracePt t="231805" x="5684838" y="2454275"/>
          <p14:tracePt t="231823" x="5730875" y="2384425"/>
          <p14:tracePt t="231823" x="5745163" y="2378075"/>
          <p14:tracePt t="231840" x="5775325" y="2354263"/>
          <p14:tracePt t="231857" x="5807075" y="2332038"/>
          <p14:tracePt t="231873" x="5807075" y="2316163"/>
          <p14:tracePt t="231889" x="5821363" y="2308225"/>
          <p14:tracePt t="231905" x="5821363" y="2301875"/>
          <p14:tracePt t="231921" x="5837238" y="2278063"/>
          <p14:tracePt t="231921" x="5845175" y="2270125"/>
          <p14:tracePt t="231944" x="5845175" y="2263775"/>
          <p14:tracePt t="231955" x="5851525" y="2239963"/>
          <p14:tracePt t="231972" x="5875338" y="2209800"/>
          <p14:tracePt t="231988" x="5889625" y="2163763"/>
          <p14:tracePt t="231988" x="5897563" y="2149475"/>
          <p14:tracePt t="232008" x="5897563" y="2111375"/>
          <p14:tracePt t="232021" x="5905500" y="2065338"/>
          <p14:tracePt t="232037" x="5921375" y="2049463"/>
          <p14:tracePt t="232037" x="5921375" y="2035175"/>
          <p14:tracePt t="232056" x="5921375" y="2027238"/>
          <p14:tracePt t="232071" x="5921375" y="1997075"/>
          <p14:tracePt t="232089" x="5921375" y="1965325"/>
          <p14:tracePt t="232106" x="5921375" y="1935163"/>
          <p14:tracePt t="232121" x="5921375" y="1920875"/>
          <p14:tracePt t="232138" x="5921375" y="1905000"/>
          <p14:tracePt t="232155" x="5905500" y="1882775"/>
          <p14:tracePt t="232171" x="5889625" y="1874838"/>
          <p14:tracePt t="232188" x="5799138" y="1820863"/>
          <p14:tracePt t="232205" x="5684838" y="1752600"/>
          <p14:tracePt t="232221" x="5622925" y="1714500"/>
          <p14:tracePt t="232221" x="5608638" y="1706563"/>
          <p14:tracePt t="232240" x="5600700" y="1698625"/>
          <p14:tracePt t="232295" x="5592763" y="1692275"/>
          <p14:tracePt t="232305" x="5592763" y="1684338"/>
          <p14:tracePt t="232311" x="5578475" y="1668463"/>
          <p14:tracePt t="232322" x="5516563" y="1630363"/>
          <p14:tracePt t="232337" x="5464175" y="1616075"/>
          <p14:tracePt t="232354" x="5418138" y="1608138"/>
          <p14:tracePt t="232371" x="5387975" y="1584325"/>
          <p14:tracePt t="232388" x="5372100" y="1584325"/>
          <p14:tracePt t="232415" x="5356225" y="1584325"/>
          <p14:tracePt t="232424" x="5341938" y="1584325"/>
          <p14:tracePt t="232440" x="5326063" y="1584325"/>
          <p14:tracePt t="232454" x="5235575" y="1600200"/>
          <p14:tracePt t="232472" x="5197475" y="1622425"/>
          <p14:tracePt t="232488" x="5151438" y="1638300"/>
          <p14:tracePt t="232506" x="5135563" y="1654175"/>
          <p14:tracePt t="232522" x="5113338" y="1668463"/>
          <p14:tracePt t="232538" x="5097463" y="1692275"/>
          <p14:tracePt t="232555" x="5089525" y="1714500"/>
          <p14:tracePt t="232571" x="5075238" y="1744663"/>
          <p14:tracePt t="232588" x="5059363" y="1774825"/>
          <p14:tracePt t="232604" x="5045075" y="1820863"/>
          <p14:tracePt t="232621" x="5029200" y="1844675"/>
          <p14:tracePt t="232638" x="5013325" y="1874838"/>
          <p14:tracePt t="232638" x="5006975" y="1897063"/>
          <p14:tracePt t="232656" x="4999038" y="1927225"/>
          <p14:tracePt t="232672" x="4968875" y="1973263"/>
          <p14:tracePt t="232688" x="4968875" y="2019300"/>
          <p14:tracePt t="232704" x="4968875" y="2035175"/>
          <p14:tracePt t="232720" x="4968875" y="2065338"/>
          <p14:tracePt t="232736" x="4968875" y="2079625"/>
          <p14:tracePt t="232754" x="4968875" y="2087563"/>
          <p14:tracePt t="232823" x="4953000" y="2087563"/>
          <p14:tracePt t="233191" x="4937125" y="2087563"/>
          <p14:tracePt t="233207" x="4914900" y="2087563"/>
          <p14:tracePt t="233215" x="4899025" y="2087563"/>
          <p14:tracePt t="233231" x="4868863" y="2087563"/>
          <p14:tracePt t="233239" x="4846638" y="2087563"/>
          <p14:tracePt t="233253" x="4792663" y="2095500"/>
          <p14:tracePt t="233253" x="4770438" y="2095500"/>
          <p14:tracePt t="233273" x="4724400" y="2095500"/>
          <p14:tracePt t="233288" x="4670425" y="2095500"/>
          <p14:tracePt t="233305" x="4632325" y="2095500"/>
          <p14:tracePt t="233321" x="4564063" y="2095500"/>
          <p14:tracePt t="233337" x="4473575" y="2095500"/>
          <p14:tracePt t="233354" x="4403725" y="2095500"/>
          <p14:tracePt t="233370" x="4389438" y="2095500"/>
          <p14:tracePt t="233387" x="4373563" y="2103438"/>
          <p14:tracePt t="233404" x="4359275" y="2103438"/>
          <p14:tracePt t="233420" x="4321175" y="2103438"/>
          <p14:tracePt t="233420" x="4283075" y="2103438"/>
          <p14:tracePt t="233440" x="4251325" y="2103438"/>
          <p14:tracePt t="233453" x="4213225" y="2103438"/>
          <p14:tracePt t="233470" x="4206875" y="2103438"/>
          <p14:tracePt t="233495" x="4213225" y="2103438"/>
          <p14:tracePt t="233583" x="4221163" y="2103438"/>
          <p14:tracePt t="233599" x="4229100" y="2103438"/>
          <p14:tracePt t="233607" x="4244975" y="2103438"/>
          <p14:tracePt t="233619" x="4251325" y="2103438"/>
          <p14:tracePt t="233636" x="4275138" y="2103438"/>
          <p14:tracePt t="233653" x="4313238" y="2103438"/>
          <p14:tracePt t="233670" x="4351338" y="2103438"/>
          <p14:tracePt t="233670" x="4359275" y="2103438"/>
          <p14:tracePt t="233688" x="4365625" y="2103438"/>
          <p14:tracePt t="233703" x="4389438" y="2103438"/>
          <p14:tracePt t="233720" x="4403725" y="2079625"/>
          <p14:tracePt t="233737" x="4419600" y="2065338"/>
          <p14:tracePt t="233753" x="4435475" y="2057400"/>
          <p14:tracePt t="233770" x="4449763" y="2041525"/>
          <p14:tracePt t="233786" x="4457700" y="2041525"/>
          <p14:tracePt t="233802" x="4473575" y="2027238"/>
          <p14:tracePt t="233820" x="4473575" y="2019300"/>
          <p14:tracePt t="233836" x="4479925" y="2011363"/>
          <p14:tracePt t="233852" x="4479925" y="2003425"/>
          <p14:tracePt t="233869" x="4479925" y="1989138"/>
          <p14:tracePt t="233869" x="4479925" y="1981200"/>
          <p14:tracePt t="233889" x="4479925" y="1958975"/>
          <p14:tracePt t="233904" x="4479925" y="1935163"/>
          <p14:tracePt t="233921" x="4479925" y="1897063"/>
          <p14:tracePt t="233939" x="4479925" y="1866900"/>
          <p14:tracePt t="233954" x="4465638" y="1844675"/>
          <p14:tracePt t="233969" x="4449763" y="1812925"/>
          <p14:tracePt t="233987" x="4435475" y="1798638"/>
          <p14:tracePt t="234003" x="4419600" y="1774825"/>
          <p14:tracePt t="234020" x="4411663" y="1744663"/>
          <p14:tracePt t="234037" x="4403725" y="1722438"/>
          <p14:tracePt t="234053" x="4403725" y="1698625"/>
          <p14:tracePt t="234070" x="4403725" y="1692275"/>
          <p14:tracePt t="234086" x="4397375" y="1676400"/>
          <p14:tracePt t="234127" x="4397375" y="1668463"/>
          <p14:tracePt t="234136" x="4397375" y="1660525"/>
          <p14:tracePt t="234143" x="4397375" y="1646238"/>
          <p14:tracePt t="234154" x="4389438" y="1622425"/>
          <p14:tracePt t="234169" x="4381500" y="1608138"/>
          <p14:tracePt t="234186" x="4381500" y="1600200"/>
          <p14:tracePt t="234202" x="4365625" y="1584325"/>
          <p14:tracePt t="234219" x="4351338" y="1577975"/>
          <p14:tracePt t="234235" x="4335463" y="1570038"/>
          <p14:tracePt t="234253" x="4327525" y="1562100"/>
          <p14:tracePt t="234269" x="4321175" y="1562100"/>
          <p14:tracePt t="234285" x="4305300" y="1554163"/>
          <p14:tracePt t="234285" x="4297363" y="1554163"/>
          <p14:tracePt t="234305" x="4275138" y="1554163"/>
          <p14:tracePt t="234320" x="4251325" y="1546225"/>
          <p14:tracePt t="234338" x="4213225" y="1546225"/>
          <p14:tracePt t="234354" x="4198938" y="1554163"/>
          <p14:tracePt t="234369" x="4160838" y="1554163"/>
          <p14:tracePt t="234386" x="4144963" y="1562100"/>
          <p14:tracePt t="234402" x="4130675" y="1562100"/>
          <p14:tracePt t="234419" x="4122738" y="1577975"/>
          <p14:tracePt t="234438" x="4106863" y="1584325"/>
          <p14:tracePt t="234453" x="4092575" y="1600200"/>
          <p14:tracePt t="234468" x="4054475" y="1622425"/>
          <p14:tracePt t="234485" x="4030663" y="1646238"/>
          <p14:tracePt t="234501" x="4000500" y="1660525"/>
          <p14:tracePt t="234501" x="4000500" y="1668463"/>
          <p14:tracePt t="234520" x="3978275" y="1684338"/>
          <p14:tracePt t="234536" x="3978275" y="1692275"/>
          <p14:tracePt t="234553" x="3978275" y="1698625"/>
          <p14:tracePt t="234575" x="3978275" y="1706563"/>
          <p14:tracePt t="234585" x="3978275" y="1722438"/>
          <p14:tracePt t="234602" x="3962400" y="1730375"/>
          <p14:tracePt t="234619" x="3962400" y="1744663"/>
          <p14:tracePt t="234635" x="3946525" y="1760538"/>
          <p14:tracePt t="234652" x="3932238" y="1774825"/>
          <p14:tracePt t="234668" x="3924300" y="1782763"/>
          <p14:tracePt t="234685" x="3902075" y="1798638"/>
          <p14:tracePt t="234702" x="3894138" y="1812925"/>
          <p14:tracePt t="234720" x="3886200" y="1836738"/>
          <p14:tracePt t="234737" x="3870325" y="1858963"/>
          <p14:tracePt t="234753" x="3863975" y="1882775"/>
          <p14:tracePt t="234770" x="3856038" y="1897063"/>
          <p14:tracePt t="234786" x="3840163" y="1927225"/>
          <p14:tracePt t="234802" x="3840163" y="1935163"/>
          <p14:tracePt t="234818" x="3825875" y="1965325"/>
          <p14:tracePt t="234836" x="3810000" y="1989138"/>
          <p14:tracePt t="234852" x="3810000" y="2011363"/>
          <p14:tracePt t="234869" x="3810000" y="2019300"/>
          <p14:tracePt t="234885" x="3794125" y="2049463"/>
          <p14:tracePt t="234885" x="3794125" y="2073275"/>
          <p14:tracePt t="234904" x="3794125" y="2079625"/>
          <p14:tracePt t="234918" x="3794125" y="2117725"/>
          <p14:tracePt t="234939" x="3794125" y="2141538"/>
          <p14:tracePt t="234953" x="3794125" y="2163763"/>
          <p14:tracePt t="234968" x="3794125" y="2201863"/>
          <p14:tracePt t="234985" x="3794125" y="2217738"/>
          <p14:tracePt t="235002" x="3779838" y="2247900"/>
          <p14:tracePt t="235019" x="3771900" y="2270125"/>
          <p14:tracePt t="235036" x="3771900" y="2286000"/>
          <p14:tracePt t="235051" x="3771900" y="2316163"/>
          <p14:tracePt t="235068" x="3771900" y="2346325"/>
          <p14:tracePt t="235086" x="3771900" y="2370138"/>
          <p14:tracePt t="235102" x="3771900" y="2392363"/>
          <p14:tracePt t="235102" x="3771900" y="2400300"/>
          <p14:tracePt t="235120" x="3771900" y="2408238"/>
          <p14:tracePt t="235135" x="3771900" y="2422525"/>
          <p14:tracePt t="235152" x="3771900" y="2438400"/>
          <p14:tracePt t="235231" x="3787775" y="2438400"/>
          <p14:tracePt t="235295" x="3794125" y="2438400"/>
          <p14:tracePt t="235303" x="3817938" y="2438400"/>
          <p14:tracePt t="235317" x="3908425" y="2430463"/>
          <p14:tracePt t="235336" x="3946525" y="2430463"/>
          <p14:tracePt t="235353" x="3984625" y="2416175"/>
          <p14:tracePt t="235369" x="4008438" y="2392363"/>
          <p14:tracePt t="235386" x="4022725" y="2384425"/>
          <p14:tracePt t="235401" x="4030663" y="2370138"/>
          <p14:tracePt t="235418" x="4046538" y="2362200"/>
          <p14:tracePt t="235437" x="4054475" y="2346325"/>
          <p14:tracePt t="235451" x="4068763" y="2332038"/>
          <p14:tracePt t="235468" x="4076700" y="2293938"/>
          <p14:tracePt t="235485" x="4098925" y="2263775"/>
          <p14:tracePt t="235501" x="4122738" y="2201863"/>
          <p14:tracePt t="235501" x="4130675" y="2193925"/>
          <p14:tracePt t="235521" x="4137025" y="2171700"/>
          <p14:tracePt t="235536" x="4137025" y="2163763"/>
          <p14:tracePt t="235551" x="4144963" y="2163763"/>
          <p14:tracePt t="235567" x="4152900" y="2149475"/>
          <p14:tracePt t="235586" x="4160838" y="2141538"/>
          <p14:tracePt t="235601" x="4168775" y="2117725"/>
          <p14:tracePt t="235618" x="4183063" y="2111375"/>
          <p14:tracePt t="235635" x="4198938" y="2103438"/>
          <p14:tracePt t="235651" x="4213225" y="2087563"/>
          <p14:tracePt t="235668" x="4221163" y="2079625"/>
          <p14:tracePt t="235684" x="4251325" y="2057400"/>
          <p14:tracePt t="235701" x="4267200" y="2041525"/>
          <p14:tracePt t="235717" x="4289425" y="2019300"/>
          <p14:tracePt t="235717" x="4297363" y="2003425"/>
          <p14:tracePt t="235737" x="4305300" y="1989138"/>
          <p14:tracePt t="235752" x="4313238" y="1973263"/>
          <p14:tracePt t="235769" x="4321175" y="1965325"/>
          <p14:tracePt t="235785" x="4321175" y="1951038"/>
          <p14:tracePt t="235801" x="4327525" y="1927225"/>
          <p14:tracePt t="235818" x="4343400" y="1905000"/>
          <p14:tracePt t="235835" x="4351338" y="1882775"/>
          <p14:tracePt t="235851" x="4359275" y="1866900"/>
          <p14:tracePt t="235868" x="4359275" y="1858963"/>
          <p14:tracePt t="235884" x="4359275" y="1851025"/>
          <p14:tracePt t="235900" x="4359275" y="1844675"/>
          <p14:tracePt t="235917" x="4359275" y="1820863"/>
          <p14:tracePt t="235937" x="4359275" y="1812925"/>
          <p14:tracePt t="235952" x="4359275" y="1790700"/>
          <p14:tracePt t="235966" x="4359275" y="1744663"/>
          <p14:tracePt t="235984" x="4359275" y="1736725"/>
          <p14:tracePt t="236000" x="4359275" y="1730375"/>
          <p14:tracePt t="236023" x="4327525" y="1714500"/>
          <p14:tracePt t="236071" x="4321175" y="1714500"/>
          <p14:tracePt t="236079" x="4289425" y="1698625"/>
          <p14:tracePt t="236087" x="4283075" y="1698625"/>
          <p14:tracePt t="236100" x="4275138" y="1698625"/>
          <p14:tracePt t="236117" x="4259263" y="1698625"/>
          <p14:tracePt t="236136" x="4251325" y="1698625"/>
          <p14:tracePt t="236152" x="4237038" y="1698625"/>
          <p14:tracePt t="236169" x="4221163" y="1698625"/>
          <p14:tracePt t="236185" x="4213225" y="1698625"/>
          <p14:tracePt t="236200" x="4198938" y="1698625"/>
          <p14:tracePt t="236217" x="4183063" y="1714500"/>
          <p14:tracePt t="236239" x="4183063" y="1722438"/>
          <p14:tracePt t="236271" x="4183063" y="1714500"/>
          <p14:tracePt t="237095" x="4183063" y="1698625"/>
          <p14:tracePt t="237103" x="4168775" y="1684338"/>
          <p14:tracePt t="237115" x="4168775" y="1654175"/>
          <p14:tracePt t="237133" x="4168775" y="1638300"/>
          <p14:tracePt t="237149" x="4168775" y="1600200"/>
          <p14:tracePt t="237149" x="4168775" y="1592263"/>
          <p14:tracePt t="237168" x="4168775" y="1562100"/>
          <p14:tracePt t="237185" x="4168775" y="1546225"/>
          <p14:tracePt t="237200" x="4152900" y="1531938"/>
          <p14:tracePt t="237217" x="4152900" y="1524000"/>
          <p14:tracePt t="237232" x="4152900" y="1516063"/>
          <p14:tracePt t="237287" x="4137025" y="1501775"/>
          <p14:tracePt t="237303" x="4137025" y="1493838"/>
          <p14:tracePt t="237319" x="4137025" y="1485900"/>
          <p14:tracePt t="237327" x="4130675" y="1470025"/>
          <p14:tracePt t="237336" x="4122738" y="1455738"/>
          <p14:tracePt t="237349" x="4122738" y="1447800"/>
          <p14:tracePt t="237366" x="4122738" y="1439863"/>
          <p14:tracePt t="237382" x="4114800" y="1431925"/>
          <p14:tracePt t="237439" x="4106863" y="1431925"/>
          <p14:tracePt t="237535" x="4098925" y="1431925"/>
          <p14:tracePt t="237543" x="4092575" y="1431925"/>
          <p14:tracePt t="237559" x="4084638" y="1431925"/>
          <p14:tracePt t="237568" x="4060825" y="1439863"/>
          <p14:tracePt t="237584" x="4038600" y="1447800"/>
          <p14:tracePt t="237600" x="4000500" y="1463675"/>
          <p14:tracePt t="237617" x="3978275" y="1470025"/>
          <p14:tracePt t="237633" x="3962400" y="1493838"/>
          <p14:tracePt t="237649" x="3962400" y="1508125"/>
          <p14:tracePt t="237666" x="3946525" y="1524000"/>
          <p14:tracePt t="237682" x="3940175" y="1539875"/>
          <p14:tracePt t="237699" x="3932238" y="1577975"/>
          <p14:tracePt t="237716" x="3932238" y="1616075"/>
          <p14:tracePt t="237732" x="3932238" y="1646238"/>
          <p14:tracePt t="237749" x="3932238" y="1668463"/>
          <p14:tracePt t="237749" x="3932238" y="1684338"/>
          <p14:tracePt t="237768" x="3932238" y="1698625"/>
          <p14:tracePt t="237782" x="3932238" y="1744663"/>
          <p14:tracePt t="237800" x="3932238" y="1760538"/>
          <p14:tracePt t="237817" x="3932238" y="1790700"/>
          <p14:tracePt t="237833" x="3932238" y="1820863"/>
          <p14:tracePt t="237849" x="3932238" y="1851025"/>
          <p14:tracePt t="237866" x="3932238" y="1874838"/>
          <p14:tracePt t="237882" x="3932238" y="1897063"/>
          <p14:tracePt t="237899" x="3932238" y="1927225"/>
          <p14:tracePt t="237916" x="3924300" y="1951038"/>
          <p14:tracePt t="237933" x="3908425" y="1989138"/>
          <p14:tracePt t="237951" x="3902075" y="1997075"/>
          <p14:tracePt t="237965" x="3902075" y="2027238"/>
          <p14:tracePt t="237981" x="3894138" y="2049463"/>
          <p14:tracePt t="237981" x="3894138" y="2057400"/>
          <p14:tracePt t="238000" x="3894138" y="2079625"/>
          <p14:tracePt t="238017" x="3886200" y="2095500"/>
          <p14:tracePt t="238034" x="3878263" y="2133600"/>
          <p14:tracePt t="238050" x="3870325" y="2141538"/>
          <p14:tracePt t="238065" x="3870325" y="2155825"/>
          <p14:tracePt t="238082" x="3870325" y="2179638"/>
          <p14:tracePt t="238099" x="3870325" y="2187575"/>
          <p14:tracePt t="238115" x="3856038" y="2201863"/>
          <p14:tracePt t="238132" x="3856038" y="2209800"/>
          <p14:tracePt t="238148" x="3848100" y="2232025"/>
          <p14:tracePt t="238166" x="3840163" y="2255838"/>
          <p14:tracePt t="238181" x="3840163" y="2278063"/>
          <p14:tracePt t="238198" x="3825875" y="2324100"/>
          <p14:tracePt t="238217" x="3802063" y="2362200"/>
          <p14:tracePt t="238233" x="3779838" y="2384425"/>
          <p14:tracePt t="238249" x="3763963" y="2400300"/>
          <p14:tracePt t="238266" x="3741738" y="2422525"/>
          <p14:tracePt t="238282" x="3741738" y="2438400"/>
          <p14:tracePt t="238299" x="3725863" y="2460625"/>
          <p14:tracePt t="238316" x="3711575" y="2468563"/>
          <p14:tracePt t="238331" x="3711575" y="2476500"/>
          <p14:tracePt t="238348" x="3695700" y="2492375"/>
          <p14:tracePt t="238365" x="3679825" y="2506663"/>
          <p14:tracePt t="238381" x="3673475" y="2514600"/>
          <p14:tracePt t="242817" x="3673475" y="2522538"/>
          <p14:tracePt t="242879" x="3679825" y="2522538"/>
          <p14:tracePt t="242895" x="3687763" y="2514600"/>
          <p14:tracePt t="242903" x="3695700" y="2506663"/>
          <p14:tracePt t="242912" x="3711575" y="2460625"/>
          <p14:tracePt t="242928" x="3725863" y="2416175"/>
          <p14:tracePt t="242948" x="3741738" y="2378075"/>
          <p14:tracePt t="242963" x="3741738" y="2354263"/>
          <p14:tracePt t="242977" x="3763963" y="2308225"/>
          <p14:tracePt t="242994" x="3763963" y="2278063"/>
          <p14:tracePt t="243010" x="3779838" y="2232025"/>
          <p14:tracePt t="243026" x="3787775" y="2187575"/>
          <p14:tracePt t="243044" x="3794125" y="2125663"/>
          <p14:tracePt t="243060" x="3802063" y="2087563"/>
          <p14:tracePt t="243077" x="3825875" y="2035175"/>
          <p14:tracePt t="243094" x="3825875" y="2011363"/>
          <p14:tracePt t="243094" x="3840163" y="1989138"/>
          <p14:tracePt t="243113" x="3856038" y="1943100"/>
          <p14:tracePt t="243128" x="3870325" y="1897063"/>
          <p14:tracePt t="243145" x="3894138" y="1828800"/>
          <p14:tracePt t="243161" x="3902075" y="1760538"/>
          <p14:tracePt t="243177" x="3916363" y="1698625"/>
          <p14:tracePt t="243194" x="3932238" y="1676400"/>
          <p14:tracePt t="243210" x="3946525" y="1660525"/>
          <p14:tracePt t="243227" x="3946525" y="1646238"/>
          <p14:tracePt t="243243" x="3954463" y="1630363"/>
          <p14:tracePt t="243260" x="3962400" y="1616075"/>
          <p14:tracePt t="243277" x="3978275" y="1592263"/>
          <p14:tracePt t="243293" x="3984625" y="1570038"/>
          <p14:tracePt t="243293" x="3992563" y="1531938"/>
          <p14:tracePt t="243312" x="4008438" y="1508125"/>
          <p14:tracePt t="243327" x="4016375" y="1485900"/>
          <p14:tracePt t="243344" x="4022725" y="1470025"/>
          <p14:tracePt t="243360" x="4022725" y="1463675"/>
          <p14:tracePt t="243376" x="4022725" y="1455738"/>
          <p14:tracePt t="243447" x="4016375" y="1447800"/>
          <p14:tracePt t="243487" x="4016375" y="1431925"/>
          <p14:tracePt t="243551" x="4008438" y="1425575"/>
          <p14:tracePt t="243695" x="4000500" y="1425575"/>
          <p14:tracePt t="243727" x="3992563" y="1425575"/>
          <p14:tracePt t="243751" x="3984625" y="1425575"/>
          <p14:tracePt t="243767" x="3978275" y="1439863"/>
          <p14:tracePt t="243776" x="3978275" y="1447800"/>
          <p14:tracePt t="243807" x="3978275" y="1455738"/>
          <p14:tracePt t="243815" x="3978275" y="1463675"/>
          <p14:tracePt t="243826" x="3978275" y="1470025"/>
          <p14:tracePt t="243842" x="3978275" y="1485900"/>
          <p14:tracePt t="243859" x="3970338" y="1508125"/>
          <p14:tracePt t="243876" x="3962400" y="1508125"/>
          <p14:tracePt t="243892" x="3962400" y="1531938"/>
          <p14:tracePt t="243909" x="3962400" y="1546225"/>
          <p14:tracePt t="243909" x="3962400" y="1562100"/>
          <p14:tracePt t="243928" x="3962400" y="1584325"/>
          <p14:tracePt t="243946" x="3946525" y="1600200"/>
          <p14:tracePt t="243961" x="3946525" y="1616075"/>
          <p14:tracePt t="243976" x="3946525" y="1630363"/>
          <p14:tracePt t="243991" x="3946525" y="1646238"/>
          <p14:tracePt t="244010" x="3946525" y="1654175"/>
          <p14:tracePt t="244026" x="3932238" y="1676400"/>
          <p14:tracePt t="244042" x="3916363" y="1706563"/>
          <p14:tracePt t="244059" x="3916363" y="1736725"/>
          <p14:tracePt t="244076" x="3908425" y="1760538"/>
          <p14:tracePt t="244093" x="3894138" y="1806575"/>
          <p14:tracePt t="244112" x="3894138" y="1820863"/>
          <p14:tracePt t="244125" x="3878263" y="1858963"/>
          <p14:tracePt t="244143" x="3878263" y="1866900"/>
          <p14:tracePt t="244160" x="3870325" y="1874838"/>
          <p14:tracePt t="244175" x="3870325" y="1897063"/>
          <p14:tracePt t="244193" x="3863975" y="1905000"/>
          <p14:tracePt t="244209" x="3863975" y="1927225"/>
          <p14:tracePt t="244226" x="3848100" y="1958975"/>
          <p14:tracePt t="244242" x="3848100" y="1965325"/>
          <p14:tracePt t="244258" x="3840163" y="1981200"/>
          <p14:tracePt t="244275" x="3840163" y="1997075"/>
          <p14:tracePt t="244292" x="3832225" y="2019300"/>
          <p14:tracePt t="244309" x="3832225" y="2049463"/>
          <p14:tracePt t="244309" x="3832225" y="2057400"/>
          <p14:tracePt t="244328" x="3832225" y="2073275"/>
          <p14:tracePt t="244342" x="3832225" y="2103438"/>
          <p14:tracePt t="244361" x="3832225" y="2125663"/>
          <p14:tracePt t="244377" x="3817938" y="2133600"/>
          <p14:tracePt t="244393" x="3817938" y="2155825"/>
          <p14:tracePt t="244409" x="3810000" y="2171700"/>
          <p14:tracePt t="244426" x="3810000" y="2179638"/>
          <p14:tracePt t="244442" x="3810000" y="2193925"/>
          <p14:tracePt t="244458" x="3810000" y="2201863"/>
          <p14:tracePt t="244475" x="3802063" y="2225675"/>
          <p14:tracePt t="244492" x="3802063" y="2247900"/>
          <p14:tracePt t="244509" x="3794125" y="2255838"/>
          <p14:tracePt t="244526" x="3787775" y="2270125"/>
          <p14:tracePt t="244542" x="3779838" y="2293938"/>
          <p14:tracePt t="244560" x="3779838" y="2301875"/>
          <p14:tracePt t="244583" x="3779838" y="2308225"/>
          <p14:tracePt t="244593" x="3771900" y="2308225"/>
          <p14:tracePt t="244608" x="3763963" y="2332038"/>
          <p14:tracePt t="244626" x="3763963" y="2339975"/>
          <p14:tracePt t="244641" x="3763963" y="2354263"/>
          <p14:tracePt t="244659" x="3749675" y="2362200"/>
          <p14:tracePt t="244675" x="3749675" y="2370138"/>
          <p14:tracePt t="244703" x="3749675" y="2378075"/>
          <p14:tracePt t="244711" x="3741738" y="2384425"/>
          <p14:tracePt t="244725" x="3741738" y="2400300"/>
          <p14:tracePt t="244725" x="3741738" y="2408238"/>
          <p14:tracePt t="244744" x="3733800" y="2408238"/>
          <p14:tracePt t="244758" x="3733800" y="2422525"/>
          <p14:tracePt t="244783" x="3725863" y="2422525"/>
          <p14:tracePt t="244799" x="3725863" y="2430463"/>
          <p14:tracePt t="247477" x="3725863" y="2438400"/>
          <p14:tracePt t="247743" x="3717925" y="2446338"/>
          <p14:tracePt t="247759" x="3717925" y="2454275"/>
          <p14:tracePt t="247775" x="3711575" y="2460625"/>
          <p14:tracePt t="247799" x="3703638" y="2460625"/>
          <p14:tracePt t="248697" x="3703638" y="2476500"/>
          <p14:tracePt t="249463" x="3695700" y="2484438"/>
          <p14:tracePt t="249471" x="3679825" y="2498725"/>
          <p14:tracePt t="249487" x="3641725" y="2514600"/>
          <p14:tracePt t="249505" x="3611563" y="2530475"/>
          <p14:tracePt t="249522" x="3543300" y="2568575"/>
          <p14:tracePt t="249538" x="3413125" y="2598738"/>
          <p14:tracePt t="249553" x="3314700" y="2644775"/>
          <p14:tracePt t="249569" x="3192463" y="2713038"/>
          <p14:tracePt t="249587" x="3086100" y="2735263"/>
          <p14:tracePt t="249604" x="2979738" y="2789238"/>
          <p14:tracePt t="249620" x="2879725" y="2835275"/>
          <p14:tracePt t="249637" x="2789238" y="2879725"/>
          <p14:tracePt t="249654" x="2713038" y="2925763"/>
          <p14:tracePt t="249654" x="2674938" y="2949575"/>
          <p14:tracePt t="249673" x="2574925" y="3017838"/>
          <p14:tracePt t="249689" x="2476500" y="3086100"/>
          <p14:tracePt t="249705" x="2408238" y="3146425"/>
          <p14:tracePt t="249721" x="2370138" y="3170238"/>
          <p14:tracePt t="249737" x="2354263" y="3184525"/>
          <p14:tracePt t="249754" x="2339975" y="3192463"/>
          <p14:tracePt t="249770" x="2301875" y="3200400"/>
          <p14:tracePt t="249787" x="2270125" y="3222625"/>
          <p14:tracePt t="249803" x="2232025" y="3238500"/>
          <p14:tracePt t="249820" x="2217738" y="3246438"/>
          <p14:tracePt t="249837" x="2179638" y="3276600"/>
          <p14:tracePt t="249853" x="2155825" y="3298825"/>
          <p14:tracePt t="249853" x="2141538" y="3314700"/>
          <p14:tracePt t="249872" x="2125663" y="3330575"/>
          <p14:tracePt t="249888" x="2087563" y="3360738"/>
          <p14:tracePt t="249904" x="2065338" y="3382963"/>
          <p14:tracePt t="249921" x="2041525" y="3398838"/>
          <p14:tracePt t="249938" x="2027238" y="3413125"/>
          <p14:tracePt t="249956" x="2011363" y="3429000"/>
          <p14:tracePt t="249969" x="2003425" y="3436938"/>
          <p14:tracePt t="249991" x="1997075" y="3444875"/>
          <p14:tracePt t="250015" x="1989138" y="3459163"/>
          <p14:tracePt t="250031" x="1989138" y="3467100"/>
          <p14:tracePt t="250047" x="1989138" y="3482975"/>
          <p14:tracePt t="250056" x="1981200" y="3497263"/>
          <p14:tracePt t="250072" x="1973263" y="3497263"/>
          <p14:tracePt t="250086" x="1965325" y="3513138"/>
          <p14:tracePt t="250102" x="1958975" y="3521075"/>
          <p14:tracePt t="250119" x="1943100" y="3527425"/>
          <p14:tracePt t="250136" x="1935163" y="3535363"/>
          <p14:tracePt t="250154" x="1935163" y="3551238"/>
          <p14:tracePt t="250170" x="1912938" y="3581400"/>
          <p14:tracePt t="250187" x="1882775" y="3619500"/>
          <p14:tracePt t="250203" x="1851025" y="3657600"/>
          <p14:tracePt t="250220" x="1836738" y="3679825"/>
          <p14:tracePt t="250238" x="1836738" y="3687763"/>
          <p14:tracePt t="250252" x="1820863" y="3695700"/>
          <p14:tracePt t="250269" x="1820863" y="3711575"/>
          <p14:tracePt t="250286" x="1806575" y="3733800"/>
          <p14:tracePt t="250303" x="1782763" y="3763963"/>
          <p14:tracePt t="250320" x="1760538" y="3794125"/>
          <p14:tracePt t="250337" x="1752600" y="3810000"/>
          <p14:tracePt t="250353" x="1744663" y="3825875"/>
          <p14:tracePt t="250369" x="1736725" y="3856038"/>
          <p14:tracePt t="250386" x="1730375" y="3870325"/>
          <p14:tracePt t="250403" x="1706563" y="3916363"/>
          <p14:tracePt t="250420" x="1692275" y="3954463"/>
          <p14:tracePt t="250435" x="1684338" y="3978275"/>
          <p14:tracePt t="250435" x="1668463" y="4000500"/>
          <p14:tracePt t="250456" x="1668463" y="4008438"/>
          <p14:tracePt t="250469" x="1668463" y="4030663"/>
          <p14:tracePt t="250469" x="1654175" y="4046538"/>
          <p14:tracePt t="250488" x="1654175" y="4054475"/>
          <p14:tracePt t="250502" x="1638300" y="4092575"/>
          <p14:tracePt t="250520" x="1630363" y="4144963"/>
          <p14:tracePt t="250538" x="1622425" y="4175125"/>
          <p14:tracePt t="250554" x="1622425" y="4183063"/>
          <p14:tracePt t="250569" x="1622425" y="4191000"/>
          <p14:tracePt t="250983" x="1616075" y="4198938"/>
          <p14:tracePt t="251000" x="1616075" y="4213225"/>
          <p14:tracePt t="251007" x="1616075" y="4221163"/>
          <p14:tracePt t="251019" x="1616075" y="4237038"/>
          <p14:tracePt t="251039" x="1608138" y="4244975"/>
          <p14:tracePt t="251055" x="1608138" y="4251325"/>
          <p14:tracePt t="251067" x="1600200" y="4275138"/>
          <p14:tracePt t="251086" x="1570038" y="4297363"/>
          <p14:tracePt t="251086" x="1554163" y="4305300"/>
          <p14:tracePt t="251104" x="1554163" y="4321175"/>
          <p14:tracePt t="251118" x="1539875" y="4335463"/>
          <p14:tracePt t="251136" x="1539875" y="4351338"/>
          <p14:tracePt t="251151" x="1524000" y="4365625"/>
          <p14:tracePt t="251169" x="1516063" y="4381500"/>
          <p14:tracePt t="251186" x="1508125" y="4389438"/>
          <p14:tracePt t="251201" x="1501775" y="4403725"/>
          <p14:tracePt t="251219" x="1501775" y="4411663"/>
          <p14:tracePt t="251235" x="1493838" y="4435475"/>
          <p14:tracePt t="251252" x="1485900" y="4457700"/>
          <p14:tracePt t="251269" x="1485900" y="4465638"/>
          <p14:tracePt t="251285" x="1477963" y="4465638"/>
          <p14:tracePt t="251759" x="1447800" y="4449763"/>
          <p14:tracePt t="251768" x="1393825" y="4435475"/>
          <p14:tracePt t="251775" x="1393825" y="4411663"/>
          <p14:tracePt t="251785" x="1393825" y="4397375"/>
          <p14:tracePt t="251801" x="1393825" y="4373563"/>
          <p14:tracePt t="251818" x="1393825" y="4351338"/>
          <p14:tracePt t="251835" x="1409700" y="4305300"/>
          <p14:tracePt t="251851" x="1409700" y="4267200"/>
          <p14:tracePt t="251868" x="1409700" y="4213225"/>
          <p14:tracePt t="251885" x="1409700" y="4198938"/>
          <p14:tracePt t="251901" x="1409700" y="4175125"/>
          <p14:tracePt t="251918" x="1409700" y="4152900"/>
          <p14:tracePt t="251918" x="1409700" y="4144963"/>
          <p14:tracePt t="251936" x="1409700" y="4106863"/>
          <p14:tracePt t="251955" x="1409700" y="4098925"/>
          <p14:tracePt t="251968" x="1409700" y="4076700"/>
          <p14:tracePt t="251984" x="1417638" y="4076700"/>
          <p14:tracePt t="252000" x="1425575" y="4068763"/>
          <p14:tracePt t="252016" x="1439863" y="4038600"/>
          <p14:tracePt t="252033" x="1439863" y="4008438"/>
          <p14:tracePt t="252051" x="1463675" y="3978275"/>
          <p14:tracePt t="252068" x="1470025" y="3932238"/>
          <p14:tracePt t="252085" x="1493838" y="3878263"/>
          <p14:tracePt t="252101" x="1531938" y="3825875"/>
          <p14:tracePt t="252118" x="1554163" y="3787775"/>
          <p14:tracePt t="252118" x="1562100" y="3779838"/>
          <p14:tracePt t="252136" x="1584325" y="3749675"/>
          <p14:tracePt t="252152" x="1608138" y="3717925"/>
          <p14:tracePt t="252169" x="1616075" y="3665538"/>
          <p14:tracePt t="252185" x="1630363" y="3635375"/>
          <p14:tracePt t="252201" x="1660525" y="3581400"/>
          <p14:tracePt t="252218" x="1676400" y="3535363"/>
          <p14:tracePt t="252235" x="1714500" y="3505200"/>
          <p14:tracePt t="252251" x="1752600" y="3467100"/>
          <p14:tracePt t="252267" x="1812925" y="3413125"/>
          <p14:tracePt t="252285" x="1844675" y="3368675"/>
          <p14:tracePt t="252301" x="1851025" y="3330575"/>
          <p14:tracePt t="252317" x="1866900" y="3306763"/>
          <p14:tracePt t="252335" x="1874838" y="3292475"/>
          <p14:tracePt t="252352" x="1882775" y="3268663"/>
          <p14:tracePt t="252369" x="1897063" y="3238500"/>
          <p14:tracePt t="252385" x="1905000" y="3216275"/>
          <p14:tracePt t="252401" x="1912938" y="3200400"/>
          <p14:tracePt t="252418" x="1927225" y="3162300"/>
          <p14:tracePt t="252435" x="1943100" y="3146425"/>
          <p14:tracePt t="252450" x="1958975" y="3108325"/>
          <p14:tracePt t="252467" x="1973263" y="3086100"/>
          <p14:tracePt t="252484" x="1989138" y="3040063"/>
          <p14:tracePt t="252501" x="1997075" y="3009900"/>
          <p14:tracePt t="252518" x="2011363" y="2987675"/>
          <p14:tracePt t="252518" x="2011363" y="2971800"/>
          <p14:tracePt t="252536" x="2027238" y="2963863"/>
          <p14:tracePt t="252549" x="2041525" y="2933700"/>
          <p14:tracePt t="252549" x="2041525" y="2925763"/>
          <p14:tracePt t="252568" x="2065338" y="2873375"/>
          <p14:tracePt t="252585" x="2079625" y="2841625"/>
          <p14:tracePt t="252601" x="2087563" y="2819400"/>
          <p14:tracePt t="252617" x="2111375" y="2797175"/>
          <p14:tracePt t="252634" x="2111375" y="2751138"/>
          <p14:tracePt t="252650" x="2133600" y="2697163"/>
          <p14:tracePt t="252667" x="2149475" y="2636838"/>
          <p14:tracePt t="252684" x="2171700" y="2598738"/>
          <p14:tracePt t="252700" x="2179638" y="2574925"/>
          <p14:tracePt t="252717" x="2187575" y="2560638"/>
          <p14:tracePt t="252734" x="2187575" y="2544763"/>
          <p14:tracePt t="252750" x="2201863" y="2492375"/>
          <p14:tracePt t="252769" x="2209800" y="2460625"/>
          <p14:tracePt t="252784" x="2217738" y="2446338"/>
          <p14:tracePt t="252800" x="2225675" y="2430463"/>
          <p14:tracePt t="252817" x="2232025" y="2416175"/>
          <p14:tracePt t="252839" x="2232025" y="2408238"/>
          <p14:tracePt t="252850" x="2239963" y="2384425"/>
          <p14:tracePt t="252867" x="2247900" y="2378075"/>
          <p14:tracePt t="252883" x="2255838" y="2370138"/>
          <p14:tracePt t="252900" x="2263775" y="2362200"/>
          <p14:tracePt t="252916" x="2278063" y="2339975"/>
          <p14:tracePt t="252934" x="2286000" y="2332038"/>
          <p14:tracePt t="252960" x="2293938" y="2332038"/>
          <p14:tracePt t="252991" x="2301875" y="2332038"/>
          <p14:tracePt t="253015" x="2308225" y="2332038"/>
          <p14:tracePt t="253039" x="2324100" y="2332038"/>
          <p14:tracePt t="253047" x="2332038" y="2332038"/>
          <p14:tracePt t="253055" x="2354263" y="2332038"/>
          <p14:tracePt t="253066" x="2378075" y="2332038"/>
          <p14:tracePt t="253083" x="2384425" y="2332038"/>
          <p14:tracePt t="253099" x="2392363" y="2332038"/>
          <p14:tracePt t="253135" x="2400300" y="2332038"/>
          <p14:tracePt t="253143" x="2408238" y="2354263"/>
          <p14:tracePt t="253152" x="2422525" y="2362200"/>
          <p14:tracePt t="253166" x="2468563" y="2408238"/>
          <p14:tracePt t="253186" x="2492375" y="2430463"/>
          <p14:tracePt t="253200" x="2506663" y="2438400"/>
          <p14:tracePt t="253218" x="2514600" y="2438400"/>
          <p14:tracePt t="253233" x="2514600" y="2446338"/>
          <p14:tracePt t="253287" x="2514600" y="2460625"/>
          <p14:tracePt t="253303" x="2514600" y="2476500"/>
          <p14:tracePt t="253327" x="2514600" y="2492375"/>
          <p14:tracePt t="253343" x="2522538" y="2506663"/>
          <p14:tracePt t="253352" x="2530475" y="2530475"/>
          <p14:tracePt t="253367" x="2552700" y="2568575"/>
          <p14:tracePt t="253384" x="2568575" y="2582863"/>
          <p14:tracePt t="253401" x="2568575" y="2590800"/>
          <p14:tracePt t="253416" x="2568575" y="2606675"/>
          <p14:tracePt t="253433" x="2568575" y="2628900"/>
          <p14:tracePt t="253450" x="2582863" y="2659063"/>
          <p14:tracePt t="253467" x="2582863" y="2682875"/>
          <p14:tracePt t="253483" x="2590800" y="2713038"/>
          <p14:tracePt t="253500" x="2606675" y="2765425"/>
          <p14:tracePt t="253516" x="2636838" y="2827338"/>
          <p14:tracePt t="253533" x="2667000" y="2887663"/>
          <p14:tracePt t="253550" x="2682875" y="2941638"/>
          <p14:tracePt t="253550" x="2697163" y="2955925"/>
          <p14:tracePt t="253568" x="2697163" y="2971800"/>
          <p14:tracePt t="253583" x="2697163" y="3009900"/>
          <p14:tracePt t="253601" x="2705100" y="3040063"/>
          <p14:tracePt t="253617" x="2735263" y="3094038"/>
          <p14:tracePt t="253634" x="2751138" y="3146425"/>
          <p14:tracePt t="253650" x="2765425" y="3192463"/>
          <p14:tracePt t="253666" x="2773363" y="3222625"/>
          <p14:tracePt t="253683" x="2781300" y="3246438"/>
          <p14:tracePt t="253703" x="2803525" y="3260725"/>
          <p14:tracePt t="253716" x="2827338" y="3298825"/>
          <p14:tracePt t="253716" x="2835275" y="3330575"/>
          <p14:tracePt t="253736" x="2841625" y="3344863"/>
          <p14:tracePt t="253749" x="2849563" y="3398838"/>
          <p14:tracePt t="253765" x="2849563" y="3436938"/>
          <p14:tracePt t="253782" x="2857500" y="3459163"/>
          <p14:tracePt t="253782" x="2857500" y="3467100"/>
          <p14:tracePt t="253800" x="2857500" y="3489325"/>
          <p14:tracePt t="253817" x="2865438" y="3513138"/>
          <p14:tracePt t="253833" x="2873375" y="3535363"/>
          <p14:tracePt t="253849" x="2873375" y="3543300"/>
          <p14:tracePt t="253865" x="2873375" y="3559175"/>
          <p14:tracePt t="253882" x="2879725" y="3573463"/>
          <p14:tracePt t="253898" x="2879725" y="3589338"/>
          <p14:tracePt t="253915" x="2879725" y="3603625"/>
          <p14:tracePt t="253933" x="2887663" y="3635375"/>
          <p14:tracePt t="253949" x="2887663" y="3649663"/>
          <p14:tracePt t="253949" x="2887663" y="3657600"/>
          <p14:tracePt t="253969" x="2887663" y="3665538"/>
          <p14:tracePt t="253982" x="2895600" y="3673475"/>
          <p14:tracePt t="253998" x="2895600" y="3687763"/>
          <p14:tracePt t="254017" x="2903538" y="3695700"/>
          <p14:tracePt t="254033" x="2903538" y="3703638"/>
          <p14:tracePt t="254048" x="2911475" y="3711575"/>
          <p14:tracePt t="254119" x="2911475" y="3717925"/>
          <p14:tracePt t="254223" x="2911475" y="3725863"/>
          <p14:tracePt t="254479" x="2911475" y="3733800"/>
          <p14:tracePt t="254487" x="2911475" y="3741738"/>
          <p14:tracePt t="254498" x="2911475" y="3756025"/>
          <p14:tracePt t="254515" x="2911475" y="3763963"/>
          <p14:tracePt t="254575" x="2911475" y="3771900"/>
          <p14:tracePt t="254583" x="2911475" y="3779838"/>
          <p14:tracePt t="254597" x="2911475" y="3794125"/>
          <p14:tracePt t="254616" x="2911475" y="3810000"/>
          <p14:tracePt t="254633" x="2911475" y="3825875"/>
          <p14:tracePt t="254648" x="2911475" y="3840163"/>
          <p14:tracePt t="254665" x="2911475" y="3848100"/>
          <p14:tracePt t="254681" x="2911475" y="3856038"/>
          <p14:tracePt t="254698" x="2911475" y="3870325"/>
          <p14:tracePt t="254715" x="2917825" y="3886200"/>
          <p14:tracePt t="254731" x="2917825" y="3902075"/>
          <p14:tracePt t="254748" x="2933700" y="3932238"/>
          <p14:tracePt t="254765" x="2933700" y="3940175"/>
          <p14:tracePt t="254781" x="2941638" y="3940175"/>
          <p14:tracePt t="254798" x="2955925" y="3970338"/>
          <p14:tracePt t="254817" x="2963863" y="3978275"/>
          <p14:tracePt t="254832" x="2971800" y="3992563"/>
          <p14:tracePt t="254849" x="2971800" y="4008438"/>
          <p14:tracePt t="254866" x="2987675" y="4022725"/>
          <p14:tracePt t="254882" x="3009900" y="4038600"/>
          <p14:tracePt t="254897" x="3025775" y="4068763"/>
          <p14:tracePt t="254915" x="3048000" y="4098925"/>
          <p14:tracePt t="254931" x="3055938" y="4098925"/>
          <p14:tracePt t="254949" x="3055938" y="4106863"/>
          <p14:tracePt t="254963" x="3063875" y="4114800"/>
          <p14:tracePt t="254980" x="3078163" y="4122738"/>
          <p14:tracePt t="254997" x="3086100" y="4130675"/>
          <p14:tracePt t="255013" x="3094038" y="4137025"/>
          <p14:tracePt t="255030" x="3116263" y="4160838"/>
          <p14:tracePt t="255048" x="3124200" y="4175125"/>
          <p14:tracePt t="255064" x="3140075" y="4213225"/>
          <p14:tracePt t="255082" x="3162300" y="4244975"/>
          <p14:tracePt t="255098" x="3178175" y="4267200"/>
          <p14:tracePt t="255115" x="3192463" y="4283075"/>
          <p14:tracePt t="255131" x="3200400" y="4289425"/>
          <p14:tracePt t="255147" x="3208338" y="4289425"/>
          <p14:tracePt t="255164" x="3222625" y="4313238"/>
          <p14:tracePt t="255181" x="3254375" y="4343400"/>
          <p14:tracePt t="255198" x="3260725" y="4351338"/>
          <p14:tracePt t="255214" x="3260725" y="4359275"/>
          <p14:tracePt t="255239" x="3268663" y="4359275"/>
          <p14:tracePt t="255249" x="3284538" y="4373563"/>
          <p14:tracePt t="255264" x="3298825" y="4389438"/>
          <p14:tracePt t="255287" x="3298825" y="4397375"/>
          <p14:tracePt t="255303" x="3298825" y="4403725"/>
          <p14:tracePt t="255319" x="3306763" y="4403725"/>
          <p14:tracePt t="255375" x="3322638" y="4411663"/>
          <p14:tracePt t="255423" x="3336925" y="4419600"/>
          <p14:tracePt t="255431" x="3352800" y="4435475"/>
          <p14:tracePt t="255448" x="3360738" y="4435475"/>
          <p14:tracePt t="255464" x="3368675" y="4435475"/>
          <p14:tracePt t="255487" x="3375025" y="4441825"/>
          <p14:tracePt t="255535" x="3382963" y="4441825"/>
          <p14:tracePt t="255543" x="3398838" y="4465638"/>
          <p14:tracePt t="255551" x="3413125" y="4465638"/>
          <p14:tracePt t="255563" x="3436938" y="4465638"/>
          <p14:tracePt t="255580" x="3444875" y="4465638"/>
          <p14:tracePt t="259167" x="3429000" y="4465638"/>
          <p14:tracePt t="259559" x="3421063" y="4465638"/>
          <p14:tracePt t="259567" x="3413125" y="4465638"/>
          <p14:tracePt t="259577" x="3375025" y="4449763"/>
          <p14:tracePt t="259594" x="3360738" y="4435475"/>
          <p14:tracePt t="259610" x="3336925" y="4419600"/>
          <p14:tracePt t="259627" x="3306763" y="4397375"/>
          <p14:tracePt t="259643" x="3292475" y="4397375"/>
          <p14:tracePt t="259659" x="3284538" y="4389438"/>
          <p14:tracePt t="259676" x="3276600" y="4381500"/>
          <p14:tracePt t="259693" x="3254375" y="4365625"/>
          <p14:tracePt t="259711" x="3216275" y="4335463"/>
          <p14:tracePt t="259711" x="3200400" y="4327525"/>
          <p14:tracePt t="259729" x="3178175" y="4305300"/>
          <p14:tracePt t="259744" x="3154363" y="4283075"/>
          <p14:tracePt t="259760" x="3124200" y="4275138"/>
          <p14:tracePt t="259777" x="3101975" y="4267200"/>
          <p14:tracePt t="259794" x="3094038" y="4259263"/>
          <p14:tracePt t="259824" x="3078163" y="4259263"/>
          <p14:tracePt t="259839" x="3048000" y="4259263"/>
          <p14:tracePt t="259847" x="3025775" y="4251325"/>
          <p14:tracePt t="259859" x="2963863" y="4237038"/>
          <p14:tracePt t="259877" x="2911475" y="4221163"/>
          <p14:tracePt t="259893" x="2865438" y="4213225"/>
          <p14:tracePt t="259910" x="2827338" y="4206875"/>
          <p14:tracePt t="259926" x="2811463" y="4206875"/>
          <p14:tracePt t="259943" x="2797175" y="4206875"/>
          <p14:tracePt t="259963" x="2759075" y="4198938"/>
          <p14:tracePt t="259977" x="2674938" y="4175125"/>
          <p14:tracePt t="259994" x="2560638" y="4160838"/>
          <p14:tracePt t="260010" x="2476500" y="4152900"/>
          <p14:tracePt t="260027" x="2400300" y="4137025"/>
          <p14:tracePt t="260043" x="2362200" y="4130675"/>
          <p14:tracePt t="260059" x="2308225" y="4114800"/>
          <p14:tracePt t="260076" x="2286000" y="4098925"/>
          <p14:tracePt t="260093" x="2255838" y="4098925"/>
          <p14:tracePt t="260110" x="2201863" y="4098925"/>
          <p14:tracePt t="260110" x="2155825" y="4084638"/>
          <p14:tracePt t="260128" x="2073275" y="4068763"/>
          <p14:tracePt t="260145" x="1989138" y="4060825"/>
          <p14:tracePt t="260161" x="1943100" y="4054475"/>
          <p14:tracePt t="260176" x="1927225" y="4054475"/>
          <p14:tracePt t="260192" x="1897063" y="4054475"/>
          <p14:tracePt t="260210" x="1874838" y="4046538"/>
          <p14:tracePt t="260226" x="1858963" y="4046538"/>
          <p14:tracePt t="260243" x="1828800" y="4038600"/>
          <p14:tracePt t="260259" x="1820863" y="4038600"/>
          <p14:tracePt t="260275" x="1782763" y="4038600"/>
          <p14:tracePt t="260293" x="1744663" y="4038600"/>
          <p14:tracePt t="260309" x="1722438" y="4038600"/>
          <p14:tracePt t="260326" x="1714500" y="4038600"/>
          <p14:tracePt t="260383" x="1706563" y="4038600"/>
          <p14:tracePt t="260399" x="1692275" y="4038600"/>
          <p14:tracePt t="260408" x="1676400" y="4038600"/>
          <p14:tracePt t="260415" x="1668463" y="4038600"/>
          <p14:tracePt t="260425" x="1660525" y="4038600"/>
          <p14:tracePt t="260442" x="1676400" y="4038600"/>
          <p14:tracePt t="260775" x="1684338" y="4038600"/>
          <p14:tracePt t="260799" x="1692275" y="4038600"/>
          <p14:tracePt t="260808" x="1698625" y="4038600"/>
          <p14:tracePt t="260815" x="1706563" y="4038600"/>
          <p14:tracePt t="260826" x="1736725" y="4038600"/>
          <p14:tracePt t="260842" x="1760538" y="4038600"/>
          <p14:tracePt t="260859" x="1774825" y="4038600"/>
          <p14:tracePt t="260876" x="1782763" y="4038600"/>
          <p14:tracePt t="260892" x="1790700" y="4038600"/>
          <p14:tracePt t="260908" x="1806575" y="4038600"/>
          <p14:tracePt t="260925" x="1836738" y="4038600"/>
          <p14:tracePt t="260943" x="1889125" y="4038600"/>
          <p14:tracePt t="260964" x="1920875" y="4038600"/>
          <p14:tracePt t="260976" x="1965325" y="4038600"/>
          <p14:tracePt t="260993" x="1997075" y="4038600"/>
          <p14:tracePt t="261009" x="2041525" y="4038600"/>
          <p14:tracePt t="261026" x="2087563" y="4038600"/>
          <p14:tracePt t="261041" x="2103438" y="4038600"/>
          <p14:tracePt t="261057" x="2117725" y="4038600"/>
          <p14:tracePt t="261075" x="2141538" y="4022725"/>
          <p14:tracePt t="261092" x="2163763" y="4022725"/>
          <p14:tracePt t="261108" x="2209800" y="4022725"/>
          <p14:tracePt t="261127" x="2247900" y="4022725"/>
          <p14:tracePt t="261142" x="2293938" y="4022725"/>
          <p14:tracePt t="261142" x="2316163" y="4022725"/>
          <p14:tracePt t="261161" x="2354263" y="4022725"/>
          <p14:tracePt t="261177" x="2362200" y="4022725"/>
          <p14:tracePt t="261192" x="2392363" y="4022725"/>
          <p14:tracePt t="261209" x="2422525" y="4022725"/>
          <p14:tracePt t="261226" x="2454275" y="4022725"/>
          <p14:tracePt t="261242" x="2492375" y="4022725"/>
          <p14:tracePt t="261258" x="2544763" y="4022725"/>
          <p14:tracePt t="261275" x="2582863" y="4022725"/>
          <p14:tracePt t="261292" x="2606675" y="4022725"/>
          <p14:tracePt t="261308" x="2628900" y="4022725"/>
          <p14:tracePt t="261325" x="2659063" y="4022725"/>
          <p14:tracePt t="261342" x="2674938" y="4022725"/>
          <p14:tracePt t="261342" x="2689225" y="4022725"/>
          <p14:tracePt t="261360" x="2713038" y="4022725"/>
          <p14:tracePt t="261377" x="2773363" y="4038600"/>
          <p14:tracePt t="261393" x="2849563" y="4060825"/>
          <p14:tracePt t="261409" x="2895600" y="4060825"/>
          <p14:tracePt t="261426" x="2911475" y="4060825"/>
          <p14:tracePt t="261444" x="2925763" y="4060825"/>
          <p14:tracePt t="261473" x="2941638" y="4060825"/>
          <p14:tracePt t="261487" x="2963863" y="4060825"/>
          <p14:tracePt t="261495" x="2987675" y="4060825"/>
          <p14:tracePt t="261507" x="3009900" y="4060825"/>
          <p14:tracePt t="261525" x="3040063" y="4060825"/>
          <p14:tracePt t="261541" x="3048000" y="4060825"/>
          <p14:tracePt t="261557" x="3055938" y="4060825"/>
          <p14:tracePt t="261607" x="3048000" y="4060825"/>
          <p14:tracePt t="261695" x="3009900" y="4060825"/>
          <p14:tracePt t="261703" x="2941638" y="4046538"/>
          <p14:tracePt t="261711" x="2903538" y="4046538"/>
          <p14:tracePt t="261724" x="2781300" y="4022725"/>
          <p14:tracePt t="261741" x="2659063" y="4022725"/>
          <p14:tracePt t="261758" x="2590800" y="4022725"/>
          <p14:tracePt t="261776" x="2582863" y="4022725"/>
          <p14:tracePt t="261790" x="2544763" y="4022725"/>
          <p14:tracePt t="261809" x="2454275" y="4022725"/>
          <p14:tracePt t="261825" x="2324100" y="4000500"/>
          <p14:tracePt t="261841" x="2201863" y="3992563"/>
          <p14:tracePt t="261858" x="2111375" y="3970338"/>
          <p14:tracePt t="261875" x="2065338" y="3970338"/>
          <p14:tracePt t="261891" x="2049463" y="3970338"/>
          <p14:tracePt t="261908" x="2011363" y="3954463"/>
          <p14:tracePt t="261924" x="1973263" y="3954463"/>
          <p14:tracePt t="261924" x="1951038" y="3954463"/>
          <p14:tracePt t="261944" x="1927225" y="3954463"/>
          <p14:tracePt t="261957" x="1882775" y="3954463"/>
          <p14:tracePt t="261973" x="1858963" y="3954463"/>
          <p14:tracePt t="261989" x="1812925" y="3954463"/>
          <p14:tracePt t="262009" x="1774825" y="3954463"/>
          <p14:tracePt t="262026" x="1722438" y="3954463"/>
          <p14:tracePt t="262041" x="1676400" y="3954463"/>
          <p14:tracePt t="262057" x="1654175" y="3954463"/>
          <p14:tracePt t="262073" x="1646238" y="3954463"/>
          <p14:tracePt t="262090" x="1630363" y="3954463"/>
          <p14:tracePt t="262107" x="1622425" y="3954463"/>
          <p14:tracePt t="262124" x="1616075" y="3954463"/>
          <p14:tracePt t="262140" x="1592263" y="3970338"/>
          <p14:tracePt t="262157" x="1577975" y="3970338"/>
          <p14:tracePt t="262175" x="1577975" y="3962400"/>
          <p14:tracePt t="262271" x="1577975" y="3954463"/>
          <p14:tracePt t="262295" x="1577975" y="3946525"/>
          <p14:tracePt t="262303" x="1584325" y="3940175"/>
          <p14:tracePt t="262319" x="1584325" y="3932238"/>
          <p14:tracePt t="262327" x="1584325" y="3916363"/>
          <p14:tracePt t="262340" x="1584325" y="3902075"/>
          <p14:tracePt t="262357" x="1592263" y="3886200"/>
          <p14:tracePt t="262374" x="1608138" y="3878263"/>
          <p14:tracePt t="262374" x="1608138" y="3856038"/>
          <p14:tracePt t="262392" x="1616075" y="3840163"/>
          <p14:tracePt t="262408" x="1646238" y="3779838"/>
          <p14:tracePt t="262425" x="1668463" y="3741738"/>
          <p14:tracePt t="262443" x="1698625" y="3695700"/>
          <p14:tracePt t="262457" x="1714500" y="3657600"/>
          <p14:tracePt t="262474" x="1730375" y="3627438"/>
          <p14:tracePt t="262490" x="1760538" y="3559175"/>
          <p14:tracePt t="262507" x="1774825" y="3521075"/>
          <p14:tracePt t="262525" x="1798638" y="3482975"/>
          <p14:tracePt t="262541" x="1806575" y="3444875"/>
          <p14:tracePt t="262557" x="1806575" y="3398838"/>
          <p14:tracePt t="262574" x="1820863" y="3368675"/>
          <p14:tracePt t="262574" x="1828800" y="3368675"/>
          <p14:tracePt t="262593" x="1844675" y="3344863"/>
          <p14:tracePt t="262607" x="1874838" y="3292475"/>
          <p14:tracePt t="262624" x="1882775" y="3238500"/>
          <p14:tracePt t="262641" x="1905000" y="3178175"/>
          <p14:tracePt t="262658" x="1920875" y="3124200"/>
          <p14:tracePt t="262674" x="1935163" y="3078163"/>
          <p14:tracePt t="262690" x="1951038" y="3048000"/>
          <p14:tracePt t="262707" x="1965325" y="3001963"/>
          <p14:tracePt t="262724" x="1989138" y="2941638"/>
          <p14:tracePt t="262740" x="2011363" y="2873375"/>
          <p14:tracePt t="262757" x="2019300" y="2811463"/>
          <p14:tracePt t="262774" x="2027238" y="2765425"/>
          <p14:tracePt t="262774" x="2035175" y="2743200"/>
          <p14:tracePt t="262792" x="2041525" y="2720975"/>
          <p14:tracePt t="262792" x="2041525" y="2674938"/>
          <p14:tracePt t="262808" x="2065338" y="2568575"/>
          <p14:tracePt t="262824" x="2087563" y="2484438"/>
          <p14:tracePt t="262841" x="2103438" y="2416175"/>
          <p14:tracePt t="262857" x="2111375" y="2384425"/>
          <p14:tracePt t="262874" x="2125663" y="2354263"/>
          <p14:tracePt t="262890" x="2141538" y="2332038"/>
          <p14:tracePt t="262907" x="2155825" y="2316163"/>
          <p14:tracePt t="262923" x="2193925" y="2278063"/>
          <p14:tracePt t="262940" x="2217738" y="2270125"/>
          <p14:tracePt t="262958" x="2255838" y="2255838"/>
          <p14:tracePt t="262974" x="2263775" y="2255838"/>
          <p14:tracePt t="262989" x="2270125" y="2255838"/>
          <p14:tracePt t="263006" x="2278063" y="2255838"/>
          <p14:tracePt t="263023" x="2316163" y="2263775"/>
          <p14:tracePt t="263041" x="2362200" y="2286000"/>
          <p14:tracePt t="263057" x="2400300" y="2316163"/>
          <p14:tracePt t="263074" x="2422525" y="2332038"/>
          <p14:tracePt t="263090" x="2430463" y="2346325"/>
          <p14:tracePt t="263107" x="2468563" y="2370138"/>
          <p14:tracePt t="263123" x="2468563" y="2400300"/>
          <p14:tracePt t="263140" x="2484438" y="2416175"/>
          <p14:tracePt t="263156" x="2498725" y="2438400"/>
          <p14:tracePt t="263173" x="2514600" y="2460625"/>
          <p14:tracePt t="263190" x="2536825" y="2484438"/>
          <p14:tracePt t="263190" x="2552700" y="2514600"/>
          <p14:tracePt t="263209" x="2560638" y="2536825"/>
          <p14:tracePt t="263224" x="2568575" y="2582863"/>
          <p14:tracePt t="263241" x="2582863" y="2590800"/>
          <p14:tracePt t="263257" x="2590800" y="2620963"/>
          <p14:tracePt t="263274" x="2606675" y="2644775"/>
          <p14:tracePt t="263290" x="2620963" y="2682875"/>
          <p14:tracePt t="263307" x="2628900" y="2713038"/>
          <p14:tracePt t="263323" x="2636838" y="2751138"/>
          <p14:tracePt t="263339" x="2651125" y="2789238"/>
          <p14:tracePt t="263357" x="2667000" y="2835275"/>
          <p14:tracePt t="263373" x="2689225" y="2873375"/>
          <p14:tracePt t="263389" x="2689225" y="2887663"/>
          <p14:tracePt t="263406" x="2689225" y="2911475"/>
          <p14:tracePt t="263406" x="2705100" y="2925763"/>
          <p14:tracePt t="263424" x="2705100" y="2941638"/>
          <p14:tracePt t="263441" x="2727325" y="2987675"/>
          <p14:tracePt t="263458" x="2751138" y="3040063"/>
          <p14:tracePt t="263474" x="2773363" y="3086100"/>
          <p14:tracePt t="263490" x="2781300" y="3124200"/>
          <p14:tracePt t="263507" x="2789238" y="3154363"/>
          <p14:tracePt t="263524" x="2797175" y="3184525"/>
          <p14:tracePt t="263540" x="2811463" y="3216275"/>
          <p14:tracePt t="263556" x="2827338" y="3254375"/>
          <p14:tracePt t="263572" x="2849563" y="3298825"/>
          <p14:tracePt t="263589" x="2865438" y="3360738"/>
          <p14:tracePt t="263589" x="2887663" y="3382963"/>
          <p14:tracePt t="263609" x="2903538" y="3436938"/>
          <p14:tracePt t="263625" x="2917825" y="3482975"/>
          <p14:tracePt t="263640" x="2925763" y="3521075"/>
          <p14:tracePt t="263657" x="2955925" y="3565525"/>
          <p14:tracePt t="263674" x="2955925" y="3581400"/>
          <p14:tracePt t="263689" x="2971800" y="3619500"/>
          <p14:tracePt t="263706" x="2987675" y="3665538"/>
          <p14:tracePt t="263723" x="2994025" y="3679825"/>
          <p14:tracePt t="263739" x="3001963" y="3717925"/>
          <p14:tracePt t="263756" x="3009900" y="3741738"/>
          <p14:tracePt t="263772" x="3009900" y="3771900"/>
          <p14:tracePt t="263789" x="3009900" y="3787775"/>
          <p14:tracePt t="263805" x="3009900" y="3794125"/>
          <p14:tracePt t="263824" x="3009900" y="3810000"/>
          <p14:tracePt t="263840" x="3025775" y="3825875"/>
          <p14:tracePt t="263856" x="3040063" y="3863975"/>
          <p14:tracePt t="263873" x="3048000" y="3886200"/>
          <p14:tracePt t="263890" x="3063875" y="3894138"/>
          <p14:tracePt t="263906" x="3063875" y="3902075"/>
          <p14:tracePt t="263922" x="3063875" y="3908425"/>
          <p14:tracePt t="263938" x="3070225" y="3924300"/>
          <p14:tracePt t="263938" x="3070225" y="3932238"/>
          <p14:tracePt t="263960" x="3070225" y="3954463"/>
          <p14:tracePt t="263972" x="3086100" y="3970338"/>
          <p14:tracePt t="263989" x="3086100" y="3978275"/>
          <p14:tracePt t="264005" x="3086100" y="4008438"/>
          <p14:tracePt t="264005" x="3086100" y="4022725"/>
          <p14:tracePt t="264025" x="3086100" y="4030663"/>
          <p14:tracePt t="264040" x="3094038" y="4038600"/>
          <p14:tracePt t="264056" x="3101975" y="4054475"/>
          <p14:tracePt t="264073" x="3108325" y="4060825"/>
          <p14:tracePt t="264183" x="3108325" y="4068763"/>
          <p14:tracePt t="268637" x="3116263" y="4068763"/>
          <p14:tracePt t="271247" x="3108325" y="4060825"/>
          <p14:tracePt t="271415" x="3101975" y="4046538"/>
          <p14:tracePt t="271423" x="3078163" y="4008438"/>
          <p14:tracePt t="271432" x="3032125" y="3932238"/>
          <p14:tracePt t="271449" x="2979738" y="3856038"/>
          <p14:tracePt t="271466" x="2911475" y="3733800"/>
          <p14:tracePt t="271483" x="2827338" y="3543300"/>
          <p14:tracePt t="271498" x="2713038" y="3254375"/>
          <p14:tracePt t="271515" x="2674938" y="3055938"/>
          <p14:tracePt t="271532" x="2674938" y="2933700"/>
          <p14:tracePt t="271546" x="2674938" y="2819400"/>
          <p14:tracePt t="271563" x="2674938" y="2727325"/>
          <p14:tracePt t="271581" x="2674938" y="2636838"/>
          <p14:tracePt t="271598" x="2659063" y="2530475"/>
          <p14:tracePt t="271598" x="2651125" y="2468563"/>
          <p14:tracePt t="271617" x="2606675" y="2324100"/>
          <p14:tracePt t="271633" x="2606675" y="2239963"/>
          <p14:tracePt t="271649" x="2606675" y="2155825"/>
          <p14:tracePt t="271665" x="2613025" y="2087563"/>
          <p14:tracePt t="271681" x="2620963" y="2041525"/>
          <p14:tracePt t="271698" x="2644775" y="1965325"/>
          <p14:tracePt t="271715" x="2651125" y="1882775"/>
          <p14:tracePt t="271731" x="2659063" y="1820863"/>
          <p14:tracePt t="271748" x="2667000" y="1760538"/>
          <p14:tracePt t="271764" x="2667000" y="1736725"/>
          <p14:tracePt t="271781" x="2667000" y="1706563"/>
          <p14:tracePt t="271797" x="2667000" y="1668463"/>
          <p14:tracePt t="271797" x="2667000" y="1646238"/>
          <p14:tracePt t="271816" x="2689225" y="1600200"/>
          <p14:tracePt t="271832" x="2697163" y="1570038"/>
          <p14:tracePt t="271849" x="2713038" y="1554163"/>
          <p14:tracePt t="271865" x="2720975" y="1539875"/>
          <p14:tracePt t="271880" x="2727325" y="1524000"/>
          <p14:tracePt t="271919" x="2735263" y="1516063"/>
          <p14:tracePt t="271928" x="2743200" y="1501775"/>
          <p14:tracePt t="271935" x="2743200" y="1485900"/>
          <p14:tracePt t="271947" x="2759075" y="1455738"/>
          <p14:tracePt t="271947" x="2765425" y="1439863"/>
          <p14:tracePt t="271968" x="2765425" y="1417638"/>
          <p14:tracePt t="271980" x="2781300" y="1387475"/>
          <p14:tracePt t="271997" x="2781300" y="1371600"/>
          <p14:tracePt t="272014" x="2781300" y="1355725"/>
          <p14:tracePt t="272063" x="2781300" y="1341438"/>
          <p14:tracePt t="272080" x="2781300" y="1311275"/>
          <p14:tracePt t="272087" x="2781300" y="1295400"/>
          <p14:tracePt t="272097" x="2781300" y="1273175"/>
          <p14:tracePt t="272114" x="2781300" y="1241425"/>
          <p14:tracePt t="272131" x="2781300" y="1235075"/>
          <p14:tracePt t="272147" x="2781300" y="1227138"/>
          <p14:tracePt t="272163" x="2781300" y="1219200"/>
          <p14:tracePt t="272415" x="2765425" y="1219200"/>
          <p14:tracePt t="272423" x="2735263" y="1219200"/>
          <p14:tracePt t="272432" x="2651125" y="1219200"/>
          <p14:tracePt t="272448" x="2582863" y="1219200"/>
          <p14:tracePt t="272465" x="2544763" y="1219200"/>
          <p14:tracePt t="272481" x="2530475" y="1219200"/>
          <p14:tracePt t="272496" x="2530475" y="1211263"/>
          <p14:tracePt t="272751" x="2560638" y="1196975"/>
          <p14:tracePt t="272759" x="2620963" y="1165225"/>
          <p14:tracePt t="272767" x="2674938" y="1165225"/>
          <p14:tracePt t="272779" x="2759075" y="1165225"/>
          <p14:tracePt t="272798" x="2811463" y="1165225"/>
          <p14:tracePt t="272813" x="2835275" y="1165225"/>
          <p14:tracePt t="272830" x="2841625" y="1165225"/>
          <p14:tracePt t="272846" x="2917825" y="1165225"/>
          <p14:tracePt t="272864" x="3040063" y="1165225"/>
          <p14:tracePt t="272881" x="3170238" y="1165225"/>
          <p14:tracePt t="272897" x="3306763" y="1165225"/>
          <p14:tracePt t="272914" x="3390900" y="1181100"/>
          <p14:tracePt t="272930" x="3451225" y="1189038"/>
          <p14:tracePt t="272947" x="3467100" y="1189038"/>
          <p14:tracePt t="272947" x="3475038" y="1196975"/>
          <p14:tracePt t="272968" x="3489325" y="1196975"/>
          <p14:tracePt t="272983" x="3505200" y="1196975"/>
          <p14:tracePt t="272996" x="3611563" y="1196975"/>
          <p14:tracePt t="272996" x="3673475" y="1196975"/>
          <p14:tracePt t="273016" x="3749675" y="1196975"/>
          <p14:tracePt t="273029" x="3902075" y="1196975"/>
          <p14:tracePt t="273029" x="3970338" y="1235075"/>
          <p14:tracePt t="273049" x="4000500" y="1235075"/>
          <p14:tracePt t="273062" x="4030663" y="1241425"/>
          <p14:tracePt t="273081" x="4038600" y="1241425"/>
          <p14:tracePt t="273097" x="4076700" y="1241425"/>
          <p14:tracePt t="273114" x="4122738" y="1241425"/>
          <p14:tracePt t="273130" x="4183063" y="1241425"/>
          <p14:tracePt t="273146" x="4289425" y="1241425"/>
          <p14:tracePt t="273163" x="4327525" y="1241425"/>
          <p14:tracePt t="273179" x="4359275" y="1241425"/>
          <p14:tracePt t="273196" x="4373563" y="1241425"/>
          <p14:tracePt t="273212" x="4389438" y="1241425"/>
          <p14:tracePt t="273229" x="4457700" y="1241425"/>
          <p14:tracePt t="273248" x="4495800" y="1241425"/>
          <p14:tracePt t="273248" x="4541838" y="1249363"/>
          <p14:tracePt t="273264" x="4625975" y="1249363"/>
          <p14:tracePt t="273280" x="4694238" y="1249363"/>
          <p14:tracePt t="273297" x="4732338" y="1249363"/>
          <p14:tracePt t="273313" x="4746625" y="1249363"/>
          <p14:tracePt t="273328" x="4784725" y="1249363"/>
          <p14:tracePt t="273346" x="4830763" y="1249363"/>
          <p14:tracePt t="273361" x="4914900" y="1249363"/>
          <p14:tracePt t="273379" x="4968875" y="1249363"/>
          <p14:tracePt t="273396" x="5006975" y="1249363"/>
          <p14:tracePt t="273413" x="5037138" y="1249363"/>
          <p14:tracePt t="273429" x="5051425" y="1249363"/>
          <p14:tracePt t="273445" x="5067300" y="1249363"/>
          <p14:tracePt t="273462" x="5089525" y="1249363"/>
          <p14:tracePt t="273481" x="5127625" y="1249363"/>
          <p14:tracePt t="273497" x="5165725" y="1249363"/>
          <p14:tracePt t="273513" x="5219700" y="1249363"/>
          <p14:tracePt t="273530" x="5280025" y="1227138"/>
          <p14:tracePt t="273547" x="5311775" y="1227138"/>
          <p14:tracePt t="273561" x="5295900" y="1219200"/>
          <p14:tracePt t="274135" x="5287963" y="1219200"/>
          <p14:tracePt t="274199" x="5280025" y="1219200"/>
          <p14:tracePt t="274215" x="5273675" y="1219200"/>
          <p14:tracePt t="274247" x="5273675" y="1227138"/>
          <p14:tracePt t="274911" x="5265738" y="1235075"/>
          <p14:tracePt t="274919" x="5265738" y="1241425"/>
          <p14:tracePt t="274928" x="5257800" y="1273175"/>
          <p14:tracePt t="274945" x="5249863" y="1279525"/>
          <p14:tracePt t="274964" x="5235575" y="1295400"/>
          <p14:tracePt t="274979" x="5219700" y="1325563"/>
          <p14:tracePt t="274994" x="5219700" y="1341438"/>
          <p14:tracePt t="275009" x="5197475" y="1379538"/>
          <p14:tracePt t="275027" x="5173663" y="1409700"/>
          <p14:tracePt t="275043" x="5127625" y="1463675"/>
          <p14:tracePt t="275060" x="5105400" y="1508125"/>
          <p14:tracePt t="275077" x="5051425" y="1577975"/>
          <p14:tracePt t="275077" x="5021263" y="1616075"/>
          <p14:tracePt t="275097" x="4983163" y="1654175"/>
          <p14:tracePt t="275111" x="4884738" y="1782763"/>
          <p14:tracePt t="275129" x="4838700" y="1858963"/>
          <p14:tracePt t="275146" x="4800600" y="1973263"/>
          <p14:tracePt t="275162" x="4770438" y="2057400"/>
          <p14:tracePt t="275177" x="4732338" y="2163763"/>
          <p14:tracePt t="275193" x="4724400" y="2232025"/>
          <p14:tracePt t="275211" x="4702175" y="2270125"/>
          <p14:tracePt t="275227" x="4664075" y="2346325"/>
          <p14:tracePt t="275244" x="4625975" y="2430463"/>
          <p14:tracePt t="275261" x="4602163" y="2506663"/>
          <p14:tracePt t="275277" x="4579938" y="2598738"/>
          <p14:tracePt t="275294" x="4556125" y="2682875"/>
          <p14:tracePt t="275294" x="4541838" y="2713038"/>
          <p14:tracePt t="275313" x="4503738" y="2773363"/>
          <p14:tracePt t="275329" x="4487863" y="2849563"/>
          <p14:tracePt t="275345" x="4457700" y="2933700"/>
          <p14:tracePt t="275361" x="4435475" y="2987675"/>
          <p14:tracePt t="275378" x="4435475" y="3001963"/>
          <p14:tracePt t="275394" x="4435475" y="3055938"/>
          <p14:tracePt t="275411" x="4435475" y="3101975"/>
          <p14:tracePt t="275427" x="4435475" y="3154363"/>
          <p14:tracePt t="275444" x="4457700" y="3200400"/>
          <p14:tracePt t="275444" x="4479925" y="3222625"/>
          <p14:tracePt t="275464" x="4479925" y="3246438"/>
          <p14:tracePt t="275477" x="4511675" y="3298825"/>
          <p14:tracePt t="275494" x="4549775" y="3344863"/>
          <p14:tracePt t="275494" x="4564063" y="3375025"/>
          <p14:tracePt t="275512" x="4610100" y="3436938"/>
          <p14:tracePt t="275528" x="4670425" y="3475038"/>
          <p14:tracePt t="275545" x="4770438" y="3521075"/>
          <p14:tracePt t="275561" x="4868863" y="3565525"/>
          <p14:tracePt t="275578" x="4899025" y="3581400"/>
          <p14:tracePt t="275594" x="4914900" y="3581400"/>
          <p14:tracePt t="275610" x="4922838" y="3581400"/>
          <p14:tracePt t="275627" x="4930775" y="3581400"/>
          <p14:tracePt t="275663" x="4937125" y="3581400"/>
          <p14:tracePt t="275679" x="4945063" y="3581400"/>
          <p14:tracePt t="275703" x="4953000" y="3589338"/>
          <p14:tracePt t="275759" x="4930775" y="3581400"/>
          <p14:tracePt t="275863" x="4899025" y="3565525"/>
          <p14:tracePt t="275871" x="4892675" y="3551238"/>
          <p14:tracePt t="275880" x="4876800" y="3551238"/>
          <p14:tracePt t="275893" x="4868863" y="3551238"/>
          <p14:tracePt t="275909" x="4860925" y="3535363"/>
          <p14:tracePt t="275926" x="4892675" y="3535363"/>
          <p14:tracePt t="276063" x="4937125" y="3535363"/>
          <p14:tracePt t="276071" x="4953000" y="3535363"/>
          <p14:tracePt t="276079" x="4975225" y="3535363"/>
          <p14:tracePt t="276092" x="5021263" y="3535363"/>
          <p14:tracePt t="276110" x="5075238" y="3535363"/>
          <p14:tracePt t="276129" x="5121275" y="3505200"/>
          <p14:tracePt t="276143" x="5181600" y="3497263"/>
          <p14:tracePt t="276161" x="5219700" y="3497263"/>
          <p14:tracePt t="276177" x="5249863" y="3497263"/>
          <p14:tracePt t="276194" x="5295900" y="3497263"/>
          <p14:tracePt t="276210" x="5341938" y="3513138"/>
          <p14:tracePt t="276227" x="5387975" y="3497263"/>
          <p14:tracePt t="276243" x="5432425" y="3497263"/>
          <p14:tracePt t="276260" x="5464175" y="3497263"/>
          <p14:tracePt t="276276" x="5494338" y="3497263"/>
          <p14:tracePt t="276293" x="5508625" y="3497263"/>
          <p14:tracePt t="276312" x="5524500" y="3497263"/>
          <p14:tracePt t="276326" x="5578475" y="3505200"/>
          <p14:tracePt t="276326" x="5600700" y="3505200"/>
          <p14:tracePt t="276344" x="5654675" y="3505200"/>
          <p14:tracePt t="276361" x="5668963" y="3505200"/>
          <p14:tracePt t="276376" x="5684838" y="3505200"/>
          <p14:tracePt t="276455" x="5699125" y="3505200"/>
          <p14:tracePt t="276463" x="5707063" y="3505200"/>
          <p14:tracePt t="277039" x="5715000" y="3505200"/>
          <p14:tracePt t="277047" x="5722938" y="3497263"/>
          <p14:tracePt t="277063" x="5730875" y="3497263"/>
          <p14:tracePt t="277111" x="5737225" y="3497263"/>
          <p14:tracePt t="277127" x="5745163" y="3489325"/>
          <p14:tracePt t="277135" x="5761038" y="3482975"/>
          <p14:tracePt t="277144" x="5768975" y="3467100"/>
          <p14:tracePt t="277167" x="5775325" y="3467100"/>
          <p14:tracePt t="277207" x="5775325" y="3459163"/>
          <p14:tracePt t="277225" x="5775325" y="3444875"/>
          <p14:tracePt t="277239" x="5783263" y="3429000"/>
          <p14:tracePt t="277256" x="5783263" y="3421063"/>
          <p14:tracePt t="277263" x="5783263" y="3413125"/>
          <p14:tracePt t="277275" x="5791200" y="3398838"/>
          <p14:tracePt t="277293" x="5791200" y="3382963"/>
          <p14:tracePt t="277307" x="5799138" y="3352800"/>
          <p14:tracePt t="277324" x="5807075" y="3352800"/>
          <p14:tracePt t="277340" x="5807075" y="3344863"/>
          <p14:tracePt t="277357" x="5807075" y="3330575"/>
          <p14:tracePt t="277399" x="5807075" y="3314700"/>
          <p14:tracePt t="277415" x="5807075" y="3306763"/>
          <p14:tracePt t="277425" x="5807075" y="3298825"/>
          <p14:tracePt t="277440" x="5791200" y="3292475"/>
          <p14:tracePt t="277447" x="5783263" y="3292475"/>
          <p14:tracePt t="277458" x="5730875" y="3276600"/>
          <p14:tracePt t="277475" x="5661025" y="3254375"/>
          <p14:tracePt t="277492" x="5646738" y="3254375"/>
          <p14:tracePt t="277508" x="5638800" y="3254375"/>
          <p14:tracePt t="277584" x="5622925" y="3254375"/>
          <p14:tracePt t="277608" x="5616575" y="3260725"/>
          <p14:tracePt t="277625" x="5616575" y="3268663"/>
          <p14:tracePt t="277631" x="5616575" y="3276600"/>
          <p14:tracePt t="277641" x="5616575" y="3292475"/>
          <p14:tracePt t="277658" x="5616575" y="3298825"/>
          <p14:tracePt t="277675" x="5616575" y="3322638"/>
          <p14:tracePt t="277691" x="5622925" y="3336925"/>
          <p14:tracePt t="277708" x="5654675" y="3360738"/>
          <p14:tracePt t="277725" x="5684838" y="3382963"/>
          <p14:tracePt t="277741" x="5699125" y="3398838"/>
          <p14:tracePt t="277758" x="5707063" y="3398838"/>
          <p14:tracePt t="277792" x="5715000" y="3398838"/>
          <p14:tracePt t="277823" x="5722938" y="3398838"/>
          <p14:tracePt t="277831" x="5730875" y="3398838"/>
          <p14:tracePt t="277841" x="5722938" y="3398838"/>
          <p14:tracePt t="278399" x="5707063" y="3390900"/>
          <p14:tracePt t="278407" x="5661025" y="3390900"/>
          <p14:tracePt t="278425" x="5546725" y="3390900"/>
          <p14:tracePt t="278442" x="5432425" y="3390900"/>
          <p14:tracePt t="278457" x="5356225" y="3390900"/>
          <p14:tracePt t="278475" x="5273675" y="3390900"/>
          <p14:tracePt t="278491" x="5197475" y="3390900"/>
          <p14:tracePt t="278507" x="5083175" y="3390900"/>
          <p14:tracePt t="278526" x="4876800" y="3360738"/>
          <p14:tracePt t="278541" x="4525963" y="3322638"/>
          <p14:tracePt t="278557" x="4046538" y="3230563"/>
          <p14:tracePt t="278574" x="3527425" y="3154363"/>
          <p14:tracePt t="278574" x="3314700" y="3154363"/>
          <p14:tracePt t="278593" x="3086100" y="3140075"/>
          <p14:tracePt t="278609" x="3025775" y="3132138"/>
          <p14:tracePt t="278624" x="2979738" y="3116263"/>
          <p14:tracePt t="278641" x="2941638" y="3116263"/>
          <p14:tracePt t="278657" x="2887663" y="3116263"/>
          <p14:tracePt t="278673" x="2811463" y="3116263"/>
          <p14:tracePt t="278690" x="2727325" y="3116263"/>
          <p14:tracePt t="278707" x="2697163" y="3116263"/>
          <p14:tracePt t="278724" x="2682875" y="3116263"/>
          <p14:tracePt t="278740" x="2674938" y="3116263"/>
          <p14:tracePt t="278756" x="2667000" y="3116263"/>
          <p14:tracePt t="278773" x="2659063" y="3116263"/>
          <p14:tracePt t="278799" x="2659063" y="3124200"/>
          <p14:tracePt t="278808" x="2651125" y="3132138"/>
          <p14:tracePt t="278825" x="2651125" y="3140075"/>
          <p14:tracePt t="279747" x="2651125" y="3132138"/>
          <p14:tracePt t="279935" x="2651125" y="3116263"/>
          <p14:tracePt t="279943" x="2651125" y="3094038"/>
          <p14:tracePt t="279955" x="2613025" y="3040063"/>
          <p14:tracePt t="279979" x="2613025" y="3032125"/>
          <p14:tracePt t="279989" x="2606675" y="3025775"/>
          <p14:tracePt t="280005" x="2590800" y="3001963"/>
          <p14:tracePt t="280047" x="2582863" y="2987675"/>
          <p14:tracePt t="280056" x="2568575" y="2963863"/>
          <p14:tracePt t="280063" x="2568575" y="2941638"/>
          <p14:tracePt t="280073" x="2544763" y="2873375"/>
          <p14:tracePt t="280089" x="2536825" y="2827338"/>
          <p14:tracePt t="280106" x="2530475" y="2803525"/>
          <p14:tracePt t="280122" x="2530475" y="2789238"/>
          <p14:tracePt t="280138" x="2530475" y="2751138"/>
          <p14:tracePt t="280156" x="2514600" y="2713038"/>
          <p14:tracePt t="280172" x="2498725" y="2667000"/>
          <p14:tracePt t="280189" x="2468563" y="2613025"/>
          <p14:tracePt t="280206" x="2454275" y="2574925"/>
          <p14:tracePt t="280206" x="2454275" y="2560638"/>
          <p14:tracePt t="280224" x="2446338" y="2544763"/>
          <p14:tracePt t="280239" x="2446338" y="2522538"/>
          <p14:tracePt t="280257" x="2446338" y="2506663"/>
          <p14:tracePt t="280273" x="2446338" y="2498725"/>
          <p14:tracePt t="280288" x="2446338" y="2484438"/>
          <p14:tracePt t="280305" x="2446338" y="2454275"/>
          <p14:tracePt t="280322" x="2446338" y="2446338"/>
          <p14:tracePt t="280338" x="2446338" y="2422525"/>
          <p14:tracePt t="280355" x="2438400" y="2408238"/>
          <p14:tracePt t="280372" x="2438400" y="2392363"/>
          <p14:tracePt t="280388" x="2422525" y="2370138"/>
          <p14:tracePt t="280406" x="2416175" y="2354263"/>
          <p14:tracePt t="280488" x="2408238" y="2346325"/>
          <p14:tracePt t="280847" x="2408238" y="2339975"/>
          <p14:tracePt t="280855" x="2408238" y="2324100"/>
          <p14:tracePt t="280873" x="2400300" y="2324100"/>
          <p14:tracePt t="280951" x="2392363" y="2324100"/>
          <p14:tracePt t="281620" x="2392363" y="2339975"/>
          <p14:tracePt t="281631" x="2392363" y="2354263"/>
          <p14:tracePt t="281640" x="2400300" y="2378075"/>
          <p14:tracePt t="281655" x="2400300" y="2400300"/>
          <p14:tracePt t="281655" x="2400300" y="2408238"/>
          <p14:tracePt t="281673" x="2416175" y="2438400"/>
          <p14:tracePt t="281689" x="2422525" y="2476500"/>
          <p14:tracePt t="281705" x="2446338" y="2522538"/>
          <p14:tracePt t="281720" x="2454275" y="2544763"/>
          <p14:tracePt t="281737" x="2460625" y="2574925"/>
          <p14:tracePt t="281754" x="2468563" y="2598738"/>
          <p14:tracePt t="281771" x="2476500" y="2613025"/>
          <p14:tracePt t="281787" x="2476500" y="2636838"/>
          <p14:tracePt t="281804" x="2476500" y="2644775"/>
          <p14:tracePt t="281831" x="2492375" y="2659063"/>
          <p14:tracePt t="281840" x="2492375" y="2667000"/>
          <p14:tracePt t="281853" x="2514600" y="2705100"/>
          <p14:tracePt t="281853" x="2530475" y="2713038"/>
          <p14:tracePt t="281873" x="2560638" y="2765425"/>
          <p14:tracePt t="281889" x="2568575" y="2797175"/>
          <p14:tracePt t="281905" x="2574925" y="2835275"/>
          <p14:tracePt t="281921" x="2582863" y="2849563"/>
          <p14:tracePt t="281937" x="2598738" y="2903538"/>
          <p14:tracePt t="281954" x="2613025" y="2941638"/>
          <p14:tracePt t="281971" x="2620963" y="2979738"/>
          <p14:tracePt t="281988" x="2628900" y="2994025"/>
          <p14:tracePt t="282004" x="2628900" y="3017838"/>
          <p14:tracePt t="282021" x="2628900" y="3048000"/>
          <p14:tracePt t="282037" x="2628900" y="3078163"/>
          <p14:tracePt t="282054" x="2628900" y="3101975"/>
          <p14:tracePt t="282070" x="2628900" y="3124200"/>
          <p14:tracePt t="282070" x="2628900" y="3146425"/>
          <p14:tracePt t="282089" x="2628900" y="3178175"/>
          <p14:tracePt t="282105" x="2628900" y="3200400"/>
          <p14:tracePt t="282121" x="2628900" y="3208338"/>
          <p14:tracePt t="282137" x="2620963" y="3216275"/>
          <p14:tracePt t="282153" x="2606675" y="3216275"/>
          <p14:tracePt t="282215" x="2606675" y="3222625"/>
          <p14:tracePt t="282231" x="2598738" y="3222625"/>
          <p14:tracePt t="282303" x="2590800" y="3222625"/>
          <p14:tracePt t="282311" x="2574925" y="3222625"/>
          <p14:tracePt t="282320" x="2544763" y="3216275"/>
          <p14:tracePt t="282337" x="2468563" y="3192463"/>
          <p14:tracePt t="282354" x="2422525" y="3154363"/>
          <p14:tracePt t="282370" x="2416175" y="3154363"/>
          <p14:tracePt t="282431" x="2400300" y="3154363"/>
          <p14:tracePt t="282455" x="2392363" y="3162300"/>
          <p14:tracePt t="282511" x="2392363" y="3170238"/>
          <p14:tracePt t="282575" x="2392363" y="3178175"/>
          <p14:tracePt t="282584" x="2392363" y="3184525"/>
          <p14:tracePt t="282599" x="2392363" y="3192463"/>
          <p14:tracePt t="282607" x="2392363" y="3200400"/>
          <p14:tracePt t="282619" x="2392363" y="3216275"/>
          <p14:tracePt t="282636" x="2408238" y="3238500"/>
          <p14:tracePt t="282653" x="2416175" y="3246438"/>
          <p14:tracePt t="282669" x="2416175" y="3254375"/>
          <p14:tracePt t="282688" x="2416175" y="3276600"/>
          <p14:tracePt t="282705" x="2422525" y="3284538"/>
          <p14:tracePt t="282719" x="2422525" y="3292475"/>
          <p14:tracePt t="282759" x="2422525" y="3306763"/>
          <p14:tracePt t="282783" x="2422525" y="3314700"/>
          <p14:tracePt t="282807" x="2422525" y="3322638"/>
          <p14:tracePt t="282815" x="2422525" y="3330575"/>
          <p14:tracePt t="282839" x="2422525" y="3336925"/>
          <p14:tracePt t="282855" x="2422525" y="3344863"/>
          <p14:tracePt t="282887" x="2416175" y="3344863"/>
          <p14:tracePt t="282904" x="2408238" y="3352800"/>
          <p14:tracePt t="282927" x="2408238" y="3344863"/>
          <p14:tracePt t="283031" x="2408238" y="3336925"/>
          <p14:tracePt t="283039" x="2408238" y="3330575"/>
          <p14:tracePt t="283052" x="2408238" y="3322638"/>
          <p14:tracePt t="283079" x="2408238" y="3314700"/>
          <p14:tracePt t="283095" x="2416175" y="3306763"/>
          <p14:tracePt t="283120" x="2422525" y="3298825"/>
          <p14:tracePt t="283136" x="2430463" y="3292475"/>
          <p14:tracePt t="283152" x="2438400" y="3284538"/>
          <p14:tracePt t="283159" x="2446338" y="3284538"/>
          <p14:tracePt t="283175" x="2454275" y="3284538"/>
          <p14:tracePt t="283185" x="2468563" y="3268663"/>
          <p14:tracePt t="283202" x="2476500" y="3260725"/>
          <p14:tracePt t="283247" x="2484438" y="3254375"/>
          <p14:tracePt t="283263" x="2492375" y="3254375"/>
          <p14:tracePt t="283279" x="2498725" y="3254375"/>
          <p14:tracePt t="283288" x="2514600" y="3254375"/>
          <p14:tracePt t="283320" x="2522538" y="3246438"/>
          <p14:tracePt t="283343" x="2536825" y="3246438"/>
          <p14:tracePt t="283383" x="2560638" y="3246438"/>
          <p14:tracePt t="283391" x="2560638" y="3238500"/>
          <p14:tracePt t="283401" x="2568575" y="3230563"/>
          <p14:tracePt t="283419" x="2574925" y="3222625"/>
          <p14:tracePt t="283471" x="2582863" y="3222625"/>
          <p14:tracePt t="283487" x="2590800" y="3222625"/>
          <p14:tracePt t="283495" x="2598738" y="3222625"/>
          <p14:tracePt t="283504" x="2606675" y="3216275"/>
          <p14:tracePt t="283520" x="2613025" y="3216275"/>
          <p14:tracePt t="283583" x="2620963" y="3216275"/>
          <p14:tracePt t="283599" x="2628900" y="3216275"/>
          <p14:tracePt t="283607" x="2636838" y="3216275"/>
          <p14:tracePt t="283655" x="2644775" y="3216275"/>
          <p14:tracePt t="283671" x="2651125" y="3216275"/>
          <p14:tracePt t="283695" x="2667000" y="3216275"/>
          <p14:tracePt t="283727" x="2674938" y="3216275"/>
          <p14:tracePt t="283743" x="2682875" y="3216275"/>
          <p14:tracePt t="283753" x="2689225" y="3216275"/>
          <p14:tracePt t="283759" x="2697163" y="3216275"/>
          <p14:tracePt t="283771" x="2720975" y="3216275"/>
          <p14:tracePt t="283785" x="2735263" y="3216275"/>
          <p14:tracePt t="283800" x="2743200" y="3216275"/>
          <p14:tracePt t="283817" x="2759075" y="3216275"/>
          <p14:tracePt t="283863" x="2773363" y="3216275"/>
          <p14:tracePt t="283871" x="2789238" y="3216275"/>
          <p14:tracePt t="283885" x="2803525" y="3216275"/>
          <p14:tracePt t="283902" x="2811463" y="3216275"/>
          <p14:tracePt t="283959" x="2827338" y="3216275"/>
          <p14:tracePt t="283968" x="2835275" y="3216275"/>
          <p14:tracePt t="283976" x="2849563" y="3216275"/>
          <p14:tracePt t="283986" x="2857500" y="3216275"/>
          <p14:tracePt t="284007" x="2865438" y="3216275"/>
          <p14:tracePt t="284079" x="2873375" y="3222625"/>
          <p14:tracePt t="284087" x="2879725" y="3230563"/>
          <p14:tracePt t="284101" x="2903538" y="3238500"/>
          <p14:tracePt t="284101" x="2917825" y="3238500"/>
          <p14:tracePt t="284120" x="2925763" y="3246438"/>
          <p14:tracePt t="284136" x="2941638" y="3246438"/>
          <p14:tracePt t="284207" x="2949575" y="3260725"/>
          <p14:tracePt t="284216" x="2955925" y="3260725"/>
          <p14:tracePt t="284223" x="2979738" y="3260725"/>
          <p14:tracePt t="284235" x="2994025" y="3268663"/>
          <p14:tracePt t="284252" x="2994025" y="3276600"/>
          <p14:tracePt t="284267" x="3001963" y="3276600"/>
          <p14:tracePt t="284311" x="3009900" y="3276600"/>
          <p14:tracePt t="284319" x="3017838" y="3276600"/>
          <p14:tracePt t="284334" x="3025775" y="3276600"/>
          <p14:tracePt t="284383" x="3040063" y="3276600"/>
          <p14:tracePt t="284391" x="3048000" y="3276600"/>
          <p14:tracePt t="284401" x="3063875" y="3276600"/>
          <p14:tracePt t="284417" x="3055938" y="3276600"/>
          <p14:tracePt t="284599" x="3040063" y="3276600"/>
          <p14:tracePt t="284607" x="3025775" y="3268663"/>
          <p14:tracePt t="284617" x="2971800" y="3238500"/>
          <p14:tracePt t="284635" x="2911475" y="3200400"/>
          <p14:tracePt t="284651" x="2887663" y="3184525"/>
          <p14:tracePt t="284667" x="2879725" y="3170238"/>
          <p14:tracePt t="284703" x="2879725" y="3162300"/>
          <p14:tracePt t="284711" x="2873375" y="3154363"/>
          <p14:tracePt t="284720" x="2865438" y="3146425"/>
          <p14:tracePt t="284734" x="2841625" y="3124200"/>
          <p14:tracePt t="284754" x="2803525" y="3108325"/>
          <p14:tracePt t="284768" x="2789238" y="3101975"/>
          <p14:tracePt t="284785" x="2773363" y="3101975"/>
          <p14:tracePt t="284887" x="2759075" y="3101975"/>
          <p14:tracePt t="284903" x="2751138" y="3101975"/>
          <p14:tracePt t="284919" x="2743200" y="3101975"/>
          <p14:tracePt t="284927" x="2735263" y="3101975"/>
          <p14:tracePt t="284936" x="2727325" y="3101975"/>
          <p14:tracePt t="284950" x="2720975" y="3101975"/>
          <p14:tracePt t="284967" x="2713038" y="3108325"/>
          <p14:tracePt t="284993" x="2705100" y="3116263"/>
          <p14:tracePt t="285007" x="2682875" y="3124200"/>
          <p14:tracePt t="285017" x="2674938" y="3124200"/>
          <p14:tracePt t="285034" x="2667000" y="3132138"/>
          <p14:tracePt t="285051" x="2659063" y="3140075"/>
          <p14:tracePt t="285067" x="2659063" y="3146425"/>
          <p14:tracePt t="285083" x="2651125" y="3146425"/>
          <p14:tracePt t="285135" x="2659063" y="3146425"/>
          <p14:tracePt t="285303" x="2667000" y="3146425"/>
          <p14:tracePt t="285319" x="2682875" y="3146425"/>
          <p14:tracePt t="285327" x="2689225" y="3146425"/>
          <p14:tracePt t="285336" x="2705100" y="3146425"/>
          <p14:tracePt t="285350" x="2727325" y="3146425"/>
          <p14:tracePt t="285350" x="2735263" y="3146425"/>
          <p14:tracePt t="285368" x="2743200" y="3140075"/>
          <p14:tracePt t="285383" x="2759075" y="3140075"/>
          <p14:tracePt t="285431" x="2773363" y="3140075"/>
          <p14:tracePt t="285439" x="2789238" y="3140075"/>
          <p14:tracePt t="285450" x="2819400" y="3140075"/>
          <p14:tracePt t="285467" x="2835275" y="3146425"/>
          <p14:tracePt t="285559" x="2841625" y="3146425"/>
          <p14:tracePt t="285575" x="2849563" y="3154363"/>
          <p14:tracePt t="285584" x="2857500" y="3162300"/>
          <p14:tracePt t="285600" x="2873375" y="3170238"/>
          <p14:tracePt t="285617" x="2887663" y="3178175"/>
          <p14:tracePt t="285633" x="2895600" y="3178175"/>
          <p14:tracePt t="285687" x="2911475" y="3184525"/>
          <p14:tracePt t="285703" x="2911475" y="3192463"/>
          <p14:tracePt t="285711" x="2917825" y="3208338"/>
          <p14:tracePt t="285720" x="2925763" y="3216275"/>
          <p14:tracePt t="285733" x="2955925" y="3238500"/>
          <p14:tracePt t="285750" x="2971800" y="3254375"/>
          <p14:tracePt t="285769" x="2979738" y="3268663"/>
          <p14:tracePt t="285903" x="2994025" y="3284538"/>
          <p14:tracePt t="285911" x="3001963" y="3298825"/>
          <p14:tracePt t="285919" x="3009900" y="3298825"/>
          <p14:tracePt t="285931" x="3017838" y="3306763"/>
          <p14:tracePt t="285950" x="3017838" y="3314700"/>
          <p14:tracePt t="285992" x="3017838" y="3322638"/>
          <p14:tracePt t="286031" x="3025775" y="3330575"/>
          <p14:tracePt t="286048" x="3025775" y="3336925"/>
          <p14:tracePt t="286095" x="3032125" y="3344863"/>
          <p14:tracePt t="286111" x="3040063" y="3352800"/>
          <p14:tracePt t="286127" x="3048000" y="3352800"/>
          <p14:tracePt t="286136" x="3048000" y="3360738"/>
          <p14:tracePt t="286152" x="3048000" y="3375025"/>
          <p14:tracePt t="286168" x="3055938" y="3390900"/>
          <p14:tracePt t="286191" x="3055938" y="3398838"/>
          <p14:tracePt t="286223" x="3063875" y="3406775"/>
          <p14:tracePt t="286232" x="3070225" y="3413125"/>
          <p14:tracePt t="286255" x="3078163" y="3421063"/>
          <p14:tracePt t="286271" x="3078163" y="3429000"/>
          <p14:tracePt t="286287" x="3086100" y="3436938"/>
          <p14:tracePt t="286296" x="3094038" y="3444875"/>
          <p14:tracePt t="286311" x="3094038" y="3451225"/>
          <p14:tracePt t="286319" x="3101975" y="3459163"/>
          <p14:tracePt t="286332" x="3108325" y="3475038"/>
          <p14:tracePt t="286391" x="3116263" y="3482975"/>
          <p14:tracePt t="286399" x="3124200" y="3489325"/>
          <p14:tracePt t="286416" x="3124200" y="3497263"/>
          <p14:tracePt t="286671" x="3132138" y="3513138"/>
          <p14:tracePt t="286680" x="3140075" y="3521075"/>
          <p14:tracePt t="286687" x="3146425" y="3521075"/>
          <p14:tracePt t="286698" x="3170238" y="3551238"/>
          <p14:tracePt t="286716" x="3192463" y="3559175"/>
          <p14:tracePt t="286732" x="3208338" y="3573463"/>
          <p14:tracePt t="288508" x="3170238" y="3543300"/>
          <p14:tracePt t="289247" x="3132138" y="3505200"/>
          <p14:tracePt t="289255" x="3070225" y="3467100"/>
          <p14:tracePt t="289264" x="2955925" y="3382963"/>
          <p14:tracePt t="289281" x="2865438" y="3306763"/>
          <p14:tracePt t="289297" x="2773363" y="3238500"/>
          <p14:tracePt t="289314" x="2697163" y="3184525"/>
          <p14:tracePt t="289330" x="2667000" y="3162300"/>
          <p14:tracePt t="289346" x="2651125" y="3146425"/>
          <p14:tracePt t="289363" x="2636838" y="3132138"/>
          <p14:tracePt t="289379" x="2636838" y="3124200"/>
          <p14:tracePt t="289396" x="2628900" y="3124200"/>
          <p14:tracePt t="289412" x="2620963" y="3116263"/>
          <p14:tracePt t="296611" x="2620963" y="3108325"/>
          <p14:tracePt t="297215" x="2620963" y="3101975"/>
          <p14:tracePt t="297231" x="2628900" y="3094038"/>
          <p14:tracePt t="302377" x="2620963" y="3078163"/>
          <p14:tracePt t="302527" x="2492375" y="3009900"/>
          <p14:tracePt t="302535" x="2301875" y="2857500"/>
          <p14:tracePt t="302549" x="1844675" y="2560638"/>
          <p14:tracePt t="302549" x="1630363" y="2392363"/>
          <p14:tracePt t="302569" x="1463675" y="2270125"/>
          <p14:tracePt t="302582" x="1355725" y="2065338"/>
          <p14:tracePt t="302600" x="1341438" y="1951038"/>
          <p14:tracePt t="302617" x="1333500" y="1858963"/>
          <p14:tracePt t="302634" x="1311275" y="1752600"/>
          <p14:tracePt t="302650" x="1265238" y="1577975"/>
          <p14:tracePt t="302666" x="1165225" y="1379538"/>
          <p14:tracePt t="302683" x="1044575" y="1181100"/>
          <p14:tracePt t="302699" x="960438" y="1082675"/>
          <p14:tracePt t="302716" x="936625" y="1066800"/>
          <p14:tracePt t="302733" x="936625" y="1050925"/>
          <p14:tracePt t="302749" x="930275" y="1012825"/>
          <p14:tracePt t="302749" x="922338" y="990600"/>
          <p14:tracePt t="302768" x="906463" y="974725"/>
          <p14:tracePt t="302782" x="838200" y="892175"/>
          <p14:tracePt t="302782" x="800100" y="854075"/>
          <p14:tracePt t="302800" x="754063" y="822325"/>
          <p14:tracePt t="302817" x="731838" y="808038"/>
          <p14:tracePt t="302833" x="708025" y="784225"/>
          <p14:tracePt t="302850" x="701675" y="784225"/>
          <p14:tracePt t="302871" x="677863" y="762000"/>
          <p14:tracePt t="302883" x="655638" y="739775"/>
          <p14:tracePt t="302899" x="647700" y="739775"/>
          <p14:tracePt t="302915" x="617538" y="723900"/>
          <p14:tracePt t="302933" x="555625" y="701675"/>
          <p14:tracePt t="302949" x="495300" y="669925"/>
          <p14:tracePt t="302966" x="457200" y="655638"/>
          <p14:tracePt t="302966" x="449263" y="655638"/>
          <p14:tracePt t="302986" x="434975" y="647700"/>
          <p14:tracePt t="303063" x="419100" y="647700"/>
          <p14:tracePt t="303071" x="403225" y="647700"/>
          <p14:tracePt t="303081" x="396875" y="639763"/>
          <p14:tracePt t="303098" x="388938" y="639763"/>
          <p14:tracePt t="303127" x="381000" y="639763"/>
          <p14:tracePt t="303175" x="373063" y="639763"/>
          <p14:tracePt t="303191" x="365125" y="639763"/>
          <p14:tracePt t="303200" x="350838" y="639763"/>
          <p14:tracePt t="303216" x="320675" y="639763"/>
          <p14:tracePt t="303233" x="282575" y="647700"/>
          <p14:tracePt t="303249" x="266700" y="655638"/>
          <p14:tracePt t="303266" x="282575" y="655638"/>
          <p14:tracePt t="303567" x="296863" y="655638"/>
          <p14:tracePt t="303623" x="312738" y="655638"/>
          <p14:tracePt t="303632" x="327025" y="655638"/>
          <p14:tracePt t="303639" x="350838" y="655638"/>
          <p14:tracePt t="303649" x="396875" y="655638"/>
          <p14:tracePt t="303666" x="434975" y="655638"/>
          <p14:tracePt t="303682" x="449263" y="655638"/>
          <p14:tracePt t="303699" x="465138" y="655638"/>
          <p14:tracePt t="303831" x="473075" y="655638"/>
          <p14:tracePt t="303855" x="479425" y="655638"/>
          <p14:tracePt t="303865" x="487363" y="655638"/>
          <p14:tracePt t="303871" x="503238" y="655638"/>
          <p14:tracePt t="303881" x="511175" y="647700"/>
          <p14:tracePt t="303897" x="525463" y="647700"/>
          <p14:tracePt t="303914" x="533400" y="647700"/>
          <p14:tracePt t="303930" x="541338" y="647700"/>
          <p14:tracePt t="303947" x="555625" y="647700"/>
          <p14:tracePt t="303964" x="593725" y="647700"/>
          <p14:tracePt t="303981" x="647700" y="647700"/>
          <p14:tracePt t="303981" x="685800" y="647700"/>
          <p14:tracePt t="304001" x="708025" y="647700"/>
          <p14:tracePt t="304015" x="715963" y="647700"/>
          <p14:tracePt t="304031" x="731838" y="647700"/>
          <p14:tracePt t="304071" x="739775" y="647700"/>
          <p14:tracePt t="304081" x="754063" y="639763"/>
          <p14:tracePt t="304087" x="762000" y="631825"/>
          <p14:tracePt t="304097" x="815975" y="631825"/>
          <p14:tracePt t="304115" x="846138" y="625475"/>
          <p14:tracePt t="304130" x="854075" y="625475"/>
          <p14:tracePt t="304147" x="854075" y="617538"/>
          <p14:tracePt t="304207" x="846138" y="617538"/>
          <p14:tracePt t="304319" x="815975" y="609600"/>
          <p14:tracePt t="304335" x="800100" y="609600"/>
          <p14:tracePt t="304344" x="777875" y="601663"/>
          <p14:tracePt t="304351" x="746125" y="601663"/>
          <p14:tracePt t="304364" x="708025" y="587375"/>
          <p14:tracePt t="304381" x="655638" y="587375"/>
          <p14:tracePt t="304398" x="639763" y="587375"/>
          <p14:tracePt t="304414" x="625475" y="587375"/>
          <p14:tracePt t="304414" x="609600" y="579438"/>
          <p14:tracePt t="304433" x="593725" y="571500"/>
          <p14:tracePt t="304449" x="549275" y="571500"/>
          <p14:tracePt t="304465" x="473075" y="555625"/>
          <p14:tracePt t="304482" x="419100" y="549275"/>
          <p14:tracePt t="304498" x="388938" y="549275"/>
          <p14:tracePt t="304514" x="381000" y="549275"/>
          <p14:tracePt t="304531" x="365125" y="549275"/>
          <p14:tracePt t="304599" x="358775" y="549275"/>
          <p14:tracePt t="304623" x="365125" y="549275"/>
          <p14:tracePt t="304807" x="381000" y="549275"/>
          <p14:tracePt t="304832" x="403225" y="549275"/>
          <p14:tracePt t="304855" x="411163" y="549275"/>
          <p14:tracePt t="304871" x="419100" y="549275"/>
          <p14:tracePt t="304880" x="427038" y="549275"/>
          <p14:tracePt t="304887" x="449263" y="549275"/>
          <p14:tracePt t="304898" x="473075" y="549275"/>
          <p14:tracePt t="304914" x="511175" y="549275"/>
          <p14:tracePt t="304930" x="525463" y="563563"/>
          <p14:tracePt t="304947" x="541338" y="563563"/>
          <p14:tracePt t="304963" x="555625" y="563563"/>
          <p14:tracePt t="304983" x="571500" y="563563"/>
          <p14:tracePt t="304996" x="601663" y="563563"/>
          <p14:tracePt t="305013" x="639763" y="563563"/>
          <p14:tracePt t="305029" x="669925" y="563563"/>
          <p14:tracePt t="305046" x="677863" y="563563"/>
          <p14:tracePt t="305062" x="685800" y="563563"/>
          <p14:tracePt t="305087" x="693738" y="563563"/>
          <p14:tracePt t="305097" x="715963" y="563563"/>
          <p14:tracePt t="305114" x="754063" y="563563"/>
          <p14:tracePt t="305131" x="815975" y="587375"/>
          <p14:tracePt t="305146" x="838200" y="587375"/>
          <p14:tracePt t="305163" x="846138" y="587375"/>
          <p14:tracePt t="305178" x="838200" y="587375"/>
          <p14:tracePt t="305751" x="830263" y="587375"/>
          <p14:tracePt t="305767" x="822325" y="587375"/>
          <p14:tracePt t="305791" x="808038" y="587375"/>
          <p14:tracePt t="305807" x="800100" y="587375"/>
          <p14:tracePt t="305847" x="784225" y="593725"/>
          <p14:tracePt t="305887" x="777875" y="593725"/>
          <p14:tracePt t="305976" x="769938" y="593725"/>
          <p14:tracePt t="306175" x="754063" y="593725"/>
          <p14:tracePt t="306199" x="754063" y="587375"/>
          <p14:tracePt t="308117" x="746125" y="587375"/>
          <p14:tracePt t="308759" x="746125" y="593725"/>
          <p14:tracePt t="308767" x="746125" y="601663"/>
          <p14:tracePt t="308777" x="754063" y="601663"/>
          <p14:tracePt t="308808" x="762000" y="609600"/>
          <p14:tracePt t="309031" x="769938" y="617538"/>
          <p14:tracePt t="309040" x="777875" y="617538"/>
          <p14:tracePt t="309047" x="792163" y="625475"/>
          <p14:tracePt t="309159" x="777875" y="625475"/>
          <p14:tracePt t="309311" x="769938" y="625475"/>
          <p14:tracePt t="309335" x="746125" y="625475"/>
          <p14:tracePt t="309343" x="723900" y="617538"/>
          <p14:tracePt t="309360" x="701675" y="617538"/>
          <p14:tracePt t="309377" x="663575" y="609600"/>
          <p14:tracePt t="309393" x="631825" y="609600"/>
          <p14:tracePt t="309409" x="609600" y="601663"/>
          <p14:tracePt t="309426" x="593725" y="601663"/>
          <p14:tracePt t="309463" x="579438" y="601663"/>
          <p14:tracePt t="309471" x="571500" y="601663"/>
          <p14:tracePt t="309479" x="563563" y="601663"/>
          <p14:tracePt t="309492" x="549275" y="601663"/>
          <p14:tracePt t="309509" x="533400" y="601663"/>
          <p14:tracePt t="309526" x="525463" y="601663"/>
          <p14:tracePt t="309544" x="517525" y="601663"/>
          <p14:tracePt t="309560" x="503238" y="601663"/>
          <p14:tracePt t="309576" x="495300" y="601663"/>
          <p14:tracePt t="309609" x="487363" y="601663"/>
          <p14:tracePt t="309743" x="479425" y="601663"/>
          <p14:tracePt t="309751" x="457200" y="601663"/>
          <p14:tracePt t="309760" x="427038" y="601663"/>
          <p14:tracePt t="309777" x="411163" y="601663"/>
          <p14:tracePt t="309792" x="396875" y="601663"/>
          <p14:tracePt t="309809" x="388938" y="609600"/>
          <p14:tracePt t="309871" x="381000" y="609600"/>
          <p14:tracePt t="309887" x="381000" y="625475"/>
          <p14:tracePt t="310127" x="388938" y="625475"/>
          <p14:tracePt t="310135" x="396875" y="625475"/>
          <p14:tracePt t="310151" x="403225" y="625475"/>
          <p14:tracePt t="310160" x="427038" y="625475"/>
          <p14:tracePt t="310177" x="441325" y="625475"/>
          <p14:tracePt t="310193" x="473075" y="625475"/>
          <p14:tracePt t="310209" x="503238" y="625475"/>
          <p14:tracePt t="310226" x="525463" y="625475"/>
          <p14:tracePt t="310242" x="533400" y="625475"/>
          <p14:tracePt t="310258" x="541338" y="625475"/>
          <p14:tracePt t="310274" x="549275" y="625475"/>
          <p14:tracePt t="310303" x="555625" y="625475"/>
          <p14:tracePt t="310327" x="563563" y="625475"/>
          <p14:tracePt t="310335" x="563563" y="631825"/>
          <p14:tracePt t="310344" x="571500" y="631825"/>
          <p14:tracePt t="310357" x="579438" y="639763"/>
          <p14:tracePt t="310374" x="593725" y="639763"/>
          <p14:tracePt t="310393" x="617538" y="639763"/>
          <p14:tracePt t="310409" x="639763" y="639763"/>
          <p14:tracePt t="310426" x="663575" y="639763"/>
          <p14:tracePt t="310442" x="685800" y="639763"/>
          <p14:tracePt t="310458" x="701675" y="639763"/>
          <p14:tracePt t="310475" x="708025" y="639763"/>
          <p14:tracePt t="310491" x="723900" y="639763"/>
          <p14:tracePt t="310519" x="731838" y="639763"/>
          <p14:tracePt t="310559" x="739775" y="639763"/>
          <p14:tracePt t="310567" x="754063" y="639763"/>
          <p14:tracePt t="310576" x="784225" y="639763"/>
          <p14:tracePt t="310593" x="792163" y="639763"/>
          <p14:tracePt t="310607" x="784225" y="639763"/>
          <p14:tracePt t="320740" x="777875" y="639763"/>
          <p14:tracePt t="321336" x="769938" y="639763"/>
          <p14:tracePt t="321360" x="754063" y="639763"/>
          <p14:tracePt t="321375" x="746125" y="639763"/>
          <p14:tracePt t="321456" x="739775" y="639763"/>
          <p14:tracePt t="321464" x="723900" y="647700"/>
          <p14:tracePt t="322381" x="715963" y="647700"/>
          <p14:tracePt t="322520" x="708025" y="655638"/>
          <p14:tracePt t="322529" x="701675" y="655638"/>
          <p14:tracePt t="323368" x="685800" y="655638"/>
          <p14:tracePt t="323408" x="677863" y="655638"/>
          <p14:tracePt t="323431" x="669925" y="655638"/>
          <p14:tracePt t="323439" x="663575" y="655638"/>
          <p14:tracePt t="323448" x="655638" y="655638"/>
          <p14:tracePt t="323461" x="617538" y="655638"/>
          <p14:tracePt t="323461" x="593725" y="655638"/>
          <p14:tracePt t="323482" x="563563" y="669925"/>
          <p14:tracePt t="323482" x="541338" y="669925"/>
          <p14:tracePt t="323497" x="503238" y="669925"/>
          <p14:tracePt t="323513" x="473075" y="669925"/>
          <p14:tracePt t="323529" x="441325" y="669925"/>
          <p14:tracePt t="323546" x="427038" y="669925"/>
          <p14:tracePt t="323599" x="411163" y="669925"/>
          <p14:tracePt t="323608" x="403225" y="677863"/>
          <p14:tracePt t="323624" x="396875" y="685800"/>
          <p14:tracePt t="323631" x="381000" y="685800"/>
          <p14:tracePt t="323648" x="365125" y="685800"/>
          <p14:tracePt t="323664" x="358775" y="685800"/>
          <p14:tracePt t="323727" x="350838" y="685800"/>
          <p14:tracePt t="323736" x="342900" y="685800"/>
          <p14:tracePt t="323744" x="334963" y="685800"/>
          <p14:tracePt t="323760" x="334963" y="693738"/>
          <p14:tracePt t="323777" x="327025" y="701675"/>
          <p14:tracePt t="323832" x="320675" y="701675"/>
          <p14:tracePt t="323847" x="304800" y="677863"/>
          <p14:tracePt t="323919" x="296863" y="669925"/>
          <p14:tracePt t="323927" x="288925" y="663575"/>
          <p14:tracePt t="323944" x="282575" y="655638"/>
          <p14:tracePt t="323967" x="258763" y="655638"/>
          <p14:tracePt t="323983" x="244475" y="677863"/>
          <p14:tracePt t="323993" x="228600" y="693738"/>
          <p14:tracePt t="324010" x="220663" y="701675"/>
          <p14:tracePt t="327628" x="228600" y="701675"/>
          <p14:tracePt t="327928" x="244475" y="701675"/>
          <p14:tracePt t="327936" x="250825" y="701675"/>
          <p14:tracePt t="327943" x="274638" y="693738"/>
          <p14:tracePt t="327956" x="288925" y="693738"/>
          <p14:tracePt t="327973" x="304800" y="693738"/>
          <p14:tracePt t="327995" x="312738" y="693738"/>
          <p14:tracePt t="328006" x="342900" y="693738"/>
          <p14:tracePt t="328023" x="419100" y="693738"/>
          <p14:tracePt t="328040" x="465138" y="693738"/>
          <p14:tracePt t="328057" x="487363" y="693738"/>
          <p14:tracePt t="328074" x="495300" y="693738"/>
          <p14:tracePt t="328089" x="511175" y="693738"/>
          <p14:tracePt t="328127" x="525463" y="701675"/>
          <p14:tracePt t="328143" x="541338" y="701675"/>
          <p14:tracePt t="328151" x="563563" y="701675"/>
          <p14:tracePt t="328160" x="587375" y="701675"/>
          <p14:tracePt t="328173" x="655638" y="731838"/>
          <p14:tracePt t="328190" x="708025" y="746125"/>
          <p14:tracePt t="328190" x="739775" y="762000"/>
          <p14:tracePt t="328208" x="746125" y="762000"/>
          <p14:tracePt t="328225" x="754063" y="762000"/>
          <p14:tracePt t="328288" x="762000" y="762000"/>
          <p14:tracePt t="328296" x="762000" y="754063"/>
          <p14:tracePt t="328511" x="762000" y="746125"/>
          <p14:tracePt t="328527" x="769938" y="739775"/>
          <p14:tracePt t="328544" x="777875" y="739775"/>
          <p14:tracePt t="328560" x="784225" y="739775"/>
          <p14:tracePt t="328575" x="792163" y="739775"/>
          <p14:tracePt t="328583" x="800100" y="739775"/>
          <p14:tracePt t="338337" x="800100" y="746125"/>
          <p14:tracePt t="338680" x="769938" y="746125"/>
          <p14:tracePt t="338688" x="746125" y="746125"/>
          <p14:tracePt t="338696" x="723900" y="746125"/>
          <p14:tracePt t="338712" x="685800" y="746125"/>
          <p14:tracePt t="339048" x="669925" y="746125"/>
          <p14:tracePt t="339056" x="663575" y="746125"/>
          <p14:tracePt t="339064" x="669925" y="746125"/>
          <p14:tracePt t="339096" x="685800" y="762000"/>
          <p14:tracePt t="339104" x="701675" y="784225"/>
          <p14:tracePt t="339113" x="754063" y="846138"/>
          <p14:tracePt t="339129" x="777875" y="876300"/>
          <p14:tracePt t="339146" x="784225" y="892175"/>
          <p14:tracePt t="339161" x="784225" y="898525"/>
          <p14:tracePt t="339178" x="784225" y="906463"/>
          <p14:tracePt t="339195" x="792163" y="922338"/>
          <p14:tracePt t="339211" x="808038" y="960438"/>
          <p14:tracePt t="339229" x="884238" y="1044575"/>
          <p14:tracePt t="339246" x="960438" y="1120775"/>
          <p14:tracePt t="339262" x="1012825" y="1189038"/>
          <p14:tracePt t="339279" x="1044575" y="1235075"/>
          <p14:tracePt t="339297" x="1066800" y="1265238"/>
          <p14:tracePt t="339313" x="1082675" y="1303338"/>
          <p14:tracePt t="339329" x="1089025" y="1325563"/>
          <p14:tracePt t="339346" x="1096963" y="1363663"/>
          <p14:tracePt t="339362" x="1120775" y="1401763"/>
          <p14:tracePt t="339379" x="1143000" y="1431925"/>
          <p14:tracePt t="339396" x="1189038" y="1493838"/>
          <p14:tracePt t="339412" x="1249363" y="1554163"/>
          <p14:tracePt t="339427" x="1325563" y="1660525"/>
          <p14:tracePt t="339444" x="1371600" y="1714500"/>
          <p14:tracePt t="339462" x="1379538" y="1730375"/>
          <p14:tracePt t="339478" x="1387475" y="1744663"/>
          <p14:tracePt t="339496" x="1387475" y="1768475"/>
          <p14:tracePt t="339513" x="1409700" y="1812925"/>
          <p14:tracePt t="339529" x="1463675" y="1889125"/>
          <p14:tracePt t="339546" x="1531938" y="2011363"/>
          <p14:tracePt t="339562" x="1577975" y="2103438"/>
          <p14:tracePt t="339578" x="1608138" y="2187575"/>
          <p14:tracePt t="339595" x="1622425" y="2239963"/>
          <p14:tracePt t="339611" x="1622425" y="2247900"/>
          <p14:tracePt t="339632" x="1622425" y="2255838"/>
          <p14:tracePt t="339644" x="1630363" y="2278063"/>
          <p14:tracePt t="339661" x="1654175" y="2301875"/>
          <p14:tracePt t="339678" x="1698625" y="2362200"/>
          <p14:tracePt t="339678" x="1736725" y="2422525"/>
          <p14:tracePt t="339697" x="1768475" y="2498725"/>
          <p14:tracePt t="339713" x="1774825" y="2574925"/>
          <p14:tracePt t="339729" x="1798638" y="2628900"/>
          <p14:tracePt t="339746" x="1828800" y="2697163"/>
          <p14:tracePt t="339762" x="1858963" y="2743200"/>
          <p14:tracePt t="339778" x="1874838" y="2743200"/>
          <p14:tracePt t="340272" x="1874838" y="2751138"/>
          <p14:tracePt t="340280" x="1882775" y="2759075"/>
          <p14:tracePt t="340293" x="1905000" y="2773363"/>
          <p14:tracePt t="340310" x="1935163" y="2797175"/>
          <p14:tracePt t="340310" x="1981200" y="2811463"/>
          <p14:tracePt t="340328" x="2035175" y="2857500"/>
          <p14:tracePt t="340345" x="2125663" y="2925763"/>
          <p14:tracePt t="340361" x="2247900" y="2987675"/>
          <p14:tracePt t="340378" x="2346325" y="3025775"/>
          <p14:tracePt t="340394" x="2416175" y="3055938"/>
          <p14:tracePt t="340411" x="2454275" y="3063875"/>
          <p14:tracePt t="340427" x="2484438" y="3078163"/>
          <p14:tracePt t="340444" x="2530475" y="3086100"/>
          <p14:tracePt t="340461" x="2636838" y="3146425"/>
          <p14:tracePt t="340477" x="2735263" y="3178175"/>
          <p14:tracePt t="340477" x="2781300" y="3200400"/>
          <p14:tracePt t="340498" x="2797175" y="3208338"/>
          <p14:tracePt t="340510" x="2819400" y="3222625"/>
          <p14:tracePt t="340527" x="2811463" y="3222625"/>
          <p14:tracePt t="340816" x="2803525" y="3222625"/>
          <p14:tracePt t="340831" x="2797175" y="3200400"/>
          <p14:tracePt t="340840" x="2789238" y="3184525"/>
          <p14:tracePt t="340856" x="2773363" y="3170238"/>
          <p14:tracePt t="340864" x="2773363" y="3154363"/>
          <p14:tracePt t="340876" x="2765425" y="3140075"/>
          <p14:tracePt t="340896" x="2751138" y="3140075"/>
          <p14:tracePt t="340952" x="2743200" y="3124200"/>
          <p14:tracePt t="340961" x="2735263" y="3124200"/>
          <p14:tracePt t="340977" x="2727325" y="3124200"/>
          <p14:tracePt t="341264" x="2720975" y="3124200"/>
          <p14:tracePt t="341280" x="2713038" y="3124200"/>
          <p14:tracePt t="341312" x="2705100" y="3124200"/>
          <p14:tracePt t="341320" x="2689225" y="3124200"/>
          <p14:tracePt t="341329" x="2682875" y="3124200"/>
          <p14:tracePt t="341343" x="2628900" y="3124200"/>
          <p14:tracePt t="341361" x="2590800" y="3124200"/>
          <p14:tracePt t="341377" x="2574925" y="3132138"/>
          <p14:tracePt t="341394" x="2568575" y="3132138"/>
          <p14:tracePt t="341416" x="2552700" y="3140075"/>
          <p14:tracePt t="341464" x="2544763" y="3146425"/>
          <p14:tracePt t="341488" x="2530475" y="3162300"/>
          <p14:tracePt t="341528" x="2522538" y="3162300"/>
          <p14:tracePt t="341544" x="2522538" y="3170238"/>
          <p14:tracePt t="341560" x="2522538" y="3184525"/>
          <p14:tracePt t="341583" x="2514600" y="3184525"/>
          <p14:tracePt t="341593" x="2514600" y="3192463"/>
          <p14:tracePt t="341600" x="2506663" y="3192463"/>
          <p14:tracePt t="341610" x="2498725" y="3200400"/>
          <p14:tracePt t="341626" x="2498725" y="3208338"/>
          <p14:tracePt t="341642" x="2492375" y="3216275"/>
          <p14:tracePt t="341659" x="2492375" y="3222625"/>
          <p14:tracePt t="341680" x="2492375" y="3230563"/>
          <p14:tracePt t="341696" x="2484438" y="3230563"/>
          <p14:tracePt t="341709" x="2484438" y="3238500"/>
          <p14:tracePt t="341726" x="2468563" y="3246438"/>
          <p14:tracePt t="341726" x="2468563" y="3254375"/>
          <p14:tracePt t="341745" x="2468563" y="3260725"/>
          <p14:tracePt t="341760" x="2460625" y="3260725"/>
          <p14:tracePt t="341808" x="2460625" y="3268663"/>
          <p14:tracePt t="341825" x="2460625" y="3276600"/>
          <p14:tracePt t="341832" x="2460625" y="3284538"/>
          <p14:tracePt t="341864" x="2454275" y="3292475"/>
          <p14:tracePt t="341872" x="2446338" y="3306763"/>
          <p14:tracePt t="341920" x="2438400" y="3314700"/>
          <p14:tracePt t="341944" x="2430463" y="3314700"/>
          <p14:tracePt t="341952" x="2422525" y="3322638"/>
          <p14:tracePt t="341960" x="2422525" y="3330575"/>
          <p14:tracePt t="341993" x="2422525" y="3322638"/>
          <p14:tracePt t="342344" x="2422525" y="3314700"/>
          <p14:tracePt t="342368" x="2422525" y="3306763"/>
          <p14:tracePt t="342376" x="2422525" y="3298825"/>
          <p14:tracePt t="342392" x="2422525" y="3284538"/>
          <p14:tracePt t="342400" x="2422525" y="3276600"/>
          <p14:tracePt t="342425" x="2430463" y="3268663"/>
          <p14:tracePt t="342440" x="2438400" y="3268663"/>
          <p14:tracePt t="342528" x="2446338" y="3268663"/>
          <p14:tracePt t="342544" x="2460625" y="3268663"/>
          <p14:tracePt t="342560" x="2476500" y="3268663"/>
          <p14:tracePt t="342608" x="2476500" y="3260725"/>
          <p14:tracePt t="342616" x="2484438" y="3260725"/>
          <p14:tracePt t="342632" x="2492375" y="3246438"/>
          <p14:tracePt t="344448" x="2492375" y="3238500"/>
          <p14:tracePt t="345682" x="2484438" y="3238500"/>
          <p14:tracePt t="346000" x="2476500" y="3238500"/>
          <p14:tracePt t="346072" x="2468563" y="3238500"/>
          <p14:tracePt t="346088" x="2460625" y="3238500"/>
          <p14:tracePt t="356687" x="2460625" y="3254375"/>
          <p14:tracePt t="356920" x="2476500" y="3254375"/>
          <p14:tracePt t="356936" x="2484438" y="3254375"/>
          <p14:tracePt t="356945" x="2484438" y="3260725"/>
          <p14:tracePt t="357560" x="2484438" y="3276600"/>
          <p14:tracePt t="357577" x="2484438" y="3284538"/>
          <p14:tracePt t="358498" x="2476500" y="3284538"/>
          <p14:tracePt t="359296" x="2468563" y="3292475"/>
          <p14:tracePt t="359312" x="2460625" y="3298825"/>
          <p14:tracePt t="359320" x="2446338" y="3298825"/>
          <p14:tracePt t="359416" x="2430463" y="3298825"/>
          <p14:tracePt t="359504" x="2392363" y="3298825"/>
          <p14:tracePt t="359512" x="2354263" y="3298825"/>
          <p14:tracePt t="359524" x="2255838" y="3276600"/>
          <p14:tracePt t="359541" x="2171700" y="3254375"/>
          <p14:tracePt t="359558" x="2125663" y="3254375"/>
          <p14:tracePt t="359575" x="2125663" y="3246438"/>
          <p14:tracePt t="359616" x="2103438" y="3238500"/>
          <p14:tracePt t="359656" x="2035175" y="3208338"/>
          <p14:tracePt t="359664" x="1951038" y="3184525"/>
          <p14:tracePt t="359674" x="1806575" y="3116263"/>
          <p14:tracePt t="359691" x="1698625" y="3094038"/>
          <p14:tracePt t="359708" x="1684338" y="3078163"/>
          <p14:tracePt t="359724" x="1676400" y="3078163"/>
          <p14:tracePt t="359744" x="1684338" y="3086100"/>
          <p14:tracePt t="359757" x="1736725" y="3108325"/>
          <p14:tracePt t="359774" x="1752600" y="3108325"/>
          <p14:tracePt t="359790" x="1760538" y="3116263"/>
          <p14:tracePt t="359807" x="1774825" y="3116263"/>
          <p14:tracePt t="359896" x="1782763" y="3108325"/>
          <p14:tracePt t="359912" x="1790700" y="3108325"/>
          <p14:tracePt t="359920" x="1798638" y="3108325"/>
          <p14:tracePt t="359928" x="1806575" y="3101975"/>
          <p14:tracePt t="359940" x="1820863" y="3094038"/>
          <p14:tracePt t="359960" x="1828800" y="3094038"/>
          <p14:tracePt t="359976" x="1836738" y="3094038"/>
          <p14:tracePt t="359990" x="1851025" y="3078163"/>
          <p14:tracePt t="360009" x="1851025" y="3070225"/>
          <p14:tracePt t="360026" x="1858963" y="3070225"/>
          <p14:tracePt t="360039" x="1874838" y="3055938"/>
          <p14:tracePt t="360056" x="1889125" y="3055938"/>
          <p14:tracePt t="360073" x="1905000" y="3040063"/>
          <p14:tracePt t="360089" x="1920875" y="3025775"/>
          <p14:tracePt t="360106" x="1935163" y="3009900"/>
          <p14:tracePt t="360123" x="1943100" y="3001963"/>
          <p14:tracePt t="360140" x="1951038" y="2979738"/>
          <p14:tracePt t="360157" x="1965325" y="2963863"/>
          <p14:tracePt t="360174" x="1973263" y="2955925"/>
          <p14:tracePt t="360190" x="1973263" y="2941638"/>
          <p14:tracePt t="360207" x="1981200" y="2933700"/>
          <p14:tracePt t="360224" x="1981200" y="2917825"/>
          <p14:tracePt t="360241" x="1981200" y="2895600"/>
          <p14:tracePt t="360259" x="2003425" y="2873375"/>
          <p14:tracePt t="360274" x="2011363" y="2857500"/>
          <p14:tracePt t="360290" x="2011363" y="2835275"/>
          <p14:tracePt t="360307" x="2011363" y="2827338"/>
          <p14:tracePt t="360328" x="2011363" y="2819400"/>
          <p14:tracePt t="360340" x="2011363" y="2797175"/>
          <p14:tracePt t="360357" x="2019300" y="2773363"/>
          <p14:tracePt t="360374" x="2027238" y="2743200"/>
          <p14:tracePt t="360390" x="2035175" y="2705100"/>
          <p14:tracePt t="360390" x="2049463" y="2689225"/>
          <p14:tracePt t="360409" x="2049463" y="2659063"/>
          <p14:tracePt t="360425" x="2065338" y="2644775"/>
          <p14:tracePt t="360441" x="2065338" y="2636838"/>
          <p14:tracePt t="360457" x="2087563" y="2582863"/>
          <p14:tracePt t="360474" x="2103438" y="2544763"/>
          <p14:tracePt t="360490" x="2117725" y="2522538"/>
          <p14:tracePt t="360509" x="2125663" y="2514600"/>
          <p14:tracePt t="360528" x="2133600" y="2506663"/>
          <p14:tracePt t="360539" x="2141538" y="2492375"/>
          <p14:tracePt t="360556" x="2155825" y="2476500"/>
          <p14:tracePt t="360572" x="2171700" y="2468563"/>
          <p14:tracePt t="360592" x="2171700" y="2460625"/>
          <p14:tracePt t="360624" x="2179638" y="2460625"/>
          <p14:tracePt t="360641" x="2187575" y="2446338"/>
          <p14:tracePt t="360648" x="2201863" y="2438400"/>
          <p14:tracePt t="360657" x="2225675" y="2416175"/>
          <p14:tracePt t="360674" x="2270125" y="2378075"/>
          <p14:tracePt t="360690" x="2308225" y="2354263"/>
          <p14:tracePt t="360707" x="2332038" y="2339975"/>
          <p14:tracePt t="360723" x="2346325" y="2332038"/>
          <p14:tracePt t="360739" x="2370138" y="2308225"/>
          <p14:tracePt t="360756" x="2378075" y="2308225"/>
          <p14:tracePt t="360776" x="2384425" y="2301875"/>
          <p14:tracePt t="360792" x="2392363" y="2293938"/>
          <p14:tracePt t="360840" x="2400300" y="2286000"/>
          <p14:tracePt t="360848" x="2408238" y="2286000"/>
          <p14:tracePt t="361055" x="2416175" y="2301875"/>
          <p14:tracePt t="361064" x="2422525" y="2316163"/>
          <p14:tracePt t="361080" x="2422525" y="2324100"/>
          <p14:tracePt t="361090" x="2446338" y="2346325"/>
          <p14:tracePt t="361107" x="2454275" y="2362200"/>
          <p14:tracePt t="361124" x="2460625" y="2362200"/>
          <p14:tracePt t="361139" x="2476500" y="2400300"/>
          <p14:tracePt t="361156" x="2492375" y="2422525"/>
          <p14:tracePt t="361173" x="2522538" y="2460625"/>
          <p14:tracePt t="361189" x="2536825" y="2484438"/>
          <p14:tracePt t="361206" x="2560638" y="2522538"/>
          <p14:tracePt t="361223" x="2574925" y="2544763"/>
          <p14:tracePt t="361241" x="2574925" y="2552700"/>
          <p14:tracePt t="361256" x="2590800" y="2568575"/>
          <p14:tracePt t="361272" x="2590800" y="2574925"/>
          <p14:tracePt t="361290" x="2590800" y="2598738"/>
          <p14:tracePt t="361306" x="2590800" y="2620963"/>
          <p14:tracePt t="361323" x="2606675" y="2659063"/>
          <p14:tracePt t="361339" x="2606675" y="2682875"/>
          <p14:tracePt t="361356" x="2620963" y="2713038"/>
          <p14:tracePt t="361372" x="2628900" y="2735263"/>
          <p14:tracePt t="361389" x="2636838" y="2751138"/>
          <p14:tracePt t="361406" x="2659063" y="2797175"/>
          <p14:tracePt t="361423" x="2674938" y="2819400"/>
          <p14:tracePt t="361423" x="2674938" y="2835275"/>
          <p14:tracePt t="361441" x="2682875" y="2841625"/>
          <p14:tracePt t="361457" x="2682875" y="2857500"/>
          <p14:tracePt t="361480" x="2682875" y="2873375"/>
          <p14:tracePt t="361490" x="2689225" y="2879725"/>
          <p14:tracePt t="361507" x="2705100" y="2925763"/>
          <p14:tracePt t="361523" x="2720975" y="2955925"/>
          <p14:tracePt t="361539" x="2735263" y="2994025"/>
          <p14:tracePt t="361555" x="2743200" y="3017838"/>
          <p14:tracePt t="361571" x="2743200" y="3025775"/>
          <p14:tracePt t="361588" x="2743200" y="3032125"/>
          <p14:tracePt t="361656" x="2743200" y="3017838"/>
          <p14:tracePt t="361768" x="2743200" y="3001963"/>
          <p14:tracePt t="361776" x="2743200" y="2963863"/>
          <p14:tracePt t="361788" x="2713038" y="2887663"/>
          <p14:tracePt t="361806" x="2697163" y="2841625"/>
          <p14:tracePt t="361822" x="2667000" y="2781300"/>
          <p14:tracePt t="361822" x="2659063" y="2765425"/>
          <p14:tracePt t="361841" x="2651125" y="2727325"/>
          <p14:tracePt t="361857" x="2644775" y="2713038"/>
          <p14:tracePt t="361874" x="2644775" y="2705100"/>
          <p14:tracePt t="361889" x="2628900" y="2674938"/>
          <p14:tracePt t="361907" x="2620963" y="2636838"/>
          <p14:tracePt t="361922" x="2598738" y="2598738"/>
          <p14:tracePt t="361939" x="2590800" y="2568575"/>
          <p14:tracePt t="361956" x="2582863" y="2552700"/>
          <p14:tracePt t="361972" x="2582863" y="2530475"/>
          <p14:tracePt t="361989" x="2574925" y="2514600"/>
          <p14:tracePt t="361989" x="2574925" y="2492375"/>
          <p14:tracePt t="362011" x="2560638" y="2468563"/>
          <p14:tracePt t="362023" x="2544763" y="2430463"/>
          <p14:tracePt t="362041" x="2544763" y="2416175"/>
          <p14:tracePt t="362095" x="2530475" y="2408238"/>
          <p14:tracePt t="362112" x="2530475" y="2392363"/>
          <p14:tracePt t="362120" x="2514600" y="2392363"/>
          <p14:tracePt t="362128" x="2506663" y="2378075"/>
          <p14:tracePt t="362138" x="2492375" y="2362200"/>
          <p14:tracePt t="362156" x="2484438" y="2362200"/>
          <p14:tracePt t="362171" x="2476500" y="2362200"/>
          <p14:tracePt t="362232" x="2460625" y="2362200"/>
          <p14:tracePt t="362240" x="2454275" y="2362200"/>
          <p14:tracePt t="362254" x="2416175" y="2362200"/>
          <p14:tracePt t="362274" x="2384425" y="2362200"/>
          <p14:tracePt t="362289" x="2362200" y="2362200"/>
          <p14:tracePt t="362306" x="2346325" y="2362200"/>
          <p14:tracePt t="362322" x="2332038" y="2362200"/>
          <p14:tracePt t="362339" x="2316163" y="2362200"/>
          <p14:tracePt t="362355" x="2301875" y="2378075"/>
          <p14:tracePt t="362371" x="2293938" y="2384425"/>
          <p14:tracePt t="362387" x="2263775" y="2408238"/>
          <p14:tracePt t="362405" x="2247900" y="2422525"/>
          <p14:tracePt t="362421" x="2232025" y="2454275"/>
          <p14:tracePt t="362438" x="2225675" y="2460625"/>
          <p14:tracePt t="362454" x="2217738" y="2476500"/>
          <p14:tracePt t="362471" x="2209800" y="2492375"/>
          <p14:tracePt t="362489" x="2201863" y="2498725"/>
          <p14:tracePt t="362507" x="2193925" y="2536825"/>
          <p14:tracePt t="362522" x="2193925" y="2544763"/>
          <p14:tracePt t="362537" x="2179638" y="2590800"/>
          <p14:tracePt t="362555" x="2163763" y="2636838"/>
          <p14:tracePt t="362571" x="2155825" y="2659063"/>
          <p14:tracePt t="362588" x="2149475" y="2674938"/>
          <p14:tracePt t="362605" x="2133600" y="2689225"/>
          <p14:tracePt t="362621" x="2133600" y="2697163"/>
          <p14:tracePt t="362637" x="2133600" y="2713038"/>
          <p14:tracePt t="362654" x="2117725" y="2735263"/>
          <p14:tracePt t="362654" x="2117725" y="2743200"/>
          <p14:tracePt t="362674" x="2103438" y="2765425"/>
          <p14:tracePt t="362689" x="2087563" y="2803525"/>
          <p14:tracePt t="362705" x="2087563" y="2819400"/>
          <p14:tracePt t="362722" x="2065338" y="2849563"/>
          <p14:tracePt t="362738" x="2065338" y="2857500"/>
          <p14:tracePt t="362760" x="2057400" y="2865438"/>
          <p14:tracePt t="362770" x="2049463" y="2873375"/>
          <p14:tracePt t="362788" x="2049463" y="2887663"/>
          <p14:tracePt t="362805" x="2035175" y="2917825"/>
          <p14:tracePt t="362821" x="2035175" y="2933700"/>
          <p14:tracePt t="362837" x="2019300" y="2963863"/>
          <p14:tracePt t="362855" x="2003425" y="2994025"/>
          <p14:tracePt t="362855" x="2003425" y="3009900"/>
          <p14:tracePt t="362873" x="1989138" y="3032125"/>
          <p14:tracePt t="362889" x="1989138" y="3040063"/>
          <p14:tracePt t="362907" x="1973263" y="3055938"/>
          <p14:tracePt t="362920" x="1973263" y="3063875"/>
          <p14:tracePt t="363136" x="1958975" y="3078163"/>
          <p14:tracePt t="364072" x="1951038" y="3078163"/>
          <p14:tracePt t="364088" x="1943100" y="3078163"/>
          <p14:tracePt t="364104" x="1951038" y="3070225"/>
          <p14:tracePt t="364544" x="1943100" y="3070225"/>
          <p14:tracePt t="364553" x="1912938" y="3070225"/>
          <p14:tracePt t="364560" x="1866900" y="3094038"/>
          <p14:tracePt t="364570" x="1858963" y="3108325"/>
          <p14:tracePt t="364586" x="1858963" y="3116263"/>
          <p14:tracePt t="364608" x="1858963" y="3132138"/>
          <p14:tracePt t="364624" x="1866900" y="3140075"/>
          <p14:tracePt t="364640" x="1874838" y="3146425"/>
          <p14:tracePt t="364656" x="1874838" y="3154363"/>
          <p14:tracePt t="364668" x="1874838" y="3170238"/>
          <p14:tracePt t="364686" x="1874838" y="3192463"/>
          <p14:tracePt t="364704" x="1874838" y="3200400"/>
          <p14:tracePt t="364719" x="1874838" y="3246438"/>
          <p14:tracePt t="364737" x="1858963" y="3306763"/>
          <p14:tracePt t="364753" x="1858963" y="3360738"/>
          <p14:tracePt t="364770" x="1858963" y="3382963"/>
          <p14:tracePt t="364787" x="1858963" y="3398838"/>
          <p14:tracePt t="364803" x="1858963" y="3413125"/>
          <p14:tracePt t="364819" x="1858963" y="3429000"/>
          <p14:tracePt t="364835" x="1851025" y="3451225"/>
          <p14:tracePt t="364853" x="1844675" y="3475038"/>
          <p14:tracePt t="364869" x="1836738" y="3497263"/>
          <p14:tracePt t="364885" x="1836738" y="3505200"/>
          <p14:tracePt t="364902" x="1828800" y="3521075"/>
          <p14:tracePt t="364918" x="1828800" y="3551238"/>
          <p14:tracePt t="364937" x="1828800" y="3565525"/>
          <p14:tracePt t="364953" x="1820863" y="3597275"/>
          <p14:tracePt t="364969" x="1812925" y="3611563"/>
          <p14:tracePt t="364986" x="1806575" y="3649663"/>
          <p14:tracePt t="365001" x="1790700" y="3695700"/>
          <p14:tracePt t="365019" x="1774825" y="3725863"/>
          <p14:tracePt t="365035" x="1760538" y="3756025"/>
          <p14:tracePt t="365051" x="1752600" y="3771900"/>
          <p14:tracePt t="365068" x="1744663" y="3779838"/>
          <p14:tracePt t="365085" x="1736725" y="3802063"/>
          <p14:tracePt t="365105" x="1714500" y="3832225"/>
          <p14:tracePt t="365120" x="1714500" y="3856038"/>
          <p14:tracePt t="365137" x="1684338" y="3878263"/>
          <p14:tracePt t="365154" x="1668463" y="3878263"/>
          <p14:tracePt t="365170" x="1654175" y="3886200"/>
          <p14:tracePt t="365185" x="1646238" y="3886200"/>
          <p14:tracePt t="365208" x="1630363" y="3894138"/>
          <p14:tracePt t="365218" x="1616075" y="3894138"/>
          <p14:tracePt t="365235" x="1584325" y="3894138"/>
          <p14:tracePt t="365252" x="1554163" y="3894138"/>
          <p14:tracePt t="365269" x="1516063" y="3894138"/>
          <p14:tracePt t="365285" x="1477963" y="3870325"/>
          <p14:tracePt t="365302" x="1425575" y="3832225"/>
          <p14:tracePt t="365319" x="1363663" y="3810000"/>
          <p14:tracePt t="365319" x="1355725" y="3802063"/>
          <p14:tracePt t="365337" x="1349375" y="3802063"/>
          <p14:tracePt t="365353" x="1349375" y="3787775"/>
          <p14:tracePt t="365416" x="1325563" y="3763963"/>
          <p14:tracePt t="365424" x="1287463" y="3725863"/>
          <p14:tracePt t="365435" x="1235075" y="3673475"/>
          <p14:tracePt t="365452" x="1189038" y="3619500"/>
          <p14:tracePt t="365468" x="1181100" y="3603625"/>
          <p14:tracePt t="365485" x="1181100" y="3589338"/>
          <p14:tracePt t="365501" x="1181100" y="3573463"/>
          <p14:tracePt t="365520" x="1181100" y="3543300"/>
          <p14:tracePt t="365537" x="1181100" y="3527425"/>
          <p14:tracePt t="365553" x="1165225" y="3489325"/>
          <p14:tracePt t="365569" x="1165225" y="3459163"/>
          <p14:tracePt t="365586" x="1165225" y="3406775"/>
          <p14:tracePt t="365602" x="1165225" y="3382963"/>
          <p14:tracePt t="365618" x="1165225" y="3360738"/>
          <p14:tracePt t="365635" x="1165225" y="3336925"/>
          <p14:tracePt t="365651" x="1165225" y="3322638"/>
          <p14:tracePt t="365668" x="1165225" y="3306763"/>
          <p14:tracePt t="365685" x="1165225" y="3292475"/>
          <p14:tracePt t="365701" x="1165225" y="3246438"/>
          <p14:tracePt t="365718" x="1165225" y="3222625"/>
          <p14:tracePt t="365718" x="1165225" y="3216275"/>
          <p14:tracePt t="365737" x="1165225" y="3192463"/>
          <p14:tracePt t="365753" x="1165225" y="3184525"/>
          <p14:tracePt t="365768" x="1165225" y="3146425"/>
          <p14:tracePt t="365786" x="1165225" y="3116263"/>
          <p14:tracePt t="365802" x="1158875" y="3086100"/>
          <p14:tracePt t="365818" x="1150938" y="3055938"/>
          <p14:tracePt t="365835" x="1150938" y="3040063"/>
          <p14:tracePt t="365851" x="1150938" y="3009900"/>
          <p14:tracePt t="365868" x="1143000" y="2987675"/>
          <p14:tracePt t="365885" x="1143000" y="2979738"/>
          <p14:tracePt t="365901" x="1143000" y="2963863"/>
          <p14:tracePt t="365918" x="1135063" y="2941638"/>
          <p14:tracePt t="365935" x="1127125" y="2925763"/>
          <p14:tracePt t="365951" x="1120775" y="2917825"/>
          <p14:tracePt t="365969" x="1112838" y="2895600"/>
          <p14:tracePt t="365985" x="1104900" y="2887663"/>
          <p14:tracePt t="366008" x="1096963" y="2887663"/>
          <p14:tracePt t="366176" x="1089025" y="2887663"/>
          <p14:tracePt t="366185" x="1074738" y="2887663"/>
          <p14:tracePt t="366192" x="1066800" y="2887663"/>
          <p14:tracePt t="366201" x="1058863" y="2887663"/>
          <p14:tracePt t="366224" x="1058863" y="2895600"/>
          <p14:tracePt t="367747" x="1066800" y="2895600"/>
          <p14:tracePt t="367872" x="1074738" y="2895600"/>
          <p14:tracePt t="367888" x="1082675" y="2895600"/>
          <p14:tracePt t="367896" x="1089025" y="2895600"/>
          <p14:tracePt t="367912" x="1096963" y="2895600"/>
          <p14:tracePt t="367928" x="1104900" y="2895600"/>
          <p14:tracePt t="367936" x="1120775" y="2895600"/>
          <p14:tracePt t="367949" x="1158875" y="2879725"/>
          <p14:tracePt t="367966" x="1265238" y="2857500"/>
          <p14:tracePt t="367983" x="1516063" y="2835275"/>
          <p14:tracePt t="368001" x="1668463" y="2835275"/>
          <p14:tracePt t="368024" x="1744663" y="2835275"/>
          <p14:tracePt t="368033" x="1951038" y="2819400"/>
          <p14:tracePt t="368049" x="2087563" y="2811463"/>
          <p14:tracePt t="368065" x="2270125" y="2797175"/>
          <p14:tracePt t="368081" x="2468563" y="2797175"/>
          <p14:tracePt t="368098" x="2636838" y="2797175"/>
          <p14:tracePt t="368116" x="2743200" y="2773363"/>
          <p14:tracePt t="368132" x="2789238" y="2751138"/>
          <p14:tracePt t="368149" x="2849563" y="2735263"/>
          <p14:tracePt t="368166" x="2955925" y="2713038"/>
          <p14:tracePt t="368182" x="3070225" y="2689225"/>
          <p14:tracePt t="368182" x="3154363" y="2689225"/>
          <p14:tracePt t="368201" x="3336925" y="2689225"/>
          <p14:tracePt t="368218" x="3489325" y="2689225"/>
          <p14:tracePt t="368234" x="3559175" y="2682875"/>
          <p14:tracePt t="368249" x="3573463" y="2667000"/>
          <p14:tracePt t="368267" x="3611563" y="2651125"/>
          <p14:tracePt t="368282" x="3673475" y="2582863"/>
          <p14:tracePt t="368300" x="3749675" y="2536825"/>
          <p14:tracePt t="368316" x="3810000" y="2492375"/>
          <p14:tracePt t="368332" x="3886200" y="2468563"/>
          <p14:tracePt t="368349" x="3940175" y="2454275"/>
          <p14:tracePt t="368366" x="4008438" y="2430463"/>
          <p14:tracePt t="368382" x="4068763" y="2392363"/>
          <p14:tracePt t="368382" x="4092575" y="2378075"/>
          <p14:tracePt t="368401" x="4106863" y="2346325"/>
          <p14:tracePt t="368401" x="4114800" y="2332038"/>
          <p14:tracePt t="368417" x="4137025" y="2270125"/>
          <p14:tracePt t="368434" x="4152900" y="2201863"/>
          <p14:tracePt t="368449" x="4175125" y="2149475"/>
          <p14:tracePt t="368466" x="4191000" y="2111375"/>
          <p14:tracePt t="368482" x="4221163" y="2073275"/>
          <p14:tracePt t="368499" x="4229100" y="2057400"/>
          <p14:tracePt t="368518" x="4251325" y="2041525"/>
          <p14:tracePt t="368533" x="4267200" y="2027238"/>
          <p14:tracePt t="368549" x="4289425" y="2003425"/>
          <p14:tracePt t="368566" x="4313238" y="1965325"/>
          <p14:tracePt t="368582" x="4321175" y="1943100"/>
          <p14:tracePt t="368598" x="4335463" y="1912938"/>
          <p14:tracePt t="368598" x="4343400" y="1905000"/>
          <p14:tracePt t="368617" x="4351338" y="1874838"/>
          <p14:tracePt t="368634" x="4359275" y="1866900"/>
          <p14:tracePt t="368649" x="4359275" y="1858963"/>
          <p14:tracePt t="368681" x="4359275" y="1836738"/>
          <p14:tracePt t="368696" x="4365625" y="1812925"/>
          <p14:tracePt t="368713" x="4365625" y="1806575"/>
          <p14:tracePt t="368720" x="4373563" y="1790700"/>
          <p14:tracePt t="368731" x="4373563" y="1774825"/>
          <p14:tracePt t="368748" x="4381500" y="1760538"/>
          <p14:tracePt t="368765" x="4389438" y="1736725"/>
          <p14:tracePt t="368781" x="4389438" y="1722438"/>
          <p14:tracePt t="368798" x="4397375" y="1698625"/>
          <p14:tracePt t="368814" x="4403725" y="1668463"/>
          <p14:tracePt t="368834" x="4403725" y="1654175"/>
          <p14:tracePt t="368849" x="4403725" y="1646238"/>
          <p14:tracePt t="368865" x="4403725" y="1638300"/>
          <p14:tracePt t="368881" x="4403725" y="1622425"/>
          <p14:tracePt t="368898" x="4403725" y="1616075"/>
          <p14:tracePt t="368915" x="4403725" y="1600200"/>
          <p14:tracePt t="368931" x="4403725" y="1592263"/>
          <p14:tracePt t="368947" x="4403725" y="1577975"/>
          <p14:tracePt t="368976" x="4397375" y="1570038"/>
          <p14:tracePt t="369008" x="4381500" y="1570038"/>
          <p14:tracePt t="369047" x="4365625" y="1570038"/>
          <p14:tracePt t="369071" x="4351338" y="1570038"/>
          <p14:tracePt t="369088" x="4343400" y="1570038"/>
          <p14:tracePt t="369097" x="4335463" y="1570038"/>
          <p14:tracePt t="369104" x="4327525" y="1570038"/>
          <p14:tracePt t="369114" x="4313238" y="1570038"/>
          <p14:tracePt t="369131" x="4305300" y="1570038"/>
          <p14:tracePt t="369152" x="4297363" y="1570038"/>
          <p14:tracePt t="369164" x="4259263" y="1577975"/>
          <p14:tracePt t="369181" x="4229100" y="1600200"/>
          <p14:tracePt t="369198" x="4183063" y="1608138"/>
          <p14:tracePt t="369215" x="4137025" y="1630363"/>
          <p14:tracePt t="369215" x="4122738" y="1630363"/>
          <p14:tracePt t="369234" x="4106863" y="1630363"/>
          <p14:tracePt t="369249" x="4092575" y="1646238"/>
          <p14:tracePt t="369265" x="4076700" y="1646238"/>
          <p14:tracePt t="369282" x="4068763" y="1654175"/>
          <p14:tracePt t="369298" x="4068763" y="1660525"/>
          <p14:tracePt t="369314" x="4046538" y="1676400"/>
          <p14:tracePt t="369331" x="4030663" y="1684338"/>
          <p14:tracePt t="369347" x="4000500" y="1706563"/>
          <p14:tracePt t="369363" x="3984625" y="1722438"/>
          <p14:tracePt t="369381" x="3978275" y="1722438"/>
          <p14:tracePt t="369397" x="3978275" y="1730375"/>
          <p14:tracePt t="369414" x="3970338" y="1736725"/>
          <p14:tracePt t="369431" x="3970338" y="1752600"/>
          <p14:tracePt t="369449" x="3954463" y="1760538"/>
          <p14:tracePt t="369465" x="3954463" y="1782763"/>
          <p14:tracePt t="369481" x="3954463" y="1798638"/>
          <p14:tracePt t="369497" x="3946525" y="1812925"/>
          <p14:tracePt t="369517" x="3940175" y="1836738"/>
          <p14:tracePt t="369531" x="3932238" y="1851025"/>
          <p14:tracePt t="369547" x="3924300" y="1866900"/>
          <p14:tracePt t="369563" x="3916363" y="1889125"/>
          <p14:tracePt t="369581" x="3908425" y="1897063"/>
          <p14:tracePt t="369597" x="3902075" y="1920875"/>
          <p14:tracePt t="369614" x="3902075" y="1935163"/>
          <p14:tracePt t="369614" x="3902075" y="1943100"/>
          <p14:tracePt t="369633" x="3894138" y="1951038"/>
          <p14:tracePt t="369649" x="3894138" y="1965325"/>
          <p14:tracePt t="369664" x="3886200" y="1981200"/>
          <p14:tracePt t="369681" x="3878263" y="2003425"/>
          <p14:tracePt t="369698" x="3878263" y="2011363"/>
          <p14:tracePt t="369714" x="3878263" y="2019300"/>
          <p14:tracePt t="369730" x="3870325" y="2027238"/>
          <p14:tracePt t="369747" x="3870325" y="2035175"/>
          <p14:tracePt t="369763" x="3870325" y="2049463"/>
          <p14:tracePt t="369780" x="3870325" y="2065338"/>
          <p14:tracePt t="369797" x="3870325" y="2095500"/>
          <p14:tracePt t="369814" x="3856038" y="2111375"/>
          <p14:tracePt t="369830" x="3848100" y="2133600"/>
          <p14:tracePt t="369830" x="3840163" y="2141538"/>
          <p14:tracePt t="369848" x="3840163" y="2155825"/>
          <p14:tracePt t="369865" x="3832225" y="2171700"/>
          <p14:tracePt t="369882" x="3825875" y="2179638"/>
          <p14:tracePt t="369898" x="3825875" y="2193925"/>
          <p14:tracePt t="369914" x="3817938" y="2217738"/>
          <p14:tracePt t="369930" x="3810000" y="2232025"/>
          <p14:tracePt t="369947" x="3810000" y="2247900"/>
          <p14:tracePt t="369964" x="3810000" y="2255838"/>
          <p14:tracePt t="369980" x="3810000" y="2286000"/>
          <p14:tracePt t="369997" x="3810000" y="2293938"/>
          <p14:tracePt t="370013" x="3810000" y="2308225"/>
          <p14:tracePt t="370013" x="3810000" y="2316163"/>
          <p14:tracePt t="370034" x="3810000" y="2324100"/>
          <p14:tracePt t="370046" x="3810000" y="2339975"/>
          <p14:tracePt t="370065" x="3810000" y="2346325"/>
          <p14:tracePt t="370088" x="3810000" y="2354263"/>
          <p14:tracePt t="370128" x="3810000" y="2362200"/>
          <p14:tracePt t="370144" x="3810000" y="2370138"/>
          <p14:tracePt t="370152" x="3810000" y="2378075"/>
          <p14:tracePt t="370163" x="3810000" y="2384425"/>
          <p14:tracePt t="370180" x="3810000" y="2400300"/>
          <p14:tracePt t="370196" x="3817938" y="2400300"/>
          <p14:tracePt t="370213" x="3825875" y="2408238"/>
          <p14:tracePt t="370229" x="3825875" y="2416175"/>
          <p14:tracePt t="370320" x="3832225" y="2416175"/>
          <p14:tracePt t="370360" x="3840163" y="2416175"/>
          <p14:tracePt t="370376" x="3856038" y="2416175"/>
          <p14:tracePt t="370400" x="3863975" y="2416175"/>
          <p14:tracePt t="370472" x="3870325" y="2416175"/>
          <p14:tracePt t="370480" x="3878263" y="2400300"/>
          <p14:tracePt t="370488" x="3894138" y="2400300"/>
          <p14:tracePt t="370497" x="3908425" y="2384425"/>
          <p14:tracePt t="370514" x="3932238" y="2362200"/>
          <p14:tracePt t="370530" x="3940175" y="2354263"/>
          <p14:tracePt t="370547" x="3946525" y="2354263"/>
          <p14:tracePt t="370563" x="3962400" y="2332038"/>
          <p14:tracePt t="370580" x="3978275" y="2308225"/>
          <p14:tracePt t="370597" x="3978275" y="2301875"/>
          <p14:tracePt t="370613" x="3984625" y="2278063"/>
          <p14:tracePt t="370631" x="4000500" y="2255838"/>
          <p14:tracePt t="370631" x="4008438" y="2239963"/>
          <p14:tracePt t="370649" x="4016375" y="2232025"/>
          <p14:tracePt t="370663" x="4038600" y="2193925"/>
          <p14:tracePt t="370681" x="4046538" y="2187575"/>
          <p14:tracePt t="370696" x="4060825" y="2171700"/>
          <p14:tracePt t="370714" x="4068763" y="2163763"/>
          <p14:tracePt t="370808" x="4068763" y="2155825"/>
          <p14:tracePt t="370816" x="4076700" y="2149475"/>
          <p14:tracePt t="370828" x="4106863" y="2117725"/>
          <p14:tracePt t="370828" x="4106863" y="2111375"/>
          <p14:tracePt t="370849" x="4122738" y="2111375"/>
          <p14:tracePt t="370862" x="4144963" y="2095500"/>
          <p14:tracePt t="370880" x="4183063" y="2073275"/>
          <p14:tracePt t="370897" x="4198938" y="2073275"/>
          <p14:tracePt t="370913" x="4206875" y="2057400"/>
          <p14:tracePt t="370930" x="4237038" y="2027238"/>
          <p14:tracePt t="370947" x="4259263" y="1997075"/>
          <p14:tracePt t="370963" x="4305300" y="1973263"/>
          <p14:tracePt t="370980" x="4321175" y="1958975"/>
          <p14:tracePt t="370996" x="4359275" y="1927225"/>
          <p14:tracePt t="371018" x="4365625" y="1912938"/>
          <p14:tracePt t="371029" x="4381500" y="1889125"/>
          <p14:tracePt t="371046" x="4403725" y="1851025"/>
          <p14:tracePt t="371062" x="4441825" y="1798638"/>
          <p14:tracePt t="371062" x="4449763" y="1782763"/>
          <p14:tracePt t="371081" x="4473575" y="1736725"/>
          <p14:tracePt t="371097" x="4487863" y="1706563"/>
          <p14:tracePt t="371114" x="4495800" y="1676400"/>
          <p14:tracePt t="371130" x="4495800" y="1654175"/>
          <p14:tracePt t="371146" x="4495800" y="1638300"/>
          <p14:tracePt t="371163" x="4495800" y="1622425"/>
          <p14:tracePt t="371179" x="4495800" y="1600200"/>
          <p14:tracePt t="371196" x="4495800" y="1577975"/>
          <p14:tracePt t="371213" x="4495800" y="1554163"/>
          <p14:tracePt t="371229" x="4495800" y="1539875"/>
          <p14:tracePt t="371246" x="4495800" y="1531938"/>
          <p14:tracePt t="371262" x="4487863" y="1524000"/>
          <p14:tracePt t="371296" x="4479925" y="1524000"/>
          <p14:tracePt t="371313" x="4465638" y="1524000"/>
          <p14:tracePt t="371329" x="4435475" y="1524000"/>
          <p14:tracePt t="371336" x="4419600" y="1524000"/>
          <p14:tracePt t="371346" x="4373563" y="1524000"/>
          <p14:tracePt t="371362" x="4351338" y="1524000"/>
          <p14:tracePt t="371379" x="4327525" y="1524000"/>
          <p14:tracePt t="371396" x="4321175" y="1524000"/>
          <p14:tracePt t="371412" x="4305300" y="1524000"/>
          <p14:tracePt t="371428" x="4275138" y="1531938"/>
          <p14:tracePt t="371446" x="4229100" y="1546225"/>
          <p14:tracePt t="371446" x="4221163" y="1554163"/>
          <p14:tracePt t="371465" x="4206875" y="1562100"/>
          <p14:tracePt t="371478" x="4152900" y="1584325"/>
          <p14:tracePt t="371497" x="4144963" y="1600200"/>
          <p14:tracePt t="371514" x="4130675" y="1616075"/>
          <p14:tracePt t="371529" x="4106863" y="1630363"/>
          <p14:tracePt t="371547" x="4076700" y="1646238"/>
          <p14:tracePt t="371562" x="4046538" y="1668463"/>
          <p14:tracePt t="371579" x="4022725" y="1692275"/>
          <p14:tracePt t="371596" x="3984625" y="1730375"/>
          <p14:tracePt t="371612" x="3970338" y="1744663"/>
          <p14:tracePt t="371629" x="3946525" y="1768475"/>
          <p14:tracePt t="371646" x="3940175" y="1798638"/>
          <p14:tracePt t="371662" x="3932238" y="1806575"/>
          <p14:tracePt t="371662" x="3924300" y="1820863"/>
          <p14:tracePt t="371681" x="3908425" y="1851025"/>
          <p14:tracePt t="371697" x="3894138" y="1874838"/>
          <p14:tracePt t="371713" x="3878263" y="1889125"/>
          <p14:tracePt t="371729" x="3863975" y="1912938"/>
          <p14:tracePt t="371746" x="3848100" y="1943100"/>
          <p14:tracePt t="371762" x="3840163" y="1958975"/>
          <p14:tracePt t="371779" x="3825875" y="1997075"/>
          <p14:tracePt t="371796" x="3817938" y="2027238"/>
          <p14:tracePt t="371812" x="3810000" y="2049463"/>
          <p14:tracePt t="371829" x="3802063" y="2087563"/>
          <p14:tracePt t="371846" x="3802063" y="2111375"/>
          <p14:tracePt t="371863" x="3794125" y="2141538"/>
          <p14:tracePt t="371878" x="3794125" y="2171700"/>
          <p14:tracePt t="371897" x="3794125" y="2187575"/>
          <p14:tracePt t="371912" x="3794125" y="2217738"/>
          <p14:tracePt t="371929" x="3794125" y="2232025"/>
          <p14:tracePt t="371946" x="3794125" y="2247900"/>
          <p14:tracePt t="371962" x="3794125" y="2278063"/>
          <p14:tracePt t="371978" x="3794125" y="2301875"/>
          <p14:tracePt t="371995" x="3794125" y="2316163"/>
          <p14:tracePt t="372017" x="3794125" y="2324100"/>
          <p14:tracePt t="372029" x="3794125" y="2332038"/>
          <p14:tracePt t="372055" x="3794125" y="2339975"/>
          <p14:tracePt t="372063" x="3794125" y="2346325"/>
          <p14:tracePt t="372078" x="3794125" y="2362200"/>
          <p14:tracePt t="372095" x="3794125" y="2370138"/>
          <p14:tracePt t="372111" x="3802063" y="2384425"/>
          <p14:tracePt t="372129" x="3802063" y="2392363"/>
          <p14:tracePt t="372146" x="3817938" y="2400300"/>
          <p14:tracePt t="372162" x="3825875" y="2416175"/>
          <p14:tracePt t="372178" x="3840163" y="2430463"/>
          <p14:tracePt t="372195" x="3863975" y="2454275"/>
          <p14:tracePt t="372211" x="3886200" y="2476500"/>
          <p14:tracePt t="372228" x="3916363" y="2484438"/>
          <p14:tracePt t="372245" x="3932238" y="2484438"/>
          <p14:tracePt t="372261" x="3940175" y="2484438"/>
          <p14:tracePt t="372277" x="3962400" y="2484438"/>
          <p14:tracePt t="372277" x="3970338" y="2476500"/>
          <p14:tracePt t="372297" x="3984625" y="2454275"/>
          <p14:tracePt t="372312" x="4016375" y="2416175"/>
          <p14:tracePt t="372329" x="4022725" y="2400300"/>
          <p14:tracePt t="372345" x="4030663" y="2392363"/>
          <p14:tracePt t="372363" x="4046538" y="2370138"/>
          <p14:tracePt t="372378" x="4068763" y="2339975"/>
          <p14:tracePt t="372395" x="4106863" y="2278063"/>
          <p14:tracePt t="372411" x="4144963" y="2232025"/>
          <p14:tracePt t="372428" x="4175125" y="2201863"/>
          <p14:tracePt t="372445" x="4206875" y="2163763"/>
          <p14:tracePt t="372461" x="4244975" y="2117725"/>
          <p14:tracePt t="372478" x="4259263" y="2087563"/>
          <p14:tracePt t="372495" x="4267200" y="2057400"/>
          <p14:tracePt t="372495" x="4267200" y="2049463"/>
          <p14:tracePt t="372514" x="4275138" y="2027238"/>
          <p14:tracePt t="372530" x="4283075" y="1997075"/>
          <p14:tracePt t="372546" x="4305300" y="1965325"/>
          <p14:tracePt t="372562" x="4321175" y="1920875"/>
          <p14:tracePt t="372578" x="4327525" y="1912938"/>
          <p14:tracePt t="372595" x="4343400" y="1889125"/>
          <p14:tracePt t="372610" x="4359275" y="1866900"/>
          <p14:tracePt t="372628" x="4365625" y="1858963"/>
          <p14:tracePt t="372644" x="4365625" y="1851025"/>
          <p14:tracePt t="372660" x="4381500" y="1836738"/>
          <p14:tracePt t="372677" x="4397375" y="1820863"/>
          <p14:tracePt t="372712" x="4397375" y="1812925"/>
          <p14:tracePt t="372720" x="4411663" y="1790700"/>
          <p14:tracePt t="372729" x="4435475" y="1760538"/>
          <p14:tracePt t="372745" x="4465638" y="1714500"/>
          <p14:tracePt t="372762" x="4465638" y="1706563"/>
          <p14:tracePt t="372778" x="4465638" y="1698625"/>
          <p14:tracePt t="372808" x="4465638" y="1684338"/>
          <p14:tracePt t="372824" x="4465638" y="1676400"/>
          <p14:tracePt t="372832" x="4465638" y="1668463"/>
          <p14:tracePt t="372843" x="4465638" y="1660525"/>
          <p14:tracePt t="372872" x="4465638" y="1654175"/>
          <p14:tracePt t="372888" x="4457700" y="1646238"/>
          <p14:tracePt t="372904" x="4449763" y="1646238"/>
          <p14:tracePt t="372936" x="4441825" y="1646238"/>
          <p14:tracePt t="372945" x="4427538" y="1646238"/>
          <p14:tracePt t="372952" x="4419600" y="1646238"/>
          <p14:tracePt t="372961" x="4403725" y="1646238"/>
          <p14:tracePt t="372978" x="4389438" y="1646238"/>
          <p14:tracePt t="372994" x="4373563" y="1646238"/>
          <p14:tracePt t="373014" x="4343400" y="1646238"/>
          <p14:tracePt t="373029" x="4313238" y="1646238"/>
          <p14:tracePt t="373044" x="4297363" y="1646238"/>
          <p14:tracePt t="373061" x="4289425" y="1646238"/>
          <p14:tracePt t="373088" x="4283075" y="1646238"/>
          <p14:tracePt t="373096" x="4275138" y="1646238"/>
          <p14:tracePt t="373110" x="4237038" y="1646238"/>
          <p14:tracePt t="373129" x="4213225" y="1646238"/>
          <p14:tracePt t="373145" x="4191000" y="1646238"/>
          <p14:tracePt t="373161" x="4175125" y="1660525"/>
          <p14:tracePt t="373178" x="4160838" y="1660525"/>
          <p14:tracePt t="373193" x="4144963" y="1676400"/>
          <p14:tracePt t="373210" x="4130675" y="1684338"/>
          <p14:tracePt t="373226" x="4106863" y="1698625"/>
          <p14:tracePt t="373244" x="4092575" y="1706563"/>
          <p14:tracePt t="373260" x="4076700" y="1714500"/>
          <p14:tracePt t="373277" x="4054475" y="1730375"/>
          <p14:tracePt t="373294" x="4030663" y="1752600"/>
          <p14:tracePt t="373310" x="3992563" y="1774825"/>
          <p14:tracePt t="373310" x="3984625" y="1782763"/>
          <p14:tracePt t="373329" x="3954463" y="1806575"/>
          <p14:tracePt t="373345" x="3932238" y="1812925"/>
          <p14:tracePt t="373361" x="3916363" y="1828800"/>
          <p14:tracePt t="373377" x="3902075" y="1836738"/>
          <p14:tracePt t="373394" x="3894138" y="1866900"/>
          <p14:tracePt t="373410" x="3886200" y="1874838"/>
          <p14:tracePt t="373426" x="3878263" y="1882775"/>
          <p14:tracePt t="373443" x="3870325" y="1897063"/>
          <p14:tracePt t="373460" x="3856038" y="1920875"/>
          <p14:tracePt t="373477" x="3856038" y="1935163"/>
          <p14:tracePt t="373494" x="3840163" y="1965325"/>
          <p14:tracePt t="373494" x="3840163" y="1973263"/>
          <p14:tracePt t="373514" x="3840163" y="1981200"/>
          <p14:tracePt t="373527" x="3840163" y="1997075"/>
          <p14:tracePt t="373543" x="3840163" y="2027238"/>
          <p14:tracePt t="373561" x="3840163" y="2041525"/>
          <p14:tracePt t="373577" x="3840163" y="2073275"/>
          <p14:tracePt t="373594" x="3840163" y="2087563"/>
          <p14:tracePt t="373610" x="3840163" y="2125663"/>
          <p14:tracePt t="373627" x="3840163" y="2149475"/>
          <p14:tracePt t="373644" x="3840163" y="2171700"/>
          <p14:tracePt t="373660" x="3840163" y="2193925"/>
          <p14:tracePt t="373676" x="3840163" y="2217738"/>
          <p14:tracePt t="373694" x="3856038" y="2232025"/>
          <p14:tracePt t="373710" x="3870325" y="2263775"/>
          <p14:tracePt t="373726" x="3886200" y="2286000"/>
          <p14:tracePt t="373742" x="3902075" y="2308225"/>
          <p14:tracePt t="373760" x="3902075" y="2324100"/>
          <p14:tracePt t="373775" x="3902075" y="2346325"/>
          <p14:tracePt t="373793" x="3902075" y="2362200"/>
          <p14:tracePt t="373809" x="3908425" y="2392363"/>
          <p14:tracePt t="373827" x="3924300" y="2416175"/>
          <p14:tracePt t="373843" x="3932238" y="2430463"/>
          <p14:tracePt t="373860" x="3940175" y="2430463"/>
          <p14:tracePt t="373920" x="3954463" y="2430463"/>
          <p14:tracePt t="373928" x="3962400" y="2430463"/>
          <p14:tracePt t="373945" x="3970338" y="2430463"/>
          <p14:tracePt t="373959" x="3978275" y="2430463"/>
          <p14:tracePt t="373976" x="3984625" y="2430463"/>
          <p14:tracePt t="373992" x="4000500" y="2430463"/>
          <p14:tracePt t="374012" x="4000500" y="2416175"/>
          <p14:tracePt t="374032" x="4000500" y="2408238"/>
          <p14:tracePt t="374042" x="4000500" y="2378075"/>
          <p14:tracePt t="374058" x="4000500" y="2370138"/>
          <p14:tracePt t="374075" x="4008438" y="2362200"/>
          <p14:tracePt t="374092" x="4008438" y="2354263"/>
          <p14:tracePt t="374128" x="4016375" y="2346325"/>
          <p14:tracePt t="374136" x="4030663" y="2339975"/>
          <p14:tracePt t="374160" x="4030663" y="2332038"/>
          <p14:tracePt t="374177" x="4030663" y="2316163"/>
          <p14:tracePt t="374240" x="4038600" y="2316163"/>
          <p14:tracePt t="374256" x="4038600" y="2308225"/>
          <p14:tracePt t="374296" x="4046538" y="2301875"/>
          <p14:tracePt t="374304" x="4054475" y="2293938"/>
          <p14:tracePt t="374312" x="4060825" y="2270125"/>
          <p14:tracePt t="374326" x="4092575" y="2232025"/>
          <p14:tracePt t="374343" x="4114800" y="2193925"/>
          <p14:tracePt t="374343" x="4122738" y="2193925"/>
          <p14:tracePt t="374361" x="4130675" y="2187575"/>
          <p14:tracePt t="374375" x="4144963" y="2149475"/>
          <p14:tracePt t="374394" x="4152900" y="2141538"/>
          <p14:tracePt t="374410" x="4152900" y="2133600"/>
          <p14:tracePt t="374425" x="4160838" y="2117725"/>
          <p14:tracePt t="374442" x="4160838" y="2111375"/>
          <p14:tracePt t="374458" x="4175125" y="2079625"/>
          <p14:tracePt t="374476" x="4183063" y="2079625"/>
          <p14:tracePt t="374492" x="4191000" y="2073275"/>
          <p14:tracePt t="377163" x="4191000" y="2079625"/>
          <p14:tracePt t="377320" x="4191000" y="2087563"/>
          <p14:tracePt t="377328" x="4191000" y="2095500"/>
          <p14:tracePt t="377338" x="4191000" y="2103438"/>
          <p14:tracePt t="377356" x="4191000" y="2125663"/>
          <p14:tracePt t="377373" x="4191000" y="2133600"/>
          <p14:tracePt t="377389" x="4191000" y="2149475"/>
          <p14:tracePt t="377406" x="4191000" y="2163763"/>
          <p14:tracePt t="377422" x="4191000" y="2179638"/>
          <p14:tracePt t="377441" x="4191000" y="2193925"/>
          <p14:tracePt t="377457" x="4191000" y="2201863"/>
          <p14:tracePt t="377474" x="4191000" y="2209800"/>
          <p14:tracePt t="377489" x="4191000" y="2225675"/>
          <p14:tracePt t="377509" x="4191000" y="2232025"/>
          <p14:tracePt t="378417" x="4183063" y="2232025"/>
          <p14:tracePt t="378432" x="4175125" y="2239963"/>
          <p14:tracePt t="378464" x="4168775" y="2247900"/>
          <p14:tracePt t="378472" x="4160838" y="2255838"/>
          <p14:tracePt t="378480" x="4144963" y="2278063"/>
          <p14:tracePt t="378496" x="4137025" y="2293938"/>
          <p14:tracePt t="378506" x="4084638" y="2370138"/>
          <p14:tracePt t="378523" x="3984625" y="2468563"/>
          <p14:tracePt t="378538" x="3840163" y="2613025"/>
          <p14:tracePt t="378555" x="3521075" y="2949575"/>
          <p14:tracePt t="378571" x="3124200" y="3513138"/>
          <p14:tracePt t="378588" x="2705100" y="4267200"/>
          <p14:tracePt t="378605" x="2514600" y="4572000"/>
          <p14:tracePt t="378621" x="2438400" y="4792663"/>
          <p14:tracePt t="378638" x="2354263" y="4945063"/>
          <p14:tracePt t="378638" x="2286000" y="5075238"/>
          <p14:tracePt t="378657" x="2103438" y="5311775"/>
          <p14:tracePt t="378674" x="1920875" y="5478463"/>
          <p14:tracePt t="378689" x="1820863" y="5562600"/>
          <p14:tracePt t="378706" x="1806575" y="5578475"/>
          <p14:tracePt t="378722" x="1806575" y="5584825"/>
          <p14:tracePt t="378737" x="1806575" y="5592763"/>
          <p14:tracePt t="378755" x="1798638" y="5600700"/>
          <p14:tracePt t="378808" x="1782763" y="5600700"/>
          <p14:tracePt t="378816" x="1760538" y="5600700"/>
          <p14:tracePt t="378832" x="1730375" y="5600700"/>
          <p14:tracePt t="378840" x="1698625" y="5600700"/>
          <p14:tracePt t="378854" x="1638300" y="5600700"/>
          <p14:tracePt t="378854" x="1592263" y="5600700"/>
          <p14:tracePt t="378873" x="1539875" y="5600700"/>
          <p14:tracePt t="378889" x="1508125" y="5600700"/>
          <p14:tracePt t="378905" x="1501775" y="5600700"/>
          <p14:tracePt t="378922" x="1493838" y="5600700"/>
          <p14:tracePt t="378937" x="1493838" y="5592763"/>
          <p14:tracePt t="378960" x="1485900" y="5554663"/>
          <p14:tracePt t="378976" x="1463675" y="5532438"/>
          <p14:tracePt t="378987" x="1439863" y="5486400"/>
          <p14:tracePt t="379005" x="1425575" y="5448300"/>
          <p14:tracePt t="379024" x="1417638" y="5432425"/>
          <p14:tracePt t="379037" x="1417638" y="5418138"/>
          <p14:tracePt t="379054" x="1417638" y="5394325"/>
          <p14:tracePt t="379070" x="1417638" y="5387975"/>
          <p14:tracePt t="379087" x="1417638" y="5372100"/>
          <p14:tracePt t="379104" x="1417638" y="5364163"/>
          <p14:tracePt t="379121" x="1417638" y="5356225"/>
          <p14:tracePt t="379144" x="1417638" y="5349875"/>
          <p14:tracePt t="379160" x="1409700" y="5341938"/>
          <p14:tracePt t="379240" x="1401763" y="5341938"/>
          <p14:tracePt t="379248" x="1379538" y="5341938"/>
          <p14:tracePt t="379256" x="1363663" y="5341938"/>
          <p14:tracePt t="379270" x="1355725" y="5334000"/>
          <p14:tracePt t="379287" x="1355725" y="5326063"/>
          <p14:tracePt t="379488" x="1341438" y="5326063"/>
          <p14:tracePt t="383077" x="1317625" y="5326063"/>
          <p14:tracePt t="383392" x="1311275" y="5326063"/>
          <p14:tracePt t="383408" x="1295400" y="5326063"/>
          <p14:tracePt t="383417" x="1295400" y="5334000"/>
          <p14:tracePt t="383433" x="1287463" y="5334000"/>
          <p14:tracePt t="383472" x="1287463" y="5341938"/>
          <p14:tracePt t="383514" x="1287463" y="5349875"/>
          <p14:tracePt t="383520" x="1287463" y="5356225"/>
          <p14:tracePt t="383532" x="1295400" y="5356225"/>
          <p14:tracePt t="383560" x="1303338" y="5356225"/>
          <p14:tracePt t="383568" x="1311275" y="5356225"/>
          <p14:tracePt t="383585" x="1317625" y="5356225"/>
          <p14:tracePt t="383600" x="1333500" y="5356225"/>
          <p14:tracePt t="383618" x="1341438" y="5349875"/>
          <p14:tracePt t="383634" x="1341438" y="5341938"/>
          <p14:tracePt t="383649" x="1349375" y="5326063"/>
          <p14:tracePt t="383666" x="1349375" y="5318125"/>
          <p14:tracePt t="383682" x="1349375" y="5311775"/>
          <p14:tracePt t="383699" x="1349375" y="5303838"/>
          <p14:tracePt t="383716" x="1349375" y="5295900"/>
          <p14:tracePt t="383732" x="1349375" y="5280025"/>
          <p14:tracePt t="383749" x="1341438" y="5280025"/>
          <p14:tracePt t="383944" x="1341438" y="5295900"/>
          <p14:tracePt t="383968" x="1341438" y="5311775"/>
          <p14:tracePt t="383984" x="1341438" y="5318125"/>
          <p14:tracePt t="384000" x="1341438" y="5326063"/>
          <p14:tracePt t="384008" x="1341438" y="5318125"/>
          <p14:tracePt t="384176" x="1333500" y="5318125"/>
          <p14:tracePt t="384248" x="1325563" y="5318125"/>
          <p14:tracePt t="384265" x="1317625" y="5318125"/>
          <p14:tracePt t="384280" x="1303338" y="5318125"/>
          <p14:tracePt t="384288" x="1295400" y="5318125"/>
          <p14:tracePt t="384299" x="1279525" y="5318125"/>
          <p14:tracePt t="384316" x="1279525" y="5326063"/>
          <p14:tracePt t="384336" x="1287463" y="5326063"/>
          <p14:tracePt t="384480" x="1303338" y="5326063"/>
          <p14:tracePt t="385456" x="1311275" y="5326063"/>
          <p14:tracePt t="385559" x="1317625" y="5326063"/>
          <p14:tracePt t="385600" x="1325563" y="5334000"/>
          <p14:tracePt t="385632" x="1333500" y="5334000"/>
          <p14:tracePt t="385649" x="1341438" y="5341938"/>
          <p14:tracePt t="385665" x="1341438" y="5349875"/>
          <p14:tracePt t="385704" x="1341438" y="5356225"/>
          <p14:tracePt t="385720" x="1341438" y="5364163"/>
          <p14:tracePt t="385744" x="1333500" y="5364163"/>
          <p14:tracePt t="387658" x="1325563" y="5364163"/>
          <p14:tracePt t="388773" x="1325563" y="5356225"/>
          <p14:tracePt t="389000" x="1317625" y="5356225"/>
          <p14:tracePt t="389016" x="1303338" y="5356225"/>
          <p14:tracePt t="389040" x="1295400" y="5356225"/>
          <p14:tracePt t="389064" x="1303338" y="5356225"/>
          <p14:tracePt t="390194" x="1311275" y="5349875"/>
          <p14:tracePt t="390416" x="1311275" y="5341938"/>
          <p14:tracePt t="391104" x="1295400" y="5326063"/>
          <p14:tracePt t="391112" x="1279525" y="5318125"/>
          <p14:tracePt t="391128" x="1257300" y="5287963"/>
          <p14:tracePt t="391143" x="1181100" y="5219700"/>
          <p14:tracePt t="391163" x="1143000" y="5159375"/>
          <p14:tracePt t="391176" x="1112838" y="5051425"/>
          <p14:tracePt t="391176" x="1096963" y="4991100"/>
          <p14:tracePt t="391193" x="1096963" y="4906963"/>
          <p14:tracePt t="391208" x="1096963" y="4838700"/>
          <p14:tracePt t="391225" x="1089025" y="4746625"/>
          <p14:tracePt t="391241" x="1058863" y="4618038"/>
          <p14:tracePt t="391257" x="1036638" y="4487863"/>
          <p14:tracePt t="391276" x="998538" y="4327525"/>
          <p14:tracePt t="391292" x="990600" y="4213225"/>
          <p14:tracePt t="391308" x="990600" y="4084638"/>
          <p14:tracePt t="391325" x="990600" y="3962400"/>
          <p14:tracePt t="391342" x="1036638" y="3825875"/>
          <p14:tracePt t="391359" x="1044575" y="3679825"/>
          <p14:tracePt t="391359" x="1044575" y="3627438"/>
          <p14:tracePt t="391378" x="1044575" y="3513138"/>
          <p14:tracePt t="391393" x="1044575" y="3429000"/>
          <p14:tracePt t="391409" x="1036638" y="3352800"/>
          <p14:tracePt t="391427" x="1012825" y="3268663"/>
          <p14:tracePt t="391443" x="990600" y="3170238"/>
          <p14:tracePt t="391459" x="990600" y="3101975"/>
          <p14:tracePt t="391475" x="982663" y="3048000"/>
          <p14:tracePt t="391492" x="982663" y="3009900"/>
          <p14:tracePt t="391508" x="982663" y="2971800"/>
          <p14:tracePt t="391508" x="974725" y="2949575"/>
          <p14:tracePt t="391530" x="974725" y="2941638"/>
          <p14:tracePt t="391541" x="960438" y="2903538"/>
          <p14:tracePt t="391557" x="952500" y="2841625"/>
          <p14:tracePt t="391574" x="944563" y="2835275"/>
          <p14:tracePt t="391590" x="944563" y="2819400"/>
          <p14:tracePt t="391609" x="944563" y="2811463"/>
          <p14:tracePt t="391664" x="936625" y="2797175"/>
          <p14:tracePt t="391728" x="922338" y="2797175"/>
          <p14:tracePt t="391736" x="922338" y="2781300"/>
          <p14:tracePt t="391744" x="914400" y="2781300"/>
          <p14:tracePt t="391757" x="898525" y="2765425"/>
          <p14:tracePt t="391774" x="892175" y="2765425"/>
          <p14:tracePt t="391832" x="884238" y="2765425"/>
          <p14:tracePt t="391848" x="876300" y="2765425"/>
          <p14:tracePt t="391857" x="860425" y="2765425"/>
          <p14:tracePt t="391896" x="838200" y="2765425"/>
          <p14:tracePt t="391912" x="838200" y="2773363"/>
          <p14:tracePt t="392000" x="830263" y="2773363"/>
          <p14:tracePt t="392032" x="822325" y="2773363"/>
          <p14:tracePt t="392112" x="830263" y="2773363"/>
          <p14:tracePt t="392496" x="838200" y="2773363"/>
          <p14:tracePt t="392505" x="846138" y="2773363"/>
          <p14:tracePt t="392512" x="860425" y="2773363"/>
          <p14:tracePt t="392528" x="868363" y="2773363"/>
          <p14:tracePt t="392544" x="876300" y="2773363"/>
          <p14:tracePt t="392557" x="898525" y="2773363"/>
          <p14:tracePt t="392574" x="914400" y="2773363"/>
          <p14:tracePt t="392591" x="930275" y="2773363"/>
          <p14:tracePt t="392607" x="944563" y="2773363"/>
          <p14:tracePt t="392952" x="944563" y="2781300"/>
          <p14:tracePt t="392960" x="952500" y="2797175"/>
          <p14:tracePt t="392973" x="968375" y="2835275"/>
          <p14:tracePt t="392990" x="990600" y="2873375"/>
          <p14:tracePt t="393007" x="1044575" y="2963863"/>
          <p14:tracePt t="393025" x="1066800" y="2994025"/>
          <p14:tracePt t="393042" x="1082675" y="3032125"/>
          <p14:tracePt t="393057" x="1096963" y="3055938"/>
          <p14:tracePt t="393073" x="1104900" y="3070225"/>
          <p14:tracePt t="393089" x="1104900" y="3078163"/>
          <p14:tracePt t="393106" x="1120775" y="3101975"/>
          <p14:tracePt t="393123" x="1135063" y="3124200"/>
          <p14:tracePt t="393140" x="1143000" y="3140075"/>
          <p14:tracePt t="393157" x="1150938" y="3154363"/>
          <p14:tracePt t="393173" x="1158875" y="3170238"/>
          <p14:tracePt t="393189" x="1158875" y="3184525"/>
          <p14:tracePt t="393206" x="1173163" y="3200400"/>
          <p14:tracePt t="393206" x="1173163" y="3216275"/>
          <p14:tracePt t="393225" x="1189038" y="3230563"/>
          <p14:tracePt t="393241" x="1203325" y="3260725"/>
          <p14:tracePt t="393258" x="1203325" y="3268663"/>
          <p14:tracePt t="393274" x="1219200" y="3292475"/>
          <p14:tracePt t="393289" x="1219200" y="3306763"/>
          <p14:tracePt t="393306" x="1235075" y="3336925"/>
          <p14:tracePt t="393323" x="1241425" y="3344863"/>
          <p14:tracePt t="393339" x="1241425" y="3360738"/>
          <p14:tracePt t="393356" x="1241425" y="3375025"/>
          <p14:tracePt t="393373" x="1249363" y="3382963"/>
          <p14:tracePt t="393390" x="1249363" y="3398838"/>
          <p14:tracePt t="393406" x="1265238" y="3429000"/>
          <p14:tracePt t="393406" x="1279525" y="3451225"/>
          <p14:tracePt t="393425" x="1295400" y="3475038"/>
          <p14:tracePt t="393441" x="1295400" y="3489325"/>
          <p14:tracePt t="393457" x="1295400" y="3497263"/>
          <p14:tracePt t="393472" x="1295400" y="3513138"/>
          <p14:tracePt t="393490" x="1295400" y="3521075"/>
          <p14:tracePt t="393506" x="1303338" y="3543300"/>
          <p14:tracePt t="393524" x="1303338" y="3551238"/>
          <p14:tracePt t="393540" x="1303338" y="3565525"/>
          <p14:tracePt t="393555" x="1303338" y="3581400"/>
          <p14:tracePt t="393572" x="1303338" y="3597275"/>
          <p14:tracePt t="393589" x="1303338" y="3619500"/>
          <p14:tracePt t="393606" x="1311275" y="3635375"/>
          <p14:tracePt t="393623" x="1311275" y="3679825"/>
          <p14:tracePt t="393641" x="1311275" y="3695700"/>
          <p14:tracePt t="393657" x="1317625" y="3733800"/>
          <p14:tracePt t="393674" x="1317625" y="3756025"/>
          <p14:tracePt t="393691" x="1325563" y="3794125"/>
          <p14:tracePt t="393707" x="1325563" y="3810000"/>
          <p14:tracePt t="393722" x="1333500" y="3840163"/>
          <p14:tracePt t="393740" x="1333500" y="3863975"/>
          <p14:tracePt t="393756" x="1333500" y="3886200"/>
          <p14:tracePt t="393773" x="1333500" y="3908425"/>
          <p14:tracePt t="393789" x="1333500" y="3954463"/>
          <p14:tracePt t="393806" x="1349375" y="4008438"/>
          <p14:tracePt t="393823" x="1363663" y="4046538"/>
          <p14:tracePt t="393823" x="1363663" y="4076700"/>
          <p14:tracePt t="393841" x="1363663" y="4098925"/>
          <p14:tracePt t="393857" x="1363663" y="4114800"/>
          <p14:tracePt t="393874" x="1363663" y="4122738"/>
          <p14:tracePt t="393889" x="1371600" y="4152900"/>
          <p14:tracePt t="393907" x="1379538" y="4206875"/>
          <p14:tracePt t="393923" x="1387475" y="4229100"/>
          <p14:tracePt t="393939" x="1401763" y="4275138"/>
          <p14:tracePt t="393956" x="1401763" y="4297363"/>
          <p14:tracePt t="393973" x="1401763" y="4321175"/>
          <p14:tracePt t="393989" x="1401763" y="4335463"/>
          <p14:tracePt t="394006" x="1401763" y="4351338"/>
          <p14:tracePt t="394023" x="1401763" y="4365625"/>
          <p14:tracePt t="394023" x="1401763" y="4381500"/>
          <p14:tracePt t="394043" x="1401763" y="4411663"/>
          <p14:tracePt t="394057" x="1401763" y="4427538"/>
          <p14:tracePt t="394073" x="1393825" y="4449763"/>
          <p14:tracePt t="394090" x="1393825" y="4473575"/>
          <p14:tracePt t="394106" x="1387475" y="4503738"/>
          <p14:tracePt t="394122" x="1379538" y="4525963"/>
          <p14:tracePt t="394139" x="1371600" y="4556125"/>
          <p14:tracePt t="394156" x="1355725" y="4618038"/>
          <p14:tracePt t="394172" x="1355725" y="4664075"/>
          <p14:tracePt t="394189" x="1349375" y="4694238"/>
          <p14:tracePt t="394206" x="1341438" y="4724400"/>
          <p14:tracePt t="394223" x="1333500" y="4732338"/>
          <p14:tracePt t="394238" x="1333500" y="4762500"/>
          <p14:tracePt t="394238" x="1333500" y="4770438"/>
          <p14:tracePt t="394256" x="1325563" y="4808538"/>
          <p14:tracePt t="394273" x="1325563" y="4846638"/>
          <p14:tracePt t="394289" x="1325563" y="4876800"/>
          <p14:tracePt t="394305" x="1325563" y="4899025"/>
          <p14:tracePt t="394322" x="1325563" y="4922838"/>
          <p14:tracePt t="394338" x="1325563" y="4945063"/>
          <p14:tracePt t="394356" x="1325563" y="4960938"/>
          <p14:tracePt t="394372" x="1325563" y="4975225"/>
          <p14:tracePt t="394389" x="1325563" y="4991100"/>
          <p14:tracePt t="394416" x="1325563" y="4999038"/>
          <p14:tracePt t="394432" x="1325563" y="5006975"/>
          <p14:tracePt t="394441" x="1325563" y="5013325"/>
          <p14:tracePt t="394455" x="1341438" y="5045075"/>
          <p14:tracePt t="394474" x="1341438" y="5067300"/>
          <p14:tracePt t="394490" x="1349375" y="5075238"/>
          <p14:tracePt t="394506" x="1349375" y="5083175"/>
          <p14:tracePt t="394522" x="1349375" y="5089525"/>
          <p14:tracePt t="394538" x="1349375" y="5105400"/>
          <p14:tracePt t="394576" x="1349375" y="5113338"/>
          <p14:tracePt t="394592" x="1349375" y="5121275"/>
          <p14:tracePt t="394600" x="1349375" y="5127625"/>
          <p14:tracePt t="394616" x="1349375" y="5135563"/>
          <p14:tracePt t="394624" x="1349375" y="5151438"/>
          <p14:tracePt t="394638" x="1349375" y="5165725"/>
          <p14:tracePt t="394655" x="1349375" y="5197475"/>
          <p14:tracePt t="394673" x="1349375" y="5203825"/>
          <p14:tracePt t="394689" x="1349375" y="5211763"/>
          <p14:tracePt t="394721" x="1349375" y="5227638"/>
          <p14:tracePt t="394736" x="1349375" y="5241925"/>
          <p14:tracePt t="394753" x="1349375" y="5249863"/>
          <p14:tracePt t="394760" x="1349375" y="5257800"/>
          <p14:tracePt t="394771" x="1349375" y="5265738"/>
          <p14:tracePt t="394788" x="1349375" y="5280025"/>
          <p14:tracePt t="394805" x="1349375" y="5295900"/>
          <p14:tracePt t="394821" x="1349375" y="5303838"/>
          <p14:tracePt t="394838" x="1349375" y="5311775"/>
          <p14:tracePt t="395160" x="1349375" y="5318125"/>
          <p14:tracePt t="395176" x="1355725" y="5326063"/>
          <p14:tracePt t="395184" x="1363663" y="5326063"/>
          <p14:tracePt t="395192" x="1363663" y="5341938"/>
          <p14:tracePt t="395204" x="1379538" y="5349875"/>
          <p14:tracePt t="395220" x="1387475" y="5356225"/>
          <p14:tracePt t="395236" x="1379538" y="5349875"/>
          <p14:tracePt t="395400" x="1371600" y="5349875"/>
          <p14:tracePt t="395480" x="1355725" y="5341938"/>
          <p14:tracePt t="395528" x="1349375" y="5341938"/>
          <p14:tracePt t="395552" x="1341438" y="5341938"/>
          <p14:tracePt t="395568" x="1333500" y="5334000"/>
          <p14:tracePt t="400037" x="1341438" y="5334000"/>
          <p14:tracePt t="400280" x="1349375" y="5334000"/>
          <p14:tracePt t="400312" x="1355725" y="5334000"/>
          <p14:tracePt t="400352" x="1363663" y="5334000"/>
          <p14:tracePt t="400368" x="1371600" y="5334000"/>
          <p14:tracePt t="400376" x="1387475" y="5334000"/>
          <p14:tracePt t="400424" x="1393825" y="5326063"/>
          <p14:tracePt t="400433" x="1401763" y="5326063"/>
          <p14:tracePt t="400440" x="1409700" y="5318125"/>
          <p14:tracePt t="400450" x="1417638" y="5318125"/>
          <p14:tracePt t="400466" x="1425575" y="5318125"/>
          <p14:tracePt t="400584" x="1431925" y="5318125"/>
          <p14:tracePt t="400616" x="1439863" y="5318125"/>
          <p14:tracePt t="400624" x="1447800" y="5311775"/>
          <p14:tracePt t="400633" x="1447800" y="5303838"/>
          <p14:tracePt t="400656" x="1455738" y="5303838"/>
          <p14:tracePt t="400666" x="1493838" y="5303838"/>
          <p14:tracePt t="400682" x="1600200" y="5303838"/>
          <p14:tracePt t="400699" x="1714500" y="5303838"/>
          <p14:tracePt t="400716" x="1790700" y="5326063"/>
          <p14:tracePt t="400732" x="1836738" y="5326063"/>
          <p14:tracePt t="400749" x="1874838" y="5326063"/>
          <p14:tracePt t="400766" x="1905000" y="5326063"/>
          <p14:tracePt t="400782" x="1912938" y="5326063"/>
          <p14:tracePt t="400798" x="1927225" y="5326063"/>
          <p14:tracePt t="400815" x="1943100" y="5326063"/>
          <p14:tracePt t="400833" x="2003425" y="5326063"/>
          <p14:tracePt t="400849" x="2065338" y="5341938"/>
          <p14:tracePt t="400866" x="2155825" y="5349875"/>
          <p14:tracePt t="400882" x="2217738" y="5349875"/>
          <p14:tracePt t="400899" x="2263775" y="5349875"/>
          <p14:tracePt t="400916" x="2293938" y="5349875"/>
          <p14:tracePt t="400932" x="2316163" y="5349875"/>
          <p14:tracePt t="400948" x="2339975" y="5349875"/>
          <p14:tracePt t="400966" x="2362200" y="5349875"/>
          <p14:tracePt t="400982" x="2384425" y="5349875"/>
          <p14:tracePt t="400999" x="2492375" y="5349875"/>
          <p14:tracePt t="401017" x="2574925" y="5349875"/>
          <p14:tracePt t="401035" x="2644775" y="5349875"/>
          <p14:tracePt t="401048" x="2667000" y="5349875"/>
          <p14:tracePt t="401065" x="2689225" y="5334000"/>
          <p14:tracePt t="401082" x="2705100" y="5318125"/>
          <p14:tracePt t="401098" x="2765425" y="5295900"/>
          <p14:tracePt t="401116" x="2857500" y="5280025"/>
          <p14:tracePt t="401132" x="2963863" y="5280025"/>
          <p14:tracePt t="401149" x="3048000" y="5280025"/>
          <p14:tracePt t="401166" x="3094038" y="5280025"/>
          <p14:tracePt t="401182" x="3108325" y="5273675"/>
          <p14:tracePt t="401198" x="3124200" y="5273675"/>
          <p14:tracePt t="401224" x="3146425" y="5273675"/>
          <p14:tracePt t="401233" x="3222625" y="5265738"/>
          <p14:tracePt t="401250" x="3306763" y="5265738"/>
          <p14:tracePt t="401266" x="3360738" y="5265738"/>
          <p14:tracePt t="401282" x="3375025" y="5265738"/>
          <p14:tracePt t="401298" x="3390900" y="5257800"/>
          <p14:tracePt t="401315" x="3406775" y="5257800"/>
          <p14:tracePt t="401336" x="3436938" y="5257800"/>
          <p14:tracePt t="401348" x="3489325" y="5257800"/>
          <p14:tracePt t="401365" x="3551238" y="5257800"/>
          <p14:tracePt t="401382" x="3611563" y="5257800"/>
          <p14:tracePt t="401398" x="3627438" y="5257800"/>
          <p14:tracePt t="401414" x="3635375" y="5257800"/>
          <p14:tracePt t="401431" x="3641725" y="5257800"/>
          <p14:tracePt t="401448" x="3687763" y="5257800"/>
          <p14:tracePt t="401466" x="3771900" y="5257800"/>
          <p14:tracePt t="401483" x="3878263" y="5280025"/>
          <p14:tracePt t="401499" x="3916363" y="5280025"/>
          <p14:tracePt t="401515" x="3954463" y="5287963"/>
          <p14:tracePt t="401531" x="3970338" y="5287963"/>
          <p14:tracePt t="401550" x="3992563" y="5287963"/>
          <p14:tracePt t="401564" x="4022725" y="5295900"/>
          <p14:tracePt t="401582" x="4038600" y="5303838"/>
          <p14:tracePt t="401597" x="4068763" y="5318125"/>
          <p14:tracePt t="401614" x="4092575" y="5318125"/>
          <p14:tracePt t="401630" x="4106863" y="5318125"/>
          <p14:tracePt t="401647" x="4114800" y="5318125"/>
          <p14:tracePt t="401665" x="4122738" y="5318125"/>
          <p14:tracePt t="401682" x="4144963" y="5334000"/>
          <p14:tracePt t="401698" x="4183063" y="5334000"/>
          <p14:tracePt t="401715" x="4229100" y="5334000"/>
          <p14:tracePt t="401731" x="4259263" y="5334000"/>
          <p14:tracePt t="401748" x="4297363" y="5349875"/>
          <p14:tracePt t="401765" x="4313238" y="5349875"/>
          <p14:tracePt t="401784" x="4335463" y="5349875"/>
          <p14:tracePt t="401800" x="4359275" y="5349875"/>
          <p14:tracePt t="401817" x="4389438" y="5349875"/>
          <p14:tracePt t="401830" x="4441825" y="5349875"/>
          <p14:tracePt t="401849" x="4457700" y="5349875"/>
          <p14:tracePt t="401865" x="4473575" y="5349875"/>
          <p14:tracePt t="401882" x="4479925" y="5349875"/>
          <p14:tracePt t="401928" x="4495800" y="5349875"/>
          <p14:tracePt t="401936" x="4503738" y="5349875"/>
          <p14:tracePt t="401947" x="4549775" y="5349875"/>
          <p14:tracePt t="401965" x="4594225" y="5349875"/>
          <p14:tracePt t="401981" x="4610100" y="5349875"/>
          <p14:tracePt t="401998" x="4625975" y="5349875"/>
          <p14:tracePt t="402055" x="4640263" y="5349875"/>
          <p14:tracePt t="402064" x="4656138" y="5349875"/>
          <p14:tracePt t="402072" x="4678363" y="5349875"/>
          <p14:tracePt t="402081" x="4702175" y="5349875"/>
          <p14:tracePt t="402098" x="4708525" y="5349875"/>
          <p14:tracePt t="402114" x="4716463" y="5349875"/>
          <p14:tracePt t="402130" x="4732338" y="5341938"/>
          <p14:tracePt t="402147" x="4746625" y="5341938"/>
          <p14:tracePt t="402163" x="4784725" y="5341938"/>
          <p14:tracePt t="402181" x="4800600" y="5341938"/>
          <p14:tracePt t="402197" x="4830763" y="5341938"/>
          <p14:tracePt t="402214" x="4838700" y="5341938"/>
          <p14:tracePt t="402233" x="4860925" y="5341938"/>
          <p14:tracePt t="402256" x="4876800" y="5341938"/>
          <p14:tracePt t="402265" x="4914900" y="5341938"/>
          <p14:tracePt t="402282" x="4930775" y="5341938"/>
          <p14:tracePt t="402298" x="4960938" y="5341938"/>
          <p14:tracePt t="402314" x="4991100" y="5349875"/>
          <p14:tracePt t="402331" x="5006975" y="5349875"/>
          <p14:tracePt t="402347" x="5013325" y="5356225"/>
          <p14:tracePt t="402363" x="5029200" y="5364163"/>
          <p14:tracePt t="402381" x="5067300" y="5372100"/>
          <p14:tracePt t="402397" x="5105400" y="5372100"/>
          <p14:tracePt t="402414" x="5151438" y="5380038"/>
          <p14:tracePt t="402431" x="5165725" y="5380038"/>
          <p14:tracePt t="402431" x="5173663" y="5380038"/>
          <p14:tracePt t="402449" x="5203825" y="5387975"/>
          <p14:tracePt t="402465" x="5227638" y="5402263"/>
          <p14:tracePt t="402481" x="5235575" y="5410200"/>
          <p14:tracePt t="402497" x="5257800" y="5432425"/>
          <p14:tracePt t="402514" x="5364163" y="5532438"/>
          <p14:tracePt t="402530" x="5486400" y="5570538"/>
          <p14:tracePt t="402549" x="5464175" y="5508625"/>
          <p14:tracePt t="402564" x="5464175" y="5502275"/>
          <p14:tracePt t="402580" x="5470525" y="5502275"/>
          <p14:tracePt t="402597" x="5448300" y="5502275"/>
          <p14:tracePt t="402613" x="5502275" y="5502275"/>
          <p14:tracePt t="402633" x="5516563" y="5502275"/>
          <p14:tracePt t="402646" x="5570538" y="5508625"/>
          <p14:tracePt t="402646" x="5584825" y="5508625"/>
          <p14:tracePt t="402665" x="5584825" y="5502275"/>
          <p14:tracePt t="402728" x="5600700" y="5502275"/>
          <p14:tracePt t="402736" x="5608638" y="5502275"/>
          <p14:tracePt t="402752" x="5616575" y="5502275"/>
          <p14:tracePt t="402763" x="5622925" y="5502275"/>
          <p14:tracePt t="402779" x="5616575" y="5502275"/>
          <p14:tracePt t="402920" x="5570538" y="5502275"/>
          <p14:tracePt t="402929" x="5524500" y="5470525"/>
          <p14:tracePt t="402936" x="5516563" y="5470525"/>
          <p14:tracePt t="402946" x="5502275" y="5470525"/>
          <p14:tracePt t="403000" x="5486400" y="5464175"/>
          <p14:tracePt t="403008" x="5486400" y="5470525"/>
          <p14:tracePt t="403024" x="5470525" y="5470525"/>
          <p14:tracePt t="403063" x="5456238" y="5470525"/>
          <p14:tracePt t="403071" x="5440363" y="5470525"/>
          <p14:tracePt t="403080" x="5432425" y="5470525"/>
          <p14:tracePt t="403113" x="5418138" y="5448300"/>
          <p14:tracePt t="403168" x="5402263" y="5432425"/>
          <p14:tracePt t="403176" x="5387975" y="5418138"/>
          <p14:tracePt t="403184" x="5364163" y="5394325"/>
          <p14:tracePt t="403196" x="5318125" y="5372100"/>
          <p14:tracePt t="403213" x="5303838" y="5364163"/>
          <p14:tracePt t="403229" x="5295900" y="5364163"/>
          <p14:tracePt t="403246" x="5280025" y="5364163"/>
          <p14:tracePt t="403246" x="5265738" y="5364163"/>
          <p14:tracePt t="403265" x="5265738" y="5356225"/>
          <p14:tracePt t="403376" x="5287963" y="5356225"/>
          <p14:tracePt t="403464" x="5303838" y="5356225"/>
          <p14:tracePt t="403481" x="5311775" y="5356225"/>
          <p14:tracePt t="403488" x="5318125" y="5356225"/>
          <p14:tracePt t="403497" x="5349875" y="5356225"/>
          <p14:tracePt t="403514" x="5380038" y="5356225"/>
          <p14:tracePt t="403530" x="5418138" y="5356225"/>
          <p14:tracePt t="403548" x="5448300" y="5356225"/>
          <p14:tracePt t="403562" x="5456238" y="5356225"/>
          <p14:tracePt t="403578" x="5464175" y="5356225"/>
          <p14:tracePt t="403640" x="5470525" y="5356225"/>
          <p14:tracePt t="403648" x="5486400" y="5356225"/>
          <p14:tracePt t="403672" x="5486400" y="5349875"/>
          <p14:tracePt t="403952" x="5486400" y="5334000"/>
          <p14:tracePt t="404080" x="5508625" y="5318125"/>
          <p14:tracePt t="404224" x="5516563" y="5287963"/>
          <p14:tracePt t="404232" x="5554663" y="5235575"/>
          <p14:tracePt t="404245" x="5684838" y="5105400"/>
          <p14:tracePt t="404262" x="5851525" y="4960938"/>
          <p14:tracePt t="404279" x="6042025" y="4800600"/>
          <p14:tracePt t="404279" x="6156325" y="4664075"/>
          <p14:tracePt t="404297" x="6316663" y="4564063"/>
          <p14:tracePt t="404314" x="6569075" y="4381500"/>
          <p14:tracePt t="404330" x="6797675" y="4237038"/>
          <p14:tracePt t="404346" x="6988175" y="4054475"/>
          <p14:tracePt t="404362" x="7154863" y="3894138"/>
          <p14:tracePt t="404379" x="7292975" y="3787775"/>
          <p14:tracePt t="404395" x="7375525" y="3717925"/>
          <p14:tracePt t="404412" x="7451725" y="3603625"/>
          <p14:tracePt t="404428" x="7521575" y="3475038"/>
          <p14:tracePt t="404445" x="7604125" y="3336925"/>
          <p14:tracePt t="404462" x="7704138" y="3208338"/>
          <p14:tracePt t="404478" x="7802563" y="3063875"/>
          <p14:tracePt t="404478" x="7848600" y="2987675"/>
          <p14:tracePt t="404497" x="7878763" y="2933700"/>
          <p14:tracePt t="404512" x="7993063" y="2759075"/>
          <p14:tracePt t="404529" x="8054975" y="2667000"/>
          <p14:tracePt t="404548" x="8099425" y="2590800"/>
          <p14:tracePt t="404562" x="8145463" y="2522538"/>
          <p14:tracePt t="404578" x="8191500" y="2438400"/>
          <p14:tracePt t="404595" x="8251825" y="2370138"/>
          <p14:tracePt t="404612" x="8297863" y="2293938"/>
          <p14:tracePt t="404628" x="8321675" y="2263775"/>
          <p14:tracePt t="404647" x="8328025" y="2247900"/>
          <p14:tracePt t="404661" x="8335963" y="2232025"/>
          <p14:tracePt t="404678" x="8366125" y="2209800"/>
          <p14:tracePt t="404695" x="8420100" y="2141538"/>
          <p14:tracePt t="404695" x="8442325" y="2117725"/>
          <p14:tracePt t="404714" x="8496300" y="2057400"/>
          <p14:tracePt t="404729" x="8542338" y="2041525"/>
          <p14:tracePt t="404746" x="8580438" y="2003425"/>
          <p14:tracePt t="404762" x="8602663" y="1989138"/>
          <p14:tracePt t="404778" x="8640763" y="1958975"/>
          <p14:tracePt t="404795" x="8656638" y="1935163"/>
          <p14:tracePt t="404811" x="8678863" y="1905000"/>
          <p14:tracePt t="404828" x="8694738" y="1844675"/>
          <p14:tracePt t="404845" x="8724900" y="1812925"/>
          <p14:tracePt t="404861" x="8778875" y="1774825"/>
          <p14:tracePt t="404878" x="8793163" y="1730375"/>
          <p14:tracePt t="404895" x="8816975" y="1660525"/>
          <p14:tracePt t="404895" x="8816975" y="1638300"/>
          <p14:tracePt t="404914" x="8816975" y="1600200"/>
          <p14:tracePt t="404929" x="8816975" y="1570038"/>
          <p14:tracePt t="404946" x="8816975" y="1554163"/>
          <p14:tracePt t="404962" x="8816975" y="1539875"/>
          <p14:tracePt t="404978" x="8809038" y="1539875"/>
          <p14:tracePt t="404994" x="8801100" y="1531938"/>
          <p14:tracePt t="405011" x="8770938" y="1516063"/>
          <p14:tracePt t="405028" x="8740775" y="1508125"/>
          <p14:tracePt t="405028" x="8732838" y="1501775"/>
          <p14:tracePt t="405049" x="8724900" y="1501775"/>
          <p14:tracePt t="405061" x="8694738" y="1485900"/>
          <p14:tracePt t="405078" x="8678863" y="1477963"/>
          <p14:tracePt t="405095" x="8664575" y="1477963"/>
          <p14:tracePt t="405110" x="8594725" y="1470025"/>
          <p14:tracePt t="405129" x="8542338" y="1470025"/>
          <p14:tracePt t="405145" x="8504238" y="1470025"/>
          <p14:tracePt t="405162" x="8450263" y="1470025"/>
          <p14:tracePt t="405178" x="8404225" y="1470025"/>
          <p14:tracePt t="405195" x="8366125" y="1470025"/>
          <p14:tracePt t="405211" x="8343900" y="1470025"/>
          <p14:tracePt t="405228" x="8321675" y="1470025"/>
          <p14:tracePt t="405244" x="8289925" y="1470025"/>
          <p14:tracePt t="405261" x="8259763" y="1470025"/>
          <p14:tracePt t="405278" x="8213725" y="1470025"/>
          <p14:tracePt t="405294" x="8175625" y="1485900"/>
          <p14:tracePt t="405294" x="8153400" y="1485900"/>
          <p14:tracePt t="405313" x="8115300" y="1493838"/>
          <p14:tracePt t="405329" x="8099425" y="1493838"/>
          <p14:tracePt t="405345" x="8099425" y="1501775"/>
          <p14:tracePt t="405360" x="8085138" y="1508125"/>
          <p14:tracePt t="405378" x="8054975" y="1524000"/>
          <p14:tracePt t="405394" x="8031163" y="1531938"/>
          <p14:tracePt t="405411" x="7985125" y="1554163"/>
          <p14:tracePt t="405428" x="7970838" y="1570038"/>
          <p14:tracePt t="405444" x="7947025" y="1584325"/>
          <p14:tracePt t="405461" x="7924800" y="1600200"/>
          <p14:tracePt t="405477" x="7916863" y="1608138"/>
          <p14:tracePt t="405496" x="7902575" y="1608138"/>
          <p14:tracePt t="405513" x="7886700" y="1630363"/>
          <p14:tracePt t="405529" x="7864475" y="1646238"/>
          <p14:tracePt t="405546" x="7840663" y="1654175"/>
          <p14:tracePt t="405559" x="7826375" y="1668463"/>
          <p14:tracePt t="405576" x="7810500" y="1684338"/>
          <p14:tracePt t="405592" x="7802563" y="1692275"/>
          <p14:tracePt t="405610" x="7794625" y="1698625"/>
          <p14:tracePt t="405628" x="7780338" y="1706563"/>
          <p14:tracePt t="405644" x="7764463" y="1722438"/>
          <p14:tracePt t="405661" x="7750175" y="1730375"/>
          <p14:tracePt t="405677" x="7734300" y="1736725"/>
          <p14:tracePt t="405694" x="7726363" y="1744663"/>
          <p14:tracePt t="405710" x="7712075" y="1760538"/>
          <p14:tracePt t="405727" x="7688263" y="1774825"/>
          <p14:tracePt t="405745" x="7680325" y="1782763"/>
          <p14:tracePt t="405761" x="7680325" y="1790700"/>
          <p14:tracePt t="405777" x="7666038" y="1798638"/>
          <p14:tracePt t="405793" x="7658100" y="1806575"/>
          <p14:tracePt t="405810" x="7635875" y="1820863"/>
          <p14:tracePt t="405827" x="7627938" y="1828800"/>
          <p14:tracePt t="405843" x="7612063" y="1844675"/>
          <p14:tracePt t="405860" x="7597775" y="1851025"/>
          <p14:tracePt t="405876" x="7589838" y="1851025"/>
          <p14:tracePt t="405894" x="7589838" y="1866900"/>
          <p14:tracePt t="405910" x="7581900" y="1882775"/>
          <p14:tracePt t="405910" x="7573963" y="1882775"/>
          <p14:tracePt t="405929" x="7573963" y="1897063"/>
          <p14:tracePt t="405945" x="7566025" y="1912938"/>
          <p14:tracePt t="405992" x="7566025" y="1920875"/>
          <p14:tracePt t="406009" x="7566025" y="1927225"/>
          <p14:tracePt t="406033" x="7566025" y="1935163"/>
          <p14:tracePt t="406080" x="7566025" y="1943100"/>
          <p14:tracePt t="406096" x="7566025" y="1951038"/>
          <p14:tracePt t="406104" x="7566025" y="1958975"/>
          <p14:tracePt t="406112" x="7566025" y="1965325"/>
          <p14:tracePt t="406126" x="7559675" y="1973263"/>
          <p14:tracePt t="407008" x="7551738" y="1981200"/>
          <p14:tracePt t="407312" x="7543800" y="1981200"/>
          <p14:tracePt t="407336" x="7543800" y="1989138"/>
          <p14:tracePt t="407376" x="7543800" y="1997075"/>
          <p14:tracePt t="407393" x="7543800" y="2003425"/>
          <p14:tracePt t="407409" x="7543800" y="2011363"/>
          <p14:tracePt t="407416" x="7543800" y="2019300"/>
          <p14:tracePt t="407432" x="7543800" y="2035175"/>
          <p14:tracePt t="407464" x="7543800" y="2041525"/>
          <p14:tracePt t="407536" x="7543800" y="2049463"/>
          <p14:tracePt t="407552" x="7543800" y="2057400"/>
          <p14:tracePt t="407561" x="7543800" y="2073275"/>
          <p14:tracePt t="407575" x="7543800" y="2079625"/>
          <p14:tracePt t="407593" x="7551738" y="2087563"/>
          <p14:tracePt t="407609" x="7551738" y="2095500"/>
          <p14:tracePt t="407641" x="7559675" y="2103438"/>
          <p14:tracePt t="407664" x="7566025" y="2111375"/>
          <p14:tracePt t="407728" x="7573963" y="2117725"/>
          <p14:tracePt t="407736" x="7581900" y="2117725"/>
          <p14:tracePt t="407752" x="7581900" y="2125663"/>
          <p14:tracePt t="407760" x="7597775" y="2125663"/>
          <p14:tracePt t="407777" x="7604125" y="2133600"/>
          <p14:tracePt t="407791" x="7620000" y="2133600"/>
          <p14:tracePt t="407809" x="7627938" y="2133600"/>
          <p14:tracePt t="407841" x="7635875" y="2149475"/>
          <p14:tracePt t="407848" x="7642225" y="2149475"/>
          <p14:tracePt t="407858" x="7658100" y="2149475"/>
          <p14:tracePt t="407875" x="7680325" y="2149475"/>
          <p14:tracePt t="407892" x="7718425" y="2149475"/>
          <p14:tracePt t="407908" x="7772400" y="2163763"/>
          <p14:tracePt t="407926" x="7826375" y="2171700"/>
          <p14:tracePt t="407942" x="7856538" y="2171700"/>
          <p14:tracePt t="407958" x="7864475" y="2171700"/>
          <p14:tracePt t="407974" x="7886700" y="2171700"/>
          <p14:tracePt t="407974" x="7916863" y="2171700"/>
          <p14:tracePt t="407993" x="7978775" y="2171700"/>
          <p14:tracePt t="408009" x="8069263" y="2171700"/>
          <p14:tracePt t="408026" x="8145463" y="2171700"/>
          <p14:tracePt t="408026" x="8175625" y="2171700"/>
          <p14:tracePt t="408049" x="8191500" y="2171700"/>
          <p14:tracePt t="408059" x="8199438" y="2171700"/>
          <p14:tracePt t="408074" x="8221663" y="2149475"/>
          <p14:tracePt t="408090" x="8251825" y="2117725"/>
          <p14:tracePt t="408107" x="8283575" y="2079625"/>
          <p14:tracePt t="408124" x="8335963" y="2041525"/>
          <p14:tracePt t="408140" x="8374063" y="1997075"/>
          <p14:tracePt t="408157" x="8397875" y="1965325"/>
          <p14:tracePt t="408157" x="8397875" y="1958975"/>
          <p14:tracePt t="408176" x="8397875" y="1935163"/>
          <p14:tracePt t="408191" x="8412163" y="1882775"/>
          <p14:tracePt t="408209" x="8420100" y="1844675"/>
          <p14:tracePt t="408226" x="8420100" y="1812925"/>
          <p14:tracePt t="408242" x="8420100" y="1782763"/>
          <p14:tracePt t="408258" x="8404225" y="1760538"/>
          <p14:tracePt t="408275" x="8397875" y="1752600"/>
          <p14:tracePt t="408291" x="8382000" y="1744663"/>
          <p14:tracePt t="408308" x="8366125" y="1730375"/>
          <p14:tracePt t="408325" x="8343900" y="1730375"/>
          <p14:tracePt t="408341" x="8321675" y="1730375"/>
          <p14:tracePt t="408358" x="8275638" y="1722438"/>
          <p14:tracePt t="408375" x="8251825" y="1714500"/>
          <p14:tracePt t="408375" x="8229600" y="1706563"/>
          <p14:tracePt t="408393" x="8199438" y="1706563"/>
          <p14:tracePt t="408410" x="8161338" y="1706563"/>
          <p14:tracePt t="408425" x="8107363" y="1706563"/>
          <p14:tracePt t="408442" x="8061325" y="1706563"/>
          <p14:tracePt t="408458" x="8016875" y="1706563"/>
          <p14:tracePt t="408475" x="7970838" y="1714500"/>
          <p14:tracePt t="408492" x="7954963" y="1722438"/>
          <p14:tracePt t="408508" x="7932738" y="1736725"/>
          <p14:tracePt t="408525" x="7908925" y="1744663"/>
          <p14:tracePt t="408525" x="7902575" y="1752600"/>
          <p14:tracePt t="408544" x="7894638" y="1760538"/>
          <p14:tracePt t="408557" x="7864475" y="1768475"/>
          <p14:tracePt t="408574" x="7848600" y="1774825"/>
          <p14:tracePt t="408590" x="7818438" y="1790700"/>
          <p14:tracePt t="408609" x="7794625" y="1798638"/>
          <p14:tracePt t="408625" x="7772400" y="1812925"/>
          <p14:tracePt t="408642" x="7756525" y="1812925"/>
          <p14:tracePt t="408658" x="7750175" y="1820863"/>
          <p14:tracePt t="408675" x="7742238" y="1828800"/>
          <p14:tracePt t="408712" x="7734300" y="1836738"/>
          <p14:tracePt t="408728" x="7734300" y="1844675"/>
          <p14:tracePt t="408736" x="7726363" y="1851025"/>
          <p14:tracePt t="408744" x="7726363" y="1858963"/>
          <p14:tracePt t="408760" x="7718425" y="1866900"/>
          <p14:tracePt t="408774" x="7712075" y="1874838"/>
          <p14:tracePt t="408790" x="7712075" y="1889125"/>
          <p14:tracePt t="408790" x="7696200" y="1889125"/>
          <p14:tracePt t="408809" x="7666038" y="1943100"/>
          <p14:tracePt t="408825" x="7658100" y="1965325"/>
          <p14:tracePt t="408841" x="7650163" y="1981200"/>
          <p14:tracePt t="408857" x="7642225" y="2011363"/>
          <p14:tracePt t="408874" x="7635875" y="2027238"/>
          <p14:tracePt t="408890" x="7635875" y="2035175"/>
          <p14:tracePt t="408907" x="7635875" y="2041525"/>
          <p14:tracePt t="408936" x="7635875" y="2049463"/>
          <p14:tracePt t="408960" x="7635875" y="2057400"/>
          <p14:tracePt t="408976" x="7635875" y="2049463"/>
          <p14:tracePt t="409224" x="7635875" y="2041525"/>
          <p14:tracePt t="409232" x="7635875" y="2035175"/>
          <p14:tracePt t="409241" x="7612063" y="2003425"/>
          <p14:tracePt t="409258" x="7612063" y="1997075"/>
          <p14:tracePt t="409274" x="7612063" y="1989138"/>
          <p14:tracePt t="409312" x="7612063" y="1981200"/>
          <p14:tracePt t="409336" x="7612063" y="1973263"/>
          <p14:tracePt t="409368" x="7612063" y="1965325"/>
          <p14:tracePt t="409376" x="7612063" y="1951038"/>
          <p14:tracePt t="409389" x="7612063" y="1927225"/>
          <p14:tracePt t="409407" x="7604125" y="1912938"/>
          <p14:tracePt t="409423" x="7604125" y="1889125"/>
          <p14:tracePt t="409441" x="7604125" y="1874838"/>
          <p14:tracePt t="409457" x="7604125" y="1866900"/>
          <p14:tracePt t="409480" x="7604125" y="1858963"/>
          <p14:tracePt t="409490" x="7604125" y="1844675"/>
          <p14:tracePt t="409507" x="7604125" y="1836738"/>
          <p14:tracePt t="409524" x="7604125" y="1820863"/>
          <p14:tracePt t="409552" x="7597775" y="1806575"/>
          <p14:tracePt t="409576" x="7589838" y="1798638"/>
          <p14:tracePt t="409584" x="7589838" y="1790700"/>
          <p14:tracePt t="409600" x="7589838" y="1774825"/>
          <p14:tracePt t="409608" x="7573963" y="1744663"/>
          <p14:tracePt t="409623" x="7573963" y="1730375"/>
          <p14:tracePt t="409642" x="7566025" y="1714500"/>
          <p14:tracePt t="409657" x="7566025" y="1722438"/>
          <p14:tracePt t="410024" x="7566025" y="1736725"/>
          <p14:tracePt t="410042" x="7573963" y="1752600"/>
          <p14:tracePt t="410128" x="7573963" y="1774825"/>
          <p14:tracePt t="410144" x="7581900" y="1774825"/>
          <p14:tracePt t="410152" x="7589838" y="1782763"/>
          <p14:tracePt t="410160" x="7589838" y="1798638"/>
          <p14:tracePt t="410172" x="7597775" y="1806575"/>
          <p14:tracePt t="410189" x="7612063" y="1820863"/>
          <p14:tracePt t="410205" x="7612063" y="1828800"/>
          <p14:tracePt t="410221" x="7612063" y="1836738"/>
          <p14:tracePt t="410241" x="7620000" y="1858963"/>
          <p14:tracePt t="410257" x="7627938" y="1866900"/>
          <p14:tracePt t="410273" x="7635875" y="1889125"/>
          <p14:tracePt t="410290" x="7650163" y="1897063"/>
          <p14:tracePt t="410306" x="7650163" y="1905000"/>
          <p14:tracePt t="410322" x="7658100" y="1912938"/>
          <p14:tracePt t="410384" x="7673975" y="1927225"/>
          <p14:tracePt t="410392" x="7673975" y="1935163"/>
          <p14:tracePt t="410408" x="7680325" y="1951038"/>
          <p14:tracePt t="410422" x="7696200" y="1958975"/>
          <p14:tracePt t="410438" x="7712075" y="1973263"/>
          <p14:tracePt t="410456" x="7718425" y="1997075"/>
          <p14:tracePt t="410474" x="7726363" y="2003425"/>
          <p14:tracePt t="410488" x="7734300" y="2011363"/>
          <p14:tracePt t="410528" x="7756525" y="2019300"/>
          <p14:tracePt t="410552" x="7756525" y="2027238"/>
          <p14:tracePt t="410559" x="7772400" y="2035175"/>
          <p14:tracePt t="410571" x="7802563" y="2049463"/>
          <p14:tracePt t="410589" x="7818438" y="2057400"/>
          <p14:tracePt t="410605" x="7840663" y="2073275"/>
          <p14:tracePt t="410622" x="7848600" y="2079625"/>
          <p14:tracePt t="410638" x="7870825" y="2087563"/>
          <p14:tracePt t="410638" x="7894638" y="2095500"/>
          <p14:tracePt t="410657" x="7932738" y="2103438"/>
          <p14:tracePt t="410674" x="7947025" y="2103438"/>
          <p14:tracePt t="410689" x="7940675" y="2111375"/>
          <p14:tracePt t="411504" x="7932738" y="2117725"/>
          <p14:tracePt t="411512" x="7916863" y="2125663"/>
          <p14:tracePt t="411522" x="7886700" y="2155825"/>
          <p14:tracePt t="411540" x="7870825" y="2171700"/>
          <p14:tracePt t="411555" x="7856538" y="2179638"/>
          <p14:tracePt t="411571" x="7832725" y="2217738"/>
          <p14:tracePt t="411588" x="7788275" y="2255838"/>
          <p14:tracePt t="411606" x="7673975" y="2339975"/>
          <p14:tracePt t="411621" x="7497763" y="2468563"/>
          <p14:tracePt t="411638" x="7292975" y="2590800"/>
          <p14:tracePt t="411654" x="7178675" y="2674938"/>
          <p14:tracePt t="411654" x="7132638" y="2720975"/>
          <p14:tracePt t="411673" x="7032625" y="2835275"/>
          <p14:tracePt t="411689" x="6918325" y="2963863"/>
          <p14:tracePt t="411705" x="6751638" y="3146425"/>
          <p14:tracePt t="411722" x="6484938" y="3368675"/>
          <p14:tracePt t="411738" x="6270625" y="3535363"/>
          <p14:tracePt t="411755" x="6049963" y="3657600"/>
          <p14:tracePt t="411771" x="5791200" y="3863975"/>
          <p14:tracePt t="411788" x="5516563" y="4175125"/>
          <p14:tracePt t="411804" x="5151438" y="4479925"/>
          <p14:tracePt t="411821" x="4876800" y="4678363"/>
          <p14:tracePt t="411837" x="4694238" y="4816475"/>
          <p14:tracePt t="411854" x="4572000" y="4906963"/>
          <p14:tracePt t="411854" x="4518025" y="4937125"/>
          <p14:tracePt t="411873" x="4479925" y="4953000"/>
          <p14:tracePt t="411873" x="4473575" y="4968875"/>
          <p14:tracePt t="411889" x="4465638" y="4975225"/>
          <p14:tracePt t="411905" x="4457700" y="4991100"/>
          <p14:tracePt t="411944" x="4441825" y="5013325"/>
          <p14:tracePt t="411953" x="4411663" y="5059363"/>
          <p14:tracePt t="411960" x="4365625" y="5105400"/>
          <p14:tracePt t="411970" x="4305300" y="5173663"/>
          <p14:tracePt t="411987" x="4251325" y="5219700"/>
          <p14:tracePt t="412004" x="4191000" y="5257800"/>
          <p14:tracePt t="412021" x="4137025" y="5273675"/>
          <p14:tracePt t="412021" x="4130675" y="5287963"/>
          <p14:tracePt t="412042" x="4106863" y="5295900"/>
          <p14:tracePt t="412053" x="4098925" y="5295900"/>
          <p14:tracePt t="412096" x="4092575" y="5295900"/>
          <p14:tracePt t="412104" x="4076700" y="5295900"/>
          <p14:tracePt t="412122" x="4030663" y="5257800"/>
          <p14:tracePt t="412138" x="3992563" y="5211763"/>
          <p14:tracePt t="412155" x="3970338" y="5189538"/>
          <p14:tracePt t="412171" x="3946525" y="5165725"/>
          <p14:tracePt t="412187" x="3940175" y="5159375"/>
          <p14:tracePt t="412204" x="3940175" y="5151438"/>
          <p14:tracePt t="412232" x="3940175" y="5143500"/>
          <p14:tracePt t="412248" x="3940175" y="5135563"/>
          <p14:tracePt t="412256" x="3940175" y="5121275"/>
          <p14:tracePt t="412272" x="3940175" y="5113338"/>
          <p14:tracePt t="412289" x="3940175" y="5097463"/>
          <p14:tracePt t="412304" x="3954463" y="5083175"/>
          <p14:tracePt t="412322" x="3962400" y="5075238"/>
          <p14:tracePt t="412337" x="3962400" y="5067300"/>
          <p14:tracePt t="412360" x="3970338" y="5067300"/>
          <p14:tracePt t="412385" x="3978275" y="5067300"/>
          <p14:tracePt t="412440" x="3978275" y="5059363"/>
          <p14:tracePt t="412456" x="3978275" y="5051425"/>
          <p14:tracePt t="412472" x="3984625" y="5051425"/>
          <p14:tracePt t="412480" x="3984625" y="5045075"/>
          <p14:tracePt t="412489" x="4000500" y="5037138"/>
          <p14:tracePt t="412504" x="4008438" y="5021263"/>
          <p14:tracePt t="412522" x="4016375" y="5021263"/>
          <p14:tracePt t="412537" x="4016375" y="5029200"/>
          <p14:tracePt t="412792" x="4016375" y="5037138"/>
          <p14:tracePt t="412800" x="4016375" y="5045075"/>
          <p14:tracePt t="412808" x="4016375" y="5051425"/>
          <p14:tracePt t="412819" x="4046538" y="5059363"/>
          <p14:tracePt t="412837" x="4068763" y="5075238"/>
          <p14:tracePt t="412853" x="4084638" y="5083175"/>
          <p14:tracePt t="412869" x="4098925" y="5083175"/>
          <p14:tracePt t="412920" x="4106863" y="5083175"/>
          <p14:tracePt t="412928" x="4114800" y="5083175"/>
          <p14:tracePt t="412937" x="4130675" y="5097463"/>
          <p14:tracePt t="412953" x="4130675" y="5105400"/>
          <p14:tracePt t="412976" x="4137025" y="5105400"/>
          <p14:tracePt t="412986" x="4137025" y="5113338"/>
          <p14:tracePt t="413002" x="4144963" y="5113338"/>
          <p14:tracePt t="413019" x="4152900" y="5121275"/>
          <p14:tracePt t="413036" x="4152900" y="5127625"/>
          <p14:tracePt t="413053" x="4160838" y="5135563"/>
          <p14:tracePt t="413069" x="4183063" y="5143500"/>
          <p14:tracePt t="413087" x="4213225" y="5151438"/>
          <p14:tracePt t="413103" x="4237038" y="5151438"/>
          <p14:tracePt t="413152" x="4237038" y="5165725"/>
          <p14:tracePt t="413160" x="4251325" y="5165725"/>
          <p14:tracePt t="413170" x="4259263" y="5181600"/>
          <p14:tracePt t="413187" x="4275138" y="5189538"/>
          <p14:tracePt t="413204" x="4283075" y="5197475"/>
          <p14:tracePt t="413219" x="4289425" y="5197475"/>
          <p14:tracePt t="413240" x="4297363" y="5203825"/>
          <p14:tracePt t="413252" x="4321175" y="5203825"/>
          <p14:tracePt t="413269" x="4335463" y="5203825"/>
          <p14:tracePt t="413287" x="4381500" y="5219700"/>
          <p14:tracePt t="413287" x="4397375" y="5219700"/>
          <p14:tracePt t="413305" x="4411663" y="5219700"/>
          <p14:tracePt t="413319" x="4435475" y="5219700"/>
          <p14:tracePt t="413337" x="4435475" y="5227638"/>
          <p14:tracePt t="413384" x="4441825" y="5235575"/>
          <p14:tracePt t="413400" x="4449763" y="5235575"/>
          <p14:tracePt t="413432" x="4457700" y="5249863"/>
          <p14:tracePt t="413440" x="4465638" y="5249863"/>
          <p14:tracePt t="413452" x="4487863" y="5265738"/>
          <p14:tracePt t="413469" x="4495800" y="5265738"/>
          <p14:tracePt t="413486" x="4503738" y="5280025"/>
          <p14:tracePt t="413502" x="4518025" y="5280025"/>
          <p14:tracePt t="413521" x="4533900" y="5295900"/>
          <p14:tracePt t="413538" x="4556125" y="5295900"/>
          <p14:tracePt t="413554" x="4587875" y="5295900"/>
          <p14:tracePt t="413569" x="4610100" y="5295900"/>
          <p14:tracePt t="413586" x="4632325" y="5295900"/>
          <p14:tracePt t="413602" x="4640263" y="5295900"/>
          <p14:tracePt t="413618" x="4664075" y="5295900"/>
          <p14:tracePt t="413656" x="4678363" y="5295900"/>
          <p14:tracePt t="413664" x="4708525" y="5295900"/>
          <p14:tracePt t="413672" x="4724400" y="5295900"/>
          <p14:tracePt t="413685" x="4778375" y="5295900"/>
          <p14:tracePt t="413702" x="4792663" y="5295900"/>
          <p14:tracePt t="413719" x="4800600" y="5295900"/>
          <p14:tracePt t="413735" x="4808538" y="5295900"/>
          <p14:tracePt t="413752" x="4822825" y="5295900"/>
          <p14:tracePt t="413769" x="4838700" y="5295900"/>
          <p14:tracePt t="413785" x="4868863" y="5295900"/>
          <p14:tracePt t="413802" x="4892675" y="5295900"/>
          <p14:tracePt t="413818" x="4892675" y="5287963"/>
          <p14:tracePt t="413856" x="4899025" y="5287963"/>
          <p14:tracePt t="413872" x="4914900" y="5287963"/>
          <p14:tracePt t="413888" x="4937125" y="5287963"/>
          <p14:tracePt t="413896" x="4953000" y="5287963"/>
          <p14:tracePt t="413905" x="4968875" y="5287963"/>
          <p14:tracePt t="413918" x="5006975" y="5287963"/>
          <p14:tracePt t="413937" x="5021263" y="5287963"/>
          <p14:tracePt t="413953" x="5045075" y="5287963"/>
          <p14:tracePt t="413968" x="5067300" y="5287963"/>
          <p14:tracePt t="413986" x="5089525" y="5287963"/>
          <p14:tracePt t="414001" x="5113338" y="5287963"/>
          <p14:tracePt t="414018" x="5135563" y="5287963"/>
          <p14:tracePt t="414036" x="5143500" y="5287963"/>
          <p14:tracePt t="414056" x="5143500" y="5280025"/>
          <p14:tracePt t="414068" x="5143500" y="5273675"/>
          <p14:tracePt t="414085" x="5159375" y="5265738"/>
          <p14:tracePt t="414101" x="5173663" y="5273675"/>
          <p14:tracePt t="414119" x="5211763" y="5265738"/>
          <p14:tracePt t="414135" x="5219700" y="5273675"/>
          <p14:tracePt t="414153" x="5241925" y="5287963"/>
          <p14:tracePt t="414169" x="5257800" y="5280025"/>
          <p14:tracePt t="414186" x="5280025" y="5287963"/>
          <p14:tracePt t="414202" x="5257800" y="5265738"/>
          <p14:tracePt t="414219" x="5241925" y="5265738"/>
          <p14:tracePt t="414235" x="5219700" y="5273675"/>
          <p14:tracePt t="414252" x="5241925" y="5303838"/>
          <p14:tracePt t="414285" x="5241925" y="5318125"/>
          <p14:tracePt t="414302" x="5280025" y="5341938"/>
          <p14:tracePt t="414318" x="5295900" y="5341938"/>
          <p14:tracePt t="414424" x="5303838" y="5341938"/>
          <p14:tracePt t="414432" x="5318125" y="5341938"/>
          <p14:tracePt t="414449" x="5334000" y="5341938"/>
          <p14:tracePt t="414472" x="5334000" y="5326063"/>
          <p14:tracePt t="414504" x="5341938" y="5341938"/>
          <p14:tracePt t="414528" x="5356225" y="5349875"/>
          <p14:tracePt t="414536" x="5372100" y="5334000"/>
          <p14:tracePt t="414550" x="5372100" y="5318125"/>
          <p14:tracePt t="414567" x="5380038" y="5334000"/>
          <p14:tracePt t="414896" x="5380038" y="5341938"/>
          <p14:tracePt t="414904" x="5364163" y="5349875"/>
          <p14:tracePt t="414917" x="5341938" y="5349875"/>
          <p14:tracePt t="414934" x="5334000" y="5349875"/>
          <p14:tracePt t="414950" x="5334000" y="5341938"/>
          <p14:tracePt t="415009" x="5334000" y="5334000"/>
          <p14:tracePt t="415153" x="5341938" y="5334000"/>
          <p14:tracePt t="415168" x="5349875" y="5334000"/>
          <p14:tracePt t="415185" x="5356225" y="5334000"/>
          <p14:tracePt t="416978" x="5356225" y="5341938"/>
          <p14:tracePt t="417464" x="5349875" y="5341938"/>
          <p14:tracePt t="417472" x="5349875" y="5349875"/>
          <p14:tracePt t="417482" x="5318125" y="5349875"/>
          <p14:tracePt t="417498" x="5235575" y="5364163"/>
          <p14:tracePt t="417515" x="5151438" y="5364163"/>
          <p14:tracePt t="417532" x="5105400" y="5380038"/>
          <p14:tracePt t="417549" x="5067300" y="5387975"/>
          <p14:tracePt t="417564" x="4991100" y="5402263"/>
          <p14:tracePt t="417582" x="4892675" y="5418138"/>
          <p14:tracePt t="417598" x="4762500" y="5426075"/>
          <p14:tracePt t="417598" x="4686300" y="5426075"/>
          <p14:tracePt t="417617" x="4541838" y="5426075"/>
          <p14:tracePt t="417633" x="4403725" y="5426075"/>
          <p14:tracePt t="417649" x="4289425" y="5426075"/>
          <p14:tracePt t="417666" x="4213225" y="5426075"/>
          <p14:tracePt t="417682" x="4130675" y="5426075"/>
          <p14:tracePt t="417699" x="4038600" y="5426075"/>
          <p14:tracePt t="417715" x="3894138" y="5426075"/>
          <p14:tracePt t="417732" x="3733800" y="5426075"/>
          <p14:tracePt t="417748" x="3597275" y="5426075"/>
          <p14:tracePt t="417765" x="3505200" y="5426075"/>
          <p14:tracePt t="417781" x="3390900" y="5426075"/>
          <p14:tracePt t="417798" x="3268663" y="5426075"/>
          <p14:tracePt t="417815" x="3101975" y="5426075"/>
          <p14:tracePt t="417815" x="2971800" y="5426075"/>
          <p14:tracePt t="417833" x="2659063" y="5387975"/>
          <p14:tracePt t="417850" x="2460625" y="5372100"/>
          <p14:tracePt t="417866" x="2332038" y="5364163"/>
          <p14:tracePt t="417882" x="2255838" y="5364163"/>
          <p14:tracePt t="417898" x="2201863" y="5364163"/>
          <p14:tracePt t="417915" x="2095500" y="5364163"/>
          <p14:tracePt t="417931" x="1973263" y="5341938"/>
          <p14:tracePt t="417948" x="1851025" y="5326063"/>
          <p14:tracePt t="417965" x="1768475" y="5318125"/>
          <p14:tracePt t="417981" x="1706563" y="5303838"/>
          <p14:tracePt t="417998" x="1684338" y="5295900"/>
          <p14:tracePt t="418015" x="1660525" y="5280025"/>
          <p14:tracePt t="418015" x="1646238" y="5280025"/>
          <p14:tracePt t="418033" x="1600200" y="5280025"/>
          <p14:tracePt t="418050" x="1562100" y="5280025"/>
          <p14:tracePt t="418065" x="1508125" y="5280025"/>
          <p14:tracePt t="418082" x="1477963" y="5280025"/>
          <p14:tracePt t="418098" x="1439863" y="5280025"/>
          <p14:tracePt t="418115" x="1387475" y="5280025"/>
          <p14:tracePt t="418131" x="1317625" y="5280025"/>
          <p14:tracePt t="418148" x="1279525" y="5280025"/>
          <p14:tracePt t="418165" x="1257300" y="5280025"/>
          <p14:tracePt t="418180" x="1257300" y="5287963"/>
          <p14:tracePt t="418232" x="1265238" y="5287963"/>
          <p14:tracePt t="418312" x="1279525" y="5287963"/>
          <p14:tracePt t="418320" x="1317625" y="5287963"/>
          <p14:tracePt t="418330" x="1431925" y="5311775"/>
          <p14:tracePt t="418348" x="1577975" y="5349875"/>
          <p14:tracePt t="418364" x="1676400" y="5372100"/>
          <p14:tracePt t="418381" x="1722438" y="5380038"/>
          <p14:tracePt t="418397" x="1730375" y="5380038"/>
          <p14:tracePt t="418414" x="1768475" y="5380038"/>
          <p14:tracePt t="418414" x="1844675" y="5380038"/>
          <p14:tracePt t="418433" x="1943100" y="5380038"/>
          <p14:tracePt t="418448" x="2522538" y="5394325"/>
          <p14:tracePt t="418465" x="2895600" y="5456238"/>
          <p14:tracePt t="418481" x="3070225" y="5486400"/>
          <p14:tracePt t="418498" x="3094038" y="5486400"/>
          <p14:tracePt t="418514" x="3108325" y="5478463"/>
          <p14:tracePt t="418545" x="3124200" y="5464175"/>
          <p14:tracePt t="418552" x="3162300" y="5440363"/>
          <p14:tracePt t="418564" x="3298825" y="5410200"/>
          <p14:tracePt t="418581" x="3589338" y="5410200"/>
          <p14:tracePt t="418597" x="3902075" y="5410200"/>
          <p14:tracePt t="418613" x="4076700" y="5410200"/>
          <p14:tracePt t="418631" x="4122738" y="5380038"/>
          <p14:tracePt t="418649" x="4130675" y="5349875"/>
          <p14:tracePt t="418665" x="4137025" y="5326063"/>
          <p14:tracePt t="418681" x="4191000" y="5295900"/>
          <p14:tracePt t="418698" x="4275138" y="5273675"/>
          <p14:tracePt t="418714" x="4351338" y="5265738"/>
          <p14:tracePt t="418731" x="4389438" y="5257800"/>
          <p14:tracePt t="418747" x="4411663" y="5257800"/>
          <p14:tracePt t="418766" x="4427538" y="5249863"/>
          <p14:tracePt t="418781" x="4473575" y="5249863"/>
          <p14:tracePt t="418797" x="4625975" y="5249863"/>
          <p14:tracePt t="418814" x="4808538" y="5249863"/>
          <p14:tracePt t="418830" x="4953000" y="5257800"/>
          <p14:tracePt t="418830" x="4991100" y="5257800"/>
          <p14:tracePt t="418849" x="5006975" y="5257800"/>
          <p14:tracePt t="418864" x="5013325" y="5265738"/>
          <p14:tracePt t="418880" x="5013325" y="5273675"/>
          <p14:tracePt t="418976" x="5021263" y="5273675"/>
          <p14:tracePt t="418984" x="5051425" y="5280025"/>
          <p14:tracePt t="419000" x="5067300" y="5287963"/>
          <p14:tracePt t="419013" x="5121275" y="5311775"/>
          <p14:tracePt t="419030" x="5235575" y="5349875"/>
          <p14:tracePt t="419030" x="5273675" y="5349875"/>
          <p14:tracePt t="419051" x="5349875" y="5372100"/>
          <p14:tracePt t="419065" x="5364163" y="5372100"/>
          <p14:tracePt t="419080" x="5380038" y="5372100"/>
          <p14:tracePt t="419176" x="5387975" y="5372100"/>
          <p14:tracePt t="419256" x="5410200" y="5372100"/>
          <p14:tracePt t="419272" x="5440363" y="5372100"/>
          <p14:tracePt t="419288" x="5470525" y="5372100"/>
          <p14:tracePt t="419297" x="5532438" y="5372100"/>
          <p14:tracePt t="419314" x="5554663" y="5372100"/>
          <p14:tracePt t="419329" x="5562600" y="5372100"/>
          <p14:tracePt t="419352" x="5562600" y="5364163"/>
          <p14:tracePt t="419363" x="5524500" y="5341938"/>
          <p14:tracePt t="419380" x="5478463" y="5326063"/>
          <p14:tracePt t="419397" x="5464175" y="5326063"/>
          <p14:tracePt t="419440" x="5456238" y="5326063"/>
          <p14:tracePt t="419528" x="5448300" y="5326063"/>
          <p14:tracePt t="419632" x="5440363" y="5326063"/>
          <p14:tracePt t="419920" x="5432425" y="5326063"/>
          <p14:tracePt t="419936" x="5426075" y="5326063"/>
          <p14:tracePt t="419952" x="5410200" y="5341938"/>
          <p14:tracePt t="419960" x="5402263" y="5341938"/>
          <p14:tracePt t="419968" x="5394325" y="5341938"/>
          <p14:tracePt t="419979" x="5372100" y="5356225"/>
          <p14:tracePt t="419996" x="5349875" y="5356225"/>
          <p14:tracePt t="420013" x="5334000" y="5356225"/>
          <p14:tracePt t="420029" x="5318125" y="5356225"/>
          <p14:tracePt t="420047" x="5287963" y="5356225"/>
          <p14:tracePt t="420064" x="5235575" y="5372100"/>
          <p14:tracePt t="420064" x="5211763" y="5372100"/>
          <p14:tracePt t="420081" x="5143500" y="5372100"/>
          <p14:tracePt t="420097" x="5051425" y="5372100"/>
          <p14:tracePt t="420113" x="4945063" y="5372100"/>
          <p14:tracePt t="420130" x="4884738" y="5372100"/>
          <p14:tracePt t="420147" x="4762500" y="5372100"/>
          <p14:tracePt t="420163" x="4656138" y="5349875"/>
          <p14:tracePt t="420179" x="4541838" y="5334000"/>
          <p14:tracePt t="420196" x="4441825" y="5326063"/>
          <p14:tracePt t="420212" x="4373563" y="5311775"/>
          <p14:tracePt t="420229" x="4267200" y="5287963"/>
          <p14:tracePt t="420246" x="4137025" y="5273675"/>
          <p14:tracePt t="420262" x="4000500" y="5235575"/>
          <p14:tracePt t="420262" x="3924300" y="5219700"/>
          <p14:tracePt t="420280" x="3878263" y="5211763"/>
          <p14:tracePt t="420295" x="3695700" y="5151438"/>
          <p14:tracePt t="420313" x="3589338" y="5135563"/>
          <p14:tracePt t="420330" x="3429000" y="5089525"/>
          <p14:tracePt t="420346" x="3200400" y="5006975"/>
          <p14:tracePt t="420362" x="2979738" y="4953000"/>
          <p14:tracePt t="420379" x="2797175" y="4899025"/>
          <p14:tracePt t="420396" x="2636838" y="4838700"/>
          <p14:tracePt t="420412" x="2492375" y="4762500"/>
          <p14:tracePt t="420429" x="2416175" y="4716463"/>
          <p14:tracePt t="420446" x="2378075" y="4694238"/>
          <p14:tracePt t="420462" x="2362200" y="4678363"/>
          <p14:tracePt t="420479" x="2308225" y="4625975"/>
          <p14:tracePt t="420497" x="2239963" y="4556125"/>
          <p14:tracePt t="420514" x="2149475" y="4479925"/>
          <p14:tracePt t="420530" x="2079625" y="4419600"/>
          <p14:tracePt t="420546" x="2019300" y="4373563"/>
          <p14:tracePt t="420562" x="1989138" y="4327525"/>
          <p14:tracePt t="420578" x="1958975" y="4289425"/>
          <p14:tracePt t="420594" x="1912938" y="4229100"/>
          <p14:tracePt t="420611" x="1866900" y="4198938"/>
          <p14:tracePt t="420628" x="1844675" y="4175125"/>
          <p14:tracePt t="420644" x="1828800" y="4160838"/>
          <p14:tracePt t="420661" x="1828800" y="4137025"/>
          <p14:tracePt t="420678" x="1790700" y="4076700"/>
          <p14:tracePt t="420678" x="1744663" y="4030663"/>
          <p14:tracePt t="420697" x="1654175" y="3924300"/>
          <p14:tracePt t="420713" x="1562100" y="3832225"/>
          <p14:tracePt t="420730" x="1501775" y="3771900"/>
          <p14:tracePt t="420746" x="1477963" y="3733800"/>
          <p14:tracePt t="420762" x="1463675" y="3687763"/>
          <p14:tracePt t="420778" x="1425575" y="3635375"/>
          <p14:tracePt t="420796" x="1379538" y="3589338"/>
          <p14:tracePt t="420812" x="1363663" y="3565525"/>
          <p14:tracePt t="420827" x="1349375" y="3543300"/>
          <p14:tracePt t="420844" x="1325563" y="3497263"/>
          <p14:tracePt t="420862" x="1317625" y="3475038"/>
          <p14:tracePt t="420878" x="1295400" y="3436938"/>
          <p14:tracePt t="420878" x="1273175" y="3413125"/>
          <p14:tracePt t="420897" x="1257300" y="3375025"/>
          <p14:tracePt t="420914" x="1241425" y="3352800"/>
          <p14:tracePt t="420929" x="1241425" y="3322638"/>
          <p14:tracePt t="420945" x="1227138" y="3276600"/>
          <p14:tracePt t="420961" x="1196975" y="3192463"/>
          <p14:tracePt t="420978" x="1135063" y="3094038"/>
          <p14:tracePt t="420994" x="1112838" y="3048000"/>
          <p14:tracePt t="421012" x="1096963" y="3025775"/>
          <p14:tracePt t="421028" x="1096963" y="3009900"/>
          <p14:tracePt t="421046" x="1074738" y="2979738"/>
          <p14:tracePt t="421061" x="1044575" y="2925763"/>
          <p14:tracePt t="421078" x="1028700" y="2895600"/>
          <p14:tracePt t="421095" x="1028700" y="2879725"/>
          <p14:tracePt t="421111" x="1020763" y="2857500"/>
          <p14:tracePt t="421129" x="1020763" y="2841625"/>
          <p14:tracePt t="421149" x="1012825" y="2819400"/>
          <p14:tracePt t="421162" x="1006475" y="2803525"/>
          <p14:tracePt t="421177" x="1006475" y="2781300"/>
          <p14:tracePt t="421195" x="998538" y="2781300"/>
          <p14:tracePt t="421211" x="998538" y="2773363"/>
          <p14:tracePt t="421264" x="990600" y="2759075"/>
          <p14:tracePt t="421272" x="990600" y="2751138"/>
          <p14:tracePt t="421280" x="990600" y="2743200"/>
          <p14:tracePt t="421294" x="990600" y="2751138"/>
          <p14:tracePt t="421538" x="990600" y="2759075"/>
          <p14:tracePt t="421544" x="990600" y="2773363"/>
          <p14:tracePt t="421561" x="990600" y="2797175"/>
          <p14:tracePt t="421577" x="990600" y="2819400"/>
          <p14:tracePt t="421595" x="990600" y="2841625"/>
          <p14:tracePt t="421612" x="990600" y="2873375"/>
          <p14:tracePt t="421628" x="990600" y="2903538"/>
          <p14:tracePt t="421644" x="990600" y="2933700"/>
          <p14:tracePt t="421661" x="990600" y="2963863"/>
          <p14:tracePt t="421677" x="990600" y="2979738"/>
          <p14:tracePt t="421694" x="990600" y="3001963"/>
          <p14:tracePt t="421694" x="990600" y="3009900"/>
          <p14:tracePt t="421713" x="990600" y="3025775"/>
          <p14:tracePt t="421729" x="990600" y="3070225"/>
          <p14:tracePt t="421746" x="990600" y="3101975"/>
          <p14:tracePt t="421761" x="990600" y="3140075"/>
          <p14:tracePt t="421778" x="990600" y="3146425"/>
          <p14:tracePt t="421794" x="990600" y="3154363"/>
          <p14:tracePt t="421810" x="990600" y="3170238"/>
          <p14:tracePt t="421827" x="990600" y="3184525"/>
          <p14:tracePt t="421844" x="990600" y="3208338"/>
          <p14:tracePt t="421861" x="990600" y="3222625"/>
          <p14:tracePt t="421877" x="990600" y="3238500"/>
          <p14:tracePt t="421897" x="990600" y="3254375"/>
          <p14:tracePt t="421910" x="990600" y="3284538"/>
          <p14:tracePt t="421910" x="982663" y="3298825"/>
          <p14:tracePt t="421929" x="982663" y="3336925"/>
          <p14:tracePt t="421945" x="974725" y="3390900"/>
          <p14:tracePt t="421961" x="968375" y="3421063"/>
          <p14:tracePt t="421978" x="968375" y="3436938"/>
          <p14:tracePt t="421994" x="968375" y="3451225"/>
          <p14:tracePt t="422010" x="960438" y="3467100"/>
          <p14:tracePt t="422027" x="960438" y="3497263"/>
          <p14:tracePt t="422027" x="944563" y="3527425"/>
          <p14:tracePt t="422050" x="944563" y="3535363"/>
          <p14:tracePt t="422060" x="944563" y="3581400"/>
          <p14:tracePt t="422077" x="944563" y="3611563"/>
          <p14:tracePt t="422094" x="944563" y="3657600"/>
          <p14:tracePt t="422110" x="944563" y="3703638"/>
          <p14:tracePt t="422110" x="944563" y="3717925"/>
          <p14:tracePt t="422129" x="944563" y="3756025"/>
          <p14:tracePt t="422145" x="944563" y="3810000"/>
          <p14:tracePt t="422162" x="944563" y="3863975"/>
          <p14:tracePt t="422179" x="944563" y="3916363"/>
          <p14:tracePt t="422194" x="944563" y="3970338"/>
          <p14:tracePt t="422210" x="944563" y="4016375"/>
          <p14:tracePt t="422227" x="944563" y="4068763"/>
          <p14:tracePt t="422244" x="944563" y="4130675"/>
          <p14:tracePt t="422260" x="944563" y="4183063"/>
          <p14:tracePt t="422277" x="944563" y="4237038"/>
          <p14:tracePt t="422294" x="944563" y="4267200"/>
          <p14:tracePt t="422310" x="944563" y="4297363"/>
          <p14:tracePt t="422310" x="944563" y="4321175"/>
          <p14:tracePt t="422329" x="960438" y="4343400"/>
          <p14:tracePt t="422344" x="974725" y="4403725"/>
          <p14:tracePt t="422361" x="982663" y="4427538"/>
          <p14:tracePt t="422378" x="998538" y="4473575"/>
          <p14:tracePt t="422393" x="1012825" y="4525963"/>
          <p14:tracePt t="422410" x="1012825" y="4564063"/>
          <p14:tracePt t="422426" x="1028700" y="4594225"/>
          <p14:tracePt t="422442" x="1028700" y="4632325"/>
          <p14:tracePt t="422459" x="1050925" y="4678363"/>
          <p14:tracePt t="422477" x="1066800" y="4716463"/>
          <p14:tracePt t="422493" x="1082675" y="4754563"/>
          <p14:tracePt t="422510" x="1096963" y="4808538"/>
          <p14:tracePt t="422529" x="1104900" y="4822825"/>
          <p14:tracePt t="422529" x="1104900" y="4838700"/>
          <p14:tracePt t="422547" x="1112838" y="4868863"/>
          <p14:tracePt t="422561" x="1120775" y="4906963"/>
          <p14:tracePt t="422577" x="1120775" y="4937125"/>
          <p14:tracePt t="422594" x="1120775" y="4960938"/>
          <p14:tracePt t="422610" x="1127125" y="4991100"/>
          <p14:tracePt t="422627" x="1127125" y="5013325"/>
          <p14:tracePt t="422643" x="1127125" y="5067300"/>
          <p14:tracePt t="422660" x="1135063" y="5097463"/>
          <p14:tracePt t="422677" x="1150938" y="5135563"/>
          <p14:tracePt t="422693" x="1150938" y="5165725"/>
          <p14:tracePt t="422710" x="1150938" y="5181600"/>
          <p14:tracePt t="422726" x="1150938" y="5211763"/>
          <p14:tracePt t="422726" x="1150938" y="5227638"/>
          <p14:tracePt t="422745" x="1150938" y="5241925"/>
          <p14:tracePt t="422761" x="1150938" y="5257800"/>
          <p14:tracePt t="422777" x="1150938" y="5273675"/>
          <p14:tracePt t="422792" x="1150938" y="5303838"/>
          <p14:tracePt t="422811" x="1150938" y="5318125"/>
          <p14:tracePt t="422826" x="1150938" y="5349875"/>
          <p14:tracePt t="422843" x="1165225" y="5380038"/>
          <p14:tracePt t="422860" x="1173163" y="5402263"/>
          <p14:tracePt t="422876" x="1173163" y="5410200"/>
          <p14:tracePt t="422892" x="1173163" y="5418138"/>
          <p14:tracePt t="422909" x="1181100" y="5418138"/>
          <p14:tracePt t="422952" x="1189038" y="5410200"/>
          <p14:tracePt t="422977" x="1196975" y="5402263"/>
          <p14:tracePt t="422993" x="1196975" y="5394325"/>
          <p14:tracePt t="423024" x="1196975" y="5387975"/>
          <p14:tracePt t="423042" x="1203325" y="5380038"/>
          <p14:tracePt t="423095" x="1203325" y="5372100"/>
          <p14:tracePt t="423103" x="1211263" y="5364163"/>
          <p14:tracePt t="423136" x="1211263" y="5356225"/>
          <p14:tracePt t="423144" x="1219200" y="5349875"/>
          <p14:tracePt t="424078" x="1249363" y="5349875"/>
          <p14:tracePt t="424144" x="1265238" y="5349875"/>
          <p14:tracePt t="424152" x="1303338" y="5349875"/>
          <p14:tracePt t="424162" x="1333500" y="5349875"/>
          <p14:tracePt t="424175" x="1431925" y="5349875"/>
          <p14:tracePt t="424175" x="1477963" y="5349875"/>
          <p14:tracePt t="424193" x="1531938" y="5356225"/>
          <p14:tracePt t="424210" x="1570038" y="5372100"/>
          <p14:tracePt t="424226" x="1616075" y="5372100"/>
          <p14:tracePt t="424242" x="1676400" y="5387975"/>
          <p14:tracePt t="424258" x="1760538" y="5394325"/>
          <p14:tracePt t="424275" x="1812925" y="5394325"/>
          <p14:tracePt t="424291" x="1866900" y="5394325"/>
          <p14:tracePt t="424308" x="1965325" y="5394325"/>
          <p14:tracePt t="424325" x="2095500" y="5394325"/>
          <p14:tracePt t="424341" x="2263775" y="5394325"/>
          <p14:tracePt t="424358" x="2460625" y="5394325"/>
          <p14:tracePt t="424375" x="2697163" y="5426075"/>
          <p14:tracePt t="424375" x="2797175" y="5440363"/>
          <p14:tracePt t="424393" x="2949575" y="5448300"/>
          <p14:tracePt t="424409" x="3086100" y="5464175"/>
          <p14:tracePt t="424426" x="3094038" y="5464175"/>
          <p14:tracePt t="424442" x="3170238" y="5464175"/>
          <p14:tracePt t="424458" x="3260725" y="5464175"/>
          <p14:tracePt t="424475" x="3382963" y="5464175"/>
          <p14:tracePt t="424491" x="3527425" y="5464175"/>
          <p14:tracePt t="424508" x="3665538" y="5464175"/>
          <p14:tracePt t="424526" x="3802063" y="5464175"/>
          <p14:tracePt t="424542" x="3863975" y="5464175"/>
          <p14:tracePt t="424557" x="3886200" y="5456238"/>
          <p14:tracePt t="424574" x="3894138" y="5448300"/>
          <p14:tracePt t="424590" x="3984625" y="5448300"/>
          <p14:tracePt t="424610" x="4098925" y="5448300"/>
          <p14:tracePt t="424626" x="4275138" y="5448300"/>
          <p14:tracePt t="424642" x="4449763" y="5456238"/>
          <p14:tracePt t="424659" x="4564063" y="5470525"/>
          <p14:tracePt t="424675" x="4602163" y="5456238"/>
          <p14:tracePt t="424691" x="4632325" y="5448300"/>
          <p14:tracePt t="424708" x="4640263" y="5448300"/>
          <p14:tracePt t="424725" x="4670425" y="5426075"/>
          <p14:tracePt t="424741" x="4732338" y="5402263"/>
          <p14:tracePt t="424758" x="4792663" y="5380038"/>
          <p14:tracePt t="424774" x="4822825" y="5364163"/>
          <p14:tracePt t="424790" x="4830763" y="5372100"/>
          <p14:tracePt t="424790" x="4838700" y="5380038"/>
          <p14:tracePt t="424810" x="4846638" y="5380038"/>
          <p14:tracePt t="424856" x="4860925" y="5380038"/>
          <p14:tracePt t="424864" x="4884738" y="5380038"/>
          <p14:tracePt t="424874" x="4945063" y="5394325"/>
          <p14:tracePt t="424891" x="4953000" y="5394325"/>
          <p14:tracePt t="424907" x="4945063" y="5394325"/>
          <p14:tracePt t="424952" x="4937125" y="5394325"/>
          <p14:tracePt t="424968" x="4930775" y="5394325"/>
          <p14:tracePt t="425967" x="4922838" y="5394325"/>
          <p14:tracePt t="426978" x="4899025" y="5402263"/>
          <p14:tracePt t="427208" x="4892675" y="5410200"/>
          <p14:tracePt t="427232" x="4884738" y="5410200"/>
          <p14:tracePt t="427240" x="4868863" y="5410200"/>
          <p14:tracePt t="427255" x="4800600" y="5418138"/>
          <p14:tracePt t="427255" x="4770438" y="5426075"/>
          <p14:tracePt t="427273" x="4716463" y="5432425"/>
          <p14:tracePt t="427290" x="4664075" y="5432425"/>
          <p14:tracePt t="427306" x="4594225" y="5432425"/>
          <p14:tracePt t="427323" x="4465638" y="5432425"/>
          <p14:tracePt t="427339" x="4267200" y="5432425"/>
          <p14:tracePt t="427356" x="3878263" y="5394325"/>
          <p14:tracePt t="427372" x="3390900" y="5303838"/>
          <p14:tracePt t="427388" x="2955925" y="5165725"/>
          <p14:tracePt t="427405" x="2743200" y="5105400"/>
          <p14:tracePt t="427422" x="2667000" y="5083175"/>
          <p14:tracePt t="427438" x="2659063" y="5083175"/>
          <p14:tracePt t="427480" x="2651125" y="5083175"/>
          <p14:tracePt t="427489" x="2628900" y="5083175"/>
          <p14:tracePt t="427496" x="2582863" y="5083175"/>
          <p14:tracePt t="427506" x="2460625" y="5067300"/>
          <p14:tracePt t="427522" x="2384425" y="5059363"/>
          <p14:tracePt t="427538" x="2346325" y="5045075"/>
          <p14:tracePt t="427555" x="2339975" y="5037138"/>
          <p14:tracePt t="427632" x="2339975" y="5051425"/>
          <p14:tracePt t="428272" x="2339975" y="5067300"/>
          <p14:tracePt t="428280" x="2324100" y="5083175"/>
          <p14:tracePt t="428289" x="2324100" y="5113338"/>
          <p14:tracePt t="428305" x="2324100" y="5121275"/>
          <p14:tracePt t="428320" x="2324100" y="5127625"/>
          <p14:tracePt t="428337" x="2316163" y="5135563"/>
          <p14:tracePt t="428376" x="2316163" y="5143500"/>
          <p14:tracePt t="428392" x="2308225" y="5151438"/>
          <p14:tracePt t="428408" x="2301875" y="5159375"/>
          <p14:tracePt t="428416" x="2301875" y="5165725"/>
          <p14:tracePt t="428424" x="2301875" y="5173663"/>
          <p14:tracePt t="428437" x="2301875" y="5189538"/>
          <p14:tracePt t="428453" x="2293938" y="5197475"/>
          <p14:tracePt t="428470" x="2293938" y="5203825"/>
          <p14:tracePt t="428487" x="2293938" y="5241925"/>
          <p14:tracePt t="428505" x="2293938" y="5265738"/>
          <p14:tracePt t="428521" x="2286000" y="5280025"/>
          <p14:tracePt t="428538" x="2278063" y="5295900"/>
          <p14:tracePt t="428555" x="2270125" y="5311775"/>
          <p14:tracePt t="428571" x="2263775" y="5326063"/>
          <p14:tracePt t="428592" x="2263775" y="5334000"/>
          <p14:tracePt t="428632" x="2263775" y="5341938"/>
          <p14:tracePt t="428640" x="2247900" y="5349875"/>
          <p14:tracePt t="428653" x="2239963" y="5364163"/>
          <p14:tracePt t="428670" x="2239963" y="5372100"/>
          <p14:tracePt t="428687" x="2239963" y="5380038"/>
          <p14:tracePt t="428703" x="2239963" y="5372100"/>
          <p14:tracePt t="428976" x="2255838" y="5372100"/>
          <p14:tracePt t="428984" x="2263775" y="5372100"/>
          <p14:tracePt t="429001" x="2263775" y="5364163"/>
          <p14:tracePt t="429008" x="2270125" y="5356225"/>
          <p14:tracePt t="429104" x="2278063" y="5356225"/>
          <p14:tracePt t="429121" x="2286000" y="5356225"/>
          <p14:tracePt t="429137" x="2301875" y="5356225"/>
          <p14:tracePt t="429160" x="2316163" y="5356225"/>
          <p14:tracePt t="429184" x="2324100" y="5356225"/>
          <p14:tracePt t="429224" x="2332038" y="5356225"/>
          <p14:tracePt t="429336" x="2332038" y="5349875"/>
          <p14:tracePt t="430255" x="2332038" y="5334000"/>
          <p14:tracePt t="430512" x="2332038" y="5326063"/>
          <p14:tracePt t="430528" x="2332038" y="5318125"/>
          <p14:tracePt t="430544" x="2332038" y="5311775"/>
          <p14:tracePt t="430560" x="2332038" y="5303838"/>
          <p14:tracePt t="430576" x="2332038" y="5295900"/>
          <p14:tracePt t="430586" x="2324100" y="5273675"/>
          <p14:tracePt t="430602" x="2316163" y="5249863"/>
          <p14:tracePt t="430618" x="2308225" y="5219700"/>
          <p14:tracePt t="430635" x="2301875" y="5181600"/>
          <p14:tracePt t="430652" x="2293938" y="5173663"/>
          <p14:tracePt t="430668" x="2293938" y="5159375"/>
          <p14:tracePt t="430685" x="2293938" y="5151438"/>
          <p14:tracePt t="430701" x="2286000" y="5135563"/>
          <p14:tracePt t="430718" x="2270125" y="5105400"/>
          <p14:tracePt t="430718" x="2270125" y="5097463"/>
          <p14:tracePt t="430737" x="2270125" y="5075238"/>
          <p14:tracePt t="430751" x="2270125" y="5051425"/>
          <p14:tracePt t="430769" x="2270125" y="5013325"/>
          <p14:tracePt t="430786" x="2247900" y="4975225"/>
          <p14:tracePt t="430803" x="2239963" y="4922838"/>
          <p14:tracePt t="430818" x="2232025" y="4899025"/>
          <p14:tracePt t="430835" x="2225675" y="4868863"/>
          <p14:tracePt t="430851" x="2225675" y="4846638"/>
          <p14:tracePt t="430868" x="2217738" y="4822825"/>
          <p14:tracePt t="430868" x="2217738" y="4816475"/>
          <p14:tracePt t="430889" x="2217738" y="4792663"/>
          <p14:tracePt t="430901" x="2217738" y="4762500"/>
          <p14:tracePt t="430918" x="2217738" y="4724400"/>
          <p14:tracePt t="430918" x="2217738" y="4694238"/>
          <p14:tracePt t="430937" x="2217738" y="4670425"/>
          <p14:tracePt t="430951" x="2217738" y="4602163"/>
          <p14:tracePt t="430970" x="2217738" y="4579938"/>
          <p14:tracePt t="430986" x="2217738" y="4556125"/>
          <p14:tracePt t="431002" x="2217738" y="4533900"/>
          <p14:tracePt t="431018" x="2217738" y="4511675"/>
          <p14:tracePt t="431035" x="2217738" y="4465638"/>
          <p14:tracePt t="431053" x="2217738" y="4427538"/>
          <p14:tracePt t="431068" x="2217738" y="4397375"/>
          <p14:tracePt t="431085" x="2217738" y="4365625"/>
          <p14:tracePt t="431101" x="2217738" y="4351338"/>
          <p14:tracePt t="431117" x="2217738" y="4313238"/>
          <p14:tracePt t="431135" x="2217738" y="4275138"/>
          <p14:tracePt t="431154" x="2217738" y="4251325"/>
          <p14:tracePt t="431154" x="2232025" y="4244975"/>
          <p14:tracePt t="431169" x="2232025" y="4206875"/>
          <p14:tracePt t="431185" x="2232025" y="4168775"/>
          <p14:tracePt t="431202" x="2232025" y="4122738"/>
          <p14:tracePt t="431219" x="2232025" y="4106863"/>
          <p14:tracePt t="431233" x="2232025" y="4076700"/>
          <p14:tracePt t="431250" x="2232025" y="4068763"/>
          <p14:tracePt t="431266" x="2232025" y="4054475"/>
          <p14:tracePt t="431283" x="2232025" y="4016375"/>
          <p14:tracePt t="431301" x="2232025" y="3940175"/>
          <p14:tracePt t="431318" x="2232025" y="3902075"/>
          <p14:tracePt t="431335" x="2239963" y="3870325"/>
          <p14:tracePt t="431335" x="2239963" y="3840163"/>
          <p14:tracePt t="431353" x="2247900" y="3825875"/>
          <p14:tracePt t="431367" x="2247900" y="3771900"/>
          <p14:tracePt t="431385" x="2255838" y="3733800"/>
          <p14:tracePt t="431402" x="2255838" y="3679825"/>
          <p14:tracePt t="431418" x="2255838" y="3635375"/>
          <p14:tracePt t="431435" x="2263775" y="3603625"/>
          <p14:tracePt t="431451" x="2270125" y="3565525"/>
          <p14:tracePt t="431468" x="2278063" y="3527425"/>
          <p14:tracePt t="431485" x="2301875" y="3482975"/>
          <p14:tracePt t="431501" x="2308225" y="3444875"/>
          <p14:tracePt t="431518" x="2324100" y="3382963"/>
          <p14:tracePt t="431535" x="2339975" y="3330575"/>
          <p14:tracePt t="431535" x="2346325" y="3292475"/>
          <p14:tracePt t="431554" x="2354263" y="3260725"/>
          <p14:tracePt t="431566" x="2354263" y="3208338"/>
          <p14:tracePt t="431566" x="2362200" y="3184525"/>
          <p14:tracePt t="431585" x="2362200" y="3146425"/>
          <p14:tracePt t="431602" x="2362200" y="3116263"/>
          <p14:tracePt t="431623" x="2370138" y="3086100"/>
          <p14:tracePt t="431635" x="2378075" y="3063875"/>
          <p14:tracePt t="431651" x="2384425" y="3032125"/>
          <p14:tracePt t="431667" x="2392363" y="2994025"/>
          <p14:tracePt t="431684" x="2392363" y="2955925"/>
          <p14:tracePt t="431701" x="2392363" y="2911475"/>
          <p14:tracePt t="431717" x="2408238" y="2865438"/>
          <p14:tracePt t="431734" x="2416175" y="2841625"/>
          <p14:tracePt t="431750" x="2430463" y="2811463"/>
          <p14:tracePt t="431750" x="2430463" y="2797175"/>
          <p14:tracePt t="431769" x="2430463" y="2781300"/>
          <p14:tracePt t="431784" x="2430463" y="2735263"/>
          <p14:tracePt t="431801" x="2430463" y="2697163"/>
          <p14:tracePt t="431818" x="2430463" y="2667000"/>
          <p14:tracePt t="431835" x="2438400" y="2659063"/>
          <p14:tracePt t="431850" x="2438400" y="2651125"/>
          <p14:tracePt t="431867" x="2438400" y="2636838"/>
          <p14:tracePt t="431884" x="2438400" y="2628900"/>
          <p14:tracePt t="431904" x="2438400" y="2620963"/>
          <p14:tracePt t="431917" x="2438400" y="2613025"/>
          <p14:tracePt t="431933" x="2438400" y="2598738"/>
          <p14:tracePt t="431950" x="2438400" y="2590800"/>
          <p14:tracePt t="431950" x="2438400" y="2582863"/>
          <p14:tracePt t="431969" x="2438400" y="2574925"/>
          <p14:tracePt t="431969" x="2438400" y="2568575"/>
          <p14:tracePt t="431985" x="2438400" y="2552700"/>
          <p14:tracePt t="432002" x="2430463" y="2514600"/>
          <p14:tracePt t="432018" x="2422525" y="2492375"/>
          <p14:tracePt t="432035" x="2408238" y="2438400"/>
          <p14:tracePt t="432055" x="2408238" y="2430463"/>
          <p14:tracePt t="432067" x="2408238" y="2416175"/>
          <p14:tracePt t="432084" x="2392363" y="2400300"/>
          <p14:tracePt t="432099" x="2378075" y="2384425"/>
          <p14:tracePt t="432117" x="2378075" y="2370138"/>
          <p14:tracePt t="432133" x="2370138" y="2354263"/>
          <p14:tracePt t="432149" x="2346325" y="2324100"/>
          <p14:tracePt t="432149" x="2346325" y="2301875"/>
          <p14:tracePt t="432169" x="2332038" y="2286000"/>
          <p14:tracePt t="432186" x="2332038" y="2278063"/>
          <p14:tracePt t="432201" x="2324100" y="2270125"/>
          <p14:tracePt t="432218" x="2324100" y="2263775"/>
          <p14:tracePt t="432264" x="2324100" y="2255838"/>
          <p14:tracePt t="432304" x="2324100" y="2247900"/>
          <p14:tracePt t="432328" x="2324100" y="2232025"/>
          <p14:tracePt t="432400" x="2324100" y="2239963"/>
          <p14:tracePt t="432792" x="2324100" y="2247900"/>
          <p14:tracePt t="432808" x="2324100" y="2263775"/>
          <p14:tracePt t="432824" x="2324100" y="2270125"/>
          <p14:tracePt t="432840" x="2324100" y="2278063"/>
          <p14:tracePt t="432850" x="2324100" y="2293938"/>
          <p14:tracePt t="432867" x="2324100" y="2324100"/>
          <p14:tracePt t="432883" x="2324100" y="2339975"/>
          <p14:tracePt t="432899" x="2324100" y="2346325"/>
          <p14:tracePt t="432916" x="2316163" y="2354263"/>
          <p14:tracePt t="432933" x="2316163" y="2362200"/>
          <p14:tracePt t="432960" x="2316163" y="2378075"/>
          <p14:tracePt t="432976" x="2308225" y="2378075"/>
          <p14:tracePt t="432992" x="2308225" y="2384425"/>
          <p14:tracePt t="433001" x="2308225" y="2392363"/>
          <p14:tracePt t="433017" x="2308225" y="2400300"/>
          <p14:tracePt t="433034" x="2308225" y="2422525"/>
          <p14:tracePt t="433051" x="2308225" y="2430463"/>
          <p14:tracePt t="433066" x="2308225" y="2438400"/>
          <p14:tracePt t="433082" x="2301875" y="2446338"/>
          <p14:tracePt t="433098" x="2301875" y="2460625"/>
          <p14:tracePt t="433128" x="2301875" y="2476500"/>
          <p14:tracePt t="433136" x="2301875" y="2484438"/>
          <p14:tracePt t="433155" x="2301875" y="2506663"/>
          <p14:tracePt t="433169" x="2301875" y="2522538"/>
          <p14:tracePt t="433191" x="2301875" y="2530475"/>
          <p14:tracePt t="433208" x="2301875" y="2536825"/>
          <p14:tracePt t="433224" x="2301875" y="2544763"/>
          <p14:tracePt t="433256" x="2301875" y="2552700"/>
          <p14:tracePt t="433272" x="2293938" y="2568575"/>
          <p14:tracePt t="433296" x="2293938" y="2574925"/>
          <p14:tracePt t="433304" x="2293938" y="2582863"/>
          <p14:tracePt t="433315" x="2293938" y="2606675"/>
          <p14:tracePt t="433332" x="2293938" y="2620963"/>
          <p14:tracePt t="433348" x="2293938" y="2636838"/>
          <p14:tracePt t="433365" x="2293938" y="2651125"/>
          <p14:tracePt t="433382" x="2293938" y="2667000"/>
          <p14:tracePt t="433382" x="2293938" y="2674938"/>
          <p14:tracePt t="433401" x="2293938" y="2682875"/>
          <p14:tracePt t="433415" x="2293938" y="2705100"/>
          <p14:tracePt t="433434" x="2286000" y="2720975"/>
          <p14:tracePt t="433449" x="2286000" y="2743200"/>
          <p14:tracePt t="433466" x="2286000" y="2765425"/>
          <p14:tracePt t="433482" x="2286000" y="2789238"/>
          <p14:tracePt t="433499" x="2286000" y="2803525"/>
          <p14:tracePt t="433515" x="2286000" y="2811463"/>
          <p14:tracePt t="433534" x="2286000" y="2827338"/>
          <p14:tracePt t="433548" x="2286000" y="2849563"/>
          <p14:tracePt t="433565" x="2286000" y="2857500"/>
          <p14:tracePt t="433581" x="2286000" y="2873375"/>
          <p14:tracePt t="433598" x="2286000" y="2879725"/>
          <p14:tracePt t="433633" x="2286000" y="2887663"/>
          <p14:tracePt t="433640" x="2286000" y="2895600"/>
          <p14:tracePt t="433649" x="2286000" y="2917825"/>
          <p14:tracePt t="433666" x="2301875" y="2941638"/>
          <p14:tracePt t="433682" x="2301875" y="2955925"/>
          <p14:tracePt t="433699" x="2308225" y="2971800"/>
          <p14:tracePt t="433716" x="2308225" y="2994025"/>
          <p14:tracePt t="433732" x="2308225" y="3001963"/>
          <p14:tracePt t="433748" x="2308225" y="3025775"/>
          <p14:tracePt t="433767" x="2324100" y="3055938"/>
          <p14:tracePt t="433781" x="2332038" y="3070225"/>
          <p14:tracePt t="433798" x="2332038" y="3094038"/>
          <p14:tracePt t="433814" x="2332038" y="3101975"/>
          <p14:tracePt t="433830" x="2332038" y="3140075"/>
          <p14:tracePt t="433849" x="2332038" y="3154363"/>
          <p14:tracePt t="433866" x="2332038" y="3184525"/>
          <p14:tracePt t="433882" x="2332038" y="3216275"/>
          <p14:tracePt t="433898" x="2332038" y="3246438"/>
          <p14:tracePt t="433915" x="2332038" y="3260725"/>
          <p14:tracePt t="433931" x="2332038" y="3276600"/>
          <p14:tracePt t="433948" x="2332038" y="3306763"/>
          <p14:tracePt t="433965" x="2332038" y="3344863"/>
          <p14:tracePt t="433982" x="2316163" y="3368675"/>
          <p14:tracePt t="433998" x="2316163" y="3390900"/>
          <p14:tracePt t="434015" x="2308225" y="3406775"/>
          <p14:tracePt t="434035" x="2308225" y="3429000"/>
          <p14:tracePt t="434049" x="2308225" y="3444875"/>
          <p14:tracePt t="434065" x="2301875" y="3459163"/>
          <p14:tracePt t="434081" x="2301875" y="3467100"/>
          <p14:tracePt t="434098" x="2301875" y="3482975"/>
          <p14:tracePt t="434115" x="2301875" y="3497263"/>
          <p14:tracePt t="434131" x="2301875" y="3513138"/>
          <p14:tracePt t="434148" x="2301875" y="3527425"/>
          <p14:tracePt t="434164" x="2301875" y="3559175"/>
          <p14:tracePt t="434181" x="2301875" y="3589338"/>
          <p14:tracePt t="434197" x="2301875" y="3603625"/>
          <p14:tracePt t="434214" x="2293938" y="3635375"/>
          <p14:tracePt t="434214" x="2286000" y="3641725"/>
          <p14:tracePt t="434234" x="2286000" y="3649663"/>
          <p14:tracePt t="434249" x="2286000" y="3679825"/>
          <p14:tracePt t="434266" x="2286000" y="3717925"/>
          <p14:tracePt t="434282" x="2286000" y="3749675"/>
          <p14:tracePt t="434299" x="2286000" y="3771900"/>
          <p14:tracePt t="434315" x="2278063" y="3787775"/>
          <p14:tracePt t="434331" x="2270125" y="3810000"/>
          <p14:tracePt t="434348" x="2270125" y="3832225"/>
          <p14:tracePt t="434365" x="2270125" y="3863975"/>
          <p14:tracePt t="434381" x="2263775" y="3902075"/>
          <p14:tracePt t="434398" x="2255838" y="3940175"/>
          <p14:tracePt t="434415" x="2255838" y="3970338"/>
          <p14:tracePt t="434415" x="2247900" y="3984625"/>
          <p14:tracePt t="434433" x="2239963" y="4008438"/>
          <p14:tracePt t="434449" x="2232025" y="4060825"/>
          <p14:tracePt t="434466" x="2225675" y="4106863"/>
          <p14:tracePt t="434482" x="2225675" y="4152900"/>
          <p14:tracePt t="434498" x="2201863" y="4191000"/>
          <p14:tracePt t="434515" x="2193925" y="4221163"/>
          <p14:tracePt t="434532" x="2193925" y="4251325"/>
          <p14:tracePt t="434548" x="2193925" y="4289425"/>
          <p14:tracePt t="434564" x="2193925" y="4327525"/>
          <p14:tracePt t="434581" x="2187575" y="4343400"/>
          <p14:tracePt t="434598" x="2187575" y="4359275"/>
          <p14:tracePt t="434614" x="2187575" y="4381500"/>
          <p14:tracePt t="434633" x="2187575" y="4397375"/>
          <p14:tracePt t="434648" x="2179638" y="4427538"/>
          <p14:tracePt t="434665" x="2179638" y="4457700"/>
          <p14:tracePt t="434682" x="2179638" y="4487863"/>
          <p14:tracePt t="434698" x="2179638" y="4518025"/>
          <p14:tracePt t="434714" x="2179638" y="4549775"/>
          <p14:tracePt t="434731" x="2179638" y="4594225"/>
          <p14:tracePt t="434747" x="2179638" y="4625975"/>
          <p14:tracePt t="434764" x="2179638" y="4656138"/>
          <p14:tracePt t="434781" x="2179638" y="4670425"/>
          <p14:tracePt t="434797" x="2187575" y="4708525"/>
          <p14:tracePt t="434814" x="2193925" y="4740275"/>
          <p14:tracePt t="434814" x="2209800" y="4754563"/>
          <p14:tracePt t="434833" x="2209800" y="4784725"/>
          <p14:tracePt t="434850" x="2209800" y="4800600"/>
          <p14:tracePt t="434865" x="2209800" y="4816475"/>
          <p14:tracePt t="434881" x="2232025" y="4906963"/>
          <p14:tracePt t="434897" x="2263775" y="4937125"/>
          <p14:tracePt t="434914" x="2263775" y="4975225"/>
          <p14:tracePt t="434930" x="2263775" y="4991100"/>
          <p14:tracePt t="434945" x="2278063" y="5006975"/>
          <p14:tracePt t="434962" x="2278063" y="5037138"/>
          <p14:tracePt t="434980" x="2278063" y="5059363"/>
          <p14:tracePt t="434997" x="2278063" y="5083175"/>
          <p14:tracePt t="435014" x="2278063" y="5089525"/>
          <p14:tracePt t="435030" x="2278063" y="5105400"/>
          <p14:tracePt t="435030" x="2278063" y="5113338"/>
          <p14:tracePt t="435050" x="2278063" y="5121275"/>
          <p14:tracePt t="435063" x="2278063" y="5135563"/>
          <p14:tracePt t="435079" x="2293938" y="5165725"/>
          <p14:tracePt t="435098" x="2293938" y="5189538"/>
          <p14:tracePt t="435115" x="2293938" y="5197475"/>
          <p14:tracePt t="435130" x="2293938" y="5203825"/>
          <p14:tracePt t="435147" x="2293938" y="5227638"/>
          <p14:tracePt t="435164" x="2293938" y="5241925"/>
          <p14:tracePt t="435180" x="2293938" y="5257800"/>
          <p14:tracePt t="435196" x="2293938" y="5273675"/>
          <p14:tracePt t="435214" x="2293938" y="5280025"/>
          <p14:tracePt t="435230" x="2293938" y="5265738"/>
          <p14:tracePt t="435400" x="2293938" y="5249863"/>
          <p14:tracePt t="435408" x="2293938" y="5235575"/>
          <p14:tracePt t="435417" x="2293938" y="5219700"/>
          <p14:tracePt t="435429" x="2293938" y="5189538"/>
          <p14:tracePt t="435429" x="2293938" y="5181600"/>
          <p14:tracePt t="435449" x="2293938" y="5173663"/>
          <p14:tracePt t="435463" x="2293938" y="5105400"/>
          <p14:tracePt t="435482" x="2301875" y="5013325"/>
          <p14:tracePt t="435497" x="2316163" y="4945063"/>
          <p14:tracePt t="435514" x="2332038" y="4884738"/>
          <p14:tracePt t="435531" x="2332038" y="4830763"/>
          <p14:tracePt t="435547" x="2339975" y="4792663"/>
          <p14:tracePt t="435564" x="2346325" y="4724400"/>
          <p14:tracePt t="435580" x="2346325" y="4656138"/>
          <p14:tracePt t="435597" x="2346325" y="4602163"/>
          <p14:tracePt t="435613" x="2346325" y="4541838"/>
          <p14:tracePt t="435630" x="2362200" y="4479925"/>
          <p14:tracePt t="435648" x="2378075" y="4419600"/>
          <p14:tracePt t="435648" x="2378075" y="4373563"/>
          <p14:tracePt t="435665" x="2384425" y="4297363"/>
          <p14:tracePt t="435681" x="2392363" y="4221163"/>
          <p14:tracePt t="435698" x="2408238" y="4137025"/>
          <p14:tracePt t="435714" x="2416175" y="4060825"/>
          <p14:tracePt t="435730" x="2430463" y="3992563"/>
          <p14:tracePt t="435747" x="2430463" y="3954463"/>
          <p14:tracePt t="435763" x="2430463" y="3894138"/>
          <p14:tracePt t="435780" x="2430463" y="3817938"/>
          <p14:tracePt t="435797" x="2430463" y="3779838"/>
          <p14:tracePt t="435813" x="2430463" y="3749675"/>
          <p14:tracePt t="435830" x="2430463" y="3695700"/>
          <p14:tracePt t="435847" x="2430463" y="3635375"/>
          <p14:tracePt t="435847" x="2430463" y="3603625"/>
          <p14:tracePt t="435865" x="2416175" y="3565525"/>
          <p14:tracePt t="435879" x="2408238" y="3459163"/>
          <p14:tracePt t="435898" x="2408238" y="3390900"/>
          <p14:tracePt t="435914" x="2408238" y="3352800"/>
          <p14:tracePt t="435931" x="2408238" y="3314700"/>
          <p14:tracePt t="435946" x="2400300" y="3246438"/>
          <p14:tracePt t="435962" x="2392363" y="3162300"/>
          <p14:tracePt t="435979" x="2378075" y="3094038"/>
          <p14:tracePt t="435996" x="2354263" y="3017838"/>
          <p14:tracePt t="436013" x="2354263" y="2949575"/>
          <p14:tracePt t="436030" x="2346325" y="2903538"/>
          <p14:tracePt t="436030" x="2346325" y="2879725"/>
          <p14:tracePt t="436049" x="2339975" y="2849563"/>
          <p14:tracePt t="436062" x="2339975" y="2811463"/>
          <p14:tracePt t="436062" x="2339975" y="2781300"/>
          <p14:tracePt t="436082" x="2339975" y="2751138"/>
          <p14:tracePt t="436098" x="2339975" y="2727325"/>
          <p14:tracePt t="436114" x="2339975" y="2713038"/>
          <p14:tracePt t="436130" x="2339975" y="2667000"/>
          <p14:tracePt t="436149" x="2316163" y="2590800"/>
          <p14:tracePt t="436163" x="2316163" y="2536825"/>
          <p14:tracePt t="436179" x="2316163" y="2498725"/>
          <p14:tracePt t="436196" x="2316163" y="2468563"/>
          <p14:tracePt t="436213" x="2316163" y="2446338"/>
          <p14:tracePt t="436229" x="2316163" y="2416175"/>
          <p14:tracePt t="436246" x="2316163" y="2392363"/>
          <p14:tracePt t="436263" x="2316163" y="2362200"/>
          <p14:tracePt t="436263" x="2316163" y="2339975"/>
          <p14:tracePt t="436281" x="2316163" y="2324100"/>
          <p14:tracePt t="436297" x="2308225" y="2293938"/>
          <p14:tracePt t="436314" x="2308225" y="2263775"/>
          <p14:tracePt t="436330" x="2308225" y="2247900"/>
          <p14:tracePt t="436347" x="2301875" y="2247900"/>
          <p14:tracePt t="436448" x="2293938" y="2247900"/>
          <p14:tracePt t="436520" x="2293938" y="2263775"/>
          <p14:tracePt t="436538" x="2293938" y="2270125"/>
          <p14:tracePt t="436552" x="2293938" y="2278063"/>
          <p14:tracePt t="436960" x="2286000" y="2278063"/>
          <p14:tracePt t="436977" x="2278063" y="2278063"/>
          <p14:tracePt t="436993" x="2263775" y="2278063"/>
          <p14:tracePt t="437032" x="2247900" y="2278063"/>
          <p14:tracePt t="437042" x="2232025" y="2278063"/>
          <p14:tracePt t="437049" x="2217738" y="2278063"/>
          <p14:tracePt t="437060" x="2187575" y="2278063"/>
          <p14:tracePt t="437077" x="2163763" y="2278063"/>
          <p14:tracePt t="437094" x="2149475" y="2278063"/>
          <p14:tracePt t="437111" x="2125663" y="2278063"/>
          <p14:tracePt t="437111" x="2111375" y="2278063"/>
          <p14:tracePt t="437129" x="2079625" y="2278063"/>
          <p14:tracePt t="437146" x="2065338" y="2278063"/>
          <p14:tracePt t="437162" x="2049463" y="2278063"/>
          <p14:tracePt t="437179" x="2035175" y="2278063"/>
          <p14:tracePt t="437195" x="2019300" y="2270125"/>
          <p14:tracePt t="437211" x="1981200" y="2270125"/>
          <p14:tracePt t="437228" x="1951038" y="2270125"/>
          <p14:tracePt t="437245" x="1927225" y="2270125"/>
          <p14:tracePt t="437262" x="1912938" y="2270125"/>
          <p14:tracePt t="437278" x="1889125" y="2263775"/>
          <p14:tracePt t="437278" x="1874838" y="2263775"/>
          <p14:tracePt t="437297" x="1858963" y="2263775"/>
          <p14:tracePt t="437311" x="1798638" y="2255838"/>
          <p14:tracePt t="437329" x="1744663" y="2255838"/>
          <p14:tracePt t="437345" x="1722438" y="2255838"/>
          <p14:tracePt t="437362" x="1692275" y="2255838"/>
          <p14:tracePt t="437378" x="1668463" y="2255838"/>
          <p14:tracePt t="437395" x="1646238" y="2255838"/>
          <p14:tracePt t="437411" x="1630363" y="2255838"/>
          <p14:tracePt t="437428" x="1616075" y="2255838"/>
          <p14:tracePt t="437445" x="1592263" y="2255838"/>
          <p14:tracePt t="437461" x="1577975" y="2255838"/>
          <p14:tracePt t="437478" x="1562100" y="2255838"/>
          <p14:tracePt t="437494" x="1531938" y="2255838"/>
          <p14:tracePt t="437494" x="1516063" y="2255838"/>
          <p14:tracePt t="437514" x="1477963" y="2255838"/>
          <p14:tracePt t="437529" x="1455738" y="2255838"/>
          <p14:tracePt t="437547" x="1447800" y="2255838"/>
          <p14:tracePt t="437592" x="1431925" y="2255838"/>
          <p14:tracePt t="437609" x="1425575" y="2255838"/>
          <p14:tracePt t="437616" x="1409700" y="2255838"/>
          <p14:tracePt t="437627" x="1379538" y="2255838"/>
          <p14:tracePt t="437645" x="1355725" y="2255838"/>
          <p14:tracePt t="437661" x="1333500" y="2255838"/>
          <p14:tracePt t="437678" x="1317625" y="2255838"/>
          <p14:tracePt t="437695" x="1311275" y="2255838"/>
          <p14:tracePt t="437710" x="1303338" y="2255838"/>
          <p14:tracePt t="437760" x="1287463" y="2255838"/>
          <p14:tracePt t="437784" x="1279525" y="2247900"/>
          <p14:tracePt t="437800" x="1287463" y="2247900"/>
          <p14:tracePt t="438024" x="1303338" y="2247900"/>
          <p14:tracePt t="438043" x="1317625" y="2247900"/>
          <p14:tracePt t="438056" x="1333500" y="2247900"/>
          <p14:tracePt t="438065" x="1349375" y="2247900"/>
          <p14:tracePt t="438076" x="1355725" y="2247900"/>
          <p14:tracePt t="438092" x="1379538" y="2247900"/>
          <p14:tracePt t="438109" x="1401763" y="2247900"/>
          <p14:tracePt t="438109" x="1409700" y="2247900"/>
          <p14:tracePt t="438129" x="1417638" y="2247900"/>
          <p14:tracePt t="438143" x="1425575" y="2247900"/>
          <p14:tracePt t="438200" x="1431925" y="2247900"/>
          <p14:tracePt t="438208" x="1447800" y="2247900"/>
          <p14:tracePt t="438225" x="1439863" y="2247900"/>
          <p14:tracePt t="438464" x="1431925" y="2247900"/>
          <p14:tracePt t="438472" x="1417638" y="2247900"/>
          <p14:tracePt t="438496" x="1401763" y="2247900"/>
          <p14:tracePt t="438504" x="1393825" y="2247900"/>
          <p14:tracePt t="438520" x="1379538" y="2247900"/>
          <p14:tracePt t="438529" x="1363663" y="2247900"/>
          <p14:tracePt t="438545" x="1355725" y="2247900"/>
          <p14:tracePt t="438559" x="1333500" y="2247900"/>
          <p14:tracePt t="438577" x="1355725" y="2255838"/>
          <p14:tracePt t="438840" x="1363663" y="2255838"/>
          <p14:tracePt t="438848" x="1387475" y="2255838"/>
          <p14:tracePt t="438859" x="1417638" y="2263775"/>
          <p14:tracePt t="438877" x="1425575" y="2263775"/>
          <p14:tracePt t="438892" x="1431925" y="2263775"/>
          <p14:tracePt t="438909" x="1439863" y="2263775"/>
          <p14:tracePt t="438929" x="1447800" y="2263775"/>
          <p14:tracePt t="438943" x="1455738" y="2263775"/>
          <p14:tracePt t="438960" x="1524000" y="2263775"/>
          <p14:tracePt t="438977" x="1570038" y="2263775"/>
          <p14:tracePt t="438994" x="1608138" y="2263775"/>
          <p14:tracePt t="439011" x="1638300" y="2263775"/>
          <p14:tracePt t="439027" x="1646238" y="2263775"/>
          <p14:tracePt t="439057" x="1654175" y="2263775"/>
          <p14:tracePt t="439064" x="1668463" y="2263775"/>
          <p14:tracePt t="439080" x="1692275" y="2263775"/>
          <p14:tracePt t="439092" x="1790700" y="2263775"/>
          <p14:tracePt t="439110" x="1905000" y="2263775"/>
          <p14:tracePt t="439127" x="1951038" y="2263775"/>
          <p14:tracePt t="439143" x="1958975" y="2263775"/>
          <p14:tracePt t="439216" x="1965325" y="2263775"/>
          <p14:tracePt t="439225" x="1973263" y="2263775"/>
          <p14:tracePt t="439240" x="1981200" y="2263775"/>
          <p14:tracePt t="439272" x="1989138" y="2263775"/>
          <p14:tracePt t="439288" x="1997075" y="2263775"/>
          <p14:tracePt t="439304" x="2011363" y="2263775"/>
          <p14:tracePt t="439312" x="2027238" y="2263775"/>
          <p14:tracePt t="439326" x="2057400" y="2263775"/>
          <p14:tracePt t="439343" x="2103438" y="2263775"/>
          <p14:tracePt t="439343" x="2133600" y="2263775"/>
          <p14:tracePt t="439361" x="2187575" y="2263775"/>
          <p14:tracePt t="439378" x="2201863" y="2263775"/>
          <p14:tracePt t="439394" x="2217738" y="2263775"/>
          <p14:tracePt t="439456" x="2232025" y="2263775"/>
          <p14:tracePt t="439464" x="2255838" y="2270125"/>
          <p14:tracePt t="439475" x="2301875" y="2286000"/>
          <p14:tracePt t="439493" x="2316163" y="2286000"/>
          <p14:tracePt t="439509" x="2324100" y="2286000"/>
          <p14:tracePt t="439552" x="2332038" y="2286000"/>
          <p14:tracePt t="439584" x="2339975" y="2286000"/>
          <p14:tracePt t="439593" x="2346325" y="2286000"/>
          <p14:tracePt t="439600" x="2354263" y="2286000"/>
          <p14:tracePt t="439609" x="2362200" y="2286000"/>
          <p14:tracePt t="439625" x="2370138" y="2286000"/>
          <p14:tracePt t="442298" x="2354263" y="2286000"/>
          <p14:tracePt t="442424" x="2332038" y="2286000"/>
          <p14:tracePt t="442432" x="2316163" y="2286000"/>
          <p14:tracePt t="442441" x="2293938" y="2286000"/>
          <p14:tracePt t="442457" x="2286000" y="2286000"/>
          <p14:tracePt t="442474" x="2278063" y="2286000"/>
          <p14:tracePt t="442490" x="2232025" y="2286000"/>
          <p14:tracePt t="442507" x="2179638" y="2286000"/>
          <p14:tracePt t="442523" x="2125663" y="2286000"/>
          <p14:tracePt t="442539" x="2065338" y="2286000"/>
          <p14:tracePt t="442557" x="1981200" y="2286000"/>
          <p14:tracePt t="442573" x="1912938" y="2286000"/>
          <p14:tracePt t="442589" x="1874838" y="2286000"/>
          <p14:tracePt t="442606" x="1866900" y="2286000"/>
          <p14:tracePt t="442622" x="1858963" y="2286000"/>
          <p14:tracePt t="442639" x="1820863" y="2286000"/>
          <p14:tracePt t="442658" x="1760538" y="2286000"/>
          <p14:tracePt t="442674" x="1698625" y="2286000"/>
          <p14:tracePt t="442690" x="1654175" y="2286000"/>
          <p14:tracePt t="442707" x="1616075" y="2286000"/>
          <p14:tracePt t="442723" x="1577975" y="2286000"/>
          <p14:tracePt t="442739" x="1546225" y="2286000"/>
          <p14:tracePt t="442756" x="1524000" y="2286000"/>
          <p14:tracePt t="442773" x="1508125" y="2286000"/>
          <p14:tracePt t="442789" x="1501775" y="2286000"/>
          <p14:tracePt t="442806" x="1493838" y="2286000"/>
          <p14:tracePt t="442822" x="1463675" y="2286000"/>
          <p14:tracePt t="442822" x="1447800" y="2286000"/>
          <p14:tracePt t="442841" x="1393825" y="2286000"/>
          <p14:tracePt t="442857" x="1355725" y="2286000"/>
          <p14:tracePt t="442874" x="1341438" y="2286000"/>
          <p14:tracePt t="442889" x="1333500" y="2286000"/>
          <p14:tracePt t="442952" x="1325563" y="2286000"/>
          <p14:tracePt t="442960" x="1311275" y="2286000"/>
          <p14:tracePt t="442971" x="1279525" y="2286000"/>
          <p14:tracePt t="442989" x="1241425" y="2278063"/>
          <p14:tracePt t="442989" x="1235075" y="2270125"/>
          <p14:tracePt t="443009" x="1241425" y="2270125"/>
          <p14:tracePt t="443296" x="1249363" y="2270125"/>
          <p14:tracePt t="443376" x="1265238" y="2270125"/>
          <p14:tracePt t="443816" x="1273175" y="2270125"/>
          <p14:tracePt t="443824" x="1287463" y="2270125"/>
          <p14:tracePt t="443840" x="1295400" y="2270125"/>
          <p14:tracePt t="443854" x="1311275" y="2270125"/>
          <p14:tracePt t="443854" x="1325563" y="2270125"/>
          <p14:tracePt t="443873" x="1333500" y="2270125"/>
          <p14:tracePt t="443889" x="1341438" y="2263775"/>
          <p14:tracePt t="443944" x="1355725" y="2263775"/>
          <p14:tracePt t="443952" x="1371600" y="2255838"/>
          <p14:tracePt t="443960" x="1401763" y="2239963"/>
          <p14:tracePt t="443971" x="1477963" y="2239963"/>
          <p14:tracePt t="443988" x="1562100" y="2239963"/>
          <p14:tracePt t="444005" x="1592263" y="2239963"/>
          <p14:tracePt t="444021" x="1600200" y="2239963"/>
          <p14:tracePt t="444037" x="1608138" y="2239963"/>
          <p14:tracePt t="444080" x="1622425" y="2239963"/>
          <p14:tracePt t="444088" x="1706563" y="2239963"/>
          <p14:tracePt t="444106" x="1812925" y="2239963"/>
          <p14:tracePt t="444122" x="1889125" y="2239963"/>
          <p14:tracePt t="444138" x="1912938" y="2239963"/>
          <p14:tracePt t="444155" x="1927225" y="2239963"/>
          <p14:tracePt t="444232" x="1951038" y="2239963"/>
          <p14:tracePt t="444240" x="1958975" y="2239963"/>
          <p14:tracePt t="444253" x="1973263" y="2239963"/>
          <p14:tracePt t="444320" x="1989138" y="2239963"/>
          <p14:tracePt t="444337" x="2019300" y="2239963"/>
          <p14:tracePt t="444344" x="2057400" y="2239963"/>
          <p14:tracePt t="444354" x="2141538" y="2239963"/>
          <p14:tracePt t="444371" x="2201863" y="2239963"/>
          <p14:tracePt t="444388" x="2209800" y="2239963"/>
          <p14:tracePt t="444456" x="2225675" y="2239963"/>
          <p14:tracePt t="444472" x="2247900" y="2239963"/>
          <p14:tracePt t="444480" x="2263775" y="2239963"/>
          <p14:tracePt t="444489" x="2308225" y="2239963"/>
          <p14:tracePt t="444505" x="2354263" y="2247900"/>
          <p14:tracePt t="444522" x="2362200" y="2247900"/>
          <p14:tracePt t="444538" x="2370138" y="2255838"/>
          <p14:tracePt t="444976" x="2370138" y="2263775"/>
          <p14:tracePt t="444985" x="2370138" y="2270125"/>
          <p14:tracePt t="445008" x="2370138" y="2278063"/>
          <p14:tracePt t="445024" x="2370138" y="2286000"/>
          <p14:tracePt t="445032" x="2370138" y="2293938"/>
          <p14:tracePt t="445040" x="2370138" y="2308225"/>
          <p14:tracePt t="445053" x="2370138" y="2316163"/>
          <p14:tracePt t="445070" x="2362200" y="2332038"/>
          <p14:tracePt t="445087" x="2362200" y="2339975"/>
          <p14:tracePt t="445103" x="2362200" y="2378075"/>
          <p14:tracePt t="445122" x="2362200" y="2392363"/>
          <p14:tracePt t="445138" x="2362200" y="2416175"/>
          <p14:tracePt t="445157" x="2362200" y="2430463"/>
          <p14:tracePt t="445170" x="2362200" y="2446338"/>
          <p14:tracePt t="445186" x="2362200" y="2460625"/>
          <p14:tracePt t="445202" x="2354263" y="2492375"/>
          <p14:tracePt t="445220" x="2354263" y="2522538"/>
          <p14:tracePt t="445236" x="2339975" y="2544763"/>
          <p14:tracePt t="445253" x="2332038" y="2598738"/>
          <p14:tracePt t="445270" x="2332038" y="2620963"/>
          <p14:tracePt t="445270" x="2332038" y="2644775"/>
          <p14:tracePt t="445289" x="2332038" y="2659063"/>
          <p14:tracePt t="445303" x="2332038" y="2705100"/>
          <p14:tracePt t="445322" x="2332038" y="2720975"/>
          <p14:tracePt t="445337" x="2324100" y="2743200"/>
          <p14:tracePt t="445354" x="2316163" y="2773363"/>
          <p14:tracePt t="445371" x="2308225" y="2781300"/>
          <p14:tracePt t="445386" x="2308225" y="2797175"/>
          <p14:tracePt t="445403" x="2308225" y="2827338"/>
          <p14:tracePt t="445420" x="2308225" y="2857500"/>
          <p14:tracePt t="445437" x="2308225" y="2873375"/>
          <p14:tracePt t="445453" x="2301875" y="2895600"/>
          <p14:tracePt t="445470" x="2293938" y="2941638"/>
          <p14:tracePt t="445488" x="2293938" y="2979738"/>
          <p14:tracePt t="445503" x="2293938" y="3025775"/>
          <p14:tracePt t="445521" x="2293938" y="3078163"/>
          <p14:tracePt t="445538" x="2293938" y="3124200"/>
          <p14:tracePt t="445555" x="2293938" y="3162300"/>
          <p14:tracePt t="445570" x="2293938" y="3192463"/>
          <p14:tracePt t="445586" x="2293938" y="3230563"/>
          <p14:tracePt t="445602" x="2293938" y="3260725"/>
          <p14:tracePt t="445620" x="2293938" y="3276600"/>
          <p14:tracePt t="445636" x="2278063" y="3314700"/>
          <p14:tracePt t="445653" x="2270125" y="3344863"/>
          <p14:tracePt t="445670" x="2270125" y="3390900"/>
          <p14:tracePt t="445687" x="2270125" y="3444875"/>
          <p14:tracePt t="445687" x="2270125" y="3459163"/>
          <p14:tracePt t="445705" x="2270125" y="3482975"/>
          <p14:tracePt t="445719" x="2263775" y="3521075"/>
          <p14:tracePt t="445738" x="2263775" y="3535363"/>
          <p14:tracePt t="445754" x="2263775" y="3559175"/>
          <p14:tracePt t="445771" x="2263775" y="3589338"/>
          <p14:tracePt t="445788" x="2263775" y="3619500"/>
          <p14:tracePt t="445803" x="2263775" y="3649663"/>
          <p14:tracePt t="445819" x="2263775" y="3679825"/>
          <p14:tracePt t="445836" x="2263775" y="3717925"/>
          <p14:tracePt t="445853" x="2263775" y="3763963"/>
          <p14:tracePt t="445869" x="2270125" y="3810000"/>
          <p14:tracePt t="445886" x="2270125" y="3840163"/>
          <p14:tracePt t="445903" x="2270125" y="3886200"/>
          <p14:tracePt t="445903" x="2270125" y="3902075"/>
          <p14:tracePt t="445922" x="2270125" y="3940175"/>
          <p14:tracePt t="445937" x="2270125" y="3978275"/>
          <p14:tracePt t="445954" x="2270125" y="4008438"/>
          <p14:tracePt t="445970" x="2270125" y="4060825"/>
          <p14:tracePt t="445987" x="2270125" y="4092575"/>
          <p14:tracePt t="446003" x="2270125" y="4137025"/>
          <p14:tracePt t="446020" x="2270125" y="4191000"/>
          <p14:tracePt t="446037" x="2270125" y="4221163"/>
          <p14:tracePt t="446054" x="2278063" y="4259263"/>
          <p14:tracePt t="446069" x="2278063" y="4297363"/>
          <p14:tracePt t="446085" x="2278063" y="4327525"/>
          <p14:tracePt t="446102" x="2278063" y="4359275"/>
          <p14:tracePt t="446102" x="2278063" y="4373563"/>
          <p14:tracePt t="446121" x="2278063" y="4381500"/>
          <p14:tracePt t="446137" x="2278063" y="4427538"/>
          <p14:tracePt t="446154" x="2286000" y="4465638"/>
          <p14:tracePt t="446170" x="2293938" y="4487863"/>
          <p14:tracePt t="446187" x="2293938" y="4518025"/>
          <p14:tracePt t="446203" x="2293938" y="4533900"/>
          <p14:tracePt t="446218" x="2293938" y="4564063"/>
          <p14:tracePt t="446236" x="2293938" y="4594225"/>
          <p14:tracePt t="446252" x="2293938" y="4625975"/>
          <p14:tracePt t="446268" x="2293938" y="4648200"/>
          <p14:tracePt t="446286" x="2293938" y="4678363"/>
          <p14:tracePt t="446302" x="2278063" y="4702175"/>
          <p14:tracePt t="446319" x="2278063" y="4724400"/>
          <p14:tracePt t="446319" x="2278063" y="4740275"/>
          <p14:tracePt t="446338" x="2278063" y="4754563"/>
          <p14:tracePt t="446353" x="2278063" y="4778375"/>
          <p14:tracePt t="446370" x="2278063" y="4800600"/>
          <p14:tracePt t="446387" x="2278063" y="4830763"/>
          <p14:tracePt t="446402" x="2263775" y="4868863"/>
          <p14:tracePt t="446419" x="2263775" y="4899025"/>
          <p14:tracePt t="446436" x="2255838" y="4930775"/>
          <p14:tracePt t="446452" x="2255838" y="4968875"/>
          <p14:tracePt t="446469" x="2247900" y="4991100"/>
          <p14:tracePt t="446486" x="2239963" y="5021263"/>
          <p14:tracePt t="446502" x="2232025" y="5037138"/>
          <p14:tracePt t="446519" x="2232025" y="5045075"/>
          <p14:tracePt t="446535" x="2232025" y="5051425"/>
          <p14:tracePt t="446554" x="2232025" y="5067300"/>
          <p14:tracePt t="446569" x="2225675" y="5075238"/>
          <p14:tracePt t="446587" x="2225675" y="5089525"/>
          <p14:tracePt t="446602" x="2225675" y="5097463"/>
          <p14:tracePt t="446617" x="2217738" y="5121275"/>
          <p14:tracePt t="446634" x="2209800" y="5143500"/>
          <p14:tracePt t="446652" x="2209800" y="5151438"/>
          <p14:tracePt t="446668" x="2209800" y="5165725"/>
          <p14:tracePt t="446685" x="2209800" y="5181600"/>
          <p14:tracePt t="446701" x="2209800" y="5189538"/>
          <p14:tracePt t="446718" x="2201863" y="5203825"/>
          <p14:tracePt t="446735" x="2193925" y="5211763"/>
          <p14:tracePt t="446784" x="2193925" y="5219700"/>
          <p14:tracePt t="446801" x="2193925" y="5235575"/>
          <p14:tracePt t="446817" x="2193925" y="5249863"/>
          <p14:tracePt t="446833" x="2193925" y="5273675"/>
          <p14:tracePt t="446840" x="2193925" y="5287963"/>
          <p14:tracePt t="446856" x="2187575" y="5287963"/>
          <p14:tracePt t="446872" x="2187575" y="5303838"/>
          <p14:tracePt t="446888" x="2187575" y="5318125"/>
          <p14:tracePt t="446912" x="2171700" y="5318125"/>
          <p14:tracePt t="446921" x="2171700" y="5326063"/>
          <p14:tracePt t="446935" x="2163763" y="5334000"/>
          <p14:tracePt t="446951" x="2155825" y="5341938"/>
          <p14:tracePt t="446969" x="2155825" y="5356225"/>
          <p14:tracePt t="447001" x="2163763" y="5356225"/>
          <p14:tracePt t="447008" x="2171700" y="5364163"/>
          <p14:tracePt t="447018" x="2187575" y="5380038"/>
          <p14:tracePt t="447036" x="2187575" y="5387975"/>
          <p14:tracePt t="447079" x="2217738" y="5402263"/>
          <p14:tracePt t="447104" x="2225675" y="5402263"/>
          <p14:tracePt t="447144" x="2232025" y="5402263"/>
          <p14:tracePt t="447160" x="2239963" y="5402263"/>
          <p14:tracePt t="447264" x="2247900" y="5402263"/>
          <p14:tracePt t="447288" x="2255838" y="5402263"/>
          <p14:tracePt t="447296" x="2263775" y="5410200"/>
          <p14:tracePt t="447304" x="2263775" y="5432425"/>
          <p14:tracePt t="447408" x="2255838" y="5432425"/>
          <p14:tracePt t="447417" x="2247900" y="5432425"/>
          <p14:tracePt t="447424" x="2270125" y="5464175"/>
          <p14:tracePt t="447440" x="2255838" y="5464175"/>
          <p14:tracePt t="447464" x="2239963" y="5456238"/>
          <p14:tracePt t="447480" x="2225675" y="5440363"/>
          <p14:tracePt t="447488" x="2217738" y="5440363"/>
          <p14:tracePt t="447520" x="2209800" y="5432425"/>
          <p14:tracePt t="447528" x="2209800" y="5426075"/>
          <p14:tracePt t="447560" x="2201863" y="5426075"/>
          <p14:tracePt t="447568" x="2187575" y="5426075"/>
          <p14:tracePt t="447585" x="2179638" y="5426075"/>
          <p14:tracePt t="447616" x="2171700" y="5426075"/>
          <p14:tracePt t="447633" x="2163763" y="5426075"/>
          <p14:tracePt t="447656" x="2155825" y="5426075"/>
          <p14:tracePt t="447665" x="2155825" y="5418138"/>
          <p14:tracePt t="447696" x="2155825" y="5410200"/>
          <p14:tracePt t="447704" x="2155825" y="5387975"/>
          <p14:tracePt t="447717" x="2155825" y="5372100"/>
          <p14:tracePt t="447734" x="2155825" y="5364163"/>
          <p14:tracePt t="447753" x="2155825" y="5356225"/>
          <p14:tracePt t="447768" x="2155825" y="5341938"/>
          <p14:tracePt t="447785" x="2155825" y="5318125"/>
          <p14:tracePt t="447801" x="2155825" y="5295900"/>
          <p14:tracePt t="447818" x="2171700" y="5265738"/>
          <p14:tracePt t="447834" x="2179638" y="5257800"/>
          <p14:tracePt t="447850" x="2187575" y="5249863"/>
          <p14:tracePt t="447867" x="2201863" y="5235575"/>
          <p14:tracePt t="447884" x="2209800" y="5235575"/>
          <p14:tracePt t="447900" x="2232025" y="5227638"/>
          <p14:tracePt t="447917" x="2225675" y="5235575"/>
          <p14:tracePt t="448128" x="2225675" y="5241925"/>
          <p14:tracePt t="448152" x="2217738" y="5249863"/>
          <p14:tracePt t="448160" x="2217738" y="5257800"/>
          <p14:tracePt t="448169" x="2209800" y="5273675"/>
          <p14:tracePt t="448185" x="2201863" y="5295900"/>
          <p14:tracePt t="448202" x="2201863" y="5311775"/>
          <p14:tracePt t="448218" x="2187575" y="5326063"/>
          <p14:tracePt t="448235" x="2187575" y="5356225"/>
          <p14:tracePt t="448250" x="2179638" y="5364163"/>
          <p14:tracePt t="448320" x="2171700" y="5380038"/>
          <p14:tracePt t="448328" x="2149475" y="5364163"/>
          <p14:tracePt t="448336" x="2171700" y="5402263"/>
          <p14:tracePt t="448349" x="2171700" y="5426075"/>
          <p14:tracePt t="448367" x="2179638" y="5432425"/>
          <p14:tracePt t="448367" x="2193925" y="5380038"/>
          <p14:tracePt t="448385" x="2209800" y="5394325"/>
          <p14:tracePt t="448401" x="2193925" y="5426075"/>
          <p14:tracePt t="448417" x="2179638" y="5418138"/>
          <p14:tracePt t="448434" x="2187575" y="5418138"/>
          <p14:tracePt t="448450" x="2187575" y="5426075"/>
          <p14:tracePt t="448467" x="2187575" y="5418138"/>
          <p14:tracePt t="448488" x="2193925" y="5418138"/>
          <p14:tracePt t="448560" x="2201863" y="5418138"/>
          <p14:tracePt t="448712" x="2201863" y="5410200"/>
          <p14:tracePt t="448728" x="2209800" y="5402263"/>
          <p14:tracePt t="448744" x="2209800" y="5394325"/>
          <p14:tracePt t="448784" x="2209800" y="5387975"/>
          <p14:tracePt t="448816" x="2209800" y="5380038"/>
          <p14:tracePt t="448848" x="2209800" y="5372100"/>
          <p14:tracePt t="448872" x="2209800" y="5364163"/>
          <p14:tracePt t="448880" x="2209800" y="5349875"/>
          <p14:tracePt t="448888" x="2217738" y="5334000"/>
          <p14:tracePt t="455998" x="2209800" y="5334000"/>
          <p14:tracePt t="456056" x="2201863" y="5334000"/>
          <p14:tracePt t="458722" x="2201863" y="5326063"/>
          <p14:tracePt t="459464" x="2201863" y="5318125"/>
          <p14:tracePt t="468384" x="2209800" y="5311775"/>
          <p14:tracePt t="470284" x="2209800" y="5303838"/>
          <p14:tracePt t="470872" x="2209800" y="5295900"/>
          <p14:tracePt t="470880" x="2193925" y="5295900"/>
          <p14:tracePt t="470896" x="2187575" y="5280025"/>
          <p14:tracePt t="470910" x="2163763" y="5273675"/>
          <p14:tracePt t="470910" x="2163763" y="5265738"/>
          <p14:tracePt t="470930" x="2149475" y="5265738"/>
          <p14:tracePt t="470944" x="2095500" y="5249863"/>
          <p14:tracePt t="470961" x="2087563" y="5249863"/>
          <p14:tracePt t="471008" x="2073275" y="5241925"/>
          <p14:tracePt t="471025" x="2049463" y="5235575"/>
          <p14:tracePt t="471048" x="2035175" y="5227638"/>
          <p14:tracePt t="471104" x="2027238" y="5227638"/>
          <p14:tracePt t="471224" x="2027238" y="5219700"/>
          <p14:tracePt t="471464" x="2027238" y="5211763"/>
          <p14:tracePt t="471472" x="2019300" y="5203825"/>
          <p14:tracePt t="471480" x="2011363" y="5189538"/>
          <p14:tracePt t="471492" x="2003425" y="5143500"/>
          <p14:tracePt t="471510" x="1973263" y="5059363"/>
          <p14:tracePt t="471527" x="1951038" y="4983163"/>
          <p14:tracePt t="471527" x="1951038" y="4945063"/>
          <p14:tracePt t="471546" x="1935163" y="4914900"/>
          <p14:tracePt t="471559" x="1920875" y="4846638"/>
          <p14:tracePt t="471577" x="1912938" y="4778375"/>
          <p14:tracePt t="471594" x="1897063" y="4678363"/>
          <p14:tracePt t="471611" x="1874838" y="4564063"/>
          <p14:tracePt t="471627" x="1874838" y="4479925"/>
          <p14:tracePt t="471643" x="1866900" y="4373563"/>
          <p14:tracePt t="471660" x="1851025" y="4283075"/>
          <p14:tracePt t="471677" x="1844675" y="4198938"/>
          <p14:tracePt t="471693" x="1828800" y="4114800"/>
          <p14:tracePt t="471710" x="1828800" y="4008438"/>
          <p14:tracePt t="471727" x="1828800" y="3878263"/>
          <p14:tracePt t="471743" x="1828800" y="3749675"/>
          <p14:tracePt t="471743" x="1828800" y="3695700"/>
          <p14:tracePt t="471761" x="1828800" y="3619500"/>
          <p14:tracePt t="471778" x="1828800" y="3565525"/>
          <p14:tracePt t="471794" x="1828800" y="3513138"/>
          <p14:tracePt t="471810" x="1828800" y="3429000"/>
          <p14:tracePt t="471827" x="1806575" y="3276600"/>
          <p14:tracePt t="471843" x="1714500" y="3094038"/>
          <p14:tracePt t="471859" x="1622425" y="2903538"/>
          <p14:tracePt t="471876" x="1516063" y="2727325"/>
          <p14:tracePt t="471893" x="1439863" y="2574925"/>
          <p14:tracePt t="471910" x="1409700" y="2468563"/>
          <p14:tracePt t="471926" x="1371600" y="2339975"/>
          <p14:tracePt t="471943" x="1341438" y="2209800"/>
          <p14:tracePt t="471943" x="1317625" y="2149475"/>
          <p14:tracePt t="471961" x="1241425" y="1997075"/>
          <p14:tracePt t="471977" x="1158875" y="1836738"/>
          <p14:tracePt t="471994" x="1066800" y="1698625"/>
          <p14:tracePt t="472010" x="1012825" y="1592263"/>
          <p14:tracePt t="472027" x="998538" y="1539875"/>
          <p14:tracePt t="472045" x="998538" y="1508125"/>
          <p14:tracePt t="472058" x="974725" y="1455738"/>
          <p14:tracePt t="472075" x="968375" y="1409700"/>
          <p14:tracePt t="472092" x="936625" y="1355725"/>
          <p14:tracePt t="472109" x="838200" y="1241425"/>
          <p14:tracePt t="472126" x="609600" y="1074738"/>
          <p14:tracePt t="472142" x="373063" y="898525"/>
          <p14:tracePt t="472162" x="365125" y="884238"/>
          <p14:tracePt t="472177" x="358775" y="868363"/>
          <p14:tracePt t="472193" x="358775" y="860425"/>
          <p14:tracePt t="472209" x="358775" y="854075"/>
          <p14:tracePt t="472226" x="342900" y="830263"/>
          <p14:tracePt t="472242" x="312738" y="808038"/>
          <p14:tracePt t="472258" x="250825" y="762000"/>
          <p14:tracePt t="472275" x="220663" y="731838"/>
          <p14:tracePt t="472292" x="220663" y="723900"/>
          <p14:tracePt t="472584" x="228600" y="723900"/>
          <p14:tracePt t="472633" x="236538" y="723900"/>
          <p14:tracePt t="472641" x="236538" y="715963"/>
          <p14:tracePt t="472648" x="244475" y="708025"/>
          <p14:tracePt t="472665" x="266700" y="708025"/>
          <p14:tracePt t="472675" x="282575" y="708025"/>
          <p14:tracePt t="472691" x="358775" y="693738"/>
          <p14:tracePt t="472708" x="441325" y="693738"/>
          <p14:tracePt t="472725" x="479425" y="693738"/>
          <p14:tracePt t="472742" x="495300" y="693738"/>
          <p14:tracePt t="472758" x="503238" y="693738"/>
          <p14:tracePt t="472784" x="517525" y="693738"/>
          <p14:tracePt t="472793" x="549275" y="693738"/>
          <p14:tracePt t="472809" x="639763" y="693738"/>
          <p14:tracePt t="472826" x="746125" y="693738"/>
          <p14:tracePt t="472842" x="784225" y="693738"/>
          <p14:tracePt t="472859" x="792163" y="693738"/>
          <p14:tracePt t="472880" x="800100" y="685800"/>
          <p14:tracePt t="472905" x="815975" y="677863"/>
          <p14:tracePt t="472912" x="830263" y="677863"/>
          <p14:tracePt t="472925" x="898525" y="677863"/>
          <p14:tracePt t="472942" x="936625" y="677863"/>
          <p14:tracePt t="472958" x="960438" y="669925"/>
          <p14:tracePt t="472975" x="960438" y="663575"/>
          <p14:tracePt t="473049" x="952500" y="663575"/>
          <p14:tracePt t="473120" x="936625" y="663575"/>
          <p14:tracePt t="473128" x="922338" y="663575"/>
          <p14:tracePt t="473141" x="868363" y="663575"/>
          <p14:tracePt t="473158" x="784225" y="663575"/>
          <p14:tracePt t="473175" x="731838" y="663575"/>
          <p14:tracePt t="473175" x="708025" y="663575"/>
          <p14:tracePt t="473193" x="693738" y="663575"/>
          <p14:tracePt t="473210" x="685800" y="663575"/>
          <p14:tracePt t="473224" x="669925" y="663575"/>
          <p14:tracePt t="473241" x="647700" y="663575"/>
          <p14:tracePt t="473259" x="601663" y="677863"/>
          <p14:tracePt t="473275" x="541338" y="677863"/>
          <p14:tracePt t="473291" x="479425" y="677863"/>
          <p14:tracePt t="473308" x="457200" y="677863"/>
          <p14:tracePt t="473325" x="449263" y="677863"/>
          <p14:tracePt t="473341" x="441325" y="677863"/>
          <p14:tracePt t="473361" x="427038" y="677863"/>
          <p14:tracePt t="473384" x="419100" y="677863"/>
          <p14:tracePt t="473409" x="411163" y="677863"/>
          <p14:tracePt t="473425" x="403225" y="677863"/>
          <p14:tracePt t="473441" x="396875" y="677863"/>
          <p14:tracePt t="473458" x="388938" y="677863"/>
          <p14:tracePt t="473464" x="381000" y="677863"/>
          <p14:tracePt t="473480" x="373063" y="677863"/>
          <p14:tracePt t="473505" x="358775" y="677863"/>
          <p14:tracePt t="473512" x="342900" y="677863"/>
          <p14:tracePt t="473524" x="327025" y="677863"/>
          <p14:tracePt t="473540" x="327025" y="685800"/>
          <p14:tracePt t="474448" x="342900" y="685800"/>
          <p14:tracePt t="474576" x="350838" y="685800"/>
          <p14:tracePt t="474592" x="358775" y="685800"/>
          <p14:tracePt t="474600" x="365125" y="685800"/>
          <p14:tracePt t="474609" x="373063" y="685800"/>
          <p14:tracePt t="474623" x="396875" y="685800"/>
          <p14:tracePt t="474623" x="411163" y="685800"/>
          <p14:tracePt t="474642" x="434975" y="685800"/>
          <p14:tracePt t="474658" x="457200" y="685800"/>
          <p14:tracePt t="474674" x="465138" y="685800"/>
          <p14:tracePt t="474689" x="465138" y="693738"/>
          <p14:tracePt t="474728" x="479425" y="693738"/>
          <p14:tracePt t="474737" x="487363" y="693738"/>
          <p14:tracePt t="474744" x="511175" y="693738"/>
          <p14:tracePt t="474756" x="549275" y="708025"/>
          <p14:tracePt t="474773" x="593725" y="708025"/>
          <p14:tracePt t="474790" x="601663" y="708025"/>
          <p14:tracePt t="474806" x="609600" y="708025"/>
          <p14:tracePt t="474832" x="639763" y="708025"/>
          <p14:tracePt t="474848" x="655638" y="708025"/>
          <p14:tracePt t="474857" x="715963" y="708025"/>
          <p14:tracePt t="474874" x="769938" y="723900"/>
          <p14:tracePt t="474890" x="784225" y="723900"/>
          <p14:tracePt t="474906" x="777875" y="723900"/>
          <p14:tracePt t="475200" x="762000" y="723900"/>
          <p14:tracePt t="475208" x="746125" y="723900"/>
          <p14:tracePt t="475222" x="715963" y="723900"/>
          <p14:tracePt t="475222" x="701675" y="723900"/>
          <p14:tracePt t="475241" x="685800" y="723900"/>
          <p14:tracePt t="475257" x="655638" y="723900"/>
          <p14:tracePt t="475274" x="601663" y="723900"/>
          <p14:tracePt t="475290" x="549275" y="723900"/>
          <p14:tracePt t="475307" x="533400" y="723900"/>
          <p14:tracePt t="475322" x="525463" y="723900"/>
          <p14:tracePt t="475339" x="503238" y="723900"/>
          <p14:tracePt t="475392" x="495300" y="723900"/>
          <p14:tracePt t="475432" x="487363" y="723900"/>
          <p14:tracePt t="475440" x="479425" y="723900"/>
          <p14:tracePt t="475456" x="427038" y="723900"/>
          <p14:tracePt t="475474" x="373063" y="723900"/>
          <p14:tracePt t="475490" x="342900" y="723900"/>
          <p14:tracePt t="475507" x="358775" y="723900"/>
          <p14:tracePt t="476216" x="373063" y="723900"/>
          <p14:tracePt t="476224" x="381000" y="723900"/>
          <p14:tracePt t="476241" x="388938" y="723900"/>
          <p14:tracePt t="476254" x="403225" y="723900"/>
          <p14:tracePt t="476254" x="411163" y="723900"/>
          <p14:tracePt t="476274" x="427038" y="723900"/>
          <p14:tracePt t="476289" x="457200" y="723900"/>
          <p14:tracePt t="476306" x="479425" y="723900"/>
          <p14:tracePt t="476322" x="503238" y="723900"/>
          <p14:tracePt t="476339" x="525463" y="715963"/>
          <p14:tracePt t="476355" x="549275" y="715963"/>
          <p14:tracePt t="476372" x="625475" y="715963"/>
          <p14:tracePt t="476388" x="669925" y="715963"/>
          <p14:tracePt t="476405" x="701675" y="715963"/>
          <p14:tracePt t="476421" x="723900" y="715963"/>
          <p14:tracePt t="476438" x="746125" y="715963"/>
          <p14:tracePt t="476455" x="792163" y="715963"/>
          <p14:tracePt t="480007" x="808038" y="715963"/>
          <p14:tracePt t="480448" x="822325" y="715963"/>
          <p14:tracePt t="480456" x="854075" y="715963"/>
          <p14:tracePt t="480467" x="982663" y="784225"/>
          <p14:tracePt t="480484" x="1143000" y="914400"/>
          <p14:tracePt t="480501" x="1317625" y="1050925"/>
          <p14:tracePt t="480518" x="1470025" y="1249363"/>
          <p14:tracePt t="480518" x="1524000" y="1349375"/>
          <p14:tracePt t="480539" x="1592263" y="1524000"/>
          <p14:tracePt t="480550" x="1730375" y="1866900"/>
          <p14:tracePt t="480550" x="1812925" y="2027238"/>
          <p14:tracePt t="480569" x="1858963" y="2141538"/>
          <p14:tracePt t="480583" x="2073275" y="2468563"/>
          <p14:tracePt t="480601" x="2263775" y="2781300"/>
          <p14:tracePt t="480619" x="2522538" y="3063875"/>
          <p14:tracePt t="480635" x="2765425" y="3368675"/>
          <p14:tracePt t="480651" x="2841625" y="3565525"/>
          <p14:tracePt t="480668" x="2865438" y="3725863"/>
          <p14:tracePt t="480684" x="2835275" y="3832225"/>
          <p14:tracePt t="480700" x="2773363" y="3916363"/>
          <p14:tracePt t="480717" x="2735263" y="3978275"/>
          <p14:tracePt t="480734" x="2697163" y="4038600"/>
          <p14:tracePt t="480750" x="2674938" y="4084638"/>
          <p14:tracePt t="480767" x="2667000" y="4152900"/>
          <p14:tracePt t="480767" x="2667000" y="4175125"/>
          <p14:tracePt t="480785" x="2667000" y="4206875"/>
          <p14:tracePt t="480799" x="2667000" y="4297363"/>
          <p14:tracePt t="480818" x="2659063" y="4343400"/>
          <p14:tracePt t="480835" x="2651125" y="4359275"/>
          <p14:tracePt t="480850" x="2628900" y="4365625"/>
          <p14:tracePt t="480867" x="2498725" y="4373563"/>
          <p14:tracePt t="480884" x="2370138" y="4365625"/>
          <p14:tracePt t="480901" x="2324100" y="4365625"/>
          <p14:tracePt t="480916" x="2308225" y="4359275"/>
          <p14:tracePt t="480932" x="2301875" y="4359275"/>
          <p14:tracePt t="480949" x="2293938" y="4359275"/>
          <p14:tracePt t="480967" x="2278063" y="4365625"/>
          <p14:tracePt t="480967" x="2239963" y="4373563"/>
          <p14:tracePt t="480985" x="2149475" y="4373563"/>
          <p14:tracePt t="481001" x="2019300" y="4373563"/>
          <p14:tracePt t="481018" x="1981200" y="4373563"/>
          <p14:tracePt t="481036" x="1973263" y="4381500"/>
          <p14:tracePt t="481080" x="1973263" y="4389438"/>
          <p14:tracePt t="481088" x="1965325" y="4397375"/>
          <p14:tracePt t="481099" x="1951038" y="4411663"/>
          <p14:tracePt t="481117" x="1935163" y="4427538"/>
          <p14:tracePt t="481133" x="1897063" y="4457700"/>
          <p14:tracePt t="481154" x="1889125" y="4457700"/>
          <p14:tracePt t="481166" x="1858963" y="4473575"/>
          <p14:tracePt t="481166" x="1851025" y="4473575"/>
          <p14:tracePt t="481185" x="1844675" y="4473575"/>
          <p14:tracePt t="481199" x="1836738" y="4487863"/>
          <p14:tracePt t="481264" x="1836738" y="4479925"/>
          <p14:tracePt t="483014" x="1836738" y="4473575"/>
          <p14:tracePt t="483096" x="1836738" y="4465638"/>
          <p14:tracePt t="483104" x="1836738" y="4449763"/>
          <p14:tracePt t="483114" x="1836738" y="4419600"/>
          <p14:tracePt t="483131" x="1836738" y="4373563"/>
          <p14:tracePt t="483148" x="1828800" y="4327525"/>
          <p14:tracePt t="483165" x="1798638" y="4297363"/>
          <p14:tracePt t="483181" x="1782763" y="4267200"/>
          <p14:tracePt t="483198" x="1760538" y="4198938"/>
          <p14:tracePt t="483215" x="1736725" y="4038600"/>
          <p14:tracePt t="483231" x="1736725" y="3894138"/>
          <p14:tracePt t="483231" x="1736725" y="3856038"/>
          <p14:tracePt t="483249" x="1736725" y="3787775"/>
          <p14:tracePt t="483266" x="1736725" y="3733800"/>
          <p14:tracePt t="483282" x="1736725" y="3673475"/>
          <p14:tracePt t="483298" x="1752600" y="3635375"/>
          <p14:tracePt t="483315" x="1760538" y="3573463"/>
          <p14:tracePt t="483332" x="1774825" y="3489325"/>
          <p14:tracePt t="483348" x="1774825" y="3436938"/>
          <p14:tracePt t="483364" x="1782763" y="3406775"/>
          <p14:tracePt t="483381" x="1782763" y="3368675"/>
          <p14:tracePt t="483398" x="1790700" y="3330575"/>
          <p14:tracePt t="483414" x="1790700" y="3298825"/>
          <p14:tracePt t="483431" x="1798638" y="3284538"/>
          <p14:tracePt t="483448" x="1812925" y="3276600"/>
          <p14:tracePt t="483466" x="1812925" y="3260725"/>
          <p14:tracePt t="483482" x="1820863" y="3246438"/>
          <p14:tracePt t="483498" x="1828800" y="3216275"/>
          <p14:tracePt t="483516" x="1828800" y="3184525"/>
          <p14:tracePt t="483531" x="1828800" y="3170238"/>
          <p14:tracePt t="488002" x="1836738" y="3170238"/>
          <p14:tracePt t="488496" x="1851025" y="3170238"/>
          <p14:tracePt t="488504" x="1851025" y="3184525"/>
          <p14:tracePt t="488512" x="1866900" y="3208338"/>
          <p14:tracePt t="488526" x="1935163" y="3292475"/>
          <p14:tracePt t="488526" x="1958975" y="3322638"/>
          <p14:tracePt t="488546" x="2011363" y="3382963"/>
          <p14:tracePt t="488558" x="2149475" y="3482975"/>
          <p14:tracePt t="488558" x="2225675" y="3527425"/>
          <p14:tracePt t="488578" x="2332038" y="3619500"/>
          <p14:tracePt t="488593" x="2384425" y="3665538"/>
          <p14:tracePt t="488610" x="2400300" y="3679825"/>
          <p14:tracePt t="488627" x="2392363" y="3679825"/>
          <p14:tracePt t="488760" x="2384425" y="3695700"/>
          <p14:tracePt t="488768" x="2370138" y="3711575"/>
          <p14:tracePt t="488777" x="2354263" y="3725863"/>
          <p14:tracePt t="488793" x="2339975" y="3741738"/>
          <p14:tracePt t="488810" x="2332038" y="3749675"/>
          <p14:tracePt t="488827" x="2316163" y="3756025"/>
          <p14:tracePt t="488843" x="2301875" y="3756025"/>
          <p14:tracePt t="488859" x="2255838" y="3756025"/>
          <p14:tracePt t="488876" x="2239963" y="3756025"/>
          <p14:tracePt t="488891" x="2225675" y="3763963"/>
          <p14:tracePt t="489008" x="2217738" y="3763963"/>
          <p14:tracePt t="489016" x="2209800" y="3779838"/>
          <p14:tracePt t="489032" x="2209800" y="3787775"/>
          <p14:tracePt t="489045" x="2201863" y="3787775"/>
          <p14:tracePt t="489058" x="2193925" y="3802063"/>
          <p14:tracePt t="489080" x="2209800" y="3794125"/>
          <p14:tracePt t="489232" x="2225675" y="3787775"/>
          <p14:tracePt t="489248" x="2225675" y="3779838"/>
          <p14:tracePt t="489288" x="2225675" y="3771900"/>
          <p14:tracePt t="489312" x="2225675" y="3763963"/>
          <p14:tracePt t="489328" x="2225675" y="3756025"/>
          <p14:tracePt t="489336" x="2225675" y="3749675"/>
          <p14:tracePt t="489385" x="2232025" y="3741738"/>
          <p14:tracePt t="489392" x="2239963" y="3733800"/>
          <p14:tracePt t="489426" x="2239963" y="3725863"/>
          <p14:tracePt t="489441" x="2239963" y="3703638"/>
          <p14:tracePt t="489448" x="2239963" y="3687763"/>
          <p14:tracePt t="489464" x="2239963" y="3679825"/>
          <p14:tracePt t="489474" x="2239963" y="3673475"/>
          <p14:tracePt t="489490" x="2239963" y="3665538"/>
          <p14:tracePt t="489507" x="2239963" y="3649663"/>
          <p14:tracePt t="489526" x="2239963" y="3641725"/>
          <p14:tracePt t="489543" x="2239963" y="3635375"/>
          <p14:tracePt t="489556" x="2239963" y="3619500"/>
          <p14:tracePt t="489573" x="2247900" y="3611563"/>
          <p14:tracePt t="489590" x="2247900" y="3603625"/>
          <p14:tracePt t="489607" x="2255838" y="3597275"/>
          <p14:tracePt t="489625" x="2255838" y="3589338"/>
          <p14:tracePt t="489642" x="2255838" y="3581400"/>
          <p14:tracePt t="489658" x="2263775" y="3573463"/>
          <p14:tracePt t="489674" x="2270125" y="3565525"/>
          <p14:tracePt t="489691" x="2270125" y="3559175"/>
          <p14:tracePt t="489707" x="2278063" y="3551238"/>
          <p14:tracePt t="489724" x="2278063" y="3543300"/>
          <p14:tracePt t="489741" x="2293938" y="3535363"/>
          <p14:tracePt t="489757" x="2301875" y="3521075"/>
          <p14:tracePt t="489777" x="2316163" y="3505200"/>
          <p14:tracePt t="489809" x="2324100" y="3505200"/>
          <p14:tracePt t="489896" x="2324100" y="3497263"/>
          <p14:tracePt t="489920" x="2324100" y="3482975"/>
          <p14:tracePt t="489976" x="2332038" y="3482975"/>
          <p14:tracePt t="489984" x="2332038" y="3475038"/>
          <p14:tracePt t="490000" x="2339975" y="3475038"/>
          <p14:tracePt t="490009" x="2339975" y="3467100"/>
          <p14:tracePt t="490026" x="2346325" y="3459163"/>
          <p14:tracePt t="490088" x="2346325" y="3451225"/>
          <p14:tracePt t="490105" x="2346325" y="3444875"/>
          <p14:tracePt t="490121" x="2354263" y="3436938"/>
          <p14:tracePt t="490137" x="2362200" y="3436938"/>
          <p14:tracePt t="490147" x="2362200" y="3429000"/>
          <p14:tracePt t="490158" x="2378075" y="3398838"/>
          <p14:tracePt t="490174" x="2400300" y="3352800"/>
          <p14:tracePt t="490191" x="2416175" y="3344863"/>
          <p14:tracePt t="490210" x="2422525" y="3336925"/>
          <p14:tracePt t="490224" x="2430463" y="3322638"/>
          <p14:tracePt t="490241" x="2438400" y="3314700"/>
          <p14:tracePt t="490258" x="2438400" y="3306763"/>
          <p14:tracePt t="490280" x="2446338" y="3298825"/>
          <p14:tracePt t="490296" x="2446338" y="3292475"/>
          <p14:tracePt t="490307" x="2454275" y="3292475"/>
          <p14:tracePt t="490424" x="2454275" y="3284538"/>
          <p14:tracePt t="490441" x="2460625" y="3276600"/>
          <p14:tracePt t="490457" x="2460625" y="3268663"/>
          <p14:tracePt t="490488" x="2468563" y="3260725"/>
          <p14:tracePt t="490505" x="2468563" y="3254375"/>
          <p14:tracePt t="490512" x="2476500" y="3246438"/>
          <p14:tracePt t="490528" x="2476500" y="3238500"/>
          <p14:tracePt t="490600" x="2476500" y="3230563"/>
          <p14:tracePt t="490608" x="2484438" y="3222625"/>
          <p14:tracePt t="490625" x="2492375" y="3222625"/>
          <p14:tracePt t="490639" x="2498725" y="3208338"/>
          <p14:tracePt t="490736" x="2506663" y="3208338"/>
          <p14:tracePt t="490752" x="2514600" y="3208338"/>
          <p14:tracePt t="490816" x="2530475" y="3208338"/>
          <p14:tracePt t="490841" x="2530475" y="3200400"/>
          <p14:tracePt t="490857" x="2536825" y="3192463"/>
          <p14:tracePt t="490864" x="2544763" y="3192463"/>
          <p14:tracePt t="490944" x="2552700" y="3192463"/>
          <p14:tracePt t="490960" x="2560638" y="3192463"/>
          <p14:tracePt t="491048" x="2560638" y="3184525"/>
          <p14:tracePt t="491056" x="2568575" y="3184525"/>
          <p14:tracePt t="491088" x="2568575" y="3178175"/>
          <p14:tracePt t="491096" x="2574925" y="3178175"/>
          <p14:tracePt t="491200" x="2574925" y="3170238"/>
          <p14:tracePt t="491208" x="2582863" y="3162300"/>
          <p14:tracePt t="491222" x="2590800" y="3162300"/>
          <p14:tracePt t="491257" x="2590800" y="3154363"/>
          <p14:tracePt t="491280" x="2598738" y="3154363"/>
          <p14:tracePt t="491296" x="2598738" y="3146425"/>
          <p14:tracePt t="491320" x="2606675" y="3124200"/>
          <p14:tracePt t="491696" x="2613025" y="3124200"/>
          <p14:tracePt t="491728" x="2613025" y="3116263"/>
          <p14:tracePt t="491744" x="2613025" y="3094038"/>
          <p14:tracePt t="491753" x="2613025" y="3078163"/>
          <p14:tracePt t="491760" x="2628900" y="3063875"/>
          <p14:tracePt t="491772" x="2644775" y="3032125"/>
          <p14:tracePt t="491789" x="2651125" y="3017838"/>
          <p14:tracePt t="491805" x="2651125" y="2994025"/>
          <p14:tracePt t="491822" x="2659063" y="2994025"/>
          <p14:tracePt t="491839" x="2659063" y="2987675"/>
          <p14:tracePt t="491855" x="2659063" y="2979738"/>
          <p14:tracePt t="491880" x="2667000" y="2963863"/>
          <p14:tracePt t="491889" x="2674938" y="2949575"/>
          <p14:tracePt t="491907" x="2674938" y="2941638"/>
          <p14:tracePt t="491922" x="2674938" y="2955925"/>
          <p14:tracePt t="492016" x="2674938" y="2963863"/>
          <p14:tracePt t="492032" x="2674938" y="2979738"/>
          <p14:tracePt t="492042" x="2674938" y="2987675"/>
          <p14:tracePt t="492055" x="2674938" y="3009900"/>
          <p14:tracePt t="492055" x="2674938" y="3025775"/>
          <p14:tracePt t="492073" x="2689225" y="3055938"/>
          <p14:tracePt t="492090" x="2697163" y="3094038"/>
          <p14:tracePt t="492106" x="2705100" y="3116263"/>
          <p14:tracePt t="492123" x="2705100" y="3140075"/>
          <p14:tracePt t="492139" x="2713038" y="3170238"/>
          <p14:tracePt t="492156" x="2713038" y="3178175"/>
          <p14:tracePt t="492176" x="2713038" y="3184525"/>
          <p14:tracePt t="492264" x="2705100" y="3184525"/>
          <p14:tracePt t="492296" x="2689225" y="3184525"/>
          <p14:tracePt t="492320" x="2674938" y="3184525"/>
          <p14:tracePt t="492352" x="2667000" y="3184525"/>
          <p14:tracePt t="492369" x="2667000" y="3178175"/>
          <p14:tracePt t="492424" x="2659063" y="3178175"/>
          <p14:tracePt t="492472" x="2659063" y="3170238"/>
          <p14:tracePt t="492480" x="2659063" y="3162300"/>
          <p14:tracePt t="492600" x="2659063" y="3154363"/>
          <p14:tracePt t="492624" x="2659063" y="3146425"/>
          <p14:tracePt t="494398" x="2651125" y="3146425"/>
          <p14:tracePt t="495064" x="2644775" y="3146425"/>
          <p14:tracePt t="495072" x="2636838" y="3146425"/>
          <p14:tracePt t="495085" x="2620963" y="3146425"/>
          <p14:tracePt t="495102" x="2613025" y="3146425"/>
          <p14:tracePt t="495118" x="2590800" y="3146425"/>
          <p14:tracePt t="495118" x="2574925" y="3146425"/>
          <p14:tracePt t="495137" x="2522538" y="3146425"/>
          <p14:tracePt t="495154" x="2498725" y="3146425"/>
          <p14:tracePt t="495170" x="2460625" y="3146425"/>
          <p14:tracePt t="495187" x="2446338" y="3146425"/>
          <p14:tracePt t="495202" x="2408238" y="3146425"/>
          <p14:tracePt t="495219" x="2362200" y="3146425"/>
          <p14:tracePt t="495236" x="2308225" y="3132138"/>
          <p14:tracePt t="495252" x="2278063" y="3124200"/>
          <p14:tracePt t="495269" x="2255838" y="3124200"/>
          <p14:tracePt t="495285" x="2247900" y="3124200"/>
          <p14:tracePt t="495305" x="2239963" y="3124200"/>
          <p14:tracePt t="495318" x="2209800" y="3124200"/>
          <p14:tracePt t="495318" x="2179638" y="3124200"/>
          <p14:tracePt t="495337" x="2103438" y="3124200"/>
          <p14:tracePt t="495354" x="2035175" y="3124200"/>
          <p14:tracePt t="495370" x="1989138" y="3124200"/>
          <p14:tracePt t="495386" x="1981200" y="3124200"/>
          <p14:tracePt t="495401" x="1973263" y="3124200"/>
          <p14:tracePt t="495424" x="1958975" y="3124200"/>
          <p14:tracePt t="495440" x="1935163" y="3124200"/>
          <p14:tracePt t="495451" x="1889125" y="3124200"/>
          <p14:tracePt t="495469" x="1820863" y="3124200"/>
          <p14:tracePt t="495486" x="1790700" y="3132138"/>
          <p14:tracePt t="495503" x="1768475" y="3132138"/>
          <p14:tracePt t="495518" x="1752600" y="3132138"/>
          <p14:tracePt t="495536" x="1744663" y="3132138"/>
          <p14:tracePt t="495553" x="1736725" y="3132138"/>
          <p14:tracePt t="495586" x="1730375" y="3132138"/>
          <p14:tracePt t="495602" x="1722438" y="3132138"/>
          <p14:tracePt t="495608" x="1692275" y="3132138"/>
          <p14:tracePt t="495618" x="1638300" y="3132138"/>
          <p14:tracePt t="495635" x="1584325" y="3132138"/>
          <p14:tracePt t="495652" x="1570038" y="3132138"/>
          <p14:tracePt t="495668" x="1562100" y="3132138"/>
          <p14:tracePt t="495696" x="1554163" y="3132138"/>
          <p14:tracePt t="495705" x="1539875" y="3132138"/>
          <p14:tracePt t="495718" x="1516063" y="3132138"/>
          <p14:tracePt t="495735" x="1485900" y="3146425"/>
          <p14:tracePt t="495735" x="1477963" y="3146425"/>
          <p14:tracePt t="495754" x="1463675" y="3146425"/>
          <p14:tracePt t="495770" x="1439863" y="3146425"/>
          <p14:tracePt t="495786" x="1431925" y="3146425"/>
          <p14:tracePt t="495802" x="1417638" y="3146425"/>
          <p14:tracePt t="495818" x="1401763" y="3146425"/>
          <p14:tracePt t="495835" x="1371600" y="3146425"/>
          <p14:tracePt t="495852" x="1355725" y="3162300"/>
          <p14:tracePt t="495868" x="1341438" y="3162300"/>
          <p14:tracePt t="495884" x="1325563" y="3162300"/>
          <p14:tracePt t="495902" x="1333500" y="3162300"/>
          <p14:tracePt t="496096" x="1349375" y="3162300"/>
          <p14:tracePt t="496104" x="1363663" y="3162300"/>
          <p14:tracePt t="496120" x="1371600" y="3162300"/>
          <p14:tracePt t="496137" x="1379538" y="3162300"/>
          <p14:tracePt t="496160" x="1387475" y="3162300"/>
          <p14:tracePt t="496185" x="1393825" y="3162300"/>
          <p14:tracePt t="496192" x="1401763" y="3162300"/>
          <p14:tracePt t="496208" x="1425575" y="3162300"/>
          <p14:tracePt t="496218" x="1470025" y="3162300"/>
          <p14:tracePt t="496235" x="1524000" y="3162300"/>
          <p14:tracePt t="496251" x="1539875" y="3162300"/>
          <p14:tracePt t="496267" x="1554163" y="3162300"/>
          <p14:tracePt t="496328" x="1570038" y="3162300"/>
          <p14:tracePt t="496344" x="1584325" y="3162300"/>
          <p14:tracePt t="496353" x="1616075" y="3162300"/>
          <p14:tracePt t="496367" x="1630363" y="3162300"/>
          <p14:tracePt t="496386" x="1646238" y="3162300"/>
          <p14:tracePt t="496464" x="1660525" y="3162300"/>
          <p14:tracePt t="496472" x="1676400" y="3162300"/>
          <p14:tracePt t="496483" x="1698625" y="3162300"/>
          <p14:tracePt t="496500" x="1706563" y="3162300"/>
          <p14:tracePt t="496552" x="1714500" y="3162300"/>
          <p14:tracePt t="496560" x="1736725" y="3162300"/>
          <p14:tracePt t="496569" x="1774825" y="3162300"/>
          <p14:tracePt t="496585" x="1836738" y="3184525"/>
          <p14:tracePt t="496602" x="1866900" y="3184525"/>
          <p14:tracePt t="496618" x="1889125" y="3184525"/>
          <p14:tracePt t="496635" x="1912938" y="3184525"/>
          <p14:tracePt t="496651" x="1927225" y="3184525"/>
          <p14:tracePt t="496668" x="1943100" y="3184525"/>
          <p14:tracePt t="496684" x="1965325" y="3184525"/>
          <p14:tracePt t="496701" x="2003425" y="3184525"/>
          <p14:tracePt t="496717" x="2087563" y="3200400"/>
          <p14:tracePt t="496734" x="2179638" y="3216275"/>
          <p14:tracePt t="496751" x="2232025" y="3222625"/>
          <p14:tracePt t="496751" x="2247900" y="3222625"/>
          <p14:tracePt t="496770" x="2270125" y="3222625"/>
          <p14:tracePt t="496848" x="2278063" y="3222625"/>
          <p14:tracePt t="496856" x="2293938" y="3222625"/>
          <p14:tracePt t="496867" x="2324100" y="3222625"/>
          <p14:tracePt t="496884" x="2339975" y="3222625"/>
          <p14:tracePt t="496900" x="2346325" y="3222625"/>
          <p14:tracePt t="496921" x="2354263" y="3222625"/>
          <p14:tracePt t="496968" x="2362200" y="3222625"/>
          <p14:tracePt t="496976" x="2370138" y="3222625"/>
          <p14:tracePt t="496985" x="2408238" y="3222625"/>
          <p14:tracePt t="497002" x="2430463" y="3222625"/>
          <p14:tracePt t="497018" x="2438400" y="3222625"/>
          <p14:tracePt t="497040" x="2454275" y="3222625"/>
          <p14:tracePt t="497072" x="2460625" y="3222625"/>
          <p14:tracePt t="497080" x="2476500" y="3222625"/>
          <p14:tracePt t="497088" x="2492375" y="3222625"/>
          <p14:tracePt t="497098" x="2530475" y="3222625"/>
          <p14:tracePt t="497117" x="2574925" y="3222625"/>
          <p14:tracePt t="497134" x="2582863" y="3222625"/>
          <p14:tracePt t="497150" x="2590800" y="3222625"/>
          <p14:tracePt t="497168" x="2590800" y="3216275"/>
          <p14:tracePt t="497257" x="2598738" y="3208338"/>
          <p14:tracePt t="497265" x="2606675" y="3208338"/>
          <p14:tracePt t="497288" x="2613025" y="3208338"/>
          <p14:tracePt t="497297" x="2620963" y="3208338"/>
          <p14:tracePt t="497304" x="2628900" y="3200400"/>
          <p14:tracePt t="497316" x="2659063" y="3192463"/>
          <p14:tracePt t="497333" x="2689225" y="3192463"/>
          <p14:tracePt t="497350" x="2697163" y="3184525"/>
          <p14:tracePt t="497366" x="2705100" y="3178175"/>
          <p14:tracePt t="497408" x="2697163" y="3178175"/>
          <p14:tracePt t="497896" x="2689225" y="3178175"/>
          <p14:tracePt t="497912" x="2682875" y="3178175"/>
          <p14:tracePt t="497928" x="2674938" y="3178175"/>
          <p14:tracePt t="497936" x="2667000" y="3178175"/>
          <p14:tracePt t="497952" x="2667000" y="3184525"/>
          <p14:tracePt t="497965" x="2659063" y="3192463"/>
          <p14:tracePt t="497982" x="2659063" y="3200400"/>
          <p14:tracePt t="497998" x="2651125" y="3230563"/>
          <p14:tracePt t="498015" x="2644775" y="3260725"/>
          <p14:tracePt t="498034" x="2636838" y="3292475"/>
          <p14:tracePt t="498049" x="2636838" y="3306763"/>
          <p14:tracePt t="498066" x="2636838" y="3336925"/>
          <p14:tracePt t="498082" x="2636838" y="3375025"/>
          <p14:tracePt t="498099" x="2636838" y="3413125"/>
          <p14:tracePt t="498116" x="2636838" y="3436938"/>
          <p14:tracePt t="498133" x="2628900" y="3467100"/>
          <p14:tracePt t="498149" x="2628900" y="3482975"/>
          <p14:tracePt t="498166" x="2620963" y="3521075"/>
          <p14:tracePt t="498183" x="2620963" y="3535363"/>
          <p14:tracePt t="498183" x="2620963" y="3565525"/>
          <p14:tracePt t="498201" x="2620963" y="3597275"/>
          <p14:tracePt t="498218" x="2598738" y="3627438"/>
          <p14:tracePt t="498233" x="2582863" y="3673475"/>
          <p14:tracePt t="498250" x="2568575" y="3725863"/>
          <p14:tracePt t="498267" x="2552700" y="3756025"/>
          <p14:tracePt t="498283" x="2552700" y="3787775"/>
          <p14:tracePt t="498299" x="2552700" y="3810000"/>
          <p14:tracePt t="498316" x="2552700" y="3840163"/>
          <p14:tracePt t="498332" x="2536825" y="3870325"/>
          <p14:tracePt t="498349" x="2536825" y="3908425"/>
          <p14:tracePt t="498366" x="2536825" y="3932238"/>
          <p14:tracePt t="498382" x="2536825" y="3954463"/>
          <p14:tracePt t="498399" x="2536825" y="3970338"/>
          <p14:tracePt t="498399" x="2536825" y="3978275"/>
          <p14:tracePt t="498417" x="2536825" y="4000500"/>
          <p14:tracePt t="498434" x="2536825" y="4022725"/>
          <p14:tracePt t="498450" x="2536825" y="4046538"/>
          <p14:tracePt t="498466" x="2536825" y="4092575"/>
          <p14:tracePt t="498482" x="2536825" y="4122738"/>
          <p14:tracePt t="498499" x="2536825" y="4152900"/>
          <p14:tracePt t="498516" x="2536825" y="4213225"/>
          <p14:tracePt t="498532" x="2552700" y="4283075"/>
          <p14:tracePt t="498550" x="2560638" y="4327525"/>
          <p14:tracePt t="498565" x="2560638" y="4359275"/>
          <p14:tracePt t="498582" x="2568575" y="4419600"/>
          <p14:tracePt t="498599" x="2568575" y="4441825"/>
          <p14:tracePt t="498599" x="2568575" y="4449763"/>
          <p14:tracePt t="498618" x="2568575" y="4479925"/>
          <p14:tracePt t="498634" x="2568575" y="4487863"/>
          <p14:tracePt t="498649" x="2568575" y="4503738"/>
          <p14:tracePt t="498666" x="2574925" y="4518025"/>
          <p14:tracePt t="498682" x="2590800" y="4564063"/>
          <p14:tracePt t="498699" x="2613025" y="4618038"/>
          <p14:tracePt t="498716" x="2628900" y="4648200"/>
          <p14:tracePt t="498732" x="2628900" y="4678363"/>
          <p14:tracePt t="498749" x="2628900" y="4708525"/>
          <p14:tracePt t="498765" x="2628900" y="4740275"/>
          <p14:tracePt t="498782" x="2628900" y="4754563"/>
          <p14:tracePt t="498798" x="2628900" y="4770438"/>
          <p14:tracePt t="498815" x="2628900" y="4784725"/>
          <p14:tracePt t="498815" x="2628900" y="4800600"/>
          <p14:tracePt t="498833" x="2651125" y="4854575"/>
          <p14:tracePt t="498850" x="2682875" y="4922838"/>
          <p14:tracePt t="498866" x="2727325" y="4991100"/>
          <p14:tracePt t="498883" x="2735263" y="5021263"/>
          <p14:tracePt t="498899" x="2735263" y="5029200"/>
          <p14:tracePt t="498920" x="2735263" y="5037138"/>
          <p14:tracePt t="498931" x="2735263" y="5045075"/>
          <p14:tracePt t="498948" x="2735263" y="5059363"/>
          <p14:tracePt t="498965" x="2735263" y="5083175"/>
          <p14:tracePt t="498981" x="2735263" y="5105400"/>
          <p14:tracePt t="498998" x="2735263" y="5121275"/>
          <p14:tracePt t="499015" x="2735263" y="5135563"/>
          <p14:tracePt t="499031" x="2735263" y="5165725"/>
          <p14:tracePt t="499050" x="2727325" y="5181600"/>
          <p14:tracePt t="499066" x="2727325" y="5189538"/>
          <p14:tracePt t="499082" x="2727325" y="5211763"/>
          <p14:tracePt t="499099" x="2727325" y="5219700"/>
          <p14:tracePt t="499115" x="2720975" y="5235575"/>
          <p14:tracePt t="499131" x="2720975" y="5241925"/>
          <p14:tracePt t="499151" x="2713038" y="5241925"/>
          <p14:tracePt t="499816" x="2689225" y="5241925"/>
          <p14:tracePt t="499824" x="2644775" y="5257800"/>
          <p14:tracePt t="499833" x="2606675" y="5257800"/>
          <p14:tracePt t="499847" x="2522538" y="5287963"/>
          <p14:tracePt t="499866" x="2514600" y="5295900"/>
          <p14:tracePt t="499897" x="2506663" y="5295900"/>
          <p14:tracePt t="499904" x="2498725" y="5303838"/>
          <p14:tracePt t="499915" x="2484438" y="5311775"/>
          <p14:tracePt t="499930" x="2454275" y="5311775"/>
          <p14:tracePt t="499948" x="2422525" y="5311775"/>
          <p14:tracePt t="499964" x="2384425" y="5311775"/>
          <p14:tracePt t="499981" x="2354263" y="5311775"/>
          <p14:tracePt t="499997" x="2354263" y="5318125"/>
          <p14:tracePt t="500013" x="2339975" y="5318125"/>
          <p14:tracePt t="500056" x="2316163" y="5318125"/>
          <p14:tracePt t="500064" x="2286000" y="5318125"/>
          <p14:tracePt t="500072" x="2239963" y="5318125"/>
          <p14:tracePt t="500081" x="2171700" y="5318125"/>
          <p14:tracePt t="500097" x="2133600" y="5311775"/>
          <p14:tracePt t="500115" x="2117725" y="5303838"/>
          <p14:tracePt t="500184" x="2111375" y="5295900"/>
          <p14:tracePt t="500200" x="2111375" y="5287963"/>
          <p14:tracePt t="500216" x="2103438" y="5287963"/>
          <p14:tracePt t="500248" x="2111375" y="5287963"/>
          <p14:tracePt t="500448" x="2125663" y="5273675"/>
          <p14:tracePt t="500464" x="2125663" y="5257800"/>
          <p14:tracePt t="500472" x="2133600" y="5241925"/>
          <p14:tracePt t="500481" x="2133600" y="5227638"/>
          <p14:tracePt t="500498" x="2133600" y="5189538"/>
          <p14:tracePt t="500514" x="2149475" y="5143500"/>
          <p14:tracePt t="500531" x="2171700" y="5083175"/>
          <p14:tracePt t="500549" x="2209800" y="4968875"/>
          <p14:tracePt t="500564" x="2217738" y="4854575"/>
          <p14:tracePt t="500580" x="2232025" y="4740275"/>
          <p14:tracePt t="500597" x="2239963" y="4686300"/>
          <p14:tracePt t="500613" x="2255838" y="4610100"/>
          <p14:tracePt t="500630" x="2278063" y="4564063"/>
          <p14:tracePt t="500648" x="2278063" y="4511675"/>
          <p14:tracePt t="500663" x="2278063" y="4435475"/>
          <p14:tracePt t="500663" x="2278063" y="4359275"/>
          <p14:tracePt t="500682" x="2278063" y="4275138"/>
          <p14:tracePt t="500698" x="2278063" y="4206875"/>
          <p14:tracePt t="500714" x="2286000" y="4152900"/>
          <p14:tracePt t="500731" x="2293938" y="4084638"/>
          <p14:tracePt t="500747" x="2308225" y="4008438"/>
          <p14:tracePt t="500763" x="2316163" y="3946525"/>
          <p14:tracePt t="500780" x="2316163" y="3870325"/>
          <p14:tracePt t="500797" x="2316163" y="3810000"/>
          <p14:tracePt t="500813" x="2316163" y="3741738"/>
          <p14:tracePt t="500830" x="2316163" y="3679825"/>
          <p14:tracePt t="500847" x="2308225" y="3641725"/>
          <p14:tracePt t="500864" x="2301875" y="3589338"/>
          <p14:tracePt t="500864" x="2293938" y="3551238"/>
          <p14:tracePt t="500882" x="2278063" y="3475038"/>
          <p14:tracePt t="500898" x="2278063" y="3413125"/>
          <p14:tracePt t="500914" x="2278063" y="3360738"/>
          <p14:tracePt t="500930" x="2278063" y="3298825"/>
          <p14:tracePt t="500947" x="2278063" y="3222625"/>
          <p14:tracePt t="500963" x="2278063" y="3162300"/>
          <p14:tracePt t="500980" x="2278063" y="3094038"/>
          <p14:tracePt t="500996" x="2278063" y="3032125"/>
          <p14:tracePt t="501013" x="2278063" y="2987675"/>
          <p14:tracePt t="501030" x="2278063" y="2949575"/>
          <p14:tracePt t="501051" x="2278063" y="2933700"/>
          <p14:tracePt t="501062" x="2286000" y="2903538"/>
          <p14:tracePt t="501078" x="2293938" y="2887663"/>
          <p14:tracePt t="501095" x="2308225" y="2803525"/>
          <p14:tracePt t="501114" x="2308225" y="2781300"/>
          <p14:tracePt t="501130" x="2308225" y="2743200"/>
          <p14:tracePt t="501147" x="2308225" y="2713038"/>
          <p14:tracePt t="501163" x="2324100" y="2689225"/>
          <p14:tracePt t="501180" x="2332038" y="2659063"/>
          <p14:tracePt t="501196" x="2339975" y="2636838"/>
          <p14:tracePt t="501213" x="2346325" y="2620963"/>
          <p14:tracePt t="501229" x="2362200" y="2568575"/>
          <p14:tracePt t="501246" x="2384425" y="2498725"/>
          <p14:tracePt t="501263" x="2400300" y="2446338"/>
          <p14:tracePt t="501263" x="2408238" y="2422525"/>
          <p14:tracePt t="501281" x="2416175" y="2384425"/>
          <p14:tracePt t="501298" x="2430463" y="2354263"/>
          <p14:tracePt t="501314" x="2430463" y="2339975"/>
          <p14:tracePt t="501330" x="2430463" y="2332038"/>
          <p14:tracePt t="501347" x="2430463" y="2324100"/>
          <p14:tracePt t="501400" x="2430463" y="2316163"/>
          <p14:tracePt t="501409" x="2430463" y="2301875"/>
          <p14:tracePt t="501416" x="2430463" y="2293938"/>
          <p14:tracePt t="501429" x="2438400" y="2270125"/>
          <p14:tracePt t="501446" x="2438400" y="2263775"/>
          <p14:tracePt t="501462" x="2438400" y="2247900"/>
          <p14:tracePt t="501479" x="2438400" y="2239963"/>
          <p14:tracePt t="501648" x="2430463" y="2239963"/>
          <p14:tracePt t="501672" x="2422525" y="2239963"/>
          <p14:tracePt t="501680" x="2416175" y="2239963"/>
          <p14:tracePt t="501680" x="2408238" y="2239963"/>
          <p14:tracePt t="501698" x="2392363" y="2239963"/>
          <p14:tracePt t="501768" x="2370138" y="2255838"/>
          <p14:tracePt t="501777" x="2362200" y="2255838"/>
          <p14:tracePt t="501784" x="2354263" y="2255838"/>
          <p14:tracePt t="501795" x="2346325" y="2255838"/>
          <p14:tracePt t="501811" x="2346325" y="2263775"/>
          <p14:tracePt t="501920" x="2346325" y="2270125"/>
          <p14:tracePt t="502312" x="2346325" y="2278063"/>
          <p14:tracePt t="502328" x="2346325" y="2286000"/>
          <p14:tracePt t="502345" x="2346325" y="2293938"/>
          <p14:tracePt t="502352" x="2346325" y="2308225"/>
          <p14:tracePt t="502368" x="2346325" y="2324100"/>
          <p14:tracePt t="502378" x="2346325" y="2332038"/>
          <p14:tracePt t="502400" x="2346325" y="2346325"/>
          <p14:tracePt t="502411" x="2346325" y="2370138"/>
          <p14:tracePt t="502428" x="2346325" y="2384425"/>
          <p14:tracePt t="502444" x="2346325" y="2430463"/>
          <p14:tracePt t="502462" x="2346325" y="2484438"/>
          <p14:tracePt t="502478" x="2346325" y="2522538"/>
          <p14:tracePt t="502495" x="2346325" y="2568575"/>
          <p14:tracePt t="502495" x="2346325" y="2590800"/>
          <p14:tracePt t="502514" x="2346325" y="2644775"/>
          <p14:tracePt t="502530" x="2346325" y="2667000"/>
          <p14:tracePt t="502530" x="2332038" y="2689225"/>
          <p14:tracePt t="502546" x="2316163" y="2727325"/>
          <p14:tracePt t="502561" x="2308225" y="2773363"/>
          <p14:tracePt t="502578" x="2286000" y="2827338"/>
          <p14:tracePt t="502595" x="2270125" y="2895600"/>
          <p14:tracePt t="502611" x="2255838" y="2963863"/>
          <p14:tracePt t="502628" x="2255838" y="3078163"/>
          <p14:tracePt t="502645" x="2255838" y="3178175"/>
          <p14:tracePt t="502661" x="2255838" y="3284538"/>
          <p14:tracePt t="502678" x="2247900" y="3360738"/>
          <p14:tracePt t="502695" x="2247900" y="3444875"/>
          <p14:tracePt t="502695" x="2247900" y="3467100"/>
          <p14:tracePt t="502714" x="2247900" y="3497263"/>
          <p14:tracePt t="502728" x="2232025" y="3551238"/>
          <p14:tracePt t="502746" x="2232025" y="3597275"/>
          <p14:tracePt t="502762" x="2232025" y="3657600"/>
          <p14:tracePt t="502779" x="2232025" y="3733800"/>
          <p14:tracePt t="502795" x="2232025" y="3802063"/>
          <p14:tracePt t="502811" x="2232025" y="3870325"/>
          <p14:tracePt t="502828" x="2232025" y="3902075"/>
          <p14:tracePt t="502844" x="2232025" y="3932238"/>
          <p14:tracePt t="502861" x="2232025" y="3954463"/>
          <p14:tracePt t="502877" x="2232025" y="3992563"/>
          <p14:tracePt t="502895" x="2232025" y="4038600"/>
          <p14:tracePt t="502911" x="2232025" y="4084638"/>
          <p14:tracePt t="502911" x="2232025" y="4106863"/>
          <p14:tracePt t="502930" x="2232025" y="4160838"/>
          <p14:tracePt t="502946" x="2232025" y="4191000"/>
          <p14:tracePt t="502962" x="2232025" y="4206875"/>
          <p14:tracePt t="502978" x="2232025" y="4229100"/>
          <p14:tracePt t="502995" x="2232025" y="4251325"/>
          <p14:tracePt t="503012" x="2232025" y="4283075"/>
          <p14:tracePt t="503028" x="2232025" y="4321175"/>
          <p14:tracePt t="503046" x="2232025" y="4373563"/>
          <p14:tracePt t="503061" x="2232025" y="4449763"/>
          <p14:tracePt t="503077" x="2232025" y="4533900"/>
          <p14:tracePt t="503093" x="2232025" y="4587875"/>
          <p14:tracePt t="503111" x="2232025" y="4625975"/>
          <p14:tracePt t="503111" x="2232025" y="4656138"/>
          <p14:tracePt t="503130" x="2232025" y="4694238"/>
          <p14:tracePt t="503146" x="2225675" y="4762500"/>
          <p14:tracePt t="503162" x="2225675" y="4822825"/>
          <p14:tracePt t="503178" x="2225675" y="4876800"/>
          <p14:tracePt t="503195" x="2225675" y="4922838"/>
          <p14:tracePt t="503211" x="2225675" y="4960938"/>
          <p14:tracePt t="503228" x="2225675" y="4975225"/>
          <p14:tracePt t="503243" x="2225675" y="4991100"/>
          <p14:tracePt t="503260" x="2225675" y="5021263"/>
          <p14:tracePt t="503277" x="2225675" y="5051425"/>
          <p14:tracePt t="503294" x="2225675" y="5083175"/>
          <p14:tracePt t="503311" x="2225675" y="5113338"/>
          <p14:tracePt t="503311" x="2225675" y="5127625"/>
          <p14:tracePt t="503330" x="2225675" y="5151438"/>
          <p14:tracePt t="503330" x="2225675" y="5165725"/>
          <p14:tracePt t="503346" x="2225675" y="5197475"/>
          <p14:tracePt t="503362" x="2225675" y="5211763"/>
          <p14:tracePt t="503377" x="2225675" y="5265738"/>
          <p14:tracePt t="503395" x="2225675" y="5280025"/>
          <p14:tracePt t="503410" x="2225675" y="5326063"/>
          <p14:tracePt t="503428" x="2225675" y="5341938"/>
          <p14:tracePt t="503444" x="2225675" y="5364163"/>
          <p14:tracePt t="503461" x="2225675" y="5372100"/>
          <p14:tracePt t="503477" x="2225675" y="5387975"/>
          <p14:tracePt t="503493" x="2225675" y="5402263"/>
          <p14:tracePt t="503510" x="2217738" y="5410200"/>
          <p14:tracePt t="503527" x="2217738" y="5402263"/>
          <p14:tracePt t="503696" x="2217738" y="5394325"/>
          <p14:tracePt t="503704" x="2217738" y="5387975"/>
          <p14:tracePt t="503720" x="2217738" y="5372100"/>
          <p14:tracePt t="503752" x="2217738" y="5364163"/>
          <p14:tracePt t="503800" x="2217738" y="5356225"/>
          <p14:tracePt t="503816" x="2217738" y="5349875"/>
          <p14:tracePt t="503825" x="2225675" y="5349875"/>
          <p14:tracePt t="503841" x="2225675" y="5341938"/>
          <p14:tracePt t="503848" x="2225675" y="5334000"/>
          <p14:tracePt t="503859" x="2232025" y="5326063"/>
          <p14:tracePt t="503877" x="2232025" y="5318125"/>
          <p14:tracePt t="503892" x="2232025" y="5303838"/>
          <p14:tracePt t="503909" x="2247900" y="5287963"/>
          <p14:tracePt t="503927" x="2247900" y="5273675"/>
          <p14:tracePt t="503943" x="2247900" y="5257800"/>
          <p14:tracePt t="503959" x="2247900" y="5241925"/>
          <p14:tracePt t="503977" x="2247900" y="5235575"/>
          <p14:tracePt t="503994" x="2255838" y="5197475"/>
          <p14:tracePt t="504011" x="2255838" y="5181600"/>
          <p14:tracePt t="504027" x="2263775" y="5173663"/>
          <p14:tracePt t="504041" x="2263775" y="5165725"/>
          <p14:tracePt t="504058" x="2263775" y="5159375"/>
          <p14:tracePt t="504080" x="2263775" y="5151438"/>
          <p14:tracePt t="504091" x="2263775" y="5121275"/>
          <p14:tracePt t="504110" x="2263775" y="5083175"/>
          <p14:tracePt t="504127" x="2263775" y="5045075"/>
          <p14:tracePt t="504143" x="2263775" y="5029200"/>
          <p14:tracePt t="504143" x="2278063" y="5013325"/>
          <p14:tracePt t="504162" x="2278063" y="4999038"/>
          <p14:tracePt t="504178" x="2278063" y="4968875"/>
          <p14:tracePt t="504194" x="2278063" y="4922838"/>
          <p14:tracePt t="504210" x="2278063" y="4899025"/>
          <p14:tracePt t="504227" x="2278063" y="4860925"/>
          <p14:tracePt t="504243" x="2278063" y="4830763"/>
          <p14:tracePt t="504260" x="2278063" y="4816475"/>
          <p14:tracePt t="504277" x="2278063" y="4778375"/>
          <p14:tracePt t="504293" x="2278063" y="4762500"/>
          <p14:tracePt t="504313" x="2278063" y="4754563"/>
          <p14:tracePt t="504327" x="2278063" y="4732338"/>
          <p14:tracePt t="504343" x="2278063" y="4686300"/>
          <p14:tracePt t="504343" x="2278063" y="4664075"/>
          <p14:tracePt t="504362" x="2278063" y="4632325"/>
          <p14:tracePt t="504378" x="2278063" y="4610100"/>
          <p14:tracePt t="504394" x="2278063" y="4572000"/>
          <p14:tracePt t="504410" x="2278063" y="4556125"/>
          <p14:tracePt t="504427" x="2278063" y="4525963"/>
          <p14:tracePt t="504444" x="2278063" y="4473575"/>
          <p14:tracePt t="504459" x="2278063" y="4435475"/>
          <p14:tracePt t="504475" x="2278063" y="4381500"/>
          <p14:tracePt t="504493" x="2278063" y="4359275"/>
          <p14:tracePt t="504509" x="2278063" y="4327525"/>
          <p14:tracePt t="504509" x="2278063" y="4321175"/>
          <p14:tracePt t="504529" x="2278063" y="4305300"/>
          <p14:tracePt t="504542" x="2278063" y="4283075"/>
          <p14:tracePt t="504560" x="2278063" y="4244975"/>
          <p14:tracePt t="504560" x="2278063" y="4221163"/>
          <p14:tracePt t="504577" x="2278063" y="4191000"/>
          <p14:tracePt t="504592" x="2263775" y="4092575"/>
          <p14:tracePt t="504610" x="2263775" y="4060825"/>
          <p14:tracePt t="504627" x="2263775" y="4038600"/>
          <p14:tracePt t="504643" x="2263775" y="3992563"/>
          <p14:tracePt t="504659" x="2263775" y="3946525"/>
          <p14:tracePt t="504676" x="2263775" y="3886200"/>
          <p14:tracePt t="504692" x="2255838" y="3802063"/>
          <p14:tracePt t="504709" x="2232025" y="3711575"/>
          <p14:tracePt t="504726" x="2225675" y="3635375"/>
          <p14:tracePt t="504742" x="2225675" y="3597275"/>
          <p14:tracePt t="504761" x="2217738" y="3573463"/>
          <p14:tracePt t="504761" x="2217738" y="3565525"/>
          <p14:tracePt t="504778" x="2217738" y="3551238"/>
          <p14:tracePt t="504794" x="2217738" y="3521075"/>
          <p14:tracePt t="504810" x="2209800" y="3459163"/>
          <p14:tracePt t="504827" x="2201863" y="3413125"/>
          <p14:tracePt t="504843" x="2201863" y="3368675"/>
          <p14:tracePt t="504859" x="2201863" y="3330575"/>
          <p14:tracePt t="504876" x="2201863" y="3284538"/>
          <p14:tracePt t="504892" x="2201863" y="3238500"/>
          <p14:tracePt t="504909" x="2201863" y="3170238"/>
          <p14:tracePt t="504926" x="2201863" y="3108325"/>
          <p14:tracePt t="504942" x="2201863" y="3032125"/>
          <p14:tracePt t="504959" x="2201863" y="2955925"/>
          <p14:tracePt t="504959" x="2201863" y="2911475"/>
          <p14:tracePt t="504977" x="2217738" y="2841625"/>
          <p14:tracePt t="504993" x="2225675" y="2789238"/>
          <p14:tracePt t="505010" x="2232025" y="2751138"/>
          <p14:tracePt t="505026" x="2239963" y="2697163"/>
          <p14:tracePt t="505043" x="2247900" y="2667000"/>
          <p14:tracePt t="505059" x="2247900" y="2651125"/>
          <p14:tracePt t="505075" x="2247900" y="2636838"/>
          <p14:tracePt t="505092" x="2255838" y="2628900"/>
          <p14:tracePt t="505108" x="2255838" y="2620963"/>
          <p14:tracePt t="505128" x="2255838" y="2606675"/>
          <p14:tracePt t="505141" x="2263775" y="2574925"/>
          <p14:tracePt t="505162" x="2263775" y="2544763"/>
          <p14:tracePt t="505177" x="2270125" y="2544763"/>
          <p14:tracePt t="505177" x="2270125" y="2530475"/>
          <p14:tracePt t="505193" x="2278063" y="2506663"/>
          <p14:tracePt t="505210" x="2278063" y="2492375"/>
          <p14:tracePt t="505226" x="2278063" y="2476500"/>
          <p14:tracePt t="505243" x="2286000" y="2460625"/>
          <p14:tracePt t="505259" x="2286000" y="2446338"/>
          <p14:tracePt t="505275" x="2286000" y="2430463"/>
          <p14:tracePt t="505291" x="2293938" y="2400300"/>
          <p14:tracePt t="505308" x="2301875" y="2384425"/>
          <p14:tracePt t="505325" x="2316163" y="2362200"/>
          <p14:tracePt t="505960" x="2316163" y="2354263"/>
          <p14:tracePt t="505968" x="2316163" y="2346325"/>
          <p14:tracePt t="505984" x="2316163" y="2354263"/>
          <p14:tracePt t="506264" x="2316163" y="2370138"/>
          <p14:tracePt t="506280" x="2316163" y="2378075"/>
          <p14:tracePt t="506321" x="2316163" y="2384425"/>
          <p14:tracePt t="508105" x="2316163" y="2392363"/>
          <p14:tracePt t="508361" x="2316163" y="2416175"/>
          <p14:tracePt t="508369" x="2316163" y="2422525"/>
          <p14:tracePt t="508376" x="2324100" y="2446338"/>
          <p14:tracePt t="508388" x="2332038" y="2498725"/>
          <p14:tracePt t="508406" x="2339975" y="2574925"/>
          <p14:tracePt t="508422" x="2339975" y="2644775"/>
          <p14:tracePt t="508439" x="2339975" y="2697163"/>
          <p14:tracePt t="508456" x="2339975" y="2727325"/>
          <p14:tracePt t="508456" x="2339975" y="2743200"/>
          <p14:tracePt t="508473" x="2339975" y="2781300"/>
          <p14:tracePt t="508490" x="2339975" y="2811463"/>
          <p14:tracePt t="508506" x="2339975" y="2865438"/>
          <p14:tracePt t="508523" x="2339975" y="2941638"/>
          <p14:tracePt t="508539" x="2339975" y="3001963"/>
          <p14:tracePt t="508555" x="2324100" y="3055938"/>
          <p14:tracePt t="508572" x="2316163" y="3094038"/>
          <p14:tracePt t="508588" x="2308225" y="3132138"/>
          <p14:tracePt t="508605" x="2308225" y="3140075"/>
          <p14:tracePt t="508621" x="2308225" y="3146425"/>
          <p14:tracePt t="508638" x="2308225" y="3154363"/>
          <p14:tracePt t="508664" x="2308225" y="3162300"/>
          <p14:tracePt t="508673" x="2308225" y="3184525"/>
          <p14:tracePt t="508690" x="2301875" y="3208338"/>
          <p14:tracePt t="508706" x="2293938" y="3230563"/>
          <p14:tracePt t="508723" x="2286000" y="3246438"/>
          <p14:tracePt t="508739" x="2278063" y="3260725"/>
          <p14:tracePt t="508755" x="2278063" y="3268663"/>
          <p14:tracePt t="508772" x="2270125" y="3292475"/>
          <p14:tracePt t="508789" x="2263775" y="3314700"/>
          <p14:tracePt t="508805" x="2255838" y="3368675"/>
          <p14:tracePt t="508822" x="2239963" y="3406775"/>
          <p14:tracePt t="508839" x="2239963" y="3421063"/>
          <p14:tracePt t="508854" x="2239963" y="3429000"/>
          <p14:tracePt t="509755" x="2247900" y="3429000"/>
          <p14:tracePt t="510184" x="2255838" y="3421063"/>
          <p14:tracePt t="510201" x="2263775" y="3413125"/>
          <p14:tracePt t="510224" x="2263775" y="3406775"/>
          <p14:tracePt t="510232" x="2270125" y="3406775"/>
          <p14:tracePt t="510256" x="2270125" y="3398838"/>
          <p14:tracePt t="510264" x="2278063" y="3390900"/>
          <p14:tracePt t="510273" x="2286000" y="3382963"/>
          <p14:tracePt t="510289" x="2293938" y="3382963"/>
          <p14:tracePt t="510305" x="2301875" y="3375025"/>
          <p14:tracePt t="510319" x="2308225" y="3360738"/>
          <p14:tracePt t="510338" x="2308225" y="3352800"/>
          <p14:tracePt t="510354" x="2316163" y="3336925"/>
          <p14:tracePt t="510369" x="2324100" y="3322638"/>
          <p14:tracePt t="510387" x="2332038" y="3314700"/>
          <p14:tracePt t="510408" x="2339975" y="3314700"/>
          <p14:tracePt t="510432" x="2346325" y="3306763"/>
          <p14:tracePt t="510440" x="2354263" y="3292475"/>
          <p14:tracePt t="510464" x="2354263" y="3284538"/>
          <p14:tracePt t="510473" x="2370138" y="3284538"/>
          <p14:tracePt t="510496" x="2378075" y="3276600"/>
          <p14:tracePt t="510521" x="2384425" y="3276600"/>
          <p14:tracePt t="510544" x="2392363" y="3276600"/>
          <p14:tracePt t="510569" x="2400300" y="3268663"/>
          <p14:tracePt t="510633" x="2408238" y="3260725"/>
          <p14:tracePt t="510648" x="2416175" y="3260725"/>
          <p14:tracePt t="510760" x="2422525" y="3260725"/>
          <p14:tracePt t="510769" x="2430463" y="3254375"/>
          <p14:tracePt t="510786" x="2438400" y="3254375"/>
          <p14:tracePt t="510825" x="2454275" y="3238500"/>
          <p14:tracePt t="510848" x="2468563" y="3230563"/>
          <p14:tracePt t="510872" x="2484438" y="3230563"/>
          <p14:tracePt t="510880" x="2492375" y="3222625"/>
          <p14:tracePt t="510952" x="2498725" y="3222625"/>
          <p14:tracePt t="510984" x="2506663" y="3216275"/>
          <p14:tracePt t="511001" x="2514600" y="3216275"/>
          <p14:tracePt t="511025" x="2522538" y="3216275"/>
          <p14:tracePt t="511162" x="2530475" y="3216275"/>
          <p14:tracePt t="511169" x="2530475" y="3208338"/>
          <p14:tracePt t="511185" x="2552700" y="3200400"/>
          <p14:tracePt t="511202" x="2568575" y="3200400"/>
          <p14:tracePt t="511217" x="2574925" y="3200400"/>
          <p14:tracePt t="511280" x="2582863" y="3200400"/>
          <p14:tracePt t="511288" x="2582863" y="3192463"/>
          <p14:tracePt t="511305" x="2590800" y="3192463"/>
          <p14:tracePt t="511321" x="2598738" y="3192463"/>
          <p14:tracePt t="511335" x="2613025" y="3184525"/>
          <p14:tracePt t="511352" x="2620963" y="3184525"/>
          <p14:tracePt t="511440" x="2620963" y="3178175"/>
          <p14:tracePt t="512168" x="2628900" y="3162300"/>
          <p14:tracePt t="512176" x="2628900" y="3154363"/>
          <p14:tracePt t="512272" x="2636838" y="3154363"/>
          <p14:tracePt t="512344" x="2644775" y="3154363"/>
          <p14:tracePt t="512464" x="2651125" y="3146425"/>
          <p14:tracePt t="518268" x="2644775" y="3146425"/>
          <p14:tracePt t="518520" x="2636838" y="3146425"/>
          <p14:tracePt t="518568" x="2628900" y="3146425"/>
          <p14:tracePt t="518584" x="2628900" y="3154363"/>
          <p14:tracePt t="518593" x="2620963" y="3154363"/>
          <p14:tracePt t="518600" x="2613025" y="3162300"/>
          <p14:tracePt t="518616" x="2606675" y="3162300"/>
          <p14:tracePt t="518627" x="2598738" y="3170238"/>
          <p14:tracePt t="518645" x="2598738" y="3178175"/>
          <p14:tracePt t="518660" x="2582863" y="3184525"/>
          <p14:tracePt t="518677" x="2574925" y="3200400"/>
          <p14:tracePt t="518697" x="2568575" y="3200400"/>
          <p14:tracePt t="518711" x="2560638" y="3200400"/>
          <p14:tracePt t="518728" x="2552700" y="3216275"/>
          <p14:tracePt t="518752" x="2536825" y="3222625"/>
          <p14:tracePt t="518778" x="2536825" y="3230563"/>
          <p14:tracePt t="518794" x="2530475" y="3230563"/>
          <p14:tracePt t="518800" x="2514600" y="3238500"/>
          <p14:tracePt t="518811" x="2506663" y="3238500"/>
          <p14:tracePt t="518828" x="2484438" y="3254375"/>
          <p14:tracePt t="518845" x="2476500" y="3260725"/>
          <p14:tracePt t="518861" x="2468563" y="3268663"/>
          <p14:tracePt t="518877" x="2454275" y="3276600"/>
          <p14:tracePt t="518895" x="2422525" y="3298825"/>
          <p14:tracePt t="518895" x="2416175" y="3298825"/>
          <p14:tracePt t="518913" x="2400300" y="3306763"/>
          <p14:tracePt t="518927" x="2346325" y="3330575"/>
          <p14:tracePt t="518946" x="2339975" y="3336925"/>
          <p14:tracePt t="518962" x="2332038" y="3344863"/>
          <p14:tracePt t="518985" x="2324100" y="3344863"/>
          <p14:tracePt t="518995" x="2316163" y="3352800"/>
          <p14:tracePt t="519011" x="2301875" y="3360738"/>
          <p14:tracePt t="519028" x="2278063" y="3382963"/>
          <p14:tracePt t="519047" x="2270125" y="3390900"/>
          <p14:tracePt t="519061" x="2263775" y="3398838"/>
          <p14:tracePt t="519076" x="2255838" y="3413125"/>
          <p14:tracePt t="519093" x="2270125" y="3413125"/>
          <p14:tracePt t="519401" x="2270125" y="3406775"/>
          <p14:tracePt t="519409" x="2278063" y="3398838"/>
          <p14:tracePt t="519416" x="2286000" y="3390900"/>
          <p14:tracePt t="519427" x="2301875" y="3382963"/>
          <p14:tracePt t="519444" x="2301875" y="3375025"/>
          <p14:tracePt t="519460" x="2308225" y="3368675"/>
          <p14:tracePt t="519477" x="2316163" y="3360738"/>
          <p14:tracePt t="519493" x="2332038" y="3344863"/>
          <p14:tracePt t="519513" x="2339975" y="3330575"/>
          <p14:tracePt t="519545" x="2346325" y="3330575"/>
          <p14:tracePt t="519568" x="2346325" y="3322638"/>
          <p14:tracePt t="519840" x="2339975" y="3322638"/>
          <p14:tracePt t="519872" x="2339975" y="3330575"/>
          <p14:tracePt t="519904" x="2332038" y="3330575"/>
          <p14:tracePt t="519929" x="2324100" y="3336925"/>
          <p14:tracePt t="519936" x="2324100" y="3344863"/>
          <p14:tracePt t="519961" x="2316163" y="3344863"/>
          <p14:tracePt t="519968" x="2316163" y="3352800"/>
          <p14:tracePt t="519994" x="2301875" y="3360738"/>
          <p14:tracePt t="520010" x="2293938" y="3375025"/>
          <p14:tracePt t="520025" x="2293938" y="3390900"/>
          <p14:tracePt t="520032" x="2286000" y="3390900"/>
          <p14:tracePt t="520046" x="2278063" y="3406775"/>
          <p14:tracePt t="520073" x="2270125" y="3413125"/>
          <p14:tracePt t="520120" x="2270125" y="3421063"/>
          <p14:tracePt t="520155" x="2270125" y="3429000"/>
          <p14:tracePt t="520168" x="2263775" y="3429000"/>
          <p14:tracePt t="520184" x="2263775" y="3436938"/>
          <p14:tracePt t="520193" x="2263775" y="3444875"/>
          <p14:tracePt t="520210" x="2255838" y="3451225"/>
          <p14:tracePt t="520227" x="2255838" y="3459163"/>
          <p14:tracePt t="520243" x="2247900" y="3467100"/>
          <p14:tracePt t="520260" x="2239963" y="3475038"/>
          <p14:tracePt t="520276" x="2232025" y="3482975"/>
          <p14:tracePt t="520293" x="2217738" y="3505200"/>
          <p14:tracePt t="520310" x="2201863" y="3527425"/>
          <p14:tracePt t="520326" x="2193925" y="3543300"/>
          <p14:tracePt t="520344" x="2179638" y="3559175"/>
          <p14:tracePt t="520344" x="2171700" y="3565525"/>
          <p14:tracePt t="520362" x="2155825" y="3597275"/>
          <p14:tracePt t="520378" x="2149475" y="3603625"/>
          <p14:tracePt t="520393" x="2125663" y="3619500"/>
          <p14:tracePt t="520411" x="2117725" y="3635375"/>
          <p14:tracePt t="520427" x="2103438" y="3649663"/>
          <p14:tracePt t="520443" x="2095500" y="3665538"/>
          <p14:tracePt t="520459" x="2079625" y="3687763"/>
          <p14:tracePt t="520476" x="2073275" y="3703638"/>
          <p14:tracePt t="520492" x="2065338" y="3717925"/>
          <p14:tracePt t="520510" x="2049463" y="3741738"/>
          <p14:tracePt t="520527" x="2041525" y="3763963"/>
          <p14:tracePt t="520542" x="2035175" y="3779838"/>
          <p14:tracePt t="520559" x="2027238" y="3787775"/>
          <p14:tracePt t="520575" x="2011363" y="3817938"/>
          <p14:tracePt t="520594" x="1997075" y="3840163"/>
          <p14:tracePt t="520610" x="1989138" y="3856038"/>
          <p14:tracePt t="520626" x="1973263" y="3870325"/>
          <p14:tracePt t="520642" x="1958975" y="3894138"/>
          <p14:tracePt t="520659" x="1958975" y="3908425"/>
          <p14:tracePt t="520676" x="1943100" y="3940175"/>
          <p14:tracePt t="520693" x="1927225" y="3970338"/>
          <p14:tracePt t="520709" x="1920875" y="3984625"/>
          <p14:tracePt t="520726" x="1905000" y="4022725"/>
          <p14:tracePt t="520743" x="1897063" y="4030663"/>
          <p14:tracePt t="520759" x="1882775" y="4068763"/>
          <p14:tracePt t="520778" x="1874838" y="4076700"/>
          <p14:tracePt t="520793" x="1858963" y="4098925"/>
          <p14:tracePt t="520810" x="1851025" y="4122738"/>
          <p14:tracePt t="520827" x="1844675" y="4152900"/>
          <p14:tracePt t="520843" x="1812925" y="4191000"/>
          <p14:tracePt t="520859" x="1806575" y="4213225"/>
          <p14:tracePt t="520876" x="1782763" y="4237038"/>
          <p14:tracePt t="520892" x="1774825" y="4267200"/>
          <p14:tracePt t="520909" x="1760538" y="4289425"/>
          <p14:tracePt t="520926" x="1752600" y="4321175"/>
          <p14:tracePt t="520943" x="1736725" y="4359275"/>
          <p14:tracePt t="520960" x="1714500" y="4411663"/>
          <p14:tracePt t="520960" x="1706563" y="4441825"/>
          <p14:tracePt t="520978" x="1698625" y="4465638"/>
          <p14:tracePt t="520994" x="1692275" y="4503738"/>
          <p14:tracePt t="521010" x="1676400" y="4518025"/>
          <p14:tracePt t="521027" x="1676400" y="4525963"/>
          <p14:tracePt t="521042" x="1676400" y="4541838"/>
          <p14:tracePt t="521059" x="1676400" y="4549775"/>
          <p14:tracePt t="521080" x="1676400" y="4564063"/>
          <p14:tracePt t="521092" x="1660525" y="4587875"/>
          <p14:tracePt t="521110" x="1660525" y="4602163"/>
          <p14:tracePt t="521125" x="1646238" y="4632325"/>
          <p14:tracePt t="521142" x="1638300" y="4664075"/>
          <p14:tracePt t="521159" x="1622425" y="4694238"/>
          <p14:tracePt t="521159" x="1616075" y="4708525"/>
          <p14:tracePt t="521177" x="1600200" y="4740275"/>
          <p14:tracePt t="521194" x="1584325" y="4762500"/>
          <p14:tracePt t="521210" x="1570038" y="4778375"/>
          <p14:tracePt t="521227" x="1570038" y="4792663"/>
          <p14:tracePt t="521243" x="1562100" y="4816475"/>
          <p14:tracePt t="521260" x="1562100" y="4822825"/>
          <p14:tracePt t="521275" x="1546225" y="4846638"/>
          <p14:tracePt t="521292" x="1539875" y="4854575"/>
          <p14:tracePt t="521309" x="1531938" y="4868863"/>
          <p14:tracePt t="521325" x="1524000" y="4892675"/>
          <p14:tracePt t="521342" x="1508125" y="4906963"/>
          <p14:tracePt t="521359" x="1501775" y="4922838"/>
          <p14:tracePt t="521375" x="1493838" y="4937125"/>
          <p14:tracePt t="521392" x="1485900" y="4953000"/>
          <p14:tracePt t="521410" x="1477963" y="4968875"/>
          <p14:tracePt t="521426" x="1477963" y="5006975"/>
          <p14:tracePt t="521443" x="1463675" y="5021263"/>
          <p14:tracePt t="521459" x="1455738" y="5029200"/>
          <p14:tracePt t="521476" x="1439863" y="5051425"/>
          <p14:tracePt t="521492" x="1425575" y="5059363"/>
          <p14:tracePt t="521508" x="1401763" y="5097463"/>
          <p14:tracePt t="521527" x="1401763" y="5113338"/>
          <p14:tracePt t="521542" x="1379538" y="5143500"/>
          <p14:tracePt t="521558" x="1371600" y="5159375"/>
          <p14:tracePt t="521574" x="1363663" y="5181600"/>
          <p14:tracePt t="521591" x="1349375" y="5197475"/>
          <p14:tracePt t="521609" x="1341438" y="5203825"/>
          <p14:tracePt t="521624" x="1341438" y="5211763"/>
          <p14:tracePt t="521641" x="1341438" y="5219700"/>
          <p14:tracePt t="521697" x="1333500" y="5219700"/>
          <p14:tracePt t="521760" x="1333500" y="5211763"/>
          <p14:tracePt t="521808" x="1333500" y="5189538"/>
          <p14:tracePt t="521816" x="1349375" y="5173663"/>
          <p14:tracePt t="521826" x="1371600" y="5135563"/>
          <p14:tracePt t="521842" x="1401763" y="5113338"/>
          <p14:tracePt t="521859" x="1417638" y="5089525"/>
          <p14:tracePt t="521874" x="1439863" y="5067300"/>
          <p14:tracePt t="521892" x="1477963" y="5013325"/>
          <p14:tracePt t="521908" x="1516063" y="4930775"/>
          <p14:tracePt t="521925" x="1554163" y="4854575"/>
          <p14:tracePt t="521942" x="1592263" y="4754563"/>
          <p14:tracePt t="521958" x="1622425" y="4702175"/>
          <p14:tracePt t="521975" x="1638300" y="4686300"/>
          <p14:tracePt t="521991" x="1654175" y="4648200"/>
          <p14:tracePt t="522009" x="1668463" y="4625975"/>
          <p14:tracePt t="522026" x="1676400" y="4602163"/>
          <p14:tracePt t="522042" x="1684338" y="4579938"/>
          <p14:tracePt t="522060" x="1692275" y="4556125"/>
          <p14:tracePt t="522074" x="1698625" y="4549775"/>
          <p14:tracePt t="522090" x="1714500" y="4533900"/>
          <p14:tracePt t="522108" x="1722438" y="4511675"/>
          <p14:tracePt t="522124" x="1736725" y="4465638"/>
          <p14:tracePt t="522141" x="1736725" y="4457700"/>
          <p14:tracePt t="522157" x="1736725" y="4441825"/>
          <p14:tracePt t="522174" x="1752600" y="4419600"/>
          <p14:tracePt t="522192" x="1752600" y="4397375"/>
          <p14:tracePt t="522192" x="1768475" y="4381500"/>
          <p14:tracePt t="522210" x="1774825" y="4365625"/>
          <p14:tracePt t="522226" x="1782763" y="4343400"/>
          <p14:tracePt t="522242" x="1798638" y="4305300"/>
          <p14:tracePt t="522259" x="1806575" y="4259263"/>
          <p14:tracePt t="522275" x="1820863" y="4237038"/>
          <p14:tracePt t="522291" x="1828800" y="4213225"/>
          <p14:tracePt t="522308" x="1836738" y="4191000"/>
          <p14:tracePt t="522324" x="1844675" y="4144963"/>
          <p14:tracePt t="522341" x="1851025" y="4092575"/>
          <p14:tracePt t="522358" x="1858963" y="4068763"/>
          <p14:tracePt t="522375" x="1866900" y="4054475"/>
          <p14:tracePt t="522390" x="1882775" y="4022725"/>
          <p14:tracePt t="522410" x="1882775" y="4008438"/>
          <p14:tracePt t="522426" x="1897063" y="3992563"/>
          <p14:tracePt t="522442" x="1897063" y="3984625"/>
          <p14:tracePt t="522457" x="1912938" y="3962400"/>
          <p14:tracePt t="522475" x="1927225" y="3932238"/>
          <p14:tracePt t="522491" x="1935163" y="3908425"/>
          <p14:tracePt t="522508" x="1951038" y="3848100"/>
          <p14:tracePt t="522524" x="1965325" y="3802063"/>
          <p14:tracePt t="522541" x="1989138" y="3756025"/>
          <p14:tracePt t="522560" x="1997075" y="3741738"/>
          <p14:tracePt t="522574" x="2011363" y="3725863"/>
          <p14:tracePt t="522591" x="2027238" y="3695700"/>
          <p14:tracePt t="522591" x="2041525" y="3673475"/>
          <p14:tracePt t="522610" x="2049463" y="3665538"/>
          <p14:tracePt t="522624" x="2087563" y="3611563"/>
          <p14:tracePt t="522642" x="2095500" y="3589338"/>
          <p14:tracePt t="522658" x="2111375" y="3565525"/>
          <p14:tracePt t="522675" x="2117725" y="3551238"/>
          <p14:tracePt t="522691" x="2133600" y="3527425"/>
          <p14:tracePt t="522707" x="2149475" y="3521075"/>
          <p14:tracePt t="522724" x="2155825" y="3513138"/>
          <p14:tracePt t="522741" x="2179638" y="3497263"/>
          <p14:tracePt t="522757" x="2193925" y="3482975"/>
          <p14:tracePt t="522773" x="2201863" y="3475038"/>
          <p14:tracePt t="522789" x="2209800" y="3451225"/>
          <p14:tracePt t="522807" x="2217738" y="3451225"/>
          <p14:tracePt t="522823" x="2225675" y="3444875"/>
          <p14:tracePt t="522839" x="2232025" y="3444875"/>
          <p14:tracePt t="522864" x="2239963" y="3444875"/>
          <p14:tracePt t="522905" x="2247900" y="3444875"/>
          <p14:tracePt t="522928" x="2255838" y="3436938"/>
          <p14:tracePt t="522937" x="2263775" y="3429000"/>
          <p14:tracePt t="522944" x="2270125" y="3429000"/>
          <p14:tracePt t="522957" x="2286000" y="3413125"/>
          <p14:tracePt t="522974" x="2301875" y="3406775"/>
          <p14:tracePt t="522991" x="2308225" y="3398838"/>
          <p14:tracePt t="523007" x="2324100" y="3390900"/>
          <p14:tracePt t="523026" x="2339975" y="3368675"/>
          <p14:tracePt t="523042" x="2346325" y="3344863"/>
          <p14:tracePt t="523058" x="2362200" y="3336925"/>
          <p14:tracePt t="523074" x="2378075" y="3330575"/>
          <p14:tracePt t="523091" x="2384425" y="3322638"/>
          <p14:tracePt t="523107" x="2400300" y="3306763"/>
          <p14:tracePt t="523124" x="2416175" y="3292475"/>
          <p14:tracePt t="523145" x="2422525" y="3284538"/>
          <p14:tracePt t="523161" x="2430463" y="3276600"/>
          <p14:tracePt t="523174" x="2454275" y="3260725"/>
          <p14:tracePt t="523190" x="2468563" y="3254375"/>
          <p14:tracePt t="523208" x="2476500" y="3238500"/>
          <p14:tracePt t="523208" x="2484438" y="3230563"/>
          <p14:tracePt t="523226" x="2492375" y="3230563"/>
          <p14:tracePt t="523248" x="2498725" y="3216275"/>
          <p14:tracePt t="523258" x="2514600" y="3208338"/>
          <p14:tracePt t="523273" x="2536825" y="3192463"/>
          <p14:tracePt t="523291" x="2544763" y="3184525"/>
          <p14:tracePt t="523307" x="2560638" y="3178175"/>
          <p14:tracePt t="523344" x="2568575" y="3178175"/>
          <p14:tracePt t="523384" x="2574925" y="3178175"/>
          <p14:tracePt t="523392" x="2590800" y="3170238"/>
          <p14:tracePt t="523406" x="2644775" y="3154363"/>
          <p14:tracePt t="523425" x="2651125" y="3154363"/>
          <p14:tracePt t="523440" x="2667000" y="3154363"/>
          <p14:tracePt t="523456" x="2674938" y="3154363"/>
          <p14:tracePt t="523512" x="2689225" y="3154363"/>
          <p14:tracePt t="523528" x="2697163" y="3154363"/>
          <p14:tracePt t="523609" x="2705100" y="3154363"/>
          <p14:tracePt t="523697" x="2713038" y="3154363"/>
          <p14:tracePt t="523705" x="2720975" y="3154363"/>
          <p14:tracePt t="523713" x="2727325" y="3154363"/>
          <p14:tracePt t="523729" x="2735263" y="3154363"/>
          <p14:tracePt t="523744" x="2743200" y="3162300"/>
          <p14:tracePt t="523756" x="2773363" y="3178175"/>
          <p14:tracePt t="523773" x="2789238" y="3184525"/>
          <p14:tracePt t="523789" x="2803525" y="3192463"/>
          <p14:tracePt t="523805" x="2827338" y="3200400"/>
          <p14:tracePt t="523872" x="2835275" y="3208338"/>
          <p14:tracePt t="523880" x="2849563" y="3216275"/>
          <p14:tracePt t="523890" x="2895600" y="3230563"/>
          <p14:tracePt t="523907" x="2949575" y="3246438"/>
          <p14:tracePt t="523923" x="2963863" y="3254375"/>
          <p14:tracePt t="523939" x="2971800" y="3254375"/>
          <p14:tracePt t="524080" x="2971800" y="3268663"/>
          <p14:tracePt t="524096" x="2979738" y="3284538"/>
          <p14:tracePt t="524106" x="2994025" y="3292475"/>
          <p14:tracePt t="524112" x="2994025" y="3298825"/>
          <p14:tracePt t="524122" x="3001963" y="3306763"/>
          <p14:tracePt t="524192" x="3017838" y="3314700"/>
          <p14:tracePt t="524200" x="3025775" y="3330575"/>
          <p14:tracePt t="524209" x="3048000" y="3336925"/>
          <p14:tracePt t="524222" x="3063875" y="3360738"/>
          <p14:tracePt t="524239" x="3063875" y="3368675"/>
          <p14:tracePt t="524273" x="3070225" y="3382963"/>
          <p14:tracePt t="524305" x="3070225" y="3390900"/>
          <p14:tracePt t="524313" x="3078163" y="3390900"/>
          <p14:tracePt t="524323" x="3086100" y="3406775"/>
          <p14:tracePt t="524339" x="3094038" y="3421063"/>
          <p14:tracePt t="524360" x="3094038" y="3429000"/>
          <p14:tracePt t="524372" x="3101975" y="3436938"/>
          <p14:tracePt t="524388" x="3108325" y="3444875"/>
          <p14:tracePt t="524405" x="3108325" y="3451225"/>
          <p14:tracePt t="524422" x="3116263" y="3467100"/>
          <p14:tracePt t="524438" x="3116263" y="3482975"/>
          <p14:tracePt t="524455" x="3140075" y="3527425"/>
          <p14:tracePt t="524473" x="3146425" y="3543300"/>
          <p14:tracePt t="524489" x="3154363" y="3559175"/>
          <p14:tracePt t="524507" x="3154363" y="3573463"/>
          <p14:tracePt t="524523" x="3162300" y="3581400"/>
          <p14:tracePt t="524541" x="3162300" y="3589338"/>
          <p14:tracePt t="524555" x="3162300" y="3603625"/>
          <p14:tracePt t="524576" x="3170238" y="3611563"/>
          <p14:tracePt t="524588" x="3184525" y="3641725"/>
          <p14:tracePt t="524606" x="3192463" y="3657600"/>
          <p14:tracePt t="524622" x="3192463" y="3665538"/>
          <p14:tracePt t="524777" x="3200400" y="3665538"/>
          <p14:tracePt t="524785" x="3200400" y="3679825"/>
          <p14:tracePt t="524792" x="3208338" y="3687763"/>
          <p14:tracePt t="524805" x="3230563" y="3717925"/>
          <p14:tracePt t="524822" x="3254375" y="3741738"/>
          <p14:tracePt t="524839" x="3276600" y="3756025"/>
          <p14:tracePt t="524855" x="3284538" y="3771900"/>
          <p14:tracePt t="524872" x="3292475" y="3771900"/>
          <p14:tracePt t="524890" x="3292475" y="3779838"/>
          <p14:tracePt t="524937" x="3292475" y="3794125"/>
          <p14:tracePt t="524953" x="3298825" y="3817938"/>
          <p14:tracePt t="524977" x="3306763" y="3817938"/>
          <p14:tracePt t="524992" x="3306763" y="3825875"/>
          <p14:tracePt t="525001" x="3322638" y="3832225"/>
          <p14:tracePt t="525008" x="3322638" y="3840163"/>
          <p14:tracePt t="525022" x="3336925" y="3856038"/>
          <p14:tracePt t="525037" x="3336925" y="3863975"/>
          <p14:tracePt t="525055" x="3336925" y="3870325"/>
          <p14:tracePt t="525070" x="3336925" y="3894138"/>
          <p14:tracePt t="525070" x="3336925" y="3908425"/>
          <p14:tracePt t="525089" x="3352800" y="3932238"/>
          <p14:tracePt t="525106" x="3375025" y="3978275"/>
          <p14:tracePt t="525122" x="3406775" y="4016375"/>
          <p14:tracePt t="525139" x="3406775" y="4030663"/>
          <p14:tracePt t="525155" x="3406775" y="4046538"/>
          <p14:tracePt t="525176" x="3406775" y="4054475"/>
          <p14:tracePt t="525201" x="3406775" y="4060825"/>
          <p14:tracePt t="525208" x="3406775" y="4068763"/>
          <p14:tracePt t="525224" x="3406775" y="4076700"/>
          <p14:tracePt t="525264" x="3406775" y="4092575"/>
          <p14:tracePt t="525280" x="3406775" y="4098925"/>
          <p14:tracePt t="525296" x="3421063" y="4114800"/>
          <p14:tracePt t="525306" x="3421063" y="4122738"/>
          <p14:tracePt t="525322" x="3421063" y="4130675"/>
          <p14:tracePt t="525338" x="3436938" y="4152900"/>
          <p14:tracePt t="525355" x="3444875" y="4160838"/>
          <p14:tracePt t="525408" x="3451225" y="4160838"/>
          <p14:tracePt t="525416" x="3467100" y="4183063"/>
          <p14:tracePt t="525424" x="3482975" y="4206875"/>
          <p14:tracePt t="525437" x="3497263" y="4213225"/>
          <p14:tracePt t="525454" x="3513138" y="4237038"/>
          <p14:tracePt t="525471" x="3543300" y="4237038"/>
          <p14:tracePt t="525488" x="3543300" y="4244975"/>
          <p14:tracePt t="525593" x="3551238" y="4244975"/>
          <p14:tracePt t="525608" x="3565525" y="4251325"/>
          <p14:tracePt t="525680" x="3573463" y="4259263"/>
          <p14:tracePt t="525688" x="3581400" y="4259263"/>
          <p14:tracePt t="525704" x="3611563" y="4275138"/>
          <p14:tracePt t="525721" x="3619500" y="4275138"/>
          <p14:tracePt t="525824" x="3627438" y="4275138"/>
          <p14:tracePt t="525856" x="3635375" y="4275138"/>
          <p14:tracePt t="525904" x="3641725" y="4275138"/>
          <p14:tracePt t="525921" x="3649663" y="4275138"/>
          <p14:tracePt t="525928" x="3657600" y="4275138"/>
          <p14:tracePt t="525938" x="3673475" y="4283075"/>
          <p14:tracePt t="525977" x="3673475" y="4289425"/>
          <p14:tracePt t="526649" x="3679825" y="4305300"/>
          <p14:tracePt t="527065" x="3687763" y="4321175"/>
          <p14:tracePt t="527072" x="3711575" y="4335463"/>
          <p14:tracePt t="527086" x="3725863" y="4351338"/>
          <p14:tracePt t="527103" x="3741738" y="4359275"/>
          <p14:tracePt t="527120" x="3741738" y="4373563"/>
          <p14:tracePt t="527193" x="3749675" y="4381500"/>
          <p14:tracePt t="527264" x="3749675" y="4389438"/>
          <p14:tracePt t="527273" x="3749675" y="4397375"/>
          <p14:tracePt t="527286" x="3749675" y="4411663"/>
          <p14:tracePt t="527303" x="3756025" y="4419600"/>
          <p14:tracePt t="527319" x="3763963" y="4435475"/>
          <p14:tracePt t="527336" x="3802063" y="4473575"/>
          <p14:tracePt t="527354" x="3817938" y="4495800"/>
          <p14:tracePt t="527370" x="3832225" y="4503738"/>
          <p14:tracePt t="527386" x="3832225" y="4511675"/>
          <p14:tracePt t="527409" x="3848100" y="4525963"/>
          <p14:tracePt t="527464" x="3848100" y="4533900"/>
          <p14:tracePt t="527473" x="3856038" y="4541838"/>
          <p14:tracePt t="527485" x="3886200" y="4556125"/>
          <p14:tracePt t="527503" x="3902075" y="4556125"/>
          <p14:tracePt t="527521" x="3908425" y="4556125"/>
          <p14:tracePt t="527569" x="3916363" y="4564063"/>
          <p14:tracePt t="527577" x="3932238" y="4572000"/>
          <p14:tracePt t="527587" x="3970338" y="4587875"/>
          <p14:tracePt t="527603" x="4000500" y="4602163"/>
          <p14:tracePt t="527619" x="4008438" y="4610100"/>
          <p14:tracePt t="527635" x="4016375" y="4618038"/>
          <p14:tracePt t="527673" x="4022725" y="4618038"/>
          <p14:tracePt t="527680" x="4030663" y="4632325"/>
          <p14:tracePt t="527689" x="4054475" y="4640263"/>
          <p14:tracePt t="527702" x="4092575" y="4670425"/>
          <p14:tracePt t="527702" x="4098925" y="4670425"/>
          <p14:tracePt t="527722" x="4114800" y="4694238"/>
          <p14:tracePt t="527792" x="4144963" y="4702175"/>
          <p14:tracePt t="527801" x="4183063" y="4724400"/>
          <p14:tracePt t="527809" x="4221163" y="4740275"/>
          <p14:tracePt t="527818" x="4283075" y="4762500"/>
          <p14:tracePt t="527836" x="4297363" y="4778375"/>
          <p14:tracePt t="527852" x="4305300" y="4778375"/>
          <p14:tracePt t="527944" x="4305300" y="4784725"/>
          <p14:tracePt t="528328" x="4305300" y="4808538"/>
          <p14:tracePt t="528337" x="4305300" y="4822825"/>
          <p14:tracePt t="528352" x="4267200" y="4868863"/>
          <p14:tracePt t="528370" x="4237038" y="4899025"/>
          <p14:tracePt t="528386" x="4206875" y="4937125"/>
          <p14:tracePt t="528402" x="4198938" y="4975225"/>
          <p14:tracePt t="528419" x="4183063" y="5029200"/>
          <p14:tracePt t="528435" x="4183063" y="5045075"/>
          <p14:tracePt t="528457" x="4183063" y="5059363"/>
          <p14:tracePt t="528468" x="4183063" y="5067300"/>
          <p14:tracePt t="528484" x="4175125" y="5083175"/>
          <p14:tracePt t="528501" x="4175125" y="5097463"/>
          <p14:tracePt t="528518" x="4175125" y="5113338"/>
          <p14:tracePt t="528534" x="4175125" y="5127625"/>
          <p14:tracePt t="528551" x="4175125" y="5135563"/>
          <p14:tracePt t="528569" x="4175125" y="5143500"/>
          <p14:tracePt t="528586" x="4175125" y="5151438"/>
          <p14:tracePt t="528601" x="4175125" y="5159375"/>
          <p14:tracePt t="528665" x="4183063" y="5165725"/>
          <p14:tracePt t="528673" x="4198938" y="5181600"/>
          <p14:tracePt t="528684" x="4198938" y="5189538"/>
          <p14:tracePt t="528700" x="4206875" y="5189538"/>
          <p14:tracePt t="528717" x="4206875" y="5197475"/>
          <p14:tracePt t="528737" x="4221163" y="5197475"/>
          <p14:tracePt t="528801" x="4229100" y="5203825"/>
          <p14:tracePt t="528817" x="4237038" y="5211763"/>
          <p14:tracePt t="528857" x="4244975" y="5211763"/>
          <p14:tracePt t="528889" x="4244975" y="5219700"/>
          <p14:tracePt t="528897" x="4251325" y="5235575"/>
          <p14:tracePt t="528904" x="4221163" y="5235575"/>
          <p14:tracePt t="529217" x="4206875" y="5219700"/>
          <p14:tracePt t="529224" x="4198938" y="5197475"/>
          <p14:tracePt t="529234" x="4144963" y="5159375"/>
          <p14:tracePt t="529251" x="4114800" y="5143500"/>
          <p14:tracePt t="529268" x="4084638" y="5135563"/>
          <p14:tracePt t="529284" x="4060825" y="5113338"/>
          <p14:tracePt t="529301" x="4000500" y="5089525"/>
          <p14:tracePt t="529317" x="3962400" y="5059363"/>
          <p14:tracePt t="529334" x="3924300" y="5037138"/>
          <p14:tracePt t="529351" x="3902075" y="5029200"/>
          <p14:tracePt t="529351" x="3886200" y="5013325"/>
          <p14:tracePt t="529370" x="3870325" y="4999038"/>
          <p14:tracePt t="529385" x="3863975" y="4991100"/>
          <p14:tracePt t="529401" x="3832225" y="4975225"/>
          <p14:tracePt t="529418" x="3794125" y="4960938"/>
          <p14:tracePt t="529435" x="3779838" y="4945063"/>
          <p14:tracePt t="529451" x="3756025" y="4930775"/>
          <p14:tracePt t="529467" x="3725863" y="4914900"/>
          <p14:tracePt t="529484" x="3703638" y="4892675"/>
          <p14:tracePt t="529500" x="3673475" y="4868863"/>
          <p14:tracePt t="529517" x="3649663" y="4854575"/>
          <p14:tracePt t="529534" x="3627438" y="4808538"/>
          <p14:tracePt t="529553" x="3611563" y="4792663"/>
          <p14:tracePt t="529567" x="3597275" y="4778375"/>
          <p14:tracePt t="529567" x="3589338" y="4762500"/>
          <p14:tracePt t="529586" x="3565525" y="4746625"/>
          <p14:tracePt t="529586" x="3559175" y="4732338"/>
          <p14:tracePt t="529601" x="3521075" y="4716463"/>
          <p14:tracePt t="529618" x="3505200" y="4702175"/>
          <p14:tracePt t="529635" x="3482975" y="4678363"/>
          <p14:tracePt t="529651" x="3451225" y="4664075"/>
          <p14:tracePt t="529667" x="3436938" y="4648200"/>
          <p14:tracePt t="529684" x="3406775" y="4640263"/>
          <p14:tracePt t="529700" x="3406775" y="4632325"/>
          <p14:tracePt t="529716" x="3368675" y="4610100"/>
          <p14:tracePt t="529734" x="3344863" y="4587875"/>
          <p14:tracePt t="529750" x="3314700" y="4541838"/>
          <p14:tracePt t="529750" x="3292475" y="4525963"/>
          <p14:tracePt t="529769" x="3254375" y="4473575"/>
          <p14:tracePt t="529786" x="3216275" y="4411663"/>
          <p14:tracePt t="529802" x="3184525" y="4373563"/>
          <p14:tracePt t="529817" x="3162300" y="4335463"/>
          <p14:tracePt t="529834" x="3140075" y="4297363"/>
          <p14:tracePt t="529850" x="3101975" y="4213225"/>
          <p14:tracePt t="529867" x="3063875" y="4122738"/>
          <p14:tracePt t="529884" x="3040063" y="4060825"/>
          <p14:tracePt t="529900" x="3032125" y="4000500"/>
          <p14:tracePt t="529917" x="3025775" y="3970338"/>
          <p14:tracePt t="529933" x="3025775" y="3940175"/>
          <p14:tracePt t="529950" x="3025775" y="3894138"/>
          <p14:tracePt t="529967" x="3017838" y="3840163"/>
          <p14:tracePt t="529984" x="2994025" y="3756025"/>
          <p14:tracePt t="529984" x="2979738" y="3725863"/>
          <p14:tracePt t="530002" x="2979738" y="3695700"/>
          <p14:tracePt t="530018" x="2979738" y="3673475"/>
          <p14:tracePt t="530035" x="2979738" y="3665538"/>
          <p14:tracePt t="530049" x="2979738" y="3603625"/>
          <p14:tracePt t="530066" x="2979738" y="3551238"/>
          <p14:tracePt t="530082" x="2979738" y="3459163"/>
          <p14:tracePt t="530099" x="2955925" y="3336925"/>
          <p14:tracePt t="530117" x="2955925" y="3260725"/>
          <p14:tracePt t="530133" x="2955925" y="3192463"/>
          <p14:tracePt t="530150" x="2955925" y="3132138"/>
          <p14:tracePt t="530150" x="2955925" y="3101975"/>
          <p14:tracePt t="530169" x="2955925" y="3063875"/>
          <p14:tracePt t="530183" x="2955925" y="2987675"/>
          <p14:tracePt t="530199" x="2933700" y="2911475"/>
          <p14:tracePt t="530216" x="2911475" y="2803525"/>
          <p14:tracePt t="530234" x="2865438" y="2727325"/>
          <p14:tracePt t="530250" x="2827338" y="2667000"/>
          <p14:tracePt t="530267" x="2797175" y="2628900"/>
          <p14:tracePt t="530283" x="2781300" y="2606675"/>
          <p14:tracePt t="530300" x="2773363" y="2598738"/>
          <p14:tracePt t="530316" x="2759075" y="2582863"/>
          <p14:tracePt t="530333" x="2735263" y="2568575"/>
          <p14:tracePt t="530349" x="2651125" y="2522538"/>
          <p14:tracePt t="530367" x="2582863" y="2484438"/>
          <p14:tracePt t="530383" x="2530475" y="2460625"/>
          <p14:tracePt t="530383" x="2506663" y="2446338"/>
          <p14:tracePt t="530402" x="2492375" y="2438400"/>
          <p14:tracePt t="530418" x="2484438" y="2438400"/>
          <p14:tracePt t="530489" x="2484438" y="2430463"/>
          <p14:tracePt t="530497" x="2476500" y="2430463"/>
          <p14:tracePt t="530504" x="2454275" y="2430463"/>
          <p14:tracePt t="530516" x="2408238" y="2422525"/>
          <p14:tracePt t="530533" x="2339975" y="2416175"/>
          <p14:tracePt t="530551" x="2308225" y="2416175"/>
          <p14:tracePt t="530566" x="2286000" y="2416175"/>
          <p14:tracePt t="530582" x="2263775" y="2400300"/>
          <p14:tracePt t="530601" x="2247900" y="2400300"/>
          <p14:tracePt t="530618" x="2225675" y="2400300"/>
          <p14:tracePt t="530634" x="2209800" y="2416175"/>
          <p14:tracePt t="530649" x="2179638" y="2446338"/>
          <p14:tracePt t="530667" x="2155825" y="2454275"/>
          <p14:tracePt t="530684" x="2141538" y="2476500"/>
          <p14:tracePt t="530699" x="2125663" y="2522538"/>
          <p14:tracePt t="530717" x="2117725" y="2552700"/>
          <p14:tracePt t="530732" x="2103438" y="2590800"/>
          <p14:tracePt t="530749" x="2087563" y="2659063"/>
          <p14:tracePt t="530766" x="2087563" y="2720975"/>
          <p14:tracePt t="530782" x="2087563" y="2773363"/>
          <p14:tracePt t="530799" x="2079625" y="2811463"/>
          <p14:tracePt t="530799" x="2073275" y="2827338"/>
          <p14:tracePt t="530818" x="2057400" y="2865438"/>
          <p14:tracePt t="530834" x="2049463" y="2879725"/>
          <p14:tracePt t="530849" x="2049463" y="2887663"/>
          <p14:tracePt t="530866" x="2041525" y="2903538"/>
          <p14:tracePt t="530883" x="2041525" y="2941638"/>
          <p14:tracePt t="530899" x="2041525" y="3017838"/>
          <p14:tracePt t="530916" x="2041525" y="3070225"/>
          <p14:tracePt t="530932" x="2003425" y="3140075"/>
          <p14:tracePt t="530949" x="2003425" y="3178175"/>
          <p14:tracePt t="530967" x="1989138" y="3208338"/>
          <p14:tracePt t="530982" x="1981200" y="3238500"/>
          <p14:tracePt t="530999" x="1973263" y="3254375"/>
          <p14:tracePt t="530999" x="1965325" y="3268663"/>
          <p14:tracePt t="531017" x="1965325" y="3314700"/>
          <p14:tracePt t="531034" x="1958975" y="3368675"/>
          <p14:tracePt t="531053" x="1943100" y="3413125"/>
          <p14:tracePt t="531067" x="1935163" y="3444875"/>
          <p14:tracePt t="531083" x="1920875" y="3467100"/>
          <p14:tracePt t="531099" x="1920875" y="3489325"/>
          <p14:tracePt t="531116" x="1920875" y="3521075"/>
          <p14:tracePt t="531132" x="1920875" y="3551238"/>
          <p14:tracePt t="531149" x="1905000" y="3603625"/>
          <p14:tracePt t="531166" x="1897063" y="3657600"/>
          <p14:tracePt t="531182" x="1882775" y="3717925"/>
          <p14:tracePt t="531199" x="1874838" y="3771900"/>
          <p14:tracePt t="531199" x="1874838" y="3794125"/>
          <p14:tracePt t="531218" x="1866900" y="3825875"/>
          <p14:tracePt t="531232" x="1858963" y="3878263"/>
          <p14:tracePt t="531250" x="1858963" y="3894138"/>
          <p14:tracePt t="531265" x="1858963" y="3932238"/>
          <p14:tracePt t="531283" x="1844675" y="3984625"/>
          <p14:tracePt t="531299" x="1820863" y="4060825"/>
          <p14:tracePt t="531316" x="1798638" y="4137025"/>
          <p14:tracePt t="531332" x="1774825" y="4206875"/>
          <p14:tracePt t="531348" x="1752600" y="4267200"/>
          <p14:tracePt t="531366" x="1744663" y="4305300"/>
          <p14:tracePt t="531382" x="1722438" y="4351338"/>
          <p14:tracePt t="531398" x="1722438" y="4373563"/>
          <p14:tracePt t="531415" x="1706563" y="4411663"/>
          <p14:tracePt t="531415" x="1706563" y="4419600"/>
          <p14:tracePt t="531434" x="1698625" y="4449763"/>
          <p14:tracePt t="531450" x="1684338" y="4495800"/>
          <p14:tracePt t="531466" x="1668463" y="4549775"/>
          <p14:tracePt t="531482" x="1654175" y="4610100"/>
          <p14:tracePt t="531499" x="1630363" y="4648200"/>
          <p14:tracePt t="531515" x="1608138" y="4694238"/>
          <p14:tracePt t="531532" x="1592263" y="4732338"/>
          <p14:tracePt t="531550" x="1592263" y="4778375"/>
          <p14:tracePt t="531565" x="1584325" y="4800600"/>
          <p14:tracePt t="531582" x="1584325" y="4830763"/>
          <p14:tracePt t="531598" x="1577975" y="4860925"/>
          <p14:tracePt t="531615" x="1562100" y="4906963"/>
          <p14:tracePt t="531633" x="1539875" y="4960938"/>
          <p14:tracePt t="531650" x="1531938" y="4999038"/>
          <p14:tracePt t="531666" x="1516063" y="5013325"/>
          <p14:tracePt t="531682" x="1508125" y="5029200"/>
          <p14:tracePt t="531713" x="1508125" y="5037138"/>
          <p14:tracePt t="531729" x="1501775" y="5037138"/>
          <p14:tracePt t="531737" x="1501775" y="5045075"/>
          <p14:tracePt t="531748" x="1501775" y="5051425"/>
          <p14:tracePt t="535523" x="1493838" y="5051425"/>
          <p14:tracePt t="537409" x="1485900" y="5051425"/>
          <p14:tracePt t="538201" x="1485900" y="5045075"/>
          <p14:tracePt t="538217" x="1485900" y="5029200"/>
          <p14:tracePt t="538242" x="1493838" y="5029200"/>
          <p14:tracePt t="538249" x="1501775" y="5029200"/>
          <p14:tracePt t="538259" x="1508125" y="5013325"/>
          <p14:tracePt t="538274" x="1531938" y="4999038"/>
          <p14:tracePt t="538291" x="1546225" y="4983163"/>
          <p14:tracePt t="538308" x="1554163" y="4975225"/>
          <p14:tracePt t="538324" x="1554163" y="4968875"/>
          <p14:tracePt t="538341" x="1584325" y="4960938"/>
          <p14:tracePt t="538358" x="1608138" y="4945063"/>
          <p14:tracePt t="538375" x="1660525" y="4937125"/>
          <p14:tracePt t="538391" x="1692275" y="4922838"/>
          <p14:tracePt t="538410" x="1714500" y="4906963"/>
          <p14:tracePt t="538426" x="1752600" y="4884738"/>
          <p14:tracePt t="538442" x="1806575" y="4868863"/>
          <p14:tracePt t="538459" x="1866900" y="4868863"/>
          <p14:tracePt t="538475" x="1958975" y="4854575"/>
          <p14:tracePt t="538491" x="2011363" y="4846638"/>
          <p14:tracePt t="538508" x="2065338" y="4846638"/>
          <p14:tracePt t="538525" x="2117725" y="4846638"/>
          <p14:tracePt t="538541" x="2201863" y="4846638"/>
          <p14:tracePt t="538541" x="2232025" y="4846638"/>
          <p14:tracePt t="538561" x="2270125" y="4846638"/>
          <p14:tracePt t="538574" x="2354263" y="4854575"/>
          <p14:tracePt t="538591" x="2454275" y="4868863"/>
          <p14:tracePt t="538591" x="2506663" y="4876800"/>
          <p14:tracePt t="538610" x="2606675" y="4892675"/>
          <p14:tracePt t="538626" x="2735263" y="4914900"/>
          <p14:tracePt t="538642" x="2841625" y="4960938"/>
          <p14:tracePt t="538659" x="2955925" y="4991100"/>
          <p14:tracePt t="538675" x="3094038" y="5037138"/>
          <p14:tracePt t="538691" x="3216275" y="5059363"/>
          <p14:tracePt t="538708" x="3284538" y="5083175"/>
          <p14:tracePt t="538724" x="3298825" y="5083175"/>
          <p14:tracePt t="538741" x="3306763" y="5083175"/>
          <p14:tracePt t="538792" x="3375025" y="5083175"/>
          <p14:tracePt t="538800" x="3444875" y="5113338"/>
          <p14:tracePt t="538809" x="3513138" y="5151438"/>
          <p14:tracePt t="538823" x="3611563" y="5173663"/>
          <p14:tracePt t="538841" x="3611563" y="5165725"/>
          <p14:tracePt t="538865" x="3565525" y="5135563"/>
          <p14:tracePt t="538875" x="3467100" y="5045075"/>
          <p14:tracePt t="538891" x="3444875" y="5021263"/>
          <p14:tracePt t="538908" x="3451225" y="5006975"/>
          <p14:tracePt t="538937" x="3459163" y="5006975"/>
          <p14:tracePt t="538945" x="3467100" y="5006975"/>
          <p14:tracePt t="538957" x="3475038" y="4999038"/>
          <p14:tracePt t="538974" x="3489325" y="4999038"/>
          <p14:tracePt t="539050" x="3497263" y="4999038"/>
          <p14:tracePt t="539089" x="3505200" y="4999038"/>
          <p14:tracePt t="539097" x="3521075" y="4999038"/>
          <p14:tracePt t="539107" x="3581400" y="4999038"/>
          <p14:tracePt t="539124" x="3695700" y="4999038"/>
          <p14:tracePt t="539140" x="3878263" y="4991100"/>
          <p14:tracePt t="539158" x="4008438" y="4991100"/>
          <p14:tracePt t="539173" x="4068763" y="4975225"/>
          <p14:tracePt t="539190" x="4084638" y="4975225"/>
          <p14:tracePt t="539207" x="4084638" y="4960938"/>
          <p14:tracePt t="539226" x="4076700" y="4960938"/>
          <p14:tracePt t="539329" x="4068763" y="4960938"/>
          <p14:tracePt t="539345" x="4060825" y="4960938"/>
          <p14:tracePt t="539353" x="4046538" y="4960938"/>
          <p14:tracePt t="539425" x="4030663" y="4960938"/>
          <p14:tracePt t="539433" x="4022725" y="4960938"/>
          <p14:tracePt t="539442" x="3992563" y="4960938"/>
          <p14:tracePt t="539458" x="3970338" y="4960938"/>
          <p14:tracePt t="539475" x="3962400" y="4960938"/>
          <p14:tracePt t="539490" x="3954463" y="4960938"/>
          <p14:tracePt t="539507" x="3940175" y="4960938"/>
          <p14:tracePt t="539524" x="3940175" y="4968875"/>
          <p14:tracePt t="539539" x="3916363" y="4968875"/>
          <p14:tracePt t="539559" x="3902075" y="4975225"/>
          <p14:tracePt t="539573" x="3894138" y="4975225"/>
          <p14:tracePt t="539590" x="3878263" y="4983163"/>
          <p14:tracePt t="539607" x="3870325" y="4983163"/>
          <p14:tracePt t="539625" x="3863975" y="4983163"/>
          <p14:tracePt t="539641" x="3856038" y="4991100"/>
          <p14:tracePt t="539657" x="3848100" y="4991100"/>
          <p14:tracePt t="539697" x="3840163" y="4991100"/>
          <p14:tracePt t="539721" x="3840163" y="4983163"/>
          <p14:tracePt t="539841" x="3840163" y="4975225"/>
          <p14:tracePt t="539857" x="3840163" y="4968875"/>
          <p14:tracePt t="539880" x="3840163" y="4960938"/>
          <p14:tracePt t="539913" x="3840163" y="4953000"/>
          <p14:tracePt t="539969" x="3840163" y="4937125"/>
          <p14:tracePt t="539985" x="3840163" y="4930775"/>
          <p14:tracePt t="540001" x="3840163" y="4922838"/>
          <p14:tracePt t="540009" x="3840163" y="4914900"/>
          <p14:tracePt t="540113" x="3840163" y="4906963"/>
          <p14:tracePt t="540137" x="3832225" y="4906963"/>
          <p14:tracePt t="540154" x="3832225" y="4899025"/>
          <p14:tracePt t="540513" x="3832225" y="4884738"/>
          <p14:tracePt t="540625" x="3832225" y="4876800"/>
          <p14:tracePt t="541033" x="3832225" y="4868863"/>
          <p14:tracePt t="541049" x="3832225" y="4854575"/>
          <p14:tracePt t="541065" x="3832225" y="4846638"/>
          <p14:tracePt t="541089" x="3832225" y="4838700"/>
          <p14:tracePt t="541145" x="3825875" y="4846638"/>
          <p14:tracePt t="541560" x="3825875" y="4854575"/>
          <p14:tracePt t="541593" x="3825875" y="4860925"/>
          <p14:tracePt t="542543" x="3825875" y="4868863"/>
          <p14:tracePt t="542969" x="3825875" y="4884738"/>
          <p14:tracePt t="542993" x="3825875" y="4892675"/>
          <p14:tracePt t="543009" x="3825875" y="4899025"/>
          <p14:tracePt t="543017" x="3825875" y="4914900"/>
          <p14:tracePt t="543025" x="3825875" y="4922838"/>
          <p14:tracePt t="543037" x="3825875" y="4930775"/>
          <p14:tracePt t="543053" x="3825875" y="4945063"/>
          <p14:tracePt t="543068" x="3825875" y="4953000"/>
          <p14:tracePt t="543085" x="3832225" y="4975225"/>
          <p14:tracePt t="543103" x="3840163" y="4983163"/>
          <p14:tracePt t="543119" x="3840163" y="4991100"/>
          <p14:tracePt t="543138" x="3840163" y="4999038"/>
          <p14:tracePt t="543154" x="3840163" y="5013325"/>
          <p14:tracePt t="543186" x="3840163" y="5021263"/>
          <p14:tracePt t="543217" x="3840163" y="5037138"/>
          <p14:tracePt t="543241" x="3840163" y="5051425"/>
          <p14:tracePt t="543265" x="3840163" y="5059363"/>
          <p14:tracePt t="543337" x="3840163" y="5067300"/>
          <p14:tracePt t="543385" x="3840163" y="5075238"/>
          <p14:tracePt t="543409" x="3840163" y="5083175"/>
          <p14:tracePt t="543425" x="3840163" y="5089525"/>
          <p14:tracePt t="543433" x="3840163" y="5097463"/>
          <p14:tracePt t="543441" x="3840163" y="5105400"/>
          <p14:tracePt t="543452" x="3840163" y="5135563"/>
          <p14:tracePt t="543470" x="3840163" y="5159375"/>
          <p14:tracePt t="543488" x="3840163" y="5181600"/>
          <p14:tracePt t="543503" x="3840163" y="5203825"/>
          <p14:tracePt t="543503" x="3832225" y="5211763"/>
          <p14:tracePt t="543522" x="3817938" y="5227638"/>
          <p14:tracePt t="543536" x="3810000" y="5227638"/>
          <p14:tracePt t="543552" x="3810000" y="5235575"/>
          <p14:tracePt t="543905" x="3810000" y="5241925"/>
          <p14:tracePt t="543929" x="3810000" y="5249863"/>
          <p14:tracePt t="543961" x="3810000" y="5257800"/>
          <p14:tracePt t="544032" x="3810000" y="5265738"/>
          <p14:tracePt t="544041" x="3810000" y="5273675"/>
          <p14:tracePt t="544057" x="3817938" y="5273675"/>
          <p14:tracePt t="544068" x="3817938" y="5280025"/>
          <p14:tracePt t="544085" x="3817938" y="5287963"/>
          <p14:tracePt t="544102" x="3817938" y="5303838"/>
          <p14:tracePt t="544145" x="3817938" y="5311775"/>
          <p14:tracePt t="544177" x="3825875" y="5318125"/>
          <p14:tracePt t="544209" x="3825875" y="5326063"/>
          <p14:tracePt t="544225" x="3825875" y="5334000"/>
          <p14:tracePt t="544241" x="3825875" y="5341938"/>
          <p14:tracePt t="544257" x="3825875" y="5349875"/>
          <p14:tracePt t="545159" x="3832225" y="5349875"/>
          <p14:tracePt t="548849" x="3832225" y="5341938"/>
          <p14:tracePt t="549105" x="3832225" y="5334000"/>
          <p14:tracePt t="549137" x="3832225" y="5326063"/>
          <p14:tracePt t="549185" x="3832225" y="5318125"/>
          <p14:tracePt t="549193" x="3825875" y="5318125"/>
          <p14:tracePt t="549201" x="3817938" y="5311775"/>
          <p14:tracePt t="549213" x="3817938" y="5303838"/>
          <p14:tracePt t="549233" x="3817938" y="5295900"/>
          <p14:tracePt t="549247" x="3817938" y="5287963"/>
          <p14:tracePt t="549266" x="3817938" y="5273675"/>
          <p14:tracePt t="549289" x="3817938" y="5265738"/>
          <p14:tracePt t="549305" x="3817938" y="5249863"/>
          <p14:tracePt t="549321" x="3817938" y="5241925"/>
          <p14:tracePt t="549331" x="3817938" y="5235575"/>
          <p14:tracePt t="549347" x="3810000" y="5219700"/>
          <p14:tracePt t="549364" x="3802063" y="5211763"/>
          <p14:tracePt t="549380" x="3802063" y="5203825"/>
          <p14:tracePt t="549397" x="3802063" y="5189538"/>
          <p14:tracePt t="549464" x="3802063" y="5181600"/>
          <p14:tracePt t="549480" x="3802063" y="5173663"/>
          <p14:tracePt t="549488" x="3802063" y="5159375"/>
          <p14:tracePt t="549497" x="3802063" y="5143500"/>
          <p14:tracePt t="549514" x="3802063" y="5127625"/>
          <p14:tracePt t="549530" x="3802063" y="5121275"/>
          <p14:tracePt t="549547" x="3802063" y="5105400"/>
          <p14:tracePt t="549564" x="3802063" y="5097463"/>
          <p14:tracePt t="549579" x="3810000" y="5089525"/>
          <p14:tracePt t="549596" x="3810000" y="5083175"/>
          <p14:tracePt t="549613" x="3817938" y="5075238"/>
          <p14:tracePt t="549629" x="3817938" y="5067300"/>
          <p14:tracePt t="549646" x="3817938" y="5059363"/>
          <p14:tracePt t="549663" x="3817938" y="5051425"/>
          <p14:tracePt t="549679" x="3825875" y="5037138"/>
          <p14:tracePt t="549737" x="3825875" y="5021263"/>
          <p14:tracePt t="549761" x="3825875" y="5013325"/>
          <p14:tracePt t="549769" x="3825875" y="5006975"/>
          <p14:tracePt t="549779" x="3832225" y="4999038"/>
          <p14:tracePt t="549797" x="3832225" y="4991100"/>
          <p14:tracePt t="549813" x="3840163" y="4983163"/>
          <p14:tracePt t="549828" x="3840163" y="4968875"/>
          <p14:tracePt t="549845" x="3840163" y="4960938"/>
          <p14:tracePt t="549865" x="3840163" y="4937125"/>
          <p14:tracePt t="549905" x="3840163" y="4922838"/>
          <p14:tracePt t="549929" x="3840163" y="4914900"/>
          <p14:tracePt t="549937" x="3840163" y="4906963"/>
          <p14:tracePt t="549985" x="3840163" y="4922838"/>
          <p14:tracePt t="550289" x="3848100" y="4945063"/>
          <p14:tracePt t="550297" x="3856038" y="4960938"/>
          <p14:tracePt t="550314" x="3856038" y="4975225"/>
          <p14:tracePt t="550330" x="3856038" y="4983163"/>
          <p14:tracePt t="550346" x="3856038" y="4999038"/>
          <p14:tracePt t="550363" x="3856038" y="5013325"/>
          <p14:tracePt t="550379" x="3856038" y="5029200"/>
          <p14:tracePt t="550396" x="3856038" y="5045075"/>
          <p14:tracePt t="550412" x="3856038" y="5051425"/>
          <p14:tracePt t="550428" x="3856038" y="5067300"/>
          <p14:tracePt t="550446" x="3856038" y="5075238"/>
          <p14:tracePt t="550462" x="3856038" y="5083175"/>
          <p14:tracePt t="550505" x="3856038" y="5097463"/>
          <p14:tracePt t="550521" x="3856038" y="5105400"/>
          <p14:tracePt t="550545" x="3856038" y="5113338"/>
          <p14:tracePt t="550553" x="3856038" y="5121275"/>
          <p14:tracePt t="550569" x="3856038" y="5127625"/>
          <p14:tracePt t="550585" x="3856038" y="5135563"/>
          <p14:tracePt t="550633" x="3856038" y="5143500"/>
          <p14:tracePt t="550641" x="3856038" y="5151438"/>
          <p14:tracePt t="550657" x="3856038" y="5165725"/>
          <p14:tracePt t="550673" x="3856038" y="5181600"/>
          <p14:tracePt t="550689" x="3856038" y="5189538"/>
          <p14:tracePt t="550705" x="3856038" y="5197475"/>
          <p14:tracePt t="550721" x="3856038" y="5211763"/>
          <p14:tracePt t="550730" x="3856038" y="5219700"/>
          <p14:tracePt t="550753" x="3856038" y="5227638"/>
          <p14:tracePt t="550769" x="3856038" y="5241925"/>
          <p14:tracePt t="550785" x="3856038" y="5249863"/>
          <p14:tracePt t="550795" x="3856038" y="5280025"/>
          <p14:tracePt t="550813" x="3856038" y="5287963"/>
          <p14:tracePt t="550828" x="3856038" y="5295900"/>
          <p14:tracePt t="550845" x="3856038" y="5303838"/>
          <p14:tracePt t="550861" x="3856038" y="5311775"/>
          <p14:tracePt t="550878" x="3856038" y="5326063"/>
          <p14:tracePt t="550897" x="3856038" y="5334000"/>
          <p14:tracePt t="550930" x="3856038" y="5341938"/>
          <p14:tracePt t="550937" x="3856038" y="5349875"/>
          <p14:tracePt t="550953" x="3856038" y="5356225"/>
          <p14:tracePt t="550969" x="3863975" y="5356225"/>
          <p14:tracePt t="551201" x="3878263" y="5356225"/>
          <p14:tracePt t="551681" x="3886200" y="5356225"/>
          <p14:tracePt t="551697" x="3894138" y="5356225"/>
          <p14:tracePt t="551705" x="3902075" y="5356225"/>
          <p14:tracePt t="551713" x="3902075" y="5349875"/>
          <p14:tracePt t="551727" x="3902075" y="5334000"/>
          <p14:tracePt t="551753" x="3902075" y="5326063"/>
          <p14:tracePt t="551762" x="3902075" y="5318125"/>
          <p14:tracePt t="551777" x="3902075" y="5311775"/>
          <p14:tracePt t="551795" x="3902075" y="5303838"/>
          <p14:tracePt t="551817" x="3902075" y="5295900"/>
          <p14:tracePt t="551842" x="3902075" y="5287963"/>
          <p14:tracePt t="551849" x="3902075" y="5280025"/>
          <p14:tracePt t="551865" x="3908425" y="5273675"/>
          <p14:tracePt t="551897" x="3908425" y="5265738"/>
          <p14:tracePt t="552001" x="3908425" y="5249863"/>
          <p14:tracePt t="552073" x="3894138" y="5235575"/>
          <p14:tracePt t="552121" x="3894138" y="5219700"/>
          <p14:tracePt t="552193" x="3886200" y="5211763"/>
          <p14:tracePt t="552201" x="3878263" y="5203825"/>
          <p14:tracePt t="552210" x="3863975" y="5181600"/>
          <p14:tracePt t="552227" x="3863975" y="5173663"/>
          <p14:tracePt t="552273" x="3863975" y="5165725"/>
          <p14:tracePt t="552281" x="3848100" y="5151438"/>
          <p14:tracePt t="552293" x="3848100" y="5143500"/>
          <p14:tracePt t="552310" x="3848100" y="5113338"/>
          <p14:tracePt t="552327" x="3848100" y="5097463"/>
          <p14:tracePt t="552343" x="3848100" y="5089525"/>
          <p14:tracePt t="552361" x="3848100" y="5083175"/>
          <p14:tracePt t="552394" x="3848100" y="5067300"/>
          <p14:tracePt t="552505" x="3848100" y="5059363"/>
          <p14:tracePt t="552513" x="3848100" y="5051425"/>
          <p14:tracePt t="552526" x="3848100" y="5045075"/>
          <p14:tracePt t="552543" x="3848100" y="5029200"/>
          <p14:tracePt t="552569" x="3848100" y="5013325"/>
          <p14:tracePt t="552594" x="3848100" y="5006975"/>
          <p14:tracePt t="552601" x="3832225" y="4991100"/>
          <p14:tracePt t="552611" x="3832225" y="4983163"/>
          <p14:tracePt t="552705" x="3832225" y="4975225"/>
          <p14:tracePt t="552793" x="3832225" y="4960938"/>
          <p14:tracePt t="552801" x="3832225" y="4953000"/>
          <p14:tracePt t="552817" x="3832225" y="4945063"/>
          <p14:tracePt t="552897" x="3832225" y="4937125"/>
          <p14:tracePt t="552921" x="3832225" y="4930775"/>
          <p14:tracePt t="553033" x="3832225" y="4922838"/>
          <p14:tracePt t="553441" x="3832225" y="4914900"/>
          <p14:tracePt t="554329" x="3832225" y="4906963"/>
          <p14:tracePt t="555001" x="3832225" y="4899025"/>
          <p14:tracePt t="555009" x="3832225" y="4884738"/>
          <p14:tracePt t="555145" x="3825875" y="4884738"/>
          <p14:tracePt t="556052" x="3840163" y="4884738"/>
          <p14:tracePt t="556801" x="3848100" y="4892675"/>
          <p14:tracePt t="556817" x="3856038" y="4892675"/>
          <p14:tracePt t="556833" x="3856038" y="4899025"/>
          <p14:tracePt t="556841" x="3863975" y="4899025"/>
          <p14:tracePt t="556855" x="3863975" y="4906963"/>
          <p14:tracePt t="557009" x="3863975" y="4914900"/>
          <p14:tracePt t="557017" x="3870325" y="4914900"/>
          <p14:tracePt t="557025" x="3878263" y="4930775"/>
          <p14:tracePt t="557106" x="3878263" y="4937125"/>
          <p14:tracePt t="557129" x="3886200" y="4945063"/>
          <p14:tracePt t="557161" x="3886200" y="4960938"/>
          <p14:tracePt t="557177" x="3894138" y="4960938"/>
          <p14:tracePt t="557193" x="3894138" y="4968875"/>
          <p14:tracePt t="557209" x="3902075" y="4975225"/>
          <p14:tracePt t="557217" x="3908425" y="4983163"/>
          <p14:tracePt t="557233" x="3916363" y="4991100"/>
          <p14:tracePt t="557241" x="3932238" y="4999038"/>
          <p14:tracePt t="557255" x="3940175" y="5006975"/>
          <p14:tracePt t="557272" x="3946525" y="5013325"/>
          <p14:tracePt t="557288" x="3954463" y="5021263"/>
          <p14:tracePt t="557353" x="3954463" y="5029200"/>
          <p14:tracePt t="557361" x="3954463" y="5037138"/>
          <p14:tracePt t="557377" x="3962400" y="5045075"/>
          <p14:tracePt t="557409" x="3970338" y="5045075"/>
          <p14:tracePt t="557425" x="3970338" y="5051425"/>
          <p14:tracePt t="557497" x="3970338" y="5059363"/>
          <p14:tracePt t="557506" x="3984625" y="5075238"/>
          <p14:tracePt t="557513" x="3992563" y="5075238"/>
          <p14:tracePt t="557523" x="4000500" y="5083175"/>
          <p14:tracePt t="557545" x="4008438" y="5089525"/>
          <p14:tracePt t="557561" x="4008438" y="5097463"/>
          <p14:tracePt t="557573" x="4016375" y="5105400"/>
          <p14:tracePt t="557588" x="4022725" y="5105400"/>
          <p14:tracePt t="557604" x="4022725" y="5113338"/>
          <p14:tracePt t="557621" x="4030663" y="5127625"/>
          <p14:tracePt t="557673" x="4046538" y="5135563"/>
          <p14:tracePt t="557681" x="4060825" y="5151438"/>
          <p14:tracePt t="557689" x="4106863" y="5165725"/>
          <p14:tracePt t="557706" x="4160838" y="5203825"/>
          <p14:tracePt t="557722" x="4183063" y="5219700"/>
          <p14:tracePt t="557738" x="4198938" y="5227638"/>
          <p14:tracePt t="557897" x="4206875" y="5235575"/>
          <p14:tracePt t="557905" x="4213225" y="5235575"/>
          <p14:tracePt t="557929" x="4221163" y="5241925"/>
          <p14:tracePt t="557938" x="4229100" y="5241925"/>
          <p14:tracePt t="557955" x="4244975" y="5257800"/>
          <p14:tracePt t="557971" x="4251325" y="5257800"/>
          <p14:tracePt t="558001" x="4259263" y="5257800"/>
          <p14:tracePt t="558009" x="4267200" y="5265738"/>
          <p14:tracePt t="558041" x="4275138" y="5265738"/>
          <p14:tracePt t="558049" x="4297363" y="5265738"/>
          <p14:tracePt t="558057" x="4305300" y="5265738"/>
          <p14:tracePt t="558069" x="4327525" y="5273675"/>
          <p14:tracePt t="558087" x="4335463" y="5273675"/>
          <p14:tracePt t="558103" x="4335463" y="5280025"/>
          <p14:tracePt t="558138" x="4343400" y="5280025"/>
          <p14:tracePt t="558145" x="4359275" y="5280025"/>
          <p14:tracePt t="558155" x="4397375" y="5280025"/>
          <p14:tracePt t="558171" x="4411663" y="5280025"/>
          <p14:tracePt t="558188" x="4427538" y="5280025"/>
          <p14:tracePt t="558204" x="4435475" y="5280025"/>
          <p14:tracePt t="558265" x="4449763" y="5295900"/>
          <p14:tracePt t="558273" x="4487863" y="5303838"/>
          <p14:tracePt t="558287" x="4541838" y="5311775"/>
          <p14:tracePt t="558306" x="4564063" y="5318125"/>
          <p14:tracePt t="558409" x="4572000" y="5318125"/>
          <p14:tracePt t="558417" x="4587875" y="5318125"/>
          <p14:tracePt t="558425" x="4610100" y="5326063"/>
          <p14:tracePt t="558437" x="4610100" y="5334000"/>
          <p14:tracePt t="558455" x="4625975" y="5334000"/>
          <p14:tracePt t="558585" x="4640263" y="5334000"/>
          <p14:tracePt t="558593" x="4648200" y="5334000"/>
          <p14:tracePt t="558603" x="4664075" y="5334000"/>
          <p14:tracePt t="558681" x="4678363" y="5334000"/>
          <p14:tracePt t="558697" x="4694238" y="5341938"/>
          <p14:tracePt t="558706" x="4716463" y="5341938"/>
          <p14:tracePt t="558769" x="4732338" y="5341938"/>
          <p14:tracePt t="558777" x="4746625" y="5341938"/>
          <p14:tracePt t="558787" x="4754563" y="5341938"/>
          <p14:tracePt t="558825" x="4740275" y="5341938"/>
          <p14:tracePt t="559001" x="4708525" y="5341938"/>
          <p14:tracePt t="559009" x="4686300" y="5341938"/>
          <p14:tracePt t="559020" x="4594225" y="5326063"/>
          <p14:tracePt t="559037" x="4518025" y="5303838"/>
          <p14:tracePt t="559054" x="4479925" y="5303838"/>
          <p14:tracePt t="559070" x="4473575" y="5287963"/>
          <p14:tracePt t="559087" x="4457700" y="5287963"/>
          <p14:tracePt t="559121" x="4449763" y="5287963"/>
          <p14:tracePt t="559137" x="4441825" y="5287963"/>
          <p14:tracePt t="559145" x="4435475" y="5287963"/>
          <p14:tracePt t="559154" x="4427538" y="5287963"/>
          <p14:tracePt t="559171" x="4397375" y="5287963"/>
          <p14:tracePt t="559187" x="4389438" y="5273675"/>
          <p14:tracePt t="559202" x="4365625" y="5273675"/>
          <p14:tracePt t="559219" x="4359275" y="5273675"/>
          <p14:tracePt t="559236" x="4351338" y="5273675"/>
          <p14:tracePt t="559253" x="4327525" y="5273675"/>
          <p14:tracePt t="559271" x="4283075" y="5257800"/>
          <p14:tracePt t="559288" x="4244975" y="5257800"/>
          <p14:tracePt t="559304" x="4229100" y="5257800"/>
          <p14:tracePt t="559304" x="4221163" y="5257800"/>
          <p14:tracePt t="559323" x="4213225" y="5257800"/>
          <p14:tracePt t="559339" x="4213225" y="5249863"/>
          <p14:tracePt t="559386" x="4206875" y="5249863"/>
          <p14:tracePt t="559394" x="4206875" y="5241925"/>
          <p14:tracePt t="559404" x="4191000" y="5235575"/>
          <p14:tracePt t="559421" x="4183063" y="5227638"/>
          <p14:tracePt t="559437" x="4175125" y="5227638"/>
          <p14:tracePt t="559458" x="4168775" y="5219700"/>
          <p14:tracePt t="559469" x="4152900" y="5211763"/>
          <p14:tracePt t="559488" x="4122738" y="5197475"/>
          <p14:tracePt t="559503" x="4106863" y="5181600"/>
          <p14:tracePt t="559519" x="4098925" y="5173663"/>
          <p14:tracePt t="559538" x="4092575" y="5173663"/>
          <p14:tracePt t="559554" x="4084638" y="5159375"/>
          <p14:tracePt t="559570" x="4076700" y="5151438"/>
          <p14:tracePt t="559593" x="4076700" y="5143500"/>
          <p14:tracePt t="559649" x="4068763" y="5143500"/>
          <p14:tracePt t="559657" x="4060825" y="5143500"/>
          <p14:tracePt t="559668" x="4054475" y="5143500"/>
          <p14:tracePt t="559697" x="4038600" y="5135563"/>
          <p14:tracePt t="559705" x="4016375" y="5121275"/>
          <p14:tracePt t="559719" x="3954463" y="5083175"/>
          <p14:tracePt t="559739" x="3932238" y="5067300"/>
          <p14:tracePt t="559754" x="3932238" y="5059363"/>
          <p14:tracePt t="559801" x="3924300" y="5051425"/>
          <p14:tracePt t="559817" x="3924300" y="5045075"/>
          <p14:tracePt t="559841" x="3916363" y="5045075"/>
          <p14:tracePt t="559865" x="3902075" y="5029200"/>
          <p14:tracePt t="559873" x="3878263" y="5013325"/>
          <p14:tracePt t="559889" x="3832225" y="4999038"/>
          <p14:tracePt t="559902" x="3787775" y="4968875"/>
          <p14:tracePt t="559920" x="3771900" y="4953000"/>
          <p14:tracePt t="559937" x="3771900" y="4945063"/>
          <p14:tracePt t="560057" x="3771900" y="4937125"/>
          <p14:tracePt t="560065" x="3771900" y="4930775"/>
          <p14:tracePt t="560105" x="3771900" y="4922838"/>
          <p14:tracePt t="560113" x="3771900" y="4914900"/>
          <p14:tracePt t="560146" x="3779838" y="4914900"/>
          <p14:tracePt t="560282" x="3787775" y="4914900"/>
          <p14:tracePt t="560298" x="3802063" y="4914900"/>
          <p14:tracePt t="560306" x="3802063" y="4906963"/>
          <p14:tracePt t="560319" x="3810000" y="4906963"/>
          <p14:tracePt t="560336" x="3810000" y="4899025"/>
          <p14:tracePt t="560514" x="3810000" y="4906963"/>
          <p14:tracePt t="560778" x="3810000" y="4914900"/>
          <p14:tracePt t="560787" x="3810000" y="4930775"/>
          <p14:tracePt t="560803" x="3810000" y="4945063"/>
          <p14:tracePt t="560810" x="3810000" y="4953000"/>
          <p14:tracePt t="560826" x="3810000" y="4960938"/>
          <p14:tracePt t="560836" x="3810000" y="4968875"/>
          <p14:tracePt t="560852" x="3810000" y="4975225"/>
          <p14:tracePt t="560869" x="3810000" y="4983163"/>
          <p14:tracePt t="560890" x="3810000" y="4991100"/>
          <p14:tracePt t="560922" x="3810000" y="4999038"/>
          <p14:tracePt t="560938" x="3810000" y="5013325"/>
          <p14:tracePt t="560954" x="3810000" y="5021263"/>
          <p14:tracePt t="560969" x="3810000" y="5029200"/>
          <p14:tracePt t="560987" x="3810000" y="5037138"/>
          <p14:tracePt t="560993" x="3810000" y="5045075"/>
          <p14:tracePt t="561009" x="3810000" y="5051425"/>
          <p14:tracePt t="561019" x="3810000" y="5059363"/>
          <p14:tracePt t="561035" x="3810000" y="5067300"/>
          <p14:tracePt t="561050" x="3810000" y="5097463"/>
          <p14:tracePt t="561068" x="3810000" y="5105400"/>
          <p14:tracePt t="561087" x="3810000" y="5121275"/>
          <p14:tracePt t="561102" x="3802063" y="5143500"/>
          <p14:tracePt t="561118" x="3794125" y="5165725"/>
          <p14:tracePt t="561135" x="3787775" y="5189538"/>
          <p14:tracePt t="561151" x="3771900" y="5203825"/>
          <p14:tracePt t="561151" x="3771900" y="5219700"/>
          <p14:tracePt t="561170" x="3771900" y="5249863"/>
          <p14:tracePt t="561186" x="3771900" y="5265738"/>
          <p14:tracePt t="561202" x="3763963" y="5280025"/>
          <p14:tracePt t="561219" x="3763963" y="5287963"/>
          <p14:tracePt t="561234" x="3763963" y="5295900"/>
          <p14:tracePt t="561251" x="3763963" y="5311775"/>
          <p14:tracePt t="561268" x="3763963" y="5341938"/>
          <p14:tracePt t="561286" x="3763963" y="5356225"/>
          <p14:tracePt t="561301" x="3763963" y="5380038"/>
          <p14:tracePt t="561319" x="3763963" y="5387975"/>
          <p14:tracePt t="561334" x="3763963" y="5394325"/>
          <p14:tracePt t="561352" x="3763963" y="5402263"/>
          <p14:tracePt t="561367" x="3763963" y="5410200"/>
          <p14:tracePt t="561385" x="3763963" y="5418138"/>
          <p14:tracePt t="561474" x="3771900" y="5418138"/>
          <p14:tracePt t="561514" x="3779838" y="5410200"/>
          <p14:tracePt t="561522" x="3787775" y="5410200"/>
          <p14:tracePt t="561538" x="3787775" y="5402263"/>
          <p14:tracePt t="561551" x="3794125" y="5387975"/>
          <p14:tracePt t="561567" x="3817938" y="5364163"/>
          <p14:tracePt t="561587" x="3832225" y="5349875"/>
          <p14:tracePt t="561603" x="3832225" y="5334000"/>
          <p14:tracePt t="561635" x="3840163" y="5326063"/>
          <p14:tracePt t="561665" x="3840163" y="5318125"/>
          <p14:tracePt t="561698" x="3848100" y="5318125"/>
          <p14:tracePt t="561706" x="3848100" y="5311775"/>
          <p14:tracePt t="561718" x="3848100" y="5303838"/>
          <p14:tracePt t="563474" x="3840163" y="5303838"/>
          <p14:tracePt t="564026" x="3840163" y="5311775"/>
          <p14:tracePt t="564034" x="3840163" y="5318125"/>
          <p14:tracePt t="564074" x="3840163" y="5326063"/>
          <p14:tracePt t="564346" x="3840163" y="5341938"/>
          <p14:tracePt t="564378" x="3832225" y="5341938"/>
          <p14:tracePt t="564473" x="3832225" y="5349875"/>
          <p14:tracePt t="564490" x="3832225" y="5356225"/>
          <p14:tracePt t="566255" x="3832225" y="5380038"/>
          <p14:tracePt t="566666" x="3832225" y="5394325"/>
          <p14:tracePt t="566674" x="3832225" y="5418138"/>
          <p14:tracePt t="566682" x="3832225" y="5432425"/>
          <p14:tracePt t="566696" x="3832225" y="5456238"/>
          <p14:tracePt t="566713" x="3832225" y="5464175"/>
          <p14:tracePt t="566747" x="3840163" y="5464175"/>
          <p14:tracePt t="566770" x="3856038" y="5464175"/>
          <p14:tracePt t="566874" x="3863975" y="5456238"/>
          <p14:tracePt t="566906" x="3863975" y="5448300"/>
          <p14:tracePt t="566914" x="3870325" y="5426075"/>
          <p14:tracePt t="566931" x="3870325" y="5402263"/>
          <p14:tracePt t="566948" x="3870325" y="5394325"/>
          <p14:tracePt t="566963" x="3870325" y="5387975"/>
          <p14:tracePt t="567042" x="3870325" y="5394325"/>
          <p14:tracePt t="567434" x="3870325" y="5402263"/>
          <p14:tracePt t="567458" x="3863975" y="5410200"/>
          <p14:tracePt t="567506" x="3863975" y="5418138"/>
          <p14:tracePt t="567626" x="3856038" y="5418138"/>
          <p14:tracePt t="567642" x="3856038" y="5426075"/>
          <p14:tracePt t="567650" x="3856038" y="5432425"/>
          <p14:tracePt t="567706" x="3848100" y="5432425"/>
          <p14:tracePt t="567714" x="3848100" y="5426075"/>
          <p14:tracePt t="567730" x="3832225" y="5402263"/>
          <p14:tracePt t="567747" x="3832225" y="5394325"/>
          <p14:tracePt t="567770" x="3832225" y="5387975"/>
          <p14:tracePt t="567802" x="3832225" y="5380038"/>
          <p14:tracePt t="567858" x="3832225" y="5372100"/>
          <p14:tracePt t="569700" x="3840163" y="5372100"/>
          <p14:tracePt t="570546" x="3848100" y="5372100"/>
          <p14:tracePt t="570554" x="3856038" y="5364163"/>
          <p14:tracePt t="570570" x="3863975" y="5364163"/>
          <p14:tracePt t="570579" x="3870325" y="5341938"/>
          <p14:tracePt t="570593" x="3886200" y="5303838"/>
          <p14:tracePt t="570611" x="3908425" y="5273675"/>
          <p14:tracePt t="570628" x="3924300" y="5235575"/>
          <p14:tracePt t="570643" x="3954463" y="5203825"/>
          <p14:tracePt t="570660" x="3992563" y="5151438"/>
          <p14:tracePt t="570676" x="4068763" y="5083175"/>
          <p14:tracePt t="570693" x="4152900" y="5021263"/>
          <p14:tracePt t="570709" x="4191000" y="4983163"/>
          <p14:tracePt t="570726" x="4229100" y="4960938"/>
          <p14:tracePt t="570743" x="4259263" y="4922838"/>
          <p14:tracePt t="570760" x="4305300" y="4899025"/>
          <p14:tracePt t="570776" x="4373563" y="4854575"/>
          <p14:tracePt t="570776" x="4419600" y="4822825"/>
          <p14:tracePt t="570795" x="4533900" y="4784725"/>
          <p14:tracePt t="570811" x="4579938" y="4762500"/>
          <p14:tracePt t="570825" x="4656138" y="4740275"/>
          <p14:tracePt t="570843" x="4694238" y="4716463"/>
          <p14:tracePt t="570859" x="4732338" y="4686300"/>
          <p14:tracePt t="570875" x="4792663" y="4632325"/>
          <p14:tracePt t="570893" x="4906963" y="4533900"/>
          <p14:tracePt t="570909" x="5021263" y="4457700"/>
          <p14:tracePt t="570926" x="5127625" y="4381500"/>
          <p14:tracePt t="570943" x="5189538" y="4343400"/>
          <p14:tracePt t="570960" x="5211763" y="4321175"/>
          <p14:tracePt t="570974" x="5235575" y="4297363"/>
          <p14:tracePt t="570992" x="5249863" y="4237038"/>
          <p14:tracePt t="571009" x="5287963" y="4175125"/>
          <p14:tracePt t="571026" x="5311775" y="4152900"/>
          <p14:tracePt t="571042" x="5387975" y="4030663"/>
          <p14:tracePt t="571059" x="5432425" y="3978275"/>
          <p14:tracePt t="571077" x="5478463" y="3924300"/>
          <p14:tracePt t="571092" x="5508625" y="3878263"/>
          <p14:tracePt t="571109" x="5546725" y="3817938"/>
          <p14:tracePt t="571126" x="5600700" y="3749675"/>
          <p14:tracePt t="571143" x="5630863" y="3711575"/>
          <p14:tracePt t="571158" x="5668963" y="3589338"/>
          <p14:tracePt t="571176" x="5692775" y="3521075"/>
          <p14:tracePt t="571176" x="5699125" y="3505200"/>
          <p14:tracePt t="571194" x="5707063" y="3489325"/>
          <p14:tracePt t="571208" x="5722938" y="3459163"/>
          <p14:tracePt t="571208" x="5722938" y="3451225"/>
          <p14:tracePt t="571227" x="5730875" y="3436938"/>
          <p14:tracePt t="571242" x="5730875" y="3421063"/>
          <p14:tracePt t="571259" x="5737225" y="3413125"/>
          <p14:tracePt t="571274" x="5737225" y="3406775"/>
          <p14:tracePt t="571292" x="5737225" y="3398838"/>
          <p14:tracePt t="571442" x="5730875" y="3398838"/>
          <p14:tracePt t="571490" x="5722938" y="3398838"/>
          <p14:tracePt t="571498" x="5715000" y="3398838"/>
          <p14:tracePt t="571514" x="5707063" y="3406775"/>
          <p14:tracePt t="571525" x="5692775" y="3421063"/>
          <p14:tracePt t="571541" x="5661025" y="3444875"/>
          <p14:tracePt t="571559" x="5630863" y="3467100"/>
          <p14:tracePt t="571559" x="5608638" y="3489325"/>
          <p14:tracePt t="571579" x="5578475" y="3513138"/>
          <p14:tracePt t="571591" x="5532438" y="3535363"/>
          <p14:tracePt t="571591" x="5508625" y="3551238"/>
          <p14:tracePt t="571610" x="5486400" y="3573463"/>
          <p14:tracePt t="571624" x="5426075" y="3627438"/>
          <p14:tracePt t="571642" x="5410200" y="3641725"/>
          <p14:tracePt t="571658" x="5349875" y="3679825"/>
          <p14:tracePt t="571675" x="5280025" y="3717925"/>
          <p14:tracePt t="571692" x="5189538" y="3763963"/>
          <p14:tracePt t="571708" x="5059363" y="3840163"/>
          <p14:tracePt t="571724" x="4991100" y="3870325"/>
          <p14:tracePt t="571740" x="4930775" y="3902075"/>
          <p14:tracePt t="571758" x="4892675" y="3916363"/>
          <p14:tracePt t="571775" x="4838700" y="3940175"/>
          <p14:tracePt t="571792" x="4770438" y="3978275"/>
          <p14:tracePt t="571809" x="4648200" y="4054475"/>
          <p14:tracePt t="571827" x="4602163" y="4084638"/>
          <p14:tracePt t="571840" x="4511675" y="4144963"/>
          <p14:tracePt t="571858" x="4457700" y="4168775"/>
          <p14:tracePt t="571874" x="4397375" y="4191000"/>
          <p14:tracePt t="571891" x="4365625" y="4229100"/>
          <p14:tracePt t="571908" x="4321175" y="4251325"/>
          <p14:tracePt t="571924" x="4297363" y="4267200"/>
          <p14:tracePt t="571941" x="4267200" y="4289425"/>
          <p14:tracePt t="571958" x="4251325" y="4305300"/>
          <p14:tracePt t="571975" x="4229100" y="4321175"/>
          <p14:tracePt t="571991" x="4198938" y="4343400"/>
          <p14:tracePt t="572008" x="4183063" y="4359275"/>
          <p14:tracePt t="572008" x="4168775" y="4365625"/>
          <p14:tracePt t="572028" x="4168775" y="4373563"/>
          <p14:tracePt t="572042" x="4144963" y="4373563"/>
          <p14:tracePt t="572059" x="4137025" y="4381500"/>
          <p14:tracePt t="572078" x="4114800" y="4397375"/>
          <p14:tracePt t="572093" x="4092575" y="4411663"/>
          <p14:tracePt t="572109" x="4060825" y="4427538"/>
          <p14:tracePt t="572124" x="4046538" y="4441825"/>
          <p14:tracePt t="572140" x="4022725" y="4449763"/>
          <p14:tracePt t="572157" x="4008438" y="4465638"/>
          <p14:tracePt t="572174" x="3992563" y="4479925"/>
          <p14:tracePt t="572191" x="3978275" y="4487863"/>
          <p14:tracePt t="572208" x="3946525" y="4511675"/>
          <p14:tracePt t="572225" x="3946525" y="4518025"/>
          <p14:tracePt t="572240" x="3940175" y="4518025"/>
          <p14:tracePt t="572290" x="3932238" y="4518025"/>
          <p14:tracePt t="572307" x="3932238" y="4525963"/>
          <p14:tracePt t="572314" x="3924300" y="4533900"/>
          <p14:tracePt t="572324" x="3908425" y="4533900"/>
          <p14:tracePt t="572986" x="3902075" y="4533900"/>
          <p14:tracePt t="572994" x="3894138" y="4533900"/>
          <p14:tracePt t="573010" x="3886200" y="4533900"/>
          <p14:tracePt t="573023" x="3863975" y="4533900"/>
          <p14:tracePt t="573040" x="3817938" y="4487863"/>
          <p14:tracePt t="573040" x="3794125" y="4465638"/>
          <p14:tracePt t="573059" x="3771900" y="4435475"/>
          <p14:tracePt t="573080" x="3763963" y="4427538"/>
          <p14:tracePt t="573090" x="3771900" y="4427538"/>
          <p14:tracePt t="573346" x="3779838" y="4427538"/>
          <p14:tracePt t="573362" x="3787775" y="4427538"/>
          <p14:tracePt t="573370" x="3810000" y="4427538"/>
          <p14:tracePt t="573402" x="3817938" y="4427538"/>
          <p14:tracePt t="573442" x="3825875" y="4435475"/>
          <p14:tracePt t="576190" x="3832225" y="4441825"/>
          <p14:tracePt t="576226" x="3848100" y="4441825"/>
          <p14:tracePt t="576274" x="3856038" y="4441825"/>
          <p14:tracePt t="576354" x="3856038" y="4449763"/>
          <p14:tracePt t="576362" x="3863975" y="4457700"/>
          <p14:tracePt t="576378" x="3863975" y="4465638"/>
          <p14:tracePt t="576388" x="3870325" y="4479925"/>
          <p14:tracePt t="576410" x="3878263" y="4479925"/>
          <p14:tracePt t="576420" x="3878263" y="4487863"/>
          <p14:tracePt t="576436" x="3886200" y="4495800"/>
          <p14:tracePt t="576453" x="3894138" y="4503738"/>
          <p14:tracePt t="576538" x="3902075" y="4518025"/>
          <p14:tracePt t="576546" x="3908425" y="4518025"/>
          <p14:tracePt t="576554" x="3924300" y="4541838"/>
          <p14:tracePt t="576571" x="3932238" y="4549775"/>
          <p14:tracePt t="576634" x="3940175" y="4556125"/>
          <p14:tracePt t="576650" x="3946525" y="4556125"/>
          <p14:tracePt t="576658" x="3954463" y="4564063"/>
          <p14:tracePt t="576669" x="3970338" y="4572000"/>
          <p14:tracePt t="576686" x="3978275" y="4587875"/>
          <p14:tracePt t="576702" x="3984625" y="4594225"/>
          <p14:tracePt t="576720" x="3992563" y="4594225"/>
          <p14:tracePt t="576736" x="4000500" y="4602163"/>
          <p14:tracePt t="576736" x="4008438" y="4602163"/>
          <p14:tracePt t="576755" x="4016375" y="4610100"/>
          <p14:tracePt t="576771" x="4022725" y="4618038"/>
          <p14:tracePt t="576787" x="4068763" y="4625975"/>
          <p14:tracePt t="576804" x="4092575" y="4640263"/>
          <p14:tracePt t="576820" x="4098925" y="4640263"/>
          <p14:tracePt t="576836" x="4106863" y="4648200"/>
          <p14:tracePt t="576874" x="4114800" y="4656138"/>
          <p14:tracePt t="576882" x="4130675" y="4664075"/>
          <p14:tracePt t="576890" x="4137025" y="4670425"/>
          <p14:tracePt t="576902" x="4175125" y="4686300"/>
          <p14:tracePt t="576920" x="4191000" y="4702175"/>
          <p14:tracePt t="576936" x="4198938" y="4702175"/>
          <p14:tracePt t="576954" x="4206875" y="4702175"/>
          <p14:tracePt t="577026" x="4213225" y="4702175"/>
          <p14:tracePt t="577034" x="4221163" y="4702175"/>
          <p14:tracePt t="577042" x="4221163" y="4708525"/>
          <p14:tracePt t="577052" x="4229100" y="4708525"/>
          <p14:tracePt t="577069" x="4229100" y="4716463"/>
          <p14:tracePt t="577122" x="4229100" y="4724400"/>
          <p14:tracePt t="577138" x="4251325" y="4746625"/>
          <p14:tracePt t="577146" x="4275138" y="4746625"/>
          <p14:tracePt t="577154" x="4321175" y="4778375"/>
          <p14:tracePt t="577174" x="4335463" y="4784725"/>
          <p14:tracePt t="577186" x="4343400" y="4792663"/>
          <p14:tracePt t="577225" x="4365625" y="4808538"/>
          <p14:tracePt t="577266" x="4389438" y="4816475"/>
          <p14:tracePt t="577282" x="4389438" y="4822825"/>
          <p14:tracePt t="577290" x="4397375" y="4830763"/>
          <p14:tracePt t="577306" x="4397375" y="4838700"/>
          <p14:tracePt t="577330" x="4403725" y="4854575"/>
          <p14:tracePt t="577354" x="4411663" y="4854575"/>
          <p14:tracePt t="577362" x="4419600" y="4860925"/>
          <p14:tracePt t="577371" x="4427538" y="4868863"/>
          <p14:tracePt t="577384" x="4457700" y="4884738"/>
          <p14:tracePt t="577384" x="4457700" y="4892675"/>
          <p14:tracePt t="577403" x="4465638" y="4892675"/>
          <p14:tracePt t="577420" x="4479925" y="4906963"/>
          <p14:tracePt t="577450" x="4487863" y="4914900"/>
          <p14:tracePt t="577458" x="4503738" y="4922838"/>
          <p14:tracePt t="577469" x="4533900" y="4945063"/>
          <p14:tracePt t="577486" x="4564063" y="4960938"/>
          <p14:tracePt t="577502" x="4579938" y="4968875"/>
          <p14:tracePt t="577519" x="4594225" y="4975225"/>
          <p14:tracePt t="577535" x="4610100" y="4983163"/>
          <p14:tracePt t="577552" x="4648200" y="5006975"/>
          <p14:tracePt t="577552" x="4686300" y="5021263"/>
          <p14:tracePt t="577571" x="4746625" y="5051425"/>
          <p14:tracePt t="577588" x="4800600" y="5075238"/>
          <p14:tracePt t="577604" x="4816475" y="5083175"/>
          <p14:tracePt t="577618" x="4816475" y="5089525"/>
          <p14:tracePt t="577674" x="4822825" y="5089525"/>
          <p14:tracePt t="577683" x="4830763" y="5097463"/>
          <p14:tracePt t="577690" x="4838700" y="5097463"/>
          <p14:tracePt t="577714" x="4846638" y="5105400"/>
          <p14:tracePt t="577722" x="4854575" y="5105400"/>
          <p14:tracePt t="577735" x="4876800" y="5127625"/>
          <p14:tracePt t="577752" x="4914900" y="5159375"/>
          <p14:tracePt t="577752" x="4960938" y="5181600"/>
          <p14:tracePt t="577771" x="5021263" y="5227638"/>
          <p14:tracePt t="577787" x="5067300" y="5249863"/>
          <p14:tracePt t="577803" x="5075238" y="5257800"/>
          <p14:tracePt t="577818" x="5083175" y="5257800"/>
          <p14:tracePt t="577858" x="5089525" y="5257800"/>
          <p14:tracePt t="577866" x="5097463" y="5257800"/>
          <p14:tracePt t="577874" x="5097463" y="5273675"/>
          <p14:tracePt t="577885" x="5105400" y="5273675"/>
          <p14:tracePt t="577901" x="5151438" y="5287963"/>
          <p14:tracePt t="577919" x="5189538" y="5295900"/>
          <p14:tracePt t="577935" x="5197475" y="5303838"/>
          <p14:tracePt t="577952" x="5203825" y="5303838"/>
          <p14:tracePt t="577986" x="5219700" y="5303838"/>
          <p14:tracePt t="578002" x="5241925" y="5303838"/>
          <p14:tracePt t="578010" x="5257800" y="5303838"/>
          <p14:tracePt t="578019" x="5326063" y="5303838"/>
          <p14:tracePt t="578036" x="5364163" y="5318125"/>
          <p14:tracePt t="578053" x="5387975" y="5326063"/>
          <p14:tracePt t="578068" x="5394325" y="5326063"/>
          <p14:tracePt t="578114" x="5410200" y="5341938"/>
          <p14:tracePt t="578122" x="5426075" y="5341938"/>
          <p14:tracePt t="578134" x="5508625" y="5356225"/>
          <p14:tracePt t="578152" x="5554663" y="5380038"/>
          <p14:tracePt t="578152" x="5570538" y="5380038"/>
          <p14:tracePt t="578171" x="5578475" y="5387975"/>
          <p14:tracePt t="578242" x="5608638" y="5394325"/>
          <p14:tracePt t="578251" x="5654675" y="5394325"/>
          <p14:tracePt t="578258" x="5737225" y="5410200"/>
          <p14:tracePt t="578268" x="5807075" y="5418138"/>
          <p14:tracePt t="578285" x="5813425" y="5418138"/>
          <p14:tracePt t="578301" x="5821363" y="5418138"/>
          <p14:tracePt t="578386" x="5829300" y="5418138"/>
          <p14:tracePt t="578458" x="5845175" y="5432425"/>
          <p14:tracePt t="578467" x="5851525" y="5432425"/>
          <p14:tracePt t="578474" x="5867400" y="5432425"/>
          <p14:tracePt t="578484" x="5889625" y="5432425"/>
          <p14:tracePt t="578501" x="5897563" y="5432425"/>
          <p14:tracePt t="578569" x="5889625" y="5432425"/>
          <p14:tracePt t="578650" x="5875338" y="5432425"/>
          <p14:tracePt t="578658" x="5851525" y="5432425"/>
          <p14:tracePt t="578668" x="5813425" y="5432425"/>
          <p14:tracePt t="578685" x="5761038" y="5426075"/>
          <p14:tracePt t="578701" x="5692775" y="5418138"/>
          <p14:tracePt t="578718" x="5608638" y="5394325"/>
          <p14:tracePt t="578734" x="5562600" y="5394325"/>
          <p14:tracePt t="578750" x="5470525" y="5356225"/>
          <p14:tracePt t="578768" x="5432425" y="5326063"/>
          <p14:tracePt t="578784" x="5402263" y="5303838"/>
          <p14:tracePt t="578784" x="5380038" y="5287963"/>
          <p14:tracePt t="578803" x="5341938" y="5273675"/>
          <p14:tracePt t="578819" x="5311775" y="5257800"/>
          <p14:tracePt t="578836" x="5235575" y="5227638"/>
          <p14:tracePt t="578851" x="5121275" y="5197475"/>
          <p14:tracePt t="578868" x="4999038" y="5127625"/>
          <p14:tracePt t="578884" x="4930775" y="5105400"/>
          <p14:tracePt t="578901" x="4892675" y="5089525"/>
          <p14:tracePt t="578917" x="4868863" y="5083175"/>
          <p14:tracePt t="578934" x="4838700" y="5067300"/>
          <p14:tracePt t="578951" x="4792663" y="5059363"/>
          <p14:tracePt t="578968" x="4716463" y="5029200"/>
          <p14:tracePt t="578984" x="4640263" y="4991100"/>
          <p14:tracePt t="578984" x="4610100" y="4975225"/>
          <p14:tracePt t="579003" x="4572000" y="4960938"/>
          <p14:tracePt t="579019" x="4564063" y="4960938"/>
          <p14:tracePt t="579034" x="4556125" y="4953000"/>
          <p14:tracePt t="579058" x="4549775" y="4945063"/>
          <p14:tracePt t="579069" x="4525963" y="4937125"/>
          <p14:tracePt t="579087" x="4465638" y="4914900"/>
          <p14:tracePt t="579101" x="4403725" y="4876800"/>
          <p14:tracePt t="579118" x="4327525" y="4854575"/>
          <p14:tracePt t="579134" x="4283075" y="4838700"/>
          <p14:tracePt t="579151" x="4267200" y="4838700"/>
          <p14:tracePt t="579168" x="4267200" y="4830763"/>
          <p14:tracePt t="579186" x="4259263" y="4830763"/>
          <p14:tracePt t="579200" x="4229100" y="4808538"/>
          <p14:tracePt t="579200" x="4206875" y="4808538"/>
          <p14:tracePt t="579219" x="4114800" y="4770438"/>
          <p14:tracePt t="579235" x="4092575" y="4762500"/>
          <p14:tracePt t="579235" x="4054475" y="4740275"/>
          <p14:tracePt t="579250" x="4016375" y="4724400"/>
          <p14:tracePt t="579267" x="4008438" y="4724400"/>
          <p14:tracePt t="579289" x="4008438" y="4716463"/>
          <p14:tracePt t="579315" x="3984625" y="4702175"/>
          <p14:tracePt t="579322" x="3954463" y="4694238"/>
          <p14:tracePt t="579333" x="3916363" y="4670425"/>
          <p14:tracePt t="579350" x="3894138" y="4670425"/>
          <p14:tracePt t="579367" x="3886200" y="4656138"/>
          <p14:tracePt t="579384" x="3870325" y="4656138"/>
          <p14:tracePt t="579400" x="3848100" y="4618038"/>
          <p14:tracePt t="579400" x="3825875" y="4587875"/>
          <p14:tracePt t="579419" x="3794125" y="4564063"/>
          <p14:tracePt t="579435" x="3787775" y="4556125"/>
          <p14:tracePt t="579450" x="3787775" y="4533900"/>
          <p14:tracePt t="579634" x="3802063" y="4533900"/>
          <p14:tracePt t="579642" x="3810000" y="4533900"/>
          <p14:tracePt t="579651" x="3817938" y="4525963"/>
          <p14:tracePt t="579668" x="3817938" y="4518025"/>
          <p14:tracePt t="579684" x="3817938" y="4503738"/>
          <p14:tracePt t="579700" x="3825875" y="4495800"/>
          <p14:tracePt t="579716" x="3825875" y="4487863"/>
          <p14:tracePt t="579738" x="3825875" y="4479925"/>
          <p14:tracePt t="579762" x="3825875" y="4473575"/>
          <p14:tracePt t="580661" x="3825875" y="4487863"/>
          <p14:tracePt t="580754" x="3825875" y="4503738"/>
          <p14:tracePt t="580786" x="3825875" y="4518025"/>
          <p14:tracePt t="580810" x="3825875" y="4525963"/>
          <p14:tracePt t="580826" x="3825875" y="4533900"/>
          <p14:tracePt t="580834" x="3825875" y="4541838"/>
          <p14:tracePt t="580848" x="3825875" y="4572000"/>
          <p14:tracePt t="580867" x="3825875" y="4579938"/>
          <p14:tracePt t="580883" x="3810000" y="4587875"/>
          <p14:tracePt t="580898" x="3810000" y="4602163"/>
          <p14:tracePt t="580930" x="3810000" y="4618038"/>
          <p14:tracePt t="580947" x="3810000" y="4625975"/>
          <p14:tracePt t="580962" x="3810000" y="4632325"/>
          <p14:tracePt t="580970" x="3810000" y="4640263"/>
          <p14:tracePt t="580981" x="3810000" y="4648200"/>
          <p14:tracePt t="581002" x="3810000" y="4656138"/>
          <p14:tracePt t="581015" x="3810000" y="4670425"/>
          <p14:tracePt t="581035" x="3810000" y="4678363"/>
          <p14:tracePt t="581051" x="3810000" y="4694238"/>
          <p14:tracePt t="581067" x="3810000" y="4702175"/>
          <p14:tracePt t="581089" x="3810000" y="4716463"/>
          <p14:tracePt t="581100" x="3810000" y="4746625"/>
          <p14:tracePt t="581117" x="3810000" y="4762500"/>
          <p14:tracePt t="581132" x="3810000" y="4770438"/>
          <p14:tracePt t="581148" x="3810000" y="4784725"/>
          <p14:tracePt t="581165" x="3810000" y="4792663"/>
          <p14:tracePt t="581186" x="3810000" y="4800600"/>
          <p14:tracePt t="581202" x="3810000" y="4808538"/>
          <p14:tracePt t="581218" x="3810000" y="4816475"/>
          <p14:tracePt t="581234" x="3810000" y="4822825"/>
          <p14:tracePt t="581282" x="3810000" y="4838700"/>
          <p14:tracePt t="581299" x="3810000" y="4846638"/>
          <p14:tracePt t="581338" x="3810000" y="4854575"/>
          <p14:tracePt t="581394" x="3810000" y="4868863"/>
          <p14:tracePt t="581530" x="3810000" y="4876800"/>
          <p14:tracePt t="581538" x="3810000" y="4884738"/>
          <p14:tracePt t="581553" x="3810000" y="4899025"/>
          <p14:tracePt t="581563" x="3810000" y="4914900"/>
          <p14:tracePt t="581581" x="3794125" y="4937125"/>
          <p14:tracePt t="581598" x="3794125" y="4953000"/>
          <p14:tracePt t="581615" x="3794125" y="4968875"/>
          <p14:tracePt t="581632" x="3787775" y="4983163"/>
          <p14:tracePt t="581666" x="3787775" y="4991100"/>
          <p14:tracePt t="581673" x="3787775" y="4999038"/>
          <p14:tracePt t="581682" x="3787775" y="5013325"/>
          <p14:tracePt t="581699" x="3787775" y="5021263"/>
          <p14:tracePt t="581715" x="3787775" y="5037138"/>
          <p14:tracePt t="582290" x="3794125" y="5045075"/>
          <p14:tracePt t="582322" x="3794125" y="5051425"/>
          <p14:tracePt t="582346" x="3794125" y="5059363"/>
          <p14:tracePt t="582362" x="3794125" y="5067300"/>
          <p14:tracePt t="582378" x="3794125" y="5083175"/>
          <p14:tracePt t="582410" x="3794125" y="5089525"/>
          <p14:tracePt t="582426" x="3794125" y="5113338"/>
          <p14:tracePt t="582434" x="3794125" y="5127625"/>
          <p14:tracePt t="582447" x="3794125" y="5135563"/>
          <p14:tracePt t="582463" x="3794125" y="5159375"/>
          <p14:tracePt t="582481" x="3794125" y="5165725"/>
          <p14:tracePt t="582497" x="3794125" y="5173663"/>
          <p14:tracePt t="582570" x="3794125" y="5189538"/>
          <p14:tracePt t="582578" x="3794125" y="5197475"/>
          <p14:tracePt t="582595" x="3794125" y="5211763"/>
          <p14:tracePt t="582634" x="3794125" y="5219700"/>
          <p14:tracePt t="582658" x="3802063" y="5235575"/>
          <p14:tracePt t="582666" x="3802063" y="5241925"/>
          <p14:tracePt t="582690" x="3802063" y="5257800"/>
          <p14:tracePt t="582770" x="3802063" y="5265738"/>
          <p14:tracePt t="582778" x="3810000" y="5273675"/>
          <p14:tracePt t="582786" x="3810000" y="5280025"/>
          <p14:tracePt t="582797" x="3810000" y="5295900"/>
          <p14:tracePt t="582826" x="3810000" y="5311775"/>
          <p14:tracePt t="582858" x="3817938" y="5334000"/>
          <p14:tracePt t="582874" x="3817938" y="5341938"/>
          <p14:tracePt t="582890" x="3817938" y="5349875"/>
          <p14:tracePt t="582898" x="3825875" y="5356225"/>
          <p14:tracePt t="583812" x="3825875" y="5349875"/>
          <p14:tracePt t="584498" x="3825875" y="5326063"/>
          <p14:tracePt t="584506" x="3825875" y="5311775"/>
          <p14:tracePt t="584514" x="3825875" y="5295900"/>
          <p14:tracePt t="584528" x="3825875" y="5280025"/>
          <p14:tracePt t="584544" x="3825875" y="5273675"/>
          <p14:tracePt t="584569" x="3825875" y="5265738"/>
          <p14:tracePt t="584597" x="3825875" y="5249863"/>
          <p14:tracePt t="584602" x="3825875" y="5241925"/>
          <p14:tracePt t="584612" x="3817938" y="5211763"/>
          <p14:tracePt t="584629" x="3817938" y="5203825"/>
          <p14:tracePt t="584644" x="3817938" y="5189538"/>
          <p14:tracePt t="584661" x="3817938" y="5181600"/>
          <p14:tracePt t="584678" x="3817938" y="5159375"/>
          <p14:tracePt t="584695" x="3817938" y="5135563"/>
          <p14:tracePt t="584712" x="3817938" y="5113338"/>
          <p14:tracePt t="584712" x="3817938" y="5097463"/>
          <p14:tracePt t="584731" x="3817938" y="5089525"/>
          <p14:tracePt t="584744" x="3817938" y="5083175"/>
          <p14:tracePt t="584763" x="3817938" y="5075238"/>
          <p14:tracePt t="584786" x="3817938" y="5059363"/>
          <p14:tracePt t="584826" x="3817938" y="5051425"/>
          <p14:tracePt t="584842" x="3817938" y="5045075"/>
          <p14:tracePt t="584850" x="3817938" y="5029200"/>
          <p14:tracePt t="584861" x="3817938" y="4999038"/>
          <p14:tracePt t="584879" x="3825875" y="4975225"/>
          <p14:tracePt t="584895" x="3825875" y="4968875"/>
          <p14:tracePt t="584911" x="3825875" y="4945063"/>
          <p14:tracePt t="584928" x="3832225" y="4937125"/>
          <p14:tracePt t="584946" x="3832225" y="4922838"/>
          <p14:tracePt t="584961" x="3832225" y="4892675"/>
          <p14:tracePt t="584979" x="3840163" y="4854575"/>
          <p14:tracePt t="584996" x="3840163" y="4822825"/>
          <p14:tracePt t="585012" x="3840163" y="4816475"/>
          <p14:tracePt t="585029" x="3848100" y="4800600"/>
          <p14:tracePt t="585044" x="3848100" y="4784725"/>
          <p14:tracePt t="585061" x="3856038" y="4778375"/>
          <p14:tracePt t="585078" x="3856038" y="4746625"/>
          <p14:tracePt t="585095" x="3856038" y="4708525"/>
          <p14:tracePt t="585112" x="3856038" y="4648200"/>
          <p14:tracePt t="585127" x="3856038" y="4625975"/>
          <p14:tracePt t="585144" x="3856038" y="4618038"/>
          <p14:tracePt t="585163" x="3856038" y="4602163"/>
          <p14:tracePt t="585226" x="3856038" y="4587875"/>
          <p14:tracePt t="585242" x="3856038" y="4572000"/>
          <p14:tracePt t="585250" x="3856038" y="4556125"/>
          <p14:tracePt t="585260" x="3856038" y="4518025"/>
          <p14:tracePt t="585278" x="3856038" y="4495800"/>
          <p14:tracePt t="585294" x="3856038" y="4487863"/>
          <p14:tracePt t="586195" x="3870325" y="4487863"/>
          <p14:tracePt t="586818" x="3878263" y="4487863"/>
          <p14:tracePt t="586858" x="3878263" y="4495800"/>
          <p14:tracePt t="586906" x="3894138" y="4511675"/>
          <p14:tracePt t="586954" x="3902075" y="4518025"/>
          <p14:tracePt t="587018" x="3908425" y="4533900"/>
          <p14:tracePt t="587034" x="3916363" y="4541838"/>
          <p14:tracePt t="587043" x="3916363" y="4549775"/>
          <p14:tracePt t="587050" x="3932238" y="4556125"/>
          <p14:tracePt t="587060" x="3940175" y="4564063"/>
          <p14:tracePt t="587076" x="3946525" y="4572000"/>
          <p14:tracePt t="587092" x="3946525" y="4579938"/>
          <p14:tracePt t="587113" x="3954463" y="4579938"/>
          <p14:tracePt t="587125" x="3954463" y="4594225"/>
          <p14:tracePt t="587145" x="3962400" y="4602163"/>
          <p14:tracePt t="587158" x="3978275" y="4618038"/>
          <p14:tracePt t="587175" x="3984625" y="4632325"/>
          <p14:tracePt t="587192" x="4000500" y="4640263"/>
          <p14:tracePt t="587209" x="4008438" y="4648200"/>
          <p14:tracePt t="587234" x="4022725" y="4670425"/>
          <p14:tracePt t="587266" x="4030663" y="4678363"/>
          <p14:tracePt t="587275" x="4046538" y="4694238"/>
          <p14:tracePt t="587282" x="4068763" y="4708525"/>
          <p14:tracePt t="587292" x="4137025" y="4746625"/>
          <p14:tracePt t="587308" x="4183063" y="4770438"/>
          <p14:tracePt t="587324" x="4206875" y="4784725"/>
          <p14:tracePt t="587342" x="4213225" y="4784725"/>
          <p14:tracePt t="587506" x="4229100" y="4800600"/>
          <p14:tracePt t="587514" x="4251325" y="4800600"/>
          <p14:tracePt t="587525" x="4359275" y="4838700"/>
          <p14:tracePt t="587542" x="4419600" y="4860925"/>
          <p14:tracePt t="587559" x="4427538" y="4860925"/>
          <p14:tracePt t="587575" x="4427538" y="4868863"/>
          <p14:tracePt t="587666" x="4435475" y="4868863"/>
          <p14:tracePt t="587675" x="4457700" y="4876800"/>
          <p14:tracePt t="587682" x="4473575" y="4884738"/>
          <p14:tracePt t="587692" x="4511675" y="4899025"/>
          <p14:tracePt t="587709" x="4549775" y="4914900"/>
          <p14:tracePt t="587725" x="4594225" y="4930775"/>
          <p14:tracePt t="587742" x="4618038" y="4937125"/>
          <p14:tracePt t="587759" x="4625975" y="4937125"/>
          <p14:tracePt t="587775" x="4640263" y="4945063"/>
          <p14:tracePt t="587810" x="4656138" y="4945063"/>
          <p14:tracePt t="587818" x="4686300" y="4960938"/>
          <p14:tracePt t="587827" x="4754563" y="4968875"/>
          <p14:tracePt t="587843" x="4816475" y="4991100"/>
          <p14:tracePt t="587860" x="4822825" y="4991100"/>
          <p14:tracePt t="587874" x="4838700" y="4999038"/>
          <p14:tracePt t="587930" x="4854575" y="5006975"/>
          <p14:tracePt t="587938" x="4868863" y="5006975"/>
          <p14:tracePt t="587946" x="4899025" y="5013325"/>
          <p14:tracePt t="587958" x="4960938" y="5037138"/>
          <p14:tracePt t="587975" x="4983163" y="5045075"/>
          <p14:tracePt t="587992" x="4999038" y="5051425"/>
          <p14:tracePt t="588034" x="5021263" y="5067300"/>
          <p14:tracePt t="588043" x="5037138" y="5075238"/>
          <p14:tracePt t="588050" x="5075238" y="5097463"/>
          <p14:tracePt t="588059" x="5151438" y="5135563"/>
          <p14:tracePt t="588074" x="5189538" y="5151438"/>
          <p14:tracePt t="588090" x="5197475" y="5159375"/>
          <p14:tracePt t="588121" x="5211763" y="5159375"/>
          <p14:tracePt t="588145" x="5211763" y="5165725"/>
          <p14:tracePt t="588178" x="5219700" y="5181600"/>
          <p14:tracePt t="588186" x="5241925" y="5189538"/>
          <p14:tracePt t="588194" x="5287963" y="5235575"/>
          <p14:tracePt t="588208" x="5402263" y="5295900"/>
          <p14:tracePt t="588208" x="5456238" y="5326063"/>
          <p14:tracePt t="588227" x="5508625" y="5356225"/>
          <p14:tracePt t="588241" x="5524500" y="5372100"/>
          <p14:tracePt t="588259" x="5524500" y="5380038"/>
          <p14:tracePt t="588306" x="5516563" y="5380038"/>
          <p14:tracePt t="588514" x="5502275" y="5380038"/>
          <p14:tracePt t="588522" x="5494338" y="5380038"/>
          <p14:tracePt t="588530" x="5478463" y="5380038"/>
          <p14:tracePt t="588540" x="5456238" y="5372100"/>
          <p14:tracePt t="588558" x="5440363" y="5364163"/>
          <p14:tracePt t="588574" x="5410200" y="5356225"/>
          <p14:tracePt t="588591" x="5402263" y="5349875"/>
          <p14:tracePt t="588591" x="5387975" y="5341938"/>
          <p14:tracePt t="588612" x="5380038" y="5341938"/>
          <p14:tracePt t="588624" x="5372100" y="5341938"/>
          <p14:tracePt t="588640" x="5318125" y="5303838"/>
          <p14:tracePt t="588659" x="5241925" y="5273675"/>
          <p14:tracePt t="588676" x="5189538" y="5265738"/>
          <p14:tracePt t="588692" x="5173663" y="5257800"/>
          <p14:tracePt t="588707" x="5165725" y="5249863"/>
          <p14:tracePt t="588724" x="5165725" y="5235575"/>
          <p14:tracePt t="588740" x="5159375" y="5235575"/>
          <p14:tracePt t="588757" x="5135563" y="5235575"/>
          <p14:tracePt t="588774" x="5097463" y="5211763"/>
          <p14:tracePt t="588791" x="5067300" y="5197475"/>
          <p14:tracePt t="588808" x="5013325" y="5165725"/>
          <p14:tracePt t="588824" x="4991100" y="5143500"/>
          <p14:tracePt t="588841" x="4975225" y="5143500"/>
          <p14:tracePt t="588859" x="4945063" y="5113338"/>
          <p14:tracePt t="588875" x="4906963" y="5097463"/>
          <p14:tracePt t="588892" x="4876800" y="5089525"/>
          <p14:tracePt t="588908" x="4838700" y="5075238"/>
          <p14:tracePt t="588924" x="4784725" y="5037138"/>
          <p14:tracePt t="588941" x="4754563" y="5013325"/>
          <p14:tracePt t="588958" x="4716463" y="4999038"/>
          <p14:tracePt t="588974" x="4702175" y="4991100"/>
          <p14:tracePt t="588991" x="4686300" y="4983163"/>
          <p14:tracePt t="589007" x="4670425" y="4975225"/>
          <p14:tracePt t="589024" x="4656138" y="4968875"/>
          <p14:tracePt t="589041" x="4625975" y="4960938"/>
          <p14:tracePt t="589056" x="4587875" y="4945063"/>
          <p14:tracePt t="589072" x="4556125" y="4937125"/>
          <p14:tracePt t="589072" x="4533900" y="4922838"/>
          <p14:tracePt t="589090" x="4487863" y="4906963"/>
          <p14:tracePt t="589108" x="4427538" y="4884738"/>
          <p14:tracePt t="589124" x="4397375" y="4868863"/>
          <p14:tracePt t="589140" x="4359275" y="4854575"/>
          <p14:tracePt t="589159" x="4343400" y="4846638"/>
          <p14:tracePt t="589174" x="4327525" y="4846638"/>
          <p14:tracePt t="589234" x="4313238" y="4846638"/>
          <p14:tracePt t="589242" x="4297363" y="4838700"/>
          <p14:tracePt t="589256" x="4229100" y="4808538"/>
          <p14:tracePt t="589275" x="4206875" y="4800600"/>
          <p14:tracePt t="589291" x="4175125" y="4792663"/>
          <p14:tracePt t="589308" x="4168775" y="4778375"/>
          <p14:tracePt t="589325" x="4152900" y="4770438"/>
          <p14:tracePt t="589340" x="4130675" y="4746625"/>
          <p14:tracePt t="589357" x="4068763" y="4716463"/>
          <p14:tracePt t="589373" x="4022725" y="4694238"/>
          <p14:tracePt t="589390" x="4008438" y="4694238"/>
          <p14:tracePt t="589407" x="3992563" y="4678363"/>
          <p14:tracePt t="589423" x="3984625" y="4678363"/>
          <p14:tracePt t="589439" x="3978275" y="4670425"/>
          <p14:tracePt t="589439" x="3954463" y="4656138"/>
          <p14:tracePt t="589459" x="3932238" y="4632325"/>
          <p14:tracePt t="589475" x="3916363" y="4618038"/>
          <p14:tracePt t="589491" x="3908425" y="4618038"/>
          <p14:tracePt t="589507" x="3908425" y="4610100"/>
          <p14:tracePt t="589562" x="3908425" y="4594225"/>
          <p14:tracePt t="589570" x="3902075" y="4587875"/>
          <p14:tracePt t="589586" x="3894138" y="4579938"/>
          <p14:tracePt t="589650" x="3878263" y="4572000"/>
          <p14:tracePt t="589658" x="3870325" y="4556125"/>
          <p14:tracePt t="589675" x="3870325" y="4549775"/>
          <p14:tracePt t="589770" x="3870325" y="4533900"/>
          <p14:tracePt t="589786" x="3870325" y="4525963"/>
          <p14:tracePt t="589818" x="3870325" y="4518025"/>
          <p14:tracePt t="589850" x="3870325" y="4511675"/>
          <p14:tracePt t="589882" x="3870325" y="4518025"/>
          <p14:tracePt t="590098" x="3870325" y="4525963"/>
          <p14:tracePt t="590111" x="3870325" y="4533900"/>
          <p14:tracePt t="590117" x="3863975" y="4541838"/>
          <p14:tracePt t="590125" x="3863975" y="4564063"/>
          <p14:tracePt t="590139" x="3848100" y="4594225"/>
          <p14:tracePt t="590156" x="3840163" y="4610100"/>
          <p14:tracePt t="590172" x="3840163" y="4640263"/>
          <p14:tracePt t="590188" x="3832225" y="4656138"/>
          <p14:tracePt t="590205" x="3832225" y="4664075"/>
          <p14:tracePt t="590222" x="3817938" y="4702175"/>
          <p14:tracePt t="590239" x="3817938" y="4716463"/>
          <p14:tracePt t="590256" x="3817938" y="4740275"/>
          <p14:tracePt t="590256" x="3810000" y="4754563"/>
          <p14:tracePt t="590275" x="3810000" y="4762500"/>
          <p14:tracePt t="590298" x="3802063" y="4770438"/>
          <p14:tracePt t="590307" x="3802063" y="4778375"/>
          <p14:tracePt t="590323" x="3802063" y="4808538"/>
          <p14:tracePt t="590340" x="3802063" y="4838700"/>
          <p14:tracePt t="590356" x="3802063" y="4876800"/>
          <p14:tracePt t="590373" x="3802063" y="4899025"/>
          <p14:tracePt t="590389" x="3802063" y="4922838"/>
          <p14:tracePt t="590405" x="3802063" y="4937125"/>
          <p14:tracePt t="590422" x="3802063" y="4945063"/>
          <p14:tracePt t="590439" x="3802063" y="4960938"/>
          <p14:tracePt t="590456" x="3802063" y="4975225"/>
          <p14:tracePt t="590472" x="3802063" y="5006975"/>
          <p14:tracePt t="590472" x="3802063" y="5013325"/>
          <p14:tracePt t="590491" x="3802063" y="5029200"/>
          <p14:tracePt t="590507" x="3802063" y="5037138"/>
          <p14:tracePt t="590523" x="3802063" y="5051425"/>
          <p14:tracePt t="590540" x="3802063" y="5059363"/>
          <p14:tracePt t="590555" x="3802063" y="5075238"/>
          <p14:tracePt t="590571" x="3802063" y="5083175"/>
          <p14:tracePt t="590588" x="3802063" y="5089525"/>
          <p14:tracePt t="590605" x="3817938" y="5127625"/>
          <p14:tracePt t="590622" x="3817938" y="5143500"/>
          <p14:tracePt t="590638" x="3817938" y="5159375"/>
          <p14:tracePt t="590655" x="3817938" y="5173663"/>
          <p14:tracePt t="590672" x="3817938" y="5189538"/>
          <p14:tracePt t="590672" x="3817938" y="5197475"/>
          <p14:tracePt t="590691" x="3817938" y="5211763"/>
          <p14:tracePt t="590707" x="3817938" y="5227638"/>
          <p14:tracePt t="590723" x="3817938" y="5241925"/>
          <p14:tracePt t="590739" x="3817938" y="5265738"/>
          <p14:tracePt t="590756" x="3817938" y="5287963"/>
          <p14:tracePt t="590772" x="3817938" y="5295900"/>
          <p14:tracePt t="590789" x="3817938" y="5303838"/>
          <p14:tracePt t="590805" x="3817938" y="5311775"/>
          <p14:tracePt t="590898" x="3817938" y="5318125"/>
          <p14:tracePt t="590914" x="3825875" y="5326063"/>
          <p14:tracePt t="590923" x="3825875" y="5334000"/>
          <p14:tracePt t="590962" x="3825875" y="5341938"/>
          <p14:tracePt t="591002" x="3832225" y="5341938"/>
          <p14:tracePt t="591010" x="3832225" y="5349875"/>
          <p14:tracePt t="591021" x="3840163" y="5364163"/>
          <p14:tracePt t="591039" x="3863975" y="5372100"/>
          <p14:tracePt t="591055" x="3870325" y="5372100"/>
          <p14:tracePt t="591071" x="3894138" y="5372100"/>
          <p14:tracePt t="591089" x="3902075" y="5372100"/>
          <p14:tracePt t="591104" x="3908425" y="5372100"/>
          <p14:tracePt t="591121" x="3932238" y="5372100"/>
          <p14:tracePt t="591139" x="3978275" y="5372100"/>
          <p14:tracePt t="591156" x="4060825" y="5372100"/>
          <p14:tracePt t="591172" x="4152900" y="5372100"/>
          <p14:tracePt t="591189" x="4198938" y="5372100"/>
          <p14:tracePt t="591205" x="4206875" y="5372100"/>
          <p14:tracePt t="591221" x="4213225" y="5372100"/>
          <p14:tracePt t="591238" x="4229100" y="5372100"/>
          <p14:tracePt t="591258" x="4244975" y="5372100"/>
          <p14:tracePt t="591271" x="4297363" y="5372100"/>
          <p14:tracePt t="591289" x="4351338" y="5372100"/>
          <p14:tracePt t="591289" x="4373563" y="5372100"/>
          <p14:tracePt t="591307" x="4397375" y="5372100"/>
          <p14:tracePt t="591323" x="4411663" y="5372100"/>
          <p14:tracePt t="591339" x="4427538" y="5372100"/>
          <p14:tracePt t="591362" x="4435475" y="5356225"/>
          <p14:tracePt t="591372" x="4441825" y="5356225"/>
          <p14:tracePt t="591388" x="4457700" y="5341938"/>
          <p14:tracePt t="591404" x="4479925" y="5341938"/>
          <p14:tracePt t="591421" x="4487863" y="5341938"/>
          <p14:tracePt t="591438" x="4511675" y="5341938"/>
          <p14:tracePt t="591455" x="4525963" y="5341938"/>
          <p14:tracePt t="591471" x="4541838" y="5341938"/>
          <p14:tracePt t="591488" x="4564063" y="5341938"/>
          <p14:tracePt t="591488" x="4579938" y="5341938"/>
          <p14:tracePt t="591507" x="4632325" y="5341938"/>
          <p14:tracePt t="591523" x="4664075" y="5341938"/>
          <p14:tracePt t="591539" x="4670425" y="5341938"/>
          <p14:tracePt t="591539" x="4678363" y="5341938"/>
          <p14:tracePt t="591554" x="4686300" y="5349875"/>
          <p14:tracePt t="591577" x="4694238" y="5349875"/>
          <p14:tracePt t="591618" x="4708525" y="5349875"/>
          <p14:tracePt t="591626" x="4724400" y="5349875"/>
          <p14:tracePt t="591638" x="4778375" y="5349875"/>
          <p14:tracePt t="591654" x="4830763" y="5349875"/>
          <p14:tracePt t="591671" x="4868863" y="5349875"/>
          <p14:tracePt t="591688" x="4884738" y="5349875"/>
          <p14:tracePt t="591704" x="4892675" y="5349875"/>
          <p14:tracePt t="591723" x="4906963" y="5349875"/>
          <p14:tracePt t="591739" x="4960938" y="5349875"/>
          <p14:tracePt t="591756" x="5045075" y="5349875"/>
          <p14:tracePt t="591772" x="5105400" y="5349875"/>
          <p14:tracePt t="591789" x="5127625" y="5349875"/>
          <p14:tracePt t="591805" x="5135563" y="5349875"/>
          <p14:tracePt t="591826" x="5165725" y="5349875"/>
          <p14:tracePt t="591842" x="5181600" y="5349875"/>
          <p14:tracePt t="591854" x="5265738" y="5349875"/>
          <p14:tracePt t="591871" x="5349875" y="5356225"/>
          <p14:tracePt t="591888" x="5402263" y="5364163"/>
          <p14:tracePt t="591904" x="5426075" y="5364163"/>
          <p14:tracePt t="591978" x="5448300" y="5364163"/>
          <p14:tracePt t="591987" x="5464175" y="5364163"/>
          <p14:tracePt t="591994" x="5486400" y="5372100"/>
          <p14:tracePt t="592004" x="5502275" y="5380038"/>
          <p14:tracePt t="592021" x="5494338" y="5380038"/>
          <p14:tracePt t="592073" x="5486400" y="5380038"/>
          <p14:tracePt t="592794" x="5470525" y="5380038"/>
          <p14:tracePt t="592866" x="5456238" y="5380038"/>
          <p14:tracePt t="592874" x="5448300" y="5364163"/>
          <p14:tracePt t="592954" x="5440363" y="5364163"/>
          <p14:tracePt t="593850" x="5440363" y="5356225"/>
          <p14:tracePt t="594218" x="5432425" y="5341938"/>
          <p14:tracePt t="594258" x="5426075" y="5326063"/>
          <p14:tracePt t="594274" x="5426075" y="5311775"/>
          <p14:tracePt t="594290" x="5418138" y="5295900"/>
          <p14:tracePt t="594298" x="5410200" y="5287963"/>
          <p14:tracePt t="594322" x="5402263" y="5280025"/>
          <p14:tracePt t="594337" x="5394325" y="5280025"/>
          <p14:tracePt t="594345" x="5387975" y="5280025"/>
          <p14:tracePt t="594354" x="5364163" y="5265738"/>
          <p14:tracePt t="594370" x="5349875" y="5265738"/>
          <p14:tracePt t="594384" x="5265738" y="5227638"/>
          <p14:tracePt t="594403" x="5219700" y="5219700"/>
          <p14:tracePt t="594420" x="5173663" y="5219700"/>
          <p14:tracePt t="594437" x="5165725" y="5211763"/>
          <p14:tracePt t="594452" x="5151438" y="5197475"/>
          <p14:tracePt t="594468" x="5143500" y="5197475"/>
          <p14:tracePt t="594498" x="5135563" y="5189538"/>
          <p14:tracePt t="594505" x="5121275" y="5189538"/>
          <p14:tracePt t="594518" x="5067300" y="5181600"/>
          <p14:tracePt t="594535" x="5029200" y="5181600"/>
          <p14:tracePt t="594551" x="5006975" y="5173663"/>
          <p14:tracePt t="594568" x="4991100" y="5173663"/>
          <p14:tracePt t="594626" x="4975225" y="5173663"/>
          <p14:tracePt t="594635" x="4953000" y="5159375"/>
          <p14:tracePt t="594642" x="4922838" y="5159375"/>
          <p14:tracePt t="594658" x="4914900" y="5159375"/>
          <p14:tracePt t="594668" x="4899025" y="5159375"/>
          <p14:tracePt t="594683" x="4892675" y="5151438"/>
          <p14:tracePt t="594701" x="4884738" y="5143500"/>
          <p14:tracePt t="594718" x="4868863" y="5143500"/>
          <p14:tracePt t="594734" x="4846638" y="5127625"/>
          <p14:tracePt t="594751" x="4838700" y="5127625"/>
          <p14:tracePt t="594768" x="4822825" y="5113338"/>
          <p14:tracePt t="594784" x="4792663" y="5097463"/>
          <p14:tracePt t="594801" x="4770438" y="5089525"/>
          <p14:tracePt t="594820" x="4754563" y="5075238"/>
          <p14:tracePt t="594836" x="4740275" y="5067300"/>
          <p14:tracePt t="594852" x="4724400" y="5051425"/>
          <p14:tracePt t="594869" x="4702175" y="5051425"/>
          <p14:tracePt t="594885" x="4686300" y="5037138"/>
          <p14:tracePt t="594901" x="4678363" y="5037138"/>
          <p14:tracePt t="595018" x="4670425" y="5037138"/>
          <p14:tracePt t="595194" x="4648200" y="5037138"/>
          <p14:tracePt t="595202" x="4625975" y="5029200"/>
          <p14:tracePt t="595220" x="4618038" y="5029200"/>
          <p14:tracePt t="595306" x="4610100" y="5029200"/>
          <p14:tracePt t="595330" x="4594225" y="5037138"/>
          <p14:tracePt t="595834" x="4579938" y="5045075"/>
          <p14:tracePt t="595842" x="4549775" y="5051425"/>
          <p14:tracePt t="595851" x="4503738" y="5089525"/>
          <p14:tracePt t="595868" x="4457700" y="5105400"/>
          <p14:tracePt t="595884" x="4419600" y="5105400"/>
          <p14:tracePt t="595900" x="4381500" y="5127625"/>
          <p14:tracePt t="595917" x="4351338" y="5135563"/>
          <p14:tracePt t="595933" x="4327525" y="5143500"/>
          <p14:tracePt t="595950" x="4313238" y="5159375"/>
          <p14:tracePt t="595967" x="4289425" y="5165725"/>
          <p14:tracePt t="595983" x="4283075" y="5165725"/>
          <p14:tracePt t="596034" x="4275138" y="5165725"/>
          <p14:tracePt t="596051" x="4267200" y="5173663"/>
          <p14:tracePt t="599579" x="4275138" y="5173663"/>
          <p14:tracePt t="599666" x="4283075" y="5173663"/>
          <p14:tracePt t="599682" x="4289425" y="5165725"/>
          <p14:tracePt t="599698" x="4297363" y="5165725"/>
          <p14:tracePt t="599714" x="4305300" y="5159375"/>
          <p14:tracePt t="599746" x="4313238" y="5159375"/>
          <p14:tracePt t="599763" x="4321175" y="5159375"/>
          <p14:tracePt t="599842" x="4327525" y="5159375"/>
          <p14:tracePt t="599858" x="4335463" y="5151438"/>
          <p14:tracePt t="601649" x="4327525" y="5151438"/>
          <p14:tracePt t="601698" x="4321175" y="5151438"/>
          <p14:tracePt t="601714" x="4321175" y="5159375"/>
          <p14:tracePt t="601722" x="4305300" y="5159375"/>
          <p14:tracePt t="601730" x="4297363" y="5165725"/>
          <p14:tracePt t="601744" x="4289425" y="5165725"/>
          <p14:tracePt t="601760" x="4283075" y="5181600"/>
          <p14:tracePt t="601778" x="4275138" y="5189538"/>
          <p14:tracePt t="601811" x="4267200" y="5189538"/>
          <p14:tracePt t="601818" x="4259263" y="5189538"/>
          <p14:tracePt t="601828" x="4244975" y="5197475"/>
          <p14:tracePt t="601844" x="4213225" y="5203825"/>
          <p14:tracePt t="601861" x="4191000" y="5219700"/>
          <p14:tracePt t="601878" x="4183063" y="5219700"/>
          <p14:tracePt t="601893" x="4160838" y="5227638"/>
          <p14:tracePt t="601911" x="4152900" y="5235575"/>
          <p14:tracePt t="601927" x="4130675" y="5241925"/>
          <p14:tracePt t="601946" x="4130675" y="5249863"/>
          <p14:tracePt t="601962" x="4122738" y="5249863"/>
          <p14:tracePt t="601976" x="4084638" y="5265738"/>
          <p14:tracePt t="601995" x="4060825" y="5280025"/>
          <p14:tracePt t="602011" x="4038600" y="5287963"/>
          <p14:tracePt t="602029" x="4030663" y="5295900"/>
          <p14:tracePt t="602050" x="4022725" y="5303838"/>
          <p14:tracePt t="602060" x="4016375" y="5303838"/>
          <p14:tracePt t="602077" x="4008438" y="5311775"/>
          <p14:tracePt t="602093" x="3992563" y="5326063"/>
          <p14:tracePt t="602111" x="3992563" y="5334000"/>
          <p14:tracePt t="602131" x="3978275" y="5341938"/>
          <p14:tracePt t="602143" x="3978275" y="5349875"/>
          <p14:tracePt t="602186" x="3970338" y="5349875"/>
          <p14:tracePt t="602210" x="3962400" y="5356225"/>
          <p14:tracePt t="602227" x="3946525" y="5356225"/>
          <p14:tracePt t="602250" x="3940175" y="5372100"/>
          <p14:tracePt t="602258" x="3932238" y="5372100"/>
          <p14:tracePt t="602282" x="3932238" y="5380038"/>
          <p14:tracePt t="602291" x="3924300" y="5380038"/>
          <p14:tracePt t="602322" x="3908425" y="5380038"/>
          <p14:tracePt t="602338" x="3908425" y="5387975"/>
          <p14:tracePt t="602346" x="3902075" y="5394325"/>
          <p14:tracePt t="602360" x="3894138" y="5394325"/>
          <p14:tracePt t="602378" x="3886200" y="5394325"/>
          <p14:tracePt t="602474" x="3878263" y="5394325"/>
          <p14:tracePt t="602491" x="3870325" y="5394325"/>
          <p14:tracePt t="602498" x="3863975" y="5394325"/>
          <p14:tracePt t="602509" x="3848100" y="5394325"/>
          <p14:tracePt t="608782" x="3856038" y="5394325"/>
          <p14:tracePt t="609426" x="3863975" y="5394325"/>
          <p14:tracePt t="609874" x="3870325" y="5394325"/>
          <p14:tracePt t="612648" x="3878263" y="5394325"/>
          <p14:tracePt t="616285" x="3870325" y="5402263"/>
          <p14:tracePt t="616842" x="3870325" y="5410200"/>
          <p14:tracePt t="617042" x="3870325" y="5418138"/>
          <p14:tracePt t="617106" x="3863975" y="5426075"/>
          <p14:tracePt t="617123" x="3856038" y="5426075"/>
          <p14:tracePt t="617133" x="3856038" y="5432425"/>
          <p14:tracePt t="617146" x="3856038" y="5440363"/>
          <p14:tracePt t="617186" x="3856038" y="5456238"/>
          <p14:tracePt t="617250" x="3848100" y="5464175"/>
          <p14:tracePt t="618106" x="3840163" y="5464175"/>
          <p14:tracePt t="618122" x="3840163" y="5470525"/>
          <p14:tracePt t="618131" x="3825875" y="5478463"/>
          <p14:tracePt t="618178" x="3825875" y="5486400"/>
          <p14:tracePt t="624704" x="3832225" y="5486400"/>
          <p14:tracePt t="625050" x="3840163" y="5486400"/>
          <p14:tracePt t="625066" x="3840163" y="5478463"/>
          <p14:tracePt t="625090" x="3848100" y="5470525"/>
          <p14:tracePt t="625098" x="3856038" y="5470525"/>
          <p14:tracePt t="625114" x="3856038" y="5464175"/>
          <p14:tracePt t="625146" x="3863975" y="5448300"/>
          <p14:tracePt t="625155" x="3863975" y="5440363"/>
          <p14:tracePt t="625178" x="3870325" y="5440363"/>
          <p14:tracePt t="625187" x="3870325" y="5426075"/>
          <p14:tracePt t="625203" x="3870325" y="5418138"/>
          <p14:tracePt t="625234" x="3870325" y="5410200"/>
          <p14:tracePt t="625242" x="3878263" y="5410200"/>
          <p14:tracePt t="625253" x="3878263" y="5394325"/>
          <p14:tracePt t="625270" x="3878263" y="5387975"/>
          <p14:tracePt t="625287" x="3878263" y="5380038"/>
          <p14:tracePt t="625498" x="3870325" y="5380038"/>
          <p14:tracePt t="625554" x="3863975" y="5380038"/>
          <p14:tracePt t="625562" x="3856038" y="5380038"/>
          <p14:tracePt t="625602" x="3848100" y="5380038"/>
          <p14:tracePt t="626250" x="3832225" y="5380038"/>
          <p14:tracePt t="626258" x="3817938" y="5380038"/>
          <p14:tracePt t="626268" x="3771900" y="5380038"/>
          <p14:tracePt t="626286" x="3725863" y="5380038"/>
          <p14:tracePt t="626302" x="3711575" y="5380038"/>
          <p14:tracePt t="626319" x="3703638" y="5380038"/>
          <p14:tracePt t="626338" x="3695700" y="5380038"/>
          <p14:tracePt t="626426" x="3687763" y="5380038"/>
          <p14:tracePt t="626435" x="3679825" y="5380038"/>
          <p14:tracePt t="626451" x="3665538" y="5380038"/>
          <p14:tracePt t="626506" x="3657600" y="5380038"/>
          <p14:tracePt t="626514" x="3641725" y="5380038"/>
          <p14:tracePt t="626530" x="3635375" y="5380038"/>
          <p14:tracePt t="626546" x="3627438" y="5380038"/>
          <p14:tracePt t="626618" x="3619500" y="5380038"/>
          <p14:tracePt t="626635" x="3611563" y="5380038"/>
          <p14:tracePt t="626651" x="3603625" y="5380038"/>
          <p14:tracePt t="626674" x="3597275" y="5380038"/>
          <p14:tracePt t="626683" x="3589338" y="5380038"/>
          <p14:tracePt t="626706" x="3573463" y="5380038"/>
          <p14:tracePt t="626730" x="3565525" y="5380038"/>
          <p14:tracePt t="626762" x="3559175" y="5380038"/>
          <p14:tracePt t="626794" x="3551238" y="5380038"/>
          <p14:tracePt t="626850" x="3543300" y="5380038"/>
          <p14:tracePt t="626930" x="3535363" y="5380038"/>
          <p14:tracePt t="626946" x="3527425" y="5372100"/>
          <p14:tracePt t="627066" x="3535363" y="5372100"/>
          <p14:tracePt t="627434" x="3551238" y="5372100"/>
          <p14:tracePt t="627442" x="3565525" y="5372100"/>
          <p14:tracePt t="627522" x="3573463" y="5372100"/>
          <p14:tracePt t="627546" x="3581400" y="5372100"/>
          <p14:tracePt t="627554" x="3551238" y="5372100"/>
          <p14:tracePt t="627626" x="3489325" y="5372100"/>
          <p14:tracePt t="627635" x="3467100" y="5372100"/>
          <p14:tracePt t="627642" x="3436938" y="5372100"/>
          <p14:tracePt t="627652" x="3398838" y="5372100"/>
          <p14:tracePt t="627669" x="3390900" y="5372100"/>
          <p14:tracePt t="627684" x="3375025" y="5372100"/>
          <p14:tracePt t="627700" x="3344863" y="5372100"/>
          <p14:tracePt t="627718" x="3314700" y="5372100"/>
          <p14:tracePt t="627735" x="3292475" y="5372100"/>
          <p14:tracePt t="627751" x="3284538" y="5372100"/>
          <p14:tracePt t="627770" x="3276600" y="5372100"/>
          <p14:tracePt t="627783" x="3260725" y="5372100"/>
          <p14:tracePt t="627800" x="3192463" y="5372100"/>
          <p14:tracePt t="627800" x="3154363" y="5372100"/>
          <p14:tracePt t="627819" x="3116263" y="5372100"/>
          <p14:tracePt t="627835" x="3101975" y="5372100"/>
          <p14:tracePt t="627851" x="3094038" y="5372100"/>
          <p14:tracePt t="627867" x="3078163" y="5372100"/>
          <p14:tracePt t="627884" x="3040063" y="5372100"/>
          <p14:tracePt t="627901" x="3025775" y="5372100"/>
          <p14:tracePt t="627917" x="3009900" y="5372100"/>
          <p14:tracePt t="627934" x="2994025" y="5372100"/>
          <p14:tracePt t="627951" x="2987675" y="5372100"/>
          <p14:tracePt t="627967" x="2971800" y="5372100"/>
          <p14:tracePt t="628010" x="2949575" y="5372100"/>
          <p14:tracePt t="628018" x="2903538" y="5372100"/>
          <p14:tracePt t="628035" x="2849563" y="5372100"/>
          <p14:tracePt t="628052" x="2835275" y="5372100"/>
          <p14:tracePt t="628068" x="2819400" y="5372100"/>
          <p14:tracePt t="628106" x="2803525" y="5372100"/>
          <p14:tracePt t="628122" x="2773363" y="5372100"/>
          <p14:tracePt t="628130" x="2759075" y="5372100"/>
          <p14:tracePt t="628138" x="2743200" y="5364163"/>
          <p14:tracePt t="628150" x="2720975" y="5364163"/>
          <p14:tracePt t="628167" x="2713038" y="5364163"/>
          <p14:tracePt t="628188" x="2689225" y="5364163"/>
          <p14:tracePt t="628210" x="2667000" y="5364163"/>
          <p14:tracePt t="628219" x="2651125" y="5364163"/>
          <p14:tracePt t="628234" x="2613025" y="5364163"/>
          <p14:tracePt t="628251" x="2598738" y="5356225"/>
          <p14:tracePt t="628268" x="2582863" y="5356225"/>
          <p14:tracePt t="628285" x="2568575" y="5356225"/>
          <p14:tracePt t="628306" x="2552700" y="5356225"/>
          <p14:tracePt t="628317" x="2514600" y="5356225"/>
          <p14:tracePt t="628334" x="2492375" y="5356225"/>
          <p14:tracePt t="628350" x="2468563" y="5356225"/>
          <p14:tracePt t="628367" x="2460625" y="5356225"/>
          <p14:tracePt t="628383" x="2446338" y="5356225"/>
          <p14:tracePt t="628400" x="2438400" y="5349875"/>
          <p14:tracePt t="628874" x="2438400" y="5341938"/>
          <p14:tracePt t="628883" x="2438400" y="5334000"/>
          <p14:tracePt t="628890" x="2438400" y="5326063"/>
          <p14:tracePt t="628900" x="2454275" y="5303838"/>
          <p14:tracePt t="628917" x="2460625" y="5273675"/>
          <p14:tracePt t="628933" x="2460625" y="5249863"/>
          <p14:tracePt t="628950" x="2468563" y="5235575"/>
          <p14:tracePt t="628966" x="2476500" y="5219700"/>
          <p14:tracePt t="628983" x="2492375" y="5197475"/>
          <p14:tracePt t="629000" x="2492375" y="5189538"/>
          <p14:tracePt t="629016" x="2498725" y="5173663"/>
          <p14:tracePt t="629033" x="2498725" y="5159375"/>
          <p14:tracePt t="629058" x="2506663" y="5151438"/>
          <p14:tracePt t="629067" x="2522538" y="5151438"/>
          <p14:tracePt t="629084" x="2544763" y="5151438"/>
          <p14:tracePt t="629099" x="2590800" y="5151438"/>
          <p14:tracePt t="629117" x="2598738" y="5143500"/>
          <p14:tracePt t="629135" x="2606675" y="5143500"/>
          <p14:tracePt t="629149" x="2606675" y="5135563"/>
          <p14:tracePt t="629166" x="2613025" y="5127625"/>
          <p14:tracePt t="629182" x="2620963" y="5121275"/>
          <p14:tracePt t="629199" x="2644775" y="5113338"/>
          <p14:tracePt t="629216" x="2667000" y="5097463"/>
          <p14:tracePt t="629233" x="2689225" y="5097463"/>
          <p14:tracePt t="629249" x="2713038" y="5083175"/>
          <p14:tracePt t="629268" x="2743200" y="5059363"/>
          <p14:tracePt t="629284" x="2759075" y="5051425"/>
          <p14:tracePt t="629300" x="2773363" y="5045075"/>
          <p14:tracePt t="629316" x="2773363" y="5021263"/>
          <p14:tracePt t="629333" x="2773363" y="4983163"/>
          <p14:tracePt t="629350" x="2773363" y="4968875"/>
          <p14:tracePt t="629366" x="2773363" y="4960938"/>
          <p14:tracePt t="629382" x="2773363" y="4930775"/>
          <p14:tracePt t="629399" x="2789238" y="4899025"/>
          <p14:tracePt t="629416" x="2827338" y="4838700"/>
          <p14:tracePt t="629433" x="2841625" y="4792663"/>
          <p14:tracePt t="629433" x="2849563" y="4770438"/>
          <p14:tracePt t="629451" x="2849563" y="4762500"/>
          <p14:tracePt t="629451" x="2873375" y="4724400"/>
          <p14:tracePt t="629467" x="2887663" y="4702175"/>
          <p14:tracePt t="629483" x="2903538" y="4678363"/>
          <p14:tracePt t="629500" x="2917825" y="4664075"/>
          <p14:tracePt t="629516" x="2933700" y="4640263"/>
          <p14:tracePt t="629533" x="2949575" y="4618038"/>
          <p14:tracePt t="629549" x="2963863" y="4602163"/>
          <p14:tracePt t="629566" x="2994025" y="4572000"/>
          <p14:tracePt t="629583" x="3025775" y="4541838"/>
          <p14:tracePt t="629599" x="3086100" y="4511675"/>
          <p14:tracePt t="629616" x="3140075" y="4465638"/>
          <p14:tracePt t="629616" x="3140075" y="4457700"/>
          <p14:tracePt t="629635" x="3146425" y="4441825"/>
          <p14:tracePt t="629649" x="3146425" y="4373563"/>
          <p14:tracePt t="629649" x="3146425" y="4343400"/>
          <p14:tracePt t="629668" x="3146425" y="4289425"/>
          <p14:tracePt t="629684" x="3124200" y="4229100"/>
          <p14:tracePt t="629700" x="3108325" y="4198938"/>
          <p14:tracePt t="629716" x="3108325" y="4152900"/>
          <p14:tracePt t="629733" x="3108325" y="4114800"/>
          <p14:tracePt t="629749" x="3108325" y="4076700"/>
          <p14:tracePt t="629766" x="3108325" y="4046538"/>
          <p14:tracePt t="629782" x="3108325" y="4030663"/>
          <p14:tracePt t="629799" x="3108325" y="3992563"/>
          <p14:tracePt t="629816" x="3101975" y="3978275"/>
          <p14:tracePt t="629832" x="3078163" y="3962400"/>
          <p14:tracePt t="629849" x="3070225" y="3954463"/>
          <p14:tracePt t="629865" x="3063875" y="3946525"/>
          <p14:tracePt t="629922" x="3063875" y="3940175"/>
          <p14:tracePt t="629931" x="3055938" y="3932238"/>
          <p14:tracePt t="629962" x="3055938" y="3924300"/>
          <p14:tracePt t="629978" x="3048000" y="3916363"/>
          <p14:tracePt t="629986" x="3040063" y="3916363"/>
          <p14:tracePt t="630002" x="3032125" y="3916363"/>
          <p14:tracePt t="631440" x="3032125" y="3924300"/>
          <p14:tracePt t="632130" x="3032125" y="3940175"/>
          <p14:tracePt t="632138" x="3040063" y="3962400"/>
          <p14:tracePt t="632147" x="3063875" y="3984625"/>
          <p14:tracePt t="632164" x="3094038" y="4022725"/>
          <p14:tracePt t="632180" x="3146425" y="4046538"/>
          <p14:tracePt t="632197" x="3162300" y="4060825"/>
          <p14:tracePt t="632213" x="3178175" y="4076700"/>
          <p14:tracePt t="632230" x="3192463" y="4106863"/>
          <p14:tracePt t="632247" x="3268663" y="4152900"/>
          <p14:tracePt t="632263" x="3314700" y="4191000"/>
          <p14:tracePt t="632280" x="3344863" y="4206875"/>
          <p14:tracePt t="632296" x="3352800" y="4221163"/>
          <p14:tracePt t="632312" x="3375025" y="4259263"/>
          <p14:tracePt t="632331" x="3406775" y="4297363"/>
          <p14:tracePt t="632347" x="3444875" y="4343400"/>
          <p14:tracePt t="632364" x="3482975" y="4397375"/>
          <p14:tracePt t="632380" x="3543300" y="4457700"/>
          <p14:tracePt t="632396" x="3589338" y="4511675"/>
          <p14:tracePt t="632413" x="3619500" y="4549775"/>
          <p14:tracePt t="632430" x="3619500" y="4556125"/>
          <p14:tracePt t="632445" x="3619500" y="4579938"/>
          <p14:tracePt t="632462" x="3641725" y="4602163"/>
          <p14:tracePt t="632483" x="3641725" y="4640263"/>
          <p14:tracePt t="632496" x="3665538" y="4670425"/>
          <p14:tracePt t="632513" x="3711575" y="4746625"/>
          <p14:tracePt t="632531" x="3725863" y="4778375"/>
          <p14:tracePt t="632547" x="3741738" y="4800600"/>
          <p14:tracePt t="632564" x="3741738" y="4822825"/>
          <p14:tracePt t="632580" x="3756025" y="4854575"/>
          <p14:tracePt t="632595" x="3779838" y="4892675"/>
          <p14:tracePt t="632613" x="3779838" y="4922838"/>
          <p14:tracePt t="632630" x="3779838" y="4945063"/>
          <p14:tracePt t="632647" x="3794125" y="4968875"/>
          <p14:tracePt t="632663" x="3794125" y="5006975"/>
          <p14:tracePt t="632679" x="3794125" y="5029200"/>
          <p14:tracePt t="632696" x="3802063" y="5045075"/>
          <p14:tracePt t="632713" x="3802063" y="5059363"/>
          <p14:tracePt t="632729" x="3802063" y="5075238"/>
          <p14:tracePt t="632745" x="3802063" y="5083175"/>
          <p14:tracePt t="632762" x="3802063" y="5089525"/>
          <p14:tracePt t="632779" x="3802063" y="5097463"/>
          <p14:tracePt t="632796" x="3802063" y="5113338"/>
          <p14:tracePt t="632812" x="3802063" y="5127625"/>
          <p14:tracePt t="632829" x="3802063" y="5159375"/>
          <p14:tracePt t="632846" x="3802063" y="5173663"/>
          <p14:tracePt t="632862" x="3802063" y="5197475"/>
          <p14:tracePt t="632879" x="3802063" y="5227638"/>
          <p14:tracePt t="632896" x="3802063" y="5249863"/>
          <p14:tracePt t="632912" x="3802063" y="5265738"/>
          <p14:tracePt t="632929" x="3802063" y="5287963"/>
          <p14:tracePt t="632948" x="3802063" y="5295900"/>
          <p14:tracePt t="632963" x="3802063" y="5311775"/>
          <p14:tracePt t="632980" x="3802063" y="5318125"/>
          <p14:tracePt t="632996" x="3802063" y="5326063"/>
          <p14:tracePt t="633012" x="3802063" y="5349875"/>
          <p14:tracePt t="633029" x="3802063" y="5356225"/>
          <p14:tracePt t="633045" x="3802063" y="5364163"/>
          <p14:tracePt t="633062" x="3802063" y="5372100"/>
          <p14:tracePt t="633079" x="3802063" y="5380038"/>
          <p14:tracePt t="633094" x="3802063" y="5372100"/>
          <p14:tracePt t="633266" x="3802063" y="5364163"/>
          <p14:tracePt t="633290" x="3802063" y="5349875"/>
          <p14:tracePt t="633306" x="3794125" y="5349875"/>
          <p14:tracePt t="633315" x="3794125" y="5334000"/>
          <p14:tracePt t="633329" x="3787775" y="5318125"/>
          <p14:tracePt t="633329" x="3787775" y="5303838"/>
          <p14:tracePt t="633347" x="3779838" y="5295900"/>
          <p14:tracePt t="633362" x="3763963" y="5257800"/>
          <p14:tracePt t="633379" x="3756025" y="5249863"/>
          <p14:tracePt t="633396" x="3756025" y="5227638"/>
          <p14:tracePt t="633413" x="3749675" y="5211763"/>
          <p14:tracePt t="633429" x="3749675" y="5197475"/>
          <p14:tracePt t="633445" x="3749675" y="5189538"/>
          <p14:tracePt t="633461" x="3749675" y="5173663"/>
          <p14:tracePt t="633506" x="3749675" y="5159375"/>
          <p14:tracePt t="633538" x="3749675" y="5151438"/>
          <p14:tracePt t="633546" x="3749675" y="5143500"/>
          <p14:tracePt t="633562" x="3749675" y="5127625"/>
          <p14:tracePt t="633580" x="3749675" y="5121275"/>
          <p14:tracePt t="633595" x="3749675" y="5105400"/>
          <p14:tracePt t="633611" x="3756025" y="5075238"/>
          <p14:tracePt t="633629" x="3771900" y="5051425"/>
          <p14:tracePt t="633647" x="3779838" y="5021263"/>
          <p14:tracePt t="633662" x="3802063" y="4991100"/>
          <p14:tracePt t="633679" x="3802063" y="4975225"/>
          <p14:tracePt t="633730" x="3802063" y="4968875"/>
          <p14:tracePt t="633794" x="3802063" y="4960938"/>
          <p14:tracePt t="633811" x="3810000" y="4945063"/>
          <p14:tracePt t="633842" x="3810000" y="4937125"/>
          <p14:tracePt t="634756" x="3810000" y="4930775"/>
          <p14:tracePt t="649325" x="3810000" y="4922838"/>
          <p14:tracePt t="649970" x="3817938" y="4914900"/>
          <p14:tracePt t="650770" x="3817938" y="4906963"/>
          <p14:tracePt t="651202" x="3817938" y="4899025"/>
          <p14:tracePt t="651227" x="3817938" y="4892675"/>
          <p14:tracePt t="651243" x="3825875" y="4892675"/>
          <p14:tracePt t="651259" x="3825875" y="4884738"/>
          <p14:tracePt t="651266" x="3825875" y="4876800"/>
          <p14:tracePt t="651276" x="3832225" y="4868863"/>
          <p14:tracePt t="651293" x="3840163" y="4854575"/>
          <p14:tracePt t="651310" x="3848100" y="4838700"/>
          <p14:tracePt t="651326" x="3856038" y="4822825"/>
          <p14:tracePt t="651343" x="3856038" y="4816475"/>
          <p14:tracePt t="651359" x="3870325" y="4792663"/>
          <p14:tracePt t="651377" x="3870325" y="4762500"/>
          <p14:tracePt t="651377" x="3870325" y="4746625"/>
          <p14:tracePt t="651396" x="3870325" y="4732338"/>
          <p14:tracePt t="651411" x="3870325" y="4724400"/>
          <p14:tracePt t="651426" x="3870325" y="4716463"/>
          <p14:tracePt t="651466" x="3870325" y="4708525"/>
          <p14:tracePt t="651475" x="3870325" y="4702175"/>
          <p14:tracePt t="651498" x="3870325" y="4686300"/>
          <p14:tracePt t="651506" x="3870325" y="4678363"/>
          <p14:tracePt t="651514" x="3870325" y="4664075"/>
          <p14:tracePt t="651530" x="3870325" y="4648200"/>
          <p14:tracePt t="651586" x="3870325" y="4632325"/>
          <p14:tracePt t="651594" x="3870325" y="4618038"/>
          <p14:tracePt t="651609" x="3870325" y="4594225"/>
          <p14:tracePt t="651629" x="3870325" y="4587875"/>
          <p14:tracePt t="651642" x="3870325" y="4579938"/>
          <p14:tracePt t="651658" x="3870325" y="4572000"/>
          <p14:tracePt t="651714" x="3870325" y="4556125"/>
          <p14:tracePt t="651722" x="3870325" y="4549775"/>
          <p14:tracePt t="651730" x="3870325" y="4533900"/>
          <p14:tracePt t="651742" x="3870325" y="4518025"/>
          <p14:tracePt t="651760" x="3870325" y="4503738"/>
          <p14:tracePt t="651779" x="3870325" y="4479925"/>
          <p14:tracePt t="651792" x="3870325" y="4457700"/>
          <p14:tracePt t="651792" x="3870325" y="4449763"/>
          <p14:tracePt t="651811" x="3863975" y="4449763"/>
          <p14:tracePt t="652179" x="3856038" y="4449763"/>
          <p14:tracePt t="652202" x="3848100" y="4449763"/>
          <p14:tracePt t="652210" x="3832225" y="4457700"/>
          <p14:tracePt t="652890" x="3832225" y="4465638"/>
          <p14:tracePt t="652930" x="3832225" y="4473575"/>
          <p14:tracePt t="652939" x="3832225" y="4479925"/>
          <p14:tracePt t="653098" x="3832225" y="4487863"/>
          <p14:tracePt t="653107" x="3832225" y="4495800"/>
          <p14:tracePt t="653122" x="3832225" y="4503738"/>
          <p14:tracePt t="653250" x="3832225" y="4511675"/>
          <p14:tracePt t="653258" x="3840163" y="4511675"/>
          <p14:tracePt t="653275" x="3848100" y="4511675"/>
          <p14:tracePt t="653354" x="3870325" y="4518025"/>
          <p14:tracePt t="653362" x="3908425" y="4533900"/>
          <p14:tracePt t="653374" x="3946525" y="4533900"/>
          <p14:tracePt t="653391" x="3978275" y="4533900"/>
          <p14:tracePt t="653408" x="3978275" y="4541838"/>
          <p14:tracePt t="653427" x="3984625" y="4549775"/>
          <p14:tracePt t="653498" x="3992563" y="4549775"/>
          <p14:tracePt t="653586" x="4000500" y="4549775"/>
          <p14:tracePt t="653594" x="4008438" y="4549775"/>
          <p14:tracePt t="653607" x="4016375" y="4549775"/>
          <p14:tracePt t="653698" x="4030663" y="4549775"/>
          <p14:tracePt t="653722" x="4030663" y="4556125"/>
          <p14:tracePt t="653730" x="4038600" y="4556125"/>
          <p14:tracePt t="653740" x="4038600" y="4564063"/>
          <p14:tracePt t="653770" x="4046538" y="4572000"/>
          <p14:tracePt t="653818" x="4054475" y="4572000"/>
          <p14:tracePt t="653826" x="4060825" y="4579938"/>
          <p14:tracePt t="653859" x="4076700" y="4594225"/>
          <p14:tracePt t="653876" x="4084638" y="4602163"/>
          <p14:tracePt t="653882" x="4092575" y="4610100"/>
          <p14:tracePt t="653930" x="4084638" y="4610100"/>
          <p14:tracePt t="653954" x="4060825" y="4610100"/>
          <p14:tracePt t="653962" x="4038600" y="4602163"/>
          <p14:tracePt t="653973" x="4016375" y="4587875"/>
          <p14:tracePt t="653991" x="4000500" y="4572000"/>
          <p14:tracePt t="654010" x="3984625" y="4572000"/>
          <p14:tracePt t="654082" x="3962400" y="4564063"/>
          <p14:tracePt t="654091" x="3954463" y="4556125"/>
          <p14:tracePt t="654098" x="3940175" y="4556125"/>
          <p14:tracePt t="654108" x="3878263" y="4541838"/>
          <p14:tracePt t="654125" x="3840163" y="4541838"/>
          <p14:tracePt t="654143" x="3832225" y="4533900"/>
          <p14:tracePt t="654157" x="3825875" y="4533900"/>
          <p14:tracePt t="654250" x="3817938" y="4533900"/>
          <p14:tracePt t="654258" x="3810000" y="4533900"/>
          <p14:tracePt t="654291" x="3810000" y="4525963"/>
          <p14:tracePt t="654418" x="3810000" y="4518025"/>
          <p14:tracePt t="654434" x="3810000" y="4503738"/>
          <p14:tracePt t="654459" x="3810000" y="4495800"/>
          <p14:tracePt t="654490" x="3810000" y="4479925"/>
          <p14:tracePt t="654498" x="3817938" y="4479925"/>
          <p14:tracePt t="654507" x="3825875" y="4465638"/>
          <p14:tracePt t="654525" x="3825875" y="4441825"/>
          <p14:tracePt t="654540" x="3825875" y="4427538"/>
          <p14:tracePt t="654556" x="3832225" y="4411663"/>
          <p14:tracePt t="654573" x="3832225" y="4403725"/>
          <p14:tracePt t="654618" x="3832225" y="4389438"/>
          <p14:tracePt t="654635" x="3832225" y="4381500"/>
          <p14:tracePt t="654650" x="3825875" y="4381500"/>
          <p14:tracePt t="655186" x="3817938" y="4397375"/>
          <p14:tracePt t="655202" x="3817938" y="4403725"/>
          <p14:tracePt t="655218" x="3810000" y="4419600"/>
          <p14:tracePt t="655226" x="3810000" y="4435475"/>
          <p14:tracePt t="655250" x="3802063" y="4449763"/>
          <p14:tracePt t="655259" x="3802063" y="4457700"/>
          <p14:tracePt t="655275" x="3802063" y="4465638"/>
          <p14:tracePt t="655322" x="3794125" y="4479925"/>
          <p14:tracePt t="655330" x="3794125" y="4487863"/>
          <p14:tracePt t="655355" x="3787775" y="4503738"/>
          <p14:tracePt t="655378" x="3787775" y="4511675"/>
          <p14:tracePt t="655394" x="3787775" y="4518025"/>
          <p14:tracePt t="655402" x="3787775" y="4525963"/>
          <p14:tracePt t="655450" x="3787775" y="4533900"/>
          <p14:tracePt t="655490" x="3787775" y="4541838"/>
          <p14:tracePt t="655498" x="3787775" y="4549775"/>
          <p14:tracePt t="655507" x="3787775" y="4556125"/>
          <p14:tracePt t="655524" x="3794125" y="4564063"/>
          <p14:tracePt t="655546" x="3794125" y="4572000"/>
          <p14:tracePt t="655556" x="3794125" y="4587875"/>
          <p14:tracePt t="655572" x="3794125" y="4594225"/>
          <p14:tracePt t="655603" x="3794125" y="4602163"/>
          <p14:tracePt t="655618" x="3794125" y="4610100"/>
          <p14:tracePt t="655626" x="3794125" y="4618038"/>
          <p14:tracePt t="655641" x="3794125" y="4632325"/>
          <p14:tracePt t="655656" x="3802063" y="4632325"/>
          <p14:tracePt t="655672" x="3802063" y="4640263"/>
          <p14:tracePt t="655714" x="3802063" y="4656138"/>
          <p14:tracePt t="655802" x="3802063" y="4664075"/>
          <p14:tracePt t="655858" x="3802063" y="4670425"/>
          <p14:tracePt t="656010" x="3802063" y="4678363"/>
          <p14:tracePt t="656354" x="3802063" y="4686300"/>
          <p14:tracePt t="656362" x="3802063" y="4694238"/>
          <p14:tracePt t="656372" x="3802063" y="4716463"/>
          <p14:tracePt t="656389" x="3802063" y="4746625"/>
          <p14:tracePt t="656405" x="3802063" y="4770438"/>
          <p14:tracePt t="656422" x="3802063" y="4784725"/>
          <p14:tracePt t="656438" x="3802063" y="4800600"/>
          <p14:tracePt t="656454" x="3802063" y="4816475"/>
          <p14:tracePt t="656471" x="3802063" y="4822825"/>
          <p14:tracePt t="656488" x="3794125" y="4830763"/>
          <p14:tracePt t="656504" x="3794125" y="4846638"/>
          <p14:tracePt t="656523" x="3787775" y="4868863"/>
          <p14:tracePt t="656540" x="3771900" y="4899025"/>
          <p14:tracePt t="656556" x="3771900" y="4914900"/>
          <p14:tracePt t="656572" x="3771900" y="4937125"/>
          <p14:tracePt t="656588" x="3771900" y="4968875"/>
          <p14:tracePt t="656606" x="3771900" y="4975225"/>
          <p14:tracePt t="656626" x="3771900" y="4983163"/>
          <p14:tracePt t="656640" x="3771900" y="4999038"/>
          <p14:tracePt t="656654" x="3771900" y="5006975"/>
          <p14:tracePt t="656670" x="3771900" y="5021263"/>
          <p14:tracePt t="656687" x="3763963" y="5029200"/>
          <p14:tracePt t="656714" x="3763963" y="5037138"/>
          <p14:tracePt t="656723" x="3763963" y="5051425"/>
          <p14:tracePt t="656739" x="3763963" y="5067300"/>
          <p14:tracePt t="656756" x="3763963" y="5089525"/>
          <p14:tracePt t="656772" x="3763963" y="5105400"/>
          <p14:tracePt t="656789" x="3763963" y="5121275"/>
          <p14:tracePt t="656804" x="3763963" y="5135563"/>
          <p14:tracePt t="656821" x="3763963" y="5151438"/>
          <p14:tracePt t="656838" x="3763963" y="5159375"/>
          <p14:tracePt t="656854" x="3763963" y="5165725"/>
          <p14:tracePt t="656870" x="3763963" y="5181600"/>
          <p14:tracePt t="656887" x="3763963" y="5189538"/>
          <p14:tracePt t="656904" x="3763963" y="5197475"/>
          <p14:tracePt t="656921" x="3763963" y="5211763"/>
          <p14:tracePt t="656921" x="3763963" y="5219700"/>
          <p14:tracePt t="656939" x="3763963" y="5227638"/>
          <p14:tracePt t="656955" x="3771900" y="5241925"/>
          <p14:tracePt t="656972" x="3771900" y="5249863"/>
          <p14:tracePt t="656988" x="3771900" y="5257800"/>
          <p14:tracePt t="657004" x="3771900" y="5265738"/>
          <p14:tracePt t="657042" x="3771900" y="5273675"/>
          <p14:tracePt t="657058" x="3779838" y="5287963"/>
          <p14:tracePt t="657066" x="3779838" y="5295900"/>
          <p14:tracePt t="657082" x="3779838" y="5303838"/>
          <p14:tracePt t="657106" x="3787775" y="5303838"/>
          <p14:tracePt t="657114" x="3787775" y="5311775"/>
          <p14:tracePt t="657123" x="3787775" y="5318125"/>
          <p14:tracePt t="657266" x="3802063" y="5318125"/>
          <p14:tracePt t="657530" x="3817938" y="5318125"/>
          <p14:tracePt t="657538" x="3832225" y="5318125"/>
          <p14:tracePt t="657555" x="3840163" y="5318125"/>
          <p14:tracePt t="657570" x="3878263" y="5311775"/>
          <p14:tracePt t="657588" x="3886200" y="5311775"/>
          <p14:tracePt t="657604" x="3908425" y="5311775"/>
          <p14:tracePt t="657621" x="3932238" y="5311775"/>
          <p14:tracePt t="657639" x="3970338" y="5311775"/>
          <p14:tracePt t="657654" x="4016375" y="5311775"/>
          <p14:tracePt t="657670" x="4068763" y="5311775"/>
          <p14:tracePt t="657687" x="4084638" y="5318125"/>
          <p14:tracePt t="657704" x="4092575" y="5318125"/>
          <p14:tracePt t="657754" x="4098925" y="5318125"/>
          <p14:tracePt t="657762" x="4114800" y="5318125"/>
          <p14:tracePt t="657778" x="4152900" y="5318125"/>
          <p14:tracePt t="657788" x="4213225" y="5318125"/>
          <p14:tracePt t="657804" x="4259263" y="5318125"/>
          <p14:tracePt t="657821" x="4267200" y="5318125"/>
          <p14:tracePt t="657938" x="4275138" y="5318125"/>
          <p14:tracePt t="657978" x="4283075" y="5318125"/>
          <p14:tracePt t="658140" x="4283075" y="5326063"/>
          <p14:tracePt t="659570" x="4275138" y="5334000"/>
          <p14:tracePt t="660480" x="4267200" y="5334000"/>
          <p14:tracePt t="660794" x="4259263" y="5334000"/>
          <p14:tracePt t="662581" x="4275138" y="5334000"/>
          <p14:tracePt t="663098" x="4289425" y="5349875"/>
          <p14:tracePt t="663115" x="4297363" y="5356225"/>
          <p14:tracePt t="665775" x="4305300" y="5356225"/>
          <p14:tracePt t="668119" x="4313238" y="5349875"/>
          <p14:tracePt t="668946" x="4313238" y="5341938"/>
          <p14:tracePt t="668954" x="4313238" y="5334000"/>
          <p14:tracePt t="668962" x="4313238" y="5326063"/>
          <p14:tracePt t="668975" x="4313238" y="5318125"/>
          <p14:tracePt t="668991" x="4313238" y="5295900"/>
          <p14:tracePt t="669074" x="4321175" y="5273675"/>
          <p14:tracePt t="669082" x="4335463" y="5241925"/>
          <p14:tracePt t="669092" x="4351338" y="5211763"/>
          <p14:tracePt t="669109" x="4359275" y="5197475"/>
          <p14:tracePt t="670910" x="4359275" y="5173663"/>
          <p14:tracePt t="670978" x="4359275" y="5151438"/>
          <p14:tracePt t="670986" x="4359275" y="5113338"/>
          <p14:tracePt t="670994" x="4335463" y="5083175"/>
          <p14:tracePt t="671006" x="4289425" y="4983163"/>
          <p14:tracePt t="671024" x="4251325" y="4868863"/>
          <p14:tracePt t="671041" x="4244975" y="4754563"/>
          <p14:tracePt t="671056" x="4221163" y="4602163"/>
          <p14:tracePt t="671072" x="4198938" y="4427538"/>
          <p14:tracePt t="671089" x="4175125" y="4213225"/>
          <p14:tracePt t="671108" x="4152900" y="4098925"/>
          <p14:tracePt t="671124" x="4152900" y="3954463"/>
          <p14:tracePt t="671145" x="4168775" y="3863975"/>
          <p14:tracePt t="671160" x="4175125" y="3825875"/>
          <p14:tracePt t="671172" x="4191000" y="3779838"/>
          <p14:tracePt t="671189" x="4229100" y="3725863"/>
          <p14:tracePt t="671206" x="4275138" y="3649663"/>
          <p14:tracePt t="671222" x="4321175" y="3551238"/>
          <p14:tracePt t="671239" x="4359275" y="3467100"/>
          <p14:tracePt t="671257" x="4373563" y="3421063"/>
          <p14:tracePt t="671273" x="4397375" y="3368675"/>
          <p14:tracePt t="671273" x="4397375" y="3352800"/>
          <p14:tracePt t="671292" x="4411663" y="3306763"/>
          <p14:tracePt t="671308" x="4419600" y="3276600"/>
          <p14:tracePt t="671324" x="4427538" y="3246438"/>
          <p14:tracePt t="671341" x="4441825" y="3216275"/>
          <p14:tracePt t="671357" x="4449763" y="3200400"/>
          <p14:tracePt t="671373" x="4449763" y="3192463"/>
          <p14:tracePt t="671389" x="4457700" y="3178175"/>
          <p14:tracePt t="671406" x="4457700" y="3170238"/>
          <p14:tracePt t="671434" x="4457700" y="3162300"/>
          <p14:tracePt t="677009" x="4449763" y="3170238"/>
          <p14:tracePt t="677706" x="4441825" y="3178175"/>
          <p14:tracePt t="677715" x="4435475" y="3184525"/>
          <p14:tracePt t="677738" x="4427538" y="3184525"/>
          <p14:tracePt t="677747" x="4411663" y="3192463"/>
          <p14:tracePt t="677754" x="4403725" y="3200400"/>
          <p14:tracePt t="677770" x="4389438" y="3208338"/>
          <p14:tracePt t="677794" x="4381500" y="3222625"/>
          <p14:tracePt t="677842" x="4365625" y="3222625"/>
          <p14:tracePt t="677858" x="4351338" y="3222625"/>
          <p14:tracePt t="677875" x="4351338" y="3230563"/>
          <p14:tracePt t="677884" x="4343400" y="3238500"/>
          <p14:tracePt t="677901" x="4327525" y="3254375"/>
          <p14:tracePt t="677917" x="4313238" y="3260725"/>
          <p14:tracePt t="677932" x="4289425" y="3276600"/>
          <p14:tracePt t="677950" x="4267200" y="3298825"/>
          <p14:tracePt t="677967" x="4237038" y="3314700"/>
          <p14:tracePt t="677983" x="4198938" y="3344863"/>
          <p14:tracePt t="678000" x="4175125" y="3368675"/>
          <p14:tracePt t="678016" x="4160838" y="3390900"/>
          <p14:tracePt t="678033" x="4137025" y="3421063"/>
          <p14:tracePt t="678033" x="4122738" y="3429000"/>
          <p14:tracePt t="678052" x="4106863" y="3444875"/>
          <p14:tracePt t="678068" x="4092575" y="3475038"/>
          <p14:tracePt t="678084" x="4068763" y="3497263"/>
          <p14:tracePt t="678100" x="4046538" y="3527425"/>
          <p14:tracePt t="678116" x="4016375" y="3559175"/>
          <p14:tracePt t="678134" x="3992563" y="3589338"/>
          <p14:tracePt t="678149" x="3954463" y="3611563"/>
          <p14:tracePt t="678165" x="3886200" y="3657600"/>
          <p14:tracePt t="678182" x="3810000" y="3711575"/>
          <p14:tracePt t="678201" x="3741738" y="3749675"/>
          <p14:tracePt t="678216" x="3687763" y="3794125"/>
          <p14:tracePt t="678233" x="3657600" y="3817938"/>
          <p14:tracePt t="678233" x="3627438" y="3840163"/>
          <p14:tracePt t="678252" x="3565525" y="3863975"/>
          <p14:tracePt t="678268" x="3505200" y="3886200"/>
          <p14:tracePt t="678284" x="3451225" y="3908425"/>
          <p14:tracePt t="678300" x="3413125" y="3916363"/>
          <p14:tracePt t="678317" x="3390900" y="3916363"/>
          <p14:tracePt t="678333" x="3368675" y="3932238"/>
          <p14:tracePt t="678348" x="3360738" y="3932238"/>
          <p14:tracePt t="678365" x="3314700" y="3940175"/>
          <p14:tracePt t="678382" x="3246438" y="3954463"/>
          <p14:tracePt t="678399" x="3222625" y="3954463"/>
          <p14:tracePt t="678416" x="3208338" y="3954463"/>
          <p14:tracePt t="678432" x="3192463" y="3954463"/>
          <p14:tracePt t="678449" x="3162300" y="3954463"/>
          <p14:tracePt t="678449" x="3140075" y="3954463"/>
          <p14:tracePt t="678468" x="3094038" y="3954463"/>
          <p14:tracePt t="678484" x="3078163" y="3954463"/>
          <p14:tracePt t="678499" x="3070225" y="3954463"/>
          <p14:tracePt t="678626" x="3063875" y="3954463"/>
          <p14:tracePt t="684040" x="3063875" y="3940175"/>
          <p14:tracePt t="686000" x="3070225" y="3932238"/>
          <p14:tracePt t="686306" x="3078163" y="3932238"/>
          <p14:tracePt t="686323" x="3086100" y="3932238"/>
          <p14:tracePt t="716420" x="3094038" y="3932238"/>
          <p14:tracePt t="717251" x="3101975" y="3932238"/>
          <p14:tracePt t="717291" x="3116263" y="3932238"/>
          <p14:tracePt t="717451" x="3116263" y="3940175"/>
          <p14:tracePt t="718003" x="3116263" y="3946525"/>
          <p14:tracePt t="718010" x="3116263" y="3954463"/>
          <p14:tracePt t="718027" x="3116263" y="3962400"/>
          <p14:tracePt t="718043" x="3116263" y="3970338"/>
          <p14:tracePt t="718162" x="3108325" y="3970338"/>
          <p14:tracePt t="718171" x="3101975" y="3970338"/>
          <p14:tracePt t="718178" x="3094038" y="3970338"/>
          <p14:tracePt t="718196" x="3094038" y="3962400"/>
          <p14:tracePt t="718207" x="3078163" y="3932238"/>
          <p14:tracePt t="718224" x="3078163" y="3886200"/>
          <p14:tracePt t="718224" x="3078163" y="3856038"/>
          <p14:tracePt t="718244" x="3063875" y="3817938"/>
          <p14:tracePt t="718260" x="3055938" y="3771900"/>
          <p14:tracePt t="718276" x="3055938" y="3749675"/>
          <p14:tracePt t="718293" x="3048000" y="3725863"/>
          <p14:tracePt t="718310" x="3040063" y="3711575"/>
          <p14:tracePt t="718325" x="3032125" y="3687763"/>
          <p14:tracePt t="718342" x="3025775" y="3665538"/>
          <p14:tracePt t="718358" x="3025775" y="3627438"/>
          <p14:tracePt t="718375" x="3025775" y="3597275"/>
          <p14:tracePt t="718392" x="3025775" y="3581400"/>
          <p14:tracePt t="718408" x="3017838" y="3551238"/>
          <p14:tracePt t="718425" x="3017838" y="3535363"/>
          <p14:tracePt t="718441" x="3009900" y="3482975"/>
          <p14:tracePt t="718460" x="3009900" y="3444875"/>
          <p14:tracePt t="718476" x="2994025" y="3406775"/>
          <p14:tracePt t="718492" x="2963863" y="3352800"/>
          <p14:tracePt t="718509" x="2941638" y="3314700"/>
          <p14:tracePt t="718525" x="2925763" y="3276600"/>
          <p14:tracePt t="718541" x="2917825" y="3254375"/>
          <p14:tracePt t="718558" x="2911475" y="3222625"/>
          <p14:tracePt t="718575" x="2903538" y="3192463"/>
          <p14:tracePt t="718591" x="2887663" y="3154363"/>
          <p14:tracePt t="718608" x="2887663" y="3140075"/>
          <p14:tracePt t="718624" x="2887663" y="3108325"/>
          <p14:tracePt t="718624" x="2887663" y="3101975"/>
          <p14:tracePt t="718643" x="2887663" y="3094038"/>
          <p14:tracePt t="718658" x="2865438" y="3017838"/>
          <p14:tracePt t="718678" x="2849563" y="2987675"/>
          <p14:tracePt t="718693" x="2849563" y="2941638"/>
          <p14:tracePt t="718709" x="2835275" y="2873375"/>
          <p14:tracePt t="718725" x="2835275" y="2841625"/>
          <p14:tracePt t="718741" x="2827338" y="2789238"/>
          <p14:tracePt t="718758" x="2827338" y="2759075"/>
          <p14:tracePt t="718774" x="2819400" y="2727325"/>
          <p14:tracePt t="718791" x="2819400" y="2689225"/>
          <p14:tracePt t="718791" x="2811463" y="2674938"/>
          <p14:tracePt t="718811" x="2811463" y="2651125"/>
          <p14:tracePt t="718824" x="2803525" y="2598738"/>
          <p14:tracePt t="718840" x="2773363" y="2552700"/>
          <p14:tracePt t="718857" x="2743200" y="2492375"/>
          <p14:tracePt t="718857" x="2743200" y="2476500"/>
          <p14:tracePt t="718876" x="2720975" y="2430463"/>
          <p14:tracePt t="718892" x="2689225" y="2378075"/>
          <p14:tracePt t="718909" x="2651125" y="2324100"/>
          <p14:tracePt t="718925" x="2590800" y="2270125"/>
          <p14:tracePt t="718941" x="2568575" y="2247900"/>
          <p14:tracePt t="718958" x="2560638" y="2232025"/>
          <p14:tracePt t="718974" x="2552700" y="2217738"/>
          <p14:tracePt t="718990" x="2544763" y="2209800"/>
          <p14:tracePt t="719007" x="2544763" y="2201863"/>
          <p14:tracePt t="719024" x="2536825" y="2193925"/>
          <p14:tracePt t="719041" x="2530475" y="2193925"/>
          <p14:tracePt t="719090" x="2522538" y="2193925"/>
          <p14:tracePt t="719098" x="2506663" y="2193925"/>
          <p14:tracePt t="719108" x="2454275" y="2193925"/>
          <p14:tracePt t="719125" x="2416175" y="2193925"/>
          <p14:tracePt t="719143" x="2384425" y="2201863"/>
          <p14:tracePt t="719158" x="2370138" y="2225675"/>
          <p14:tracePt t="719173" x="2346325" y="2232025"/>
          <p14:tracePt t="719190" x="2339975" y="2239963"/>
          <p14:tracePt t="719207" x="2316163" y="2263775"/>
          <p14:tracePt t="719224" x="2293938" y="2293938"/>
          <p14:tracePt t="719241" x="2278063" y="2316163"/>
          <p14:tracePt t="719257" x="2239963" y="2354263"/>
          <p14:tracePt t="719257" x="2232025" y="2370138"/>
          <p14:tracePt t="719276" x="2193925" y="2400300"/>
          <p14:tracePt t="719292" x="2179638" y="2416175"/>
          <p14:tracePt t="719308" x="2155825" y="2460625"/>
          <p14:tracePt t="719325" x="2133600" y="2492375"/>
          <p14:tracePt t="719341" x="2095500" y="2536825"/>
          <p14:tracePt t="719357" x="2057400" y="2568575"/>
          <p14:tracePt t="719374" x="2011363" y="2613025"/>
          <p14:tracePt t="719390" x="1981200" y="2659063"/>
          <p14:tracePt t="719407" x="1943100" y="2713038"/>
          <p14:tracePt t="719424" x="1912938" y="2759075"/>
          <p14:tracePt t="719441" x="1889125" y="2803525"/>
          <p14:tracePt t="719457" x="1874838" y="2835275"/>
          <p14:tracePt t="719457" x="1866900" y="2849563"/>
          <p14:tracePt t="719476" x="1858963" y="2895600"/>
          <p14:tracePt t="719492" x="1851025" y="2903538"/>
          <p14:tracePt t="719507" x="1851025" y="2933700"/>
          <p14:tracePt t="719525" x="1851025" y="2949575"/>
          <p14:tracePt t="719540" x="1851025" y="2979738"/>
          <p14:tracePt t="719556" x="1851025" y="3032125"/>
          <p14:tracePt t="719572" x="1851025" y="3094038"/>
          <p14:tracePt t="719589" x="1851025" y="3146425"/>
          <p14:tracePt t="719606" x="1851025" y="3192463"/>
          <p14:tracePt t="719623" x="1851025" y="3216275"/>
          <p14:tracePt t="719640" x="1851025" y="3230563"/>
          <p14:tracePt t="719656" x="1858963" y="3260725"/>
          <p14:tracePt t="719656" x="1858963" y="3268663"/>
          <p14:tracePt t="719677" x="1866900" y="3276600"/>
          <p14:tracePt t="719691" x="1874838" y="3298825"/>
          <p14:tracePt t="719708" x="1897063" y="3352800"/>
          <p14:tracePt t="719725" x="1905000" y="3375025"/>
          <p14:tracePt t="719740" x="1912938" y="3429000"/>
          <p14:tracePt t="719756" x="1920875" y="3459163"/>
          <p14:tracePt t="719772" x="1920875" y="3482975"/>
          <p14:tracePt t="719789" x="1920875" y="3489325"/>
          <p14:tracePt t="719826" x="1920875" y="3505200"/>
          <p14:tracePt t="719851" x="1920875" y="3513138"/>
          <p14:tracePt t="719858" x="1920875" y="3527425"/>
          <p14:tracePt t="719873" x="1912938" y="3559175"/>
          <p14:tracePt t="719873" x="1912938" y="3565525"/>
          <p14:tracePt t="719892" x="1912938" y="3573463"/>
          <p14:tracePt t="719907" x="1905000" y="3581400"/>
          <p14:tracePt t="719923" x="1905000" y="3611563"/>
          <p14:tracePt t="719941" x="1889125" y="3635375"/>
          <p14:tracePt t="719957" x="1874838" y="3657600"/>
          <p14:tracePt t="719973" x="1874838" y="3665538"/>
          <p14:tracePt t="719989" x="1874838" y="3673475"/>
          <p14:tracePt t="720006" x="1866900" y="3687763"/>
          <p14:tracePt t="720023" x="1851025" y="3711575"/>
          <p14:tracePt t="720040" x="1820863" y="3741738"/>
          <p14:tracePt t="720057" x="1782763" y="3787775"/>
          <p14:tracePt t="720073" x="1736725" y="3840163"/>
          <p14:tracePt t="720073" x="1722438" y="3848100"/>
          <p14:tracePt t="720092" x="1706563" y="3870325"/>
          <p14:tracePt t="720108" x="1698625" y="3878263"/>
          <p14:tracePt t="720124" x="1684338" y="3902075"/>
          <p14:tracePt t="720142" x="1668463" y="3932238"/>
          <p14:tracePt t="720157" x="1654175" y="3962400"/>
          <p14:tracePt t="720174" x="1646238" y="3992563"/>
          <p14:tracePt t="720190" x="1630363" y="4016375"/>
          <p14:tracePt t="720206" x="1616075" y="4038600"/>
          <p14:tracePt t="720223" x="1600200" y="4060825"/>
          <p14:tracePt t="720240" x="1600200" y="4076700"/>
          <p14:tracePt t="720256" x="1600200" y="4084638"/>
          <p14:tracePt t="720272" x="1600200" y="4092575"/>
          <p14:tracePt t="720291" x="1600200" y="4098925"/>
          <p14:tracePt t="720306" x="1600200" y="4114800"/>
          <p14:tracePt t="720324" x="1600200" y="4130675"/>
          <p14:tracePt t="720340" x="1600200" y="4144963"/>
          <p14:tracePt t="720357" x="1600200" y="4160838"/>
          <p14:tracePt t="720372" x="1600200" y="4175125"/>
          <p14:tracePt t="720390" x="1600200" y="4183063"/>
          <p14:tracePt t="720507" x="1600200" y="4191000"/>
          <p14:tracePt t="720515" x="1600200" y="4198938"/>
          <p14:tracePt t="720595" x="1600200" y="4206875"/>
          <p14:tracePt t="720731" x="1608138" y="4206875"/>
          <p14:tracePt t="720739" x="1608138" y="4198938"/>
          <p14:tracePt t="720746" x="1616075" y="4198938"/>
          <p14:tracePt t="720757" x="1622425" y="4183063"/>
          <p14:tracePt t="720772" x="1630363" y="4144963"/>
          <p14:tracePt t="720789" x="1630363" y="4130675"/>
          <p14:tracePt t="720806" x="1646238" y="4084638"/>
          <p14:tracePt t="720822" x="1646238" y="4030663"/>
          <p14:tracePt t="720840" x="1654175" y="4016375"/>
          <p14:tracePt t="720856" x="1654175" y="3978275"/>
          <p14:tracePt t="720872" x="1654175" y="3962400"/>
          <p14:tracePt t="720889" x="1654175" y="3954463"/>
          <p14:tracePt t="720905" x="1654175" y="3932238"/>
          <p14:tracePt t="720924" x="1654175" y="3894138"/>
          <p14:tracePt t="720940" x="1654175" y="3863975"/>
          <p14:tracePt t="720957" x="1654175" y="3832225"/>
          <p14:tracePt t="720972" x="1654175" y="3810000"/>
          <p14:tracePt t="720989" x="1654175" y="3779838"/>
          <p14:tracePt t="721005" x="1654175" y="3756025"/>
          <p14:tracePt t="721022" x="1654175" y="3733800"/>
          <p14:tracePt t="721038" x="1660525" y="3711575"/>
          <p14:tracePt t="721054" x="1660525" y="3703638"/>
          <p14:tracePt t="721071" x="1660525" y="3679825"/>
          <p14:tracePt t="721088" x="1660525" y="3665538"/>
          <p14:tracePt t="721104" x="1660525" y="3649663"/>
          <p14:tracePt t="721121" x="1660525" y="3619500"/>
          <p14:tracePt t="721139" x="1660525" y="3581400"/>
          <p14:tracePt t="721156" x="1660525" y="3573463"/>
          <p14:tracePt t="721172" x="1660525" y="3559175"/>
          <p14:tracePt t="721188" x="1676400" y="3527425"/>
          <p14:tracePt t="721204" x="1676400" y="3521075"/>
          <p14:tracePt t="721220" x="1676400" y="3497263"/>
          <p14:tracePt t="721238" x="1676400" y="3475038"/>
          <p14:tracePt t="721255" x="1676400" y="3459163"/>
          <p14:tracePt t="721272" x="1684338" y="3444875"/>
          <p14:tracePt t="721289" x="1684338" y="3429000"/>
          <p14:tracePt t="721307" x="1684338" y="3413125"/>
          <p14:tracePt t="721321" x="1692275" y="3398838"/>
          <p14:tracePt t="721340" x="1692275" y="3382963"/>
          <p14:tracePt t="721356" x="1698625" y="3375025"/>
          <p14:tracePt t="721372" x="1698625" y="3360738"/>
          <p14:tracePt t="721389" x="1714500" y="3352800"/>
          <p14:tracePt t="721405" x="1714500" y="3330575"/>
          <p14:tracePt t="721421" x="1722438" y="3322638"/>
          <p14:tracePt t="721438" x="1730375" y="3306763"/>
          <p14:tracePt t="721454" x="1736725" y="3298825"/>
          <p14:tracePt t="721471" x="1736725" y="3284538"/>
          <p14:tracePt t="721489" x="1744663" y="3276600"/>
          <p14:tracePt t="721504" x="1752600" y="3246438"/>
          <p14:tracePt t="721524" x="1760538" y="3238500"/>
          <p14:tracePt t="721540" x="1768475" y="3216275"/>
          <p14:tracePt t="721556" x="1790700" y="3178175"/>
          <p14:tracePt t="721572" x="1790700" y="3154363"/>
          <p14:tracePt t="721589" x="1806575" y="3140075"/>
          <p14:tracePt t="721605" x="1806575" y="3124200"/>
          <p14:tracePt t="721622" x="1828800" y="3086100"/>
          <p14:tracePt t="721639" x="1828800" y="3078163"/>
          <p14:tracePt t="721654" x="1828800" y="3063875"/>
          <p14:tracePt t="721671" x="1836738" y="3048000"/>
          <p14:tracePt t="721688" x="1844675" y="3017838"/>
          <p14:tracePt t="721705" x="1851025" y="2987675"/>
          <p14:tracePt t="721705" x="1858963" y="2963863"/>
          <p14:tracePt t="721724" x="1866900" y="2949575"/>
          <p14:tracePt t="721740" x="1866900" y="2933700"/>
          <p14:tracePt t="721756" x="1874838" y="2925763"/>
          <p14:tracePt t="721778" x="1874838" y="2917825"/>
          <p14:tracePt t="721804" x="1874838" y="2911475"/>
          <p14:tracePt t="721819" x="1874838" y="2903538"/>
          <p14:tracePt t="721836" x="1882775" y="2895600"/>
          <p14:tracePt t="721851" x="1882775" y="2879725"/>
          <p14:tracePt t="721859" x="1882775" y="2865438"/>
          <p14:tracePt t="721874" x="1889125" y="2857500"/>
          <p14:tracePt t="721891" x="1889125" y="2849563"/>
          <p14:tracePt t="721904" x="1889125" y="2835275"/>
          <p14:tracePt t="721922" x="1897063" y="2835275"/>
          <p14:tracePt t="721937" x="1912938" y="2803525"/>
          <p14:tracePt t="721956" x="1927225" y="2797175"/>
          <p14:tracePt t="721972" x="1927225" y="2781300"/>
          <p14:tracePt t="721989" x="1927225" y="2765425"/>
          <p14:tracePt t="722005" x="1935163" y="2759075"/>
          <p14:tracePt t="722021" x="1943100" y="2751138"/>
          <p14:tracePt t="722038" x="1958975" y="2735263"/>
          <p14:tracePt t="722054" x="1965325" y="2713038"/>
          <p14:tracePt t="722071" x="1973263" y="2689225"/>
          <p14:tracePt t="722088" x="1981200" y="2674938"/>
          <p14:tracePt t="722104" x="1989138" y="2659063"/>
          <p14:tracePt t="722120" x="2003425" y="2644775"/>
          <p14:tracePt t="722138" x="2027238" y="2598738"/>
          <p14:tracePt t="722157" x="2035175" y="2590800"/>
          <p14:tracePt t="722157" x="2041525" y="2574925"/>
          <p14:tracePt t="722172" x="2057400" y="2536825"/>
          <p14:tracePt t="722188" x="2065338" y="2530475"/>
          <p14:tracePt t="722203" x="2065338" y="2522538"/>
          <p14:tracePt t="722220" x="2079625" y="2506663"/>
          <p14:tracePt t="722237" x="2079625" y="2498725"/>
          <p14:tracePt t="722283" x="2087563" y="2484438"/>
          <p14:tracePt t="722307" x="2087563" y="2476500"/>
          <p14:tracePt t="722315" x="2095500" y="2460625"/>
          <p14:tracePt t="722323" x="2111375" y="2446338"/>
          <p14:tracePt t="722337" x="2111375" y="2422525"/>
          <p14:tracePt t="722356" x="2125663" y="2416175"/>
          <p14:tracePt t="722370" x="2125663" y="2408238"/>
          <p14:tracePt t="722388" x="2125663" y="2400300"/>
          <p14:tracePt t="722451" x="2133600" y="2392363"/>
          <p14:tracePt t="722467" x="2141538" y="2384425"/>
          <p14:tracePt t="722483" x="2141538" y="2370138"/>
          <p14:tracePt t="722498" x="2149475" y="2370138"/>
          <p14:tracePt t="722507" x="2155825" y="2354263"/>
          <p14:tracePt t="722520" x="2163763" y="2346325"/>
          <p14:tracePt t="722538" x="2171700" y="2339975"/>
          <p14:tracePt t="722603" x="2179638" y="2339975"/>
          <p14:tracePt t="722619" x="2187575" y="2332038"/>
          <p14:tracePt t="722634" x="2193925" y="2332038"/>
          <p14:tracePt t="722651" x="2193925" y="2324100"/>
          <p14:tracePt t="722659" x="2193925" y="2316163"/>
          <p14:tracePt t="722670" x="2201863" y="2316163"/>
          <p14:tracePt t="722687" x="2201863" y="2324100"/>
          <p14:tracePt t="723035" x="2201863" y="2332038"/>
          <p14:tracePt t="723066" x="2201863" y="2339975"/>
          <p14:tracePt t="723082" x="2201863" y="2346325"/>
          <p14:tracePt t="723098" x="2193925" y="2346325"/>
          <p14:tracePt t="723107" x="2193925" y="2354263"/>
          <p14:tracePt t="723119" x="2179638" y="2378075"/>
          <p14:tracePt t="723138" x="2163763" y="2392363"/>
          <p14:tracePt t="723153" x="2163763" y="2408238"/>
          <p14:tracePt t="723172" x="2155825" y="2416175"/>
          <p14:tracePt t="723188" x="2155825" y="2422525"/>
          <p14:tracePt t="723204" x="2149475" y="2422525"/>
          <p14:tracePt t="723220" x="2149475" y="2430463"/>
          <p14:tracePt t="723236" x="2141538" y="2438400"/>
          <p14:tracePt t="723253" x="2133600" y="2446338"/>
          <p14:tracePt t="723270" x="2125663" y="2460625"/>
          <p14:tracePt t="723286" x="2125663" y="2468563"/>
          <p14:tracePt t="723303" x="2125663" y="2476500"/>
          <p14:tracePt t="723320" x="2125663" y="2484438"/>
          <p14:tracePt t="723363" x="2117725" y="2492375"/>
          <p14:tracePt t="723371" x="2111375" y="2492375"/>
          <p14:tracePt t="723386" x="2111375" y="2506663"/>
          <p14:tracePt t="723404" x="2111375" y="2514600"/>
          <p14:tracePt t="723420" x="2103438" y="2530475"/>
          <p14:tracePt t="723436" x="2095500" y="2544763"/>
          <p14:tracePt t="723453" x="2079625" y="2574925"/>
          <p14:tracePt t="723470" x="2073275" y="2590800"/>
          <p14:tracePt t="723486" x="2073275" y="2598738"/>
          <p14:tracePt t="723506" x="2065338" y="2606675"/>
          <p14:tracePt t="723519" x="2049463" y="2620963"/>
          <p14:tracePt t="723536" x="2035175" y="2644775"/>
          <p14:tracePt t="723553" x="2027238" y="2674938"/>
          <p14:tracePt t="723553" x="2011363" y="2689225"/>
          <p14:tracePt t="723571" x="2011363" y="2713038"/>
          <p14:tracePt t="723586" x="1981200" y="2789238"/>
          <p14:tracePt t="723604" x="1965325" y="2827338"/>
          <p14:tracePt t="723620" x="1958975" y="2873375"/>
          <p14:tracePt t="723638" x="1943100" y="2933700"/>
          <p14:tracePt t="723653" x="1927225" y="2963863"/>
          <p14:tracePt t="723671" x="1905000" y="3001963"/>
          <p14:tracePt t="723686" x="1889125" y="3048000"/>
          <p14:tracePt t="723703" x="1874838" y="3094038"/>
          <p14:tracePt t="723720" x="1866900" y="3140075"/>
          <p14:tracePt t="723737" x="1836738" y="3246438"/>
          <p14:tracePt t="723753" x="1806575" y="3344863"/>
          <p14:tracePt t="723770" x="1790700" y="3413125"/>
          <p14:tracePt t="723770" x="1782763" y="3436938"/>
          <p14:tracePt t="723787" x="1774825" y="3467100"/>
          <p14:tracePt t="723804" x="1760538" y="3489325"/>
          <p14:tracePt t="723820" x="1760538" y="3497263"/>
          <p14:tracePt t="723837" x="1752600" y="3513138"/>
          <p14:tracePt t="723853" x="1744663" y="3535363"/>
          <p14:tracePt t="723870" x="1736725" y="3559175"/>
          <p14:tracePt t="723886" x="1714500" y="3611563"/>
          <p14:tracePt t="723902" x="1706563" y="3649663"/>
          <p14:tracePt t="723919" x="1698625" y="3695700"/>
          <p14:tracePt t="723936" x="1692275" y="3717925"/>
          <p14:tracePt t="723952" x="1692275" y="3725863"/>
          <p14:tracePt t="723969" x="1692275" y="3733800"/>
          <p14:tracePt t="723985" x="1692275" y="3756025"/>
          <p14:tracePt t="724003" x="1692275" y="3771900"/>
          <p14:tracePt t="724020" x="1692275" y="3787775"/>
          <p14:tracePt t="724037" x="1692275" y="3794125"/>
          <p14:tracePt t="724053" x="1684338" y="3802063"/>
          <p14:tracePt t="724069" x="1684338" y="3817938"/>
          <p14:tracePt t="724086" x="1676400" y="3832225"/>
          <p14:tracePt t="724102" x="1676400" y="3840163"/>
          <p14:tracePt t="724118" x="1676400" y="3856038"/>
          <p14:tracePt t="724139" x="1676400" y="3863975"/>
          <p14:tracePt t="724155" x="1676400" y="3870325"/>
          <p14:tracePt t="724168" x="1676400" y="3878263"/>
          <p14:tracePt t="724212" x="1684338" y="3878263"/>
          <p14:tracePt t="724267" x="1684338" y="3870325"/>
          <p14:tracePt t="724275" x="1684338" y="3848100"/>
          <p14:tracePt t="724285" x="1692275" y="3810000"/>
          <p14:tracePt t="724302" x="1698625" y="3794125"/>
          <p14:tracePt t="724319" x="1698625" y="3787775"/>
          <p14:tracePt t="724335" x="1698625" y="3779838"/>
          <p14:tracePt t="724351" x="1698625" y="3771900"/>
          <p14:tracePt t="724368" x="1692275" y="3763963"/>
          <p14:tracePt t="724411" x="1676400" y="3763963"/>
          <p14:tracePt t="724435" x="1654175" y="3787775"/>
          <p14:tracePt t="724443" x="1646238" y="3810000"/>
          <p14:tracePt t="724452" x="1638300" y="3825875"/>
          <p14:tracePt t="724469" x="1622425" y="3840163"/>
          <p14:tracePt t="724485" x="1622425" y="3848100"/>
          <p14:tracePt t="724501" x="1622425" y="3856038"/>
          <p14:tracePt t="724522" x="1622425" y="3870325"/>
          <p14:tracePt t="724539" x="1622425" y="3878263"/>
          <p14:tracePt t="724555" x="1622425" y="3886200"/>
          <p14:tracePt t="724568" x="1622425" y="3902075"/>
          <p14:tracePt t="724585" x="1630363" y="3902075"/>
          <p14:tracePt t="724601" x="1638300" y="3908425"/>
          <p14:tracePt t="724619" x="1646238" y="3908425"/>
          <p14:tracePt t="724636" x="1654175" y="3908425"/>
          <p14:tracePt t="724652" x="1676400" y="3908425"/>
          <p14:tracePt t="724670" x="1692275" y="3894138"/>
          <p14:tracePt t="724685" x="1692275" y="3856038"/>
          <p14:tracePt t="724702" x="1692275" y="3832225"/>
          <p14:tracePt t="724718" x="1692275" y="3825875"/>
          <p14:tracePt t="724734" x="1692275" y="3817938"/>
          <p14:tracePt t="724779" x="1676400" y="3817938"/>
          <p14:tracePt t="724795" x="1668463" y="3825875"/>
          <p14:tracePt t="724803" x="1660525" y="3832225"/>
          <p14:tracePt t="724820" x="1660525" y="3840163"/>
          <p14:tracePt t="724883" x="1660525" y="3848100"/>
          <p14:tracePt t="724915" x="1660525" y="3856038"/>
          <p14:tracePt t="724923" x="1668463" y="3856038"/>
          <p14:tracePt t="724955" x="1676400" y="3856038"/>
          <p14:tracePt t="724963" x="1692275" y="3848100"/>
          <p14:tracePt t="724971" x="1698625" y="3840163"/>
          <p14:tracePt t="724984" x="1722438" y="3832225"/>
          <p14:tracePt t="724984" x="1722438" y="3825875"/>
          <p14:tracePt t="725004" x="1730375" y="3825875"/>
          <p14:tracePt t="725018" x="1714500" y="3825875"/>
          <p14:tracePt t="725106" x="1706563" y="3825875"/>
          <p14:tracePt t="725123" x="1698625" y="3825875"/>
          <p14:tracePt t="725131" x="1692275" y="3825875"/>
          <p14:tracePt t="725162" x="1684338" y="3832225"/>
          <p14:tracePt t="725186" x="1692275" y="3832225"/>
          <p14:tracePt t="725291" x="1698625" y="3832225"/>
          <p14:tracePt t="725299" x="1714500" y="3832225"/>
          <p14:tracePt t="725306" x="1722438" y="3832225"/>
          <p14:tracePt t="725318" x="1730375" y="3832225"/>
          <p14:tracePt t="725334" x="1722438" y="3832225"/>
          <p14:tracePt t="725403" x="1714500" y="3832225"/>
          <p14:tracePt t="725419" x="1706563" y="3840163"/>
          <p14:tracePt t="725427" x="1698625" y="3840163"/>
          <p14:tracePt t="725436" x="1692275" y="3856038"/>
          <p14:tracePt t="725452" x="1676400" y="3870325"/>
          <p14:tracePt t="725475" x="1660525" y="3870325"/>
          <p14:tracePt t="726018" x="1646238" y="3863975"/>
          <p14:tracePt t="726043" x="1660525" y="3863975"/>
          <p14:tracePt t="726299" x="1676400" y="3856038"/>
          <p14:tracePt t="726307" x="1684338" y="3856038"/>
          <p14:tracePt t="726323" x="1692275" y="3848100"/>
          <p14:tracePt t="726427" x="1684338" y="3848100"/>
          <p14:tracePt t="726499" x="1676400" y="3848100"/>
          <p14:tracePt t="726506" x="1668463" y="3848100"/>
          <p14:tracePt t="726523" x="1676400" y="3840163"/>
          <p14:tracePt t="726667" x="1698625" y="3832225"/>
          <p14:tracePt t="726683" x="1692275" y="3832225"/>
          <p14:tracePt t="726771" x="1692275" y="3840163"/>
          <p14:tracePt t="726987" x="1692275" y="3848100"/>
          <p14:tracePt t="726995" x="1692275" y="3863975"/>
          <p14:tracePt t="727003" x="1692275" y="3878263"/>
          <p14:tracePt t="727015" x="1684338" y="3908425"/>
          <p14:tracePt t="727033" x="1684338" y="3932238"/>
          <p14:tracePt t="727050" x="1676400" y="3962400"/>
          <p14:tracePt t="727050" x="1668463" y="4000500"/>
          <p14:tracePt t="727068" x="1646238" y="4054475"/>
          <p14:tracePt t="727084" x="1630363" y="4098925"/>
          <p14:tracePt t="727101" x="1616075" y="4144963"/>
          <p14:tracePt t="727117" x="1616075" y="4183063"/>
          <p14:tracePt t="727133" x="1600200" y="4244975"/>
          <p14:tracePt t="727149" x="1600200" y="4321175"/>
          <p14:tracePt t="727168" x="1600200" y="4397375"/>
          <p14:tracePt t="727182" x="1592263" y="4479925"/>
          <p14:tracePt t="727182" x="1577975" y="4503738"/>
          <p14:tracePt t="727206" x="1577975" y="4533900"/>
          <p14:tracePt t="727217" x="1570038" y="4602163"/>
          <p14:tracePt t="727233" x="1570038" y="4678363"/>
          <p14:tracePt t="727233" x="1570038" y="4716463"/>
          <p14:tracePt t="727251" x="1570038" y="4754563"/>
          <p14:tracePt t="727265" x="1570038" y="4846638"/>
          <p14:tracePt t="727284" x="1570038" y="4899025"/>
          <p14:tracePt t="727300" x="1570038" y="4953000"/>
          <p14:tracePt t="727316" x="1570038" y="5021263"/>
          <p14:tracePt t="727333" x="1570038" y="5089525"/>
          <p14:tracePt t="727349" x="1570038" y="5127625"/>
          <p14:tracePt t="727367" x="1570038" y="5189538"/>
          <p14:tracePt t="727382" x="1577975" y="5235575"/>
          <p14:tracePt t="727398" x="1584325" y="5257800"/>
          <p14:tracePt t="727414" x="1584325" y="5265738"/>
          <p14:tracePt t="727431" x="1584325" y="5280025"/>
          <p14:tracePt t="727451" x="1584325" y="5287963"/>
          <p14:tracePt t="727467" x="1584325" y="5295900"/>
          <p14:tracePt t="727481" x="1584325" y="5311775"/>
          <p14:tracePt t="727498" x="1584325" y="5326063"/>
          <p14:tracePt t="727515" x="1584325" y="5318125"/>
          <p14:tracePt t="727723" x="1592263" y="5280025"/>
          <p14:tracePt t="727732" x="1608138" y="5235575"/>
          <p14:tracePt t="727739" x="1630363" y="5159375"/>
          <p14:tracePt t="727749" x="1638300" y="5075238"/>
          <p14:tracePt t="727765" x="1638300" y="5029200"/>
          <p14:tracePt t="727782" x="1638300" y="4999038"/>
          <p14:tracePt t="727799" x="1638300" y="4960938"/>
          <p14:tracePt t="727815" x="1638300" y="4906963"/>
          <p14:tracePt t="727832" x="1638300" y="4830763"/>
          <p14:tracePt t="727849" x="1638300" y="4702175"/>
          <p14:tracePt t="727865" x="1616075" y="4579938"/>
          <p14:tracePt t="727865" x="1616075" y="4556125"/>
          <p14:tracePt t="727884" x="1616075" y="4518025"/>
          <p14:tracePt t="727900" x="1608138" y="4479925"/>
          <p14:tracePt t="727916" x="1608138" y="4465638"/>
          <p14:tracePt t="727932" x="1608138" y="4427538"/>
          <p14:tracePt t="727949" x="1592263" y="4365625"/>
          <p14:tracePt t="727966" x="1570038" y="4305300"/>
          <p14:tracePt t="727982" x="1554163" y="4259263"/>
          <p14:tracePt t="727998" x="1554163" y="4221163"/>
          <p14:tracePt t="728015" x="1554163" y="4191000"/>
          <p14:tracePt t="728032" x="1554163" y="4160838"/>
          <p14:tracePt t="728049" x="1554163" y="4114800"/>
          <p14:tracePt t="728065" x="1554163" y="4092575"/>
          <p14:tracePt t="728065" x="1554163" y="4076700"/>
          <p14:tracePt t="728084" x="1554163" y="4068763"/>
          <p14:tracePt t="728099" x="1554163" y="4038600"/>
          <p14:tracePt t="728116" x="1539875" y="4008438"/>
          <p14:tracePt t="728132" x="1539875" y="3992563"/>
          <p14:tracePt t="728152" x="1531938" y="3970338"/>
          <p14:tracePt t="728169" x="1531938" y="3954463"/>
          <p14:tracePt t="728182" x="1531938" y="3946525"/>
          <p14:tracePt t="728198" x="1531938" y="3940175"/>
          <p14:tracePt t="728215" x="1539875" y="3940175"/>
          <p14:tracePt t="728315" x="1546225" y="3946525"/>
          <p14:tracePt t="728323" x="1570038" y="3970338"/>
          <p14:tracePt t="728332" x="1577975" y="3984625"/>
          <p14:tracePt t="728349" x="1584325" y="3984625"/>
          <p14:tracePt t="728364" x="1592263" y="3992563"/>
          <p14:tracePt t="728403" x="1600200" y="3992563"/>
          <p14:tracePt t="728451" x="1608138" y="3992563"/>
          <p14:tracePt t="728499" x="1616075" y="3992563"/>
          <p14:tracePt t="728507" x="1622425" y="3992563"/>
          <p14:tracePt t="728522" x="1630363" y="3992563"/>
          <p14:tracePt t="741022" x="1630363" y="3984625"/>
          <p14:tracePt t="744433" x="1638300" y="3984625"/>
          <p14:tracePt t="745197" x="1646238" y="3984625"/>
          <p14:tracePt t="745203" x="1654175" y="3978275"/>
          <p14:tracePt t="745235" x="1660525" y="3978275"/>
          <p14:tracePt t="745251" x="1668463" y="3970338"/>
          <p14:tracePt t="745259" x="1668463" y="3954463"/>
          <p14:tracePt t="745275" x="1676400" y="3946525"/>
          <p14:tracePt t="745291" x="1676400" y="3940175"/>
          <p14:tracePt t="745307" x="1676400" y="3932238"/>
          <p14:tracePt t="745403" x="1668463" y="3932238"/>
          <p14:tracePt t="745571" x="1660525" y="3932238"/>
          <p14:tracePt t="745580" x="1654175" y="3932238"/>
          <p14:tracePt t="745587" x="1646238" y="3932238"/>
          <p14:tracePt t="745603" x="1622425" y="3932238"/>
          <p14:tracePt t="745613" x="1616075" y="3940175"/>
          <p14:tracePt t="745659" x="1616075" y="3946525"/>
          <p14:tracePt t="745667" x="1608138" y="3946525"/>
          <p14:tracePt t="745680" x="1608138" y="3954463"/>
          <p14:tracePt t="745680" x="1608138" y="3962400"/>
          <p14:tracePt t="745700" x="1608138" y="3970338"/>
          <p14:tracePt t="745713" x="1608138" y="3978275"/>
          <p14:tracePt t="745731" x="1608138" y="3992563"/>
          <p14:tracePt t="745747" x="1608138" y="4000500"/>
          <p14:tracePt t="745764" x="1616075" y="4008438"/>
          <p14:tracePt t="745803" x="1630363" y="4008438"/>
          <p14:tracePt t="745827" x="1638300" y="4008438"/>
          <p14:tracePt t="745843" x="1646238" y="4008438"/>
          <p14:tracePt t="745851" x="1660525" y="4000500"/>
          <p14:tracePt t="745883" x="1654175" y="4000500"/>
          <p14:tracePt t="746219" x="1654175" y="4016375"/>
          <p14:tracePt t="746251" x="1646238" y="4022725"/>
          <p14:tracePt t="746267" x="1638300" y="4022725"/>
          <p14:tracePt t="746331" x="1638300" y="4030663"/>
          <p14:tracePt t="746339" x="1638300" y="4038600"/>
          <p14:tracePt t="746379" x="1630363" y="4046538"/>
          <p14:tracePt t="748180" x="1622425" y="4046538"/>
          <p14:tracePt t="748659" x="1616075" y="4046538"/>
          <p14:tracePt t="748747" x="1608138" y="4046538"/>
          <p14:tracePt t="748835" x="1600200" y="4046538"/>
          <p14:tracePt t="748844" x="1608138" y="4046538"/>
          <p14:tracePt t="749267" x="1616075" y="4046538"/>
          <p14:tracePt t="749467" x="1622425" y="4046538"/>
          <p14:tracePt t="749483" x="1622425" y="4038600"/>
          <p14:tracePt t="750027" x="1622425" y="4030663"/>
          <p14:tracePt t="750051" x="1622425" y="4022725"/>
          <p14:tracePt t="750075" x="1622425" y="4030663"/>
          <p14:tracePt t="750491" x="1622425" y="4038600"/>
          <p14:tracePt t="752289" x="1630363" y="4038600"/>
          <p14:tracePt t="752579" x="1638300" y="4046538"/>
          <p14:tracePt t="752603" x="1638300" y="4054475"/>
          <p14:tracePt t="753059" x="1638300" y="4068763"/>
          <p14:tracePt t="753083" x="1638300" y="4076700"/>
          <p14:tracePt t="753091" x="1638300" y="4084638"/>
          <p14:tracePt t="753108" x="1630363" y="4098925"/>
          <p14:tracePt t="753124" x="1622425" y="4114800"/>
          <p14:tracePt t="753140" x="1622425" y="4122738"/>
          <p14:tracePt t="753259" x="1622425" y="4137025"/>
          <p14:tracePt t="753307" x="1622425" y="4144963"/>
          <p14:tracePt t="753323" x="1622425" y="4152900"/>
          <p14:tracePt t="753340" x="1622425" y="4160838"/>
          <p14:tracePt t="753411" x="1622425" y="4168775"/>
          <p14:tracePt t="753420" x="1622425" y="4175125"/>
          <p14:tracePt t="753427" x="1622425" y="4183063"/>
          <p14:tracePt t="753438" x="1622425" y="4191000"/>
          <p14:tracePt t="753455" x="1622425" y="4206875"/>
          <p14:tracePt t="753472" x="1622425" y="4213225"/>
          <p14:tracePt t="753489" x="1622425" y="4221163"/>
          <p14:tracePt t="753505" x="1622425" y="4213225"/>
          <p14:tracePt t="753595" x="1622425" y="4198938"/>
          <p14:tracePt t="753611" x="1622425" y="4191000"/>
          <p14:tracePt t="753619" x="1622425" y="4183063"/>
          <p14:tracePt t="753627" x="1622425" y="4168775"/>
          <p14:tracePt t="753638" x="1622425" y="4152900"/>
          <p14:tracePt t="753659" x="1622425" y="4144963"/>
          <p14:tracePt t="753671" x="1630363" y="4106863"/>
          <p14:tracePt t="753691" x="1630363" y="4076700"/>
          <p14:tracePt t="753706" x="1630363" y="4046538"/>
          <p14:tracePt t="753706" x="1630363" y="4030663"/>
          <p14:tracePt t="753724" x="1638300" y="4008438"/>
          <p14:tracePt t="753740" x="1638300" y="3978275"/>
          <p14:tracePt t="753756" x="1638300" y="3970338"/>
          <p14:tracePt t="753773" x="1638300" y="3954463"/>
          <p14:tracePt t="753789" x="1638300" y="3924300"/>
          <p14:tracePt t="753806" x="1638300" y="3878263"/>
          <p14:tracePt t="753822" x="1646238" y="3825875"/>
          <p14:tracePt t="753839" x="1654175" y="3794125"/>
          <p14:tracePt t="753855" x="1660525" y="3763963"/>
          <p14:tracePt t="753872" x="1660525" y="3756025"/>
          <p14:tracePt t="753888" x="1660525" y="3741738"/>
          <p14:tracePt t="753905" x="1668463" y="3703638"/>
          <p14:tracePt t="753905" x="1668463" y="3687763"/>
          <p14:tracePt t="753924" x="1676400" y="3665538"/>
          <p14:tracePt t="753940" x="1692275" y="3635375"/>
          <p14:tracePt t="753956" x="1706563" y="3589338"/>
          <p14:tracePt t="753972" x="1706563" y="3551238"/>
          <p14:tracePt t="753989" x="1714500" y="3521075"/>
          <p14:tracePt t="754005" x="1722438" y="3489325"/>
          <p14:tracePt t="754022" x="1730375" y="3475038"/>
          <p14:tracePt t="754039" x="1736725" y="3451225"/>
          <p14:tracePt t="754055" x="1744663" y="3421063"/>
          <p14:tracePt t="754072" x="1752600" y="3398838"/>
          <p14:tracePt t="754089" x="1760538" y="3375025"/>
          <p14:tracePt t="754105" x="1760538" y="3360738"/>
          <p14:tracePt t="754121" x="1768475" y="3344863"/>
          <p14:tracePt t="754138" x="1774825" y="3330575"/>
          <p14:tracePt t="754156" x="1774825" y="3322638"/>
          <p14:tracePt t="754172" x="1782763" y="3298825"/>
          <p14:tracePt t="754191" x="1790700" y="3268663"/>
          <p14:tracePt t="754208" x="1806575" y="3216275"/>
          <p14:tracePt t="754222" x="1806575" y="3184525"/>
          <p14:tracePt t="754239" x="1828800" y="3140075"/>
          <p14:tracePt t="754255" x="1836738" y="3094038"/>
          <p14:tracePt t="754271" x="1844675" y="3063875"/>
          <p14:tracePt t="754288" x="1858963" y="3025775"/>
          <p14:tracePt t="754305" x="1866900" y="2987675"/>
          <p14:tracePt t="754321" x="1874838" y="2971800"/>
          <p14:tracePt t="754321" x="1874838" y="2963863"/>
          <p14:tracePt t="754340" x="1889125" y="2941638"/>
          <p14:tracePt t="754356" x="1905000" y="2903538"/>
          <p14:tracePt t="754372" x="1927225" y="2849563"/>
          <p14:tracePt t="754389" x="1943100" y="2797175"/>
          <p14:tracePt t="754405" x="1951038" y="2773363"/>
          <p14:tracePt t="754421" x="1973263" y="2727325"/>
          <p14:tracePt t="754439" x="1997075" y="2689225"/>
          <p14:tracePt t="754454" x="2019300" y="2636838"/>
          <p14:tracePt t="754470" x="2041525" y="2613025"/>
          <p14:tracePt t="754487" x="2057400" y="2574925"/>
          <p14:tracePt t="754504" x="2073275" y="2544763"/>
          <p14:tracePt t="754521" x="2087563" y="2514600"/>
          <p14:tracePt t="754521" x="2103438" y="2498725"/>
          <p14:tracePt t="754540" x="2117725" y="2460625"/>
          <p14:tracePt t="754556" x="2133600" y="2438400"/>
          <p14:tracePt t="754572" x="2149475" y="2408238"/>
          <p14:tracePt t="754589" x="2155825" y="2392363"/>
          <p14:tracePt t="754605" x="2155825" y="2378075"/>
          <p14:tracePt t="754621" x="2163763" y="2370138"/>
          <p14:tracePt t="754652" x="2171700" y="2354263"/>
          <p14:tracePt t="754723" x="2179638" y="2346325"/>
          <p14:tracePt t="754731" x="2187575" y="2339975"/>
          <p14:tracePt t="754747" x="2187575" y="2332038"/>
          <p14:tracePt t="754763" x="2193925" y="2324100"/>
          <p14:tracePt t="754772" x="2201863" y="2316163"/>
          <p14:tracePt t="754788" x="2209800" y="2308225"/>
          <p14:tracePt t="754811" x="2217738" y="2308225"/>
          <p14:tracePt t="754899" x="2225675" y="2293938"/>
          <p14:tracePt t="754907" x="2232025" y="2286000"/>
          <p14:tracePt t="754931" x="2239963" y="2286000"/>
          <p14:tracePt t="754979" x="2255838" y="2270125"/>
          <p14:tracePt t="755011" x="2263775" y="2263775"/>
          <p14:tracePt t="755020" x="2270125" y="2263775"/>
          <p14:tracePt t="755027" x="2278063" y="2263775"/>
          <p14:tracePt t="755043" x="2286000" y="2263775"/>
          <p14:tracePt t="755091" x="2293938" y="2247900"/>
          <p14:tracePt t="755099" x="2301875" y="2247900"/>
          <p14:tracePt t="755123" x="2308225" y="2247900"/>
          <p14:tracePt t="755147" x="2324100" y="2247900"/>
          <p14:tracePt t="755155" x="2354263" y="2247900"/>
          <p14:tracePt t="755171" x="2400300" y="2247900"/>
          <p14:tracePt t="755190" x="2408238" y="2247900"/>
          <p14:tracePt t="755203" x="2416175" y="2247900"/>
          <p14:tracePt t="755227" x="2422525" y="2247900"/>
          <p14:tracePt t="755251" x="2446338" y="2247900"/>
          <p14:tracePt t="755259" x="2468563" y="2247900"/>
          <p14:tracePt t="755270" x="2514600" y="2247900"/>
          <p14:tracePt t="755287" x="2552700" y="2278063"/>
          <p14:tracePt t="755304" x="2582863" y="2293938"/>
          <p14:tracePt t="755320" x="2582863" y="2308225"/>
          <p14:tracePt t="755337" x="2590800" y="2324100"/>
          <p14:tracePt t="755355" x="2598738" y="2339975"/>
          <p14:tracePt t="755372" x="2606675" y="2346325"/>
          <p14:tracePt t="755387" x="2606675" y="2362200"/>
          <p14:tracePt t="755404" x="2606675" y="2370138"/>
          <p14:tracePt t="755435" x="2606675" y="2378075"/>
          <p14:tracePt t="755499" x="2606675" y="2384425"/>
          <p14:tracePt t="755507" x="2606675" y="2392363"/>
          <p14:tracePt t="755539" x="2606675" y="2400300"/>
          <p14:tracePt t="755571" x="2606675" y="2408238"/>
          <p14:tracePt t="755579" x="2606675" y="2416175"/>
          <p14:tracePt t="755627" x="2598738" y="2422525"/>
          <p14:tracePt t="755636" x="2598738" y="2430463"/>
          <p14:tracePt t="755659" x="2598738" y="2446338"/>
          <p14:tracePt t="755675" x="2598738" y="2454275"/>
          <p14:tracePt t="755691" x="2598738" y="2460625"/>
          <p14:tracePt t="755699" x="2598738" y="2476500"/>
          <p14:tracePt t="755715" x="2598738" y="2484438"/>
          <p14:tracePt t="755731" x="2598738" y="2514600"/>
          <p14:tracePt t="755739" x="2598738" y="2530475"/>
          <p14:tracePt t="755753" x="2598738" y="2544763"/>
          <p14:tracePt t="755770" x="2598738" y="2574925"/>
          <p14:tracePt t="755788" x="2598738" y="2590800"/>
          <p14:tracePt t="755805" x="2598738" y="2598738"/>
          <p14:tracePt t="755819" x="2598738" y="2613025"/>
          <p14:tracePt t="755837" x="2598738" y="2620963"/>
          <p14:tracePt t="755853" x="2598738" y="2628900"/>
          <p14:tracePt t="755869" x="2598738" y="2636838"/>
          <p14:tracePt t="755955" x="2598738" y="2644775"/>
          <p14:tracePt t="755979" x="2598738" y="2651125"/>
          <p14:tracePt t="755995" x="2598738" y="2659063"/>
          <p14:tracePt t="756011" x="2598738" y="2667000"/>
          <p14:tracePt t="756027" x="2598738" y="2674938"/>
          <p14:tracePt t="756323" x="2606675" y="2674938"/>
          <p14:tracePt t="756435" x="2613025" y="2674938"/>
          <p14:tracePt t="756651" x="2613025" y="2667000"/>
          <p14:tracePt t="757019" x="2613025" y="2659063"/>
          <p14:tracePt t="757027" x="2606675" y="2651125"/>
          <p14:tracePt t="757036" x="2598738" y="2636838"/>
          <p14:tracePt t="757053" x="2582863" y="2613025"/>
          <p14:tracePt t="757070" x="2574925" y="2598738"/>
          <p14:tracePt t="757085" x="2568575" y="2590800"/>
          <p14:tracePt t="757101" x="2560638" y="2582863"/>
          <p14:tracePt t="757118" x="2552700" y="2568575"/>
          <p14:tracePt t="757135" x="2544763" y="2552700"/>
          <p14:tracePt t="757151" x="2536825" y="2536825"/>
          <p14:tracePt t="757169" x="2514600" y="2506663"/>
          <p14:tracePt t="757169" x="2514600" y="2498725"/>
          <p14:tracePt t="757188" x="2498725" y="2484438"/>
          <p14:tracePt t="757205" x="2498725" y="2476500"/>
          <p14:tracePt t="757259" x="2498725" y="2468563"/>
          <p14:tracePt t="757268" x="2498725" y="2460625"/>
          <p14:tracePt t="757283" x="2498725" y="2454275"/>
          <p14:tracePt t="757299" x="2498725" y="2438400"/>
          <p14:tracePt t="757307" x="2492375" y="2438400"/>
          <p14:tracePt t="757318" x="2492375" y="2422525"/>
          <p14:tracePt t="757335" x="2492375" y="2408238"/>
          <p14:tracePt t="757352" x="2484438" y="2392363"/>
          <p14:tracePt t="757369" x="2484438" y="2378075"/>
          <p14:tracePt t="757384" x="2476500" y="2362200"/>
          <p14:tracePt t="757402" x="2476500" y="2354263"/>
          <p14:tracePt t="757418" x="2468563" y="2332038"/>
          <p14:tracePt t="757436" x="2468563" y="2324100"/>
          <p14:tracePt t="757452" x="2460625" y="2324100"/>
          <p14:tracePt t="757468" x="2460625" y="2316163"/>
          <p14:tracePt t="757485" x="2460625" y="2308225"/>
          <p14:tracePt t="757523" x="2454275" y="2308225"/>
          <p14:tracePt t="757547" x="2438400" y="2308225"/>
          <p14:tracePt t="757555" x="2422525" y="2308225"/>
          <p14:tracePt t="757571" x="2416175" y="2308225"/>
          <p14:tracePt t="757627" x="2408238" y="2308225"/>
          <p14:tracePt t="757635" x="2400300" y="2308225"/>
          <p14:tracePt t="757643" x="2392363" y="2308225"/>
          <p14:tracePt t="757659" x="2378075" y="2308225"/>
          <p14:tracePt t="757669" x="2354263" y="2308225"/>
          <p14:tracePt t="757686" x="2346325" y="2308225"/>
          <p14:tracePt t="757701" x="2346325" y="2301875"/>
          <p14:tracePt t="758339" x="2346325" y="2293938"/>
          <p14:tracePt t="758347" x="2346325" y="2301875"/>
          <p14:tracePt t="758923" x="2346325" y="2308225"/>
          <p14:tracePt t="758955" x="2346325" y="2316163"/>
          <p14:tracePt t="758971" x="2339975" y="2324100"/>
          <p14:tracePt t="759139" x="2332038" y="2332038"/>
          <p14:tracePt t="759156" x="2332038" y="2346325"/>
          <p14:tracePt t="759515" x="2332038" y="2362200"/>
          <p14:tracePt t="759523" x="2332038" y="2378075"/>
          <p14:tracePt t="759533" x="2332038" y="2430463"/>
          <p14:tracePt t="759548" x="2332038" y="2522538"/>
          <p14:tracePt t="759565" x="2332038" y="2606675"/>
          <p14:tracePt t="759583" x="2332038" y="2689225"/>
          <p14:tracePt t="759599" x="2332038" y="2743200"/>
          <p14:tracePt t="759616" x="2332038" y="2797175"/>
          <p14:tracePt t="759633" x="2332038" y="2819400"/>
          <p14:tracePt t="759649" x="2332038" y="2841625"/>
          <p14:tracePt t="759649" x="2332038" y="2857500"/>
          <p14:tracePt t="759668" x="2332038" y="2873375"/>
          <p14:tracePt t="759684" x="2332038" y="2895600"/>
          <p14:tracePt t="759700" x="2332038" y="2911475"/>
          <p14:tracePt t="759717" x="2332038" y="2941638"/>
          <p14:tracePt t="759733" x="2332038" y="2949575"/>
          <p14:tracePt t="759749" x="2332038" y="2955925"/>
          <p14:tracePt t="759765" x="2332038" y="2963863"/>
          <p14:tracePt t="759782" x="2332038" y="2955925"/>
          <p14:tracePt t="759859" x="2339975" y="2933700"/>
          <p14:tracePt t="759867" x="2346325" y="2903538"/>
          <p14:tracePt t="759882" x="2378075" y="2827338"/>
          <p14:tracePt t="759900" x="2384425" y="2789238"/>
          <p14:tracePt t="759917" x="2392363" y="2751138"/>
          <p14:tracePt t="759933" x="2400300" y="2720975"/>
          <p14:tracePt t="759949" x="2408238" y="2705100"/>
          <p14:tracePt t="759966" x="2416175" y="2697163"/>
          <p14:tracePt t="759987" x="2422525" y="2689225"/>
          <p14:tracePt t="760003" x="2438400" y="2667000"/>
          <p14:tracePt t="760015" x="2460625" y="2651125"/>
          <p14:tracePt t="760032" x="2492375" y="2628900"/>
          <p14:tracePt t="760049" x="2506663" y="2613025"/>
          <p14:tracePt t="760049" x="2522538" y="2606675"/>
          <p14:tracePt t="760068" x="2530475" y="2590800"/>
          <p14:tracePt t="760083" x="2536825" y="2582863"/>
          <p14:tracePt t="760100" x="2544763" y="2582863"/>
          <p14:tracePt t="760116" x="2544763" y="2574925"/>
          <p14:tracePt t="760133" x="2552700" y="2574925"/>
          <p14:tracePt t="760155" x="2552700" y="2568575"/>
          <p14:tracePt t="760307" x="2568575" y="2568575"/>
          <p14:tracePt t="760316" x="2574925" y="2568575"/>
          <p14:tracePt t="760323" x="2590800" y="2582863"/>
          <p14:tracePt t="760339" x="2590800" y="2598738"/>
          <p14:tracePt t="760354" x="2590800" y="2613025"/>
          <p14:tracePt t="760364" x="2613025" y="2644775"/>
          <p14:tracePt t="760381" x="2613025" y="2674938"/>
          <p14:tracePt t="760399" x="2613025" y="2682875"/>
          <p14:tracePt t="760414" x="2613025" y="2705100"/>
          <p14:tracePt t="760431" x="2613025" y="2713038"/>
          <p14:tracePt t="760448" x="2613025" y="2735263"/>
          <p14:tracePt t="760465" x="2620963" y="2751138"/>
          <p14:tracePt t="760465" x="2620963" y="2759075"/>
          <p14:tracePt t="760484" x="2620963" y="2773363"/>
          <p14:tracePt t="760499" x="2620963" y="2789238"/>
          <p14:tracePt t="760516" x="2620963" y="2811463"/>
          <p14:tracePt t="760533" x="2620963" y="2835275"/>
          <p14:tracePt t="760549" x="2636838" y="2857500"/>
          <p14:tracePt t="760565" x="2644775" y="2887663"/>
          <p14:tracePt t="760582" x="2651125" y="2895600"/>
          <p14:tracePt t="760598" x="2651125" y="2903538"/>
          <p14:tracePt t="760614" x="2659063" y="2911475"/>
          <p14:tracePt t="760632" x="2659063" y="2917825"/>
          <p14:tracePt t="760648" x="2667000" y="2941638"/>
          <p14:tracePt t="760664" x="2674938" y="2949575"/>
          <p14:tracePt t="760681" x="2682875" y="2971800"/>
          <p14:tracePt t="760681" x="2682875" y="2979738"/>
          <p14:tracePt t="760699" x="2689225" y="2994025"/>
          <p14:tracePt t="760714" x="2697163" y="3017838"/>
          <p14:tracePt t="760732" x="2697163" y="3032125"/>
          <p14:tracePt t="760749" x="2705100" y="3048000"/>
          <p14:tracePt t="760764" x="2720975" y="3078163"/>
          <p14:tracePt t="760781" x="2727325" y="3101975"/>
          <p14:tracePt t="760797" x="2735263" y="3116263"/>
          <p14:tracePt t="760814" x="2735263" y="3124200"/>
          <p14:tracePt t="760830" x="2735263" y="3140075"/>
          <p14:tracePt t="760847" x="2751138" y="3170238"/>
          <p14:tracePt t="760864" x="2765425" y="3230563"/>
          <p14:tracePt t="760881" x="2789238" y="3276600"/>
          <p14:tracePt t="760897" x="2803525" y="3314700"/>
          <p14:tracePt t="760914" x="2803525" y="3330575"/>
          <p14:tracePt t="760930" x="2835275" y="3375025"/>
          <p14:tracePt t="760948" x="2857500" y="3398838"/>
          <p14:tracePt t="760964" x="2873375" y="3413125"/>
          <p14:tracePt t="760980" x="2887663" y="3444875"/>
          <p14:tracePt t="760997" x="2895600" y="3459163"/>
          <p14:tracePt t="761013" x="2917825" y="3497263"/>
          <p14:tracePt t="761030" x="2971800" y="3551238"/>
          <p14:tracePt t="761047" x="2994025" y="3581400"/>
          <p14:tracePt t="761064" x="3009900" y="3619500"/>
          <p14:tracePt t="761080" x="3009900" y="3635375"/>
          <p14:tracePt t="761097" x="3009900" y="3641725"/>
          <p14:tracePt t="761115" x="3009900" y="3657600"/>
          <p14:tracePt t="761115" x="3009900" y="3665538"/>
          <p14:tracePt t="761131" x="3025775" y="3679825"/>
          <p14:tracePt t="761148" x="3040063" y="3725863"/>
          <p14:tracePt t="761167" x="3070225" y="3794125"/>
          <p14:tracePt t="761182" x="3101975" y="3863975"/>
          <p14:tracePt t="761198" x="3132138" y="3932238"/>
          <p14:tracePt t="761214" x="3154363" y="3992563"/>
          <p14:tracePt t="761230" x="3170238" y="4030663"/>
          <p14:tracePt t="761247" x="3170238" y="4046538"/>
          <p14:tracePt t="761263" x="3178175" y="4054475"/>
          <p14:tracePt t="761322" x="3178175" y="4068763"/>
          <p14:tracePt t="761331" x="3178175" y="4084638"/>
          <p14:tracePt t="761338" x="3178175" y="4092575"/>
          <p14:tracePt t="761348" x="3184525" y="4122738"/>
          <p14:tracePt t="761364" x="3200400" y="4160838"/>
          <p14:tracePt t="761380" x="3230563" y="4206875"/>
          <p14:tracePt t="761397" x="3254375" y="4259263"/>
          <p14:tracePt t="761413" x="3276600" y="4283075"/>
          <p14:tracePt t="761430" x="3276600" y="4297363"/>
          <p14:tracePt t="761446" x="3284538" y="4297363"/>
          <p14:tracePt t="761691" x="3284538" y="4289425"/>
          <p14:tracePt t="761699" x="3284538" y="4275138"/>
          <p14:tracePt t="761713" x="3200400" y="4175125"/>
          <p14:tracePt t="761732" x="3124200" y="4092575"/>
          <p14:tracePt t="761748" x="3101975" y="4016375"/>
          <p14:tracePt t="761765" x="3063875" y="3954463"/>
          <p14:tracePt t="761781" x="3048000" y="3916363"/>
          <p14:tracePt t="761798" x="3001963" y="3848100"/>
          <p14:tracePt t="761814" x="2949575" y="3756025"/>
          <p14:tracePt t="761830" x="2911475" y="3665538"/>
          <p14:tracePt t="761847" x="2857500" y="3589338"/>
          <p14:tracePt t="761864" x="2819400" y="3521075"/>
          <p14:tracePt t="761880" x="2789238" y="3467100"/>
          <p14:tracePt t="761897" x="2743200" y="3375025"/>
          <p14:tracePt t="761897" x="2727325" y="3360738"/>
          <p14:tracePt t="761915" x="2689225" y="3284538"/>
          <p14:tracePt t="761932" x="2644775" y="3208338"/>
          <p14:tracePt t="761948" x="2590800" y="3116263"/>
          <p14:tracePt t="761964" x="2574925" y="3078163"/>
          <p14:tracePt t="761981" x="2560638" y="3048000"/>
          <p14:tracePt t="761997" x="2560638" y="3032125"/>
          <p14:tracePt t="762014" x="2560638" y="3001963"/>
          <p14:tracePt t="762030" x="2544763" y="2933700"/>
          <p14:tracePt t="762047" x="2536825" y="2873375"/>
          <p14:tracePt t="762063" x="2514600" y="2819400"/>
          <p14:tracePt t="762080" x="2498725" y="2751138"/>
          <p14:tracePt t="762097" x="2476500" y="2689225"/>
          <p14:tracePt t="762114" x="2460625" y="2636838"/>
          <p14:tracePt t="762114" x="2460625" y="2613025"/>
          <p14:tracePt t="762132" x="2446338" y="2582863"/>
          <p14:tracePt t="762148" x="2430463" y="2544763"/>
          <p14:tracePt t="762167" x="2416175" y="2530475"/>
          <p14:tracePt t="762184" x="2408238" y="2484438"/>
          <p14:tracePt t="762198" x="2384425" y="2460625"/>
          <p14:tracePt t="762214" x="2370138" y="2446338"/>
          <p14:tracePt t="762229" x="2346325" y="2422525"/>
          <p14:tracePt t="762247" x="2339975" y="2408238"/>
          <p14:tracePt t="762263" x="2316163" y="2378075"/>
          <p14:tracePt t="762280" x="2308225" y="2362200"/>
          <p14:tracePt t="762297" x="2301875" y="2346325"/>
          <p14:tracePt t="762313" x="2293938" y="2339975"/>
          <p14:tracePt t="762330" x="2286000" y="2332038"/>
          <p14:tracePt t="762355" x="2278063" y="2339975"/>
          <p14:tracePt t="762411" x="2278063" y="2346325"/>
          <p14:tracePt t="762419" x="2270125" y="2346325"/>
          <p14:tracePt t="762429" x="2270125" y="2354263"/>
          <p14:tracePt t="762446" x="2263775" y="2354263"/>
          <p14:tracePt t="762462" x="2263775" y="2370138"/>
          <p14:tracePt t="762491" x="2255838" y="2378075"/>
          <p14:tracePt t="762515" x="2247900" y="2384425"/>
          <p14:tracePt t="762531" x="2239963" y="2392363"/>
          <p14:tracePt t="762539" x="2239963" y="2400300"/>
          <p14:tracePt t="762547" x="2232025" y="2408238"/>
          <p14:tracePt t="762563" x="2209800" y="2438400"/>
          <p14:tracePt t="762580" x="2209800" y="2460625"/>
          <p14:tracePt t="762597" x="2187575" y="2514600"/>
          <p14:tracePt t="762613" x="2163763" y="2574925"/>
          <p14:tracePt t="762630" x="2149475" y="2606675"/>
          <p14:tracePt t="762646" x="2149475" y="2628900"/>
          <p14:tracePt t="762662" x="2133600" y="2659063"/>
          <p14:tracePt t="762680" x="2125663" y="2682875"/>
          <p14:tracePt t="762696" x="2103438" y="2713038"/>
          <p14:tracePt t="762713" x="2065338" y="2789238"/>
          <p14:tracePt t="762713" x="2049463" y="2835275"/>
          <p14:tracePt t="762732" x="2035175" y="2879725"/>
          <p14:tracePt t="762746" x="1997075" y="2979738"/>
          <p14:tracePt t="762764" x="1981200" y="3032125"/>
          <p14:tracePt t="762780" x="1965325" y="3070225"/>
          <p14:tracePt t="762797" x="1951038" y="3124200"/>
          <p14:tracePt t="762813" x="1920875" y="3216275"/>
          <p14:tracePt t="762830" x="1897063" y="3284538"/>
          <p14:tracePt t="762846" x="1866900" y="3360738"/>
          <p14:tracePt t="762863" x="1836738" y="3451225"/>
          <p14:tracePt t="762879" x="1790700" y="3589338"/>
          <p14:tracePt t="762896" x="1744663" y="3733800"/>
          <p14:tracePt t="762913" x="1714500" y="3863975"/>
          <p14:tracePt t="762930" x="1676400" y="3946525"/>
          <p14:tracePt t="762930" x="1668463" y="3984625"/>
          <p14:tracePt t="762948" x="1660525" y="4022725"/>
          <p14:tracePt t="762964" x="1654175" y="4054475"/>
          <p14:tracePt t="762980" x="1654175" y="4084638"/>
          <p14:tracePt t="762997" x="1654175" y="4098925"/>
          <p14:tracePt t="763012" x="1646238" y="4130675"/>
          <p14:tracePt t="763030" x="1638300" y="4160838"/>
          <p14:tracePt t="763046" x="1630363" y="4198938"/>
          <p14:tracePt t="763062" x="1630363" y="4229100"/>
          <p14:tracePt t="763078" x="1622425" y="4267200"/>
          <p14:tracePt t="763095" x="1616075" y="4297363"/>
          <p14:tracePt t="763112" x="1608138" y="4313238"/>
          <p14:tracePt t="763129" x="1608138" y="4321175"/>
          <p14:tracePt t="763146" x="1608138" y="4305300"/>
          <p14:tracePt t="763323" x="1608138" y="4267200"/>
          <p14:tracePt t="763331" x="1608138" y="4244975"/>
          <p14:tracePt t="763344" x="1608138" y="4198938"/>
          <p14:tracePt t="763344" x="1608138" y="4183063"/>
          <p14:tracePt t="763364" x="1608138" y="4152900"/>
          <p14:tracePt t="763380" x="1608138" y="4114800"/>
          <p14:tracePt t="763397" x="1622425" y="4076700"/>
          <p14:tracePt t="763413" x="1630363" y="4038600"/>
          <p14:tracePt t="763430" x="1638300" y="4008438"/>
          <p14:tracePt t="763446" x="1646238" y="3962400"/>
          <p14:tracePt t="763462" x="1646238" y="3932238"/>
          <p14:tracePt t="763480" x="1654175" y="3916363"/>
          <p14:tracePt t="763495" x="1654175" y="3908425"/>
          <p14:tracePt t="763511" x="1654175" y="3902075"/>
          <p14:tracePt t="763528" x="1654175" y="3886200"/>
          <p14:tracePt t="763545" x="1660525" y="3863975"/>
          <p14:tracePt t="763545" x="1660525" y="3848100"/>
          <p14:tracePt t="763564" x="1660525" y="3810000"/>
          <p14:tracePt t="763580" x="1668463" y="3802063"/>
          <p14:tracePt t="763596" x="1660525" y="3802063"/>
          <p14:tracePt t="763667" x="1654175" y="3802063"/>
          <p14:tracePt t="763675" x="1638300" y="3802063"/>
          <p14:tracePt t="763691" x="1630363" y="3832225"/>
          <p14:tracePt t="763699" x="1630363" y="3856038"/>
          <p14:tracePt t="763711" x="1616075" y="3886200"/>
          <p14:tracePt t="763729" x="1608138" y="3916363"/>
          <p14:tracePt t="763745" x="1600200" y="3932238"/>
          <p14:tracePt t="763761" x="1592263" y="3984625"/>
          <p14:tracePt t="763780" x="1584325" y="4030663"/>
          <p14:tracePt t="763796" x="1577975" y="4068763"/>
          <p14:tracePt t="763813" x="1570038" y="4114800"/>
          <p14:tracePt t="763829" x="1570038" y="4144963"/>
          <p14:tracePt t="763844" x="1562100" y="4191000"/>
          <p14:tracePt t="763861" x="1562100" y="4244975"/>
          <p14:tracePt t="763878" x="1562100" y="4289425"/>
          <p14:tracePt t="763895" x="1562100" y="4343400"/>
          <p14:tracePt t="763912" x="1562100" y="4397375"/>
          <p14:tracePt t="763928" x="1546225" y="4435475"/>
          <p14:tracePt t="763945" x="1539875" y="4487863"/>
          <p14:tracePt t="763945" x="1539875" y="4503738"/>
          <p14:tracePt t="763964" x="1539875" y="4518025"/>
          <p14:tracePt t="763978" x="1531938" y="4648200"/>
          <p14:tracePt t="763996" x="1524000" y="4724400"/>
          <p14:tracePt t="764012" x="1508125" y="4762500"/>
          <p14:tracePt t="764030" x="1508125" y="4816475"/>
          <p14:tracePt t="764046" x="1508125" y="4868863"/>
          <p14:tracePt t="764062" x="1493838" y="4914900"/>
          <p14:tracePt t="764078" x="1470025" y="4975225"/>
          <p14:tracePt t="764095" x="1470025" y="5013325"/>
          <p14:tracePt t="764111" x="1455738" y="5067300"/>
          <p14:tracePt t="764128" x="1447800" y="5121275"/>
          <p14:tracePt t="764145" x="1431925" y="5173663"/>
          <p14:tracePt t="764161" x="1417638" y="5203825"/>
          <p14:tracePt t="764161" x="1417638" y="5219700"/>
          <p14:tracePt t="764182" x="1417638" y="5227638"/>
          <p14:tracePt t="764193" x="1417638" y="5235575"/>
          <p14:tracePt t="764210" x="1417638" y="5227638"/>
          <p14:tracePt t="764371" x="1417638" y="5189538"/>
          <p14:tracePt t="764379" x="1417638" y="5165725"/>
          <p14:tracePt t="764394" x="1417638" y="5113338"/>
          <p14:tracePt t="764412" x="1417638" y="5083175"/>
          <p14:tracePt t="764428" x="1417638" y="5045075"/>
          <p14:tracePt t="764445" x="1439863" y="4975225"/>
          <p14:tracePt t="764461" x="1463675" y="4899025"/>
          <p14:tracePt t="764478" x="1477963" y="4792663"/>
          <p14:tracePt t="764494" x="1501775" y="4678363"/>
          <p14:tracePt t="764511" x="1508125" y="4579938"/>
          <p14:tracePt t="764529" x="1524000" y="4479925"/>
          <p14:tracePt t="764544" x="1539875" y="4403725"/>
          <p14:tracePt t="764561" x="1562100" y="4335463"/>
          <p14:tracePt t="764578" x="1570038" y="4275138"/>
          <p14:tracePt t="764578" x="1584325" y="4259263"/>
          <p14:tracePt t="764596" x="1600200" y="4191000"/>
          <p14:tracePt t="764612" x="1622425" y="4114800"/>
          <p14:tracePt t="764628" x="1638300" y="4046538"/>
          <p14:tracePt t="764645" x="1646238" y="3978275"/>
          <p14:tracePt t="764661" x="1660525" y="3916363"/>
          <p14:tracePt t="764678" x="1668463" y="3863975"/>
          <p14:tracePt t="764694" x="1668463" y="3817938"/>
          <p14:tracePt t="764711" x="1668463" y="3763963"/>
          <p14:tracePt t="764728" x="1676400" y="3711575"/>
          <p14:tracePt t="764744" x="1692275" y="3673475"/>
          <p14:tracePt t="764761" x="1698625" y="3627438"/>
          <p14:tracePt t="764778" x="1714500" y="3589338"/>
          <p14:tracePt t="764778" x="1714500" y="3581400"/>
          <p14:tracePt t="764796" x="1730375" y="3559175"/>
          <p14:tracePt t="764812" x="1730375" y="3535363"/>
          <p14:tracePt t="764829" x="1730375" y="3505200"/>
          <p14:tracePt t="764845" x="1744663" y="3482975"/>
          <p14:tracePt t="764861" x="1744663" y="3444875"/>
          <p14:tracePt t="764878" x="1752600" y="3398838"/>
          <p14:tracePt t="764894" x="1768475" y="3368675"/>
          <p14:tracePt t="764911" x="1774825" y="3336925"/>
          <p14:tracePt t="764927" x="1782763" y="3330575"/>
          <p14:tracePt t="764943" x="1782763" y="3322638"/>
          <p14:tracePt t="764979" x="1790700" y="3314700"/>
          <p14:tracePt t="764987" x="1790700" y="3298825"/>
          <p14:tracePt t="764995" x="1798638" y="3292475"/>
          <p14:tracePt t="764995" x="1806575" y="3284538"/>
          <p14:tracePt t="765011" x="1828800" y="3230563"/>
          <p14:tracePt t="765028" x="1851025" y="3200400"/>
          <p14:tracePt t="765044" x="1866900" y="3162300"/>
          <p14:tracePt t="765061" x="1897063" y="3124200"/>
          <p14:tracePt t="765077" x="1912938" y="3094038"/>
          <p14:tracePt t="765094" x="1920875" y="3070225"/>
          <p14:tracePt t="765110" x="1927225" y="3040063"/>
          <p14:tracePt t="765127" x="1935163" y="3032125"/>
          <p14:tracePt t="765144" x="1935163" y="3017838"/>
          <p14:tracePt t="765160" x="1951038" y="2994025"/>
          <p14:tracePt t="765180" x="1951038" y="2979738"/>
          <p14:tracePt t="765193" x="1965325" y="2963863"/>
          <p14:tracePt t="765193" x="1965325" y="2933700"/>
          <p14:tracePt t="765212" x="1981200" y="2903538"/>
          <p14:tracePt t="765228" x="1981200" y="2887663"/>
          <p14:tracePt t="765244" x="1989138" y="2873375"/>
          <p14:tracePt t="765260" x="1989138" y="2857500"/>
          <p14:tracePt t="765315" x="1997075" y="2849563"/>
          <p14:tracePt t="765323" x="1997075" y="2835275"/>
          <p14:tracePt t="765331" x="2003425" y="2819400"/>
          <p14:tracePt t="765343" x="2011363" y="2797175"/>
          <p14:tracePt t="765359" x="2027238" y="2765425"/>
          <p14:tracePt t="765377" x="2041525" y="2743200"/>
          <p14:tracePt t="765393" x="2049463" y="2713038"/>
          <p14:tracePt t="765409" x="2065338" y="2697163"/>
          <p14:tracePt t="765409" x="2079625" y="2674938"/>
          <p14:tracePt t="765428" x="2087563" y="2659063"/>
          <p14:tracePt t="765443" x="2095500" y="2644775"/>
          <p14:tracePt t="765459" x="2111375" y="2620963"/>
          <p14:tracePt t="765477" x="2117725" y="2606675"/>
          <p14:tracePt t="765492" x="2125663" y="2606675"/>
          <p14:tracePt t="765514" x="2125663" y="2598738"/>
          <p14:tracePt t="765531" x="2133600" y="2582863"/>
          <p14:tracePt t="765554" x="2133600" y="2574925"/>
          <p14:tracePt t="765587" x="2141538" y="2568575"/>
          <p14:tracePt t="765595" x="2149475" y="2568575"/>
          <p14:tracePt t="765612" x="2149475" y="2560638"/>
          <p14:tracePt t="765627" x="2155825" y="2552700"/>
          <p14:tracePt t="765644" x="2163763" y="2544763"/>
          <p14:tracePt t="765661" x="2187575" y="2522538"/>
          <p14:tracePt t="765677" x="2187575" y="2506663"/>
          <p14:tracePt t="765693" x="2193925" y="2506663"/>
          <p14:tracePt t="765709" x="2193925" y="2498725"/>
          <p14:tracePt t="765726" x="2201863" y="2492375"/>
          <p14:tracePt t="765755" x="2209800" y="2484438"/>
          <p14:tracePt t="765771" x="2225675" y="2476500"/>
          <p14:tracePt t="765795" x="2225675" y="2468563"/>
          <p14:tracePt t="765803" x="2232025" y="2460625"/>
          <p14:tracePt t="765812" x="2239963" y="2454275"/>
          <p14:tracePt t="765812" x="2247900" y="2438400"/>
          <p14:tracePt t="765828" x="2255838" y="2422525"/>
          <p14:tracePt t="765844" x="2263775" y="2422525"/>
          <p14:tracePt t="765860" x="2270125" y="2416175"/>
          <p14:tracePt t="765923" x="2278063" y="2416175"/>
          <p14:tracePt t="765963" x="2286000" y="2416175"/>
          <p14:tracePt t="766059" x="2301875" y="2408238"/>
          <p14:tracePt t="766067" x="2308225" y="2408238"/>
          <p14:tracePt t="766099" x="2308225" y="2400300"/>
          <p14:tracePt t="766107" x="2316163" y="2400300"/>
          <p14:tracePt t="766139" x="2324100" y="2392363"/>
          <p14:tracePt t="766195" x="2332038" y="2392363"/>
          <p14:tracePt t="766203" x="2332038" y="2384425"/>
          <p14:tracePt t="766212" x="2339975" y="2384425"/>
          <p14:tracePt t="766235" x="2362200" y="2378075"/>
          <p14:tracePt t="766267" x="2370138" y="2378075"/>
          <p14:tracePt t="766299" x="2378075" y="2378075"/>
          <p14:tracePt t="766371" x="2384425" y="2378075"/>
          <p14:tracePt t="766379" x="2392363" y="2378075"/>
          <p14:tracePt t="766391" x="2408238" y="2378075"/>
          <p14:tracePt t="766409" x="2416175" y="2378075"/>
          <p14:tracePt t="766467" x="2430463" y="2392363"/>
          <p14:tracePt t="766483" x="2438400" y="2408238"/>
          <p14:tracePt t="766492" x="2460625" y="2430463"/>
          <p14:tracePt t="766499" x="2468563" y="2446338"/>
          <p14:tracePt t="766509" x="2498725" y="2476500"/>
          <p14:tracePt t="766526" x="2522538" y="2498725"/>
          <p14:tracePt t="766543" x="2536825" y="2514600"/>
          <p14:tracePt t="766559" x="2552700" y="2536825"/>
          <p14:tracePt t="766576" x="2560638" y="2552700"/>
          <p14:tracePt t="766592" x="2568575" y="2574925"/>
          <p14:tracePt t="766610" x="2568575" y="2590800"/>
          <p14:tracePt t="766625" x="2574925" y="2606675"/>
          <p14:tracePt t="766644" x="2574925" y="2613025"/>
          <p14:tracePt t="766659" x="2590800" y="2636838"/>
          <p14:tracePt t="766676" x="2606675" y="2659063"/>
          <p14:tracePt t="766693" x="2628900" y="2697163"/>
          <p14:tracePt t="766710" x="2644775" y="2705100"/>
          <p14:tracePt t="766726" x="2644775" y="2713038"/>
          <p14:tracePt t="766741" x="2651125" y="2735263"/>
          <p14:tracePt t="766759" x="2659063" y="2743200"/>
          <p14:tracePt t="766775" x="2674938" y="2773363"/>
          <p14:tracePt t="766792" x="2689225" y="2789238"/>
          <p14:tracePt t="766809" x="2705100" y="2803525"/>
          <p14:tracePt t="766825" x="2713038" y="2835275"/>
          <p14:tracePt t="766825" x="2720975" y="2849563"/>
          <p14:tracePt t="766844" x="2720975" y="2865438"/>
          <p14:tracePt t="766844" x="2727325" y="2887663"/>
          <p14:tracePt t="766860" x="2727325" y="2895600"/>
          <p14:tracePt t="766875" x="2727325" y="2917825"/>
          <p14:tracePt t="766893" x="2735263" y="2933700"/>
          <p14:tracePt t="766908" x="2743200" y="2949575"/>
          <p14:tracePt t="766925" x="2743200" y="2963863"/>
          <p14:tracePt t="766995" x="2743200" y="2971800"/>
          <p14:tracePt t="767011" x="2751138" y="2979738"/>
          <p14:tracePt t="767019" x="2751138" y="2987675"/>
          <p14:tracePt t="767028" x="2751138" y="3001963"/>
          <p14:tracePt t="767044" x="2765425" y="3032125"/>
          <p14:tracePt t="767060" x="2781300" y="3048000"/>
          <p14:tracePt t="767076" x="2781300" y="3070225"/>
          <p14:tracePt t="767092" x="2797175" y="3086100"/>
          <p14:tracePt t="767109" x="2797175" y="3108325"/>
          <p14:tracePt t="767125" x="2811463" y="3140075"/>
          <p14:tracePt t="767142" x="2811463" y="3154363"/>
          <p14:tracePt t="767158" x="2811463" y="3162300"/>
          <p14:tracePt t="767176" x="2811463" y="3170238"/>
          <p14:tracePt t="767193" x="2827338" y="3184525"/>
          <p14:tracePt t="767208" x="2827338" y="3200400"/>
          <p14:tracePt t="767224" x="2827338" y="3208338"/>
          <p14:tracePt t="767241" x="2835275" y="3238500"/>
          <p14:tracePt t="767241" x="2841625" y="3246438"/>
          <p14:tracePt t="767260" x="2841625" y="3276600"/>
          <p14:tracePt t="767276" x="2865438" y="3314700"/>
          <p14:tracePt t="767292" x="2879725" y="3352800"/>
          <p14:tracePt t="767309" x="2887663" y="3375025"/>
          <p14:tracePt t="767325" x="2895600" y="3390900"/>
          <p14:tracePt t="767342" x="2911475" y="3413125"/>
          <p14:tracePt t="767358" x="2911475" y="3444875"/>
          <p14:tracePt t="767375" x="2925763" y="3475038"/>
          <p14:tracePt t="767391" x="2925763" y="3489325"/>
          <p14:tracePt t="767408" x="2933700" y="3521075"/>
          <p14:tracePt t="767425" x="2941638" y="3551238"/>
          <p14:tracePt t="767441" x="2963863" y="3597275"/>
          <p14:tracePt t="767441" x="2963863" y="3603625"/>
          <p14:tracePt t="767460" x="2994025" y="3657600"/>
          <p14:tracePt t="767476" x="3001963" y="3673475"/>
          <p14:tracePt t="767493" x="3025775" y="3717925"/>
          <p14:tracePt t="767509" x="3040063" y="3733800"/>
          <p14:tracePt t="767525" x="3040063" y="3763963"/>
          <p14:tracePt t="767541" x="3055938" y="3779838"/>
          <p14:tracePt t="767558" x="3070225" y="3817938"/>
          <p14:tracePt t="767574" x="3086100" y="3840163"/>
          <p14:tracePt t="767591" x="3086100" y="3848100"/>
          <p14:tracePt t="767607" x="3101975" y="3870325"/>
          <p14:tracePt t="767624" x="3116263" y="3908425"/>
          <p14:tracePt t="767641" x="3124200" y="3940175"/>
          <p14:tracePt t="767641" x="3132138" y="3946525"/>
          <p14:tracePt t="767660" x="3132138" y="3962400"/>
          <p14:tracePt t="767674" x="3154363" y="4008438"/>
          <p14:tracePt t="767693" x="3170238" y="4022725"/>
          <p14:tracePt t="767709" x="3184525" y="4060825"/>
          <p14:tracePt t="767726" x="3208338" y="4098925"/>
          <p14:tracePt t="767741" x="3238500" y="4130675"/>
          <p14:tracePt t="767758" x="3254375" y="4160838"/>
          <p14:tracePt t="767774" x="3254375" y="4175125"/>
          <p14:tracePt t="767803" x="3268663" y="4183063"/>
          <p14:tracePt t="767811" x="3268663" y="4191000"/>
          <p14:tracePt t="767824" x="3268663" y="4198938"/>
          <p14:tracePt t="767840" x="3284538" y="4221163"/>
          <p14:tracePt t="767858" x="3292475" y="4237038"/>
          <p14:tracePt t="767874" x="3298825" y="4244975"/>
          <p14:tracePt t="767891" x="3298825" y="4259263"/>
          <p14:tracePt t="767908" x="3314700" y="4283075"/>
          <p14:tracePt t="767925" x="3314700" y="4289425"/>
          <p14:tracePt t="767941" x="3330575" y="4313238"/>
          <p14:tracePt t="767958" x="3344863" y="4327525"/>
          <p14:tracePt t="767974" x="3352800" y="4351338"/>
          <p14:tracePt t="767991" x="3360738" y="4365625"/>
          <p14:tracePt t="768008" x="3375025" y="4389438"/>
          <p14:tracePt t="768024" x="3390900" y="4411663"/>
          <p14:tracePt t="768041" x="3398838" y="4427538"/>
          <p14:tracePt t="768059" x="3406775" y="4435475"/>
          <p14:tracePt t="768076" x="3413125" y="4441825"/>
          <p14:tracePt t="768092" x="3429000" y="4465638"/>
          <p14:tracePt t="768108" x="3451225" y="4473575"/>
          <p14:tracePt t="768123" x="3475038" y="4495800"/>
          <p14:tracePt t="768141" x="3482975" y="4503738"/>
          <p14:tracePt t="768157" x="3497263" y="4533900"/>
          <p14:tracePt t="768180" x="3497263" y="4541838"/>
          <p14:tracePt t="768191" x="3513138" y="4556125"/>
          <p14:tracePt t="768208" x="3527425" y="4579938"/>
          <p14:tracePt t="768224" x="3551238" y="4602163"/>
          <p14:tracePt t="768240" x="3559175" y="4625975"/>
          <p14:tracePt t="768257" x="3573463" y="4648200"/>
          <p14:tracePt t="768257" x="3581400" y="4664075"/>
          <p14:tracePt t="768276" x="3589338" y="4678363"/>
          <p14:tracePt t="768292" x="3597275" y="4702175"/>
          <p14:tracePt t="768308" x="3611563" y="4716463"/>
          <p14:tracePt t="768323" x="3619500" y="4724400"/>
          <p14:tracePt t="768340" x="3635375" y="4746625"/>
          <p14:tracePt t="768358" x="3641725" y="4762500"/>
          <p14:tracePt t="768374" x="3649663" y="4778375"/>
          <p14:tracePt t="768390" x="3657600" y="4784725"/>
          <p14:tracePt t="768407" x="3673475" y="4800600"/>
          <p14:tracePt t="768424" x="3679825" y="4816475"/>
          <p14:tracePt t="768440" x="3687763" y="4822825"/>
          <p14:tracePt t="768456" x="3703638" y="4838700"/>
          <p14:tracePt t="768474" x="3711575" y="4838700"/>
          <p14:tracePt t="768490" x="3717925" y="4846638"/>
          <p14:tracePt t="768515" x="3733800" y="4846638"/>
          <p14:tracePt t="768540" x="3749675" y="4860925"/>
          <p14:tracePt t="768547" x="3749675" y="4868863"/>
          <p14:tracePt t="768557" x="3794125" y="4884738"/>
          <p14:tracePt t="768573" x="3794125" y="4892675"/>
          <p14:tracePt t="768589" x="3802063" y="4892675"/>
          <p14:tracePt t="768651" x="3810000" y="4892675"/>
          <p14:tracePt t="768683" x="3817938" y="4892675"/>
          <p14:tracePt t="768699" x="3825875" y="4884738"/>
          <p14:tracePt t="768708" x="3848100" y="4868863"/>
          <p14:tracePt t="768724" x="3870325" y="4854575"/>
          <p14:tracePt t="768741" x="3886200" y="4838700"/>
          <p14:tracePt t="768763" x="3886200" y="4830763"/>
          <p14:tracePt t="768787" x="3886200" y="4816475"/>
          <p14:tracePt t="768795" x="3886200" y="4808538"/>
          <p14:tracePt t="768806" x="3894138" y="4784725"/>
          <p14:tracePt t="768823" x="3894138" y="4754563"/>
          <p14:tracePt t="768840" x="3894138" y="4716463"/>
          <p14:tracePt t="768857" x="3894138" y="4708525"/>
          <p14:tracePt t="768873" x="3886200" y="4656138"/>
          <p14:tracePt t="768873" x="3878263" y="4632325"/>
          <p14:tracePt t="768892" x="3870325" y="4610100"/>
          <p14:tracePt t="768906" x="3863975" y="4572000"/>
          <p14:tracePt t="768924" x="3863975" y="4564063"/>
          <p14:tracePt t="768941" x="3856038" y="4549775"/>
          <p14:tracePt t="768958" x="3856038" y="4533900"/>
          <p14:tracePt t="768973" x="3856038" y="4511675"/>
          <p14:tracePt t="768990" x="3848100" y="4487863"/>
          <p14:tracePt t="769006" x="3848100" y="4479925"/>
          <p14:tracePt t="769022" x="3848100" y="4449763"/>
          <p14:tracePt t="769040" x="3848100" y="4427538"/>
          <p14:tracePt t="769056" x="3848100" y="4389438"/>
          <p14:tracePt t="769073" x="3840163" y="4365625"/>
          <p14:tracePt t="769090" x="3840163" y="4359275"/>
          <p14:tracePt t="769106" x="3840163" y="4351338"/>
          <p14:tracePt t="769154" x="3832225" y="4351338"/>
          <p14:tracePt t="769172" x="3817938" y="4359275"/>
          <p14:tracePt t="769189" x="3810000" y="4389438"/>
          <p14:tracePt t="769204" x="3810000" y="4403725"/>
          <p14:tracePt t="769211" x="3810000" y="4427538"/>
          <p14:tracePt t="769222" x="3802063" y="4473575"/>
          <p14:tracePt t="769240" x="3802063" y="4533900"/>
          <p14:tracePt t="769256" x="3802063" y="4587875"/>
          <p14:tracePt t="769273" x="3802063" y="4640263"/>
          <p14:tracePt t="769290" x="3802063" y="4686300"/>
          <p14:tracePt t="769290" x="3802063" y="4708525"/>
          <p14:tracePt t="769308" x="3802063" y="4746625"/>
          <p14:tracePt t="769324" x="3802063" y="4770438"/>
          <p14:tracePt t="769340" x="3802063" y="4808538"/>
          <p14:tracePt t="769357" x="3802063" y="4860925"/>
          <p14:tracePt t="769373" x="3802063" y="4930775"/>
          <p14:tracePt t="769390" x="3794125" y="5006975"/>
          <p14:tracePt t="769406" x="3779838" y="5075238"/>
          <p14:tracePt t="769422" x="3771900" y="5121275"/>
          <p14:tracePt t="769439" x="3771900" y="5165725"/>
          <p14:tracePt t="769456" x="3763963" y="5197475"/>
          <p14:tracePt t="769473" x="3763963" y="5227638"/>
          <p14:tracePt t="769489" x="3763963" y="5257800"/>
          <p14:tracePt t="769489" x="3763963" y="5273675"/>
          <p14:tracePt t="769508" x="3763963" y="5295900"/>
          <p14:tracePt t="769524" x="3763963" y="5326063"/>
          <p14:tracePt t="769541" x="3763963" y="5349875"/>
          <p14:tracePt t="769557" x="3763963" y="5380038"/>
          <p14:tracePt t="769574" x="3763963" y="5402263"/>
          <p14:tracePt t="769589" x="3763963" y="5448300"/>
          <p14:tracePt t="769606" x="3763963" y="5464175"/>
          <p14:tracePt t="769622" x="3763963" y="5478463"/>
          <p14:tracePt t="769643" x="3763963" y="5470525"/>
          <p14:tracePt t="769811" x="3771900" y="5464175"/>
          <p14:tracePt t="769827" x="3787775" y="5456238"/>
          <p14:tracePt t="769835" x="3787775" y="5448300"/>
          <p14:tracePt t="769851" x="3794125" y="5440363"/>
          <p14:tracePt t="769875" x="3810000" y="5440363"/>
          <p14:tracePt t="769931" x="3825875" y="5440363"/>
          <p14:tracePt t="769939" x="3840163" y="5426075"/>
          <p14:tracePt t="769956" x="3856038" y="5410200"/>
          <p14:tracePt t="769973" x="3863975" y="5402263"/>
          <p14:tracePt t="769989" x="3878263" y="5387975"/>
          <p14:tracePt t="770005" x="3878263" y="5380038"/>
          <p14:tracePt t="771800" x="3886200" y="5380038"/>
          <p14:tracePt t="771851" x="3870325" y="5380038"/>
          <p14:tracePt t="772283" x="3863975" y="5372100"/>
          <p14:tracePt t="772299" x="3863975" y="5364163"/>
          <p14:tracePt t="772315" x="3863975" y="5356225"/>
          <p14:tracePt t="772323" x="3856038" y="5356225"/>
          <p14:tracePt t="772339" x="3856038" y="5349875"/>
          <p14:tracePt t="772355" x="3848100" y="5341938"/>
          <p14:tracePt t="772372" x="3840163" y="5341938"/>
          <p14:tracePt t="772388" x="3840163" y="5334000"/>
          <p14:tracePt t="772404" x="3840163" y="5326063"/>
          <p14:tracePt t="773301" x="3840163" y="5318125"/>
          <p14:tracePt t="773347" x="3848100" y="5326063"/>
          <p14:tracePt t="773467" x="3848100" y="5318125"/>
          <p14:tracePt t="774019" x="3848100" y="5311775"/>
          <p14:tracePt t="774035" x="3848100" y="5303838"/>
          <p14:tracePt t="774042" x="3848100" y="5295900"/>
          <p14:tracePt t="774051" x="3832225" y="5265738"/>
          <p14:tracePt t="774068" x="3825875" y="5265738"/>
          <p14:tracePt t="774084" x="3810000" y="5249863"/>
          <p14:tracePt t="774101" x="3763963" y="5203825"/>
          <p14:tracePt t="774118" x="3703638" y="5143500"/>
          <p14:tracePt t="774134" x="3627438" y="5075238"/>
          <p14:tracePt t="774151" x="3573463" y="5013325"/>
          <p14:tracePt t="774168" x="3521075" y="4968875"/>
          <p14:tracePt t="774168" x="3497263" y="4960938"/>
          <p14:tracePt t="774188" x="3489325" y="4937125"/>
          <p14:tracePt t="774201" x="3451225" y="4884738"/>
          <p14:tracePt t="774201" x="3429000" y="4846638"/>
          <p14:tracePt t="774220" x="3382963" y="4792663"/>
          <p14:tracePt t="774236" x="3306763" y="4716463"/>
          <p14:tracePt t="774252" x="3216275" y="4656138"/>
          <p14:tracePt t="774269" x="3094038" y="4602163"/>
          <p14:tracePt t="774285" x="2979738" y="4564063"/>
          <p14:tracePt t="774301" x="2895600" y="4525963"/>
          <p14:tracePt t="774318" x="2827338" y="4495800"/>
          <p14:tracePt t="774334" x="2797175" y="4479925"/>
          <p14:tracePt t="774351" x="2735263" y="4465638"/>
          <p14:tracePt t="774368" x="2636838" y="4435475"/>
          <p14:tracePt t="774385" x="2476500" y="4403725"/>
          <p14:tracePt t="774401" x="2255838" y="4305300"/>
          <p14:tracePt t="774418" x="2073275" y="4244975"/>
          <p14:tracePt t="774418" x="2003425" y="4221163"/>
          <p14:tracePt t="774436" x="1951038" y="4206875"/>
          <p14:tracePt t="774452" x="1927225" y="4198938"/>
          <p14:tracePt t="774469" x="1920875" y="4198938"/>
          <p14:tracePt t="774485" x="1905000" y="4198938"/>
          <p14:tracePt t="774501" x="1851025" y="4198938"/>
          <p14:tracePt t="774517" x="1798638" y="4198938"/>
          <p14:tracePt t="774533" x="1768475" y="4206875"/>
          <p14:tracePt t="774551" x="1736725" y="4221163"/>
          <p14:tracePt t="774568" x="1714500" y="4237038"/>
          <p14:tracePt t="774584" x="1714500" y="4244975"/>
          <p14:tracePt t="774600" x="1698625" y="4259263"/>
          <p14:tracePt t="774617" x="1654175" y="4283075"/>
          <p14:tracePt t="774617" x="1608138" y="4289425"/>
          <p14:tracePt t="774636" x="1546225" y="4321175"/>
          <p14:tracePt t="774652" x="1524000" y="4335463"/>
          <p14:tracePt t="774668" x="1516063" y="4373563"/>
          <p14:tracePt t="774685" x="1516063" y="4397375"/>
          <p14:tracePt t="774701" x="1516063" y="4411663"/>
          <p14:tracePt t="774718" x="1516063" y="4419600"/>
          <p14:tracePt t="774819" x="1524000" y="4419600"/>
          <p14:tracePt t="774835" x="1524000" y="4403725"/>
          <p14:tracePt t="774843" x="1524000" y="4397375"/>
          <p14:tracePt t="774852" x="1524000" y="4381500"/>
          <p14:tracePt t="774907" x="1524000" y="4373563"/>
          <p14:tracePt t="774915" x="1524000" y="4365625"/>
          <p14:tracePt t="774923" x="1524000" y="4343400"/>
          <p14:tracePt t="774933" x="1546225" y="4305300"/>
          <p14:tracePt t="774950" x="1554163" y="4275138"/>
          <p14:tracePt t="774967" x="1570038" y="4244975"/>
          <p14:tracePt t="774984" x="1570038" y="4237038"/>
          <p14:tracePt t="775000" x="1570038" y="4221163"/>
          <p14:tracePt t="775099" x="1570038" y="4213225"/>
          <p14:tracePt t="775107" x="1570038" y="4206875"/>
          <p14:tracePt t="775117" x="1570038" y="4191000"/>
          <p14:tracePt t="775227" x="1570038" y="4175125"/>
          <p14:tracePt t="791155" x="1570038" y="4183063"/>
          <p14:tracePt t="791387" x="1570038" y="4191000"/>
          <p14:tracePt t="791395" x="1570038" y="4206875"/>
          <p14:tracePt t="791403" x="1570038" y="4213225"/>
          <p14:tracePt t="791416" x="1570038" y="4221163"/>
          <p14:tracePt t="791433" x="1570038" y="4251325"/>
          <p14:tracePt t="791450" x="1570038" y="4267200"/>
          <p14:tracePt t="791468" x="1570038" y="4275138"/>
          <p14:tracePt t="791491" x="1570038" y="4283075"/>
          <p14:tracePt t="791531" x="1570038" y="4289425"/>
          <p14:tracePt t="791555" x="1570038" y="4297363"/>
          <p14:tracePt t="791563" x="1570038" y="4305300"/>
          <p14:tracePt t="791571" x="1562100" y="4327525"/>
          <p14:tracePt t="791587" x="1562100" y="4335463"/>
          <p14:tracePt t="791599" x="1562100" y="4365625"/>
          <p14:tracePt t="791599" x="1562100" y="4381500"/>
          <p14:tracePt t="791620" x="1562100" y="4397375"/>
          <p14:tracePt t="791636" x="1562100" y="4411663"/>
          <p14:tracePt t="791649" x="1562100" y="4427538"/>
          <p14:tracePt t="791665" x="1562100" y="4441825"/>
          <p14:tracePt t="791684" x="1562100" y="4457700"/>
          <p14:tracePt t="791699" x="1562100" y="4473575"/>
          <p14:tracePt t="791716" x="1562100" y="4479925"/>
          <p14:tracePt t="791738" x="1562100" y="4487863"/>
          <p14:tracePt t="791754" x="1562100" y="4503738"/>
          <p14:tracePt t="791779" x="1562100" y="4518025"/>
          <p14:tracePt t="791787" x="1546225" y="4525963"/>
          <p14:tracePt t="791799" x="1546225" y="4556125"/>
          <p14:tracePt t="791816" x="1546225" y="4594225"/>
          <p14:tracePt t="791833" x="1539875" y="4648200"/>
          <p14:tracePt t="791850" x="1531938" y="4664075"/>
          <p14:tracePt t="791850" x="1531938" y="4678363"/>
          <p14:tracePt t="791868" x="1524000" y="4708525"/>
          <p14:tracePt t="791882" x="1524000" y="4724400"/>
          <p14:tracePt t="791900" x="1516063" y="4740275"/>
          <p14:tracePt t="791918" x="1508125" y="4762500"/>
          <p14:tracePt t="791933" x="1508125" y="4770438"/>
          <p14:tracePt t="791955" x="1501775" y="4778375"/>
          <p14:tracePt t="791966" x="1501775" y="4784725"/>
          <p14:tracePt t="791982" x="1493838" y="4800600"/>
          <p14:tracePt t="791999" x="1493838" y="4830763"/>
          <p14:tracePt t="792016" x="1485900" y="4846638"/>
          <p14:tracePt t="792033" x="1470025" y="4876800"/>
          <p14:tracePt t="792050" x="1463675" y="4906963"/>
          <p14:tracePt t="792050" x="1455738" y="4922838"/>
          <p14:tracePt t="792068" x="1439863" y="4945063"/>
          <p14:tracePt t="792084" x="1431925" y="4953000"/>
          <p14:tracePt t="792100" x="1431925" y="4960938"/>
          <p14:tracePt t="792123" x="1431925" y="4968875"/>
          <p14:tracePt t="792148" x="1431925" y="4975225"/>
          <p14:tracePt t="792155" x="1439863" y="4975225"/>
          <p14:tracePt t="792235" x="1447800" y="4968875"/>
          <p14:tracePt t="792251" x="1463675" y="4945063"/>
          <p14:tracePt t="792259" x="1470025" y="4914900"/>
          <p14:tracePt t="792268" x="1485900" y="4876800"/>
          <p14:tracePt t="792284" x="1493838" y="4846638"/>
          <p14:tracePt t="792300" x="1508125" y="4778375"/>
          <p14:tracePt t="792317" x="1516063" y="4754563"/>
          <p14:tracePt t="792333" x="1539875" y="4702175"/>
          <p14:tracePt t="792350" x="1554163" y="4640263"/>
          <p14:tracePt t="792366" x="1592263" y="4556125"/>
          <p14:tracePt t="792382" x="1622425" y="4487863"/>
          <p14:tracePt t="792399" x="1654175" y="4427538"/>
          <p14:tracePt t="792416" x="1668463" y="4397375"/>
          <p14:tracePt t="792432" x="1676400" y="4365625"/>
          <p14:tracePt t="792449" x="1692275" y="4351338"/>
          <p14:tracePt t="792465" x="1692275" y="4313238"/>
          <p14:tracePt t="792465" x="1692275" y="4305300"/>
          <p14:tracePt t="792484" x="1692275" y="4289425"/>
          <p14:tracePt t="792500" x="1706563" y="4275138"/>
          <p14:tracePt t="792516" x="1706563" y="4259263"/>
          <p14:tracePt t="792533" x="1714500" y="4244975"/>
          <p14:tracePt t="792547" x="1714500" y="4229100"/>
          <p14:tracePt t="792570" x="1714500" y="4213225"/>
          <p14:tracePt t="792580" x="1722438" y="4183063"/>
          <p14:tracePt t="792598" x="1722438" y="4168775"/>
          <p14:tracePt t="792616" x="1730375" y="4152900"/>
          <p14:tracePt t="792632" x="1730375" y="4137025"/>
          <p14:tracePt t="792649" x="1730375" y="4106863"/>
          <p14:tracePt t="792666" x="1736725" y="4068763"/>
          <p14:tracePt t="792666" x="1744663" y="4054475"/>
          <p14:tracePt t="792685" x="1744663" y="4038600"/>
          <p14:tracePt t="792700" x="1744663" y="4016375"/>
          <p14:tracePt t="792716" x="1752600" y="4000500"/>
          <p14:tracePt t="792732" x="1752600" y="3992563"/>
          <p14:tracePt t="792749" x="1752600" y="3970338"/>
          <p14:tracePt t="792766" x="1760538" y="3946525"/>
          <p14:tracePt t="792782" x="1760538" y="3902075"/>
          <p14:tracePt t="792800" x="1768475" y="3886200"/>
          <p14:tracePt t="792814" x="1774825" y="3870325"/>
          <p14:tracePt t="792830" x="1782763" y="3848100"/>
          <p14:tracePt t="792849" x="1790700" y="3825875"/>
          <p14:tracePt t="792865" x="1790700" y="3810000"/>
          <p14:tracePt t="792881" x="1806575" y="3787775"/>
          <p14:tracePt t="792899" x="1806575" y="3779838"/>
          <p14:tracePt t="792923" x="1806575" y="3763963"/>
          <p14:tracePt t="792932" x="1820863" y="3741738"/>
          <p14:tracePt t="792949" x="1820863" y="3717925"/>
          <p14:tracePt t="792965" x="1844675" y="3687763"/>
          <p14:tracePt t="792982" x="1851025" y="3649663"/>
          <p14:tracePt t="792999" x="1858963" y="3603625"/>
          <p14:tracePt t="793015" x="1874838" y="3551238"/>
          <p14:tracePt t="793034" x="1897063" y="3505200"/>
          <p14:tracePt t="793049" x="1897063" y="3467100"/>
          <p14:tracePt t="793065" x="1912938" y="3421063"/>
          <p14:tracePt t="793082" x="1927225" y="3375025"/>
          <p14:tracePt t="793100" x="1927225" y="3352800"/>
          <p14:tracePt t="793117" x="1943100" y="3330575"/>
          <p14:tracePt t="793132" x="1951038" y="3314700"/>
          <p14:tracePt t="793149" x="1958975" y="3298825"/>
          <p14:tracePt t="793165" x="1958975" y="3276600"/>
          <p14:tracePt t="793182" x="1973263" y="3246438"/>
          <p14:tracePt t="793200" x="1981200" y="3208338"/>
          <p14:tracePt t="793215" x="2011363" y="3132138"/>
          <p14:tracePt t="793232" x="2041525" y="3063875"/>
          <p14:tracePt t="793249" x="2087563" y="2963863"/>
          <p14:tracePt t="793265" x="2111375" y="2865438"/>
          <p14:tracePt t="793282" x="2133600" y="2773363"/>
          <p14:tracePt t="793282" x="2149475" y="2735263"/>
          <p14:tracePt t="793300" x="2193925" y="2636838"/>
          <p14:tracePt t="793316" x="2263775" y="2522538"/>
          <p14:tracePt t="793332" x="2339975" y="2384425"/>
          <p14:tracePt t="793349" x="2400300" y="2263775"/>
          <p14:tracePt t="793365" x="2484438" y="2125663"/>
          <p14:tracePt t="793382" x="2568575" y="1973263"/>
          <p14:tracePt t="793399" x="2628900" y="1882775"/>
          <p14:tracePt t="793415" x="2667000" y="1828800"/>
          <p14:tracePt t="793431" x="2682875" y="1790700"/>
          <p14:tracePt t="793448" x="2697163" y="1760538"/>
          <p14:tracePt t="793465" x="2735263" y="1722438"/>
          <p14:tracePt t="793481" x="2765425" y="1676400"/>
          <p14:tracePt t="793481" x="2781300" y="1646238"/>
          <p14:tracePt t="793500" x="2841625" y="1584325"/>
          <p14:tracePt t="793516" x="2895600" y="1508125"/>
          <p14:tracePt t="793532" x="2955925" y="1455738"/>
          <p14:tracePt t="793549" x="2987675" y="1409700"/>
          <p14:tracePt t="793565" x="2987675" y="1393825"/>
          <p14:tracePt t="793581" x="2987675" y="1387475"/>
          <p14:tracePt t="793612" x="2994025" y="1379538"/>
          <p14:tracePt t="793635" x="3001963" y="1371600"/>
          <p14:tracePt t="793643" x="3001963" y="1363663"/>
          <p14:tracePt t="793651" x="3009900" y="1349375"/>
          <p14:tracePt t="793664" x="3017838" y="1317625"/>
          <p14:tracePt t="793681" x="3040063" y="1279525"/>
          <p14:tracePt t="793701" x="3055938" y="1265238"/>
          <p14:tracePt t="793714" x="3063875" y="1257300"/>
          <p14:tracePt t="793739" x="3070225" y="1249363"/>
          <p14:tracePt t="793755" x="3078163" y="1241425"/>
          <p14:tracePt t="793765" x="3094038" y="1235075"/>
          <p14:tracePt t="793781" x="3108325" y="1227138"/>
          <p14:tracePt t="793797" x="3132138" y="1219200"/>
          <p14:tracePt t="793815" x="3140075" y="1211263"/>
          <p14:tracePt t="793830" x="3154363" y="1211263"/>
          <p14:tracePt t="793846" x="3170238" y="1203325"/>
          <p14:tracePt t="793865" x="3184525" y="1203325"/>
          <p14:tracePt t="793881" x="3200400" y="1203325"/>
          <p14:tracePt t="793898" x="3230563" y="1196975"/>
          <p14:tracePt t="793898" x="3246438" y="1196975"/>
          <p14:tracePt t="793917" x="3284538" y="1189038"/>
          <p14:tracePt t="793932" x="3330575" y="1189038"/>
          <p14:tracePt t="793950" x="3352800" y="1189038"/>
          <p14:tracePt t="793965" x="3406775" y="1189038"/>
          <p14:tracePt t="793981" x="3489325" y="1189038"/>
          <p14:tracePt t="793998" x="3581400" y="1189038"/>
          <p14:tracePt t="794014" x="3665538" y="1189038"/>
          <p14:tracePt t="794032" x="3749675" y="1189038"/>
          <p14:tracePt t="794048" x="3810000" y="1189038"/>
          <p14:tracePt t="794064" x="3886200" y="1189038"/>
          <p14:tracePt t="794081" x="3940175" y="1189038"/>
          <p14:tracePt t="794097" x="3992563" y="1189038"/>
          <p14:tracePt t="794097" x="4054475" y="1189038"/>
          <p14:tracePt t="794116" x="4168775" y="1189038"/>
          <p14:tracePt t="794132" x="4259263" y="1189038"/>
          <p14:tracePt t="794148" x="4373563" y="1189038"/>
          <p14:tracePt t="794165" x="4457700" y="1189038"/>
          <p14:tracePt t="794182" x="4541838" y="1203325"/>
          <p14:tracePt t="794197" x="4618038" y="1211263"/>
          <p14:tracePt t="794213" x="4670425" y="1211263"/>
          <p14:tracePt t="794230" x="4724400" y="1211263"/>
          <p14:tracePt t="794246" x="4784725" y="1211263"/>
          <p14:tracePt t="794263" x="4854575" y="1219200"/>
          <p14:tracePt t="794280" x="4914900" y="1219200"/>
          <p14:tracePt t="794280" x="4937125" y="1219200"/>
          <p14:tracePt t="794300" x="4968875" y="1219200"/>
          <p14:tracePt t="794313" x="4999038" y="1219200"/>
          <p14:tracePt t="794313" x="5021263" y="1219200"/>
          <p14:tracePt t="794332" x="5037138" y="1219200"/>
          <p14:tracePt t="794348" x="5045075" y="1219200"/>
          <p14:tracePt t="794363" x="5059363" y="1219200"/>
          <p14:tracePt t="794396" x="5075238" y="1219200"/>
          <p14:tracePt t="794411" x="5105400" y="1219200"/>
          <p14:tracePt t="794419" x="5127625" y="1219200"/>
          <p14:tracePt t="794430" x="5235575" y="1219200"/>
          <p14:tracePt t="794447" x="5295900" y="1219200"/>
          <p14:tracePt t="794464" x="5311775" y="1219200"/>
          <p14:tracePt t="794480" x="5318125" y="1219200"/>
          <p14:tracePt t="794539" x="5326063" y="1219200"/>
          <p14:tracePt t="794547" x="5356225" y="1219200"/>
          <p14:tracePt t="794564" x="5402263" y="1219200"/>
          <p14:tracePt t="794581" x="5440363" y="1241425"/>
          <p14:tracePt t="794597" x="5478463" y="1241425"/>
          <p14:tracePt t="794614" x="5486400" y="1241425"/>
          <p14:tracePt t="794630" x="5502275" y="1241425"/>
          <p14:tracePt t="794651" x="5508625" y="1241425"/>
          <p14:tracePt t="794663" x="5532438" y="1241425"/>
          <p14:tracePt t="794679" x="5546725" y="1241425"/>
          <p14:tracePt t="794696" x="5592763" y="1241425"/>
          <p14:tracePt t="794713" x="5630863" y="1241425"/>
          <p14:tracePt t="794713" x="5646738" y="1241425"/>
          <p14:tracePt t="794732" x="5692775" y="1241425"/>
          <p14:tracePt t="794748" x="5707063" y="1241425"/>
          <p14:tracePt t="794764" x="5730875" y="1241425"/>
          <p14:tracePt t="794781" x="5761038" y="1241425"/>
          <p14:tracePt t="794798" x="5807075" y="1241425"/>
          <p14:tracePt t="794813" x="5845175" y="1241425"/>
          <p14:tracePt t="794830" x="5875338" y="1241425"/>
          <p14:tracePt t="794847" x="5889625" y="1241425"/>
          <p14:tracePt t="794863" x="5905500" y="1241425"/>
          <p14:tracePt t="794883" x="5913438" y="1241425"/>
          <p14:tracePt t="794907" x="5927725" y="1241425"/>
          <p14:tracePt t="794915" x="5935663" y="1241425"/>
          <p14:tracePt t="794929" x="5965825" y="1241425"/>
          <p14:tracePt t="794945" x="6011863" y="1241425"/>
          <p14:tracePt t="794962" x="6080125" y="1241425"/>
          <p14:tracePt t="794962" x="6118225" y="1241425"/>
          <p14:tracePt t="794980" x="6149975" y="1241425"/>
          <p14:tracePt t="794996" x="6164263" y="1241425"/>
          <p14:tracePt t="795013" x="6180138" y="1241425"/>
          <p14:tracePt t="795030" x="6188075" y="1241425"/>
          <p14:tracePt t="795046" x="6218238" y="1241425"/>
          <p14:tracePt t="795063" x="6270625" y="1241425"/>
          <p14:tracePt t="795080" x="6346825" y="1241425"/>
          <p14:tracePt t="795096" x="6392863" y="1241425"/>
          <p14:tracePt t="795113" x="6423025" y="1241425"/>
          <p14:tracePt t="795130" x="6461125" y="1241425"/>
          <p14:tracePt t="795130" x="6469063" y="1241425"/>
          <p14:tracePt t="795148" x="6484938" y="1241425"/>
          <p14:tracePt t="795194" x="6507163" y="1241425"/>
          <p14:tracePt t="795202" x="6537325" y="1227138"/>
          <p14:tracePt t="795213" x="6599238" y="1227138"/>
          <p14:tracePt t="795230" x="6651625" y="1227138"/>
          <p14:tracePt t="795246" x="6713538" y="1211263"/>
          <p14:tracePt t="795263" x="6759575" y="1211263"/>
          <p14:tracePt t="795280" x="6765925" y="1211263"/>
          <p14:tracePt t="795296" x="6773863" y="1203325"/>
          <p14:tracePt t="795313" x="6789738" y="1203325"/>
          <p14:tracePt t="795330" x="6797675" y="1203325"/>
          <p14:tracePt t="795345" x="6850063" y="1196975"/>
          <p14:tracePt t="795364" x="6896100" y="1189038"/>
          <p14:tracePt t="795380" x="6934200" y="1189038"/>
          <p14:tracePt t="795397" x="6964363" y="1181100"/>
          <p14:tracePt t="795413" x="6994525" y="1181100"/>
          <p14:tracePt t="795430" x="7010400" y="1173163"/>
          <p14:tracePt t="795446" x="7048500" y="1173163"/>
          <p14:tracePt t="795463" x="7094538" y="1158875"/>
          <p14:tracePt t="795479" x="7132638" y="1150938"/>
          <p14:tracePt t="795496" x="7185025" y="1150938"/>
          <p14:tracePt t="795513" x="7216775" y="1150938"/>
          <p14:tracePt t="795529" x="7246938" y="1150938"/>
          <p14:tracePt t="795529" x="7269163" y="1143000"/>
          <p14:tracePt t="795548" x="7323138" y="1143000"/>
          <p14:tracePt t="795564" x="7399338" y="1135063"/>
          <p14:tracePt t="795580" x="7437438" y="1135063"/>
          <p14:tracePt t="795597" x="7467600" y="1135063"/>
          <p14:tracePt t="795614" x="7527925" y="1120775"/>
          <p14:tracePt t="795630" x="7597775" y="1112838"/>
          <p14:tracePt t="795646" x="7680325" y="1112838"/>
          <p14:tracePt t="795662" x="7718425" y="1112838"/>
          <p14:tracePt t="795680" x="7726363" y="1112838"/>
          <p14:tracePt t="795695" x="7742238" y="1104900"/>
          <p14:tracePt t="795712" x="7750175" y="1104900"/>
          <p14:tracePt t="795731" x="7756525" y="1104900"/>
          <p14:tracePt t="795745" x="7794625" y="1104900"/>
          <p14:tracePt t="795745" x="7826375" y="1104900"/>
          <p14:tracePt t="795764" x="7886700" y="1120775"/>
          <p14:tracePt t="795780" x="7924800" y="1127125"/>
          <p14:tracePt t="795796" x="7947025" y="1127125"/>
          <p14:tracePt t="795813" x="7954963" y="1127125"/>
          <p14:tracePt t="795828" x="7954963" y="1135063"/>
          <p14:tracePt t="795955" x="7940675" y="1135063"/>
          <p14:tracePt t="795987" x="7932738" y="1135063"/>
          <p14:tracePt t="795996" x="7908925" y="1135063"/>
          <p14:tracePt t="796003" x="7886700" y="1135063"/>
          <p14:tracePt t="796013" x="7788275" y="1135063"/>
          <p14:tracePt t="796030" x="7673975" y="1135063"/>
          <p14:tracePt t="796045" x="7581900" y="1135063"/>
          <p14:tracePt t="796062" x="7497763" y="1135063"/>
          <p14:tracePt t="796079" x="7391400" y="1135063"/>
          <p14:tracePt t="796095" x="7315200" y="1135063"/>
          <p14:tracePt t="796112" x="7216775" y="1135063"/>
          <p14:tracePt t="796129" x="7116763" y="1135063"/>
          <p14:tracePt t="796145" x="7056438" y="1135063"/>
          <p14:tracePt t="796145" x="7010400" y="1135063"/>
          <p14:tracePt t="796164" x="6972300" y="1135063"/>
          <p14:tracePt t="796177" x="6827838" y="1120775"/>
          <p14:tracePt t="796198" x="6743700" y="1120775"/>
          <p14:tracePt t="796212" x="6659563" y="1120775"/>
          <p14:tracePt t="796228" x="6607175" y="1120775"/>
          <p14:tracePt t="796245" x="6569075" y="1120775"/>
          <p14:tracePt t="796261" x="6515100" y="1120775"/>
          <p14:tracePt t="796277" x="6461125" y="1112838"/>
          <p14:tracePt t="796295" x="6384925" y="1112838"/>
          <p14:tracePt t="796312" x="6324600" y="1112838"/>
          <p14:tracePt t="796329" x="6270625" y="1112838"/>
          <p14:tracePt t="796345" x="6188075" y="1112838"/>
          <p14:tracePt t="796362" x="6111875" y="1096963"/>
          <p14:tracePt t="796362" x="6073775" y="1096963"/>
          <p14:tracePt t="796380" x="5973763" y="1074738"/>
          <p14:tracePt t="796396" x="5875338" y="1066800"/>
          <p14:tracePt t="796413" x="5768975" y="1050925"/>
          <p14:tracePt t="796429" x="5638800" y="1028700"/>
          <p14:tracePt t="796445" x="5516563" y="1028700"/>
          <p14:tracePt t="796462" x="5418138" y="1020763"/>
          <p14:tracePt t="796479" x="5318125" y="1006475"/>
          <p14:tracePt t="796495" x="5235575" y="1006475"/>
          <p14:tracePt t="796512" x="5181600" y="1006475"/>
          <p14:tracePt t="796530" x="5151438" y="1006475"/>
          <p14:tracePt t="796544" x="5097463" y="1006475"/>
          <p14:tracePt t="796561" x="5045075" y="1006475"/>
          <p14:tracePt t="796577" x="4854575" y="982663"/>
          <p14:tracePt t="796597" x="4724400" y="960438"/>
          <p14:tracePt t="796612" x="4602163" y="960438"/>
          <p14:tracePt t="796629" x="4525963" y="960438"/>
          <p14:tracePt t="796645" x="4487863" y="960438"/>
          <p14:tracePt t="796661" x="4449763" y="968375"/>
          <p14:tracePt t="796678" x="4389438" y="968375"/>
          <p14:tracePt t="796695" x="4313238" y="990600"/>
          <p14:tracePt t="796711" x="4213225" y="998538"/>
          <p14:tracePt t="796728" x="4130675" y="1012825"/>
          <p14:tracePt t="796745" x="4038600" y="1036638"/>
          <p14:tracePt t="796745" x="4016375" y="1036638"/>
          <p14:tracePt t="796764" x="3984625" y="1044575"/>
          <p14:tracePt t="796777" x="3932238" y="1050925"/>
          <p14:tracePt t="796777" x="3908425" y="1058863"/>
          <p14:tracePt t="796797" x="3840163" y="1074738"/>
          <p14:tracePt t="796812" x="3749675" y="1096963"/>
          <p14:tracePt t="796829" x="3657600" y="1127125"/>
          <p14:tracePt t="796846" x="3603625" y="1143000"/>
          <p14:tracePt t="796861" x="3551238" y="1158875"/>
          <p14:tracePt t="796879" x="3513138" y="1165225"/>
          <p14:tracePt t="796894" x="3429000" y="1181100"/>
          <p14:tracePt t="796911" x="3360738" y="1196975"/>
          <p14:tracePt t="796928" x="3314700" y="1219200"/>
          <p14:tracePt t="796944" x="3284538" y="1219200"/>
          <p14:tracePt t="796962" x="3216275" y="1241425"/>
          <p14:tracePt t="796978" x="3132138" y="1257300"/>
          <p14:tracePt t="796978" x="3086100" y="1257300"/>
          <p14:tracePt t="796996" x="2971800" y="1257300"/>
          <p14:tracePt t="797012" x="2873375" y="1265238"/>
          <p14:tracePt t="797029" x="2803525" y="1265238"/>
          <p14:tracePt t="797045" x="2781300" y="1265238"/>
          <p14:tracePt t="797061" x="2765425" y="1265238"/>
          <p14:tracePt t="797078" x="2751138" y="1265238"/>
          <p14:tracePt t="797094" x="2720975" y="1265238"/>
          <p14:tracePt t="797112" x="2705100" y="1265238"/>
          <p14:tracePt t="797187" x="2682875" y="1265238"/>
          <p14:tracePt t="797195" x="2636838" y="1265238"/>
          <p14:tracePt t="797212" x="2620963" y="1265238"/>
          <p14:tracePt t="797228" x="2628900" y="1265238"/>
          <p14:tracePt t="797403" x="2644775" y="1265238"/>
          <p14:tracePt t="797411" x="2689225" y="1265238"/>
          <p14:tracePt t="797428" x="2773363" y="1265238"/>
          <p14:tracePt t="797445" x="2879725" y="1265238"/>
          <p14:tracePt t="797461" x="3001963" y="1265238"/>
          <p14:tracePt t="797477" x="3086100" y="1265238"/>
          <p14:tracePt t="797494" x="3162300" y="1279525"/>
          <p14:tracePt t="797511" x="3184525" y="1279525"/>
          <p14:tracePt t="797529" x="3200400" y="1279525"/>
          <p14:tracePt t="797544" x="3230563" y="1279525"/>
          <p14:tracePt t="797561" x="3284538" y="1279525"/>
          <p14:tracePt t="797577" x="3382963" y="1279525"/>
          <p14:tracePt t="797595" x="3597275" y="1287463"/>
          <p14:tracePt t="797612" x="3717925" y="1287463"/>
          <p14:tracePt t="797628" x="3771900" y="1287463"/>
          <p14:tracePt t="797644" x="3779838" y="1287463"/>
          <p14:tracePt t="797661" x="3794125" y="1287463"/>
          <p14:tracePt t="797677" x="3817938" y="1287463"/>
          <p14:tracePt t="797694" x="3840163" y="1287463"/>
          <p14:tracePt t="797710" x="3878263" y="1287463"/>
          <p14:tracePt t="797727" x="3978275" y="1287463"/>
          <p14:tracePt t="797744" x="4084638" y="1287463"/>
          <p14:tracePt t="797760" x="4183063" y="1287463"/>
          <p14:tracePt t="797777" x="4237038" y="1287463"/>
          <p14:tracePt t="797794" x="4251325" y="1287463"/>
          <p14:tracePt t="797810" x="4237038" y="1287463"/>
          <p14:tracePt t="798323" x="4229100" y="1287463"/>
          <p14:tracePt t="798459" x="4221163" y="1287463"/>
          <p14:tracePt t="798467" x="4213225" y="1295400"/>
          <p14:tracePt t="798477" x="4206875" y="1303338"/>
          <p14:tracePt t="798531" x="4206875" y="1311275"/>
          <p14:tracePt t="798539" x="4198938" y="1311275"/>
          <p14:tracePt t="798547" x="4191000" y="1317625"/>
          <p14:tracePt t="798579" x="4183063" y="1317625"/>
          <p14:tracePt t="798587" x="4168775" y="1325563"/>
          <p14:tracePt t="798595" x="4160838" y="1333500"/>
          <p14:tracePt t="798609" x="4152900" y="1341438"/>
          <p14:tracePt t="798609" x="4144963" y="1349375"/>
          <p14:tracePt t="798628" x="4122738" y="1349375"/>
          <p14:tracePt t="798641" x="4106863" y="1363663"/>
          <p14:tracePt t="798659" x="4098925" y="1363663"/>
          <p14:tracePt t="798676" x="4076700" y="1379538"/>
          <p14:tracePt t="798694" x="4054475" y="1387475"/>
          <p14:tracePt t="798710" x="4030663" y="1393825"/>
          <p14:tracePt t="798726" x="3992563" y="1409700"/>
          <p14:tracePt t="798742" x="3940175" y="1417638"/>
          <p14:tracePt t="798759" x="3863975" y="1463675"/>
          <p14:tracePt t="798776" x="3810000" y="1477963"/>
          <p14:tracePt t="798793" x="3717925" y="1501775"/>
          <p14:tracePt t="798809" x="3603625" y="1524000"/>
          <p14:tracePt t="798809" x="3551238" y="1524000"/>
          <p14:tracePt t="798828" x="3406775" y="1570038"/>
          <p14:tracePt t="798844" x="3230563" y="1622425"/>
          <p14:tracePt t="798860" x="3017838" y="1684338"/>
          <p14:tracePt t="798877" x="2773363" y="1782763"/>
          <p14:tracePt t="798893" x="2568575" y="1897063"/>
          <p14:tracePt t="798910" x="2416175" y="1965325"/>
          <p14:tracePt t="798926" x="2324100" y="2027238"/>
          <p14:tracePt t="798942" x="2263775" y="2079625"/>
          <p14:tracePt t="798959" x="2179638" y="2149475"/>
          <p14:tracePt t="798976" x="2079625" y="2255838"/>
          <p14:tracePt t="798992" x="1965325" y="2378075"/>
          <p14:tracePt t="799009" x="1836738" y="2484438"/>
          <p14:tracePt t="799009" x="1768475" y="2536825"/>
          <p14:tracePt t="799029" x="1722438" y="2582863"/>
          <p14:tracePt t="799042" x="1646238" y="2659063"/>
          <p14:tracePt t="799042" x="1622425" y="2705100"/>
          <p14:tracePt t="799060" x="1554163" y="2827338"/>
          <p14:tracePt t="799076" x="1516063" y="2903538"/>
          <p14:tracePt t="799092" x="1477963" y="3009900"/>
          <p14:tracePt t="799109" x="1447800" y="3101975"/>
          <p14:tracePt t="799125" x="1425575" y="3222625"/>
          <p14:tracePt t="799141" x="1425575" y="3344863"/>
          <p14:tracePt t="799158" x="1425575" y="3467100"/>
          <p14:tracePt t="799176" x="1425575" y="3535363"/>
          <p14:tracePt t="799176" x="1425575" y="3551238"/>
          <p14:tracePt t="799196" x="1425575" y="3565525"/>
          <p14:tracePt t="799209" x="1425575" y="3603625"/>
          <p14:tracePt t="799226" x="1425575" y="3657600"/>
          <p14:tracePt t="799226" x="1425575" y="3717925"/>
          <p14:tracePt t="799244" x="1439863" y="3840163"/>
          <p14:tracePt t="799260" x="1439863" y="3954463"/>
          <p14:tracePt t="799277" x="1439863" y="4030663"/>
          <p14:tracePt t="799293" x="1439863" y="4092575"/>
          <p14:tracePt t="799310" x="1439863" y="4137025"/>
          <p14:tracePt t="799325" x="1455738" y="4191000"/>
          <p14:tracePt t="799342" x="1463675" y="4213225"/>
          <p14:tracePt t="799358" x="1463675" y="4221163"/>
          <p14:tracePt t="799375" x="1470025" y="4221163"/>
          <p14:tracePt t="799391" x="1493838" y="4221163"/>
          <p14:tracePt t="799409" x="1554163" y="4198938"/>
          <p14:tracePt t="799425" x="1616075" y="4175125"/>
          <p14:tracePt t="799425" x="1660525" y="4144963"/>
          <p14:tracePt t="799444" x="1692275" y="4114800"/>
          <p14:tracePt t="799459" x="1706563" y="4068763"/>
          <p14:tracePt t="799476" x="1722438" y="4022725"/>
          <p14:tracePt t="799493" x="1722438" y="4000500"/>
          <p14:tracePt t="799509" x="1722438" y="3962400"/>
          <p14:tracePt t="799526" x="1722438" y="3940175"/>
          <p14:tracePt t="799542" x="1722438" y="3932238"/>
          <p14:tracePt t="799627" x="1714500" y="3924300"/>
          <p14:tracePt t="799635" x="1706563" y="3924300"/>
          <p14:tracePt t="801459" x="1706563" y="3916363"/>
          <p14:tracePt t="801507" x="1706563" y="3908425"/>
          <p14:tracePt t="801531" x="1706563" y="3902075"/>
          <p14:tracePt t="801540" x="1722438" y="3886200"/>
          <p14:tracePt t="801547" x="1730375" y="3870325"/>
          <p14:tracePt t="801563" x="1736725" y="3856038"/>
          <p14:tracePt t="801573" x="1736725" y="3825875"/>
          <p14:tracePt t="801590" x="1744663" y="3802063"/>
          <p14:tracePt t="801606" x="1752600" y="3771900"/>
          <p14:tracePt t="801623" x="1760538" y="3741738"/>
          <p14:tracePt t="801641" x="1760538" y="3725863"/>
          <p14:tracePt t="801656" x="1760538" y="3711575"/>
          <p14:tracePt t="801673" x="1760538" y="3679825"/>
          <p14:tracePt t="801673" x="1768475" y="3673475"/>
          <p14:tracePt t="801692" x="1774825" y="3649663"/>
          <p14:tracePt t="801705" x="1774825" y="3619500"/>
          <p14:tracePt t="801705" x="1790700" y="3589338"/>
          <p14:tracePt t="801725" x="1806575" y="3559175"/>
          <p14:tracePt t="801740" x="1806575" y="3527425"/>
          <p14:tracePt t="801757" x="1806575" y="3482975"/>
          <p14:tracePt t="801773" x="1806575" y="3444875"/>
          <p14:tracePt t="801790" x="1812925" y="3429000"/>
          <p14:tracePt t="801806" x="1820863" y="3375025"/>
          <p14:tracePt t="801823" x="1828800" y="3314700"/>
          <p14:tracePt t="801840" x="1828800" y="3268663"/>
          <p14:tracePt t="801856" x="1844675" y="3216275"/>
          <p14:tracePt t="801873" x="1866900" y="3162300"/>
          <p14:tracePt t="801890" x="1882775" y="3116263"/>
          <p14:tracePt t="801890" x="1889125" y="3101975"/>
          <p14:tracePt t="801908" x="1897063" y="3040063"/>
          <p14:tracePt t="801924" x="1912938" y="2987675"/>
          <p14:tracePt t="801940" x="1920875" y="2955925"/>
          <p14:tracePt t="801957" x="1927225" y="2911475"/>
          <p14:tracePt t="801973" x="1935163" y="2887663"/>
          <p14:tracePt t="801990" x="1951038" y="2841625"/>
          <p14:tracePt t="802006" x="1958975" y="2803525"/>
          <p14:tracePt t="802025" x="1973263" y="2765425"/>
          <p14:tracePt t="802040" x="1997075" y="2705100"/>
          <p14:tracePt t="802055" x="2011363" y="2659063"/>
          <p14:tracePt t="802071" x="2027238" y="2636838"/>
          <p14:tracePt t="802089" x="2041525" y="2598738"/>
          <p14:tracePt t="802105" x="2065338" y="2560638"/>
          <p14:tracePt t="802105" x="2073275" y="2522538"/>
          <p14:tracePt t="802124" x="2079625" y="2498725"/>
          <p14:tracePt t="802140" x="2103438" y="2468563"/>
          <p14:tracePt t="802156" x="2117725" y="2446338"/>
          <p14:tracePt t="802174" x="2133600" y="2416175"/>
          <p14:tracePt t="802191" x="2149475" y="2384425"/>
          <p14:tracePt t="802209" x="2179638" y="2332038"/>
          <p14:tracePt t="802222" x="2201863" y="2286000"/>
          <p14:tracePt t="802240" x="2232025" y="2255838"/>
          <p14:tracePt t="802256" x="2239963" y="2232025"/>
          <p14:tracePt t="802272" x="2247900" y="2225675"/>
          <p14:tracePt t="802289" x="2255838" y="2217738"/>
          <p14:tracePt t="802305" x="2263775" y="2209800"/>
          <p14:tracePt t="802322" x="2270125" y="2201863"/>
          <p14:tracePt t="802340" x="2278063" y="2193925"/>
          <p14:tracePt t="802357" x="2286000" y="2187575"/>
          <p14:tracePt t="802372" x="2301875" y="2187575"/>
          <p14:tracePt t="802389" x="2308225" y="2179638"/>
          <p14:tracePt t="802406" x="2316163" y="2179638"/>
          <p14:tracePt t="802422" x="2324100" y="2179638"/>
          <p14:tracePt t="802438" x="2339975" y="2179638"/>
          <p14:tracePt t="802467" x="2346325" y="2179638"/>
          <p14:tracePt t="802499" x="2370138" y="2187575"/>
          <p14:tracePt t="802507" x="2392363" y="2193925"/>
          <p14:tracePt t="802521" x="2560638" y="2255838"/>
          <p14:tracePt t="802540" x="2674938" y="2301875"/>
          <p14:tracePt t="802556" x="2735263" y="2332038"/>
          <p14:tracePt t="802573" x="2743200" y="2339975"/>
          <p14:tracePt t="802588" x="2751138" y="2354263"/>
          <p14:tracePt t="802611" x="2759075" y="2370138"/>
          <p14:tracePt t="802627" x="2765425" y="2378075"/>
          <p14:tracePt t="802638" x="2789238" y="2430463"/>
          <p14:tracePt t="802655" x="2803525" y="2468563"/>
          <p14:tracePt t="802672" x="2841625" y="2544763"/>
          <p14:tracePt t="802689" x="2895600" y="2628900"/>
          <p14:tracePt t="802705" x="2911475" y="2682875"/>
          <p14:tracePt t="802705" x="2925763" y="2713038"/>
          <p14:tracePt t="802724" x="2933700" y="2727325"/>
          <p14:tracePt t="802738" x="2949575" y="2765425"/>
          <p14:tracePt t="802756" x="2949575" y="2803525"/>
          <p14:tracePt t="802773" x="2949575" y="2819400"/>
          <p14:tracePt t="802789" x="2949575" y="2857500"/>
          <p14:tracePt t="802805" x="2949575" y="2873375"/>
          <p14:tracePt t="802821" x="2949575" y="2917825"/>
          <p14:tracePt t="802839" x="2949575" y="2971800"/>
          <p14:tracePt t="802855" x="2949575" y="3025775"/>
          <p14:tracePt t="802872" x="2949575" y="3078163"/>
          <p14:tracePt t="802889" x="2949575" y="3140075"/>
          <p14:tracePt t="802905" x="2949575" y="3200400"/>
          <p14:tracePt t="802905" x="2949575" y="3230563"/>
          <p14:tracePt t="802924" x="2949575" y="3254375"/>
          <p14:tracePt t="802938" x="2949575" y="3322638"/>
          <p14:tracePt t="802957" x="2949575" y="3375025"/>
          <p14:tracePt t="802972" x="2955925" y="3421063"/>
          <p14:tracePt t="802989" x="2963863" y="3459163"/>
          <p14:tracePt t="803005" x="2979738" y="3497263"/>
          <p14:tracePt t="803022" x="2979738" y="3521075"/>
          <p14:tracePt t="803040" x="2979738" y="3543300"/>
          <p14:tracePt t="803054" x="2979738" y="3573463"/>
          <p14:tracePt t="803071" x="2994025" y="3603625"/>
          <p14:tracePt t="803089" x="3001963" y="3641725"/>
          <p14:tracePt t="803105" x="3009900" y="3673475"/>
          <p14:tracePt t="803121" x="3025775" y="3711575"/>
          <p14:tracePt t="803121" x="3025775" y="3725863"/>
          <p14:tracePt t="803140" x="3025775" y="3749675"/>
          <p14:tracePt t="803156" x="3032125" y="3794125"/>
          <p14:tracePt t="803173" x="3048000" y="3840163"/>
          <p14:tracePt t="803189" x="3063875" y="3878263"/>
          <p14:tracePt t="803204" x="3070225" y="3916363"/>
          <p14:tracePt t="803221" x="3078163" y="3940175"/>
          <p14:tracePt t="803239" x="3086100" y="3962400"/>
          <p14:tracePt t="803255" x="3094038" y="3978275"/>
          <p14:tracePt t="803271" x="3101975" y="4008438"/>
          <p14:tracePt t="803287" x="3116263" y="4038600"/>
          <p14:tracePt t="803304" x="3132138" y="4060825"/>
          <p14:tracePt t="803323" x="3132138" y="4068763"/>
          <p14:tracePt t="803340" x="3140075" y="4076700"/>
          <p14:tracePt t="803363" x="3146425" y="4084638"/>
          <p14:tracePt t="803379" x="3154363" y="4084638"/>
          <p14:tracePt t="803388" x="3170238" y="4098925"/>
          <p14:tracePt t="803405" x="3192463" y="4106863"/>
          <p14:tracePt t="803421" x="3200400" y="4114800"/>
          <p14:tracePt t="803459" x="3216275" y="4130675"/>
          <p14:tracePt t="803467" x="3222625" y="4130675"/>
          <p14:tracePt t="803475" x="3246438" y="4144963"/>
          <p14:tracePt t="803488" x="3276600" y="4160838"/>
          <p14:tracePt t="803504" x="3292475" y="4168775"/>
          <p14:tracePt t="803521" x="3306763" y="4168775"/>
          <p14:tracePt t="803643" x="3330575" y="4168775"/>
          <p14:tracePt t="803651" x="3352800" y="4175125"/>
          <p14:tracePt t="803667" x="3375025" y="4198938"/>
          <p14:tracePt t="803675" x="3390900" y="4206875"/>
          <p14:tracePt t="803687" x="3421063" y="4229100"/>
          <p14:tracePt t="803704" x="3429000" y="4237038"/>
          <p14:tracePt t="803721" x="3429000" y="4244975"/>
          <p14:tracePt t="803787" x="3429000" y="4251325"/>
          <p14:tracePt t="803795" x="3429000" y="4259263"/>
          <p14:tracePt t="803804" x="3436938" y="4267200"/>
          <p14:tracePt t="803822" x="3444875" y="4275138"/>
          <p14:tracePt t="803837" x="3444875" y="4283075"/>
          <p14:tracePt t="803931" x="3451225" y="4297363"/>
          <p14:tracePt t="803939" x="3451225" y="4313238"/>
          <p14:tracePt t="803956" x="3451225" y="4327525"/>
          <p14:tracePt t="803972" x="3451225" y="4343400"/>
          <p14:tracePt t="803988" x="3451225" y="4359275"/>
          <p14:tracePt t="804005" x="3451225" y="4381500"/>
          <p14:tracePt t="804021" x="3451225" y="4389438"/>
          <p14:tracePt t="804037" x="3451225" y="4403725"/>
          <p14:tracePt t="804054" x="3459163" y="4403725"/>
          <p14:tracePt t="804070" x="3459163" y="4411663"/>
          <p14:tracePt t="804155" x="3451225" y="4411663"/>
          <p14:tracePt t="804931" x="3444875" y="4411663"/>
          <p14:tracePt t="805035" x="3444875" y="4403725"/>
          <p14:tracePt t="806823" x="3444875" y="4397375"/>
          <p14:tracePt t="807627" x="3444875" y="4403725"/>
          <p14:tracePt t="808083" x="3444875" y="4411663"/>
          <p14:tracePt t="808091" x="3444875" y="4427538"/>
          <p14:tracePt t="808107" x="3444875" y="4435475"/>
          <p14:tracePt t="808132" x="3444875" y="4441825"/>
          <p14:tracePt t="808147" x="3444875" y="4457700"/>
          <p14:tracePt t="808155" x="3451225" y="4465638"/>
          <p14:tracePt t="808171" x="3451225" y="4473575"/>
          <p14:tracePt t="808182" x="3467100" y="4495800"/>
          <p14:tracePt t="808204" x="3467100" y="4503738"/>
          <p14:tracePt t="808216" x="3475038" y="4525963"/>
          <p14:tracePt t="808233" x="3489325" y="4556125"/>
          <p14:tracePt t="808250" x="3527425" y="4602163"/>
          <p14:tracePt t="808250" x="3527425" y="4610100"/>
          <p14:tracePt t="808268" x="3535363" y="4618038"/>
          <p14:tracePt t="808282" x="3535363" y="4625975"/>
          <p14:tracePt t="808307" x="3551238" y="4625975"/>
          <p14:tracePt t="808363" x="3559175" y="4625975"/>
          <p14:tracePt t="808379" x="3573463" y="4640263"/>
          <p14:tracePt t="808387" x="3581400" y="4656138"/>
          <p14:tracePt t="808399" x="3589338" y="4670425"/>
          <p14:tracePt t="808416" x="3597275" y="4694238"/>
          <p14:tracePt t="808433" x="3611563" y="4732338"/>
          <p14:tracePt t="808449" x="3627438" y="4746625"/>
          <p14:tracePt t="808449" x="3635375" y="4754563"/>
          <p14:tracePt t="808468" x="3641725" y="4762500"/>
          <p14:tracePt t="808484" x="3649663" y="4778375"/>
          <p14:tracePt t="808500" x="3657600" y="4800600"/>
          <p14:tracePt t="808517" x="3679825" y="4822825"/>
          <p14:tracePt t="808533" x="3703638" y="4854575"/>
          <p14:tracePt t="808550" x="3741738" y="4884738"/>
          <p14:tracePt t="808566" x="3779838" y="4906963"/>
          <p14:tracePt t="808582" x="3817938" y="4922838"/>
          <p14:tracePt t="808599" x="3825875" y="4930775"/>
          <p14:tracePt t="808616" x="3825875" y="4945063"/>
          <p14:tracePt t="808707" x="3840163" y="4968875"/>
          <p14:tracePt t="808716" x="3840163" y="4983163"/>
          <p14:tracePt t="808723" x="3856038" y="4999038"/>
          <p14:tracePt t="808733" x="3863975" y="5029200"/>
          <p14:tracePt t="808749" x="3870325" y="5037138"/>
          <p14:tracePt t="808766" x="3870325" y="5045075"/>
          <p14:tracePt t="808782" x="3870325" y="5059363"/>
          <p14:tracePt t="808799" x="3870325" y="5075238"/>
          <p14:tracePt t="809719" x="3863975" y="5075238"/>
          <p14:tracePt t="810363" x="3856038" y="5067300"/>
          <p14:tracePt t="812501" x="3848100" y="5067300"/>
          <p14:tracePt t="812915" x="3848100" y="5059363"/>
          <p14:tracePt t="813800" x="3848100" y="5051425"/>
          <p14:tracePt t="813859" x="3863975" y="5051425"/>
          <p14:tracePt t="813883" x="3870325" y="5045075"/>
          <p14:tracePt t="813899" x="3863975" y="5045075"/>
          <p14:tracePt t="814107" x="3848100" y="5045075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4425950" cy="555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3048000" y="5029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3635375" y="1828800"/>
          <a:ext cx="53752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7" imgW="1892300" imgH="520700" progId="Equation.3">
                  <p:embed/>
                </p:oleObj>
              </mc:Choice>
              <mc:Fallback>
                <p:oleObj name="Equation" r:id="rId7" imgW="18923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28800"/>
                        <a:ext cx="53752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4191000" y="3733800"/>
            <a:ext cx="3900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800" b="1"/>
              <a:t>Najverovatnija brzina </a:t>
            </a:r>
          </a:p>
        </p:txBody>
      </p:sp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1066800" y="1295400"/>
            <a:ext cx="39624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Niska temperatura ili molekuli velikih masa </a:t>
            </a:r>
          </a:p>
        </p:txBody>
      </p:sp>
      <p:sp>
        <p:nvSpPr>
          <p:cNvPr id="25607" name="Line 12"/>
          <p:cNvSpPr>
            <a:spLocks noChangeShapeType="1"/>
          </p:cNvSpPr>
          <p:nvPr/>
        </p:nvSpPr>
        <p:spPr bwMode="auto">
          <a:xfrm flipH="1" flipV="1">
            <a:off x="914400" y="1447800"/>
            <a:ext cx="3152775" cy="226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Text Box 13"/>
          <p:cNvSpPr txBox="1">
            <a:spLocks noChangeArrowheads="1"/>
          </p:cNvSpPr>
          <p:nvPr/>
        </p:nvSpPr>
        <p:spPr bwMode="auto">
          <a:xfrm>
            <a:off x="3886200" y="4513263"/>
            <a:ext cx="54102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Visoka temperatura ili molekuli malih   masa</a:t>
            </a:r>
          </a:p>
        </p:txBody>
      </p:sp>
      <p:sp>
        <p:nvSpPr>
          <p:cNvPr id="25609" name="Text Box 14"/>
          <p:cNvSpPr txBox="1">
            <a:spLocks noChangeArrowheads="1"/>
          </p:cNvSpPr>
          <p:nvPr/>
        </p:nvSpPr>
        <p:spPr bwMode="auto">
          <a:xfrm>
            <a:off x="1371600" y="3733800"/>
            <a:ext cx="2667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Srednja temperatura ili molekuli srednjih  masa </a:t>
            </a:r>
          </a:p>
        </p:txBody>
      </p:sp>
      <p:sp>
        <p:nvSpPr>
          <p:cNvPr id="25610" name="Line 15"/>
          <p:cNvSpPr>
            <a:spLocks noChangeShapeType="1"/>
          </p:cNvSpPr>
          <p:nvPr/>
        </p:nvSpPr>
        <p:spPr bwMode="auto">
          <a:xfrm flipH="1">
            <a:off x="1524000" y="4267200"/>
            <a:ext cx="2743200" cy="4905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7" x="3817938" y="5045075"/>
          <p14:tracePt t="1279" x="3787775" y="5029200"/>
          <p14:tracePt t="1287" x="3763963" y="5021263"/>
          <p14:tracePt t="1294" x="3725863" y="4999038"/>
          <p14:tracePt t="1305" x="3657600" y="4983163"/>
          <p14:tracePt t="1321" x="3611563" y="4968875"/>
          <p14:tracePt t="1338" x="3603625" y="4968875"/>
          <p14:tracePt t="1355" x="3597275" y="4960938"/>
          <p14:tracePt t="1398" x="3573463" y="4953000"/>
          <p14:tracePt t="1406" x="3505200" y="4922838"/>
          <p14:tracePt t="1421" x="3260725" y="4854575"/>
          <p14:tracePt t="1440" x="3048000" y="4770438"/>
          <p14:tracePt t="1458" x="2873375" y="4702175"/>
          <p14:tracePt t="1474" x="2759075" y="4648200"/>
          <p14:tracePt t="1488" x="2705100" y="4625975"/>
          <p14:tracePt t="1507" x="2705100" y="4618038"/>
          <p14:tracePt t="1582" x="2705100" y="4602163"/>
          <p14:tracePt t="1590" x="2705100" y="4587875"/>
          <p14:tracePt t="1606" x="2705100" y="4572000"/>
          <p14:tracePt t="1623" x="2705100" y="4564063"/>
          <p14:tracePt t="1639" x="2713038" y="4556125"/>
          <p14:tracePt t="1655" x="2720975" y="4541838"/>
          <p14:tracePt t="1672" x="2720975" y="4533900"/>
          <p14:tracePt t="1694" x="2727325" y="4525963"/>
          <p14:tracePt t="1806" x="2727325" y="4518025"/>
          <p14:tracePt t="1814" x="2727325" y="4503738"/>
          <p14:tracePt t="1823" x="2735263" y="4503738"/>
          <p14:tracePt t="1839" x="2735263" y="4495800"/>
          <p14:tracePt t="1854" x="2727325" y="4495800"/>
          <p14:tracePt t="1998" x="2727325" y="4503738"/>
          <p14:tracePt t="2014" x="2713038" y="4518025"/>
          <p14:tracePt t="2039" x="2713038" y="4525963"/>
          <p14:tracePt t="2046" x="2705100" y="4541838"/>
          <p14:tracePt t="2062" x="2697163" y="4541838"/>
          <p14:tracePt t="2150" x="2689225" y="4549775"/>
          <p14:tracePt t="2222" x="2682875" y="4549775"/>
          <p14:tracePt t="2334" x="2674938" y="4549775"/>
          <p14:tracePt t="2342" x="2659063" y="4572000"/>
          <p14:tracePt t="2353" x="2606675" y="4579938"/>
          <p14:tracePt t="2370" x="2574925" y="4602163"/>
          <p14:tracePt t="2387" x="2536825" y="4618038"/>
          <p14:tracePt t="2404" x="2514600" y="4625975"/>
          <p14:tracePt t="2420" x="2498725" y="4632325"/>
          <p14:tracePt t="2420" x="2492375" y="4632325"/>
          <p14:tracePt t="2439" x="2484438" y="4640263"/>
          <p14:tracePt t="2462" x="2476500" y="4648200"/>
          <p14:tracePt t="2480" x="2460625" y="4648200"/>
          <p14:tracePt t="2488" x="2454275" y="4648200"/>
          <p14:tracePt t="2574" x="2446338" y="4648200"/>
          <p14:tracePt t="2582" x="2430463" y="4648200"/>
          <p14:tracePt t="2590" x="2422525" y="4640263"/>
          <p14:tracePt t="2603" x="2416175" y="4625975"/>
          <p14:tracePt t="2619" x="2408238" y="4587875"/>
          <p14:tracePt t="2637" x="2400300" y="4549775"/>
          <p14:tracePt t="2637" x="2392363" y="4533900"/>
          <p14:tracePt t="2655" x="2384425" y="4495800"/>
          <p14:tracePt t="2672" x="2378075" y="4457700"/>
          <p14:tracePt t="2687" x="2362200" y="4427538"/>
          <p14:tracePt t="2704" x="2362200" y="4411663"/>
          <p14:tracePt t="2719" x="2362200" y="4397375"/>
          <p14:tracePt t="2736" x="2362200" y="4373563"/>
          <p14:tracePt t="2754" x="2362200" y="4365625"/>
          <p14:tracePt t="2769" x="2362200" y="4351338"/>
          <p14:tracePt t="2786" x="2362200" y="4335463"/>
          <p14:tracePt t="2803" x="2362200" y="4327525"/>
          <p14:tracePt t="2918" x="2362200" y="4305300"/>
          <p14:tracePt t="3006" x="2362200" y="4289425"/>
          <p14:tracePt t="3022" x="2362200" y="4283075"/>
          <p14:tracePt t="3030" x="2362200" y="4275138"/>
          <p14:tracePt t="3039" x="2362200" y="4267200"/>
          <p14:tracePt t="3052" x="2362200" y="4259263"/>
          <p14:tracePt t="3068" x="2346325" y="4244975"/>
          <p14:tracePt t="3088" x="2346325" y="4213225"/>
          <p14:tracePt t="3104" x="2332038" y="4183063"/>
          <p14:tracePt t="3120" x="2332038" y="4137025"/>
          <p14:tracePt t="3136" x="2308225" y="4092575"/>
          <p14:tracePt t="3153" x="2293938" y="4046538"/>
          <p14:tracePt t="3169" x="2278063" y="4008438"/>
          <p14:tracePt t="3186" x="2263775" y="3992563"/>
          <p14:tracePt t="3203" x="2255838" y="3962400"/>
          <p14:tracePt t="3219" x="2255838" y="3946525"/>
          <p14:tracePt t="3235" x="2247900" y="3886200"/>
          <p14:tracePt t="3253" x="2225675" y="3832225"/>
          <p14:tracePt t="3253" x="2217738" y="3787775"/>
          <p14:tracePt t="3271" x="2201863" y="3733800"/>
          <p14:tracePt t="3287" x="2179638" y="3673475"/>
          <p14:tracePt t="3303" x="2163763" y="3619500"/>
          <p14:tracePt t="3320" x="2163763" y="3589338"/>
          <p14:tracePt t="3336" x="2149475" y="3565525"/>
          <p14:tracePt t="3352" x="2149475" y="3521075"/>
          <p14:tracePt t="3370" x="2141538" y="3482975"/>
          <p14:tracePt t="3386" x="2133600" y="3436938"/>
          <p14:tracePt t="3403" x="2133600" y="3413125"/>
          <p14:tracePt t="3419" x="2133600" y="3398838"/>
          <p14:tracePt t="5196" x="2133600" y="3382963"/>
          <p14:tracePt t="5318" x="2133600" y="3375025"/>
          <p14:tracePt t="5326" x="2133600" y="3368675"/>
          <p14:tracePt t="5335" x="2133600" y="3352800"/>
          <p14:tracePt t="5351" x="2133600" y="3344863"/>
          <p14:tracePt t="5368" x="2141538" y="3336925"/>
          <p14:tracePt t="5385" x="2141538" y="3330575"/>
          <p14:tracePt t="5400" x="2141538" y="3314700"/>
          <p14:tracePt t="5417" x="2155825" y="3306763"/>
          <p14:tracePt t="5433" x="2163763" y="3292475"/>
          <p14:tracePt t="5451" x="2171700" y="3284538"/>
          <p14:tracePt t="5467" x="2179638" y="3268663"/>
          <p14:tracePt t="5485" x="2187575" y="3260725"/>
          <p14:tracePt t="5503" x="2193925" y="3254375"/>
          <p14:tracePt t="5517" x="2225675" y="3238500"/>
          <p14:tracePt t="5535" x="2270125" y="3230563"/>
          <p14:tracePt t="5551" x="2308225" y="3208338"/>
          <p14:tracePt t="5568" x="2370138" y="3200400"/>
          <p14:tracePt t="5585" x="2422525" y="3192463"/>
          <p14:tracePt t="5600" x="2498725" y="3184525"/>
          <p14:tracePt t="5617" x="2590800" y="3170238"/>
          <p14:tracePt t="5634" x="2697163" y="3170238"/>
          <p14:tracePt t="5650" x="2759075" y="3170238"/>
          <p14:tracePt t="5667" x="2803525" y="3170238"/>
          <p14:tracePt t="5685" x="2827338" y="3162300"/>
          <p14:tracePt t="5701" x="2865438" y="3154363"/>
          <p14:tracePt t="5701" x="2887663" y="3154363"/>
          <p14:tracePt t="5720" x="2925763" y="3154363"/>
          <p14:tracePt t="5720" x="2971800" y="3146425"/>
          <p14:tracePt t="5735" x="3048000" y="3146425"/>
          <p14:tracePt t="5752" x="3108325" y="3146425"/>
          <p14:tracePt t="5767" x="3162300" y="3132138"/>
          <p14:tracePt t="5784" x="3208338" y="3124200"/>
          <p14:tracePt t="5800" x="3260725" y="3108325"/>
          <p14:tracePt t="5818" x="3322638" y="3108325"/>
          <p14:tracePt t="5835" x="3382963" y="3086100"/>
          <p14:tracePt t="5851" x="3421063" y="3086100"/>
          <p14:tracePt t="5868" x="3451225" y="3078163"/>
          <p14:tracePt t="5885" x="3489325" y="3078163"/>
          <p14:tracePt t="5901" x="3543300" y="3078163"/>
          <p14:tracePt t="5918" x="3603625" y="3078163"/>
          <p14:tracePt t="5918" x="3641725" y="3078163"/>
          <p14:tracePt t="5937" x="3695700" y="3078163"/>
          <p14:tracePt t="5952" x="3733800" y="3078163"/>
          <p14:tracePt t="5968" x="3771900" y="3063875"/>
          <p14:tracePt t="5986" x="3787775" y="3063875"/>
          <p14:tracePt t="6002" x="3832225" y="3063875"/>
          <p14:tracePt t="6018" x="3870325" y="3055938"/>
          <p14:tracePt t="6035" x="3908425" y="3040063"/>
          <p14:tracePt t="6051" x="3946525" y="3040063"/>
          <p14:tracePt t="6067" x="4000500" y="3032125"/>
          <p14:tracePt t="6084" x="4016375" y="3025775"/>
          <p14:tracePt t="6102" x="4022725" y="3017838"/>
          <p14:tracePt t="6118" x="4016375" y="3009900"/>
          <p14:tracePt t="6271" x="4008438" y="3009900"/>
          <p14:tracePt t="6287" x="4000500" y="3009900"/>
          <p14:tracePt t="6311" x="4008438" y="2994025"/>
          <p14:tracePt t="6511" x="4016375" y="2994025"/>
          <p14:tracePt t="6519" x="4030663" y="2994025"/>
          <p14:tracePt t="6533" x="4106863" y="2994025"/>
          <p14:tracePt t="6552" x="4183063" y="2979738"/>
          <p14:tracePt t="6567" x="4229100" y="2979738"/>
          <p14:tracePt t="6567" x="4297363" y="2979738"/>
          <p14:tracePt t="6584" x="4411663" y="2979738"/>
          <p14:tracePt t="6600" x="4473575" y="2971800"/>
          <p14:tracePt t="6616" x="4503738" y="2971800"/>
          <p14:tracePt t="6633" x="4525963" y="2963863"/>
          <p14:tracePt t="6649" x="4556125" y="2955925"/>
          <p14:tracePt t="6666" x="4594225" y="2949575"/>
          <p14:tracePt t="6682" x="4625975" y="2949575"/>
          <p14:tracePt t="6699" x="4648200" y="2949575"/>
          <p14:tracePt t="6716" x="4648200" y="2941638"/>
          <p14:tracePt t="7151" x="4656138" y="2941638"/>
          <p14:tracePt t="7439" x="4670425" y="2941638"/>
          <p14:tracePt t="7455" x="4686300" y="2941638"/>
          <p14:tracePt t="7464" x="4702175" y="2941638"/>
          <p14:tracePt t="7471" x="4716463" y="2941638"/>
          <p14:tracePt t="7481" x="4740275" y="2941638"/>
          <p14:tracePt t="7501" x="4746625" y="2941638"/>
          <p14:tracePt t="7516" x="4778375" y="2941638"/>
          <p14:tracePt t="7534" x="4792663" y="2941638"/>
          <p14:tracePt t="7549" x="4860925" y="2941638"/>
          <p14:tracePt t="7569" x="4876800" y="2941638"/>
          <p14:tracePt t="7569" x="4914900" y="2941638"/>
          <p14:tracePt t="7584" x="5013325" y="2963863"/>
          <p14:tracePt t="7600" x="5143500" y="2979738"/>
          <p14:tracePt t="7617" x="5273675" y="3009900"/>
          <p14:tracePt t="7633" x="5372100" y="3017838"/>
          <p14:tracePt t="7649" x="5426075" y="3017838"/>
          <p14:tracePt t="7666" x="5456238" y="3017838"/>
          <p14:tracePt t="7683" x="5502275" y="3017838"/>
          <p14:tracePt t="7699" x="5578475" y="3017838"/>
          <p14:tracePt t="7716" x="5692775" y="3017838"/>
          <p14:tracePt t="7733" x="5807075" y="3017838"/>
          <p14:tracePt t="7749" x="5883275" y="3017838"/>
          <p14:tracePt t="7749" x="5905500" y="3017838"/>
          <p14:tracePt t="7768" x="5921375" y="3017838"/>
          <p14:tracePt t="7782" x="5951538" y="3017838"/>
          <p14:tracePt t="7800" x="5959475" y="3017838"/>
          <p14:tracePt t="7817" x="5989638" y="3017838"/>
          <p14:tracePt t="7834" x="6011863" y="3009900"/>
          <p14:tracePt t="7849" x="6027738" y="3009900"/>
          <p14:tracePt t="7866" x="6035675" y="3001963"/>
          <p14:tracePt t="9660" x="6027738" y="3001963"/>
          <p14:tracePt t="9680" x="6027738" y="2994025"/>
          <p14:tracePt t="10737" x="6027738" y="2987675"/>
          <p14:tracePt t="11787" x="6027738" y="2979738"/>
          <p14:tracePt t="12447" x="6042025" y="2963863"/>
          <p14:tracePt t="12479" x="6042025" y="2955925"/>
          <p14:tracePt t="12504" x="6042025" y="2949575"/>
          <p14:tracePt t="12512" x="6049963" y="2941638"/>
          <p14:tracePt t="12519" x="6049963" y="2933700"/>
          <p14:tracePt t="12544" x="6049963" y="2925763"/>
          <p14:tracePt t="12551" x="6049963" y="2911475"/>
          <p14:tracePt t="12567" x="6049963" y="2903538"/>
          <p14:tracePt t="12583" x="6073775" y="2879725"/>
          <p14:tracePt t="12594" x="6073775" y="2865438"/>
          <p14:tracePt t="12610" x="6049963" y="2835275"/>
          <p14:tracePt t="12627" x="6003925" y="2797175"/>
          <p14:tracePt t="12644" x="5973763" y="2781300"/>
          <p14:tracePt t="12662" x="5935663" y="2773363"/>
          <p14:tracePt t="12677" x="5883275" y="2751138"/>
          <p14:tracePt t="12677" x="5851525" y="2743200"/>
          <p14:tracePt t="12696" x="5768975" y="2727325"/>
          <p14:tracePt t="12713" x="5692775" y="2727325"/>
          <p14:tracePt t="12729" x="5616575" y="2727325"/>
          <p14:tracePt t="12745" x="5546725" y="2727325"/>
          <p14:tracePt t="12761" x="5486400" y="2727325"/>
          <p14:tracePt t="12778" x="5402263" y="2727325"/>
          <p14:tracePt t="12794" x="5303838" y="2751138"/>
          <p14:tracePt t="12811" x="5181600" y="2759075"/>
          <p14:tracePt t="12827" x="5067300" y="2773363"/>
          <p14:tracePt t="12844" x="4991100" y="2789238"/>
          <p14:tracePt t="12860" x="4937125" y="2797175"/>
          <p14:tracePt t="12877" x="4899025" y="2811463"/>
          <p14:tracePt t="12893" x="4884738" y="2811463"/>
          <p14:tracePt t="12909" x="4808538" y="2835275"/>
          <p14:tracePt t="12928" x="4716463" y="2849563"/>
          <p14:tracePt t="12944" x="4640263" y="2857500"/>
          <p14:tracePt t="12960" x="4533900" y="2873375"/>
          <p14:tracePt t="12976" x="4457700" y="2879725"/>
          <p14:tracePt t="12993" x="4381500" y="2903538"/>
          <p14:tracePt t="13010" x="4351338" y="2911475"/>
          <p14:tracePt t="13028" x="4321175" y="2917825"/>
          <p14:tracePt t="13043" x="4297363" y="2917825"/>
          <p14:tracePt t="13059" x="4275138" y="2917825"/>
          <p14:tracePt t="13076" x="4251325" y="2925763"/>
          <p14:tracePt t="13092" x="4229100" y="2925763"/>
          <p14:tracePt t="13092" x="4213225" y="2925763"/>
          <p14:tracePt t="13112" x="4175125" y="2925763"/>
          <p14:tracePt t="13128" x="4137025" y="2933700"/>
          <p14:tracePt t="13143" x="4092575" y="2933700"/>
          <p14:tracePt t="13160" x="4054475" y="2933700"/>
          <p14:tracePt t="13176" x="4038600" y="2933700"/>
          <p14:tracePt t="13192" x="4030663" y="2933700"/>
          <p14:tracePt t="13209" x="4008438" y="2933700"/>
          <p14:tracePt t="13226" x="3984625" y="2933700"/>
          <p14:tracePt t="13243" x="3946525" y="2933700"/>
          <p14:tracePt t="13260" x="3916363" y="2933700"/>
          <p14:tracePt t="13276" x="3902075" y="2933700"/>
          <p14:tracePt t="13292" x="3894138" y="2933700"/>
          <p14:tracePt t="13350" x="3886200" y="2933700"/>
          <p14:tracePt t="13359" x="3878263" y="2933700"/>
          <p14:tracePt t="13366" x="3863975" y="2933700"/>
          <p14:tracePt t="13376" x="3856038" y="2933700"/>
          <p14:tracePt t="13392" x="3848100" y="2933700"/>
          <p14:tracePt t="13408" x="3840163" y="2933700"/>
          <p14:tracePt t="13430" x="3832225" y="2933700"/>
          <p14:tracePt t="13446" x="3848100" y="2933700"/>
          <p14:tracePt t="13742" x="3863975" y="2933700"/>
          <p14:tracePt t="13750" x="3886200" y="2933700"/>
          <p14:tracePt t="13759" x="3940175" y="2933700"/>
          <p14:tracePt t="13776" x="3992563" y="2933700"/>
          <p14:tracePt t="13792" x="4060825" y="2933700"/>
          <p14:tracePt t="13809" x="4098925" y="2933700"/>
          <p14:tracePt t="13826" x="4152900" y="2933700"/>
          <p14:tracePt t="13842" x="4183063" y="2933700"/>
          <p14:tracePt t="13859" x="4198938" y="2933700"/>
          <p14:tracePt t="13875" x="4244975" y="2933700"/>
          <p14:tracePt t="13893" x="4313238" y="2917825"/>
          <p14:tracePt t="13909" x="4359275" y="2911475"/>
          <p14:tracePt t="13927" x="4365625" y="2911475"/>
          <p14:tracePt t="13944" x="4373563" y="2903538"/>
          <p14:tracePt t="13998" x="4365625" y="2903538"/>
          <p14:tracePt t="14806" x="4359275" y="2911475"/>
          <p14:tracePt t="16596" x="4373563" y="2911475"/>
          <p14:tracePt t="16599" x="4381500" y="2911475"/>
          <p14:tracePt t="16638" x="4403725" y="2911475"/>
          <p14:tracePt t="16646" x="4419600" y="2911475"/>
          <p14:tracePt t="16662" x="4435475" y="2911475"/>
          <p14:tracePt t="16672" x="4465638" y="2911475"/>
          <p14:tracePt t="16689" x="4503738" y="2911475"/>
          <p14:tracePt t="16705" x="4533900" y="2911475"/>
          <p14:tracePt t="16722" x="4556125" y="2911475"/>
          <p14:tracePt t="16739" x="4602163" y="2911475"/>
          <p14:tracePt t="16756" x="4648200" y="2895600"/>
          <p14:tracePt t="16756" x="4670425" y="2895600"/>
          <p14:tracePt t="16775" x="4702175" y="2879725"/>
          <p14:tracePt t="16788" x="4784725" y="2865438"/>
          <p14:tracePt t="16807" x="4822825" y="2857500"/>
          <p14:tracePt t="16821" x="4983163" y="2835275"/>
          <p14:tracePt t="16839" x="5097463" y="2811463"/>
          <p14:tracePt t="16856" x="5173663" y="2797175"/>
          <p14:tracePt t="16872" x="5241925" y="2773363"/>
          <p14:tracePt t="16889" x="5303838" y="2751138"/>
          <p14:tracePt t="16906" x="5349875" y="2727325"/>
          <p14:tracePt t="16923" x="5372100" y="2713038"/>
          <p14:tracePt t="16939" x="5418138" y="2697163"/>
          <p14:tracePt t="16956" x="5456238" y="2697163"/>
          <p14:tracePt t="16973" x="5532438" y="2674938"/>
          <p14:tracePt t="16989" x="5616575" y="2674938"/>
          <p14:tracePt t="17008" x="5661025" y="2651125"/>
          <p14:tracePt t="17024" x="5692775" y="2644775"/>
          <p14:tracePt t="17040" x="5730875" y="2636838"/>
          <p14:tracePt t="17056" x="5775325" y="2620963"/>
          <p14:tracePt t="17072" x="5845175" y="2606675"/>
          <p14:tracePt t="17089" x="5927725" y="2598738"/>
          <p14:tracePt t="17106" x="6035675" y="2598738"/>
          <p14:tracePt t="17123" x="6073775" y="2590800"/>
          <p14:tracePt t="17139" x="6080125" y="2590800"/>
          <p14:tracePt t="17155" x="6096000" y="2582863"/>
          <p14:tracePt t="17171" x="6111875" y="2574925"/>
          <p14:tracePt t="17188" x="6142038" y="2560638"/>
          <p14:tracePt t="17207" x="6164263" y="2552700"/>
          <p14:tracePt t="17224" x="6164263" y="2544763"/>
          <p14:tracePt t="17239" x="6172200" y="2544763"/>
          <p14:tracePt t="17310" x="6180138" y="2530475"/>
          <p14:tracePt t="17319" x="6188075" y="2522538"/>
          <p14:tracePt t="17326" x="6194425" y="2514600"/>
          <p14:tracePt t="18234" x="6194425" y="2506663"/>
          <p14:tracePt t="18406" x="6194425" y="2492375"/>
          <p14:tracePt t="18438" x="6202363" y="2484438"/>
          <p14:tracePt t="21236" x="6218238" y="2492375"/>
          <p14:tracePt t="21374" x="6218238" y="2506663"/>
          <p14:tracePt t="21383" x="6240463" y="2530475"/>
          <p14:tracePt t="21390" x="6256338" y="2552700"/>
          <p14:tracePt t="21400" x="6316663" y="2606675"/>
          <p14:tracePt t="21417" x="6354763" y="2651125"/>
          <p14:tracePt t="21434" x="6384925" y="2697163"/>
          <p14:tracePt t="21451" x="6400800" y="2720975"/>
          <p14:tracePt t="21468" x="6400800" y="2727325"/>
          <p14:tracePt t="21485" x="6408738" y="2727325"/>
          <p14:tracePt t="21503" x="6416675" y="2751138"/>
          <p14:tracePt t="21542" x="6423025" y="2759075"/>
          <p14:tracePt t="21551" x="6430963" y="2773363"/>
          <p14:tracePt t="21558" x="6454775" y="2789238"/>
          <p14:tracePt t="21568" x="6477000" y="2819400"/>
          <p14:tracePt t="21585" x="6499225" y="2841625"/>
          <p14:tracePt t="21601" x="6523038" y="2873375"/>
          <p14:tracePt t="21617" x="6537325" y="2903538"/>
          <p14:tracePt t="21634" x="6561138" y="2933700"/>
          <p14:tracePt t="21651" x="6583363" y="2971800"/>
          <p14:tracePt t="21667" x="6591300" y="2987675"/>
          <p14:tracePt t="21684" x="6599238" y="2994025"/>
          <p14:tracePt t="21700" x="6607175" y="3001963"/>
          <p14:tracePt t="21717" x="6621463" y="3025775"/>
          <p14:tracePt t="21736" x="6629400" y="3055938"/>
          <p14:tracePt t="21752" x="6637338" y="3070225"/>
          <p14:tracePt t="21768" x="6637338" y="3086100"/>
          <p14:tracePt t="21784" x="6645275" y="3116263"/>
          <p14:tracePt t="21800" x="6645275" y="3101975"/>
          <p14:tracePt t="22094" x="6645275" y="3086100"/>
          <p14:tracePt t="22118" x="6645275" y="3078163"/>
          <p14:tracePt t="22135" x="6645275" y="3070225"/>
          <p14:tracePt t="22151" x="6645275" y="3055938"/>
          <p14:tracePt t="22158" x="6637338" y="3048000"/>
          <p14:tracePt t="22167" x="6637338" y="3025775"/>
          <p14:tracePt t="22184" x="6621463" y="3001963"/>
          <p14:tracePt t="22200" x="6607175" y="2979738"/>
          <p14:tracePt t="22217" x="6607175" y="2963863"/>
          <p14:tracePt t="22233" x="6591300" y="2941638"/>
          <p14:tracePt t="22250" x="6575425" y="2925763"/>
          <p14:tracePt t="22267" x="6575425" y="2903538"/>
          <p14:tracePt t="22283" x="6553200" y="2879725"/>
          <p14:tracePt t="22300" x="6545263" y="2857500"/>
          <p14:tracePt t="22317" x="6537325" y="2841625"/>
          <p14:tracePt t="22333" x="6537325" y="2819400"/>
          <p14:tracePt t="22350" x="6515100" y="2789238"/>
          <p14:tracePt t="22368" x="6507163" y="2781300"/>
          <p14:tracePt t="22383" x="6499225" y="2765425"/>
          <p14:tracePt t="22401" x="6477000" y="2743200"/>
          <p14:tracePt t="22417" x="6461125" y="2720975"/>
          <p14:tracePt t="22434" x="6446838" y="2682875"/>
          <p14:tracePt t="22450" x="6423025" y="2659063"/>
          <p14:tracePt t="22466" x="6408738" y="2628900"/>
          <p14:tracePt t="22483" x="6392863" y="2606675"/>
          <p14:tracePt t="22483" x="6384925" y="2590800"/>
          <p14:tracePt t="22503" x="6378575" y="2582863"/>
          <p14:tracePt t="22516" x="6370638" y="2560638"/>
          <p14:tracePt t="22516" x="6362700" y="2552700"/>
          <p14:tracePt t="22535" x="6362700" y="2544763"/>
          <p14:tracePt t="22550" x="6332538" y="2498725"/>
          <p14:tracePt t="22567" x="6332538" y="2468563"/>
          <p14:tracePt t="22584" x="6316663" y="2438400"/>
          <p14:tracePt t="22601" x="6308725" y="2430463"/>
          <p14:tracePt t="22616" x="6302375" y="2422525"/>
          <p14:tracePt t="22633" x="6286500" y="2400300"/>
          <p14:tracePt t="22650" x="6278563" y="2384425"/>
          <p14:tracePt t="22670" x="6270625" y="2378075"/>
          <p14:tracePt t="22686" x="6270625" y="2384425"/>
          <p14:tracePt t="22974" x="6270625" y="2392363"/>
          <p14:tracePt t="22983" x="6278563" y="2400300"/>
          <p14:tracePt t="22990" x="6286500" y="2408238"/>
          <p14:tracePt t="23000" x="6294438" y="2430463"/>
          <p14:tracePt t="23017" x="6316663" y="2454275"/>
          <p14:tracePt t="23034" x="6340475" y="2484438"/>
          <p14:tracePt t="23049" x="6378575" y="2536825"/>
          <p14:tracePt t="23066" x="6408738" y="2590800"/>
          <p14:tracePt t="23083" x="6430963" y="2628900"/>
          <p14:tracePt t="23099" x="6446838" y="2659063"/>
          <p14:tracePt t="23116" x="6461125" y="2682875"/>
          <p14:tracePt t="23132" x="6469063" y="2689225"/>
          <p14:tracePt t="23148" x="6484938" y="2727325"/>
          <p14:tracePt t="23167" x="6499225" y="2743200"/>
          <p14:tracePt t="23183" x="6499225" y="2759075"/>
          <p14:tracePt t="23200" x="6507163" y="2765425"/>
          <p14:tracePt t="23216" x="6515100" y="2781300"/>
          <p14:tracePt t="23233" x="6515100" y="2797175"/>
          <p14:tracePt t="23248" x="6523038" y="2811463"/>
          <p14:tracePt t="23266" x="6530975" y="2849563"/>
          <p14:tracePt t="23282" x="6530975" y="2873375"/>
          <p14:tracePt t="23299" x="6530975" y="2895600"/>
          <p14:tracePt t="23316" x="6537325" y="2903538"/>
          <p14:tracePt t="23332" x="6537325" y="2933700"/>
          <p14:tracePt t="23332" x="6545263" y="2949575"/>
          <p14:tracePt t="23351" x="6545263" y="2963863"/>
          <p14:tracePt t="23367" x="6545263" y="2994025"/>
          <p14:tracePt t="23383" x="6553200" y="3025775"/>
          <p14:tracePt t="23400" x="6561138" y="3063875"/>
          <p14:tracePt t="23417" x="6575425" y="3101975"/>
          <p14:tracePt t="23432" x="6591300" y="3132138"/>
          <p14:tracePt t="23449" x="6591300" y="3140075"/>
          <p14:tracePt t="23494" x="6591300" y="3132138"/>
          <p14:tracePt t="23598" x="6591300" y="3116263"/>
          <p14:tracePt t="23606" x="6591300" y="3101975"/>
          <p14:tracePt t="23616" x="6591300" y="3063875"/>
          <p14:tracePt t="23632" x="6569075" y="3032125"/>
          <p14:tracePt t="23649" x="6553200" y="3001963"/>
          <p14:tracePt t="23666" x="6537325" y="2971800"/>
          <p14:tracePt t="23682" x="6530975" y="2933700"/>
          <p14:tracePt t="23698" x="6499225" y="2887663"/>
          <p14:tracePt t="23716" x="6446838" y="2841625"/>
          <p14:tracePt t="23732" x="6408738" y="2803525"/>
          <p14:tracePt t="23748" x="6378575" y="2751138"/>
          <p14:tracePt t="23767" x="6362700" y="2727325"/>
          <p14:tracePt t="23783" x="6346825" y="2705100"/>
          <p14:tracePt t="23799" x="6340475" y="2682875"/>
          <p14:tracePt t="23816" x="6332538" y="2674938"/>
          <p14:tracePt t="23831" x="6308725" y="2651125"/>
          <p14:tracePt t="23848" x="6278563" y="2613025"/>
          <p14:tracePt t="23866" x="6256338" y="2582863"/>
          <p14:tracePt t="23882" x="6248400" y="2568575"/>
          <p14:tracePt t="23898" x="6248400" y="2560638"/>
          <p14:tracePt t="23915" x="6240463" y="2544763"/>
          <p14:tracePt t="23931" x="6232525" y="2530475"/>
          <p14:tracePt t="23948" x="6226175" y="2506663"/>
          <p14:tracePt t="23970" x="6226175" y="2492375"/>
          <p14:tracePt t="23982" x="6218238" y="2484438"/>
          <p14:tracePt t="24038" x="6218238" y="2476500"/>
          <p14:tracePt t="24053" x="6226175" y="2476500"/>
          <p14:tracePt t="24230" x="6226175" y="2484438"/>
          <p14:tracePt t="24238" x="6240463" y="2492375"/>
          <p14:tracePt t="24248" x="6270625" y="2530475"/>
          <p14:tracePt t="24265" x="6294438" y="2568575"/>
          <p14:tracePt t="24281" x="6340475" y="2606675"/>
          <p14:tracePt t="24298" x="6362700" y="2636838"/>
          <p14:tracePt t="24315" x="6384925" y="2674938"/>
          <p14:tracePt t="24331" x="6408738" y="2705100"/>
          <p14:tracePt t="24348" x="6423025" y="2735263"/>
          <p14:tracePt t="24365" x="6446838" y="2751138"/>
          <p14:tracePt t="24381" x="6469063" y="2781300"/>
          <p14:tracePt t="24398" x="6484938" y="2789238"/>
          <p14:tracePt t="24414" x="6499225" y="2819400"/>
          <p14:tracePt t="24432" x="6515100" y="2849563"/>
          <p14:tracePt t="24448" x="6537325" y="2879725"/>
          <p14:tracePt t="24465" x="6553200" y="2903538"/>
          <p14:tracePt t="24484" x="6575425" y="2941638"/>
          <p14:tracePt t="24498" x="6591300" y="2971800"/>
          <p14:tracePt t="24516" x="6629400" y="3032125"/>
          <p14:tracePt t="24532" x="6667500" y="3078163"/>
          <p14:tracePt t="24548" x="6683375" y="3108325"/>
          <p14:tracePt t="24565" x="6689725" y="3116263"/>
          <p14:tracePt t="24580" x="6697663" y="3124200"/>
          <p14:tracePt t="24597" x="6697663" y="3101975"/>
          <p14:tracePt t="24742" x="6689725" y="3070225"/>
          <p14:tracePt t="24750" x="6683375" y="3040063"/>
          <p14:tracePt t="24764" x="6637338" y="2971800"/>
          <p14:tracePt t="24781" x="6583363" y="2903538"/>
          <p14:tracePt t="24781" x="6569075" y="2873375"/>
          <p14:tracePt t="24799" x="6537325" y="2835275"/>
          <p14:tracePt t="24816" x="6515100" y="2803525"/>
          <p14:tracePt t="24832" x="6477000" y="2759075"/>
          <p14:tracePt t="24848" x="6438900" y="2697163"/>
          <p14:tracePt t="24865" x="6378575" y="2613025"/>
          <p14:tracePt t="24880" x="6354763" y="2582863"/>
          <p14:tracePt t="24896" x="6340475" y="2560638"/>
          <p14:tracePt t="24913" x="6340475" y="2536825"/>
          <p14:tracePt t="24930" x="6324600" y="2522538"/>
          <p14:tracePt t="24946" x="6316663" y="2498725"/>
          <p14:tracePt t="24963" x="6308725" y="2492375"/>
          <p14:tracePt t="24979" x="6302375" y="2484438"/>
          <p14:tracePt t="25382" x="6286500" y="2484438"/>
          <p14:tracePt t="25390" x="6270625" y="2484438"/>
          <p14:tracePt t="25399" x="6256338" y="2484438"/>
          <p14:tracePt t="25415" x="6218238" y="2484438"/>
          <p14:tracePt t="25432" x="6188075" y="2484438"/>
          <p14:tracePt t="25448" x="6118225" y="2484438"/>
          <p14:tracePt t="25468" x="6057900" y="2484438"/>
          <p14:tracePt t="25480" x="5981700" y="2484438"/>
          <p14:tracePt t="25497" x="5921375" y="2484438"/>
          <p14:tracePt t="25515" x="5859463" y="2484438"/>
          <p14:tracePt t="25530" x="5807075" y="2484438"/>
          <p14:tracePt t="25547" x="5737225" y="2484438"/>
          <p14:tracePt t="25563" x="5699125" y="2498725"/>
          <p14:tracePt t="25580" x="5622925" y="2498725"/>
          <p14:tracePt t="25597" x="5562600" y="2506663"/>
          <p14:tracePt t="25597" x="5516563" y="2522538"/>
          <p14:tracePt t="25615" x="5418138" y="2530475"/>
          <p14:tracePt t="25632" x="5295900" y="2552700"/>
          <p14:tracePt t="25647" x="5219700" y="2568575"/>
          <p14:tracePt t="25664" x="5173663" y="2574925"/>
          <p14:tracePt t="25680" x="5151438" y="2574925"/>
          <p14:tracePt t="25696" x="5121275" y="2582863"/>
          <p14:tracePt t="25714" x="5059363" y="2613025"/>
          <p14:tracePt t="25730" x="4960938" y="2636838"/>
          <p14:tracePt t="25746" x="4830763" y="2659063"/>
          <p14:tracePt t="25763" x="4670425" y="2674938"/>
          <p14:tracePt t="25780" x="4525963" y="2705100"/>
          <p14:tracePt t="25796" x="4411663" y="2751138"/>
          <p14:tracePt t="25814" x="4321175" y="2765425"/>
          <p14:tracePt t="25814" x="4283075" y="2773363"/>
          <p14:tracePt t="25832" x="4267200" y="2789238"/>
          <p14:tracePt t="25847" x="4259263" y="2789238"/>
          <p14:tracePt t="25862" x="4244975" y="2789238"/>
          <p14:tracePt t="25880" x="4221163" y="2803525"/>
          <p14:tracePt t="25896" x="4183063" y="2819400"/>
          <p14:tracePt t="25913" x="4137025" y="2841625"/>
          <p14:tracePt t="25930" x="4076700" y="2849563"/>
          <p14:tracePt t="25946" x="4022725" y="2873375"/>
          <p14:tracePt t="25963" x="3940175" y="2903538"/>
          <p14:tracePt t="25979" x="3902075" y="2911475"/>
          <p14:tracePt t="25996" x="3886200" y="2917825"/>
          <p14:tracePt t="26013" x="3870325" y="2925763"/>
          <p14:tracePt t="26029" x="3856038" y="2933700"/>
          <p14:tracePt t="26047" x="3840163" y="2933700"/>
          <p14:tracePt t="26070" x="3832225" y="2933700"/>
          <p14:tracePt t="26086" x="3825875" y="2941638"/>
          <p14:tracePt t="26096" x="3817938" y="2941638"/>
          <p14:tracePt t="26142" x="3810000" y="2941638"/>
          <p14:tracePt t="26150" x="3787775" y="2941638"/>
          <p14:tracePt t="26163" x="3725863" y="2949575"/>
          <p14:tracePt t="26179" x="3665538" y="2949575"/>
          <p14:tracePt t="26197" x="3641725" y="2949575"/>
          <p14:tracePt t="26213" x="3673475" y="2949575"/>
          <p14:tracePt t="26462" x="3695700" y="2949575"/>
          <p14:tracePt t="26472" x="3725863" y="2949575"/>
          <p14:tracePt t="26480" x="3787775" y="2949575"/>
          <p14:tracePt t="26496" x="3894138" y="2963863"/>
          <p14:tracePt t="26513" x="3954463" y="2971800"/>
          <p14:tracePt t="26528" x="4008438" y="2971800"/>
          <p14:tracePt t="26545" x="4038600" y="2971800"/>
          <p14:tracePt t="26562" x="4060825" y="2971800"/>
          <p14:tracePt t="26579" x="4092575" y="2971800"/>
          <p14:tracePt t="26596" x="4168775" y="2971800"/>
          <p14:tracePt t="26596" x="4237038" y="2971800"/>
          <p14:tracePt t="26615" x="4343400" y="2971800"/>
          <p14:tracePt t="26629" x="4702175" y="3009900"/>
          <p14:tracePt t="26648" x="4860925" y="3025775"/>
          <p14:tracePt t="26664" x="4906963" y="3025775"/>
          <p14:tracePt t="26680" x="4892675" y="3025775"/>
          <p14:tracePt t="26822" x="4854575" y="3025775"/>
          <p14:tracePt t="26830" x="4816475" y="3025775"/>
          <p14:tracePt t="26844" x="4549775" y="3025775"/>
          <p14:tracePt t="26863" x="4297363" y="3025775"/>
          <p14:tracePt t="26880" x="4092575" y="2987675"/>
          <p14:tracePt t="26896" x="3978275" y="2971800"/>
          <p14:tracePt t="26912" x="3962400" y="2971800"/>
          <p14:tracePt t="26929" x="3954463" y="2971800"/>
          <p14:tracePt t="26945" x="3932238" y="2971800"/>
          <p14:tracePt t="26962" x="3878263" y="2971800"/>
          <p14:tracePt t="26979" x="3779838" y="2971800"/>
          <p14:tracePt t="26996" x="3679825" y="2987675"/>
          <p14:tracePt t="27014" x="3635375" y="2994025"/>
          <p14:tracePt t="27028" x="3627438" y="2994025"/>
          <p14:tracePt t="27045" x="3635375" y="2994025"/>
          <p14:tracePt t="27174" x="3641725" y="2994025"/>
          <p14:tracePt t="27190" x="3649663" y="2994025"/>
          <p14:tracePt t="27206" x="3657600" y="2994025"/>
          <p14:tracePt t="27214" x="3673475" y="2994025"/>
          <p14:tracePt t="27228" x="3695700" y="2994025"/>
          <p14:tracePt t="27228" x="3703638" y="2994025"/>
          <p14:tracePt t="27247" x="3725863" y="2994025"/>
          <p14:tracePt t="27260" x="3771900" y="2994025"/>
          <p14:tracePt t="27260" x="3802063" y="2994025"/>
          <p14:tracePt t="27279" x="3886200" y="2994025"/>
          <p14:tracePt t="27296" x="3978275" y="2994025"/>
          <p14:tracePt t="27313" x="4046538" y="2987675"/>
          <p14:tracePt t="27328" x="4092575" y="2987675"/>
          <p14:tracePt t="27345" x="4122738" y="2979738"/>
          <p14:tracePt t="27362" x="4130675" y="2979738"/>
          <p14:tracePt t="27377" x="4122738" y="2979738"/>
          <p14:tracePt t="28110" x="4114800" y="2979738"/>
          <p14:tracePt t="28118" x="4106863" y="2979738"/>
          <p14:tracePt t="28134" x="4098925" y="2979738"/>
          <p14:tracePt t="28150" x="4084638" y="2979738"/>
          <p14:tracePt t="28166" x="4060825" y="2979738"/>
          <p14:tracePt t="28177" x="4016375" y="2979738"/>
          <p14:tracePt t="28194" x="3940175" y="2987675"/>
          <p14:tracePt t="28211" x="3856038" y="2987675"/>
          <p14:tracePt t="28227" x="3763963" y="2987675"/>
          <p14:tracePt t="28244" x="3649663" y="2987675"/>
          <p14:tracePt t="28260" x="3535363" y="2994025"/>
          <p14:tracePt t="28277" x="3390900" y="3017838"/>
          <p14:tracePt t="28277" x="3314700" y="3025775"/>
          <p14:tracePt t="28295" x="3124200" y="3063875"/>
          <p14:tracePt t="28312" x="2903538" y="3086100"/>
          <p14:tracePt t="28328" x="2697163" y="3132138"/>
          <p14:tracePt t="28345" x="2468563" y="3200400"/>
          <p14:tracePt t="28361" x="2278063" y="3254375"/>
          <p14:tracePt t="28377" x="2103438" y="3330575"/>
          <p14:tracePt t="28394" x="1943100" y="3406775"/>
          <p14:tracePt t="28410" x="1812925" y="3459163"/>
          <p14:tracePt t="28427" x="1692275" y="3521075"/>
          <p14:tracePt t="28444" x="1622425" y="3565525"/>
          <p14:tracePt t="28460" x="1539875" y="3581400"/>
          <p14:tracePt t="28460" x="1493838" y="3589338"/>
          <p14:tracePt t="28479" x="1455738" y="3589338"/>
          <p14:tracePt t="28493" x="1401763" y="3603625"/>
          <p14:tracePt t="28514" x="1393825" y="3603625"/>
          <p14:tracePt t="28526" x="1387475" y="3603625"/>
          <p14:tracePt t="28544" x="1349375" y="3573463"/>
          <p14:tracePt t="28560" x="1241425" y="3375025"/>
          <p14:tracePt t="28577" x="1158875" y="3208338"/>
          <p14:tracePt t="28594" x="1096963" y="3094038"/>
          <p14:tracePt t="28610" x="1082675" y="3040063"/>
          <p14:tracePt t="28627" x="1082675" y="2955925"/>
          <p14:tracePt t="28644" x="1082675" y="2849563"/>
          <p14:tracePt t="28660" x="1135063" y="2644775"/>
          <p14:tracePt t="28660" x="1158875" y="2560638"/>
          <p14:tracePt t="28679" x="1181100" y="2476500"/>
          <p14:tracePt t="28693" x="1235075" y="2362200"/>
          <p14:tracePt t="28693" x="1249363" y="2332038"/>
          <p14:tracePt t="28712" x="1273175" y="2278063"/>
          <p14:tracePt t="28728" x="1279525" y="2232025"/>
          <p14:tracePt t="28744" x="1279525" y="2179638"/>
          <p14:tracePt t="28760" x="1287463" y="2125663"/>
          <p14:tracePt t="28777" x="1287463" y="2073275"/>
          <p14:tracePt t="28794" x="1287463" y="2035175"/>
          <p14:tracePt t="28810" x="1287463" y="2003425"/>
          <p14:tracePt t="28827" x="1287463" y="1989138"/>
          <p14:tracePt t="28843" x="1295400" y="1965325"/>
          <p14:tracePt t="28860" x="1295400" y="1958975"/>
          <p14:tracePt t="28876" x="1295400" y="1951038"/>
          <p14:tracePt t="28893" x="1303338" y="1943100"/>
          <p14:tracePt t="28909" x="1303338" y="1935163"/>
          <p14:tracePt t="28928" x="1311275" y="1912938"/>
          <p14:tracePt t="28944" x="1325563" y="1874838"/>
          <p14:tracePt t="28960" x="1333500" y="1851025"/>
          <p14:tracePt t="28977" x="1349375" y="1812925"/>
          <p14:tracePt t="28993" x="1349375" y="1806575"/>
          <p14:tracePt t="29014" x="1349375" y="1798638"/>
          <p14:tracePt t="29142" x="1349375" y="1790700"/>
          <p14:tracePt t="29166" x="1349375" y="1782763"/>
          <p14:tracePt t="29182" x="1349375" y="1774825"/>
          <p14:tracePt t="29198" x="1355725" y="1768475"/>
          <p14:tracePt t="29222" x="1363663" y="1760538"/>
          <p14:tracePt t="29238" x="1371600" y="1752600"/>
          <p14:tracePt t="29246" x="1371600" y="1744663"/>
          <p14:tracePt t="29259" x="1387475" y="1714500"/>
          <p14:tracePt t="29277" x="1393825" y="1706563"/>
          <p14:tracePt t="29277" x="1401763" y="1692275"/>
          <p14:tracePt t="29295" x="1409700" y="1684338"/>
          <p14:tracePt t="29309" x="1417638" y="1668463"/>
          <p14:tracePt t="29326" x="1417638" y="1660525"/>
          <p14:tracePt t="29342" x="1417638" y="1654175"/>
          <p14:tracePt t="29406" x="1425575" y="1646238"/>
          <p14:tracePt t="29622" x="1431925" y="1646238"/>
          <p14:tracePt t="29630" x="1439863" y="1646238"/>
          <p14:tracePt t="29646" x="1455738" y="1638300"/>
          <p14:tracePt t="29658" x="1470025" y="1638300"/>
          <p14:tracePt t="29676" x="1493838" y="1638300"/>
          <p14:tracePt t="29693" x="1539875" y="1638300"/>
          <p14:tracePt t="29693" x="1562100" y="1638300"/>
          <p14:tracePt t="29712" x="1616075" y="1638300"/>
          <p14:tracePt t="29728" x="1668463" y="1638300"/>
          <p14:tracePt t="29743" x="1722438" y="1638300"/>
          <p14:tracePt t="29760" x="1744663" y="1630363"/>
          <p14:tracePt t="29776" x="1752600" y="1630363"/>
          <p14:tracePt t="29792" x="1782763" y="1630363"/>
          <p14:tracePt t="29809" x="1882775" y="1630363"/>
          <p14:tracePt t="29826" x="2019300" y="1630363"/>
          <p14:tracePt t="29843" x="2149475" y="1654175"/>
          <p14:tracePt t="29859" x="2255838" y="1660525"/>
          <p14:tracePt t="29876" x="2286000" y="1676400"/>
          <p14:tracePt t="29893" x="2293938" y="1676400"/>
          <p14:tracePt t="29942" x="2301875" y="1676400"/>
          <p14:tracePt t="29950" x="2324100" y="1676400"/>
          <p14:tracePt t="29959" x="2378075" y="1676400"/>
          <p14:tracePt t="29977" x="2438400" y="1660525"/>
          <p14:tracePt t="29993" x="2484438" y="1654175"/>
          <p14:tracePt t="30009" x="2498725" y="1654175"/>
          <p14:tracePt t="30026" x="2514600" y="1646238"/>
          <p14:tracePt t="30043" x="2530475" y="1646238"/>
          <p14:tracePt t="30062" x="2544763" y="1630363"/>
          <p14:tracePt t="30078" x="2560638" y="1630363"/>
          <p14:tracePt t="30102" x="2568575" y="1630363"/>
          <p14:tracePt t="30118" x="2590800" y="1630363"/>
          <p14:tracePt t="30127" x="2606675" y="1630363"/>
          <p14:tracePt t="30143" x="2620963" y="1630363"/>
          <p14:tracePt t="30160" x="2628900" y="1630363"/>
          <p14:tracePt t="30175" x="2636838" y="1630363"/>
          <p14:tracePt t="30191" x="2628900" y="1630363"/>
          <p14:tracePt t="30478" x="2613025" y="1630363"/>
          <p14:tracePt t="30486" x="2590800" y="1660525"/>
          <p14:tracePt t="30494" x="2560638" y="1660525"/>
          <p14:tracePt t="30507" x="2460625" y="1714500"/>
          <p14:tracePt t="30529" x="2430463" y="1730375"/>
          <p14:tracePt t="30529" x="2400300" y="1744663"/>
          <p14:tracePt t="30543" x="2362200" y="1752600"/>
          <p14:tracePt t="30559" x="2332038" y="1768475"/>
          <p14:tracePt t="30577" x="2308225" y="1782763"/>
          <p14:tracePt t="30593" x="2301875" y="1782763"/>
          <p14:tracePt t="30608" x="2278063" y="1798638"/>
          <p14:tracePt t="30625" x="2247900" y="1798638"/>
          <p14:tracePt t="30641" x="2193925" y="1812925"/>
          <p14:tracePt t="30658" x="2125663" y="1828800"/>
          <p14:tracePt t="30675" x="2087563" y="1836738"/>
          <p14:tracePt t="30691" x="2073275" y="1851025"/>
          <p14:tracePt t="30708" x="2057400" y="1851025"/>
          <p14:tracePt t="30724" x="2027238" y="1866900"/>
          <p14:tracePt t="30741" x="2011363" y="1866900"/>
          <p14:tracePt t="30741" x="1997075" y="1882775"/>
          <p14:tracePt t="30759" x="1958975" y="1882775"/>
          <p14:tracePt t="30776" x="1935163" y="1889125"/>
          <p14:tracePt t="30792" x="1897063" y="1905000"/>
          <p14:tracePt t="30808" x="1866900" y="1905000"/>
          <p14:tracePt t="30825" x="1844675" y="1912938"/>
          <p14:tracePt t="30841" x="1812925" y="1920875"/>
          <p14:tracePt t="30858" x="1798638" y="1935163"/>
          <p14:tracePt t="30874" x="1760538" y="1951038"/>
          <p14:tracePt t="30891" x="1736725" y="1958975"/>
          <p14:tracePt t="30908" x="1722438" y="1973263"/>
          <p14:tracePt t="30925" x="1684338" y="1989138"/>
          <p14:tracePt t="30943" x="1660525" y="1997075"/>
          <p14:tracePt t="30958" x="1616075" y="2011363"/>
          <p14:tracePt t="30975" x="1592263" y="2019300"/>
          <p14:tracePt t="30992" x="1577975" y="2027238"/>
          <p14:tracePt t="31008" x="1562100" y="2035175"/>
          <p14:tracePt t="31026" x="1531938" y="2049463"/>
          <p14:tracePt t="31041" x="1516063" y="2057400"/>
          <p14:tracePt t="31057" x="1485900" y="2065338"/>
          <p14:tracePt t="31074" x="1470025" y="2065338"/>
          <p14:tracePt t="31090" x="1455738" y="2073275"/>
          <p14:tracePt t="31108" x="1439863" y="2073275"/>
          <p14:tracePt t="31124" x="1425575" y="2079625"/>
          <p14:tracePt t="31141" x="1401763" y="2087563"/>
          <p14:tracePt t="31159" x="1393825" y="2095500"/>
          <p14:tracePt t="31175" x="1387475" y="2095500"/>
          <p14:tracePt t="31207" x="1379538" y="2095500"/>
          <p14:tracePt t="31214" x="1363663" y="2103438"/>
          <p14:tracePt t="31230" x="1349375" y="2103438"/>
          <p14:tracePt t="31240" x="1325563" y="2111375"/>
          <p14:tracePt t="31257" x="1311275" y="2111375"/>
          <p14:tracePt t="31274" x="1317625" y="2111375"/>
          <p14:tracePt t="31438" x="1325563" y="2111375"/>
          <p14:tracePt t="31446" x="1333500" y="2111375"/>
          <p14:tracePt t="31456" x="1355725" y="2111375"/>
          <p14:tracePt t="31476" x="1379538" y="2111375"/>
          <p14:tracePt t="31491" x="1401763" y="2111375"/>
          <p14:tracePt t="31507" x="1425575" y="2111375"/>
          <p14:tracePt t="31507" x="1447800" y="2111375"/>
          <p14:tracePt t="31527" x="1470025" y="2111375"/>
          <p14:tracePt t="31540" x="1508125" y="2111375"/>
          <p14:tracePt t="31540" x="1546225" y="2125663"/>
          <p14:tracePt t="31560" x="1577975" y="2125663"/>
          <p14:tracePt t="31574" x="1706563" y="2149475"/>
          <p14:tracePt t="31592" x="1782763" y="2171700"/>
          <p14:tracePt t="31608" x="1828800" y="2171700"/>
          <p14:tracePt t="31625" x="1874838" y="2171700"/>
          <p14:tracePt t="31641" x="1920875" y="2171700"/>
          <p14:tracePt t="31657" x="1958975" y="2171700"/>
          <p14:tracePt t="31674" x="2003425" y="2171700"/>
          <p14:tracePt t="31690" x="2035175" y="2171700"/>
          <p14:tracePt t="31707" x="2073275" y="2171700"/>
          <p14:tracePt t="31724" x="2125663" y="2171700"/>
          <p14:tracePt t="31740" x="2179638" y="2171700"/>
          <p14:tracePt t="31740" x="2193925" y="2171700"/>
          <p14:tracePt t="31760" x="2232025" y="2171700"/>
          <p14:tracePt t="31773" x="2293938" y="2171700"/>
          <p14:tracePt t="31773" x="2332038" y="2171700"/>
          <p14:tracePt t="31791" x="2384425" y="2171700"/>
          <p14:tracePt t="31807" x="2438400" y="2171700"/>
          <p14:tracePt t="31825" x="2476500" y="2171700"/>
          <p14:tracePt t="31840" x="2522538" y="2171700"/>
          <p14:tracePt t="31857" x="2552700" y="2171700"/>
          <p14:tracePt t="31874" x="2590800" y="2171700"/>
          <p14:tracePt t="31890" x="2620963" y="2171700"/>
          <p14:tracePt t="31907" x="2674938" y="2171700"/>
          <p14:tracePt t="31924" x="2735263" y="2155825"/>
          <p14:tracePt t="31940" x="2811463" y="2133600"/>
          <p14:tracePt t="31957" x="2873375" y="2133600"/>
          <p14:tracePt t="31957" x="2911475" y="2125663"/>
          <p14:tracePt t="31975" x="2987675" y="2111375"/>
          <p14:tracePt t="31992" x="3040063" y="2111375"/>
          <p14:tracePt t="32007" x="3094038" y="2111375"/>
          <p14:tracePt t="32026" x="3140075" y="2111375"/>
          <p14:tracePt t="32040" x="3178175" y="2111375"/>
          <p14:tracePt t="32056" x="3200400" y="2111375"/>
          <p14:tracePt t="32073" x="3246438" y="2111375"/>
          <p14:tracePt t="32090" x="3292475" y="2111375"/>
          <p14:tracePt t="32107" x="3368675" y="2095500"/>
          <p14:tracePt t="32123" x="3421063" y="2095500"/>
          <p14:tracePt t="32140" x="3475038" y="2095500"/>
          <p14:tracePt t="32157" x="3527425" y="2095500"/>
          <p14:tracePt t="32174" x="3559175" y="2095500"/>
          <p14:tracePt t="32174" x="3573463" y="2095500"/>
          <p14:tracePt t="32191" x="3589338" y="2095500"/>
          <p14:tracePt t="32208" x="3619500" y="2095500"/>
          <p14:tracePt t="32224" x="3635375" y="2095500"/>
          <p14:tracePt t="32240" x="3641725" y="2095500"/>
          <p14:tracePt t="32256" x="3665538" y="2095500"/>
          <p14:tracePt t="32273" x="3711575" y="2095500"/>
          <p14:tracePt t="32290" x="3771900" y="2095500"/>
          <p14:tracePt t="32306" x="3848100" y="2095500"/>
          <p14:tracePt t="32323" x="3886200" y="2103438"/>
          <p14:tracePt t="32340" x="3902075" y="2103438"/>
          <p14:tracePt t="32590" x="3908425" y="2103438"/>
          <p14:tracePt t="32694" x="3924300" y="2103438"/>
          <p14:tracePt t="32742" x="3932238" y="2103438"/>
          <p14:tracePt t="32750" x="3940175" y="2103438"/>
          <p14:tracePt t="32759" x="3954463" y="2103438"/>
          <p14:tracePt t="32798" x="3962400" y="2095500"/>
          <p14:tracePt t="32807" x="3984625" y="2079625"/>
          <p14:tracePt t="32814" x="4016375" y="2079625"/>
          <p14:tracePt t="32823" x="4122738" y="2073275"/>
          <p14:tracePt t="32840" x="4221163" y="2049463"/>
          <p14:tracePt t="32856" x="4251325" y="2049463"/>
          <p14:tracePt t="32873" x="4259263" y="2049463"/>
          <p14:tracePt t="33222" x="4289425" y="2065338"/>
          <p14:tracePt t="33230" x="4359275" y="2079625"/>
          <p14:tracePt t="33239" x="4487863" y="2133600"/>
          <p14:tracePt t="33256" x="4618038" y="2201863"/>
          <p14:tracePt t="33272" x="4702175" y="2217738"/>
          <p14:tracePt t="33289" x="4762500" y="2239963"/>
          <p14:tracePt t="33306" x="4822825" y="2270125"/>
          <p14:tracePt t="33323" x="4868863" y="2293938"/>
          <p14:tracePt t="33339" x="4922838" y="2316163"/>
          <p14:tracePt t="33356" x="5029200" y="2392363"/>
          <p14:tracePt t="33373" x="5127625" y="2438400"/>
          <p14:tracePt t="33389" x="5326063" y="2530475"/>
          <p14:tracePt t="33407" x="5387975" y="2582863"/>
          <p14:tracePt t="33422" x="5502275" y="2674938"/>
          <p14:tracePt t="33422" x="5546725" y="2720975"/>
          <p14:tracePt t="33440" x="5622925" y="2781300"/>
          <p14:tracePt t="33456" x="5699125" y="2849563"/>
          <p14:tracePt t="33474" x="5745163" y="2887663"/>
          <p14:tracePt t="33489" x="5791200" y="2925763"/>
          <p14:tracePt t="33507" x="5859463" y="2979738"/>
          <p14:tracePt t="33524" x="5959475" y="3048000"/>
          <p14:tracePt t="33539" x="6103938" y="3124200"/>
          <p14:tracePt t="33556" x="6232525" y="3208338"/>
          <p14:tracePt t="33572" x="6316663" y="3254375"/>
          <p14:tracePt t="33588" x="6324600" y="3260725"/>
          <p14:tracePt t="33606" x="6340475" y="3260725"/>
          <p14:tracePt t="33646" x="6370638" y="3260725"/>
          <p14:tracePt t="33655" x="6400800" y="3276600"/>
          <p14:tracePt t="33662" x="6461125" y="3284538"/>
          <p14:tracePt t="33672" x="6499225" y="3292475"/>
          <p14:tracePt t="33688" x="6537325" y="3298825"/>
          <p14:tracePt t="33705" x="6553200" y="3298825"/>
          <p14:tracePt t="33722" x="6561138" y="3298825"/>
          <p14:tracePt t="33738" x="6591300" y="3298825"/>
          <p14:tracePt t="33755" x="6629400" y="3298825"/>
          <p14:tracePt t="33772" x="6651625" y="3284538"/>
          <p14:tracePt t="33772" x="6659563" y="3276600"/>
          <p14:tracePt t="33792" x="6667500" y="3276600"/>
          <p14:tracePt t="33805" x="6675438" y="3268663"/>
          <p14:tracePt t="33821" x="6675438" y="3246438"/>
          <p14:tracePt t="33840" x="6675438" y="3200400"/>
          <p14:tracePt t="33856" x="6675438" y="3184525"/>
          <p14:tracePt t="33878" x="6667500" y="3184525"/>
          <p14:tracePt t="33888" x="6667500" y="3178175"/>
          <p14:tracePt t="33905" x="6667500" y="3146425"/>
          <p14:tracePt t="33923" x="6667500" y="3132138"/>
          <p14:tracePt t="33937" x="6667500" y="3124200"/>
          <p14:tracePt t="33954" x="6667500" y="3116263"/>
          <p14:tracePt t="33971" x="6667500" y="3108325"/>
          <p14:tracePt t="33987" x="6667500" y="3094038"/>
          <p14:tracePt t="34008" x="6667500" y="3086100"/>
          <p14:tracePt t="34023" x="6667500" y="3070225"/>
          <p14:tracePt t="34040" x="6667500" y="3055938"/>
          <p14:tracePt t="34055" x="6667500" y="3048000"/>
          <p14:tracePt t="34071" x="6667500" y="3040063"/>
          <p14:tracePt t="34088" x="6667500" y="3025775"/>
          <p14:tracePt t="34105" x="6667500" y="3001963"/>
          <p14:tracePt t="34121" x="6667500" y="2994025"/>
          <p14:tracePt t="34137" x="6667500" y="2987675"/>
          <p14:tracePt t="34198" x="6667500" y="2979738"/>
          <p14:tracePt t="34214" x="6651625" y="2979738"/>
          <p14:tracePt t="34278" x="6637338" y="2979738"/>
          <p14:tracePt t="34287" x="6629400" y="2979738"/>
          <p14:tracePt t="34303" x="6621463" y="2979738"/>
          <p14:tracePt t="34310" x="6613525" y="2979738"/>
          <p14:tracePt t="34320" x="6607175" y="3001963"/>
          <p14:tracePt t="34338" x="6607175" y="3017838"/>
          <p14:tracePt t="34354" x="6607175" y="3040063"/>
          <p14:tracePt t="34371" x="6599238" y="3055938"/>
          <p14:tracePt t="34388" x="6599238" y="3063875"/>
          <p14:tracePt t="34404" x="6599238" y="3070225"/>
          <p14:tracePt t="34420" x="6599238" y="3078163"/>
          <p14:tracePt t="35254" x="6607175" y="3078163"/>
          <p14:tracePt t="35358" x="6613525" y="3078163"/>
          <p14:tracePt t="35366" x="6613525" y="3070225"/>
          <p14:tracePt t="35374" x="6621463" y="3070225"/>
          <p14:tracePt t="35386" x="6637338" y="3055938"/>
          <p14:tracePt t="35403" x="6645275" y="3048000"/>
          <p14:tracePt t="35420" x="6645275" y="3025775"/>
          <p14:tracePt t="35437" x="6651625" y="3009900"/>
          <p14:tracePt t="35453" x="6659563" y="2987675"/>
          <p14:tracePt t="35472" x="6675438" y="2971800"/>
          <p14:tracePt t="35490" x="6683375" y="2949575"/>
          <p14:tracePt t="35503" x="6689725" y="2933700"/>
          <p14:tracePt t="35520" x="6705600" y="2911475"/>
          <p14:tracePt t="35536" x="6721475" y="2873375"/>
          <p14:tracePt t="35552" x="6743700" y="2819400"/>
          <p14:tracePt t="35570" x="6751638" y="2789238"/>
          <p14:tracePt t="35587" x="6759575" y="2765425"/>
          <p14:tracePt t="35603" x="6773863" y="2720975"/>
          <p14:tracePt t="35620" x="6773863" y="2713038"/>
          <p14:tracePt t="35636" x="6773863" y="2697163"/>
          <p14:tracePt t="35653" x="6773863" y="2674938"/>
          <p14:tracePt t="35653" x="6773863" y="2659063"/>
          <p14:tracePt t="35671" x="6773863" y="2628900"/>
          <p14:tracePt t="35688" x="6773863" y="2590800"/>
          <p14:tracePt t="35704" x="6773863" y="2560638"/>
          <p14:tracePt t="35720" x="6773863" y="2536825"/>
          <p14:tracePt t="35737" x="6773863" y="2530475"/>
          <p14:tracePt t="35752" x="6773863" y="2522538"/>
          <p14:tracePt t="35769" x="6773863" y="2514600"/>
          <p14:tracePt t="35790" x="6773863" y="2506663"/>
          <p14:tracePt t="35802" x="6759575" y="2484438"/>
          <p14:tracePt t="35819" x="6743700" y="2446338"/>
          <p14:tracePt t="35836" x="6705600" y="2392363"/>
          <p14:tracePt t="35853" x="6667500" y="2324100"/>
          <p14:tracePt t="35853" x="6637338" y="2286000"/>
          <p14:tracePt t="35871" x="6599238" y="2225675"/>
          <p14:tracePt t="35888" x="6583363" y="2209800"/>
          <p14:tracePt t="35904" x="6575425" y="2209800"/>
          <p14:tracePt t="35920" x="6561138" y="2193925"/>
          <p14:tracePt t="35951" x="6545263" y="2193925"/>
          <p14:tracePt t="35967" x="6515100" y="2193925"/>
          <p14:tracePt t="35974" x="6484938" y="2187575"/>
          <p14:tracePt t="35986" x="6438900" y="2171700"/>
          <p14:tracePt t="36003" x="6400800" y="2155825"/>
          <p14:tracePt t="36020" x="6370638" y="2141538"/>
          <p14:tracePt t="36036" x="6354763" y="2141538"/>
          <p14:tracePt t="36078" x="6340475" y="2141538"/>
          <p14:tracePt t="36094" x="6324600" y="2141538"/>
          <p14:tracePt t="36103" x="6294438" y="2141538"/>
          <p14:tracePt t="36110" x="6270625" y="2141538"/>
          <p14:tracePt t="36120" x="6194425" y="2141538"/>
          <p14:tracePt t="36136" x="6149975" y="2155825"/>
          <p14:tracePt t="36153" x="6111875" y="2201863"/>
          <p14:tracePt t="36169" x="6080125" y="2217738"/>
          <p14:tracePt t="36186" x="6057900" y="2232025"/>
          <p14:tracePt t="36202" x="6042025" y="2247900"/>
          <p14:tracePt t="36222" x="6035675" y="2255838"/>
          <p14:tracePt t="36235" x="6019800" y="2293938"/>
          <p14:tracePt t="36235" x="6011863" y="2316163"/>
          <p14:tracePt t="36255" x="5997575" y="2346325"/>
          <p14:tracePt t="36269" x="5973763" y="2430463"/>
          <p14:tracePt t="36288" x="5959475" y="2476500"/>
          <p14:tracePt t="36303" x="5951538" y="2506663"/>
          <p14:tracePt t="36319" x="5943600" y="2536825"/>
          <p14:tracePt t="36337" x="5943600" y="2568575"/>
          <p14:tracePt t="36352" x="5943600" y="2620963"/>
          <p14:tracePt t="36369" x="5943600" y="2674938"/>
          <p14:tracePt t="36386" x="5943600" y="2713038"/>
          <p14:tracePt t="36403" x="5935663" y="2743200"/>
          <p14:tracePt t="36419" x="5935663" y="2773363"/>
          <p14:tracePt t="36436" x="5935663" y="2803525"/>
          <p14:tracePt t="36453" x="5935663" y="2841625"/>
          <p14:tracePt t="36469" x="5981700" y="2925763"/>
          <p14:tracePt t="36488" x="6003925" y="2963863"/>
          <p14:tracePt t="36500" x="6057900" y="3017838"/>
          <p14:tracePt t="36520" x="6118225" y="3055938"/>
          <p14:tracePt t="36535" x="6156325" y="3070225"/>
          <p14:tracePt t="36551" x="6210300" y="3078163"/>
          <p14:tracePt t="36568" x="6248400" y="3094038"/>
          <p14:tracePt t="36584" x="6278563" y="3094038"/>
          <p14:tracePt t="36601" x="6294438" y="3094038"/>
          <p14:tracePt t="36617" x="6346825" y="3086100"/>
          <p14:tracePt t="36634" x="6400800" y="3063875"/>
          <p14:tracePt t="36651" x="6454775" y="3040063"/>
          <p14:tracePt t="36668" x="6484938" y="3017838"/>
          <p14:tracePt t="36668" x="6499225" y="3001963"/>
          <p14:tracePt t="36688" x="6530975" y="2971800"/>
          <p14:tracePt t="36703" x="6537325" y="2941638"/>
          <p14:tracePt t="36720" x="6553200" y="2925763"/>
          <p14:tracePt t="36736" x="6569075" y="2879725"/>
          <p14:tracePt t="36753" x="6569075" y="2841625"/>
          <p14:tracePt t="36769" x="6569075" y="2797175"/>
          <p14:tracePt t="36786" x="6569075" y="2743200"/>
          <p14:tracePt t="36802" x="6569075" y="2705100"/>
          <p14:tracePt t="36818" x="6553200" y="2667000"/>
          <p14:tracePt t="36836" x="6507163" y="2613025"/>
          <p14:tracePt t="36852" x="6446838" y="2552700"/>
          <p14:tracePt t="36869" x="6416675" y="2530475"/>
          <p14:tracePt t="36869" x="6392863" y="2514600"/>
          <p14:tracePt t="36887" x="6378575" y="2514600"/>
          <p14:tracePt t="36902" x="6354763" y="2514600"/>
          <p14:tracePt t="36920" x="6340475" y="2514600"/>
          <p14:tracePt t="36936" x="6324600" y="2514600"/>
          <p14:tracePt t="36952" x="6332538" y="2514600"/>
          <p14:tracePt t="37486" x="6340475" y="2514600"/>
          <p14:tracePt t="37526" x="6354763" y="2514600"/>
          <p14:tracePt t="37535" x="6370638" y="2514600"/>
          <p14:tracePt t="37542" x="6392863" y="2514600"/>
          <p14:tracePt t="37552" x="6446838" y="2514600"/>
          <p14:tracePt t="37569" x="6553200" y="2514600"/>
          <p14:tracePt t="37585" x="6637338" y="2536825"/>
          <p14:tracePt t="37601" x="6675438" y="2536825"/>
          <p14:tracePt t="37618" x="6721475" y="2536825"/>
          <p14:tracePt t="37634" x="6781800" y="2536825"/>
          <p14:tracePt t="37651" x="6865938" y="2536825"/>
          <p14:tracePt t="37668" x="6980238" y="2536825"/>
          <p14:tracePt t="37685" x="7064375" y="2536825"/>
          <p14:tracePt t="37701" x="7094538" y="2536825"/>
          <p14:tracePt t="37701" x="7108825" y="2536825"/>
          <p14:tracePt t="37720" x="7140575" y="2536825"/>
          <p14:tracePt t="37735" x="7170738" y="2536825"/>
          <p14:tracePt t="37752" x="7208838" y="2536825"/>
          <p14:tracePt t="37768" x="7292975" y="2536825"/>
          <p14:tracePt t="37785" x="7399338" y="2536825"/>
          <p14:tracePt t="37801" x="7527925" y="2536825"/>
          <p14:tracePt t="37817" x="7650163" y="2560638"/>
          <p14:tracePt t="37834" x="7742238" y="2590800"/>
          <p14:tracePt t="37851" x="7802563" y="2590800"/>
          <p14:tracePt t="37867" x="7856538" y="2590800"/>
          <p14:tracePt t="37885" x="7954963" y="2606675"/>
          <p14:tracePt t="37901" x="8069263" y="2613025"/>
          <p14:tracePt t="37901" x="8123238" y="2628900"/>
          <p14:tracePt t="37919" x="8175625" y="2659063"/>
          <p14:tracePt t="37919" x="8199438" y="2659063"/>
          <p14:tracePt t="37935" x="8221663" y="2659063"/>
          <p14:tracePt t="37950" x="8229600" y="2659063"/>
          <p14:tracePt t="37967" x="8267700" y="2682875"/>
          <p14:tracePt t="37985" x="8397875" y="2713038"/>
          <p14:tracePt t="38001" x="8542338" y="2743200"/>
          <p14:tracePt t="38018" x="8618538" y="2765425"/>
          <p14:tracePt t="38035" x="8626475" y="2765425"/>
          <p14:tracePt t="38049" x="8632825" y="2765425"/>
          <p14:tracePt t="38110" x="8640763" y="2765425"/>
          <p14:tracePt t="38135" x="8648700" y="2759075"/>
          <p14:tracePt t="38174" x="8648700" y="2751138"/>
          <p14:tracePt t="38190" x="8648700" y="2727325"/>
          <p14:tracePt t="38199" x="8648700" y="2713038"/>
          <p14:tracePt t="38206" x="8648700" y="2705100"/>
          <p14:tracePt t="38216" x="8648700" y="2682875"/>
          <p14:tracePt t="38234" x="8640763" y="2674938"/>
          <p14:tracePt t="38250" x="8626475" y="2659063"/>
          <p14:tracePt t="38267" x="8610600" y="2636838"/>
          <p14:tracePt t="38284" x="8594725" y="2620963"/>
          <p14:tracePt t="38300" x="8588375" y="2606675"/>
          <p14:tracePt t="38317" x="8556625" y="2582863"/>
          <p14:tracePt t="38333" x="8550275" y="2574925"/>
          <p14:tracePt t="38350" x="8542338" y="2568575"/>
          <p14:tracePt t="38368" x="8526463" y="2552700"/>
          <p14:tracePt t="38384" x="8512175" y="2536825"/>
          <p14:tracePt t="38400" x="8504238" y="2530475"/>
          <p14:tracePt t="38416" x="8488363" y="2514600"/>
          <p14:tracePt t="38434" x="8458200" y="2468563"/>
          <p14:tracePt t="38450" x="8420100" y="2422525"/>
          <p14:tracePt t="38467" x="8412163" y="2408238"/>
          <p14:tracePt t="38483" x="8404225" y="2392363"/>
          <p14:tracePt t="38501" x="8404225" y="2384425"/>
          <p14:tracePt t="39501" x="8389938" y="2384425"/>
          <p14:tracePt t="39878" x="8382000" y="2392363"/>
          <p14:tracePt t="39886" x="8374063" y="2392363"/>
          <p14:tracePt t="39898" x="8321675" y="2400300"/>
          <p14:tracePt t="39916" x="8251825" y="2400300"/>
          <p14:tracePt t="39932" x="8107363" y="2400300"/>
          <p14:tracePt t="39948" x="7978775" y="2408238"/>
          <p14:tracePt t="39948" x="7894638" y="2422525"/>
          <p14:tracePt t="39968" x="7726363" y="2454275"/>
          <p14:tracePt t="39983" x="7475538" y="2498725"/>
          <p14:tracePt t="40000" x="7208838" y="2582863"/>
          <p14:tracePt t="40017" x="6835775" y="2674938"/>
          <p14:tracePt t="40033" x="6607175" y="2735263"/>
          <p14:tracePt t="40049" x="6507163" y="2797175"/>
          <p14:tracePt t="40066" x="6430963" y="2857500"/>
          <p14:tracePt t="40082" x="6400800" y="2895600"/>
          <p14:tracePt t="40099" x="6400800" y="2917825"/>
          <p14:tracePt t="40116" x="6384925" y="2925763"/>
          <p14:tracePt t="40131" x="6384925" y="2933700"/>
          <p14:tracePt t="40148" x="6378575" y="2941638"/>
          <p14:tracePt t="40190" x="6370638" y="2941638"/>
          <p14:tracePt t="40199" x="6370638" y="2949575"/>
          <p14:tracePt t="40206" x="6362700" y="2955925"/>
          <p14:tracePt t="40216" x="6362700" y="2941638"/>
          <p14:tracePt t="40414" x="6362700" y="2911475"/>
          <p14:tracePt t="40431" x="6362700" y="2895600"/>
          <p14:tracePt t="40438" x="6362700" y="2879725"/>
          <p14:tracePt t="40448" x="6362700" y="2841625"/>
          <p14:tracePt t="40465" x="6362700" y="2803525"/>
          <p14:tracePt t="40485" x="6362700" y="2765425"/>
          <p14:tracePt t="40498" x="6332538" y="2720975"/>
          <p14:tracePt t="40518" x="6294438" y="2659063"/>
          <p14:tracePt t="40531" x="6278563" y="2620963"/>
          <p14:tracePt t="40548" x="6264275" y="2598738"/>
          <p14:tracePt t="40565" x="6248400" y="2574925"/>
          <p14:tracePt t="40565" x="6240463" y="2560638"/>
          <p14:tracePt t="40583" x="6226175" y="2544763"/>
          <p14:tracePt t="40599" x="6218238" y="2536825"/>
          <p14:tracePt t="40616" x="6218238" y="2530475"/>
          <p14:tracePt t="40632" x="6218238" y="2522538"/>
          <p14:tracePt t="40647" x="6218238" y="2514600"/>
          <p14:tracePt t="41366" x="6218238" y="2506663"/>
          <p14:tracePt t="41382" x="6218238" y="2498725"/>
          <p14:tracePt t="41430" x="6218238" y="2492375"/>
          <p14:tracePt t="41454" x="6218238" y="2476500"/>
          <p14:tracePt t="41526" x="6226175" y="2468563"/>
          <p14:tracePt t="41558" x="6240463" y="2460625"/>
          <p14:tracePt t="41574" x="6240463" y="2454275"/>
          <p14:tracePt t="41583" x="6248400" y="2446338"/>
          <p14:tracePt t="41596" x="6264275" y="2438400"/>
          <p14:tracePt t="41613" x="6278563" y="2422525"/>
          <p14:tracePt t="41631" x="6294438" y="2408238"/>
          <p14:tracePt t="41648" x="6308725" y="2408238"/>
          <p14:tracePt t="41686" x="6316663" y="2408238"/>
          <p14:tracePt t="41702" x="6316663" y="2384425"/>
          <p14:tracePt t="41718" x="6324600" y="2384425"/>
          <p14:tracePt t="41734" x="6332538" y="2378075"/>
          <p14:tracePt t="41742" x="6332538" y="2370138"/>
          <p14:tracePt t="41766" x="6332538" y="2362200"/>
          <p14:tracePt t="41782" x="6332538" y="2354263"/>
          <p14:tracePt t="41790" x="6332538" y="2346325"/>
          <p14:tracePt t="41870" x="6324600" y="2339975"/>
          <p14:tracePt t="41879" x="6316663" y="2332038"/>
          <p14:tracePt t="41886" x="6308725" y="2324100"/>
          <p14:tracePt t="41896" x="6294438" y="2308225"/>
          <p14:tracePt t="41913" x="6278563" y="2308225"/>
          <p14:tracePt t="41934" x="6270625" y="2308225"/>
          <p14:tracePt t="41950" x="6248400" y="2308225"/>
          <p14:tracePt t="41963" x="6218238" y="2308225"/>
          <p14:tracePt t="41980" x="6194425" y="2308225"/>
          <p14:tracePt t="41997" x="6180138" y="2324100"/>
          <p14:tracePt t="41997" x="6164263" y="2332038"/>
          <p14:tracePt t="42016" x="6164263" y="2339975"/>
          <p14:tracePt t="42030" x="6156325" y="2346325"/>
          <p14:tracePt t="42048" x="6156325" y="2362200"/>
          <p14:tracePt t="42166" x="6172200" y="2362200"/>
          <p14:tracePt t="42278" x="6180138" y="2362200"/>
          <p14:tracePt t="42382" x="6188075" y="2362200"/>
          <p14:tracePt t="42398" x="6194425" y="2362200"/>
          <p14:tracePt t="42414" x="6202363" y="2362200"/>
          <p14:tracePt t="42431" x="6210300" y="2362200"/>
          <p14:tracePt t="42438" x="6226175" y="2362200"/>
          <p14:tracePt t="42454" x="6232525" y="2362200"/>
          <p14:tracePt t="42487" x="6240463" y="2362200"/>
          <p14:tracePt t="42512" x="6248400" y="2362200"/>
          <p14:tracePt t="42558" x="6256338" y="2362200"/>
          <p14:tracePt t="42590" x="6256338" y="2354263"/>
          <p14:tracePt t="42646" x="6248400" y="2354263"/>
          <p14:tracePt t="42678" x="6240463" y="2354263"/>
          <p14:tracePt t="42686" x="6232525" y="2354263"/>
          <p14:tracePt t="42696" x="6218238" y="2354263"/>
          <p14:tracePt t="42713" x="6202363" y="2354263"/>
          <p14:tracePt t="42728" x="6188075" y="2370138"/>
          <p14:tracePt t="42746" x="6180138" y="2384425"/>
          <p14:tracePt t="42762" x="6156325" y="2400300"/>
          <p14:tracePt t="42779" x="6149975" y="2416175"/>
          <p14:tracePt t="42796" x="6142038" y="2422525"/>
          <p14:tracePt t="42813" x="6142038" y="2430463"/>
          <p14:tracePt t="42828" x="6134100" y="2430463"/>
          <p14:tracePt t="42847" x="6134100" y="2438400"/>
          <p14:tracePt t="42934" x="6134100" y="2430463"/>
          <p14:tracePt t="43742" x="6134100" y="2422525"/>
          <p14:tracePt t="43766" x="6142038" y="2416175"/>
          <p14:tracePt t="43782" x="6149975" y="2416175"/>
          <p14:tracePt t="43806" x="6156325" y="2416175"/>
          <p14:tracePt t="43814" x="6164263" y="2416175"/>
          <p14:tracePt t="43827" x="6180138" y="2416175"/>
          <p14:tracePt t="43844" x="6188075" y="2422525"/>
          <p14:tracePt t="43861" x="6202363" y="2422525"/>
          <p14:tracePt t="43861" x="6210300" y="2422525"/>
          <p14:tracePt t="43879" x="6218238" y="2422525"/>
          <p14:tracePt t="43894" x="6240463" y="2422525"/>
          <p14:tracePt t="43913" x="6264275" y="2422525"/>
          <p14:tracePt t="43928" x="6278563" y="2422525"/>
          <p14:tracePt t="43945" x="6294438" y="2422525"/>
          <p14:tracePt t="43961" x="6308725" y="2416175"/>
          <p14:tracePt t="43978" x="6316663" y="2408238"/>
          <p14:tracePt t="43994" x="6324600" y="2392363"/>
          <p14:tracePt t="44011" x="6340475" y="2392363"/>
          <p14:tracePt t="44027" x="6354763" y="2384425"/>
          <p14:tracePt t="44045" x="6362700" y="2370138"/>
          <p14:tracePt t="44061" x="6370638" y="2370138"/>
          <p14:tracePt t="44078" x="6370638" y="2346325"/>
          <p14:tracePt t="44095" x="6370638" y="2332038"/>
          <p14:tracePt t="44111" x="6370638" y="2316163"/>
          <p14:tracePt t="44128" x="6370638" y="2301875"/>
          <p14:tracePt t="44145" x="6370638" y="2286000"/>
          <p14:tracePt t="44160" x="6362700" y="2270125"/>
          <p14:tracePt t="44177" x="6340475" y="2255838"/>
          <p14:tracePt t="44194" x="6316663" y="2217738"/>
          <p14:tracePt t="44212" x="6302375" y="2201863"/>
          <p14:tracePt t="44227" x="6286500" y="2193925"/>
          <p14:tracePt t="44244" x="6270625" y="2179638"/>
          <p14:tracePt t="44260" x="6264275" y="2171700"/>
          <p14:tracePt t="44277" x="6256338" y="2171700"/>
          <p14:tracePt t="44294" x="6240463" y="2155825"/>
          <p14:tracePt t="44311" x="6218238" y="2155825"/>
          <p14:tracePt t="44328" x="6194425" y="2155825"/>
          <p14:tracePt t="44345" x="6164263" y="2141538"/>
          <p14:tracePt t="44361" x="6149975" y="2141538"/>
          <p14:tracePt t="44377" x="6142038" y="2141538"/>
          <p14:tracePt t="44394" x="6134100" y="2141538"/>
          <p14:tracePt t="44410" x="6103938" y="2141538"/>
          <p14:tracePt t="44427" x="6065838" y="2141538"/>
          <p14:tracePt t="44444" x="6035675" y="2149475"/>
          <p14:tracePt t="44461" x="5981700" y="2179638"/>
          <p14:tracePt t="44479" x="5951538" y="2201863"/>
          <p14:tracePt t="44496" x="5927725" y="2217738"/>
          <p14:tracePt t="44512" x="5905500" y="2225675"/>
          <p14:tracePt t="44529" x="5883275" y="2247900"/>
          <p14:tracePt t="44546" x="5859463" y="2263775"/>
          <p14:tracePt t="44560" x="5829300" y="2301875"/>
          <p14:tracePt t="44576" x="5813425" y="2362200"/>
          <p14:tracePt t="44593" x="5791200" y="2422525"/>
          <p14:tracePt t="44609" x="5768975" y="2476500"/>
          <p14:tracePt t="44627" x="5768975" y="2536825"/>
          <p14:tracePt t="44627" x="5768975" y="2552700"/>
          <p14:tracePt t="44648" x="5768975" y="2574925"/>
          <p14:tracePt t="44660" x="5753100" y="2598738"/>
          <p14:tracePt t="44660" x="5753100" y="2613025"/>
          <p14:tracePt t="44679" x="5753100" y="2628900"/>
          <p14:tracePt t="44693" x="5753100" y="2697163"/>
          <p14:tracePt t="44711" x="5753100" y="2735263"/>
          <p14:tracePt t="44728" x="5775325" y="2819400"/>
          <p14:tracePt t="44744" x="5807075" y="2873375"/>
          <p14:tracePt t="44761" x="5845175" y="2925763"/>
          <p14:tracePt t="44777" x="5875338" y="2963863"/>
          <p14:tracePt t="44794" x="5875338" y="2979738"/>
          <p14:tracePt t="44809" x="5889625" y="2994025"/>
          <p14:tracePt t="44827" x="5913438" y="3025775"/>
          <p14:tracePt t="44844" x="5935663" y="3040063"/>
          <p14:tracePt t="44860" x="5997575" y="3094038"/>
          <p14:tracePt t="44877" x="6049963" y="3108325"/>
          <p14:tracePt t="44877" x="6088063" y="3132138"/>
          <p14:tracePt t="44896" x="6164263" y="3154363"/>
          <p14:tracePt t="44912" x="6232525" y="3178175"/>
          <p14:tracePt t="44928" x="6270625" y="3178175"/>
          <p14:tracePt t="44944" x="6302375" y="3178175"/>
          <p14:tracePt t="44960" x="6308725" y="3178175"/>
          <p14:tracePt t="44976" x="6340475" y="3178175"/>
          <p14:tracePt t="44994" x="6378575" y="3178175"/>
          <p14:tracePt t="45010" x="6430963" y="3140075"/>
          <p14:tracePt t="45028" x="6454775" y="3132138"/>
          <p14:tracePt t="45044" x="6454775" y="3124200"/>
          <p14:tracePt t="45059" x="6454775" y="3116263"/>
          <p14:tracePt t="45076" x="6477000" y="3108325"/>
          <p14:tracePt t="45454" x="6499225" y="3108325"/>
          <p14:tracePt t="45462" x="6553200" y="3086100"/>
          <p14:tracePt t="45475" x="6651625" y="3055938"/>
          <p14:tracePt t="45493" x="6743700" y="2987675"/>
          <p14:tracePt t="45493" x="6804025" y="2941638"/>
          <p14:tracePt t="45511" x="6896100" y="2887663"/>
          <p14:tracePt t="45527" x="6956425" y="2857500"/>
          <p14:tracePt t="45544" x="7064375" y="2819400"/>
          <p14:tracePt t="45560" x="7208838" y="2789238"/>
          <p14:tracePt t="45577" x="7337425" y="2789238"/>
          <p14:tracePt t="45593" x="7429500" y="2789238"/>
          <p14:tracePt t="45609" x="7475538" y="2789238"/>
          <p14:tracePt t="45626" x="7497763" y="2773363"/>
          <p14:tracePt t="45642" x="7527925" y="2765425"/>
          <p14:tracePt t="45659" x="7573963" y="2751138"/>
          <p14:tracePt t="45677" x="7673975" y="2735263"/>
          <p14:tracePt t="45693" x="7794625" y="2713038"/>
          <p14:tracePt t="45693" x="7832725" y="2713038"/>
          <p14:tracePt t="45712" x="7870825" y="2713038"/>
          <p14:tracePt t="45727" x="7878763" y="2705100"/>
          <p14:tracePt t="45743" x="7886700" y="2697163"/>
          <p14:tracePt t="45760" x="7902575" y="2689225"/>
          <p14:tracePt t="45782" x="7902575" y="2682875"/>
          <p14:tracePt t="45798" x="7908925" y="2682875"/>
          <p14:tracePt t="45809" x="7924800" y="2667000"/>
          <p14:tracePt t="45826" x="7954963" y="2651125"/>
          <p14:tracePt t="45843" x="7985125" y="2636838"/>
          <p14:tracePt t="45859" x="8001000" y="2606675"/>
          <p14:tracePt t="45876" x="8008938" y="2598738"/>
          <p14:tracePt t="45892" x="8023225" y="2582863"/>
          <p14:tracePt t="45909" x="8069263" y="2552700"/>
          <p14:tracePt t="45927" x="8093075" y="2536825"/>
          <p14:tracePt t="45944" x="8115300" y="2514600"/>
          <p14:tracePt t="45960" x="8123238" y="2498725"/>
          <p14:tracePt t="45976" x="8131175" y="2476500"/>
          <p14:tracePt t="45993" x="8131175" y="2460625"/>
          <p14:tracePt t="46009" x="8137525" y="2460625"/>
          <p14:tracePt t="46026" x="8137525" y="2454275"/>
          <p14:tracePt t="46042" x="8137525" y="2438400"/>
          <p14:tracePt t="46058" x="8137525" y="2422525"/>
          <p14:tracePt t="46075" x="8145463" y="2408238"/>
          <p14:tracePt t="46095" x="8153400" y="2400300"/>
          <p14:tracePt t="46108" x="8153400" y="2384425"/>
          <p14:tracePt t="46134" x="8153400" y="2378075"/>
          <p14:tracePt t="46150" x="8153400" y="2370138"/>
          <p14:tracePt t="46160" x="8153400" y="2362200"/>
          <p14:tracePt t="46230" x="8145463" y="2362200"/>
          <p14:tracePt t="46327" x="8137525" y="2362200"/>
          <p14:tracePt t="46358" x="8131175" y="2362200"/>
          <p14:tracePt t="46382" x="8123238" y="2362200"/>
          <p14:tracePt t="46391" x="8115300" y="2362200"/>
          <p14:tracePt t="46398" x="8115300" y="2370138"/>
          <p14:tracePt t="46408" x="8115300" y="2384425"/>
          <p14:tracePt t="46425" x="8115300" y="2400300"/>
          <p14:tracePt t="46442" x="8115300" y="2416175"/>
          <p14:tracePt t="46458" x="8115300" y="2422525"/>
          <p14:tracePt t="46479" x="8115300" y="2430463"/>
          <p14:tracePt t="46496" x="8115300" y="2438400"/>
          <p14:tracePt t="46508" x="8115300" y="2468563"/>
          <p14:tracePt t="46530" x="8115300" y="2476500"/>
          <p14:tracePt t="46540" x="8115300" y="2506663"/>
          <p14:tracePt t="46540" x="8115300" y="2522538"/>
          <p14:tracePt t="46559" x="8123238" y="2544763"/>
          <p14:tracePt t="46575" x="8131175" y="2552700"/>
          <p14:tracePt t="46590" x="8145463" y="2574925"/>
          <p14:tracePt t="46608" x="8161338" y="2582863"/>
          <p14:tracePt t="46624" x="8169275" y="2598738"/>
          <p14:tracePt t="46640" x="8207375" y="2620963"/>
          <p14:tracePt t="46658" x="8245475" y="2636838"/>
          <p14:tracePt t="46676" x="8259763" y="2651125"/>
          <p14:tracePt t="46692" x="8267700" y="2651125"/>
          <p14:tracePt t="46718" x="8283575" y="2667000"/>
          <p14:tracePt t="46743" x="8321675" y="2689225"/>
          <p14:tracePt t="46759" x="8328025" y="2689225"/>
          <p14:tracePt t="46766" x="8343900" y="2697163"/>
          <p14:tracePt t="46776" x="8366125" y="2705100"/>
          <p14:tracePt t="46792" x="8374063" y="2705100"/>
          <p14:tracePt t="46808" x="8382000" y="2705100"/>
          <p14:tracePt t="46824" x="8397875" y="2705100"/>
          <p14:tracePt t="46842" x="8412163" y="2697163"/>
          <p14:tracePt t="46862" x="8412163" y="2689225"/>
          <p14:tracePt t="46886" x="8420100" y="2682875"/>
          <p14:tracePt t="46894" x="8420100" y="2674938"/>
          <p14:tracePt t="46911" x="8435975" y="2674938"/>
          <p14:tracePt t="46924" x="8442325" y="2667000"/>
          <p14:tracePt t="46941" x="8450263" y="2659063"/>
          <p14:tracePt t="46957" x="8458200" y="2659063"/>
          <p14:tracePt t="46976" x="8474075" y="2651125"/>
          <p14:tracePt t="47898" x="8474075" y="2644775"/>
          <p14:tracePt t="48038" x="8474075" y="2636838"/>
          <p14:tracePt t="48055" x="8480425" y="2636838"/>
          <p14:tracePt t="48062" x="8488363" y="2636838"/>
          <p14:tracePt t="48078" x="8496300" y="2628900"/>
          <p14:tracePt t="48094" x="8496300" y="2620963"/>
          <p14:tracePt t="48106" x="8496300" y="2613025"/>
          <p14:tracePt t="48123" x="8496300" y="2598738"/>
          <p14:tracePt t="48143" x="8496300" y="2590800"/>
          <p14:tracePt t="48159" x="8496300" y="2582863"/>
          <p14:tracePt t="48173" x="8496300" y="2544763"/>
          <p14:tracePt t="48192" x="8480425" y="2498725"/>
          <p14:tracePt t="48208" x="8474075" y="2468563"/>
          <p14:tracePt t="48224" x="8466138" y="2454275"/>
          <p14:tracePt t="48240" x="8450263" y="2422525"/>
          <p14:tracePt t="48257" x="8435975" y="2416175"/>
          <p14:tracePt t="48274" x="8428038" y="2400300"/>
          <p14:tracePt t="48290" x="8412163" y="2384425"/>
          <p14:tracePt t="48307" x="8404225" y="2370138"/>
          <p14:tracePt t="48324" x="8389938" y="2354263"/>
          <p14:tracePt t="48340" x="8359775" y="2339975"/>
          <p14:tracePt t="48357" x="8313738" y="2316163"/>
          <p14:tracePt t="48374" x="8259763" y="2293938"/>
          <p14:tracePt t="48391" x="8229600" y="2286000"/>
          <p14:tracePt t="48408" x="8213725" y="2278063"/>
          <p14:tracePt t="48424" x="8207375" y="2278063"/>
          <p14:tracePt t="48439" x="8191500" y="2270125"/>
          <p14:tracePt t="48457" x="8183563" y="2270125"/>
          <p14:tracePt t="48474" x="8169275" y="2270125"/>
          <p14:tracePt t="48490" x="8145463" y="2270125"/>
          <p14:tracePt t="48507" x="8123238" y="2270125"/>
          <p14:tracePt t="48507" x="8115300" y="2270125"/>
          <p14:tracePt t="48527" x="8099425" y="2270125"/>
          <p14:tracePt t="48539" x="8093075" y="2278063"/>
          <p14:tracePt t="48556" x="8085138" y="2278063"/>
          <p14:tracePt t="48573" x="8061325" y="2293938"/>
          <p14:tracePt t="48573" x="8054975" y="2293938"/>
          <p14:tracePt t="48592" x="8039100" y="2293938"/>
          <p14:tracePt t="48607" x="8016875" y="2301875"/>
          <p14:tracePt t="48624" x="8008938" y="2308225"/>
          <p14:tracePt t="48640" x="7993063" y="2324100"/>
          <p14:tracePt t="48657" x="7962900" y="2324100"/>
          <p14:tracePt t="48673" x="7954963" y="2339975"/>
          <p14:tracePt t="48690" x="7940675" y="2346325"/>
          <p14:tracePt t="48706" x="7916863" y="2362200"/>
          <p14:tracePt t="48723" x="7902575" y="2370138"/>
          <p14:tracePt t="48739" x="7878763" y="2392363"/>
          <p14:tracePt t="48756" x="7840663" y="2430463"/>
          <p14:tracePt t="48756" x="7832725" y="2438400"/>
          <p14:tracePt t="48776" x="7818438" y="2454275"/>
          <p14:tracePt t="48789" x="7802563" y="2484438"/>
          <p14:tracePt t="48807" x="7788275" y="2506663"/>
          <p14:tracePt t="48824" x="7780338" y="2522538"/>
          <p14:tracePt t="48840" x="7772400" y="2536825"/>
          <p14:tracePt t="48856" x="7756525" y="2560638"/>
          <p14:tracePt t="48873" x="7756525" y="2574925"/>
          <p14:tracePt t="48889" x="7756525" y="2598738"/>
          <p14:tracePt t="48906" x="7742238" y="2613025"/>
          <p14:tracePt t="48923" x="7742238" y="2636838"/>
          <p14:tracePt t="48923" x="7742238" y="2651125"/>
          <p14:tracePt t="48943" x="7742238" y="2659063"/>
          <p14:tracePt t="48955" x="7742238" y="2689225"/>
          <p14:tracePt t="48972" x="7742238" y="2713038"/>
          <p14:tracePt t="48988" x="7750175" y="2743200"/>
          <p14:tracePt t="49005" x="7756525" y="2751138"/>
          <p14:tracePt t="49023" x="7764463" y="2751138"/>
          <p14:tracePt t="49039" x="7772400" y="2751138"/>
          <p14:tracePt t="49062" x="7772400" y="2743200"/>
          <p14:tracePt t="49078" x="7780338" y="2743200"/>
          <p14:tracePt t="49089" x="7794625" y="2743200"/>
          <p14:tracePt t="49107" x="7810500" y="2743200"/>
          <p14:tracePt t="49124" x="7832725" y="2727325"/>
          <p14:tracePt t="49140" x="7840663" y="2720975"/>
          <p14:tracePt t="49157" x="7848600" y="2713038"/>
          <p14:tracePt t="49176" x="7832725" y="2713038"/>
          <p14:tracePt t="49319" x="7818438" y="2713038"/>
          <p14:tracePt t="49327" x="7794625" y="2713038"/>
          <p14:tracePt t="49339" x="7718425" y="2713038"/>
          <p14:tracePt t="49357" x="7604125" y="2713038"/>
          <p14:tracePt t="49357" x="7543800" y="2713038"/>
          <p14:tracePt t="49376" x="7483475" y="2713038"/>
          <p14:tracePt t="49389" x="7277100" y="2713038"/>
          <p14:tracePt t="49409" x="7185025" y="2735263"/>
          <p14:tracePt t="49424" x="7116763" y="2759075"/>
          <p14:tracePt t="49441" x="7040563" y="2765425"/>
          <p14:tracePt t="49457" x="6972300" y="2781300"/>
          <p14:tracePt t="49474" x="6888163" y="2781300"/>
          <p14:tracePt t="49491" x="6765925" y="2781300"/>
          <p14:tracePt t="49507" x="6683375" y="2781300"/>
          <p14:tracePt t="49522" x="6645275" y="2781300"/>
          <p14:tracePt t="49539" x="6637338" y="2789238"/>
          <p14:tracePt t="49560" x="6629400" y="2789238"/>
          <p14:tracePt t="49576" x="6621463" y="2781300"/>
          <p14:tracePt t="49589" x="6599238" y="2781300"/>
          <p14:tracePt t="49609" x="6591300" y="2781300"/>
          <p14:tracePt t="49623" x="6553200" y="2789238"/>
          <p14:tracePt t="49641" x="6553200" y="2797175"/>
          <p14:tracePt t="49657" x="6553200" y="2781300"/>
          <p14:tracePt t="49743" x="6561138" y="2781300"/>
          <p14:tracePt t="49751" x="6583363" y="2773363"/>
          <p14:tracePt t="49759" x="6599238" y="2759075"/>
          <p14:tracePt t="49772" x="6629400" y="2743200"/>
          <p14:tracePt t="49789" x="6689725" y="2697163"/>
          <p14:tracePt t="49808" x="6705600" y="2682875"/>
          <p14:tracePt t="49824" x="6735763" y="2636838"/>
          <p14:tracePt t="49841" x="6735763" y="2590800"/>
          <p14:tracePt t="49857" x="6735763" y="2574925"/>
          <p14:tracePt t="49874" x="6735763" y="2560638"/>
          <p14:tracePt t="49890" x="6735763" y="2544763"/>
          <p14:tracePt t="49906" x="6735763" y="2530475"/>
          <p14:tracePt t="49927" x="6735763" y="2514600"/>
          <p14:tracePt t="49938" x="6727825" y="2498725"/>
          <p14:tracePt t="49955" x="6713538" y="2476500"/>
          <p14:tracePt t="49973" x="6689725" y="2446338"/>
          <p14:tracePt t="49989" x="6645275" y="2422525"/>
          <p14:tracePt t="50006" x="6591300" y="2400300"/>
          <p14:tracePt t="50006" x="6583363" y="2384425"/>
          <p14:tracePt t="50026" x="6553200" y="2370138"/>
          <p14:tracePt t="50041" x="6530975" y="2354263"/>
          <p14:tracePt t="50056" x="6515100" y="2346325"/>
          <p14:tracePt t="50072" x="6499225" y="2339975"/>
          <p14:tracePt t="50089" x="6477000" y="2332038"/>
          <p14:tracePt t="50106" x="6423025" y="2324100"/>
          <p14:tracePt t="50122" x="6370638" y="2308225"/>
          <p14:tracePt t="50139" x="6332538" y="2308225"/>
          <p14:tracePt t="50156" x="6302375" y="2308225"/>
          <p14:tracePt t="50173" x="6286500" y="2308225"/>
          <p14:tracePt t="50188" x="6270625" y="2308225"/>
          <p14:tracePt t="50205" x="6240463" y="2308225"/>
          <p14:tracePt t="50205" x="6202363" y="2324100"/>
          <p14:tracePt t="50225" x="6164263" y="2324100"/>
          <p14:tracePt t="50241" x="6111875" y="2339975"/>
          <p14:tracePt t="50257" x="6049963" y="2362200"/>
          <p14:tracePt t="50274" x="5965825" y="2378075"/>
          <p14:tracePt t="50289" x="5935663" y="2384425"/>
          <p14:tracePt t="50306" x="5889625" y="2416175"/>
          <p14:tracePt t="50322" x="5837238" y="2438400"/>
          <p14:tracePt t="50339" x="5799138" y="2446338"/>
          <p14:tracePt t="50356" x="5768975" y="2460625"/>
          <p14:tracePt t="50373" x="5737225" y="2468563"/>
          <p14:tracePt t="50389" x="5715000" y="2484438"/>
          <p14:tracePt t="50406" x="5676900" y="2522538"/>
          <p14:tracePt t="50406" x="5654675" y="2544763"/>
          <p14:tracePt t="50424" x="5630863" y="2560638"/>
          <p14:tracePt t="50439" x="5600700" y="2613025"/>
          <p14:tracePt t="50457" x="5592763" y="2659063"/>
          <p14:tracePt t="50473" x="5584825" y="2697163"/>
          <p14:tracePt t="50492" x="5584825" y="2735263"/>
          <p14:tracePt t="50505" x="5578475" y="2789238"/>
          <p14:tracePt t="50521" x="5578475" y="2811463"/>
          <p14:tracePt t="50537" x="5578475" y="2849563"/>
          <p14:tracePt t="50554" x="5592763" y="2917825"/>
          <p14:tracePt t="50572" x="5600700" y="2963863"/>
          <p14:tracePt t="50589" x="5616575" y="2994025"/>
          <p14:tracePt t="50605" x="5638800" y="3025775"/>
          <p14:tracePt t="50622" x="5661025" y="3055938"/>
          <p14:tracePt t="50622" x="5668963" y="3063875"/>
          <p14:tracePt t="50640" x="5684838" y="3078163"/>
          <p14:tracePt t="50657" x="5707063" y="3086100"/>
          <p14:tracePt t="50673" x="5722938" y="3086100"/>
          <p14:tracePt t="50689" x="5761038" y="3086100"/>
          <p14:tracePt t="50706" x="5807075" y="3086100"/>
          <p14:tracePt t="50722" x="5889625" y="3086100"/>
          <p14:tracePt t="50739" x="5973763" y="3086100"/>
          <p14:tracePt t="50755" x="6057900" y="3086100"/>
          <p14:tracePt t="50772" x="6126163" y="3086100"/>
          <p14:tracePt t="50788" x="6164263" y="3086100"/>
          <p14:tracePt t="50805" x="6210300" y="3086100"/>
          <p14:tracePt t="50822" x="6248400" y="3086100"/>
          <p14:tracePt t="50822" x="6270625" y="3086100"/>
          <p14:tracePt t="50841" x="6340475" y="3086100"/>
          <p14:tracePt t="50856" x="6400800" y="3063875"/>
          <p14:tracePt t="50873" x="6438900" y="3063875"/>
          <p14:tracePt t="50889" x="6461125" y="3055938"/>
          <p14:tracePt t="51793" x="6461125" y="3048000"/>
          <p14:tracePt t="51815" x="6454775" y="3048000"/>
          <p14:tracePt t="51951" x="6446838" y="3055938"/>
          <p14:tracePt t="52087" x="6438900" y="3055938"/>
          <p14:tracePt t="52143" x="6438900" y="3063875"/>
          <p14:tracePt t="52151" x="6430963" y="3063875"/>
          <p14:tracePt t="52168" x="6416675" y="3063875"/>
          <p14:tracePt t="52175" x="6416675" y="3070225"/>
          <p14:tracePt t="52186" x="6400800" y="3070225"/>
          <p14:tracePt t="52204" x="6370638" y="3078163"/>
          <p14:tracePt t="52220" x="6308725" y="3086100"/>
          <p14:tracePt t="52237" x="6232525" y="3086100"/>
          <p14:tracePt t="52254" x="6088063" y="3086100"/>
          <p14:tracePt t="52254" x="6019800" y="3086100"/>
          <p14:tracePt t="52272" x="5799138" y="3086100"/>
          <p14:tracePt t="52288" x="5349875" y="3086100"/>
          <p14:tracePt t="52305" x="4968875" y="3086100"/>
          <p14:tracePt t="52321" x="4678363" y="3086100"/>
          <p14:tracePt t="52337" x="4457700" y="3086100"/>
          <p14:tracePt t="52354" x="4283075" y="3124200"/>
          <p14:tracePt t="52371" x="4060825" y="3192463"/>
          <p14:tracePt t="52387" x="3832225" y="3222625"/>
          <p14:tracePt t="52404" x="3565525" y="3260725"/>
          <p14:tracePt t="52420" x="3306763" y="3298825"/>
          <p14:tracePt t="52437" x="3101975" y="3352800"/>
          <p14:tracePt t="52454" x="2994025" y="3390900"/>
          <p14:tracePt t="52470" x="2911475" y="3429000"/>
          <p14:tracePt t="52470" x="2865438" y="3436938"/>
          <p14:tracePt t="52491" x="2751138" y="3459163"/>
          <p14:tracePt t="52504" x="2606675" y="3482975"/>
          <p14:tracePt t="52521" x="2438400" y="3513138"/>
          <p14:tracePt t="52539" x="2293938" y="3559175"/>
          <p14:tracePt t="52554" x="2163763" y="3597275"/>
          <p14:tracePt t="52570" x="2019300" y="3627438"/>
          <p14:tracePt t="52587" x="1882775" y="3679825"/>
          <p14:tracePt t="52603" x="1760538" y="3703638"/>
          <p14:tracePt t="52620" x="1638300" y="3749675"/>
          <p14:tracePt t="52637" x="1554163" y="3771900"/>
          <p14:tracePt t="52653" x="1470025" y="3810000"/>
          <p14:tracePt t="52670" x="1355725" y="3848100"/>
          <p14:tracePt t="52688" x="1227138" y="3878263"/>
          <p14:tracePt t="52704" x="1050925" y="3878263"/>
          <p14:tracePt t="52721" x="876300" y="3902075"/>
          <p14:tracePt t="52737" x="792163" y="3902075"/>
          <p14:tracePt t="52754" x="784225" y="3902075"/>
          <p14:tracePt t="52769" x="777875" y="3902075"/>
          <p14:tracePt t="52807" x="754063" y="3902075"/>
          <p14:tracePt t="52815" x="731838" y="3902075"/>
          <p14:tracePt t="52823" x="701675" y="3863975"/>
          <p14:tracePt t="52836" x="663575" y="3779838"/>
          <p14:tracePt t="52853" x="655638" y="3725863"/>
          <p14:tracePt t="52870" x="693738" y="3611563"/>
          <p14:tracePt t="52889" x="723900" y="3565525"/>
          <p14:tracePt t="52903" x="838200" y="3398838"/>
          <p14:tracePt t="52921" x="914400" y="3260725"/>
          <p14:tracePt t="52937" x="1006475" y="3055938"/>
          <p14:tracePt t="52954" x="1082675" y="2819400"/>
          <p14:tracePt t="52970" x="1135063" y="2682875"/>
          <p14:tracePt t="52987" x="1181100" y="2574925"/>
          <p14:tracePt t="53004" x="1211263" y="2460625"/>
          <p14:tracePt t="53020" x="1249363" y="2354263"/>
          <p14:tracePt t="53037" x="1257300" y="2239963"/>
          <p14:tracePt t="53053" x="1257300" y="2155825"/>
          <p14:tracePt t="53069" x="1257300" y="2095500"/>
          <p14:tracePt t="53069" x="1257300" y="2065338"/>
          <p14:tracePt t="53088" x="1257300" y="2041525"/>
          <p14:tracePt t="53103" x="1257300" y="1943100"/>
          <p14:tracePt t="53121" x="1257300" y="1912938"/>
          <p14:tracePt t="53137" x="1279525" y="1866900"/>
          <p14:tracePt t="53154" x="1287463" y="1828800"/>
          <p14:tracePt t="53170" x="1287463" y="1798638"/>
          <p14:tracePt t="53186" x="1287463" y="1774825"/>
          <p14:tracePt t="53204" x="1287463" y="1768475"/>
          <p14:tracePt t="53219" x="1295400" y="1768475"/>
          <p14:tracePt t="53407" x="1295400" y="1782763"/>
          <p14:tracePt t="53535" x="1295400" y="1790700"/>
          <p14:tracePt t="53567" x="1295400" y="1798638"/>
          <p14:tracePt t="53591" x="1295400" y="1806575"/>
          <p14:tracePt t="53647" x="1303338" y="1806575"/>
          <p14:tracePt t="53671" x="1311275" y="1806575"/>
          <p14:tracePt t="53687" x="1325563" y="1806575"/>
          <p14:tracePt t="53711" x="1325563" y="1798638"/>
          <p14:tracePt t="53720" x="1333500" y="1798638"/>
          <p14:tracePt t="53727" x="1333500" y="1782763"/>
          <p14:tracePt t="53736" x="1333500" y="1774825"/>
          <p14:tracePt t="53752" x="1341438" y="1768475"/>
          <p14:tracePt t="53769" x="1341438" y="1752600"/>
          <p14:tracePt t="53847" x="1349375" y="1752600"/>
          <p14:tracePt t="53855" x="1355725" y="1744663"/>
          <p14:tracePt t="53868" x="1363663" y="1736725"/>
          <p14:tracePt t="53999" x="1371600" y="1736725"/>
          <p14:tracePt t="54023" x="1379538" y="1736725"/>
          <p14:tracePt t="54071" x="1387475" y="1736725"/>
          <p14:tracePt t="54079" x="1409700" y="1752600"/>
          <p14:tracePt t="54088" x="1439863" y="1768475"/>
          <p14:tracePt t="54101" x="1539875" y="1820863"/>
          <p14:tracePt t="54101" x="1622425" y="1851025"/>
          <p14:tracePt t="54120" x="1760538" y="1912938"/>
          <p14:tracePt t="54137" x="1882775" y="1935163"/>
          <p14:tracePt t="54153" x="1943100" y="1943100"/>
          <p14:tracePt t="54169" x="1997075" y="1951038"/>
          <p14:tracePt t="54186" x="2057400" y="1958975"/>
          <p14:tracePt t="54202" x="2141538" y="1981200"/>
          <p14:tracePt t="54218" x="2217738" y="2003425"/>
          <p14:tracePt t="54235" x="2255838" y="2011363"/>
          <p14:tracePt t="54251" x="2270125" y="2019300"/>
          <p14:tracePt t="54268" x="2308225" y="2035175"/>
          <p14:tracePt t="54285" x="2339975" y="2035175"/>
          <p14:tracePt t="54301" x="2392363" y="2057400"/>
          <p14:tracePt t="54301" x="2416175" y="2065338"/>
          <p14:tracePt t="54320" x="2430463" y="2065338"/>
          <p14:tracePt t="54335" x="2498725" y="2087563"/>
          <p14:tracePt t="54354" x="2536825" y="2087563"/>
          <p14:tracePt t="54369" x="2522538" y="2087563"/>
          <p14:tracePt t="54463" x="2476500" y="2087563"/>
          <p14:tracePt t="54471" x="2422525" y="2087563"/>
          <p14:tracePt t="54485" x="2308225" y="2079625"/>
          <p14:tracePt t="54501" x="2225675" y="2079625"/>
          <p14:tracePt t="54518" x="2171700" y="2073275"/>
          <p14:tracePt t="54518" x="2149475" y="2065338"/>
          <p14:tracePt t="54536" x="2125663" y="2065338"/>
          <p14:tracePt t="54550" x="2041525" y="2049463"/>
          <p14:tracePt t="54568" x="1973263" y="2035175"/>
          <p14:tracePt t="54586" x="1943100" y="2035175"/>
          <p14:tracePt t="54601" x="1912938" y="2035175"/>
          <p14:tracePt t="54618" x="1889125" y="2035175"/>
          <p14:tracePt t="54635" x="1851025" y="2035175"/>
          <p14:tracePt t="54651" x="1812925" y="2035175"/>
          <p14:tracePt t="54668" x="1790700" y="2035175"/>
          <p14:tracePt t="54685" x="1768475" y="2035175"/>
          <p14:tracePt t="54701" x="1730375" y="2035175"/>
          <p14:tracePt t="54718" x="1692275" y="2035175"/>
          <p14:tracePt t="54718" x="1676400" y="2035175"/>
          <p14:tracePt t="54737" x="1638300" y="2035175"/>
          <p14:tracePt t="54753" x="1608138" y="2035175"/>
          <p14:tracePt t="54769" x="1592263" y="2035175"/>
          <p14:tracePt t="54785" x="1584325" y="2035175"/>
          <p14:tracePt t="54800" x="1577975" y="2035175"/>
          <p14:tracePt t="54823" x="1570038" y="2035175"/>
          <p14:tracePt t="54834" x="1531938" y="2035175"/>
          <p14:tracePt t="54852" x="1501775" y="2035175"/>
          <p14:tracePt t="54868" x="1463675" y="2035175"/>
          <p14:tracePt t="54884" x="1447800" y="2035175"/>
          <p14:tracePt t="54901" x="1439863" y="2035175"/>
          <p14:tracePt t="54917" x="1431925" y="2035175"/>
          <p14:tracePt t="54936" x="1431925" y="2041525"/>
          <p14:tracePt t="55159" x="1431925" y="2049463"/>
          <p14:tracePt t="55175" x="1431925" y="2057400"/>
          <p14:tracePt t="55311" x="1447800" y="2057400"/>
          <p14:tracePt t="55351" x="1470025" y="2057400"/>
          <p14:tracePt t="55359" x="1501775" y="2057400"/>
          <p14:tracePt t="55368" x="1584325" y="2035175"/>
          <p14:tracePt t="55386" x="1668463" y="2019300"/>
          <p14:tracePt t="55400" x="1730375" y="2011363"/>
          <p14:tracePt t="55416" x="1790700" y="2011363"/>
          <p14:tracePt t="55434" x="1866900" y="2011363"/>
          <p14:tracePt t="55450" x="1935163" y="2011363"/>
          <p14:tracePt t="55467" x="2019300" y="2011363"/>
          <p14:tracePt t="55485" x="2079625" y="2011363"/>
          <p14:tracePt t="55501" x="2193925" y="2011363"/>
          <p14:tracePt t="55516" x="2324100" y="2011363"/>
          <p14:tracePt t="55516" x="2378075" y="2011363"/>
          <p14:tracePt t="55536" x="2438400" y="2011363"/>
          <p14:tracePt t="55549" x="2498725" y="2011363"/>
          <p14:tracePt t="55566" x="2544763" y="2011363"/>
          <p14:tracePt t="55585" x="2574925" y="2011363"/>
          <p14:tracePt t="55601" x="2613025" y="2011363"/>
          <p14:tracePt t="55617" x="2697163" y="2011363"/>
          <p14:tracePt t="55634" x="2797175" y="2011363"/>
          <p14:tracePt t="55650" x="2865438" y="2011363"/>
          <p14:tracePt t="55667" x="2895600" y="2011363"/>
          <p14:tracePt t="55683" x="2911475" y="2011363"/>
          <p14:tracePt t="55699" x="2917825" y="2011363"/>
          <p14:tracePt t="55717" x="2933700" y="2011363"/>
          <p14:tracePt t="55734" x="2963863" y="2011363"/>
          <p14:tracePt t="55750" x="3040063" y="2011363"/>
          <p14:tracePt t="55768" x="3078163" y="2011363"/>
          <p14:tracePt t="55785" x="3101975" y="2011363"/>
          <p14:tracePt t="55800" x="3108325" y="2011363"/>
          <p14:tracePt t="55817" x="3124200" y="2011363"/>
          <p14:tracePt t="55834" x="3146425" y="2011363"/>
          <p14:tracePt t="55850" x="3178175" y="2011363"/>
          <p14:tracePt t="55867" x="3216275" y="2011363"/>
          <p14:tracePt t="55883" x="3268663" y="2011363"/>
          <p14:tracePt t="55900" x="3306763" y="2019300"/>
          <p14:tracePt t="55917" x="3330575" y="2019300"/>
          <p14:tracePt t="55934" x="3344863" y="2019300"/>
          <p14:tracePt t="55950" x="3382963" y="2019300"/>
          <p14:tracePt t="55969" x="3421063" y="2035175"/>
          <p14:tracePt t="55985" x="3475038" y="2041525"/>
          <p14:tracePt t="56001" x="3513138" y="2049463"/>
          <p14:tracePt t="56018" x="3527425" y="2049463"/>
          <p14:tracePt t="56035" x="3535363" y="2049463"/>
          <p14:tracePt t="56049" x="3535363" y="2057400"/>
          <p14:tracePt t="56066" x="3543300" y="2057400"/>
          <p14:tracePt t="56082" x="3551238" y="2057400"/>
          <p14:tracePt t="56099" x="3573463" y="2057400"/>
          <p14:tracePt t="56116" x="3597275" y="2057400"/>
          <p14:tracePt t="56133" x="3603625" y="2057400"/>
          <p14:tracePt t="56149" x="3627438" y="2057400"/>
          <p14:tracePt t="56376" x="3649663" y="2057400"/>
          <p14:tracePt t="56383" x="3665538" y="2057400"/>
          <p14:tracePt t="56400" x="3679825" y="2057400"/>
          <p14:tracePt t="56417" x="3687763" y="2057400"/>
          <p14:tracePt t="56432" x="3695700" y="2057400"/>
          <p14:tracePt t="56449" x="3703638" y="2057400"/>
          <p14:tracePt t="56471" x="3717925" y="2057400"/>
          <p14:tracePt t="56489" x="3733800" y="2057400"/>
          <p14:tracePt t="56499" x="3763963" y="2057400"/>
          <p14:tracePt t="56516" x="3787775" y="2057400"/>
          <p14:tracePt t="56516" x="3794125" y="2057400"/>
          <p14:tracePt t="56537" x="3802063" y="2065338"/>
          <p14:tracePt t="56759" x="3817938" y="2073275"/>
          <p14:tracePt t="56783" x="3817938" y="2065338"/>
          <p14:tracePt t="56927" x="3825875" y="2065338"/>
          <p14:tracePt t="56935" x="3832225" y="2065338"/>
          <p14:tracePt t="56984" x="3840163" y="2065338"/>
          <p14:tracePt t="56991" x="3848100" y="2065338"/>
          <p14:tracePt t="57000" x="3886200" y="2065338"/>
          <p14:tracePt t="57016" x="3902075" y="2065338"/>
          <p14:tracePt t="57034" x="3916363" y="2065338"/>
          <p14:tracePt t="57048" x="3924300" y="2065338"/>
          <p14:tracePt t="57191" x="3916363" y="2065338"/>
          <p14:tracePt t="57351" x="3908425" y="2065338"/>
          <p14:tracePt t="57359" x="3902075" y="2065338"/>
          <p14:tracePt t="57368" x="3886200" y="2065338"/>
          <p14:tracePt t="57381" x="3810000" y="2041525"/>
          <p14:tracePt t="57401" x="3756025" y="2027238"/>
          <p14:tracePt t="57417" x="3711575" y="2011363"/>
          <p14:tracePt t="57430" x="3603625" y="1989138"/>
          <p14:tracePt t="57448" x="3521075" y="1951038"/>
          <p14:tracePt t="57466" x="3451225" y="1927225"/>
          <p14:tracePt t="57482" x="3375025" y="1905000"/>
          <p14:tracePt t="57498" x="3306763" y="1882775"/>
          <p14:tracePt t="57515" x="3222625" y="1858963"/>
          <p14:tracePt t="57531" x="3162300" y="1844675"/>
          <p14:tracePt t="57548" x="3124200" y="1828800"/>
          <p14:tracePt t="57564" x="3078163" y="1820863"/>
          <p14:tracePt t="57580" x="3017838" y="1798638"/>
          <p14:tracePt t="57597" x="2963863" y="1782763"/>
          <p14:tracePt t="57597" x="2949575" y="1782763"/>
          <p14:tracePt t="57616" x="2911475" y="1768475"/>
          <p14:tracePt t="57630" x="2811463" y="1744663"/>
          <p14:tracePt t="57649" x="2773363" y="1730375"/>
          <p14:tracePt t="57666" x="2727325" y="1714500"/>
          <p14:tracePt t="57682" x="2667000" y="1706563"/>
          <p14:tracePt t="57699" x="2613025" y="1692275"/>
          <p14:tracePt t="57716" x="2530475" y="1668463"/>
          <p14:tracePt t="57732" x="2484438" y="1660525"/>
          <p14:tracePt t="57749" x="2408238" y="1654175"/>
          <p14:tracePt t="57764" x="2362200" y="1654175"/>
          <p14:tracePt t="57781" x="2293938" y="1654175"/>
          <p14:tracePt t="57781" x="2263775" y="1654175"/>
          <p14:tracePt t="57800" x="2232025" y="1654175"/>
          <p14:tracePt t="57800" x="2209800" y="1654175"/>
          <p14:tracePt t="57816" x="2187575" y="1654175"/>
          <p14:tracePt t="57830" x="2149475" y="1654175"/>
          <p14:tracePt t="57848" x="2125663" y="1654175"/>
          <p14:tracePt t="57864" x="2103438" y="1660525"/>
          <p14:tracePt t="57882" x="2087563" y="1660525"/>
          <p14:tracePt t="57897" x="2049463" y="1676400"/>
          <p14:tracePt t="57914" x="1997075" y="1684338"/>
          <p14:tracePt t="57930" x="1935163" y="1698625"/>
          <p14:tracePt t="57947" x="1897063" y="1698625"/>
          <p14:tracePt t="57964" x="1882775" y="1714500"/>
          <p14:tracePt t="57980" x="1866900" y="1714500"/>
          <p14:tracePt t="57997" x="1858963" y="1714500"/>
          <p14:tracePt t="58014" x="1828800" y="1714500"/>
          <p14:tracePt t="58014" x="1798638" y="1714500"/>
          <p14:tracePt t="58033" x="1774825" y="1714500"/>
          <p14:tracePt t="58046" x="1684338" y="1698625"/>
          <p14:tracePt t="58065" x="1630363" y="1698625"/>
          <p14:tracePt t="58081" x="1592263" y="1676400"/>
          <p14:tracePt t="58098" x="1577975" y="1676400"/>
          <p14:tracePt t="58114" x="1570038" y="1676400"/>
          <p14:tracePt t="58130" x="1562100" y="1668463"/>
          <p14:tracePt t="58147" x="1554163" y="1668463"/>
          <p14:tracePt t="58183" x="1546225" y="1668463"/>
          <p14:tracePt t="58199" x="1539875" y="1668463"/>
          <p14:tracePt t="58231" x="1531938" y="1654175"/>
          <p14:tracePt t="58239" x="1554163" y="1654175"/>
          <p14:tracePt t="58359" x="1570038" y="1654175"/>
          <p14:tracePt t="58367" x="1584325" y="1654175"/>
          <p14:tracePt t="58380" x="1646238" y="1654175"/>
          <p14:tracePt t="58397" x="1722438" y="1668463"/>
          <p14:tracePt t="58414" x="1806575" y="1676400"/>
          <p14:tracePt t="58430" x="1912938" y="1692275"/>
          <p14:tracePt t="58430" x="1973263" y="1692275"/>
          <p14:tracePt t="58448" x="2057400" y="1698625"/>
          <p14:tracePt t="58465" x="2103438" y="1706563"/>
          <p14:tracePt t="58481" x="2133600" y="1706563"/>
          <p14:tracePt t="58497" x="2171700" y="1714500"/>
          <p14:tracePt t="58514" x="2225675" y="1730375"/>
          <p14:tracePt t="58532" x="2286000" y="1730375"/>
          <p14:tracePt t="58547" x="2362200" y="1730375"/>
          <p14:tracePt t="58564" x="2446338" y="1744663"/>
          <p14:tracePt t="58579" x="2506663" y="1752600"/>
          <p14:tracePt t="58597" x="2582863" y="1752600"/>
          <p14:tracePt t="58614" x="2620963" y="1752600"/>
          <p14:tracePt t="58614" x="2651125" y="1752600"/>
          <p14:tracePt t="58632" x="2667000" y="1752600"/>
          <p14:tracePt t="58645" x="2705100" y="1752600"/>
          <p14:tracePt t="58645" x="2720975" y="1752600"/>
          <p14:tracePt t="58664" x="2751138" y="1752600"/>
          <p14:tracePt t="58680" x="2797175" y="1752600"/>
          <p14:tracePt t="58697" x="2835275" y="1752600"/>
          <p14:tracePt t="58713" x="2865438" y="1752600"/>
          <p14:tracePt t="58729" x="2895600" y="1752600"/>
          <p14:tracePt t="58746" x="2933700" y="1752600"/>
          <p14:tracePt t="58762" x="2979738" y="1752600"/>
          <p14:tracePt t="58779" x="3025775" y="1752600"/>
          <p14:tracePt t="58796" x="3055938" y="1752600"/>
          <p14:tracePt t="58812" x="3078163" y="1752600"/>
          <p14:tracePt t="58829" x="3101975" y="1752600"/>
          <p14:tracePt t="58846" x="3116263" y="1752600"/>
          <p14:tracePt t="58846" x="3132138" y="1752600"/>
          <p14:tracePt t="58864" x="3140075" y="1736725"/>
          <p14:tracePt t="58878" x="3146425" y="1736725"/>
          <p14:tracePt t="59455" x="3154363" y="1736725"/>
          <p14:tracePt t="59471" x="3170238" y="1736725"/>
          <p14:tracePt t="59487" x="3184525" y="1736725"/>
          <p14:tracePt t="59497" x="3238500" y="1736725"/>
          <p14:tracePt t="59513" x="3246438" y="1736725"/>
          <p14:tracePt t="59529" x="3260725" y="1736725"/>
          <p14:tracePt t="59545" x="3268663" y="1736725"/>
          <p14:tracePt t="59583" x="3268663" y="1730375"/>
          <p14:tracePt t="59591" x="3276600" y="1730375"/>
          <p14:tracePt t="59607" x="3292475" y="1730375"/>
          <p14:tracePt t="59631" x="3298825" y="1730375"/>
          <p14:tracePt t="59807" x="3306763" y="1722438"/>
          <p14:tracePt t="59815" x="3322638" y="1722438"/>
          <p14:tracePt t="59828" x="3344863" y="1722438"/>
          <p14:tracePt t="59846" x="3360738" y="1722438"/>
          <p14:tracePt t="59846" x="3375025" y="1714500"/>
          <p14:tracePt t="59865" x="3382963" y="1714500"/>
          <p14:tracePt t="59879" x="3421063" y="1714500"/>
          <p14:tracePt t="59897" x="3459163" y="1714500"/>
          <p14:tracePt t="59914" x="3513138" y="1714500"/>
          <p14:tracePt t="59929" x="3521075" y="1714500"/>
          <p14:tracePt t="59946" x="3535363" y="1706563"/>
          <p14:tracePt t="59962" x="3543300" y="1706563"/>
          <p14:tracePt t="60007" x="3535363" y="1706563"/>
          <p14:tracePt t="60295" x="3527425" y="1706563"/>
          <p14:tracePt t="60303" x="3521075" y="1714500"/>
          <p14:tracePt t="60312" x="3513138" y="1714500"/>
          <p14:tracePt t="60329" x="3497263" y="1722438"/>
          <p14:tracePt t="60346" x="3467100" y="1722438"/>
          <p14:tracePt t="60362" x="3429000" y="1730375"/>
          <p14:tracePt t="60379" x="3382963" y="1752600"/>
          <p14:tracePt t="60395" x="3322638" y="1768475"/>
          <p14:tracePt t="60412" x="3254375" y="1798638"/>
          <p14:tracePt t="60429" x="3178175" y="1836738"/>
          <p14:tracePt t="60445" x="3078163" y="1874838"/>
          <p14:tracePt t="60462" x="2955925" y="1912938"/>
          <p14:tracePt t="60462" x="2895600" y="1927225"/>
          <p14:tracePt t="60482" x="2727325" y="1965325"/>
          <p14:tracePt t="60497" x="2560638" y="2027238"/>
          <p14:tracePt t="60512" x="2354263" y="2087563"/>
          <p14:tracePt t="60530" x="2149475" y="2141538"/>
          <p14:tracePt t="60545" x="1973263" y="2209800"/>
          <p14:tracePt t="60561" x="1828800" y="2263775"/>
          <p14:tracePt t="60578" x="1714500" y="2324100"/>
          <p14:tracePt t="60595" x="1616075" y="2378075"/>
          <p14:tracePt t="60612" x="1524000" y="2408238"/>
          <p14:tracePt t="60628" x="1455738" y="2446338"/>
          <p14:tracePt t="60645" x="1409700" y="2484438"/>
          <p14:tracePt t="60662" x="1387475" y="2498725"/>
          <p14:tracePt t="60678" x="1363663" y="2522538"/>
          <p14:tracePt t="60678" x="1355725" y="2530475"/>
          <p14:tracePt t="60697" x="1349375" y="2544763"/>
          <p14:tracePt t="60712" x="1349375" y="2552700"/>
          <p14:tracePt t="60735" x="1341438" y="2560638"/>
          <p14:tracePt t="60745" x="1333500" y="2574925"/>
          <p14:tracePt t="60761" x="1317625" y="2590800"/>
          <p14:tracePt t="60778" x="1303338" y="2606675"/>
          <p14:tracePt t="60795" x="1295400" y="2606675"/>
          <p14:tracePt t="60811" x="1279525" y="2613025"/>
          <p14:tracePt t="60827" x="1273175" y="2636838"/>
          <p14:tracePt t="60844" x="1265238" y="2644775"/>
          <p14:tracePt t="60861" x="1265238" y="2651125"/>
          <p14:tracePt t="60877" x="1249363" y="2674938"/>
          <p14:tracePt t="60877" x="1241425" y="2682875"/>
          <p14:tracePt t="60897" x="1227138" y="2697163"/>
          <p14:tracePt t="60913" x="1196975" y="2713038"/>
          <p14:tracePt t="60929" x="1173163" y="2727325"/>
          <p14:tracePt t="60946" x="1143000" y="2735263"/>
          <p14:tracePt t="60962" x="1143000" y="2743200"/>
          <p14:tracePt t="60977" x="1127125" y="2759075"/>
          <p14:tracePt t="60995" x="1127125" y="2765425"/>
          <p14:tracePt t="61011" x="1127125" y="2773363"/>
          <p14:tracePt t="61028" x="1127125" y="2781300"/>
          <p14:tracePt t="61044" x="1127125" y="2789238"/>
          <p14:tracePt t="61061" x="1112838" y="2803525"/>
          <p14:tracePt t="61080" x="1112838" y="2819400"/>
          <p14:tracePt t="61112" x="1112838" y="2827338"/>
          <p14:tracePt t="61151" x="1104900" y="2835275"/>
          <p14:tracePt t="61160" x="1104900" y="2841625"/>
          <p14:tracePt t="61183" x="1096963" y="2849563"/>
          <p14:tracePt t="61192" x="1096963" y="2857500"/>
          <p14:tracePt t="61255" x="1096963" y="2841625"/>
          <p14:tracePt t="61575" x="1096963" y="2835275"/>
          <p14:tracePt t="61591" x="1096963" y="2827338"/>
          <p14:tracePt t="61599" x="1096963" y="2811463"/>
          <p14:tracePt t="61610" x="1096963" y="2797175"/>
          <p14:tracePt t="61627" x="1096963" y="2773363"/>
          <p14:tracePt t="61644" x="1096963" y="2751138"/>
          <p14:tracePt t="61662" x="1096963" y="2727325"/>
          <p14:tracePt t="61677" x="1096963" y="2697163"/>
          <p14:tracePt t="61694" x="1096963" y="2682875"/>
          <p14:tracePt t="61694" x="1096963" y="2674938"/>
          <p14:tracePt t="61713" x="1096963" y="2651125"/>
          <p14:tracePt t="61729" x="1096963" y="2636838"/>
          <p14:tracePt t="61745" x="1096963" y="2628900"/>
          <p14:tracePt t="61761" x="1096963" y="2606675"/>
          <p14:tracePt t="61777" x="1096963" y="2582863"/>
          <p14:tracePt t="61795" x="1096963" y="2544763"/>
          <p14:tracePt t="61811" x="1096963" y="2514600"/>
          <p14:tracePt t="61826" x="1096963" y="2498725"/>
          <p14:tracePt t="61843" x="1096963" y="2484438"/>
          <p14:tracePt t="61860" x="1096963" y="2468563"/>
          <p14:tracePt t="61877" x="1096963" y="2454275"/>
          <p14:tracePt t="61893" x="1096963" y="2416175"/>
          <p14:tracePt t="61893" x="1096963" y="2392363"/>
          <p14:tracePt t="61912" x="1096963" y="2354263"/>
          <p14:tracePt t="61929" x="1096963" y="2316163"/>
          <p14:tracePt t="61945" x="1096963" y="2286000"/>
          <p14:tracePt t="61961" x="1096963" y="2270125"/>
          <p14:tracePt t="61978" x="1096963" y="2225675"/>
          <p14:tracePt t="61994" x="1096963" y="2209800"/>
          <p14:tracePt t="62010" x="1096963" y="2155825"/>
          <p14:tracePt t="62028" x="1096963" y="2103438"/>
          <p14:tracePt t="62044" x="1096963" y="2073275"/>
          <p14:tracePt t="62060" x="1096963" y="2049463"/>
          <p14:tracePt t="62077" x="1096963" y="2035175"/>
          <p14:tracePt t="62094" x="1096963" y="2027238"/>
          <p14:tracePt t="62110" x="1096963" y="2019300"/>
          <p14:tracePt t="62128" x="1096963" y="2011363"/>
          <p14:tracePt t="62145" x="1096963" y="2003425"/>
          <p14:tracePt t="62161" x="1096963" y="1989138"/>
          <p14:tracePt t="62192" x="1096963" y="1981200"/>
          <p14:tracePt t="62208" x="1096963" y="1965325"/>
          <p14:tracePt t="62215" x="1096963" y="1958975"/>
          <p14:tracePt t="62226" x="1096963" y="1927225"/>
          <p14:tracePt t="62243" x="1104900" y="1882775"/>
          <p14:tracePt t="62260" x="1104900" y="1858963"/>
          <p14:tracePt t="62277" x="1104900" y="1836738"/>
          <p14:tracePt t="62294" x="1104900" y="1812925"/>
          <p14:tracePt t="62310" x="1104900" y="1790700"/>
          <p14:tracePt t="62328" x="1104900" y="1774825"/>
          <p14:tracePt t="62344" x="1104900" y="1760538"/>
          <p14:tracePt t="62361" x="1104900" y="1744663"/>
          <p14:tracePt t="62377" x="1104900" y="1714500"/>
          <p14:tracePt t="62394" x="1104900" y="1698625"/>
          <p14:tracePt t="62409" x="1104900" y="1684338"/>
          <p14:tracePt t="62426" x="1104900" y="1676400"/>
          <p14:tracePt t="62443" x="1104900" y="1668463"/>
          <p14:tracePt t="62459" x="1104900" y="1660525"/>
          <p14:tracePt t="62488" x="1096963" y="1646238"/>
          <p14:tracePt t="62503" x="1096963" y="1638300"/>
          <p14:tracePt t="62512" x="1096963" y="1630363"/>
          <p14:tracePt t="62528" x="1096963" y="1616075"/>
          <p14:tracePt t="62544" x="1089025" y="1600200"/>
          <p14:tracePt t="62560" x="1082675" y="1592263"/>
          <p14:tracePt t="62577" x="1082675" y="1577975"/>
          <p14:tracePt t="62593" x="1074738" y="1562100"/>
          <p14:tracePt t="62610" x="1074738" y="1554163"/>
          <p14:tracePt t="62626" x="1066800" y="1546225"/>
          <p14:tracePt t="62647" x="1058863" y="1546225"/>
          <p14:tracePt t="62659" x="1058863" y="1539875"/>
          <p14:tracePt t="62676" x="1058863" y="1531938"/>
          <p14:tracePt t="62692" x="1058863" y="1524000"/>
          <p14:tracePt t="62712" x="1044575" y="1508125"/>
          <p14:tracePt t="62751" x="1044575" y="1501775"/>
          <p14:tracePt t="62791" x="1044575" y="1485900"/>
          <p14:tracePt t="62815" x="1036638" y="1485900"/>
          <p14:tracePt t="62847" x="1028700" y="1485900"/>
          <p14:tracePt t="62975" x="1012825" y="1485900"/>
          <p14:tracePt t="62992" x="998538" y="1485900"/>
          <p14:tracePt t="63008" x="990600" y="1485900"/>
          <p14:tracePt t="63015" x="982663" y="1485900"/>
          <p14:tracePt t="63026" x="968375" y="1485900"/>
          <p14:tracePt t="63044" x="952500" y="1493838"/>
          <p14:tracePt t="63059" x="936625" y="1493838"/>
          <p14:tracePt t="63079" x="930275" y="1508125"/>
          <p14:tracePt t="63092" x="922338" y="1508125"/>
          <p14:tracePt t="63108" x="922338" y="1516063"/>
          <p14:tracePt t="63125" x="914400" y="1524000"/>
          <p14:tracePt t="63142" x="906463" y="1531938"/>
          <p14:tracePt t="63183" x="898525" y="1531938"/>
          <p14:tracePt t="63193" x="898525" y="1546225"/>
          <p14:tracePt t="63199" x="892175" y="1554163"/>
          <p14:tracePt t="63209" x="892175" y="1562100"/>
          <p14:tracePt t="63225" x="884238" y="1562100"/>
          <p14:tracePt t="63242" x="876300" y="1577975"/>
          <p14:tracePt t="63258" x="876300" y="1600200"/>
          <p14:tracePt t="63276" x="868363" y="1616075"/>
          <p14:tracePt t="63292" x="868363" y="1622425"/>
          <p14:tracePt t="63312" x="868363" y="1630363"/>
          <p14:tracePt t="63328" x="868363" y="1638300"/>
          <p14:tracePt t="63342" x="868363" y="1654175"/>
          <p14:tracePt t="63342" x="868363" y="1668463"/>
          <p14:tracePt t="63361" x="860425" y="1684338"/>
          <p14:tracePt t="63377" x="860425" y="1706563"/>
          <p14:tracePt t="63393" x="854075" y="1722438"/>
          <p14:tracePt t="63408" x="854075" y="1730375"/>
          <p14:tracePt t="63425" x="854075" y="1760538"/>
          <p14:tracePt t="63442" x="846138" y="1774825"/>
          <p14:tracePt t="63458" x="846138" y="1806575"/>
          <p14:tracePt t="63475" x="838200" y="1820863"/>
          <p14:tracePt t="63492" x="838200" y="1836738"/>
          <p14:tracePt t="63509" x="830263" y="1851025"/>
          <p14:tracePt t="63528" x="822325" y="1874838"/>
          <p14:tracePt t="63542" x="822325" y="1882775"/>
          <p14:tracePt t="63559" x="822325" y="1927225"/>
          <p14:tracePt t="63577" x="815975" y="1943100"/>
          <p14:tracePt t="63593" x="815975" y="1973263"/>
          <p14:tracePt t="63609" x="815975" y="2003425"/>
          <p14:tracePt t="63626" x="815975" y="2035175"/>
          <p14:tracePt t="63642" x="808038" y="2073275"/>
          <p14:tracePt t="63659" x="800100" y="2103438"/>
          <p14:tracePt t="63675" x="800100" y="2133600"/>
          <p14:tracePt t="63693" x="784225" y="2149475"/>
          <p14:tracePt t="63707" x="784225" y="2163763"/>
          <p14:tracePt t="63724" x="784225" y="2179638"/>
          <p14:tracePt t="63742" x="784225" y="2193925"/>
          <p14:tracePt t="63758" x="784225" y="2209800"/>
          <p14:tracePt t="63777" x="769938" y="2232025"/>
          <p14:tracePt t="63792" x="769938" y="2270125"/>
          <p14:tracePt t="63810" x="769938" y="2286000"/>
          <p14:tracePt t="63825" x="769938" y="2316163"/>
          <p14:tracePt t="63842" x="754063" y="2346325"/>
          <p14:tracePt t="63858" x="754063" y="2370138"/>
          <p14:tracePt t="63875" x="754063" y="2392363"/>
          <p14:tracePt t="63892" x="754063" y="2408238"/>
          <p14:tracePt t="63908" x="754063" y="2438400"/>
          <p14:tracePt t="63927" x="754063" y="2454275"/>
          <p14:tracePt t="63941" x="754063" y="2468563"/>
          <p14:tracePt t="63959" x="754063" y="2522538"/>
          <p14:tracePt t="63977" x="754063" y="2552700"/>
          <p14:tracePt t="63993" x="754063" y="2590800"/>
          <p14:tracePt t="64009" x="754063" y="2628900"/>
          <p14:tracePt t="64026" x="754063" y="2682875"/>
          <p14:tracePt t="64043" x="754063" y="2743200"/>
          <p14:tracePt t="64058" x="754063" y="2781300"/>
          <p14:tracePt t="64075" x="754063" y="2803525"/>
          <p14:tracePt t="64091" x="754063" y="2827338"/>
          <p14:tracePt t="64107" x="777875" y="2865438"/>
          <p14:tracePt t="64125" x="784225" y="2887663"/>
          <p14:tracePt t="64141" x="784225" y="2917825"/>
          <p14:tracePt t="64159" x="792163" y="2955925"/>
          <p14:tracePt t="64177" x="792163" y="2971800"/>
          <p14:tracePt t="64192" x="792163" y="2994025"/>
          <p14:tracePt t="64209" x="792163" y="3032125"/>
          <p14:tracePt t="64225" x="792163" y="3055938"/>
          <p14:tracePt t="64242" x="792163" y="3094038"/>
          <p14:tracePt t="64258" x="792163" y="3132138"/>
          <p14:tracePt t="64275" x="792163" y="3170238"/>
          <p14:tracePt t="64291" x="792163" y="3200400"/>
          <p14:tracePt t="64308" x="792163" y="3230563"/>
          <p14:tracePt t="64325" x="792163" y="3260725"/>
          <p14:tracePt t="64341" x="792163" y="3298825"/>
          <p14:tracePt t="64358" x="792163" y="3336925"/>
          <p14:tracePt t="64358" x="792163" y="3368675"/>
          <p14:tracePt t="64376" x="792163" y="3451225"/>
          <p14:tracePt t="64393" x="792163" y="3527425"/>
          <p14:tracePt t="64409" x="792163" y="3627438"/>
          <p14:tracePt t="64425" x="792163" y="3703638"/>
          <p14:tracePt t="64441" x="792163" y="3763963"/>
          <p14:tracePt t="64458" x="792163" y="3787775"/>
          <p14:tracePt t="64475" x="792163" y="3810000"/>
          <p14:tracePt t="64491" x="792163" y="3832225"/>
          <p14:tracePt t="64508" x="792163" y="3870325"/>
          <p14:tracePt t="64508" x="792163" y="3894138"/>
          <p14:tracePt t="64529" x="792163" y="3908425"/>
          <p14:tracePt t="64540" x="784225" y="3962400"/>
          <p14:tracePt t="64556" x="777875" y="4000500"/>
          <p14:tracePt t="64573" x="777875" y="4030663"/>
          <p14:tracePt t="64590" x="769938" y="4054475"/>
          <p14:tracePt t="64590" x="769938" y="4060825"/>
          <p14:tracePt t="64608" x="769938" y="4084638"/>
          <p14:tracePt t="64624" x="762000" y="4114800"/>
          <p14:tracePt t="64640" x="762000" y="4137025"/>
          <p14:tracePt t="64657" x="754063" y="4168775"/>
          <p14:tracePt t="64673" x="739775" y="4213225"/>
          <p14:tracePt t="64690" x="731838" y="4259263"/>
          <p14:tracePt t="64708" x="723900" y="4305300"/>
          <p14:tracePt t="64724" x="715963" y="4335463"/>
          <p14:tracePt t="64741" x="708025" y="4351338"/>
          <p14:tracePt t="64757" x="708025" y="4365625"/>
          <p14:tracePt t="64774" x="708025" y="4381500"/>
          <p14:tracePt t="64791" x="701675" y="4411663"/>
          <p14:tracePt t="64809" x="693738" y="4449763"/>
          <p14:tracePt t="64825" x="685800" y="4479925"/>
          <p14:tracePt t="64841" x="685800" y="4495800"/>
          <p14:tracePt t="64858" x="677863" y="4525963"/>
          <p14:tracePt t="64874" x="677863" y="4541838"/>
          <p14:tracePt t="64890" x="677863" y="4556125"/>
          <p14:tracePt t="64907" x="669925" y="4556125"/>
          <p14:tracePt t="64923" x="669925" y="4564063"/>
          <p14:tracePt t="64940" x="669925" y="4579938"/>
          <p14:tracePt t="64957" x="669925" y="4602163"/>
          <p14:tracePt t="64974" x="669925" y="4625975"/>
          <p14:tracePt t="64974" x="669925" y="4640263"/>
          <p14:tracePt t="64993" x="669925" y="4670425"/>
          <p14:tracePt t="65008" x="669925" y="4694238"/>
          <p14:tracePt t="65026" x="669925" y="4716463"/>
          <p14:tracePt t="65042" x="669925" y="4724400"/>
          <p14:tracePt t="65057" x="663575" y="4746625"/>
          <p14:tracePt t="65075" x="663575" y="4754563"/>
          <p14:tracePt t="65090" x="663575" y="4778375"/>
          <p14:tracePt t="65107" x="663575" y="4800600"/>
          <p14:tracePt t="65124" x="663575" y="4822825"/>
          <p14:tracePt t="65140" x="663575" y="4846638"/>
          <p14:tracePt t="65157" x="655638" y="4860925"/>
          <p14:tracePt t="65173" x="655638" y="4876800"/>
          <p14:tracePt t="65190" x="655638" y="4914900"/>
          <p14:tracePt t="65209" x="647700" y="4937125"/>
          <p14:tracePt t="65225" x="639763" y="4991100"/>
          <p14:tracePt t="65241" x="639763" y="5037138"/>
          <p14:tracePt t="65257" x="617538" y="5135563"/>
          <p14:tracePt t="65274" x="601663" y="5211763"/>
          <p14:tracePt t="65290" x="593725" y="5249863"/>
          <p14:tracePt t="65307" x="593725" y="5280025"/>
          <p14:tracePt t="65324" x="587375" y="5341938"/>
          <p14:tracePt t="65340" x="579438" y="5387975"/>
          <p14:tracePt t="65357" x="579438" y="5440363"/>
          <p14:tracePt t="65357" x="563563" y="5456238"/>
          <p14:tracePt t="65376" x="563563" y="5486400"/>
          <p14:tracePt t="65389" x="525463" y="5570538"/>
          <p14:tracePt t="65408" x="517525" y="5654675"/>
          <p14:tracePt t="65424" x="511175" y="5699125"/>
          <p14:tracePt t="65441" x="503238" y="5722938"/>
          <p14:tracePt t="65457" x="503238" y="5730875"/>
          <p14:tracePt t="65479" x="503238" y="5737225"/>
          <p14:tracePt t="65528" x="503238" y="5753100"/>
          <p14:tracePt t="65559" x="503238" y="5768975"/>
          <p14:tracePt t="65599" x="503238" y="5783263"/>
          <p14:tracePt t="65615" x="517525" y="5799138"/>
          <p14:tracePt t="65624" x="525463" y="5813425"/>
          <p14:tracePt t="65640" x="533400" y="5821363"/>
          <p14:tracePt t="65657" x="541338" y="5821363"/>
          <p14:tracePt t="65688" x="549275" y="5821363"/>
          <p14:tracePt t="65704" x="579438" y="5821363"/>
          <p14:tracePt t="65727" x="593725" y="5821363"/>
          <p14:tracePt t="65735" x="601663" y="5829300"/>
          <p14:tracePt t="65743" x="631825" y="5829300"/>
          <p14:tracePt t="65756" x="647700" y="5799138"/>
          <p14:tracePt t="65774" x="663575" y="5775325"/>
          <p14:tracePt t="65790" x="685800" y="5745163"/>
          <p14:tracePt t="65807" x="685800" y="5737225"/>
          <p14:tracePt t="65823" x="693738" y="5730875"/>
          <p14:tracePt t="65839" x="693738" y="5722938"/>
          <p14:tracePt t="66047" x="693738" y="5707063"/>
          <p14:tracePt t="66087" x="693738" y="5699125"/>
          <p14:tracePt t="66104" x="701675" y="5684838"/>
          <p14:tracePt t="66111" x="701675" y="5668963"/>
          <p14:tracePt t="66122" x="715963" y="5630863"/>
          <p14:tracePt t="66139" x="715963" y="5578475"/>
          <p14:tracePt t="66157" x="731838" y="5540375"/>
          <p14:tracePt t="66173" x="739775" y="5502275"/>
          <p14:tracePt t="66190" x="754063" y="5464175"/>
          <p14:tracePt t="66208" x="754063" y="5440363"/>
          <p14:tracePt t="66223" x="762000" y="5341938"/>
          <p14:tracePt t="66241" x="800100" y="5227638"/>
          <p14:tracePt t="66257" x="815975" y="5105400"/>
          <p14:tracePt t="66273" x="854075" y="4953000"/>
          <p14:tracePt t="66289" x="892175" y="4876800"/>
          <p14:tracePt t="66307" x="922338" y="4808538"/>
          <p14:tracePt t="66323" x="944563" y="4732338"/>
          <p14:tracePt t="66339" x="960438" y="4632325"/>
          <p14:tracePt t="66356" x="974725" y="4541838"/>
          <p14:tracePt t="66372" x="974725" y="4457700"/>
          <p14:tracePt t="66389" x="974725" y="4389438"/>
          <p14:tracePt t="66406" x="974725" y="4335463"/>
          <p14:tracePt t="66406" x="990600" y="4297363"/>
          <p14:tracePt t="66425" x="998538" y="4191000"/>
          <p14:tracePt t="66441" x="998538" y="4038600"/>
          <p14:tracePt t="66457" x="998538" y="3924300"/>
          <p14:tracePt t="66473" x="998538" y="3840163"/>
          <p14:tracePt t="66489" x="998538" y="3779838"/>
          <p14:tracePt t="66508" x="998538" y="3749675"/>
          <p14:tracePt t="66522" x="998538" y="3711575"/>
          <p14:tracePt t="66539" x="998538" y="3657600"/>
          <p14:tracePt t="66556" x="974725" y="3573463"/>
          <p14:tracePt t="66572" x="968375" y="3489325"/>
          <p14:tracePt t="66589" x="968375" y="3406775"/>
          <p14:tracePt t="66606" x="968375" y="3260725"/>
          <p14:tracePt t="66624" x="968375" y="3094038"/>
          <p14:tracePt t="66624" x="968375" y="3017838"/>
          <p14:tracePt t="66641" x="968375" y="2925763"/>
          <p14:tracePt t="66656" x="968375" y="2873375"/>
          <p14:tracePt t="66672" x="968375" y="2819400"/>
          <p14:tracePt t="66690" x="968375" y="2773363"/>
          <p14:tracePt t="66706" x="968375" y="2713038"/>
          <p14:tracePt t="66722" x="968375" y="2644775"/>
          <p14:tracePt t="66739" x="968375" y="2606675"/>
          <p14:tracePt t="66756" x="968375" y="2568575"/>
          <p14:tracePt t="66772" x="968375" y="2514600"/>
          <p14:tracePt t="66789" x="974725" y="2430463"/>
          <p14:tracePt t="66805" x="990600" y="2346325"/>
          <p14:tracePt t="66805" x="990600" y="2308225"/>
          <p14:tracePt t="66824" x="990600" y="2270125"/>
          <p14:tracePt t="66838" x="990600" y="2193925"/>
          <p14:tracePt t="66857" x="990600" y="2163763"/>
          <p14:tracePt t="66873" x="990600" y="2103438"/>
          <p14:tracePt t="66889" x="990600" y="2035175"/>
          <p14:tracePt t="66906" x="998538" y="1981200"/>
          <p14:tracePt t="66922" x="1006475" y="1920875"/>
          <p14:tracePt t="66939" x="1006475" y="1866900"/>
          <p14:tracePt t="66955" x="1012825" y="1820863"/>
          <p14:tracePt t="66972" x="1012825" y="1806575"/>
          <p14:tracePt t="66988" x="1012825" y="1790700"/>
          <p14:tracePt t="67005" x="1012825" y="1774825"/>
          <p14:tracePt t="67024" x="1012825" y="1768475"/>
          <p14:tracePt t="67038" x="1028700" y="1730375"/>
          <p14:tracePt t="67057" x="1028700" y="1698625"/>
          <p14:tracePt t="67073" x="1028700" y="1684338"/>
          <p14:tracePt t="67089" x="1028700" y="1668463"/>
          <p14:tracePt t="67105" x="1028700" y="1654175"/>
          <p14:tracePt t="67122" x="1028700" y="1622425"/>
          <p14:tracePt t="67139" x="1028700" y="1608138"/>
          <p14:tracePt t="67155" x="1028700" y="1592263"/>
          <p14:tracePt t="67172" x="1028700" y="1584325"/>
          <p14:tracePt t="67188" x="1028700" y="1570038"/>
          <p14:tracePt t="67205" x="1028700" y="1562100"/>
          <p14:tracePt t="67823" x="1028700" y="1554163"/>
          <p14:tracePt t="67839" x="1012825" y="1539875"/>
          <p14:tracePt t="67847" x="1006475" y="1531938"/>
          <p14:tracePt t="67856" x="998538" y="1531938"/>
          <p14:tracePt t="67870" x="990600" y="1524000"/>
          <p14:tracePt t="67895" x="982663" y="1524000"/>
          <p14:tracePt t="68015" x="974725" y="1524000"/>
          <p14:tracePt t="68985" x="968375" y="1524000"/>
          <p14:tracePt t="69343" x="968375" y="1531938"/>
          <p14:tracePt t="69415" x="968375" y="1539875"/>
          <p14:tracePt t="69447" x="968375" y="1554163"/>
          <p14:tracePt t="69471" x="968375" y="1562100"/>
          <p14:tracePt t="69487" x="968375" y="1570038"/>
          <p14:tracePt t="69504" x="968375" y="1577975"/>
          <p14:tracePt t="69543" x="968375" y="1592263"/>
          <p14:tracePt t="69583" x="968375" y="1600200"/>
          <p14:tracePt t="69591" x="968375" y="1616075"/>
          <p14:tracePt t="69602" x="968375" y="1630363"/>
          <p14:tracePt t="69619" x="974725" y="1684338"/>
          <p14:tracePt t="69636" x="990600" y="1714500"/>
          <p14:tracePt t="69653" x="1012825" y="1760538"/>
          <p14:tracePt t="69669" x="1028700" y="1806575"/>
          <p14:tracePt t="69686" x="1058863" y="1836738"/>
          <p14:tracePt t="69686" x="1082675" y="1882775"/>
          <p14:tracePt t="69704" x="1120775" y="1958975"/>
          <p14:tracePt t="69721" x="1165225" y="2041525"/>
          <p14:tracePt t="69737" x="1241425" y="2141538"/>
          <p14:tracePt t="69753" x="1279525" y="2201863"/>
          <p14:tracePt t="69770" x="1317625" y="2247900"/>
          <p14:tracePt t="69786" x="1355725" y="2301875"/>
          <p14:tracePt t="69802" x="1387475" y="2339975"/>
          <p14:tracePt t="69819" x="1447800" y="2416175"/>
          <p14:tracePt t="69836" x="1531938" y="2544763"/>
          <p14:tracePt t="69852" x="1660525" y="2720975"/>
          <p14:tracePt t="69869" x="1806575" y="2933700"/>
          <p14:tracePt t="69886" x="1905000" y="3146425"/>
          <p14:tracePt t="69903" x="1951038" y="3284538"/>
          <p14:tracePt t="69903" x="1973263" y="3306763"/>
          <p14:tracePt t="69920" x="2019300" y="3382963"/>
          <p14:tracePt t="69937" x="2057400" y="3482975"/>
          <p14:tracePt t="69953" x="2111375" y="3603625"/>
          <p14:tracePt t="69970" x="2179638" y="3749675"/>
          <p14:tracePt t="69986" x="2247900" y="3894138"/>
          <p14:tracePt t="70002" x="2293938" y="4016375"/>
          <p14:tracePt t="70019" x="2339975" y="4130675"/>
          <p14:tracePt t="70038" x="2422525" y="4251325"/>
          <p14:tracePt t="70052" x="2552700" y="4419600"/>
          <p14:tracePt t="70069" x="2697163" y="4556125"/>
          <p14:tracePt t="70086" x="2803525" y="4648200"/>
          <p14:tracePt t="70102" x="2879725" y="4686300"/>
          <p14:tracePt t="70102" x="2925763" y="4694238"/>
          <p14:tracePt t="70121" x="3055938" y="4746625"/>
          <p14:tracePt t="70137" x="3284538" y="4816475"/>
          <p14:tracePt t="70153" x="3521075" y="4876800"/>
          <p14:tracePt t="70169" x="3673475" y="4884738"/>
          <p14:tracePt t="70186" x="3763963" y="4884738"/>
          <p14:tracePt t="70202" x="3863975" y="4884738"/>
          <p14:tracePt t="70219" x="3908425" y="4846638"/>
          <p14:tracePt t="70235" x="3916363" y="4846638"/>
          <p14:tracePt t="70251" x="3932238" y="4854575"/>
          <p14:tracePt t="70743" x="3932238" y="4892675"/>
          <p14:tracePt t="70752" x="3940175" y="4906963"/>
          <p14:tracePt t="70759" x="3946525" y="4914900"/>
          <p14:tracePt t="70807" x="3954463" y="4914900"/>
          <p14:tracePt t="70855" x="3962400" y="4914900"/>
          <p14:tracePt t="70895" x="3962400" y="4922838"/>
          <p14:tracePt t="70911" x="3962400" y="4930775"/>
          <p14:tracePt t="70927" x="3962400" y="4937125"/>
          <p14:tracePt t="70936" x="3962400" y="4945063"/>
          <p14:tracePt t="71111" x="3962400" y="4953000"/>
          <p14:tracePt t="71119" x="3962400" y="4960938"/>
          <p14:tracePt t="71134" x="3970338" y="4968875"/>
          <p14:tracePt t="71151" x="3984625" y="4999038"/>
          <p14:tracePt t="71169" x="4008438" y="5029200"/>
          <p14:tracePt t="71185" x="4016375" y="5059363"/>
          <p14:tracePt t="71202" x="4030663" y="5089525"/>
          <p14:tracePt t="71218" x="4030663" y="5105400"/>
          <p14:tracePt t="71234" x="4038600" y="5113338"/>
          <p14:tracePt t="71250" x="4046538" y="5121275"/>
          <p14:tracePt t="71271" x="4046538" y="5135563"/>
          <p14:tracePt t="71519" x="4046538" y="5143500"/>
          <p14:tracePt t="71535" x="4046538" y="5159375"/>
          <p14:tracePt t="71543" x="4046538" y="5165725"/>
          <p14:tracePt t="71552" x="4046538" y="5189538"/>
          <p14:tracePt t="71569" x="4046538" y="5197475"/>
          <p14:tracePt t="71591" x="4054475" y="5203825"/>
          <p14:tracePt t="71679" x="4060825" y="5203825"/>
          <p14:tracePt t="71687" x="4076700" y="5211763"/>
          <p14:tracePt t="71699" x="4122738" y="5257800"/>
          <p14:tracePt t="71717" x="4144963" y="5280025"/>
          <p14:tracePt t="71734" x="4191000" y="5303838"/>
          <p14:tracePt t="71734" x="4198938" y="5303838"/>
          <p14:tracePt t="71753" x="4237038" y="5318125"/>
          <p14:tracePt t="71769" x="4259263" y="5334000"/>
          <p14:tracePt t="71785" x="4283075" y="5334000"/>
          <p14:tracePt t="71801" x="4335463" y="5334000"/>
          <p14:tracePt t="71817" x="4389438" y="5334000"/>
          <p14:tracePt t="71834" x="4419600" y="5334000"/>
          <p14:tracePt t="71851" x="4435475" y="5334000"/>
          <p14:tracePt t="71911" x="4427538" y="5334000"/>
          <p14:tracePt t="72183" x="4419600" y="5334000"/>
          <p14:tracePt t="72200" x="4427538" y="5334000"/>
          <p14:tracePt t="72703" x="4435475" y="5334000"/>
          <p14:tracePt t="72711" x="4457700" y="5334000"/>
          <p14:tracePt t="72719" x="4473575" y="5334000"/>
          <p14:tracePt t="72732" x="4518025" y="5334000"/>
          <p14:tracePt t="72749" x="4533900" y="5334000"/>
          <p14:tracePt t="72766" x="4549775" y="5334000"/>
          <p14:tracePt t="72782" x="4579938" y="5334000"/>
          <p14:tracePt t="72782" x="4594225" y="5334000"/>
          <p14:tracePt t="72800" x="4656138" y="5334000"/>
          <p14:tracePt t="72817" x="4724400" y="5334000"/>
          <p14:tracePt t="72833" x="4792663" y="5334000"/>
          <p14:tracePt t="72850" x="4846638" y="5334000"/>
          <p14:tracePt t="72866" x="4899025" y="5318125"/>
          <p14:tracePt t="72883" x="4975225" y="5311775"/>
          <p14:tracePt t="72899" x="5097463" y="5311775"/>
          <p14:tracePt t="72916" x="5241925" y="5311775"/>
          <p14:tracePt t="72932" x="5341938" y="5311775"/>
          <p14:tracePt t="72949" x="5410200" y="5318125"/>
          <p14:tracePt t="72966" x="5486400" y="5318125"/>
          <p14:tracePt t="72982" x="5608638" y="5334000"/>
          <p14:tracePt t="73000" x="5722938" y="5364163"/>
          <p14:tracePt t="73017" x="5821363" y="5364163"/>
          <p14:tracePt t="73036" x="5897563" y="5380038"/>
          <p14:tracePt t="73050" x="5959475" y="5394325"/>
          <p14:tracePt t="73066" x="6019800" y="5402263"/>
          <p14:tracePt t="73082" x="6065838" y="5402263"/>
          <p14:tracePt t="73099" x="6103938" y="5418138"/>
          <p14:tracePt t="73116" x="6156325" y="5418138"/>
          <p14:tracePt t="73132" x="6188075" y="5418138"/>
          <p14:tracePt t="73149" x="6202363" y="5418138"/>
          <p14:tracePt t="73165" x="6218238" y="5418138"/>
          <p14:tracePt t="73182" x="6210300" y="5418138"/>
          <p14:tracePt t="73463" x="6202363" y="5418138"/>
          <p14:tracePt t="73495" x="6194425" y="5418138"/>
          <p14:tracePt t="73543" x="6188075" y="5418138"/>
          <p14:tracePt t="73567" x="6172200" y="5418138"/>
          <p14:tracePt t="73719" x="6164263" y="5426075"/>
          <p14:tracePt t="73751" x="6156325" y="5426075"/>
          <p14:tracePt t="73767" x="6149975" y="5426075"/>
          <p14:tracePt t="73775" x="6142038" y="5426075"/>
          <p14:tracePt t="73784" x="6126163" y="5432425"/>
          <p14:tracePt t="73798" x="6111875" y="5432425"/>
          <p14:tracePt t="73815" x="6042025" y="5448300"/>
          <p14:tracePt t="73834" x="5935663" y="5448300"/>
          <p14:tracePt t="73849" x="5768975" y="5448300"/>
          <p14:tracePt t="73866" x="5562600" y="5448300"/>
          <p14:tracePt t="73882" x="5311775" y="5448300"/>
          <p14:tracePt t="73898" x="4999038" y="5448300"/>
          <p14:tracePt t="73915" x="4579938" y="5448300"/>
          <p14:tracePt t="73931" x="4229100" y="5448300"/>
          <p14:tracePt t="73948" x="3916363" y="5448300"/>
          <p14:tracePt t="73965" x="3619500" y="5356225"/>
          <p14:tracePt t="73981" x="3406775" y="5334000"/>
          <p14:tracePt t="73998" x="3208338" y="5311775"/>
          <p14:tracePt t="73998" x="3140075" y="5311775"/>
          <p14:tracePt t="74017" x="2994025" y="5303838"/>
          <p14:tracePt t="74034" x="2849563" y="5280025"/>
          <p14:tracePt t="74049" x="2682875" y="5273675"/>
          <p14:tracePt t="74065" x="2514600" y="5257800"/>
          <p14:tracePt t="74082" x="2370138" y="5227638"/>
          <p14:tracePt t="74098" x="2270125" y="5189538"/>
          <p14:tracePt t="74115" x="2239963" y="5173663"/>
          <p14:tracePt t="74131" x="2187575" y="5151438"/>
          <p14:tracePt t="74148" x="2117725" y="5127625"/>
          <p14:tracePt t="74165" x="1981200" y="5059363"/>
          <p14:tracePt t="74181" x="1812925" y="4983163"/>
          <p14:tracePt t="74198" x="1654175" y="4906963"/>
          <p14:tracePt t="74198" x="1608138" y="4876800"/>
          <p14:tracePt t="74216" x="1554163" y="4854575"/>
          <p14:tracePt t="74233" x="1546225" y="4846638"/>
          <p14:tracePt t="74249" x="1531938" y="4838700"/>
          <p14:tracePt t="74280" x="1531938" y="4822825"/>
          <p14:tracePt t="74311" x="1531938" y="4816475"/>
          <p14:tracePt t="74319" x="1516063" y="4808538"/>
          <p14:tracePt t="74336" x="1516063" y="4792663"/>
          <p14:tracePt t="74347" x="1485900" y="4762500"/>
          <p14:tracePt t="74364" x="1477963" y="4746625"/>
          <p14:tracePt t="74381" x="1470025" y="4732338"/>
          <p14:tracePt t="74397" x="1477963" y="4732338"/>
          <p14:tracePt t="74679" x="1485900" y="4732338"/>
          <p14:tracePt t="74696" x="1501775" y="4732338"/>
          <p14:tracePt t="74743" x="1508125" y="4732338"/>
          <p14:tracePt t="74759" x="1516063" y="4732338"/>
          <p14:tracePt t="74767" x="1524000" y="4732338"/>
          <p14:tracePt t="74780" x="1531938" y="4732338"/>
          <p14:tracePt t="74796" x="1539875" y="4732338"/>
          <p14:tracePt t="74863" x="1546225" y="4732338"/>
          <p14:tracePt t="76647" x="1546225" y="4746625"/>
          <p14:tracePt t="77127" x="1546225" y="4754563"/>
          <p14:tracePt t="78027" x="1562100" y="4762500"/>
          <p14:tracePt t="78712" x="1570038" y="4762500"/>
          <p14:tracePt t="78735" x="1577975" y="4754563"/>
          <p14:tracePt t="78799" x="1570038" y="4754563"/>
          <p14:tracePt t="78975" x="1562100" y="4754563"/>
          <p14:tracePt t="78992" x="1562100" y="4746625"/>
          <p14:tracePt t="79079" x="1562100" y="4732338"/>
          <p14:tracePt t="79087" x="1562100" y="4708525"/>
          <p14:tracePt t="79096" x="1562100" y="4694238"/>
          <p14:tracePt t="79109" x="1562100" y="4678363"/>
          <p14:tracePt t="79126" x="1562100" y="4686300"/>
          <p14:tracePt t="79255" x="1562100" y="4694238"/>
          <p14:tracePt t="79263" x="1562100" y="4708525"/>
          <p14:tracePt t="79319" x="1562100" y="4716463"/>
          <p14:tracePt t="79344" x="1562100" y="4724400"/>
          <p14:tracePt t="79360" x="1570038" y="4724400"/>
          <p14:tracePt t="79479" x="1577975" y="4724400"/>
          <p14:tracePt t="79487" x="1577975" y="4732338"/>
          <p14:tracePt t="79647" x="1577975" y="4740275"/>
          <p14:tracePt t="79656" x="1577975" y="4746625"/>
          <p14:tracePt t="79663" x="1577975" y="4754563"/>
          <p14:tracePt t="79675" x="1577975" y="4762500"/>
          <p14:tracePt t="79692" x="1577975" y="4754563"/>
          <p14:tracePt t="79800" x="1577975" y="4746625"/>
          <p14:tracePt t="81587" x="1570038" y="4746625"/>
          <p14:tracePt t="81591" x="1554163" y="4746625"/>
          <p14:tracePt t="81624" x="1546225" y="4746625"/>
          <p14:tracePt t="81647" x="1539875" y="4746625"/>
          <p14:tracePt t="81751" x="1531938" y="4754563"/>
          <p14:tracePt t="81759" x="1524000" y="4762500"/>
          <p14:tracePt t="81773" x="1501775" y="4762500"/>
          <p14:tracePt t="81790" x="1463675" y="4770438"/>
          <p14:tracePt t="81809" x="1431925" y="4778375"/>
          <p14:tracePt t="81825" x="1409700" y="4784725"/>
          <p14:tracePt t="81841" x="1387475" y="4784725"/>
          <p14:tracePt t="81857" x="1363663" y="4784725"/>
          <p14:tracePt t="81874" x="1325563" y="4800600"/>
          <p14:tracePt t="81890" x="1295400" y="4800600"/>
          <p14:tracePt t="81907" x="1273175" y="4800600"/>
          <p14:tracePt t="81924" x="1249363" y="4800600"/>
          <p14:tracePt t="81940" x="1241425" y="4800600"/>
          <p14:tracePt t="81956" x="1219200" y="4800600"/>
          <p14:tracePt t="81973" x="1189038" y="4800600"/>
          <p14:tracePt t="81990" x="1082675" y="4800600"/>
          <p14:tracePt t="82009" x="1028700" y="4800600"/>
          <p14:tracePt t="82025" x="1012825" y="4800600"/>
          <p14:tracePt t="82039" x="998538" y="4800600"/>
          <p14:tracePt t="82095" x="990600" y="4800600"/>
          <p14:tracePt t="82104" x="968375" y="4800600"/>
          <p14:tracePt t="82111" x="952500" y="4800600"/>
          <p14:tracePt t="82122" x="936625" y="4792663"/>
          <p14:tracePt t="82139" x="930275" y="4792663"/>
          <p14:tracePt t="82175" x="922338" y="4792663"/>
          <p14:tracePt t="82183" x="914400" y="4792663"/>
          <p14:tracePt t="82191" x="898525" y="4792663"/>
          <p14:tracePt t="82205" x="884238" y="4784725"/>
          <p14:tracePt t="82222" x="868363" y="4784725"/>
          <p14:tracePt t="82271" x="854075" y="4784725"/>
          <p14:tracePt t="82279" x="838200" y="4784725"/>
          <p14:tracePt t="82289" x="769938" y="4784725"/>
          <p14:tracePt t="82307" x="715963" y="4784725"/>
          <p14:tracePt t="82323" x="693738" y="4784725"/>
          <p14:tracePt t="82339" x="701675" y="4784725"/>
          <p14:tracePt t="82591" x="708025" y="4784725"/>
          <p14:tracePt t="82600" x="723900" y="4784725"/>
          <p14:tracePt t="82608" x="754063" y="4784725"/>
          <p14:tracePt t="82622" x="808038" y="4784725"/>
          <p14:tracePt t="82622" x="830263" y="4784725"/>
          <p14:tracePt t="82640" x="876300" y="4792663"/>
          <p14:tracePt t="82657" x="914400" y="4792663"/>
          <p14:tracePt t="82673" x="952500" y="4792663"/>
          <p14:tracePt t="82689" x="1006475" y="4792663"/>
          <p14:tracePt t="82706" x="1058863" y="4792663"/>
          <p14:tracePt t="82723" x="1112838" y="4792663"/>
          <p14:tracePt t="82739" x="1165225" y="4792663"/>
          <p14:tracePt t="82756" x="1196975" y="4792663"/>
          <p14:tracePt t="82772" x="1219200" y="4792663"/>
          <p14:tracePt t="82789" x="1235075" y="4792663"/>
          <p14:tracePt t="82806" x="1241425" y="4792663"/>
          <p14:tracePt t="82822" x="1273175" y="4792663"/>
          <p14:tracePt t="82822" x="1287463" y="4792663"/>
          <p14:tracePt t="82840" x="1341438" y="4792663"/>
          <p14:tracePt t="82857" x="1401763" y="4770438"/>
          <p14:tracePt t="82874" x="1431925" y="4770438"/>
          <p14:tracePt t="82890" x="1447800" y="4770438"/>
          <p14:tracePt t="82905" x="1455738" y="4770438"/>
          <p14:tracePt t="82922" x="1470025" y="4770438"/>
          <p14:tracePt t="82939" x="1493838" y="4770438"/>
          <p14:tracePt t="82956" x="1501775" y="4770438"/>
          <p14:tracePt t="82971" x="1508125" y="4770438"/>
          <p14:tracePt t="82988" x="1516063" y="4762500"/>
          <p14:tracePt t="83006" x="1539875" y="4762500"/>
          <p14:tracePt t="83022" x="1584325" y="4762500"/>
          <p14:tracePt t="83022" x="1616075" y="4762500"/>
          <p14:tracePt t="83041" x="1668463" y="4754563"/>
          <p14:tracePt t="83057" x="1706563" y="4746625"/>
          <p14:tracePt t="83073" x="1744663" y="4732338"/>
          <p14:tracePt t="83089" x="1760538" y="4724400"/>
          <p14:tracePt t="83105" x="1752600" y="4724400"/>
          <p14:tracePt t="83303" x="1744663" y="4724400"/>
          <p14:tracePt t="83311" x="1722438" y="4724400"/>
          <p14:tracePt t="83321" x="1692275" y="4708525"/>
          <p14:tracePt t="83338" x="1638300" y="4656138"/>
          <p14:tracePt t="83355" x="1577975" y="4564063"/>
          <p14:tracePt t="83372" x="1524000" y="4419600"/>
          <p14:tracePt t="83388" x="1455738" y="4275138"/>
          <p14:tracePt t="83405" x="1425575" y="4092575"/>
          <p14:tracePt t="83422" x="1371600" y="3954463"/>
          <p14:tracePt t="83422" x="1349375" y="3902075"/>
          <p14:tracePt t="83441" x="1325563" y="3840163"/>
          <p14:tracePt t="83455" x="1257300" y="3687763"/>
          <p14:tracePt t="83473" x="1211263" y="3551238"/>
          <p14:tracePt t="83489" x="1189038" y="3406775"/>
          <p14:tracePt t="83506" x="1158875" y="3230563"/>
          <p14:tracePt t="83525" x="1135063" y="3086100"/>
          <p14:tracePt t="83543" x="1096963" y="2949575"/>
          <p14:tracePt t="83555" x="1066800" y="2879725"/>
          <p14:tracePt t="83571" x="1028700" y="2781300"/>
          <p14:tracePt t="83587" x="998538" y="2697163"/>
          <p14:tracePt t="83605" x="982663" y="2644775"/>
          <p14:tracePt t="83622" x="982663" y="2606675"/>
          <p14:tracePt t="83638" x="968375" y="2574925"/>
          <p14:tracePt t="83638" x="968375" y="2560638"/>
          <p14:tracePt t="83657" x="968375" y="2506663"/>
          <p14:tracePt t="83672" x="952500" y="2460625"/>
          <p14:tracePt t="83689" x="952500" y="2422525"/>
          <p14:tracePt t="83706" x="944563" y="2370138"/>
          <p14:tracePt t="83722" x="930275" y="2324100"/>
          <p14:tracePt t="83738" x="930275" y="2278063"/>
          <p14:tracePt t="83755" x="930275" y="2247900"/>
          <p14:tracePt t="83771" x="930275" y="2225675"/>
          <p14:tracePt t="83788" x="930275" y="2201863"/>
          <p14:tracePt t="83805" x="930275" y="2171700"/>
          <p14:tracePt t="83821" x="930275" y="2125663"/>
          <p14:tracePt t="83838" x="930275" y="2065338"/>
          <p14:tracePt t="83838" x="914400" y="2035175"/>
          <p14:tracePt t="83857" x="906463" y="1981200"/>
          <p14:tracePt t="83873" x="884238" y="1927225"/>
          <p14:tracePt t="83889" x="868363" y="1874838"/>
          <p14:tracePt t="83906" x="854075" y="1836738"/>
          <p14:tracePt t="83922" x="830263" y="1798638"/>
          <p14:tracePt t="83938" x="815975" y="1736725"/>
          <p14:tracePt t="83956" x="800100" y="1706563"/>
          <p14:tracePt t="83971" x="784225" y="1684338"/>
          <p14:tracePt t="83987" x="762000" y="1654175"/>
          <p14:tracePt t="84004" x="746125" y="1630363"/>
          <p14:tracePt t="84021" x="746125" y="1584325"/>
          <p14:tracePt t="84021" x="731838" y="1570038"/>
          <p14:tracePt t="84041" x="731838" y="1562100"/>
          <p14:tracePt t="84054" x="731838" y="1554163"/>
          <p14:tracePt t="84054" x="731838" y="1539875"/>
          <p14:tracePt t="84072" x="731838" y="1531938"/>
          <p14:tracePt t="84104" x="731838" y="1524000"/>
          <p14:tracePt t="84120" x="731838" y="1516063"/>
          <p14:tracePt t="84127" x="731838" y="1508125"/>
          <p14:tracePt t="84152" x="731838" y="1501775"/>
          <p14:tracePt t="84159" x="731838" y="1485900"/>
          <p14:tracePt t="84199" x="731838" y="1477963"/>
          <p14:tracePt t="84320" x="731838" y="1470025"/>
          <p14:tracePt t="84351" x="731838" y="1463675"/>
          <p14:tracePt t="84359" x="731838" y="1455738"/>
          <p14:tracePt t="84375" x="739775" y="1455738"/>
          <p14:tracePt t="84387" x="769938" y="1439863"/>
          <p14:tracePt t="84404" x="784225" y="1439863"/>
          <p14:tracePt t="84421" x="838200" y="1439863"/>
          <p14:tracePt t="84437" x="884238" y="1439863"/>
          <p14:tracePt t="84454" x="930275" y="1439863"/>
          <p14:tracePt t="84454" x="952500" y="1439863"/>
          <p14:tracePt t="84473" x="974725" y="1439863"/>
          <p14:tracePt t="84489" x="982663" y="1439863"/>
          <p14:tracePt t="84504" x="998538" y="1439863"/>
          <p14:tracePt t="84536" x="990600" y="1439863"/>
          <p14:tracePt t="84783" x="982663" y="1439863"/>
          <p14:tracePt t="84791" x="952500" y="1439863"/>
          <p14:tracePt t="84803" x="898525" y="1439863"/>
          <p14:tracePt t="84821" x="876300" y="1439863"/>
          <p14:tracePt t="84837" x="860425" y="1439863"/>
          <p14:tracePt t="84853" x="846138" y="1439863"/>
          <p14:tracePt t="84911" x="830263" y="1431925"/>
          <p14:tracePt t="84920" x="815975" y="1425575"/>
          <p14:tracePt t="84927" x="800100" y="1425575"/>
          <p14:tracePt t="84937" x="769938" y="1417638"/>
          <p14:tracePt t="84954" x="754063" y="1409700"/>
          <p14:tracePt t="84970" x="739775" y="1409700"/>
          <p14:tracePt t="84987" x="723900" y="1409700"/>
          <p14:tracePt t="85023" x="708025" y="1409700"/>
          <p14:tracePt t="85031" x="685800" y="1401763"/>
          <p14:tracePt t="85040" x="663575" y="1401763"/>
          <p14:tracePt t="85053" x="601663" y="1387475"/>
          <p14:tracePt t="85070" x="579438" y="1387475"/>
          <p14:tracePt t="85087" x="587375" y="1387475"/>
          <p14:tracePt t="85247" x="601663" y="1387475"/>
          <p14:tracePt t="85255" x="625475" y="1387475"/>
          <p14:tracePt t="85269" x="701675" y="1409700"/>
          <p14:tracePt t="85289" x="762000" y="1425575"/>
          <p14:tracePt t="85305" x="830263" y="1447800"/>
          <p14:tracePt t="85321" x="860425" y="1447800"/>
          <p14:tracePt t="85337" x="876300" y="1455738"/>
          <p14:tracePt t="85353" x="892175" y="1463675"/>
          <p14:tracePt t="85370" x="906463" y="1463675"/>
          <p14:tracePt t="85387" x="914400" y="1463675"/>
          <p14:tracePt t="85402" x="922338" y="1463675"/>
          <p14:tracePt t="85419" x="914400" y="1463675"/>
          <p14:tracePt t="85631" x="906463" y="1463675"/>
          <p14:tracePt t="85647" x="898525" y="1463675"/>
          <p14:tracePt t="85655" x="884238" y="1463675"/>
          <p14:tracePt t="85672" x="876300" y="1463675"/>
          <p14:tracePt t="85686" x="846138" y="1463675"/>
          <p14:tracePt t="85686" x="822325" y="1463675"/>
          <p14:tracePt t="85705" x="769938" y="1463675"/>
          <p14:tracePt t="85721" x="723900" y="1463675"/>
          <p14:tracePt t="85737" x="739775" y="1463675"/>
          <p14:tracePt t="85967" x="746125" y="1463675"/>
          <p14:tracePt t="85975" x="769938" y="1463675"/>
          <p14:tracePt t="85985" x="800100" y="1463675"/>
          <p14:tracePt t="86002" x="838200" y="1463675"/>
          <p14:tracePt t="86019" x="846138" y="1463675"/>
          <p14:tracePt t="86035" x="854075" y="1463675"/>
          <p14:tracePt t="86052" x="854075" y="1485900"/>
          <p14:tracePt t="86415" x="868363" y="1501775"/>
          <p14:tracePt t="86423" x="876300" y="1524000"/>
          <p14:tracePt t="86435" x="914400" y="1608138"/>
          <p14:tracePt t="86452" x="960438" y="1684338"/>
          <p14:tracePt t="86469" x="998538" y="1782763"/>
          <p14:tracePt t="86486" x="1044575" y="1882775"/>
          <p14:tracePt t="86502" x="1058863" y="1951038"/>
          <p14:tracePt t="86502" x="1066800" y="2003425"/>
          <p14:tracePt t="86524" x="1089025" y="2087563"/>
          <p14:tracePt t="86537" x="1127125" y="2201863"/>
          <p14:tracePt t="86554" x="1135063" y="2286000"/>
          <p14:tracePt t="86569" x="1135063" y="2362200"/>
          <p14:tracePt t="86586" x="1158875" y="2430463"/>
          <p14:tracePt t="86602" x="1173163" y="2536825"/>
          <p14:tracePt t="86618" x="1181100" y="2590800"/>
          <p14:tracePt t="86636" x="1196975" y="2667000"/>
          <p14:tracePt t="86652" x="1219200" y="2789238"/>
          <p14:tracePt t="86668" x="1241425" y="2911475"/>
          <p14:tracePt t="86685" x="1249363" y="3001963"/>
          <p14:tracePt t="86702" x="1249363" y="3078163"/>
          <p14:tracePt t="86718" x="1249363" y="3170238"/>
          <p14:tracePt t="86737" x="1249363" y="3222625"/>
          <p14:tracePt t="86753" x="1249363" y="3284538"/>
          <p14:tracePt t="86769" x="1249363" y="3368675"/>
          <p14:tracePt t="86786" x="1249363" y="3451225"/>
          <p14:tracePt t="86802" x="1265238" y="3535363"/>
          <p14:tracePt t="86818" x="1273175" y="3649663"/>
          <p14:tracePt t="86835" x="1279525" y="3687763"/>
          <p14:tracePt t="86852" x="1295400" y="3725863"/>
          <p14:tracePt t="86868" x="1317625" y="3763963"/>
          <p14:tracePt t="86885" x="1341438" y="3832225"/>
          <p14:tracePt t="86900" x="1363663" y="3902075"/>
          <p14:tracePt t="86917" x="1393825" y="3962400"/>
          <p14:tracePt t="86934" x="1401763" y="4000500"/>
          <p14:tracePt t="86934" x="1409700" y="4016375"/>
          <p14:tracePt t="86952" x="1417638" y="4022725"/>
          <p14:tracePt t="86967" x="1431925" y="4054475"/>
          <p14:tracePt t="86986" x="1447800" y="4098925"/>
          <p14:tracePt t="87002" x="1463675" y="4137025"/>
          <p14:tracePt t="87019" x="1477963" y="4168775"/>
          <p14:tracePt t="87036" x="1508125" y="4206875"/>
          <p14:tracePt t="87052" x="1516063" y="4244975"/>
          <p14:tracePt t="87069" x="1539875" y="4283075"/>
          <p14:tracePt t="87085" x="1562100" y="4321175"/>
          <p14:tracePt t="87101" x="1570038" y="4351338"/>
          <p14:tracePt t="87118" x="1577975" y="4389438"/>
          <p14:tracePt t="87118" x="1592263" y="4419600"/>
          <p14:tracePt t="87137" x="1616075" y="4457700"/>
          <p14:tracePt t="87153" x="1622425" y="4518025"/>
          <p14:tracePt t="87169" x="1630363" y="4564063"/>
          <p14:tracePt t="87185" x="1646238" y="4610100"/>
          <p14:tracePt t="87201" x="1646238" y="4664075"/>
          <p14:tracePt t="87218" x="1646238" y="4708525"/>
          <p14:tracePt t="87235" x="1646238" y="4732338"/>
          <p14:tracePt t="87251" x="1646238" y="4740275"/>
          <p14:tracePt t="87267" x="1646238" y="4754563"/>
          <p14:tracePt t="87287" x="1646238" y="4762500"/>
          <p14:tracePt t="87319" x="1638300" y="4778375"/>
          <p14:tracePt t="87343" x="1630363" y="4778375"/>
          <p14:tracePt t="87352" x="1622425" y="4792663"/>
          <p14:tracePt t="87359" x="1616075" y="4800600"/>
          <p14:tracePt t="87369" x="1592263" y="4830763"/>
          <p14:tracePt t="87386" x="1577975" y="4846638"/>
          <p14:tracePt t="87401" x="1562100" y="4868863"/>
          <p14:tracePt t="89207" x="1570038" y="4868863"/>
          <p14:tracePt t="89303" x="1577975" y="4876800"/>
          <p14:tracePt t="92467" x="1584325" y="4884738"/>
          <p14:tracePt t="92536" x="1592263" y="4884738"/>
          <p14:tracePt t="96936" x="1600200" y="4884738"/>
          <p14:tracePt t="97640" x="1616075" y="4884738"/>
          <p14:tracePt t="97664" x="1630363" y="4884738"/>
          <p14:tracePt t="97672" x="1654175" y="4884738"/>
          <p14:tracePt t="97679" x="1684338" y="4884738"/>
          <p14:tracePt t="97690" x="1714500" y="4884738"/>
          <p14:tracePt t="97707" x="1730375" y="4884738"/>
          <p14:tracePt t="97724" x="1744663" y="4884738"/>
          <p14:tracePt t="97743" x="1774825" y="4884738"/>
          <p14:tracePt t="97757" x="1912938" y="4922838"/>
          <p14:tracePt t="97774" x="2111375" y="4983163"/>
          <p14:tracePt t="97774" x="2201863" y="5013325"/>
          <p14:tracePt t="97793" x="2308225" y="5037138"/>
          <p14:tracePt t="97809" x="2370138" y="5059363"/>
          <p14:tracePt t="97825" x="2400300" y="5059363"/>
          <p14:tracePt t="97841" x="2484438" y="5059363"/>
          <p14:tracePt t="97858" x="2636838" y="5059363"/>
          <p14:tracePt t="97874" x="2819400" y="5097463"/>
          <p14:tracePt t="97890" x="2971800" y="5097463"/>
          <p14:tracePt t="97907" x="3116263" y="5121275"/>
          <p14:tracePt t="97924" x="3284538" y="5151438"/>
          <p14:tracePt t="97940" x="3406775" y="5173663"/>
          <p14:tracePt t="97957" x="3543300" y="5181600"/>
          <p14:tracePt t="97974" x="3635375" y="5181600"/>
          <p14:tracePt t="97990" x="3756025" y="5197475"/>
          <p14:tracePt t="98009" x="3832225" y="5197475"/>
          <p14:tracePt t="98024" x="4030663" y="5197475"/>
          <p14:tracePt t="98041" x="4106863" y="5197475"/>
          <p14:tracePt t="98059" x="4175125" y="5211763"/>
          <p14:tracePt t="98074" x="4251325" y="5219700"/>
          <p14:tracePt t="98090" x="4411663" y="5273675"/>
          <p14:tracePt t="98107" x="4564063" y="5318125"/>
          <p14:tracePt t="98124" x="4702175" y="5341938"/>
          <p14:tracePt t="98140" x="4846638" y="5387975"/>
          <p14:tracePt t="98157" x="4930775" y="5394325"/>
          <p14:tracePt t="98175" x="5013325" y="5410200"/>
          <p14:tracePt t="98190" x="5127625" y="5418138"/>
          <p14:tracePt t="98190" x="5203825" y="5432425"/>
          <p14:tracePt t="98209" x="5380038" y="5464175"/>
          <p14:tracePt t="98225" x="5554663" y="5478463"/>
          <p14:tracePt t="98241" x="5699125" y="5502275"/>
          <p14:tracePt t="98258" x="5799138" y="5508625"/>
          <p14:tracePt t="98273" x="5845175" y="5524500"/>
          <p14:tracePt t="98289" x="5859463" y="5524500"/>
          <p14:tracePt t="98307" x="5905500" y="5532438"/>
          <p14:tracePt t="98351" x="5981700" y="5554663"/>
          <p14:tracePt t="98359" x="6057900" y="5570538"/>
          <p14:tracePt t="98373" x="6218238" y="5616575"/>
          <p14:tracePt t="98390" x="6248400" y="5616575"/>
          <p14:tracePt t="98406" x="6256338" y="5616575"/>
          <p14:tracePt t="98447" x="6270625" y="5616575"/>
          <p14:tracePt t="98463" x="6286500" y="5616575"/>
          <p14:tracePt t="98473" x="6308725" y="5616575"/>
          <p14:tracePt t="98479" x="6324600" y="5616575"/>
          <p14:tracePt t="98489" x="6370638" y="5608638"/>
          <p14:tracePt t="98507" x="6384925" y="5608638"/>
          <p14:tracePt t="98525" x="6392863" y="5608638"/>
          <p14:tracePt t="98551" x="6392863" y="5600700"/>
          <p14:tracePt t="98663" x="6392863" y="5592763"/>
          <p14:tracePt t="98672" x="6384925" y="5592763"/>
          <p14:tracePt t="98951" x="6384925" y="5584825"/>
          <p14:tracePt t="98967" x="6378575" y="5584825"/>
          <p14:tracePt t="98999" x="6378575" y="5570538"/>
          <p14:tracePt t="99087" x="6370638" y="5562600"/>
          <p14:tracePt t="99111" x="6370638" y="5554663"/>
          <p14:tracePt t="99127" x="6354763" y="5546725"/>
          <p14:tracePt t="99136" x="6354763" y="5540375"/>
          <p14:tracePt t="99143" x="6332538" y="5516563"/>
          <p14:tracePt t="99155" x="6278563" y="5486400"/>
          <p14:tracePt t="99173" x="6248400" y="5464175"/>
          <p14:tracePt t="99189" x="6210300" y="5432425"/>
          <p14:tracePt t="99205" x="6126163" y="5380038"/>
          <p14:tracePt t="99221" x="6065838" y="5341938"/>
          <p14:tracePt t="99238" x="5965825" y="5280025"/>
          <p14:tracePt t="99238" x="5927725" y="5257800"/>
          <p14:tracePt t="99256" x="5851525" y="5227638"/>
          <p14:tracePt t="99272" x="5730875" y="5189538"/>
          <p14:tracePt t="99289" x="5638800" y="5159375"/>
          <p14:tracePt t="99305" x="5546725" y="5113338"/>
          <p14:tracePt t="99321" x="5464175" y="5083175"/>
          <p14:tracePt t="99338" x="5410200" y="5059363"/>
          <p14:tracePt t="99354" x="5364163" y="5037138"/>
          <p14:tracePt t="99371" x="5349875" y="5037138"/>
          <p14:tracePt t="99388" x="5334000" y="5029200"/>
          <p14:tracePt t="99404" x="5287963" y="5021263"/>
          <p14:tracePt t="99422" x="5235575" y="4999038"/>
          <p14:tracePt t="99422" x="5197475" y="4991100"/>
          <p14:tracePt t="99441" x="5113338" y="4968875"/>
          <p14:tracePt t="99457" x="5037138" y="4960938"/>
          <p14:tracePt t="99473" x="4953000" y="4945063"/>
          <p14:tracePt t="99489" x="4860925" y="4930775"/>
          <p14:tracePt t="99506" x="4778375" y="4899025"/>
          <p14:tracePt t="99526" x="4740275" y="4899025"/>
          <p14:tracePt t="99539" x="4702175" y="4899025"/>
          <p14:tracePt t="99555" x="4686300" y="4899025"/>
          <p14:tracePt t="99583" x="4670425" y="4899025"/>
          <p14:tracePt t="99591" x="4656138" y="4899025"/>
          <p14:tracePt t="99605" x="4625975" y="4899025"/>
          <p14:tracePt t="99622" x="4602163" y="4906963"/>
          <p14:tracePt t="99638" x="4579938" y="4906963"/>
          <p14:tracePt t="99655" x="4564063" y="4914900"/>
          <p14:tracePt t="99673" x="4549775" y="4914900"/>
          <p14:tracePt t="99696" x="4556125" y="4914900"/>
          <p14:tracePt t="99816" x="4564063" y="4914900"/>
          <p14:tracePt t="99823" x="4587875" y="4914900"/>
          <p14:tracePt t="99837" x="4632325" y="4930775"/>
          <p14:tracePt t="99837" x="4678363" y="4953000"/>
          <p14:tracePt t="99857" x="4746625" y="4953000"/>
          <p14:tracePt t="99872" x="4816475" y="4968875"/>
          <p14:tracePt t="99889" x="4838700" y="4968875"/>
          <p14:tracePt t="99906" x="4846638" y="4968875"/>
          <p14:tracePt t="99921" x="4876800" y="4968875"/>
          <p14:tracePt t="99938" x="4906963" y="4968875"/>
          <p14:tracePt t="99955" x="4945063" y="4968875"/>
          <p14:tracePt t="99971" x="4999038" y="4968875"/>
          <p14:tracePt t="99988" x="5037138" y="4968875"/>
          <p14:tracePt t="100005" x="5059363" y="4968875"/>
          <p14:tracePt t="100021" x="5075238" y="4968875"/>
          <p14:tracePt t="100038" x="5089525" y="4953000"/>
          <p14:tracePt t="100054" x="5105400" y="4953000"/>
          <p14:tracePt t="100072" x="5143500" y="4953000"/>
          <p14:tracePt t="100089" x="5173663" y="4953000"/>
          <p14:tracePt t="100106" x="5219700" y="4953000"/>
          <p14:tracePt t="100122" x="5249863" y="4953000"/>
          <p14:tracePt t="100138" x="5257800" y="4953000"/>
          <p14:tracePt t="100159" x="5265738" y="4953000"/>
          <p14:tracePt t="100175" x="5273675" y="4953000"/>
          <p14:tracePt t="100187" x="5303838" y="4953000"/>
          <p14:tracePt t="100205" x="5326063" y="4953000"/>
          <p14:tracePt t="100221" x="5341938" y="4953000"/>
          <p14:tracePt t="100238" x="5356225" y="4953000"/>
          <p14:tracePt t="100273" x="5372100" y="4953000"/>
          <p14:tracePt t="100279" x="5387975" y="4953000"/>
          <p14:tracePt t="100288" x="5440363" y="4953000"/>
          <p14:tracePt t="100306" x="5478463" y="4953000"/>
          <p14:tracePt t="100322" x="5486400" y="4953000"/>
          <p14:tracePt t="100337" x="5494338" y="4953000"/>
          <p14:tracePt t="100384" x="5508625" y="4945063"/>
          <p14:tracePt t="100391" x="5524500" y="4945063"/>
          <p14:tracePt t="100439" x="5540375" y="4937125"/>
          <p14:tracePt t="100456" x="5546725" y="4937125"/>
          <p14:tracePt t="100463" x="5562600" y="4922838"/>
          <p14:tracePt t="100472" x="5584825" y="4922838"/>
          <p14:tracePt t="100489" x="5616575" y="4922838"/>
          <p14:tracePt t="100505" x="5638800" y="4922838"/>
          <p14:tracePt t="100525" x="5661025" y="4922838"/>
          <p14:tracePt t="100537" x="5692775" y="4922838"/>
          <p14:tracePt t="100555" x="5715000" y="4914900"/>
          <p14:tracePt t="100570" x="5753100" y="4906963"/>
          <p14:tracePt t="100588" x="5783263" y="4906963"/>
          <p14:tracePt t="100604" x="5807075" y="4906963"/>
          <p14:tracePt t="100620" x="5799138" y="4906963"/>
          <p14:tracePt t="101015" x="5791200" y="4906963"/>
          <p14:tracePt t="101071" x="5775325" y="4906963"/>
          <p14:tracePt t="101095" x="5761038" y="4906963"/>
          <p14:tracePt t="101111" x="5753100" y="4906963"/>
          <p14:tracePt t="101121" x="5745163" y="4906963"/>
          <p14:tracePt t="101127" x="5730875" y="4906963"/>
          <p14:tracePt t="101138" x="5684838" y="4906963"/>
          <p14:tracePt t="101154" x="5608638" y="4922838"/>
          <p14:tracePt t="101170" x="5494338" y="4953000"/>
          <p14:tracePt t="101187" x="5356225" y="4999038"/>
          <p14:tracePt t="101203" x="5165725" y="5045075"/>
          <p14:tracePt t="101221" x="4968875" y="5105400"/>
          <p14:tracePt t="101236" x="4778375" y="5159375"/>
          <p14:tracePt t="101252" x="4587875" y="5203825"/>
          <p14:tracePt t="101269" x="4411663" y="5249863"/>
          <p14:tracePt t="101286" x="4046538" y="5318125"/>
          <p14:tracePt t="101305" x="3817938" y="5372100"/>
          <p14:tracePt t="101321" x="3635375" y="5410200"/>
          <p14:tracePt t="101338" x="3467100" y="5464175"/>
          <p14:tracePt t="101354" x="3322638" y="5508625"/>
          <p14:tracePt t="101370" x="3192463" y="5546725"/>
          <p14:tracePt t="101387" x="3055938" y="5584825"/>
          <p14:tracePt t="101404" x="2903538" y="5616575"/>
          <p14:tracePt t="101420" x="2743200" y="5646738"/>
          <p14:tracePt t="101437" x="2620963" y="5668963"/>
          <p14:tracePt t="101454" x="2484438" y="5692775"/>
          <p14:tracePt t="101470" x="2316163" y="5715000"/>
          <p14:tracePt t="101489" x="2225675" y="5715000"/>
          <p14:tracePt t="101504" x="2111375" y="5715000"/>
          <p14:tracePt t="101524" x="1981200" y="5715000"/>
          <p14:tracePt t="101539" x="1889125" y="5715000"/>
          <p14:tracePt t="101554" x="1828800" y="5715000"/>
          <p14:tracePt t="101572" x="1798638" y="5715000"/>
          <p14:tracePt t="101587" x="1768475" y="5715000"/>
          <p14:tracePt t="101603" x="1684338" y="5707063"/>
          <p14:tracePt t="101620" x="1531938" y="5661025"/>
          <p14:tracePt t="101637" x="1387475" y="5630863"/>
          <p14:tracePt t="101653" x="1287463" y="5616575"/>
          <p14:tracePt t="101670" x="1211263" y="5616575"/>
          <p14:tracePt t="101670" x="1181100" y="5616575"/>
          <p14:tracePt t="101688" x="1158875" y="5622925"/>
          <p14:tracePt t="101703" x="1120775" y="5654675"/>
          <p14:tracePt t="101721" x="1089025" y="5668963"/>
          <p14:tracePt t="101738" x="1058863" y="5692775"/>
          <p14:tracePt t="101755" x="1036638" y="5715000"/>
          <p14:tracePt t="101770" x="1006475" y="5730875"/>
          <p14:tracePt t="101787" x="982663" y="5737225"/>
          <p14:tracePt t="101803" x="974725" y="5737225"/>
          <p14:tracePt t="101819" x="974725" y="5753100"/>
          <p14:tracePt t="101836" x="968375" y="5768975"/>
          <p14:tracePt t="101853" x="968375" y="5783263"/>
          <p14:tracePt t="101869" x="968375" y="5807075"/>
          <p14:tracePt t="101869" x="968375" y="5813425"/>
          <p14:tracePt t="101889" x="968375" y="5829300"/>
          <p14:tracePt t="101902" x="960438" y="5845175"/>
          <p14:tracePt t="101919" x="952500" y="5859463"/>
          <p14:tracePt t="101937" x="952500" y="5883275"/>
          <p14:tracePt t="101953" x="952500" y="5897563"/>
          <p14:tracePt t="101969" x="952500" y="5913438"/>
          <p14:tracePt t="101986" x="944563" y="5927725"/>
          <p14:tracePt t="102003" x="930275" y="5927725"/>
          <p14:tracePt t="102019" x="922338" y="5943600"/>
          <p14:tracePt t="102037" x="914400" y="5943600"/>
          <p14:tracePt t="102055" x="914400" y="5951538"/>
          <p14:tracePt t="102068" x="906463" y="5951538"/>
          <p14:tracePt t="102085" x="876300" y="5973763"/>
          <p14:tracePt t="102104" x="868363" y="5973763"/>
          <p14:tracePt t="102119" x="815975" y="6003925"/>
          <p14:tracePt t="102137" x="792163" y="6019800"/>
          <p14:tracePt t="102154" x="762000" y="6035675"/>
          <p14:tracePt t="102170" x="731838" y="6049963"/>
          <p14:tracePt t="102186" x="723900" y="6049963"/>
          <p14:tracePt t="102202" x="723900" y="6057900"/>
          <p14:tracePt t="102218" x="723900" y="6065838"/>
          <p14:tracePt t="102432" x="731838" y="6073775"/>
          <p14:tracePt t="102496" x="746125" y="6073775"/>
          <p14:tracePt t="102503" x="762000" y="6073775"/>
          <p14:tracePt t="102522" x="769938" y="6073775"/>
          <p14:tracePt t="102536" x="777875" y="6073775"/>
          <p14:tracePt t="102554" x="784225" y="6073775"/>
          <p14:tracePt t="102568" x="800100" y="6073775"/>
          <p14:tracePt t="102615" x="808038" y="6073775"/>
          <p14:tracePt t="102648" x="815975" y="6073775"/>
          <p14:tracePt t="102663" x="822325" y="6073775"/>
          <p14:tracePt t="102671" x="830263" y="6065838"/>
          <p14:tracePt t="102685" x="846138" y="6057900"/>
          <p14:tracePt t="102703" x="876300" y="6035675"/>
          <p14:tracePt t="102703" x="884238" y="6027738"/>
          <p14:tracePt t="102720" x="892175" y="6019800"/>
          <p14:tracePt t="102736" x="898525" y="6011863"/>
          <p14:tracePt t="102752" x="906463" y="6003925"/>
          <p14:tracePt t="102776" x="914400" y="5997575"/>
          <p14:tracePt t="102786" x="922338" y="5989638"/>
          <p14:tracePt t="102801" x="930275" y="5981700"/>
          <p14:tracePt t="102819" x="930275" y="5965825"/>
          <p14:tracePt t="102835" x="952500" y="5935663"/>
          <p14:tracePt t="102852" x="952500" y="5927725"/>
          <p14:tracePt t="102868" x="968375" y="5905500"/>
          <p14:tracePt t="102885" x="974725" y="5883275"/>
          <p14:tracePt t="102901" x="974725" y="5867400"/>
          <p14:tracePt t="102901" x="974725" y="5851525"/>
          <p14:tracePt t="102921" x="982663" y="5845175"/>
          <p14:tracePt t="102935" x="990600" y="5807075"/>
          <p14:tracePt t="102953" x="998538" y="5799138"/>
          <p14:tracePt t="102969" x="1012825" y="5761038"/>
          <p14:tracePt t="102986" x="1012825" y="5737225"/>
          <p14:tracePt t="103002" x="1028700" y="5699125"/>
          <p14:tracePt t="103017" x="1028700" y="5676900"/>
          <p14:tracePt t="103033" x="1036638" y="5654675"/>
          <p14:tracePt t="103051" x="1050925" y="5630863"/>
          <p14:tracePt t="103068" x="1066800" y="5584825"/>
          <p14:tracePt t="103085" x="1082675" y="5554663"/>
          <p14:tracePt t="103102" x="1089025" y="5532438"/>
          <p14:tracePt t="103118" x="1104900" y="5508625"/>
          <p14:tracePt t="103118" x="1112838" y="5494338"/>
          <p14:tracePt t="103137" x="1120775" y="5478463"/>
          <p14:tracePt t="103152" x="1120775" y="5440363"/>
          <p14:tracePt t="103169" x="1135063" y="5426075"/>
          <p14:tracePt t="103186" x="1135063" y="5410200"/>
          <p14:tracePt t="103202" x="1143000" y="5394325"/>
          <p14:tracePt t="103219" x="1150938" y="5372100"/>
          <p14:tracePt t="103235" x="1150938" y="5356225"/>
          <p14:tracePt t="103250" x="1158875" y="5341938"/>
          <p14:tracePt t="103267" x="1165225" y="5326063"/>
          <p14:tracePt t="103284" x="1181100" y="5303838"/>
          <p14:tracePt t="103300" x="1181100" y="5287963"/>
          <p14:tracePt t="103317" x="1189038" y="5273675"/>
          <p14:tracePt t="103317" x="1189038" y="5265738"/>
          <p14:tracePt t="103337" x="1211263" y="5241925"/>
          <p14:tracePt t="103353" x="1227138" y="5203825"/>
          <p14:tracePt t="103369" x="1241425" y="5181600"/>
          <p14:tracePt t="103386" x="1249363" y="5151438"/>
          <p14:tracePt t="103402" x="1257300" y="5127625"/>
          <p14:tracePt t="103417" x="1257300" y="5121275"/>
          <p14:tracePt t="103434" x="1257300" y="5105400"/>
          <p14:tracePt t="103455" x="1265238" y="5105400"/>
          <p14:tracePt t="103467" x="1265238" y="5097463"/>
          <p14:tracePt t="103484" x="1265238" y="5083175"/>
          <p14:tracePt t="103501" x="1279525" y="5037138"/>
          <p14:tracePt t="103518" x="1287463" y="5021263"/>
          <p14:tracePt t="103538" x="1287463" y="5013325"/>
          <p14:tracePt t="103549" x="1295400" y="5006975"/>
          <p14:tracePt t="103569" x="1303338" y="4991100"/>
          <p14:tracePt t="103583" x="1311275" y="4975225"/>
          <p14:tracePt t="103600" x="1317625" y="4960938"/>
          <p14:tracePt t="103617" x="1317625" y="4953000"/>
          <p14:tracePt t="103648" x="1325563" y="4953000"/>
          <p14:tracePt t="103656" x="1325563" y="4945063"/>
          <p14:tracePt t="103667" x="1333500" y="4937125"/>
          <p14:tracePt t="103684" x="1333500" y="4930775"/>
          <p14:tracePt t="103700" x="1341438" y="4922838"/>
          <p14:tracePt t="103736" x="1341438" y="4914900"/>
          <p14:tracePt t="103776" x="1355725" y="4906963"/>
          <p14:tracePt t="103785" x="1355725" y="4899025"/>
          <p14:tracePt t="103792" x="1363663" y="4892675"/>
          <p14:tracePt t="103801" x="1379538" y="4876800"/>
          <p14:tracePt t="103818" x="1387475" y="4868863"/>
          <p14:tracePt t="103834" x="1393825" y="4860925"/>
          <p14:tracePt t="103850" x="1409700" y="4854575"/>
          <p14:tracePt t="103880" x="1417638" y="4846638"/>
          <p14:tracePt t="103904" x="1425575" y="4846638"/>
          <p14:tracePt t="103912" x="1431925" y="4838700"/>
          <p14:tracePt t="103920" x="1439863" y="4830763"/>
          <p14:tracePt t="103934" x="1470025" y="4816475"/>
          <p14:tracePt t="103934" x="1477963" y="4808538"/>
          <p14:tracePt t="103954" x="1493838" y="4792663"/>
          <p14:tracePt t="103969" x="1501775" y="4784725"/>
          <p14:tracePt t="103985" x="1516063" y="4778375"/>
          <p14:tracePt t="104001" x="1531938" y="4762500"/>
          <p14:tracePt t="104017" x="1539875" y="4762500"/>
          <p14:tracePt t="104034" x="1546225" y="4762500"/>
          <p14:tracePt t="104050" x="1562100" y="4762500"/>
          <p14:tracePt t="104112" x="1570038" y="4762500"/>
          <p14:tracePt t="104119" x="1584325" y="4762500"/>
          <p14:tracePt t="104133" x="1654175" y="4778375"/>
          <p14:tracePt t="104133" x="1698625" y="4800600"/>
          <p14:tracePt t="104153" x="1722438" y="4822825"/>
          <p14:tracePt t="104169" x="1736725" y="4822825"/>
          <p14:tracePt t="104185" x="1744663" y="4822825"/>
          <p14:tracePt t="104248" x="1760538" y="4838700"/>
          <p14:tracePt t="104256" x="1774825" y="4846638"/>
          <p14:tracePt t="104272" x="1782763" y="4860925"/>
          <p14:tracePt t="104283" x="1790700" y="4860925"/>
          <p14:tracePt t="104300" x="1806575" y="4876800"/>
          <p14:tracePt t="104317" x="1836738" y="4906963"/>
          <p14:tracePt t="104336" x="1874838" y="4953000"/>
          <p14:tracePt t="104351" x="1920875" y="5029200"/>
          <p14:tracePt t="104369" x="1951038" y="5075238"/>
          <p14:tracePt t="104385" x="1981200" y="5135563"/>
          <p14:tracePt t="104401" x="2003425" y="5173663"/>
          <p14:tracePt t="104418" x="2003425" y="5181600"/>
          <p14:tracePt t="104433" x="2003425" y="5189538"/>
          <p14:tracePt t="104450" x="1989138" y="5189538"/>
          <p14:tracePt t="104703" x="1951038" y="5211763"/>
          <p14:tracePt t="104712" x="1920875" y="5257800"/>
          <p14:tracePt t="104720" x="1874838" y="5326063"/>
          <p14:tracePt t="104733" x="1790700" y="5464175"/>
          <p14:tracePt t="104750" x="1730375" y="5630863"/>
          <p14:tracePt t="104769" x="1722438" y="5676900"/>
          <p14:tracePt t="104783" x="1676400" y="5799138"/>
          <p14:tracePt t="104801" x="1660525" y="5859463"/>
          <p14:tracePt t="104818" x="1646238" y="5905500"/>
          <p14:tracePt t="104834" x="1638300" y="5935663"/>
          <p14:tracePt t="104850" x="1600200" y="5989638"/>
          <p14:tracePt t="104867" x="1577975" y="6027738"/>
          <p14:tracePt t="104884" x="1554163" y="6049963"/>
          <p14:tracePt t="104900" x="1539875" y="6080125"/>
          <p14:tracePt t="104916" x="1539875" y="6118225"/>
          <p14:tracePt t="104934" x="1531938" y="6134100"/>
          <p14:tracePt t="104949" x="1531938" y="6142038"/>
          <p14:tracePt t="104966" x="1516063" y="6149975"/>
          <p14:tracePt t="104966" x="1516063" y="6156325"/>
          <p14:tracePt t="104984" x="1524000" y="6156325"/>
          <p14:tracePt t="105208" x="1531938" y="6156325"/>
          <p14:tracePt t="105224" x="1546225" y="6149975"/>
          <p14:tracePt t="105240" x="1562100" y="6149975"/>
          <p14:tracePt t="105248" x="1570038" y="6142038"/>
          <p14:tracePt t="105256" x="1592263" y="6134100"/>
          <p14:tracePt t="105266" x="1616075" y="6126163"/>
          <p14:tracePt t="105282" x="1638300" y="6103938"/>
          <p14:tracePt t="105299" x="1668463" y="6103938"/>
          <p14:tracePt t="105316" x="1692275" y="6088063"/>
          <p14:tracePt t="105333" x="1706563" y="6088063"/>
          <p14:tracePt t="105349" x="1730375" y="6073775"/>
          <p14:tracePt t="105366" x="1752600" y="6057900"/>
          <p14:tracePt t="105382" x="1768475" y="6042025"/>
          <p14:tracePt t="105399" x="1798638" y="6027738"/>
          <p14:tracePt t="105417" x="1812925" y="6027738"/>
          <p14:tracePt t="105433" x="1820863" y="6011863"/>
          <p14:tracePt t="105450" x="1828800" y="6011863"/>
          <p14:tracePt t="105466" x="1836738" y="5997575"/>
          <p14:tracePt t="105482" x="1851025" y="5997575"/>
          <p14:tracePt t="105499" x="1858963" y="5981700"/>
          <p14:tracePt t="105515" x="1874838" y="5981700"/>
          <p14:tracePt t="105534" x="1882775" y="5981700"/>
          <p14:tracePt t="105548" x="1905000" y="5965825"/>
          <p14:tracePt t="105568" x="1935163" y="5965825"/>
          <p14:tracePt t="105582" x="1951038" y="5951538"/>
          <p14:tracePt t="105600" x="1981200" y="5935663"/>
          <p14:tracePt t="105617" x="1997075" y="5921375"/>
          <p14:tracePt t="105633" x="2019300" y="5921375"/>
          <p14:tracePt t="105650" x="2035175" y="5921375"/>
          <p14:tracePt t="105666" x="2041525" y="5921375"/>
          <p14:tracePt t="105682" x="2049463" y="5921375"/>
          <p14:tracePt t="105698" x="2079625" y="5921375"/>
          <p14:tracePt t="105716" x="2117725" y="5905500"/>
          <p14:tracePt t="105732" x="2171700" y="5897563"/>
          <p14:tracePt t="105749" x="2217738" y="5883275"/>
          <p14:tracePt t="105766" x="2247900" y="5875338"/>
          <p14:tracePt t="105782" x="2263775" y="5875338"/>
          <p14:tracePt t="105798" x="2308225" y="5851525"/>
          <p14:tracePt t="105817" x="2324100" y="5851525"/>
          <p14:tracePt t="105833" x="2339975" y="5851525"/>
          <p14:tracePt t="105849" x="2346325" y="5851525"/>
          <p14:tracePt t="105866" x="2370138" y="5851525"/>
          <p14:tracePt t="105882" x="2392363" y="5851525"/>
          <p14:tracePt t="105899" x="2416175" y="5851525"/>
          <p14:tracePt t="105915" x="2446338" y="5837238"/>
          <p14:tracePt t="105932" x="2476500" y="5821363"/>
          <p14:tracePt t="105949" x="2498725" y="5807075"/>
          <p14:tracePt t="105965" x="2514600" y="5807075"/>
          <p14:tracePt t="105981" x="2552700" y="5799138"/>
          <p14:tracePt t="105981" x="2560638" y="5799138"/>
          <p14:tracePt t="106000" x="2574925" y="5799138"/>
          <p14:tracePt t="106017" x="2590800" y="5791200"/>
          <p14:tracePt t="106032" x="2606675" y="5783263"/>
          <p14:tracePt t="106047" x="2644775" y="5775325"/>
          <p14:tracePt t="106066" x="2674938" y="5761038"/>
          <p14:tracePt t="106082" x="2705100" y="5761038"/>
          <p14:tracePt t="106099" x="2759075" y="5753100"/>
          <p14:tracePt t="106115" x="2797175" y="5737225"/>
          <p14:tracePt t="106132" x="2827338" y="5737225"/>
          <p14:tracePt t="106148" x="2841625" y="5737225"/>
          <p14:tracePt t="106168" x="2841625" y="5730875"/>
          <p14:tracePt t="106192" x="2849563" y="5730875"/>
          <p14:tracePt t="106207" x="2857500" y="5730875"/>
          <p14:tracePt t="106217" x="2887663" y="5730875"/>
          <p14:tracePt t="106233" x="2903538" y="5722938"/>
          <p14:tracePt t="106249" x="2933700" y="5722938"/>
          <p14:tracePt t="106266" x="2949575" y="5722938"/>
          <p14:tracePt t="106282" x="2963863" y="5722938"/>
          <p14:tracePt t="106298" x="2971800" y="5722938"/>
          <p14:tracePt t="106315" x="2987675" y="5722938"/>
          <p14:tracePt t="106332" x="3001963" y="5722938"/>
          <p14:tracePt t="106348" x="3032125" y="5722938"/>
          <p14:tracePt t="106365" x="3070225" y="5722938"/>
          <p14:tracePt t="106382" x="3101975" y="5722938"/>
          <p14:tracePt t="106398" x="3116263" y="5722938"/>
          <p14:tracePt t="106398" x="3124200" y="5722938"/>
          <p14:tracePt t="106417" x="3140075" y="5722938"/>
          <p14:tracePt t="106433" x="3154363" y="5722938"/>
          <p14:tracePt t="106449" x="3170238" y="5722938"/>
          <p14:tracePt t="106465" x="3208338" y="5722938"/>
          <p14:tracePt t="106482" x="3238500" y="5722938"/>
          <p14:tracePt t="106498" x="3284538" y="5737225"/>
          <p14:tracePt t="106515" x="3292475" y="5737225"/>
          <p14:tracePt t="106537" x="3298825" y="5737225"/>
          <p14:tracePt t="106547" x="3314700" y="5737225"/>
          <p14:tracePt t="106565" x="3344863" y="5737225"/>
          <p14:tracePt t="106580" x="3375025" y="5737225"/>
          <p14:tracePt t="106597" x="3421063" y="5737225"/>
          <p14:tracePt t="106597" x="3436938" y="5753100"/>
          <p14:tracePt t="106617" x="3467100" y="5753100"/>
          <p14:tracePt t="106633" x="3497263" y="5761038"/>
          <p14:tracePt t="106649" x="3535363" y="5761038"/>
          <p14:tracePt t="106666" x="3559175" y="5768975"/>
          <p14:tracePt t="106682" x="3581400" y="5775325"/>
          <p14:tracePt t="106699" x="3603625" y="5783263"/>
          <p14:tracePt t="106715" x="3627438" y="5791200"/>
          <p14:tracePt t="106731" x="3657600" y="5799138"/>
          <p14:tracePt t="106748" x="3687763" y="5799138"/>
          <p14:tracePt t="106765" x="3741738" y="5799138"/>
          <p14:tracePt t="106781" x="3794125" y="5799138"/>
          <p14:tracePt t="106798" x="3840163" y="5799138"/>
          <p14:tracePt t="106817" x="3848100" y="5799138"/>
          <p14:tracePt t="106831" x="3856038" y="5799138"/>
          <p14:tracePt t="106848" x="3870325" y="5799138"/>
          <p14:tracePt t="106865" x="3902075" y="5799138"/>
          <p14:tracePt t="106882" x="3962400" y="5799138"/>
          <p14:tracePt t="106898" x="4046538" y="5799138"/>
          <p14:tracePt t="106915" x="4122738" y="5829300"/>
          <p14:tracePt t="106931" x="4175125" y="5845175"/>
          <p14:tracePt t="106948" x="4191000" y="5845175"/>
          <p14:tracePt t="106964" x="4198938" y="5845175"/>
          <p14:tracePt t="106980" x="4206875" y="5845175"/>
          <p14:tracePt t="106997" x="4221163" y="5845175"/>
          <p14:tracePt t="107016" x="4237038" y="5845175"/>
          <p14:tracePt t="107031" x="4343400" y="5851525"/>
          <p14:tracePt t="107049" x="4449763" y="5867400"/>
          <p14:tracePt t="107066" x="4487863" y="5867400"/>
          <p14:tracePt t="107082" x="4495800" y="5867400"/>
          <p14:tracePt t="107097" x="4503738" y="5867400"/>
          <p14:tracePt t="107114" x="4518025" y="5867400"/>
          <p14:tracePt t="107151" x="4525963" y="5867400"/>
          <p14:tracePt t="107160" x="4541838" y="5867400"/>
          <p14:tracePt t="107176" x="4556125" y="5867400"/>
          <p14:tracePt t="107184" x="4579938" y="5867400"/>
          <p14:tracePt t="107197" x="4587875" y="5867400"/>
          <p14:tracePt t="107214" x="4602163" y="5867400"/>
          <p14:tracePt t="107248" x="4610100" y="5867400"/>
          <p14:tracePt t="107320" x="4618038" y="5867400"/>
          <p14:tracePt t="107336" x="4625975" y="586740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5" descr="FG10_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70866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3" x="4587875" y="5867400"/>
          <p14:tracePt t="1313" x="4495800" y="5867400"/>
          <p14:tracePt t="1321" x="4359275" y="5867400"/>
          <p14:tracePt t="1329" x="4206875" y="5867400"/>
          <p14:tracePt t="1341" x="3970338" y="5867400"/>
          <p14:tracePt t="1359" x="3878263" y="5875338"/>
          <p14:tracePt t="1375" x="3870325" y="5875338"/>
          <p14:tracePt t="1391" x="3863975" y="5883275"/>
          <p14:tracePt t="1408" x="3825875" y="5875338"/>
          <p14:tracePt t="1609" x="3802063" y="5875338"/>
          <p14:tracePt t="1617" x="3771900" y="5875338"/>
          <p14:tracePt t="1626" x="3749675" y="5875338"/>
          <p14:tracePt t="1641" x="3763963" y="5851525"/>
          <p14:tracePt t="1689" x="3787775" y="5837238"/>
          <p14:tracePt t="1697" x="3832225" y="5813425"/>
          <p14:tracePt t="1708" x="3932238" y="5737225"/>
          <p14:tracePt t="1724" x="4038600" y="5654675"/>
          <p14:tracePt t="1740" x="4076700" y="5562600"/>
          <p14:tracePt t="1757" x="4098925" y="5478463"/>
          <p14:tracePt t="1774" x="4106863" y="5418138"/>
          <p14:tracePt t="1790" x="4137025" y="5372100"/>
          <p14:tracePt t="1790" x="4144963" y="5349875"/>
          <p14:tracePt t="1809" x="4160838" y="5311775"/>
          <p14:tracePt t="1825" x="4168775" y="5273675"/>
          <p14:tracePt t="1841" x="4198938" y="5227638"/>
          <p14:tracePt t="1858" x="4244975" y="5127625"/>
          <p14:tracePt t="1874" x="4289425" y="5021263"/>
          <p14:tracePt t="1890" x="4389438" y="4906963"/>
          <p14:tracePt t="1907" x="4449763" y="4830763"/>
          <p14:tracePt t="1924" x="4518025" y="4784725"/>
          <p14:tracePt t="1941" x="4533900" y="4770438"/>
          <p14:tracePt t="1957" x="4533900" y="4754563"/>
          <p14:tracePt t="1973" x="4541838" y="4746625"/>
          <p14:tracePt t="1989" x="4541838" y="4740275"/>
          <p14:tracePt t="2006" x="4579938" y="4708525"/>
          <p14:tracePt t="2025" x="4625975" y="4678363"/>
          <p14:tracePt t="2041" x="4724400" y="4587875"/>
          <p14:tracePt t="2056" x="4792663" y="4533900"/>
          <p14:tracePt t="2073" x="4838700" y="4495800"/>
          <p14:tracePt t="2090" x="4854575" y="4479925"/>
          <p14:tracePt t="2107" x="4860925" y="4473575"/>
          <p14:tracePt t="2123" x="4860925" y="4465638"/>
          <p14:tracePt t="2504" x="4860925" y="4457700"/>
          <p14:tracePt t="2672" x="4860925" y="4449763"/>
          <p14:tracePt t="2680" x="4860925" y="4441825"/>
          <p14:tracePt t="2689" x="4860925" y="4427538"/>
          <p14:tracePt t="2708" x="4860925" y="4419600"/>
          <p14:tracePt t="2728" x="4860925" y="4411663"/>
          <p14:tracePt t="2808" x="4868863" y="4411663"/>
          <p14:tracePt t="2832" x="4868863" y="4403725"/>
          <p14:tracePt t="2840" x="4884738" y="4397375"/>
          <p14:tracePt t="2848" x="4884738" y="4389438"/>
          <p14:tracePt t="2864" x="4892675" y="4381500"/>
          <p14:tracePt t="2873" x="4906963" y="4365625"/>
          <p14:tracePt t="2890" x="4914900" y="4365625"/>
          <p14:tracePt t="3384" x="4914900" y="4359275"/>
          <p14:tracePt t="3408" x="4922838" y="4359275"/>
          <p14:tracePt t="3416" x="4937125" y="4359275"/>
          <p14:tracePt t="3440" x="4953000" y="4351338"/>
          <p14:tracePt t="3456" x="4960938" y="4343400"/>
          <p14:tracePt t="3464" x="4968875" y="4343400"/>
          <p14:tracePt t="3473" x="4983163" y="4321175"/>
          <p14:tracePt t="3488" x="4999038" y="4305300"/>
          <p14:tracePt t="3506" x="5013325" y="4283075"/>
          <p14:tracePt t="3523" x="5029200" y="4259263"/>
          <p14:tracePt t="3539" x="5045075" y="4229100"/>
          <p14:tracePt t="3555" x="5051425" y="4198938"/>
          <p14:tracePt t="3572" x="5051425" y="4175125"/>
          <p14:tracePt t="3588" x="5051425" y="4137025"/>
          <p14:tracePt t="3606" x="5051425" y="4122738"/>
          <p14:tracePt t="3621" x="5051425" y="4098925"/>
          <p14:tracePt t="3638" x="5051425" y="4084638"/>
          <p14:tracePt t="3638" x="5051425" y="4076700"/>
          <p14:tracePt t="3657" x="5051425" y="4054475"/>
          <p14:tracePt t="3673" x="5051425" y="4046538"/>
          <p14:tracePt t="3688" x="5051425" y="4038600"/>
          <p14:tracePt t="3707" x="5051425" y="4022725"/>
          <p14:tracePt t="3722" x="5051425" y="4008438"/>
          <p14:tracePt t="3738" x="5051425" y="4000500"/>
          <p14:tracePt t="3755" x="5037138" y="3970338"/>
          <p14:tracePt t="3772" x="5037138" y="3962400"/>
          <p14:tracePt t="3788" x="5029200" y="3946525"/>
          <p14:tracePt t="3806" x="5021263" y="3946525"/>
          <p14:tracePt t="3821" x="5006975" y="3932238"/>
          <p14:tracePt t="3838" x="4991100" y="3916363"/>
          <p14:tracePt t="3855" x="4983163" y="3916363"/>
          <p14:tracePt t="3871" x="4968875" y="3916363"/>
          <p14:tracePt t="3896" x="4960938" y="3916363"/>
          <p14:tracePt t="3912" x="4953000" y="3916363"/>
          <p14:tracePt t="3928" x="4945063" y="3916363"/>
          <p14:tracePt t="3944" x="4937125" y="3916363"/>
          <p14:tracePt t="3960" x="4930775" y="3916363"/>
          <p14:tracePt t="3976" x="4922838" y="3924300"/>
          <p14:tracePt t="3992" x="4914900" y="3940175"/>
          <p14:tracePt t="4008" x="4906963" y="3954463"/>
          <p14:tracePt t="4021" x="4892675" y="3978275"/>
          <p14:tracePt t="4038" x="4892675" y="3984625"/>
          <p14:tracePt t="4055" x="4892675" y="4000500"/>
          <p14:tracePt t="4104" x="4892675" y="4008438"/>
          <p14:tracePt t="4121" x="4892675" y="4016375"/>
          <p14:tracePt t="4129" x="4892675" y="4022725"/>
          <p14:tracePt t="4138" x="4892675" y="4046538"/>
          <p14:tracePt t="4156" x="4906963" y="4068763"/>
          <p14:tracePt t="4170" x="4922838" y="4084638"/>
          <p14:tracePt t="4215" x="4930775" y="4084638"/>
          <p14:tracePt t="4273" x="4937125" y="4084638"/>
          <p14:tracePt t="4976" x="4937125" y="4092575"/>
          <p14:tracePt t="4992" x="4937125" y="4098925"/>
          <p14:tracePt t="5008" x="4937125" y="4106863"/>
          <p14:tracePt t="5023" x="4937125" y="4114800"/>
          <p14:tracePt t="5031" x="4937125" y="4122738"/>
          <p14:tracePt t="5047" x="4937125" y="4130675"/>
          <p14:tracePt t="5056" x="4937125" y="4144963"/>
          <p14:tracePt t="5072" x="4937125" y="4152900"/>
          <p14:tracePt t="5088" x="4937125" y="4160838"/>
          <p14:tracePt t="5103" x="4937125" y="4175125"/>
          <p14:tracePt t="6010" x="4937125" y="4183063"/>
          <p14:tracePt t="6489" x="4937125" y="4191000"/>
          <p14:tracePt t="6545" x="4930775" y="4206875"/>
          <p14:tracePt t="6681" x="4922838" y="4206875"/>
          <p14:tracePt t="6712" x="4922838" y="4213225"/>
          <p14:tracePt t="6728" x="4922838" y="4229100"/>
          <p14:tracePt t="6785" x="4914900" y="4244975"/>
          <p14:tracePt t="6817" x="4914900" y="4251325"/>
          <p14:tracePt t="7009" x="4914900" y="4267200"/>
          <p14:tracePt t="7033" x="4906963" y="4283075"/>
          <p14:tracePt t="7041" x="4899025" y="4283075"/>
          <p14:tracePt t="7052" x="4899025" y="4289425"/>
          <p14:tracePt t="7957" x="4899025" y="4297363"/>
          <p14:tracePt t="8049" x="4899025" y="4313238"/>
          <p14:tracePt t="8209" x="4899025" y="4327525"/>
          <p14:tracePt t="8273" x="4899025" y="4335463"/>
          <p14:tracePt t="8297" x="4899025" y="4343400"/>
          <p14:tracePt t="8305" x="4899025" y="4351338"/>
          <p14:tracePt t="8321" x="4899025" y="4359275"/>
          <p14:tracePt t="8334" x="4899025" y="4373563"/>
          <p14:tracePt t="8351" x="4899025" y="4381500"/>
          <p14:tracePt t="8367" x="4899025" y="4397375"/>
          <p14:tracePt t="8385" x="4899025" y="4411663"/>
          <p14:tracePt t="8402" x="4899025" y="4419600"/>
          <p14:tracePt t="8417" x="4899025" y="4435475"/>
          <p14:tracePt t="8435" x="4899025" y="4449763"/>
          <p14:tracePt t="8457" x="4899025" y="4457700"/>
          <p14:tracePt t="8473" x="4899025" y="4465638"/>
          <p14:tracePt t="8489" x="4899025" y="4473575"/>
          <p14:tracePt t="8504" x="4899025" y="4479925"/>
          <p14:tracePt t="8529" x="4899025" y="4487863"/>
          <p14:tracePt t="8545" x="4899025" y="4495800"/>
          <p14:tracePt t="8577" x="4899025" y="4503738"/>
          <p14:tracePt t="8585" x="4899025" y="4511675"/>
          <p14:tracePt t="8602" x="4899025" y="4518025"/>
          <p14:tracePt t="8618" x="4899025" y="4533900"/>
          <p14:tracePt t="8625" x="4899025" y="4541838"/>
          <p14:tracePt t="8635" x="4899025" y="4556125"/>
          <p14:tracePt t="8651" x="4899025" y="4564063"/>
          <p14:tracePt t="8667" x="4899025" y="4572000"/>
          <p14:tracePt t="8684" x="4899025" y="4587875"/>
          <p14:tracePt t="8700" x="4899025" y="4610100"/>
          <p14:tracePt t="8716" x="4899025" y="4625975"/>
          <p14:tracePt t="8735" x="4899025" y="4632325"/>
          <p14:tracePt t="8750" x="4899025" y="4640263"/>
          <p14:tracePt t="8767" x="4899025" y="4656138"/>
          <p14:tracePt t="8783" x="4899025" y="4670425"/>
          <p14:tracePt t="8800" x="4899025" y="4678363"/>
          <p14:tracePt t="8817" x="4899025" y="4686300"/>
          <p14:tracePt t="8832" x="4892675" y="4694238"/>
          <p14:tracePt t="8851" x="4892675" y="4702175"/>
          <p14:tracePt t="8867" x="4892675" y="4724400"/>
          <p14:tracePt t="8883" x="4892675" y="4732338"/>
          <p14:tracePt t="8899" x="4892675" y="4740275"/>
          <p14:tracePt t="8916" x="4892675" y="4754563"/>
          <p14:tracePt t="8932" x="4884738" y="4778375"/>
          <p14:tracePt t="8950" x="4884738" y="4800600"/>
          <p14:tracePt t="8950" x="4884738" y="4808538"/>
          <p14:tracePt t="8969" x="4884738" y="4816475"/>
          <p14:tracePt t="8985" x="4884738" y="4830763"/>
          <p14:tracePt t="9001" x="4876800" y="4838700"/>
          <p14:tracePt t="9017" x="4876800" y="4854575"/>
          <p14:tracePt t="9040" x="4876800" y="4868863"/>
          <p14:tracePt t="9056" x="4876800" y="4884738"/>
          <p14:tracePt t="9080" x="4876800" y="4892675"/>
          <p14:tracePt t="9104" x="4876800" y="4899025"/>
          <p14:tracePt t="9120" x="4868863" y="4899025"/>
          <p14:tracePt t="9256" x="4868863" y="4892675"/>
          <p14:tracePt t="9288" x="4868863" y="4884738"/>
          <p14:tracePt t="9296" x="4868863" y="4876800"/>
          <p14:tracePt t="9303" x="4868863" y="4860925"/>
          <p14:tracePt t="9316" x="4868863" y="4838700"/>
          <p14:tracePt t="9333" x="4868863" y="4816475"/>
          <p14:tracePt t="9349" x="4868863" y="4784725"/>
          <p14:tracePt t="9366" x="4868863" y="4754563"/>
          <p14:tracePt t="9366" x="4868863" y="4746625"/>
          <p14:tracePt t="9385" x="4868863" y="4732338"/>
          <p14:tracePt t="9399" x="4876800" y="4694238"/>
          <p14:tracePt t="9417" x="4876800" y="4664075"/>
          <p14:tracePt t="9433" x="4876800" y="4648200"/>
          <p14:tracePt t="9450" x="4876800" y="4632325"/>
          <p14:tracePt t="9465" x="4876800" y="4602163"/>
          <p14:tracePt t="9483" x="4876800" y="4587875"/>
          <p14:tracePt t="9498" x="4876800" y="4556125"/>
          <p14:tracePt t="9516" x="4876800" y="4541838"/>
          <p14:tracePt t="9532" x="4876800" y="4511675"/>
          <p14:tracePt t="9549" x="4876800" y="4495800"/>
          <p14:tracePt t="9565" x="4876800" y="4465638"/>
          <p14:tracePt t="9585" x="4876800" y="4457700"/>
          <p14:tracePt t="9598" x="4884738" y="4449763"/>
          <p14:tracePt t="9617" x="4884738" y="4441825"/>
          <p14:tracePt t="9633" x="4884738" y="4435475"/>
          <p14:tracePt t="9650" x="4884738" y="4411663"/>
          <p14:tracePt t="9666" x="4884738" y="4389438"/>
          <p14:tracePt t="9682" x="4884738" y="4359275"/>
          <p14:tracePt t="9699" x="4884738" y="4335463"/>
          <p14:tracePt t="10643" x="4884738" y="4327525"/>
          <p14:tracePt t="11064" x="4868863" y="4327525"/>
          <p14:tracePt t="11072" x="4846638" y="4313238"/>
          <p14:tracePt t="11081" x="4816475" y="4305300"/>
          <p14:tracePt t="11098" x="4770438" y="4297363"/>
          <p14:tracePt t="11114" x="4708525" y="4289425"/>
          <p14:tracePt t="11131" x="4656138" y="4275138"/>
          <p14:tracePt t="11147" x="4602163" y="4267200"/>
          <p14:tracePt t="11164" x="4564063" y="4259263"/>
          <p14:tracePt t="11183" x="4533900" y="4251325"/>
          <p14:tracePt t="11198" x="4503738" y="4244975"/>
          <p14:tracePt t="11198" x="4487863" y="4237038"/>
          <p14:tracePt t="11217" x="4441825" y="4221163"/>
          <p14:tracePt t="11217" x="4403725" y="4213225"/>
          <p14:tracePt t="11232" x="4359275" y="4198938"/>
          <p14:tracePt t="11246" x="4221163" y="4152900"/>
          <p14:tracePt t="11246" x="4168775" y="4144963"/>
          <p14:tracePt t="11265" x="4046538" y="4106863"/>
          <p14:tracePt t="11280" x="3962400" y="4076700"/>
          <p14:tracePt t="11297" x="3840163" y="4030663"/>
          <p14:tracePt t="11314" x="3756025" y="4008438"/>
          <p14:tracePt t="11332" x="3679825" y="3970338"/>
          <p14:tracePt t="11347" x="3635375" y="3946525"/>
          <p14:tracePt t="11364" x="3627438" y="3932238"/>
          <p14:tracePt t="11380" x="3619500" y="3932238"/>
          <p14:tracePt t="11396" x="3603625" y="3916363"/>
          <p14:tracePt t="11414" x="3559175" y="3886200"/>
          <p14:tracePt t="11431" x="3513138" y="3848100"/>
          <p14:tracePt t="11449" x="3475038" y="3825875"/>
          <p14:tracePt t="11465" x="3459163" y="3825875"/>
          <p14:tracePt t="11481" x="3444875" y="3810000"/>
          <p14:tracePt t="11498" x="3413125" y="3779838"/>
          <p14:tracePt t="11514" x="3382963" y="3749675"/>
          <p14:tracePt t="11530" x="3322638" y="3717925"/>
          <p14:tracePt t="11547" x="3230563" y="3665538"/>
          <p14:tracePt t="11564" x="3162300" y="3641725"/>
          <p14:tracePt t="11580" x="3086100" y="3573463"/>
          <p14:tracePt t="11597" x="3032125" y="3543300"/>
          <p14:tracePt t="11614" x="3009900" y="3505200"/>
          <p14:tracePt t="11630" x="2979738" y="3475038"/>
          <p14:tracePt t="11630" x="2955925" y="3459163"/>
          <p14:tracePt t="11649" x="2887663" y="3390900"/>
          <p14:tracePt t="11665" x="2835275" y="3352800"/>
          <p14:tracePt t="11681" x="2811463" y="3336925"/>
          <p14:tracePt t="11697" x="2773363" y="3306763"/>
          <p14:tracePt t="11714" x="2743200" y="3284538"/>
          <p14:tracePt t="11731" x="2705100" y="3254375"/>
          <p14:tracePt t="11747" x="2651125" y="3230563"/>
          <p14:tracePt t="11763" x="2620963" y="3200400"/>
          <p14:tracePt t="11780" x="2598738" y="3178175"/>
          <p14:tracePt t="11797" x="2568575" y="3162300"/>
          <p14:tracePt t="11814" x="2530475" y="3140075"/>
          <p14:tracePt t="11830" x="2492375" y="3108325"/>
          <p14:tracePt t="11830" x="2476500" y="3094038"/>
          <p14:tracePt t="11849" x="2460625" y="3078163"/>
          <p14:tracePt t="11864" x="2454275" y="3078163"/>
          <p14:tracePt t="11879" x="2446338" y="3063875"/>
          <p14:tracePt t="11898" x="2430463" y="3048000"/>
          <p14:tracePt t="11914" x="2422525" y="3048000"/>
          <p14:tracePt t="11929" x="2408238" y="3040063"/>
          <p14:tracePt t="11947" x="2408238" y="3032125"/>
          <p14:tracePt t="11968" x="2400300" y="3032125"/>
          <p14:tracePt t="11979" x="2384425" y="3017838"/>
          <p14:tracePt t="11996" x="2370138" y="3001963"/>
          <p14:tracePt t="12013" x="2362200" y="3001963"/>
          <p14:tracePt t="12030" x="2362200" y="2994025"/>
          <p14:tracePt t="12046" x="2354263" y="2994025"/>
          <p14:tracePt t="12064" x="2339975" y="2979738"/>
          <p14:tracePt t="12081" x="2308225" y="2949575"/>
          <p14:tracePt t="12098" x="2270125" y="2917825"/>
          <p14:tracePt t="12114" x="2247900" y="2903538"/>
          <p14:tracePt t="12130" x="2239963" y="2895600"/>
          <p14:tracePt t="12146" x="2239963" y="2879725"/>
          <p14:tracePt t="12163" x="2225675" y="2857500"/>
          <p14:tracePt t="12180" x="2217738" y="2827338"/>
          <p14:tracePt t="12197" x="2209800" y="2811463"/>
          <p14:tracePt t="12213" x="2193925" y="2789238"/>
          <p14:tracePt t="12232" x="2193925" y="2773363"/>
          <p14:tracePt t="12264" x="2193925" y="2765425"/>
          <p14:tracePt t="12288" x="2193925" y="2759075"/>
          <p14:tracePt t="12297" x="2193925" y="2751138"/>
          <p14:tracePt t="12304" x="2193925" y="2743200"/>
          <p14:tracePt t="12313" x="2193925" y="2720975"/>
          <p14:tracePt t="12330" x="2193925" y="2697163"/>
          <p14:tracePt t="12347" x="2193925" y="2682875"/>
          <p14:tracePt t="12362" x="2193925" y="2659063"/>
          <p14:tracePt t="12378" x="2179638" y="2644775"/>
          <p14:tracePt t="12395" x="2179638" y="2613025"/>
          <p14:tracePt t="12412" x="2163763" y="2582863"/>
          <p14:tracePt t="12428" x="2155825" y="2544763"/>
          <p14:tracePt t="12448" x="2149475" y="2530475"/>
          <p14:tracePt t="12465" x="2149475" y="2522538"/>
          <p14:tracePt t="12481" x="2149475" y="2514600"/>
          <p14:tracePt t="12496" x="2149475" y="2498725"/>
          <p14:tracePt t="12513" x="2141538" y="2484438"/>
          <p14:tracePt t="12530" x="2133600" y="2476500"/>
          <p14:tracePt t="12545" x="2133600" y="2468563"/>
          <p14:tracePt t="12562" x="2133600" y="2460625"/>
          <p14:tracePt t="12624" x="2133600" y="2454275"/>
          <p14:tracePt t="12648" x="2133600" y="2446338"/>
          <p14:tracePt t="12664" x="2133600" y="2454275"/>
          <p14:tracePt t="12944" x="2133600" y="2460625"/>
          <p14:tracePt t="12960" x="2133600" y="2468563"/>
          <p14:tracePt t="13064" x="2149475" y="2476500"/>
          <p14:tracePt t="13096" x="2149475" y="2484438"/>
          <p14:tracePt t="13113" x="2163763" y="2492375"/>
          <p14:tracePt t="13120" x="2163763" y="2498725"/>
          <p14:tracePt t="13129" x="2179638" y="2522538"/>
          <p14:tracePt t="13146" x="2201863" y="2560638"/>
          <p14:tracePt t="13162" x="2225675" y="2598738"/>
          <p14:tracePt t="13179" x="2247900" y="2628900"/>
          <p14:tracePt t="13198" x="2263775" y="2659063"/>
          <p14:tracePt t="13212" x="2270125" y="2689225"/>
          <p14:tracePt t="13212" x="2270125" y="2713038"/>
          <p14:tracePt t="13235" x="2278063" y="2720975"/>
          <p14:tracePt t="13246" x="2286000" y="2759075"/>
          <p14:tracePt t="13262" x="2293938" y="2773363"/>
          <p14:tracePt t="13278" x="2293938" y="2789238"/>
          <p14:tracePt t="13296" x="2301875" y="2819400"/>
          <p14:tracePt t="13313" x="2308225" y="2835275"/>
          <p14:tracePt t="13328" x="2324100" y="2865438"/>
          <p14:tracePt t="13346" x="2324100" y="2895600"/>
          <p14:tracePt t="13363" x="2324100" y="2903538"/>
          <p14:tracePt t="13378" x="2339975" y="2911475"/>
          <p14:tracePt t="13395" x="2354263" y="2895600"/>
          <p14:tracePt t="13512" x="2354263" y="2879725"/>
          <p14:tracePt t="13520" x="2354263" y="2873375"/>
          <p14:tracePt t="13535" x="2354263" y="2865438"/>
          <p14:tracePt t="13546" x="2354263" y="2849563"/>
          <p14:tracePt t="13562" x="2354263" y="2841625"/>
          <p14:tracePt t="13578" x="2354263" y="2819400"/>
          <p14:tracePt t="13598" x="2354263" y="2811463"/>
          <p14:tracePt t="13611" x="2354263" y="2797175"/>
          <p14:tracePt t="13627" x="2354263" y="2773363"/>
          <p14:tracePt t="13645" x="2354263" y="2759075"/>
          <p14:tracePt t="13661" x="2354263" y="2743200"/>
          <p14:tracePt t="13678" x="2354263" y="2727325"/>
          <p14:tracePt t="13704" x="2346325" y="2720975"/>
          <p14:tracePt t="13736" x="2332038" y="2713038"/>
          <p14:tracePt t="13745" x="2324100" y="2697163"/>
          <p14:tracePt t="13752" x="2301875" y="2674938"/>
          <p14:tracePt t="13762" x="2263775" y="2636838"/>
          <p14:tracePt t="13778" x="2217738" y="2590800"/>
          <p14:tracePt t="13795" x="2155825" y="2552700"/>
          <p14:tracePt t="13811" x="2149475" y="2544763"/>
          <p14:tracePt t="13827" x="2141538" y="2536825"/>
          <p14:tracePt t="13844" x="2125663" y="2522538"/>
          <p14:tracePt t="13861" x="2111375" y="2522538"/>
          <p14:tracePt t="13880" x="2111375" y="2514600"/>
          <p14:tracePt t="13894" x="2111375" y="2498725"/>
          <p14:tracePt t="13913" x="2103438" y="2492375"/>
          <p14:tracePt t="13927" x="2095500" y="2492375"/>
          <p14:tracePt t="14384" x="2095500" y="2498725"/>
          <p14:tracePt t="14408" x="2095500" y="2514600"/>
          <p14:tracePt t="14416" x="2095500" y="2536825"/>
          <p14:tracePt t="14440" x="2111375" y="2560638"/>
          <p14:tracePt t="14456" x="2111375" y="2574925"/>
          <p14:tracePt t="14464" x="2111375" y="2582863"/>
          <p14:tracePt t="14496" x="2111375" y="2590800"/>
          <p14:tracePt t="14504" x="2111375" y="2598738"/>
          <p14:tracePt t="14520" x="2111375" y="2620963"/>
          <p14:tracePt t="14529" x="2111375" y="2636838"/>
          <p14:tracePt t="14545" x="2111375" y="2682875"/>
          <p14:tracePt t="14562" x="2111375" y="2713038"/>
          <p14:tracePt t="14578" x="2111375" y="2751138"/>
          <p14:tracePt t="14594" x="2111375" y="2797175"/>
          <p14:tracePt t="14611" x="2111375" y="2835275"/>
          <p14:tracePt t="14627" x="2111375" y="2879725"/>
          <p14:tracePt t="14644" x="2111375" y="2925763"/>
          <p14:tracePt t="14660" x="2111375" y="2971800"/>
          <p14:tracePt t="14677" x="2111375" y="3001963"/>
          <p14:tracePt t="14694" x="2111375" y="3040063"/>
          <p14:tracePt t="14711" x="2111375" y="3086100"/>
          <p14:tracePt t="14711" x="2111375" y="3108325"/>
          <p14:tracePt t="14730" x="2111375" y="3154363"/>
          <p14:tracePt t="14745" x="2111375" y="3192463"/>
          <p14:tracePt t="14761" x="2111375" y="3254375"/>
          <p14:tracePt t="14778" x="2125663" y="3336925"/>
          <p14:tracePt t="14794" x="2133600" y="3398838"/>
          <p14:tracePt t="14811" x="2141538" y="3467100"/>
          <p14:tracePt t="14826" x="2155825" y="3497263"/>
          <p14:tracePt t="14843" x="2155825" y="3551238"/>
          <p14:tracePt t="14860" x="2171700" y="3611563"/>
          <p14:tracePt t="14877" x="2171700" y="3657600"/>
          <p14:tracePt t="14894" x="2187575" y="3695700"/>
          <p14:tracePt t="14910" x="2187575" y="3725863"/>
          <p14:tracePt t="14910" x="2187575" y="3741738"/>
          <p14:tracePt t="14929" x="2187575" y="3771900"/>
          <p14:tracePt t="14945" x="2187575" y="3810000"/>
          <p14:tracePt t="14961" x="2187575" y="3863975"/>
          <p14:tracePt t="14978" x="2201863" y="3924300"/>
          <p14:tracePt t="14994" x="2209800" y="3992563"/>
          <p14:tracePt t="15010" x="2209800" y="4046538"/>
          <p14:tracePt t="15028" x="2217738" y="4084638"/>
          <p14:tracePt t="15043" x="2217738" y="4114800"/>
          <p14:tracePt t="15060" x="2217738" y="4144963"/>
          <p14:tracePt t="15077" x="2225675" y="4175125"/>
          <p14:tracePt t="15093" x="2225675" y="4198938"/>
          <p14:tracePt t="15109" x="2225675" y="4229100"/>
          <p14:tracePt t="15109" x="2225675" y="4244975"/>
          <p14:tracePt t="15129" x="2225675" y="4259263"/>
          <p14:tracePt t="15144" x="2239963" y="4335463"/>
          <p14:tracePt t="15162" x="2239963" y="4389438"/>
          <p14:tracePt t="15177" x="2239963" y="4441825"/>
          <p14:tracePt t="15194" x="2239963" y="4457700"/>
          <p14:tracePt t="15210" x="2239963" y="4479925"/>
          <p14:tracePt t="15229" x="2239963" y="4503738"/>
          <p14:tracePt t="15243" x="2239963" y="4525963"/>
          <p14:tracePt t="15260" x="2239963" y="4541838"/>
          <p14:tracePt t="15276" x="2239963" y="4556125"/>
          <p14:tracePt t="15293" x="2239963" y="4572000"/>
          <p14:tracePt t="15310" x="2239963" y="4602163"/>
          <p14:tracePt t="15310" x="2239963" y="4618038"/>
          <p14:tracePt t="15329" x="2239963" y="4625975"/>
          <p14:tracePt t="15343" x="2239963" y="4670425"/>
          <p14:tracePt t="15361" x="2239963" y="4686300"/>
          <p14:tracePt t="15377" x="2239963" y="4694238"/>
          <p14:tracePt t="15394" x="2232025" y="4702175"/>
          <p14:tracePt t="15416" x="2232025" y="4708525"/>
          <p14:tracePt t="15441" x="2232025" y="4724400"/>
          <p14:tracePt t="15464" x="2232025" y="4732338"/>
          <p14:tracePt t="15488" x="2232025" y="4740275"/>
          <p14:tracePt t="15496" x="2232025" y="4746625"/>
          <p14:tracePt t="15509" x="2232025" y="4754563"/>
          <p14:tracePt t="15526" x="2232025" y="4762500"/>
          <p14:tracePt t="15541" x="2232025" y="4770438"/>
          <p14:tracePt t="16462" x="2232025" y="4762500"/>
          <p14:tracePt t="16872" x="2232025" y="4754563"/>
          <p14:tracePt t="16888" x="2232025" y="4746625"/>
          <p14:tracePt t="16896" x="2232025" y="4740275"/>
          <p14:tracePt t="16907" x="2232025" y="4708525"/>
          <p14:tracePt t="16925" x="2232025" y="4686300"/>
          <p14:tracePt t="16941" x="2232025" y="4670425"/>
          <p14:tracePt t="16958" x="2232025" y="4664075"/>
          <p14:tracePt t="17176" x="2232025" y="4648200"/>
          <p14:tracePt t="17184" x="2232025" y="4632325"/>
          <p14:tracePt t="17194" x="2232025" y="4610100"/>
          <p14:tracePt t="17209" x="2232025" y="4564063"/>
          <p14:tracePt t="17226" x="2225675" y="4525963"/>
          <p14:tracePt t="17241" x="2209800" y="4473575"/>
          <p14:tracePt t="17257" x="2209800" y="4435475"/>
          <p14:tracePt t="17274" x="2209800" y="4381500"/>
          <p14:tracePt t="17290" x="2209800" y="4283075"/>
          <p14:tracePt t="17308" x="2209800" y="4160838"/>
          <p14:tracePt t="17325" x="2209800" y="4076700"/>
          <p14:tracePt t="17341" x="2217738" y="4016375"/>
          <p14:tracePt t="17358" x="2239963" y="3924300"/>
          <p14:tracePt t="17358" x="2247900" y="3878263"/>
          <p14:tracePt t="17377" x="2255838" y="3832225"/>
          <p14:tracePt t="17391" x="2270125" y="3711575"/>
          <p14:tracePt t="17409" x="2286000" y="3611563"/>
          <p14:tracePt t="17425" x="2308225" y="3505200"/>
          <p14:tracePt t="17442" x="2332038" y="3429000"/>
          <p14:tracePt t="17458" x="2332038" y="3360738"/>
          <p14:tracePt t="17475" x="2332038" y="3298825"/>
          <p14:tracePt t="17491" x="2332038" y="3230563"/>
          <p14:tracePt t="17507" x="2332038" y="3178175"/>
          <p14:tracePt t="17525" x="2332038" y="3146425"/>
          <p14:tracePt t="17540" x="2332038" y="3108325"/>
          <p14:tracePt t="17556" x="2332038" y="3070225"/>
          <p14:tracePt t="17574" x="2332038" y="3048000"/>
          <p14:tracePt t="17574" x="2332038" y="3032125"/>
          <p14:tracePt t="17593" x="2332038" y="3009900"/>
          <p14:tracePt t="17606" x="2332038" y="2979738"/>
          <p14:tracePt t="17624" x="2332038" y="2949575"/>
          <p14:tracePt t="17641" x="2332038" y="2933700"/>
          <p14:tracePt t="17657" x="2332038" y="2917825"/>
          <p14:tracePt t="17674" x="2324100" y="2887663"/>
          <p14:tracePt t="17691" x="2316163" y="2865438"/>
          <p14:tracePt t="17707" x="2301875" y="2827338"/>
          <p14:tracePt t="17725" x="2301875" y="2789238"/>
          <p14:tracePt t="17741" x="2286000" y="2751138"/>
          <p14:tracePt t="17757" x="2270125" y="2713038"/>
          <p14:tracePt t="17774" x="2270125" y="2682875"/>
          <p14:tracePt t="17774" x="2255838" y="2659063"/>
          <p14:tracePt t="17793" x="2247900" y="2644775"/>
          <p14:tracePt t="17807" x="2232025" y="2598738"/>
          <p14:tracePt t="17825" x="2225675" y="2582863"/>
          <p14:tracePt t="17840" x="2217738" y="2574925"/>
          <p14:tracePt t="17857" x="2217738" y="2552700"/>
          <p14:tracePt t="17874" x="2209800" y="2530475"/>
          <p14:tracePt t="17890" x="2193925" y="2492375"/>
          <p14:tracePt t="17907" x="2187575" y="2484438"/>
          <p14:tracePt t="17923" x="2187575" y="2476500"/>
          <p14:tracePt t="17939" x="2187575" y="2468563"/>
          <p14:tracePt t="17991" x="2187575" y="2476500"/>
          <p14:tracePt t="18136" x="2187575" y="2484438"/>
          <p14:tracePt t="18144" x="2187575" y="2498725"/>
          <p14:tracePt t="18156" x="2179638" y="2514600"/>
          <p14:tracePt t="18173" x="2155825" y="2560638"/>
          <p14:tracePt t="18190" x="2149475" y="2598738"/>
          <p14:tracePt t="18190" x="2149475" y="2620963"/>
          <p14:tracePt t="18209" x="2141538" y="2705100"/>
          <p14:tracePt t="18227" x="2125663" y="2797175"/>
          <p14:tracePt t="18241" x="2111375" y="2903538"/>
          <p14:tracePt t="18258" x="2073275" y="3009900"/>
          <p14:tracePt t="18274" x="2049463" y="3108325"/>
          <p14:tracePt t="18290" x="2019300" y="3208338"/>
          <p14:tracePt t="18307" x="1997075" y="3306763"/>
          <p14:tracePt t="18323" x="1973263" y="3382963"/>
          <p14:tracePt t="18340" x="1951038" y="3451225"/>
          <p14:tracePt t="18357" x="1935163" y="3505200"/>
          <p14:tracePt t="18373" x="1935163" y="3565525"/>
          <p14:tracePt t="18390" x="1935163" y="3635375"/>
          <p14:tracePt t="18390" x="1935163" y="3665538"/>
          <p14:tracePt t="18409" x="1935163" y="3711575"/>
          <p14:tracePt t="18423" x="1935163" y="3825875"/>
          <p14:tracePt t="18441" x="1935163" y="3870325"/>
          <p14:tracePt t="18457" x="1951038" y="3946525"/>
          <p14:tracePt t="18474" x="1951038" y="3992563"/>
          <p14:tracePt t="18490" x="1958975" y="4046538"/>
          <p14:tracePt t="18507" x="1973263" y="4098925"/>
          <p14:tracePt t="18523" x="1989138" y="4160838"/>
          <p14:tracePt t="18540" x="2011363" y="4198938"/>
          <p14:tracePt t="18556" x="2027238" y="4213225"/>
          <p14:tracePt t="18574" x="2041525" y="4244975"/>
          <p14:tracePt t="18590" x="2041525" y="4289425"/>
          <p14:tracePt t="18590" x="2041525" y="4305300"/>
          <p14:tracePt t="18609" x="2057400" y="4321175"/>
          <p14:tracePt t="18623" x="2073275" y="4373563"/>
          <p14:tracePt t="18641" x="2079625" y="4411663"/>
          <p14:tracePt t="18657" x="2095500" y="4465638"/>
          <p14:tracePt t="18674" x="2111375" y="4518025"/>
          <p14:tracePt t="18690" x="2133600" y="4556125"/>
          <p14:tracePt t="18706" x="2155825" y="4610100"/>
          <p14:tracePt t="18723" x="2163763" y="4640263"/>
          <p14:tracePt t="18740" x="2163763" y="4656138"/>
          <p14:tracePt t="18757" x="2171700" y="4694238"/>
          <p14:tracePt t="18774" x="2171700" y="4702175"/>
          <p14:tracePt t="18789" x="2179638" y="4716463"/>
          <p14:tracePt t="18806" x="2179638" y="4724400"/>
          <p14:tracePt t="18848" x="2179638" y="4732338"/>
          <p14:tracePt t="18857" x="2179638" y="4740275"/>
          <p14:tracePt t="18864" x="2179638" y="4746625"/>
          <p14:tracePt t="18873" x="2179638" y="4762500"/>
          <p14:tracePt t="18896" x="2179638" y="4778375"/>
          <p14:tracePt t="18906" x="2179638" y="4784725"/>
          <p14:tracePt t="18928" x="2179638" y="4792663"/>
          <p14:tracePt t="18939" x="2179638" y="4800600"/>
          <p14:tracePt t="18955" x="2179638" y="4808538"/>
          <p14:tracePt t="18972" x="2179638" y="4816475"/>
          <p14:tracePt t="18989" x="2179638" y="4830763"/>
          <p14:tracePt t="18989" x="2171700" y="4838700"/>
          <p14:tracePt t="19009" x="2171700" y="4846638"/>
          <p14:tracePt t="19022" x="2171700" y="4860925"/>
          <p14:tracePt t="19040" x="2171700" y="4868863"/>
          <p14:tracePt t="19056" x="2171700" y="4884738"/>
          <p14:tracePt t="19073" x="2171700" y="4906963"/>
          <p14:tracePt t="19090" x="2171700" y="4922838"/>
          <p14:tracePt t="19106" x="2171700" y="4930775"/>
          <p14:tracePt t="20922" x="2171700" y="4922838"/>
          <p14:tracePt t="21552" x="2179638" y="4922838"/>
          <p14:tracePt t="22024" x="2187575" y="4914900"/>
          <p14:tracePt t="22056" x="2193925" y="4914900"/>
          <p14:tracePt t="22088" x="2201863" y="4914900"/>
          <p14:tracePt t="22104" x="2209800" y="4914900"/>
          <p14:tracePt t="22112" x="2217738" y="4914900"/>
          <p14:tracePt t="22120" x="2232025" y="4914900"/>
          <p14:tracePt t="22137" x="2278063" y="4914900"/>
          <p14:tracePt t="22154" x="2332038" y="4914900"/>
          <p14:tracePt t="22170" x="2400300" y="4914900"/>
          <p14:tracePt t="22187" x="2560638" y="4914900"/>
          <p14:tracePt t="22204" x="2743200" y="4914900"/>
          <p14:tracePt t="22218" x="2933700" y="4914900"/>
          <p14:tracePt t="22236" x="3078163" y="4930775"/>
          <p14:tracePt t="22253" x="3230563" y="4930775"/>
          <p14:tracePt t="22269" x="3421063" y="4930775"/>
          <p14:tracePt t="22287" x="3603625" y="4930775"/>
          <p14:tracePt t="22287" x="3703638" y="4930775"/>
          <p14:tracePt t="22305" x="3802063" y="4930775"/>
          <p14:tracePt t="22319" x="4137025" y="4930775"/>
          <p14:tracePt t="22337" x="4313238" y="4930775"/>
          <p14:tracePt t="22353" x="4427538" y="4930775"/>
          <p14:tracePt t="22370" x="4473575" y="4930775"/>
          <p14:tracePt t="22386" x="4503738" y="4922838"/>
          <p14:tracePt t="22404" x="4541838" y="4899025"/>
          <p14:tracePt t="22419" x="4602163" y="4876800"/>
          <p14:tracePt t="22436" x="4664075" y="4860925"/>
          <p14:tracePt t="22453" x="4708525" y="4838700"/>
          <p14:tracePt t="22469" x="4716463" y="4830763"/>
          <p14:tracePt t="22486" x="4716463" y="4808538"/>
          <p14:tracePt t="22486" x="4716463" y="4800600"/>
          <p14:tracePt t="22505" x="4732338" y="4792663"/>
          <p14:tracePt t="22519" x="4762500" y="4762500"/>
          <p14:tracePt t="22537" x="4808538" y="4732338"/>
          <p14:tracePt t="22552" x="4830763" y="4708525"/>
          <p14:tracePt t="22569" x="4830763" y="4670425"/>
          <p14:tracePt t="22586" x="4830763" y="4640263"/>
          <p14:tracePt t="22602" x="4830763" y="4602163"/>
          <p14:tracePt t="22619" x="4830763" y="4572000"/>
          <p14:tracePt t="22636" x="4830763" y="4564063"/>
          <p14:tracePt t="22652" x="4822825" y="4525963"/>
          <p14:tracePt t="22669" x="4816475" y="4487863"/>
          <p14:tracePt t="22686" x="4800600" y="4435475"/>
          <p14:tracePt t="22702" x="4800600" y="4397375"/>
          <p14:tracePt t="22702" x="4800600" y="4381500"/>
          <p14:tracePt t="22722" x="4792663" y="4351338"/>
          <p14:tracePt t="22737" x="4784725" y="4343400"/>
          <p14:tracePt t="22752" x="4784725" y="4335463"/>
          <p14:tracePt t="22768" x="4778375" y="4321175"/>
          <p14:tracePt t="22785" x="4770438" y="4313238"/>
          <p14:tracePt t="22802" x="4762500" y="4297363"/>
          <p14:tracePt t="22818" x="4754563" y="4289425"/>
          <p14:tracePt t="22840" x="4746625" y="4289425"/>
          <p14:tracePt t="22856" x="4740275" y="4289425"/>
          <p14:tracePt t="22868" x="4732338" y="4289425"/>
          <p14:tracePt t="22885" x="4716463" y="4275138"/>
          <p14:tracePt t="22901" x="4702175" y="4275138"/>
          <p14:tracePt t="22920" x="4686300" y="4275138"/>
          <p14:tracePt t="22937" x="4670425" y="4275138"/>
          <p14:tracePt t="22952" x="4664075" y="4259263"/>
          <p14:tracePt t="22969" x="4656138" y="4259263"/>
          <p14:tracePt t="22985" x="4640263" y="4259263"/>
          <p14:tracePt t="23002" x="4632325" y="4259263"/>
          <p14:tracePt t="23019" x="4618038" y="4259263"/>
          <p14:tracePt t="23064" x="4632325" y="4259263"/>
          <p14:tracePt t="23360" x="4640263" y="4259263"/>
          <p14:tracePt t="23400" x="4648200" y="4259263"/>
          <p14:tracePt t="23440" x="4656138" y="4259263"/>
          <p14:tracePt t="23456" x="4670425" y="4244975"/>
          <p14:tracePt t="23464" x="4678363" y="4244975"/>
          <p14:tracePt t="23480" x="4686300" y="4244975"/>
          <p14:tracePt t="23488" x="4694238" y="4244975"/>
          <p14:tracePt t="23512" x="4702175" y="4244975"/>
          <p14:tracePt t="23552" x="4716463" y="4244975"/>
          <p14:tracePt t="28915" x="4724400" y="4244975"/>
          <p14:tracePt t="31103" x="4724400" y="4251325"/>
          <p14:tracePt t="31648" x="4724400" y="4259263"/>
          <p14:tracePt t="31688" x="4724400" y="4267200"/>
          <p14:tracePt t="31696" x="4724400" y="4275138"/>
          <p14:tracePt t="31808" x="4724400" y="4283075"/>
          <p14:tracePt t="32024" x="4724400" y="4289425"/>
          <p14:tracePt t="32048" x="4724400" y="4305300"/>
          <p14:tracePt t="32072" x="4724400" y="4313238"/>
          <p14:tracePt t="32120" x="4724400" y="4321175"/>
          <p14:tracePt t="32168" x="4724400" y="4327525"/>
          <p14:tracePt t="32176" x="4724400" y="4335463"/>
          <p14:tracePt t="32193" x="4724400" y="4343400"/>
          <p14:tracePt t="32209" x="4724400" y="4351338"/>
          <p14:tracePt t="32224" x="4724400" y="4359275"/>
          <p14:tracePt t="32240" x="4724400" y="4373563"/>
          <p14:tracePt t="32272" x="4724400" y="4381500"/>
          <p14:tracePt t="32288" x="4724400" y="4389438"/>
          <p14:tracePt t="32296" x="4724400" y="4403725"/>
          <p14:tracePt t="32308" x="4724400" y="4427538"/>
          <p14:tracePt t="32308" x="4724400" y="4441825"/>
          <p14:tracePt t="32328" x="4724400" y="4449763"/>
          <p14:tracePt t="32342" x="4732338" y="4465638"/>
          <p14:tracePt t="32342" x="4740275" y="4479925"/>
          <p14:tracePt t="32361" x="4740275" y="4487863"/>
          <p14:tracePt t="32377" x="4740275" y="4495800"/>
          <p14:tracePt t="32393" x="4740275" y="4503738"/>
          <p14:tracePt t="32409" x="4740275" y="4518025"/>
          <p14:tracePt t="32432" x="4740275" y="4525963"/>
          <p14:tracePt t="32448" x="4740275" y="4533900"/>
          <p14:tracePt t="32464" x="4740275" y="4549775"/>
          <p14:tracePt t="32475" x="4746625" y="4564063"/>
          <p14:tracePt t="32496" x="4746625" y="4572000"/>
          <p14:tracePt t="32508" x="4746625" y="4587875"/>
          <p14:tracePt t="32526" x="4746625" y="4602163"/>
          <p14:tracePt t="32541" x="4746625" y="4618038"/>
          <p14:tracePt t="32558" x="4762500" y="4632325"/>
          <p14:tracePt t="32575" x="4762500" y="4640263"/>
          <p14:tracePt t="32640" x="4762500" y="4648200"/>
          <p14:tracePt t="32664" x="4762500" y="4656138"/>
          <p14:tracePt t="32688" x="4762500" y="4664075"/>
          <p14:tracePt t="32736" x="4762500" y="4670425"/>
          <p14:tracePt t="32752" x="4762500" y="4678363"/>
          <p14:tracePt t="32760" x="4762500" y="4686300"/>
          <p14:tracePt t="32776" x="4762500" y="4702175"/>
          <p14:tracePt t="32792" x="4762500" y="4708525"/>
          <p14:tracePt t="32808" x="4762500" y="4724400"/>
          <p14:tracePt t="32826" x="4762500" y="4740275"/>
          <p14:tracePt t="32841" x="4762500" y="4746625"/>
          <p14:tracePt t="32858" x="4762500" y="4762500"/>
          <p14:tracePt t="32876" x="4762500" y="4770438"/>
          <p14:tracePt t="32891" x="4762500" y="4784725"/>
          <p14:tracePt t="32908" x="4762500" y="4800600"/>
          <p14:tracePt t="32925" x="4762500" y="4816475"/>
          <p14:tracePt t="32944" x="4762500" y="4822825"/>
          <p14:tracePt t="32958" x="4762500" y="4830763"/>
          <p14:tracePt t="32976" x="4762500" y="4838700"/>
          <p14:tracePt t="32991" x="4762500" y="4854575"/>
          <p14:tracePt t="33032" x="4762500" y="4860925"/>
          <p14:tracePt t="33072" x="4762500" y="4868863"/>
          <p14:tracePt t="33112" x="4762500" y="4876800"/>
          <p14:tracePt t="33136" x="4762500" y="4884738"/>
          <p14:tracePt t="33144" x="4762500" y="4892675"/>
          <p14:tracePt t="33176" x="4762500" y="4906963"/>
          <p14:tracePt t="33256" x="4762500" y="4892675"/>
          <p14:tracePt t="33496" x="4770438" y="4876800"/>
          <p14:tracePt t="33648" x="4778375" y="4868863"/>
          <p14:tracePt t="33672" x="4784725" y="4860925"/>
          <p14:tracePt t="33696" x="4784725" y="4854575"/>
          <p14:tracePt t="33712" x="4792663" y="4854575"/>
          <p14:tracePt t="33728" x="4792663" y="4846638"/>
          <p14:tracePt t="33736" x="4792663" y="4838700"/>
          <p14:tracePt t="33752" x="4800600" y="4830763"/>
          <p14:tracePt t="33760" x="4800600" y="4816475"/>
          <p14:tracePt t="33774" x="4800600" y="4792663"/>
          <p14:tracePt t="33774" x="4808538" y="4778375"/>
          <p14:tracePt t="33793" x="4808538" y="4770438"/>
          <p14:tracePt t="33808" x="4808538" y="4746625"/>
          <p14:tracePt t="33825" x="4808538" y="4732338"/>
          <p14:tracePt t="33841" x="4808538" y="4716463"/>
          <p14:tracePt t="33858" x="4822825" y="4686300"/>
          <p14:tracePt t="33874" x="4822825" y="4656138"/>
          <p14:tracePt t="33890" x="4822825" y="4618038"/>
          <p14:tracePt t="33907" x="4822825" y="4587875"/>
          <p14:tracePt t="33924" x="4822825" y="4556125"/>
          <p14:tracePt t="33941" x="4822825" y="4518025"/>
          <p14:tracePt t="33957" x="4822825" y="4503738"/>
          <p14:tracePt t="33974" x="4822825" y="4495800"/>
          <p14:tracePt t="33990" x="4822825" y="4479925"/>
          <p14:tracePt t="34008" x="4822825" y="4465638"/>
          <p14:tracePt t="34025" x="4822825" y="4441825"/>
          <p14:tracePt t="34042" x="4822825" y="4435475"/>
          <p14:tracePt t="34058" x="4822825" y="4427538"/>
          <p14:tracePt t="34074" x="4822825" y="4403725"/>
          <p14:tracePt t="34090" x="4822825" y="4373563"/>
          <p14:tracePt t="34107" x="4816475" y="4359275"/>
          <p14:tracePt t="34124" x="4816475" y="4351338"/>
          <p14:tracePt t="34144" x="4808538" y="4351338"/>
          <p14:tracePt t="34224" x="4800600" y="4351338"/>
          <p14:tracePt t="34280" x="4792663" y="4351338"/>
          <p14:tracePt t="34296" x="4778375" y="4351338"/>
          <p14:tracePt t="34305" x="4770438" y="4351338"/>
          <p14:tracePt t="34312" x="4762500" y="4351338"/>
          <p14:tracePt t="34328" x="4754563" y="4351338"/>
          <p14:tracePt t="36130" x="4746625" y="4365625"/>
          <p14:tracePt t="36136" x="4740275" y="4373563"/>
          <p14:tracePt t="36144" x="4740275" y="4389438"/>
          <p14:tracePt t="36160" x="4740275" y="4397375"/>
          <p14:tracePt t="36171" x="4740275" y="4411663"/>
          <p14:tracePt t="36190" x="4740275" y="4419600"/>
          <p14:tracePt t="36205" x="4740275" y="4435475"/>
          <p14:tracePt t="36221" x="4740275" y="4449763"/>
          <p14:tracePt t="36238" x="4740275" y="4457700"/>
          <p14:tracePt t="36254" x="4740275" y="4465638"/>
          <p14:tracePt t="36270" x="4740275" y="4487863"/>
          <p14:tracePt t="36288" x="4740275" y="4518025"/>
          <p14:tracePt t="36305" x="4740275" y="4549775"/>
          <p14:tracePt t="36322" x="4740275" y="4564063"/>
          <p14:tracePt t="36338" x="4740275" y="4594225"/>
          <p14:tracePt t="36355" x="4740275" y="4625975"/>
          <p14:tracePt t="36371" x="4740275" y="4648200"/>
          <p14:tracePt t="36388" x="4740275" y="4664075"/>
          <p14:tracePt t="36405" x="4740275" y="4670425"/>
          <p14:tracePt t="36432" x="4740275" y="4678363"/>
          <p14:tracePt t="36464" x="4740275" y="4694238"/>
          <p14:tracePt t="36488" x="4740275" y="4702175"/>
          <p14:tracePt t="36496" x="4740275" y="4716463"/>
          <p14:tracePt t="36521" x="4740275" y="4724400"/>
          <p14:tracePt t="36536" x="4740275" y="4746625"/>
          <p14:tracePt t="36544" x="4740275" y="4754563"/>
          <p14:tracePt t="36560" x="4740275" y="4762500"/>
          <p14:tracePt t="36571" x="4740275" y="4778375"/>
          <p14:tracePt t="36588" x="4740275" y="4784725"/>
          <p14:tracePt t="36604" x="4740275" y="4816475"/>
          <p14:tracePt t="36621" x="4740275" y="4830763"/>
          <p14:tracePt t="36637" x="4740275" y="4838700"/>
          <p14:tracePt t="36654" x="4740275" y="4860925"/>
          <p14:tracePt t="36654" x="4740275" y="4868863"/>
          <p14:tracePt t="36673" x="4740275" y="4884738"/>
          <p14:tracePt t="36689" x="4740275" y="4892675"/>
          <p14:tracePt t="38527" x="4746625" y="4892675"/>
          <p14:tracePt t="38927" x="4762500" y="4892675"/>
          <p14:tracePt t="38943" x="4778375" y="4892675"/>
          <p14:tracePt t="38959" x="4792663" y="4892675"/>
          <p14:tracePt t="38975" x="4808538" y="4892675"/>
          <p14:tracePt t="39008" x="4822825" y="4892675"/>
          <p14:tracePt t="39032" x="4838700" y="4892675"/>
          <p14:tracePt t="39040" x="4876800" y="4892675"/>
          <p14:tracePt t="39051" x="4983163" y="4892675"/>
          <p14:tracePt t="39069" x="5097463" y="4922838"/>
          <p14:tracePt t="39086" x="5151438" y="4922838"/>
          <p14:tracePt t="39102" x="5173663" y="4930775"/>
          <p14:tracePt t="39119" x="5181600" y="4930775"/>
          <p14:tracePt t="39153" x="5189538" y="4937125"/>
          <p14:tracePt t="39160" x="5203825" y="4937125"/>
          <p14:tracePt t="39176" x="5219700" y="4945063"/>
          <p14:tracePt t="39185" x="5265738" y="4945063"/>
          <p14:tracePt t="39206" x="5287963" y="4953000"/>
          <p14:tracePt t="39220" x="5295900" y="4953000"/>
          <p14:tracePt t="39234" x="5311775" y="4953000"/>
          <p14:tracePt t="39279" x="5326063" y="4960938"/>
          <p14:tracePt t="39288" x="5341938" y="4960938"/>
          <p14:tracePt t="39296" x="5349875" y="4960938"/>
          <p14:tracePt t="39304" x="5349875" y="4968875"/>
          <p14:tracePt t="39318" x="5356225" y="4968875"/>
          <p14:tracePt t="39335" x="5372100" y="4968875"/>
          <p14:tracePt t="39408" x="5380038" y="4975225"/>
          <p14:tracePt t="39416" x="5387975" y="4983163"/>
          <p14:tracePt t="39424" x="5410200" y="4991100"/>
          <p14:tracePt t="39435" x="5418138" y="4991100"/>
          <p14:tracePt t="39452" x="5426075" y="4999038"/>
          <p14:tracePt t="39608" x="5432425" y="4999038"/>
          <p14:tracePt t="39640" x="5432425" y="5006975"/>
          <p14:tracePt t="39704" x="5432425" y="5021263"/>
          <p14:tracePt t="39752" x="5432425" y="5037138"/>
          <p14:tracePt t="39769" x="5432425" y="5045075"/>
          <p14:tracePt t="39776" x="5426075" y="5059363"/>
          <p14:tracePt t="39792" x="5426075" y="5083175"/>
          <p14:tracePt t="39802" x="5426075" y="5113338"/>
          <p14:tracePt t="39818" x="5410200" y="5127625"/>
          <p14:tracePt t="39835" x="5410200" y="5143500"/>
          <p14:tracePt t="39851" x="5410200" y="5165725"/>
          <p14:tracePt t="39867" x="5410200" y="5189538"/>
          <p14:tracePt t="39885" x="5394325" y="5227638"/>
          <p14:tracePt t="39901" x="5387975" y="5235575"/>
          <p14:tracePt t="39917" x="5387975" y="5257800"/>
          <p14:tracePt t="39935" x="5372100" y="5265738"/>
          <p14:tracePt t="39951" x="5364163" y="5280025"/>
          <p14:tracePt t="39968" x="5349875" y="5287963"/>
          <p14:tracePt t="39985" x="5341938" y="5287963"/>
          <p14:tracePt t="40001" x="5326063" y="5303838"/>
          <p14:tracePt t="40018" x="5311775" y="5311775"/>
          <p14:tracePt t="40034" x="5295900" y="5318125"/>
          <p14:tracePt t="40051" x="5280025" y="5318125"/>
          <p14:tracePt t="40068" x="5265738" y="5326063"/>
          <p14:tracePt t="40085" x="5257800" y="5334000"/>
          <p14:tracePt t="40100" x="5241925" y="5334000"/>
          <p14:tracePt t="40118" x="5235575" y="5341938"/>
          <p14:tracePt t="40134" x="5227638" y="5341938"/>
          <p14:tracePt t="40150" x="5235575" y="5341938"/>
          <p14:tracePt t="40312" x="5241925" y="5341938"/>
          <p14:tracePt t="40320" x="5257800" y="5341938"/>
          <p14:tracePt t="40334" x="5280025" y="5341938"/>
          <p14:tracePt t="40352" x="5318125" y="5341938"/>
          <p14:tracePt t="40369" x="5334000" y="5341938"/>
          <p14:tracePt t="40385" x="5364163" y="5341938"/>
          <p14:tracePt t="40401" x="5418138" y="5341938"/>
          <p14:tracePt t="40418" x="5456238" y="5341938"/>
          <p14:tracePt t="40434" x="5464175" y="5341938"/>
          <p14:tracePt t="40450" x="5470525" y="5341938"/>
          <p14:tracePt t="40467" x="5478463" y="5341938"/>
          <p14:tracePt t="40544" x="5486400" y="5341938"/>
          <p14:tracePt t="40552" x="5502275" y="5341938"/>
          <p14:tracePt t="40566" x="5546725" y="5334000"/>
          <p14:tracePt t="40585" x="5562600" y="5334000"/>
          <p14:tracePt t="41502" x="5554663" y="5334000"/>
          <p14:tracePt t="41888" x="5546725" y="5334000"/>
          <p14:tracePt t="41896" x="5532438" y="5334000"/>
          <p14:tracePt t="41984" x="5524500" y="5334000"/>
          <p14:tracePt t="42000" x="5516563" y="5334000"/>
          <p14:tracePt t="42008" x="5502275" y="5334000"/>
          <p14:tracePt t="42017" x="5478463" y="5334000"/>
          <p14:tracePt t="42033" x="5440363" y="5334000"/>
          <p14:tracePt t="42050" x="5410200" y="5334000"/>
          <p14:tracePt t="42066" x="5380038" y="5334000"/>
          <p14:tracePt t="42082" x="5318125" y="5326063"/>
          <p14:tracePt t="42099" x="5235575" y="5311775"/>
          <p14:tracePt t="42116" x="5151438" y="5303838"/>
          <p14:tracePt t="42133" x="5083175" y="5303838"/>
          <p14:tracePt t="42149" x="4960938" y="5287963"/>
          <p14:tracePt t="42165" x="4816475" y="5241925"/>
          <p14:tracePt t="42181" x="4625975" y="5197475"/>
          <p14:tracePt t="42181" x="4556125" y="5165725"/>
          <p14:tracePt t="42202" x="4419600" y="5143500"/>
          <p14:tracePt t="42217" x="4335463" y="5135563"/>
          <p14:tracePt t="42234" x="4283075" y="5127625"/>
          <p14:tracePt t="42249" x="4175125" y="5127625"/>
          <p14:tracePt t="42265" x="3992563" y="5097463"/>
          <p14:tracePt t="42281" x="3810000" y="5075238"/>
          <p14:tracePt t="42299" x="3641725" y="5051425"/>
          <p14:tracePt t="42315" x="3535363" y="5051425"/>
          <p14:tracePt t="42332" x="3467100" y="5045075"/>
          <p14:tracePt t="42349" x="3406775" y="5045075"/>
          <p14:tracePt t="42366" x="3298825" y="5029200"/>
          <p14:tracePt t="42382" x="3146425" y="5006975"/>
          <p14:tracePt t="42399" x="2917825" y="4968875"/>
          <p14:tracePt t="42417" x="2803525" y="4953000"/>
          <p14:tracePt t="42433" x="2682875" y="4953000"/>
          <p14:tracePt t="42449" x="2598738" y="4953000"/>
          <p14:tracePt t="42466" x="2514600" y="4930775"/>
          <p14:tracePt t="42482" x="2430463" y="4930775"/>
          <p14:tracePt t="42499" x="2400300" y="4914900"/>
          <p14:tracePt t="42516" x="2384425" y="4914900"/>
          <p14:tracePt t="42532" x="2378075" y="4914900"/>
          <p14:tracePt t="42548" x="2362200" y="4914900"/>
          <p14:tracePt t="42566" x="2354263" y="4930775"/>
          <p14:tracePt t="42582" x="2339975" y="4930775"/>
          <p14:tracePt t="42599" x="2332038" y="4937125"/>
          <p14:tracePt t="42615" x="2316163" y="4937125"/>
          <p14:tracePt t="42633" x="2316163" y="4945063"/>
          <p14:tracePt t="42649" x="2316163" y="4953000"/>
          <p14:tracePt t="42665" x="2316163" y="4968875"/>
          <p14:tracePt t="42681" x="2316163" y="4975225"/>
          <p14:tracePt t="42698" x="2316163" y="4991100"/>
          <p14:tracePt t="42715" x="2316163" y="4999038"/>
          <p14:tracePt t="42736" x="2316163" y="5006975"/>
          <p14:tracePt t="42752" x="2324100" y="5006975"/>
          <p14:tracePt t="42765" x="2362200" y="5021263"/>
          <p14:tracePt t="42782" x="2460625" y="5045075"/>
          <p14:tracePt t="42798" x="2552700" y="5075238"/>
          <p14:tracePt t="42798" x="2598738" y="5089525"/>
          <p14:tracePt t="42817" x="2659063" y="5113338"/>
          <p14:tracePt t="42833" x="2674938" y="5113338"/>
          <p14:tracePt t="42849" x="2651125" y="5113338"/>
          <p14:tracePt t="43304" x="2606675" y="5113338"/>
          <p14:tracePt t="43312" x="2544763" y="5113338"/>
          <p14:tracePt t="43320" x="2492375" y="5113338"/>
          <p14:tracePt t="43330" x="2400300" y="5067300"/>
          <p14:tracePt t="43348" x="2324100" y="5051425"/>
          <p14:tracePt t="43365" x="2263775" y="5045075"/>
          <p14:tracePt t="43381" x="2217738" y="4999038"/>
          <p14:tracePt t="43398" x="2187575" y="4960938"/>
          <p14:tracePt t="43415" x="2155825" y="4899025"/>
          <p14:tracePt t="43415" x="2133600" y="4854575"/>
          <p14:tracePt t="43433" x="2079625" y="4754563"/>
          <p14:tracePt t="43449" x="2011363" y="4618038"/>
          <p14:tracePt t="43465" x="1965325" y="4465638"/>
          <p14:tracePt t="43481" x="1951038" y="4335463"/>
          <p14:tracePt t="43498" x="1951038" y="4267200"/>
          <p14:tracePt t="43515" x="1997075" y="4168775"/>
          <p14:tracePt t="43531" x="2011363" y="4076700"/>
          <p14:tracePt t="43547" x="2035175" y="3970338"/>
          <p14:tracePt t="43564" x="2035175" y="3870325"/>
          <p14:tracePt t="43581" x="2035175" y="3763963"/>
          <p14:tracePt t="43599" x="2041525" y="3673475"/>
          <p14:tracePt t="43599" x="2049463" y="3657600"/>
          <p14:tracePt t="43616" x="2057400" y="3627438"/>
          <p14:tracePt t="43630" x="2073275" y="3565525"/>
          <p14:tracePt t="43630" x="2079625" y="3527425"/>
          <p14:tracePt t="43648" x="2095500" y="3459163"/>
          <p14:tracePt t="43666" x="2111375" y="3390900"/>
          <p14:tracePt t="43681" x="2141538" y="3298825"/>
          <p14:tracePt t="43699" x="2163763" y="3216275"/>
          <p14:tracePt t="43714" x="2187575" y="3108325"/>
          <p14:tracePt t="43732" x="2187575" y="3009900"/>
          <p14:tracePt t="43748" x="2187575" y="2925763"/>
          <p14:tracePt t="43765" x="2187575" y="2873375"/>
          <p14:tracePt t="43782" x="2187575" y="2827338"/>
          <p14:tracePt t="43798" x="2187575" y="2811463"/>
          <p14:tracePt t="43815" x="2187575" y="2803525"/>
          <p14:tracePt t="43831" x="2187575" y="2781300"/>
          <p14:tracePt t="43831" x="2187575" y="2759075"/>
          <p14:tracePt t="43850" x="2187575" y="2720975"/>
          <p14:tracePt t="43866" x="2187575" y="2674938"/>
          <p14:tracePt t="43882" x="2179638" y="2636838"/>
          <p14:tracePt t="43899" x="2171700" y="2590800"/>
          <p14:tracePt t="43915" x="2163763" y="2568575"/>
          <p14:tracePt t="43931" x="2163763" y="2560638"/>
          <p14:tracePt t="43946" x="2155825" y="2560638"/>
          <p14:tracePt t="44184" x="2155825" y="2582863"/>
          <p14:tracePt t="44193" x="2149475" y="2620963"/>
          <p14:tracePt t="44201" x="2125663" y="2674938"/>
          <p14:tracePt t="44215" x="2111375" y="2811463"/>
          <p14:tracePt t="44231" x="2087563" y="2903538"/>
          <p14:tracePt t="44231" x="2087563" y="2955925"/>
          <p14:tracePt t="44249" x="2087563" y="2994025"/>
          <p14:tracePt t="44264" x="2087563" y="3140075"/>
          <p14:tracePt t="44282" x="2087563" y="3222625"/>
          <p14:tracePt t="44298" x="2111375" y="3298825"/>
          <p14:tracePt t="44315" x="2111375" y="3344863"/>
          <p14:tracePt t="44331" x="2111375" y="3390900"/>
          <p14:tracePt t="44348" x="2125663" y="3436938"/>
          <p14:tracePt t="44364" x="2125663" y="3451225"/>
          <p14:tracePt t="44381" x="2141538" y="3505200"/>
          <p14:tracePt t="44398" x="2141538" y="3535363"/>
          <p14:tracePt t="44414" x="2141538" y="3573463"/>
          <p14:tracePt t="44431" x="2141538" y="3619500"/>
          <p14:tracePt t="44431" x="2141538" y="3641725"/>
          <p14:tracePt t="44450" x="2141538" y="3673475"/>
          <p14:tracePt t="44464" x="2141538" y="3749675"/>
          <p14:tracePt t="44482" x="2141538" y="3802063"/>
          <p14:tracePt t="44498" x="2149475" y="3863975"/>
          <p14:tracePt t="44515" x="2155825" y="3916363"/>
          <p14:tracePt t="44531" x="2163763" y="3992563"/>
          <p14:tracePt t="44547" x="2179638" y="4054475"/>
          <p14:tracePt t="44563" x="2201863" y="4130675"/>
          <p14:tracePt t="44581" x="2217738" y="4198938"/>
          <p14:tracePt t="44598" x="2217738" y="4244975"/>
          <p14:tracePt t="44614" x="2217738" y="4283075"/>
          <p14:tracePt t="44631" x="2217738" y="4321175"/>
          <p14:tracePt t="44631" x="2217738" y="4343400"/>
          <p14:tracePt t="44650" x="2217738" y="4365625"/>
          <p14:tracePt t="44664" x="2217738" y="4411663"/>
          <p14:tracePt t="44682" x="2217738" y="4441825"/>
          <p14:tracePt t="44698" x="2217738" y="4479925"/>
          <p14:tracePt t="44715" x="2217738" y="4495800"/>
          <p14:tracePt t="44731" x="2217738" y="4541838"/>
          <p14:tracePt t="44748" x="2217738" y="4602163"/>
          <p14:tracePt t="44764" x="2209800" y="4640263"/>
          <p14:tracePt t="44780" x="2201863" y="4670425"/>
          <p14:tracePt t="44797" x="2187575" y="4702175"/>
          <p14:tracePt t="44814" x="2179638" y="4732338"/>
          <p14:tracePt t="44831" x="2163763" y="4754563"/>
          <p14:tracePt t="44848" x="2163763" y="4770438"/>
          <p14:tracePt t="44864" x="2171700" y="4770438"/>
          <p14:tracePt t="45057" x="2187575" y="4762500"/>
          <p14:tracePt t="45065" x="2193925" y="4754563"/>
          <p14:tracePt t="45079" x="2232025" y="4724400"/>
          <p14:tracePt t="45098" x="2286000" y="4716463"/>
          <p14:tracePt t="45115" x="2346325" y="4702175"/>
          <p14:tracePt t="45131" x="2422525" y="4686300"/>
          <p14:tracePt t="45147" x="2492375" y="4678363"/>
          <p14:tracePt t="45164" x="2574925" y="4664075"/>
          <p14:tracePt t="45180" x="2659063" y="4656138"/>
          <p14:tracePt t="45197" x="2803525" y="4640263"/>
          <p14:tracePt t="45218" x="2887663" y="4618038"/>
          <p14:tracePt t="45229" x="3094038" y="4618038"/>
          <p14:tracePt t="45229" x="3184525" y="4618038"/>
          <p14:tracePt t="45251" x="3260725" y="4618038"/>
          <p14:tracePt t="45263" x="3352800" y="4618038"/>
          <p14:tracePt t="45263" x="3390900" y="4618038"/>
          <p14:tracePt t="45282" x="3444875" y="4602163"/>
          <p14:tracePt t="45298" x="3497263" y="4594225"/>
          <p14:tracePt t="45314" x="3627438" y="4579938"/>
          <p14:tracePt t="45331" x="3787775" y="4579938"/>
          <p14:tracePt t="45347" x="3978275" y="4579938"/>
          <p14:tracePt t="45364" x="4122738" y="4579938"/>
          <p14:tracePt t="45380" x="4213225" y="4579938"/>
          <p14:tracePt t="45397" x="4244975" y="4564063"/>
          <p14:tracePt t="45414" x="4259263" y="4556125"/>
          <p14:tracePt t="45430" x="4267200" y="4556125"/>
          <p14:tracePt t="45447" x="4327525" y="4556125"/>
          <p14:tracePt t="45463" x="4473575" y="4564063"/>
          <p14:tracePt t="45463" x="4549775" y="4594225"/>
          <p14:tracePt t="45482" x="4686300" y="4640263"/>
          <p14:tracePt t="45498" x="4708525" y="4648200"/>
          <p14:tracePt t="45515" x="4708525" y="4664075"/>
          <p14:tracePt t="45577" x="4708525" y="4678363"/>
          <p14:tracePt t="45585" x="4708525" y="4694238"/>
          <p14:tracePt t="45601" x="4708525" y="4708525"/>
          <p14:tracePt t="45612" x="4708525" y="4746625"/>
          <p14:tracePt t="45630" x="4708525" y="4778375"/>
          <p14:tracePt t="45647" x="4702175" y="4808538"/>
          <p14:tracePt t="45665" x="4694238" y="4838700"/>
          <p14:tracePt t="45679" x="4694238" y="4876800"/>
          <p14:tracePt t="45679" x="4694238" y="4892675"/>
          <p14:tracePt t="45698" x="4694238" y="4922838"/>
          <p14:tracePt t="45714" x="4694238" y="4945063"/>
          <p14:tracePt t="45729" x="4694238" y="4960938"/>
          <p14:tracePt t="45748" x="4694238" y="4968875"/>
          <p14:tracePt t="45769" x="4694238" y="4975225"/>
          <p14:tracePt t="45817" x="4694238" y="4983163"/>
          <p14:tracePt t="45841" x="4694238" y="4991100"/>
          <p14:tracePt t="45865" x="4694238" y="4999038"/>
          <p14:tracePt t="45881" x="4702175" y="4999038"/>
          <p14:tracePt t="45889" x="4708525" y="5006975"/>
          <p14:tracePt t="45905" x="4716463" y="5013325"/>
          <p14:tracePt t="45914" x="4762500" y="5013325"/>
          <p14:tracePt t="45930" x="4876800" y="5051425"/>
          <p14:tracePt t="45947" x="4945063" y="5059363"/>
          <p14:tracePt t="45963" x="5006975" y="5075238"/>
          <p14:tracePt t="45979" x="5013325" y="5075238"/>
          <p14:tracePt t="45996" x="5021263" y="5075238"/>
          <p14:tracePt t="46177" x="5013325" y="5067300"/>
          <p14:tracePt t="46185" x="4991100" y="5051425"/>
          <p14:tracePt t="46196" x="4960938" y="5029200"/>
          <p14:tracePt t="46213" x="4945063" y="5029200"/>
          <p14:tracePt t="46230" x="4930775" y="5013325"/>
          <p14:tracePt t="46247" x="4854575" y="4975225"/>
          <p14:tracePt t="46262" x="4754563" y="4945063"/>
          <p14:tracePt t="46278" x="4664075" y="4899025"/>
          <p14:tracePt t="46295" x="4625975" y="4892675"/>
          <p14:tracePt t="46312" x="4618038" y="4892675"/>
          <p14:tracePt t="46393" x="4610100" y="4884738"/>
          <p14:tracePt t="46433" x="4610100" y="4876800"/>
          <p14:tracePt t="46465" x="4610100" y="4860925"/>
          <p14:tracePt t="46473" x="4610100" y="4854575"/>
          <p14:tracePt t="46489" x="4610100" y="4838700"/>
          <p14:tracePt t="46497" x="4610100" y="4830763"/>
          <p14:tracePt t="46511" x="4610100" y="4816475"/>
          <p14:tracePt t="46530" x="4625975" y="4784725"/>
          <p14:tracePt t="46546" x="4632325" y="4778375"/>
          <p14:tracePt t="46562" x="4656138" y="4740275"/>
          <p14:tracePt t="46579" x="4664075" y="4702175"/>
          <p14:tracePt t="46596" x="4664075" y="4664075"/>
          <p14:tracePt t="46612" x="4664075" y="4640263"/>
          <p14:tracePt t="46628" x="4664075" y="4632325"/>
          <p14:tracePt t="46645" x="4664075" y="4625975"/>
          <p14:tracePt t="46661" x="4664075" y="4618038"/>
          <p14:tracePt t="46678" x="4664075" y="4602163"/>
          <p14:tracePt t="46695" x="4664075" y="4572000"/>
          <p14:tracePt t="46695" x="4664075" y="4564063"/>
          <p14:tracePt t="46714" x="4664075" y="4549775"/>
          <p14:tracePt t="46729" x="4664075" y="4503738"/>
          <p14:tracePt t="46747" x="4664075" y="4479925"/>
          <p14:tracePt t="46761" x="4664075" y="4473575"/>
          <p14:tracePt t="46779" x="4664075" y="4457700"/>
          <p14:tracePt t="46896" x="4664075" y="4449763"/>
          <p14:tracePt t="46921" x="4664075" y="4435475"/>
          <p14:tracePt t="46929" x="4664075" y="4427538"/>
          <p14:tracePt t="46937" x="4664075" y="4419600"/>
          <p14:tracePt t="46946" x="4664075" y="4397375"/>
          <p14:tracePt t="46962" x="4664075" y="4373563"/>
          <p14:tracePt t="46979" x="4664075" y="4359275"/>
          <p14:tracePt t="46995" x="4664075" y="4351338"/>
          <p14:tracePt t="47097" x="4648200" y="4351338"/>
          <p14:tracePt t="52408" x="4640263" y="4351338"/>
          <p14:tracePt t="52457" x="4640263" y="4359275"/>
          <p14:tracePt t="52465" x="4640263" y="4373563"/>
          <p14:tracePt t="52474" x="4648200" y="4389438"/>
          <p14:tracePt t="52489" x="4656138" y="4403725"/>
          <p14:tracePt t="52506" x="4656138" y="4411663"/>
          <p14:tracePt t="52529" x="4656138" y="4419600"/>
          <p14:tracePt t="52539" x="4664075" y="4435475"/>
          <p14:tracePt t="52556" x="4670425" y="4441825"/>
          <p14:tracePt t="52572" x="4678363" y="4449763"/>
          <p14:tracePt t="52589" x="4686300" y="4457700"/>
          <p14:tracePt t="52665" x="4702175" y="4479925"/>
          <p14:tracePt t="52673" x="4708525" y="4479925"/>
          <p14:tracePt t="52681" x="4716463" y="4487863"/>
          <p14:tracePt t="52690" x="4732338" y="4503738"/>
          <p14:tracePt t="52706" x="4740275" y="4511675"/>
          <p14:tracePt t="52722" x="4754563" y="4525963"/>
          <p14:tracePt t="52761" x="4762500" y="4533900"/>
          <p14:tracePt t="52769" x="4784725" y="4556125"/>
          <p14:tracePt t="52777" x="4792663" y="4564063"/>
          <p14:tracePt t="52788" x="4816475" y="4572000"/>
          <p14:tracePt t="52806" x="4816475" y="4594225"/>
          <p14:tracePt t="52822" x="4816475" y="4610100"/>
          <p14:tracePt t="52839" x="4816475" y="4632325"/>
          <p14:tracePt t="52839" x="4816475" y="4648200"/>
          <p14:tracePt t="52858" x="4830763" y="4664075"/>
          <p14:tracePt t="52872" x="4846638" y="4716463"/>
          <p14:tracePt t="52890" x="4846638" y="4746625"/>
          <p14:tracePt t="52907" x="4846638" y="4770438"/>
          <p14:tracePt t="52923" x="4846638" y="4784725"/>
          <p14:tracePt t="52939" x="4846638" y="4816475"/>
          <p14:tracePt t="52956" x="4854575" y="4838700"/>
          <p14:tracePt t="52972" x="4860925" y="4876800"/>
          <p14:tracePt t="52989" x="4860925" y="4892675"/>
          <p14:tracePt t="53006" x="4868863" y="4922838"/>
          <p14:tracePt t="53023" x="4876800" y="4953000"/>
          <p14:tracePt t="53040" x="4876800" y="4975225"/>
          <p14:tracePt t="53040" x="4876800" y="4991100"/>
          <p14:tracePt t="53058" x="4876800" y="4999038"/>
          <p14:tracePt t="53071" x="4884738" y="5013325"/>
          <p14:tracePt t="53090" x="4899025" y="5029200"/>
          <p14:tracePt t="53107" x="4906963" y="5037138"/>
          <p14:tracePt t="53123" x="4906963" y="5045075"/>
          <p14:tracePt t="53138" x="4914900" y="5059363"/>
          <p14:tracePt t="53155" x="4922838" y="5067300"/>
          <p14:tracePt t="53177" x="4937125" y="5083175"/>
          <p14:tracePt t="53188" x="4945063" y="5089525"/>
          <p14:tracePt t="53206" x="4968875" y="5113338"/>
          <p14:tracePt t="53223" x="5006975" y="5143500"/>
          <p14:tracePt t="53223" x="5013325" y="5151438"/>
          <p14:tracePt t="53242" x="5021263" y="5159375"/>
          <p14:tracePt t="53255" x="5029200" y="5165725"/>
          <p14:tracePt t="53271" x="5037138" y="5165725"/>
          <p14:tracePt t="53288" x="5121275" y="5211763"/>
          <p14:tracePt t="53306" x="5173663" y="5241925"/>
          <p14:tracePt t="53322" x="5189538" y="5249863"/>
          <p14:tracePt t="53339" x="5203825" y="5257800"/>
          <p14:tracePt t="53385" x="5227638" y="5265738"/>
          <p14:tracePt t="53393" x="5265738" y="5287963"/>
          <p14:tracePt t="53405" x="5334000" y="5318125"/>
          <p14:tracePt t="53422" x="5394325" y="5341938"/>
          <p14:tracePt t="53438" x="5410200" y="5349875"/>
          <p14:tracePt t="53455" x="5410200" y="5356225"/>
          <p14:tracePt t="53497" x="5410200" y="5364163"/>
          <p14:tracePt t="54378" x="5410200" y="5372100"/>
          <p14:tracePt t="54777" x="5402263" y="5372100"/>
          <p14:tracePt t="54929" x="5394325" y="5364163"/>
          <p14:tracePt t="55017" x="5387975" y="5349875"/>
          <p14:tracePt t="55025" x="5380038" y="5326063"/>
          <p14:tracePt t="55036" x="5364163" y="5303838"/>
          <p14:tracePt t="55053" x="5349875" y="5287963"/>
          <p14:tracePt t="55070" x="5326063" y="5257800"/>
          <p14:tracePt t="55087" x="5303838" y="5227638"/>
          <p14:tracePt t="55087" x="5287963" y="5219700"/>
          <p14:tracePt t="55106" x="5273675" y="5181600"/>
          <p14:tracePt t="55119" x="5241925" y="5135563"/>
          <p14:tracePt t="55119" x="5219700" y="5097463"/>
          <p14:tracePt t="55138" x="5197475" y="5051425"/>
          <p14:tracePt t="55152" x="5105400" y="4906963"/>
          <p14:tracePt t="55171" x="5067300" y="4816475"/>
          <p14:tracePt t="55187" x="5029200" y="4716463"/>
          <p14:tracePt t="55203" x="5006975" y="4670425"/>
          <p14:tracePt t="55222" x="4983163" y="4610100"/>
          <p14:tracePt t="55237" x="4968875" y="4572000"/>
          <p14:tracePt t="55254" x="4968875" y="4549775"/>
          <p14:tracePt t="55270" x="4968875" y="4525963"/>
          <p14:tracePt t="55287" x="4968875" y="4503738"/>
          <p14:tracePt t="55303" x="4968875" y="4487863"/>
          <p14:tracePt t="55319" x="4968875" y="4441825"/>
          <p14:tracePt t="55338" x="4968875" y="4419600"/>
          <p14:tracePt t="55355" x="4968875" y="4411663"/>
          <p14:tracePt t="55370" x="4968875" y="4397375"/>
          <p14:tracePt t="55386" x="4968875" y="4381500"/>
          <p14:tracePt t="55481" x="4968875" y="4365625"/>
          <p14:tracePt t="55489" x="4968875" y="4359275"/>
          <p14:tracePt t="55502" x="4999038" y="4335463"/>
          <p14:tracePt t="55520" x="5021263" y="4289425"/>
          <p14:tracePt t="55538" x="5029200" y="4267200"/>
          <p14:tracePt t="55555" x="5045075" y="4259263"/>
          <p14:tracePt t="55570" x="5059363" y="4237038"/>
          <p14:tracePt t="55588" x="5059363" y="4221163"/>
          <p14:tracePt t="55603" x="5075238" y="4206875"/>
          <p14:tracePt t="55620" x="5075238" y="4191000"/>
          <p14:tracePt t="55636" x="5075238" y="4168775"/>
          <p14:tracePt t="55653" x="5075238" y="4144963"/>
          <p14:tracePt t="55669" x="5075238" y="4122738"/>
          <p14:tracePt t="55686" x="5075238" y="4098925"/>
          <p14:tracePt t="55703" x="5075238" y="4084638"/>
          <p14:tracePt t="55719" x="5075238" y="4076700"/>
          <p14:tracePt t="55777" x="5067300" y="4068763"/>
          <p14:tracePt t="55833" x="5051425" y="4060825"/>
          <p14:tracePt t="55841" x="5037138" y="4054475"/>
          <p14:tracePt t="55852" x="5013325" y="4030663"/>
          <p14:tracePt t="55869" x="4999038" y="4030663"/>
          <p14:tracePt t="55886" x="4999038" y="4022725"/>
          <p14:tracePt t="55945" x="4991100" y="4022725"/>
          <p14:tracePt t="55953" x="4983163" y="4022725"/>
          <p14:tracePt t="55961" x="4975225" y="4022725"/>
          <p14:tracePt t="55970" x="4960938" y="4022725"/>
          <p14:tracePt t="56081" x="4953000" y="4016375"/>
          <p14:tracePt t="56097" x="4945063" y="4008438"/>
          <p14:tracePt t="56113" x="4930775" y="4000500"/>
          <p14:tracePt t="56169" x="4922838" y="3992563"/>
          <p14:tracePt t="56193" x="4906963" y="3992563"/>
          <p14:tracePt t="56202" x="4884738" y="3992563"/>
          <p14:tracePt t="56209" x="4860925" y="3984625"/>
          <p14:tracePt t="56219" x="4822825" y="3984625"/>
          <p14:tracePt t="56236" x="4816475" y="3978275"/>
          <p14:tracePt t="56254" x="4800600" y="3978275"/>
          <p14:tracePt t="56289" x="4792663" y="3978275"/>
          <p14:tracePt t="56305" x="4784725" y="3978275"/>
          <p14:tracePt t="56313" x="4778375" y="3978275"/>
          <p14:tracePt t="56321" x="4762500" y="3978275"/>
          <p14:tracePt t="56335" x="4746625" y="3978275"/>
          <p14:tracePt t="56335" x="4732338" y="3984625"/>
          <p14:tracePt t="56355" x="4724400" y="4000500"/>
          <p14:tracePt t="56370" x="4702175" y="4030663"/>
          <p14:tracePt t="56386" x="4686300" y="4068763"/>
          <p14:tracePt t="56403" x="4678363" y="4106863"/>
          <p14:tracePt t="56419" x="4678363" y="4152900"/>
          <p14:tracePt t="56436" x="4678363" y="4206875"/>
          <p14:tracePt t="56452" x="4686300" y="4251325"/>
          <p14:tracePt t="56469" x="4716463" y="4275138"/>
          <p14:tracePt t="56486" x="4724400" y="4289425"/>
          <p14:tracePt t="56502" x="4732338" y="4297363"/>
          <p14:tracePt t="56517" x="4746625" y="4297363"/>
          <p14:tracePt t="56535" x="4762500" y="4305300"/>
          <p14:tracePt t="56551" x="4822825" y="4313238"/>
          <p14:tracePt t="56570" x="4860925" y="4313238"/>
          <p14:tracePt t="56586" x="4884738" y="4313238"/>
          <p14:tracePt t="56602" x="4899025" y="4313238"/>
          <p14:tracePt t="56619" x="4922838" y="4305300"/>
          <p14:tracePt t="56636" x="4945063" y="4289425"/>
          <p14:tracePt t="56652" x="4960938" y="4283075"/>
          <p14:tracePt t="56668" x="4975225" y="4267200"/>
          <p14:tracePt t="56685" x="4991100" y="4251325"/>
          <p14:tracePt t="56702" x="4991100" y="4237038"/>
          <p14:tracePt t="56718" x="4991100" y="4229100"/>
          <p14:tracePt t="56735" x="4991100" y="4221163"/>
          <p14:tracePt t="58543" x="4991100" y="4213225"/>
          <p14:tracePt t="60233" x="4983163" y="4213225"/>
          <p14:tracePt t="60977" x="4975225" y="4213225"/>
          <p14:tracePt t="60993" x="4968875" y="4213225"/>
          <p14:tracePt t="61017" x="4953000" y="4206875"/>
          <p14:tracePt t="61064" x="4945063" y="4206875"/>
          <p14:tracePt t="61177" x="4945063" y="4198938"/>
          <p14:tracePt t="61209" x="4945063" y="4191000"/>
          <p14:tracePt t="61226" x="4953000" y="4191000"/>
          <p14:tracePt t="61235" x="4960938" y="4183063"/>
          <p14:tracePt t="61250" x="4968875" y="4183063"/>
          <p14:tracePt t="61273" x="4968875" y="4175125"/>
          <p14:tracePt t="61289" x="4983163" y="4175125"/>
          <p14:tracePt t="61305" x="4991100" y="4168775"/>
          <p14:tracePt t="61330" x="4999038" y="4160838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76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09624"/>
              </p:ext>
            </p:extLst>
          </p:nvPr>
        </p:nvGraphicFramePr>
        <p:xfrm>
          <a:off x="261938" y="5200650"/>
          <a:ext cx="8543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3784320" imgH="279360" progId="Equation.DSMT4">
                  <p:embed/>
                </p:oleObj>
              </mc:Choice>
              <mc:Fallback>
                <p:oleObj name="Equation" r:id="rId5" imgW="37843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200650"/>
                        <a:ext cx="85439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685800" y="457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400">
                <a:solidFill>
                  <a:schemeClr val="tx2"/>
                </a:solidFill>
              </a:rPr>
              <a:t>Prenos energije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762000" y="1752600"/>
            <a:ext cx="7864475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 neelasti</a:t>
            </a:r>
            <a:r>
              <a:rPr lang="sr-Latn-CS" altLang="en-US" sz="2400"/>
              <a:t>č</a:t>
            </a:r>
            <a:r>
              <a:rPr lang="en-US" altLang="en-US" sz="2400"/>
              <a:t>nim sudarima molekula </a:t>
            </a:r>
            <a:r>
              <a:rPr lang="sr-Latn-CS" altLang="en-US" sz="2400"/>
              <a:t>dolazi do izmene unutrašnje energij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rotacion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vibracione 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elektronske energije.</a:t>
            </a:r>
            <a:endParaRPr lang="en-US" altLang="en-US" sz="2800" b="1"/>
          </a:p>
        </p:txBody>
      </p:sp>
      <p:sp>
        <p:nvSpPr>
          <p:cNvPr id="27654" name="TextBox 1"/>
          <p:cNvSpPr txBox="1">
            <a:spLocks noChangeArrowheads="1"/>
          </p:cNvSpPr>
          <p:nvPr/>
        </p:nvSpPr>
        <p:spPr bwMode="auto">
          <a:xfrm>
            <a:off x="304800" y="457200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aktanti I produkti u svojim kvantnim stanjima</a:t>
            </a:r>
            <a:r>
              <a:rPr lang="en-US" altLang="en-US" sz="1800"/>
              <a:t>: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337" x="541338" y="5303838"/>
          <p14:tracePt t="4444" x="533400" y="5303838"/>
          <p14:tracePt t="4813" x="517525" y="5303838"/>
          <p14:tracePt t="4845" x="511175" y="5318125"/>
          <p14:tracePt t="4862" x="503238" y="5326063"/>
          <p14:tracePt t="4877" x="495300" y="5326063"/>
          <p14:tracePt t="4901" x="495300" y="5334000"/>
          <p14:tracePt t="4909" x="487363" y="5341938"/>
          <p14:tracePt t="5085" x="487363" y="5349875"/>
          <p14:tracePt t="5101" x="479425" y="5372100"/>
          <p14:tracePt t="5110" x="473075" y="5372100"/>
          <p14:tracePt t="5125" x="465138" y="5380038"/>
          <p14:tracePt t="5149" x="465138" y="5387975"/>
          <p14:tracePt t="5173" x="457200" y="5394325"/>
          <p14:tracePt t="5181" x="449263" y="5394325"/>
          <p14:tracePt t="5198" x="441325" y="5410200"/>
          <p14:tracePt t="5212" x="411163" y="5380038"/>
          <p14:tracePt t="5237" x="411163" y="5364163"/>
          <p14:tracePt t="5247" x="388938" y="5189538"/>
          <p14:tracePt t="5263" x="350838" y="4983163"/>
          <p14:tracePt t="5279" x="350838" y="4754563"/>
          <p14:tracePt t="5296" x="365125" y="4237038"/>
          <p14:tracePt t="5312" x="541338" y="3543300"/>
          <p14:tracePt t="5329" x="868363" y="2644775"/>
          <p14:tracePt t="5346" x="1196975" y="1965325"/>
          <p14:tracePt t="5363" x="1425575" y="1562100"/>
          <p14:tracePt t="5379" x="1554163" y="1287463"/>
          <p14:tracePt t="5396" x="1706563" y="930275"/>
          <p14:tracePt t="5414" x="1774825" y="754063"/>
          <p14:tracePt t="5430" x="1844675" y="609600"/>
          <p14:tracePt t="5446" x="1889125" y="533400"/>
          <p14:tracePt t="5463" x="1889125" y="525463"/>
          <p14:tracePt t="5478" x="1897063" y="517525"/>
          <p14:tracePt t="5517" x="1912938" y="503238"/>
          <p14:tracePt t="5533" x="1935163" y="495300"/>
          <p14:tracePt t="5541" x="1951038" y="495300"/>
          <p14:tracePt t="5549" x="1965325" y="487363"/>
          <p14:tracePt t="5562" x="2003425" y="479425"/>
          <p14:tracePt t="5579" x="2035175" y="473075"/>
          <p14:tracePt t="5595" x="2049463" y="473075"/>
          <p14:tracePt t="5613" x="2095500" y="473075"/>
          <p14:tracePt t="5630" x="2149475" y="479425"/>
          <p14:tracePt t="5646" x="2201863" y="549275"/>
          <p14:tracePt t="5663" x="2286000" y="655638"/>
          <p14:tracePt t="5679" x="2392363" y="800100"/>
          <p14:tracePt t="5696" x="2492375" y="944563"/>
          <p14:tracePt t="5712" x="2552700" y="1020763"/>
          <p14:tracePt t="5728" x="2574925" y="1058863"/>
          <p14:tracePt t="5745" x="2574925" y="1066800"/>
          <p14:tracePt t="5761" x="2582863" y="1089025"/>
          <p14:tracePt t="5778" x="2590800" y="1120775"/>
          <p14:tracePt t="5795" x="2606675" y="1158875"/>
          <p14:tracePt t="5795" x="2606675" y="1181100"/>
          <p14:tracePt t="5814" x="2606675" y="1196975"/>
          <p14:tracePt t="5830" x="2606675" y="1203325"/>
          <p14:tracePt t="6749" x="2606675" y="1211263"/>
          <p14:tracePt t="6861" x="2613025" y="1211263"/>
          <p14:tracePt t="7846" x="2620963" y="1211263"/>
          <p14:tracePt t="7989" x="2628900" y="1211263"/>
          <p14:tracePt t="7997" x="2644775" y="1211263"/>
          <p14:tracePt t="8013" x="2651125" y="1211263"/>
          <p14:tracePt t="8026" x="2705100" y="1211263"/>
          <p14:tracePt t="8043" x="2789238" y="1211263"/>
          <p14:tracePt t="8043" x="2841625" y="1211263"/>
          <p14:tracePt t="8063" x="2971800" y="1211263"/>
          <p14:tracePt t="8079" x="3086100" y="1211263"/>
          <p14:tracePt t="8094" x="3154363" y="1211263"/>
          <p14:tracePt t="8110" x="3184525" y="1211263"/>
          <p14:tracePt t="8127" x="3200400" y="1211263"/>
          <p14:tracePt t="8143" x="3222625" y="1211263"/>
          <p14:tracePt t="8159" x="3284538" y="1211263"/>
          <p14:tracePt t="8176" x="3398838" y="1211263"/>
          <p14:tracePt t="8194" x="3559175" y="1211263"/>
          <p14:tracePt t="8209" x="3703638" y="1211263"/>
          <p14:tracePt t="8226" x="3817938" y="1211263"/>
          <p14:tracePt t="8243" x="3878263" y="1211263"/>
          <p14:tracePt t="8259" x="3940175" y="1211263"/>
          <p14:tracePt t="8278" x="3970338" y="1211263"/>
          <p14:tracePt t="8294" x="4022725" y="1211263"/>
          <p14:tracePt t="8311" x="4106863" y="1211263"/>
          <p14:tracePt t="8326" x="4259263" y="1211263"/>
          <p14:tracePt t="8342" x="4427538" y="1241425"/>
          <p14:tracePt t="8358" x="4549775" y="1241425"/>
          <p14:tracePt t="8375" x="4618038" y="1241425"/>
          <p14:tracePt t="8393" x="4656138" y="1241425"/>
          <p14:tracePt t="8409" x="4708525" y="1241425"/>
          <p14:tracePt t="8426" x="4792663" y="1241425"/>
          <p14:tracePt t="8442" x="4937125" y="1241425"/>
          <p14:tracePt t="8459" x="5127625" y="1241425"/>
          <p14:tracePt t="8459" x="5211763" y="1241425"/>
          <p14:tracePt t="8478" x="5311775" y="1241425"/>
          <p14:tracePt t="8492" x="5494338" y="1241425"/>
          <p14:tracePt t="8510" x="5540375" y="1241425"/>
          <p14:tracePt t="8527" x="5546725" y="1241425"/>
          <p14:tracePt t="8542" x="5554663" y="1241425"/>
          <p14:tracePt t="8559" x="5554663" y="1249363"/>
          <p14:tracePt t="8693" x="5540375" y="1249363"/>
          <p14:tracePt t="9341" x="5540375" y="1257300"/>
          <p14:tracePt t="9349" x="5532438" y="1257300"/>
          <p14:tracePt t="9557" x="5524500" y="1257300"/>
          <p14:tracePt t="9717" x="5516563" y="1257300"/>
          <p14:tracePt t="10101" x="5502275" y="1257300"/>
          <p14:tracePt t="10133" x="5502275" y="1265238"/>
          <p14:tracePt t="10141" x="5494338" y="1265238"/>
          <p14:tracePt t="10149" x="5486400" y="1265238"/>
          <p14:tracePt t="10158" x="5456238" y="1279525"/>
          <p14:tracePt t="10174" x="5394325" y="1311275"/>
          <p14:tracePt t="10191" x="5287963" y="1355725"/>
          <p14:tracePt t="10207" x="5135563" y="1417638"/>
          <p14:tracePt t="10223" x="4999038" y="1477963"/>
          <p14:tracePt t="10240" x="4846638" y="1554163"/>
          <p14:tracePt t="10256" x="4708525" y="1600200"/>
          <p14:tracePt t="10273" x="4594225" y="1668463"/>
          <p14:tracePt t="10289" x="4465638" y="1722438"/>
          <p14:tracePt t="10306" x="4327525" y="1768475"/>
          <p14:tracePt t="10306" x="4259263" y="1806575"/>
          <p14:tracePt t="10325" x="4114800" y="1874838"/>
          <p14:tracePt t="10341" x="3970338" y="1943100"/>
          <p14:tracePt t="10358" x="3810000" y="2019300"/>
          <p14:tracePt t="10374" x="3657600" y="2103438"/>
          <p14:tracePt t="10390" x="3527425" y="2187575"/>
          <p14:tracePt t="10407" x="3444875" y="2255838"/>
          <p14:tracePt t="10423" x="3406775" y="2308225"/>
          <p14:tracePt t="10439" x="3390900" y="2362200"/>
          <p14:tracePt t="10457" x="3352800" y="2430463"/>
          <p14:tracePt t="10473" x="3330575" y="2492375"/>
          <p14:tracePt t="10489" x="3298825" y="2536825"/>
          <p14:tracePt t="10506" x="3238500" y="2574925"/>
          <p14:tracePt t="10506" x="3216275" y="2598738"/>
          <p14:tracePt t="10525" x="3184525" y="2620963"/>
          <p14:tracePt t="10539" x="3140075" y="2651125"/>
          <p14:tracePt t="10539" x="3124200" y="2674938"/>
          <p14:tracePt t="10557" x="3070225" y="2727325"/>
          <p14:tracePt t="10573" x="3032125" y="2819400"/>
          <p14:tracePt t="10590" x="2994025" y="2879725"/>
          <p14:tracePt t="10606" x="2963863" y="2917825"/>
          <p14:tracePt t="10623" x="2933700" y="2971800"/>
          <p14:tracePt t="10639" x="2887663" y="3032125"/>
          <p14:tracePt t="10656" x="2865438" y="3078163"/>
          <p14:tracePt t="10673" x="2835275" y="3108325"/>
          <p14:tracePt t="10689" x="2811463" y="3132138"/>
          <p14:tracePt t="10706" x="2797175" y="3146425"/>
          <p14:tracePt t="10723" x="2773363" y="3162300"/>
          <p14:tracePt t="10723" x="2765425" y="3170238"/>
          <p14:tracePt t="10741" x="2751138" y="3184525"/>
          <p14:tracePt t="10757" x="2713038" y="3222625"/>
          <p14:tracePt t="10773" x="2659063" y="3254375"/>
          <p14:tracePt t="10790" x="2651125" y="3268663"/>
          <p14:tracePt t="10806" x="2644775" y="3276600"/>
          <p14:tracePt t="11772" x="2651125" y="3268663"/>
          <p14:tracePt t="12004" x="2651125" y="3260725"/>
          <p14:tracePt t="12036" x="2667000" y="3254375"/>
          <p14:tracePt t="12084" x="2667000" y="3246438"/>
          <p14:tracePt t="12108" x="2667000" y="3238500"/>
          <p14:tracePt t="12132" x="2667000" y="3222625"/>
          <p14:tracePt t="13044" x="2667000" y="3208338"/>
          <p14:tracePt t="13532" x="2667000" y="3200400"/>
          <p14:tracePt t="13572" x="2667000" y="3192463"/>
          <p14:tracePt t="13620" x="2659063" y="3184525"/>
          <p14:tracePt t="14340" x="2651125" y="3178175"/>
          <p14:tracePt t="14348" x="2644775" y="3170238"/>
          <p14:tracePt t="14380" x="2644775" y="3162300"/>
          <p14:tracePt t="14852" x="2659063" y="3170238"/>
          <p14:tracePt t="14892" x="2659063" y="3178175"/>
          <p14:tracePt t="14908" x="2674938" y="3184525"/>
          <p14:tracePt t="14916" x="2682875" y="3192463"/>
          <p14:tracePt t="14924" x="2697163" y="3216275"/>
          <p14:tracePt t="14935" x="2705100" y="3222625"/>
          <p14:tracePt t="14951" x="2705100" y="3254375"/>
          <p14:tracePt t="14968" x="2713038" y="3260725"/>
          <p14:tracePt t="14985" x="2720975" y="3276600"/>
          <p14:tracePt t="15001" x="2720975" y="3292475"/>
          <p14:tracePt t="15018" x="2720975" y="3298825"/>
          <p14:tracePt t="15035" x="2720975" y="3306763"/>
          <p14:tracePt t="15050" x="2720975" y="3322638"/>
          <p14:tracePt t="15050" x="2720975" y="3336925"/>
          <p14:tracePt t="15069" x="2720975" y="3360738"/>
          <p14:tracePt t="15085" x="2727325" y="3375025"/>
          <p14:tracePt t="15102" x="2735263" y="3390900"/>
          <p14:tracePt t="15118" x="2735263" y="3406775"/>
          <p14:tracePt t="15135" x="2735263" y="3421063"/>
          <p14:tracePt t="15164" x="2735263" y="3429000"/>
          <p14:tracePt t="15180" x="2735263" y="3444875"/>
          <p14:tracePt t="15196" x="2735263" y="3451225"/>
          <p14:tracePt t="15212" x="2735263" y="3467100"/>
          <p14:tracePt t="15220" x="2727325" y="3475038"/>
          <p14:tracePt t="15234" x="2727325" y="3489325"/>
          <p14:tracePt t="15234" x="2727325" y="3497263"/>
          <p14:tracePt t="15253" x="2720975" y="3505200"/>
          <p14:tracePt t="15269" x="2720975" y="3521075"/>
          <p14:tracePt t="15308" x="2720975" y="3535363"/>
          <p14:tracePt t="15956" x="2720975" y="3543300"/>
          <p14:tracePt t="15964" x="2720975" y="3551238"/>
          <p14:tracePt t="15972" x="2720975" y="3559175"/>
          <p14:tracePt t="15983" x="2720975" y="3581400"/>
          <p14:tracePt t="16000" x="2720975" y="3597275"/>
          <p14:tracePt t="16017" x="2720975" y="3619500"/>
          <p14:tracePt t="16034" x="2720975" y="3635375"/>
          <p14:tracePt t="16052" x="2720975" y="3641725"/>
          <p14:tracePt t="16066" x="2720975" y="3657600"/>
          <p14:tracePt t="16066" x="2720975" y="3665538"/>
          <p14:tracePt t="16085" x="2720975" y="3695700"/>
          <p14:tracePt t="16101" x="2720975" y="3749675"/>
          <p14:tracePt t="16118" x="2720975" y="3779838"/>
          <p14:tracePt t="16134" x="2720975" y="3810000"/>
          <p14:tracePt t="16150" x="2720975" y="3848100"/>
          <p14:tracePt t="16167" x="2720975" y="3878263"/>
          <p14:tracePt t="16184" x="2713038" y="3894138"/>
          <p14:tracePt t="16200" x="2713038" y="3908425"/>
          <p14:tracePt t="16217" x="2713038" y="3924300"/>
          <p14:tracePt t="16234" x="2713038" y="3940175"/>
          <p14:tracePt t="16249" x="2705100" y="3962400"/>
          <p14:tracePt t="16249" x="2697163" y="3978275"/>
          <p14:tracePt t="16269" x="2697163" y="3984625"/>
          <p14:tracePt t="16285" x="2689225" y="3992563"/>
          <p14:tracePt t="16300" x="2689225" y="4008438"/>
          <p14:tracePt t="16333" x="2689225" y="4016375"/>
          <p14:tracePt t="16349" x="2689225" y="4022725"/>
          <p14:tracePt t="16356" x="2689225" y="4030663"/>
          <p14:tracePt t="16366" x="2689225" y="4068763"/>
          <p14:tracePt t="16384" x="2689225" y="4076700"/>
          <p14:tracePt t="16404" x="2689225" y="4084638"/>
          <p14:tracePt t="16436" x="2689225" y="4092575"/>
          <p14:tracePt t="16468" x="2689225" y="4098925"/>
          <p14:tracePt t="16492" x="2697163" y="4098925"/>
          <p14:tracePt t="16516" x="2705100" y="4098925"/>
          <p14:tracePt t="16524" x="2713038" y="4098925"/>
          <p14:tracePt t="16535" x="2735263" y="4098925"/>
          <p14:tracePt t="16549" x="2765425" y="4098925"/>
          <p14:tracePt t="16565" x="2797175" y="4098925"/>
          <p14:tracePt t="16583" x="2835275" y="4098925"/>
          <p14:tracePt t="16600" x="2849563" y="4098925"/>
          <p14:tracePt t="16616" x="2865438" y="4098925"/>
          <p14:tracePt t="16633" x="2887663" y="4098925"/>
          <p14:tracePt t="16650" x="2955925" y="4098925"/>
          <p14:tracePt t="16666" x="3055938" y="4098925"/>
          <p14:tracePt t="16666" x="3094038" y="4098925"/>
          <p14:tracePt t="16685" x="3132138" y="4098925"/>
          <p14:tracePt t="16700" x="3170238" y="4098925"/>
          <p14:tracePt t="16716" x="3184525" y="4098925"/>
          <p14:tracePt t="16772" x="3216275" y="4098925"/>
          <p14:tracePt t="16780" x="3238500" y="4098925"/>
          <p14:tracePt t="16788" x="3276600" y="4098925"/>
          <p14:tracePt t="16799" x="3360738" y="4098925"/>
          <p14:tracePt t="16817" x="3444875" y="4098925"/>
          <p14:tracePt t="16833" x="3489325" y="4098925"/>
          <p14:tracePt t="16850" x="3505200" y="4114800"/>
          <p14:tracePt t="16850" x="3513138" y="4114800"/>
          <p14:tracePt t="16870" x="3521075" y="4114800"/>
          <p14:tracePt t="16908" x="3527425" y="4114800"/>
          <p14:tracePt t="16924" x="3551238" y="4114800"/>
          <p14:tracePt t="16933" x="3619500" y="4114800"/>
          <p14:tracePt t="16940" x="3687763" y="4114800"/>
          <p14:tracePt t="16950" x="3832225" y="4114800"/>
          <p14:tracePt t="16965" x="3916363" y="4137025"/>
          <p14:tracePt t="16982" x="3946525" y="4137025"/>
          <p14:tracePt t="16998" x="3932238" y="4137025"/>
          <p14:tracePt t="17035" x="3916363" y="4137025"/>
          <p14:tracePt t="17043" x="3894138" y="4137025"/>
          <p14:tracePt t="17053" x="3886200" y="4137025"/>
          <p14:tracePt t="17066" x="3863975" y="4137025"/>
          <p14:tracePt t="17082" x="3856038" y="4144963"/>
          <p14:tracePt t="17132" x="3856038" y="4152900"/>
          <p14:tracePt t="17180" x="3848100" y="4168775"/>
          <p14:tracePt t="17188" x="3840163" y="4175125"/>
          <p14:tracePt t="17198" x="3817938" y="4198938"/>
          <p14:tracePt t="17216" x="3802063" y="4213225"/>
          <p14:tracePt t="17233" x="3794125" y="4221163"/>
          <p14:tracePt t="17248" x="3787775" y="4229100"/>
          <p14:tracePt t="17420" x="3771900" y="4229100"/>
          <p14:tracePt t="17492" x="3771900" y="4237038"/>
          <p14:tracePt t="17508" x="3756025" y="4244975"/>
          <p14:tracePt t="17524" x="3756025" y="4251325"/>
          <p14:tracePt t="17533" x="3749675" y="4267200"/>
          <p14:tracePt t="18466" x="3741738" y="4275138"/>
          <p14:tracePt t="18676" x="3733800" y="4275138"/>
          <p14:tracePt t="18700" x="3733800" y="4283075"/>
          <p14:tracePt t="18853" x="3725863" y="4283075"/>
          <p14:tracePt t="19036" x="3725863" y="4289425"/>
          <p14:tracePt t="19045" x="3717925" y="4297363"/>
          <p14:tracePt t="19196" x="3711575" y="4305300"/>
          <p14:tracePt t="19213" x="3711575" y="4313238"/>
          <p14:tracePt t="19220" x="3711575" y="4321175"/>
          <p14:tracePt t="19230" x="3703638" y="4343400"/>
          <p14:tracePt t="19247" x="3695700" y="4403725"/>
          <p14:tracePt t="19264" x="3695700" y="4457700"/>
          <p14:tracePt t="19280" x="3695700" y="4533900"/>
          <p14:tracePt t="19297" x="3717925" y="4572000"/>
          <p14:tracePt t="19314" x="3733800" y="4625975"/>
          <p14:tracePt t="19330" x="3733800" y="4664075"/>
          <p14:tracePt t="19330" x="3733800" y="4694238"/>
          <p14:tracePt t="19349" x="3733800" y="4716463"/>
          <p14:tracePt t="19364" x="3733800" y="4800600"/>
          <p14:tracePt t="19381" x="3703638" y="4868863"/>
          <p14:tracePt t="19397" x="3673475" y="4914900"/>
          <p14:tracePt t="19414" x="3657600" y="4960938"/>
          <p14:tracePt t="19430" x="3649663" y="5006975"/>
          <p14:tracePt t="19447" x="3641725" y="5045075"/>
          <p14:tracePt t="19464" x="3619500" y="5089525"/>
          <p14:tracePt t="19480" x="3603625" y="5121275"/>
          <p14:tracePt t="19497" x="3589338" y="5151438"/>
          <p14:tracePt t="19514" x="3581400" y="5159375"/>
          <p14:tracePt t="19540" x="3573463" y="5165725"/>
          <p14:tracePt t="19580" x="3565525" y="5181600"/>
          <p14:tracePt t="19588" x="3559175" y="5181600"/>
          <p14:tracePt t="19613" x="3559175" y="5189538"/>
          <p14:tracePt t="19629" x="3559175" y="5197475"/>
          <p14:tracePt t="19636" x="3551238" y="5203825"/>
          <p14:tracePt t="21433" x="3543300" y="5203825"/>
          <p14:tracePt t="21724" x="3535363" y="5203825"/>
          <p14:tracePt t="21756" x="3527425" y="5203825"/>
          <p14:tracePt t="21772" x="3513138" y="5203825"/>
          <p14:tracePt t="21788" x="3497263" y="5203825"/>
          <p14:tracePt t="21796" x="3489325" y="5203825"/>
          <p14:tracePt t="21813" x="3475038" y="5203825"/>
          <p14:tracePt t="21829" x="3467100" y="5203825"/>
          <p14:tracePt t="21844" x="3451225" y="5211763"/>
          <p14:tracePt t="21865" x="3421063" y="5219700"/>
          <p14:tracePt t="21878" x="3368675" y="5249863"/>
          <p14:tracePt t="21895" x="3260725" y="5303838"/>
          <p14:tracePt t="21911" x="3184525" y="5364163"/>
          <p14:tracePt t="21928" x="3094038" y="5410200"/>
          <p14:tracePt t="21944" x="3032125" y="5456238"/>
          <p14:tracePt t="21962" x="2979738" y="5508625"/>
          <p14:tracePt t="21978" x="2933700" y="5592763"/>
          <p14:tracePt t="21994" x="2857500" y="5668963"/>
          <p14:tracePt t="22011" x="2759075" y="5768975"/>
          <p14:tracePt t="22029" x="2713038" y="5813425"/>
          <p14:tracePt t="22044" x="2674938" y="5829300"/>
          <p14:tracePt t="22063" x="2651125" y="5851525"/>
          <p14:tracePt t="22077" x="2613025" y="5859463"/>
          <p14:tracePt t="22094" x="2590800" y="5867400"/>
          <p14:tracePt t="22110" x="2560638" y="5883275"/>
          <p14:tracePt t="22127" x="2514600" y="5883275"/>
          <p14:tracePt t="22144" x="2446338" y="5883275"/>
          <p14:tracePt t="22161" x="2362200" y="5883275"/>
          <p14:tracePt t="22177" x="2293938" y="5883275"/>
          <p14:tracePt t="22194" x="2232025" y="5883275"/>
          <p14:tracePt t="22194" x="2201863" y="5883275"/>
          <p14:tracePt t="22213" x="2155825" y="5883275"/>
          <p14:tracePt t="22227" x="2003425" y="5883275"/>
          <p14:tracePt t="22245" x="1905000" y="5883275"/>
          <p14:tracePt t="22262" x="1790700" y="5883275"/>
          <p14:tracePt t="22278" x="1654175" y="5883275"/>
          <p14:tracePt t="22294" x="1516063" y="5883275"/>
          <p14:tracePt t="22311" x="1431925" y="5883275"/>
          <p14:tracePt t="22327" x="1349375" y="5883275"/>
          <p14:tracePt t="22344" x="1295400" y="5883275"/>
          <p14:tracePt t="22361" x="1241425" y="5883275"/>
          <p14:tracePt t="22377" x="1173163" y="5883275"/>
          <p14:tracePt t="22394" x="1104900" y="5883275"/>
          <p14:tracePt t="22410" x="1036638" y="5883275"/>
          <p14:tracePt t="22410" x="1020763" y="5883275"/>
          <p14:tracePt t="22429" x="968375" y="5883275"/>
          <p14:tracePt t="22445" x="914400" y="5883275"/>
          <p14:tracePt t="22461" x="876300" y="5883275"/>
          <p14:tracePt t="22478" x="815975" y="5883275"/>
          <p14:tracePt t="22494" x="739775" y="5883275"/>
          <p14:tracePt t="22511" x="701675" y="5897563"/>
          <p14:tracePt t="22528" x="693738" y="5897563"/>
          <p14:tracePt t="22543" x="677863" y="5897563"/>
          <p14:tracePt t="22572" x="663575" y="5897563"/>
          <p14:tracePt t="22588" x="647700" y="5897563"/>
          <p14:tracePt t="22596" x="625475" y="5897563"/>
          <p14:tracePt t="22610" x="593725" y="5897563"/>
          <p14:tracePt t="22610" x="579438" y="5897563"/>
          <p14:tracePt t="22629" x="593725" y="5897563"/>
          <p14:tracePt t="22756" x="617538" y="5897563"/>
          <p14:tracePt t="22764" x="647700" y="5897563"/>
          <p14:tracePt t="22776" x="701675" y="5897563"/>
          <p14:tracePt t="22794" x="739775" y="5897563"/>
          <p14:tracePt t="22810" x="762000" y="5897563"/>
          <p14:tracePt t="22827" x="777875" y="5897563"/>
          <p14:tracePt t="22827" x="792163" y="5897563"/>
          <p14:tracePt t="22845" x="830263" y="5897563"/>
          <p14:tracePt t="22863" x="846138" y="5897563"/>
          <p14:tracePt t="22878" x="876300" y="5897563"/>
          <p14:tracePt t="22894" x="884238" y="5897563"/>
          <p14:tracePt t="22910" x="898525" y="5897563"/>
          <p14:tracePt t="22927" x="906463" y="5897563"/>
          <p14:tracePt t="22943" x="884238" y="5897563"/>
          <p14:tracePt t="23052" x="854075" y="5897563"/>
          <p14:tracePt t="23061" x="822325" y="5897563"/>
          <p14:tracePt t="23068" x="769938" y="5883275"/>
          <p14:tracePt t="23077" x="617538" y="5875338"/>
          <p14:tracePt t="23094" x="449263" y="5851525"/>
          <p14:tracePt t="23110" x="365125" y="5837238"/>
          <p14:tracePt t="23127" x="358775" y="5837238"/>
          <p14:tracePt t="23143" x="365125" y="5837238"/>
          <p14:tracePt t="23388" x="373063" y="5837238"/>
          <p14:tracePt t="23404" x="381000" y="5837238"/>
          <p14:tracePt t="23412" x="388938" y="5837238"/>
          <p14:tracePt t="23426" x="396875" y="5837238"/>
          <p14:tracePt t="23461" x="403225" y="5837238"/>
          <p14:tracePt t="23468" x="411163" y="5837238"/>
          <p14:tracePt t="23477" x="441325" y="5837238"/>
          <p14:tracePt t="23494" x="487363" y="5837238"/>
          <p14:tracePt t="23510" x="525463" y="5837238"/>
          <p14:tracePt t="23527" x="579438" y="5837238"/>
          <p14:tracePt t="23543" x="609600" y="5837238"/>
          <p14:tracePt t="23561" x="639763" y="5837238"/>
          <p14:tracePt t="23576" x="647700" y="5837238"/>
          <p14:tracePt t="23612" x="655638" y="5837238"/>
          <p14:tracePt t="23620" x="677863" y="5837238"/>
          <p14:tracePt t="23628" x="701675" y="5837238"/>
          <p14:tracePt t="23642" x="746125" y="5837238"/>
          <p14:tracePt t="23642" x="792163" y="5837238"/>
          <p14:tracePt t="23661" x="868363" y="5837238"/>
          <p14:tracePt t="23677" x="936625" y="5837238"/>
          <p14:tracePt t="23693" x="982663" y="5837238"/>
          <p14:tracePt t="23710" x="990600" y="5837238"/>
          <p14:tracePt t="23726" x="1028700" y="5837238"/>
          <p14:tracePt t="23743" x="1058863" y="5837238"/>
          <p14:tracePt t="23759" x="1112838" y="5837238"/>
          <p14:tracePt t="23776" x="1173163" y="5837238"/>
          <p14:tracePt t="23792" x="1257300" y="5837238"/>
          <p14:tracePt t="23809" x="1325563" y="5837238"/>
          <p14:tracePt t="23826" x="1379538" y="5837238"/>
          <p14:tracePt t="23842" x="1431925" y="5837238"/>
          <p14:tracePt t="23842" x="1455738" y="5837238"/>
          <p14:tracePt t="23861" x="1531938" y="5837238"/>
          <p14:tracePt t="23877" x="1570038" y="5837238"/>
          <p14:tracePt t="23877" x="1592263" y="5837238"/>
          <p14:tracePt t="23892" x="1660525" y="5837238"/>
          <p14:tracePt t="23909" x="1714500" y="5837238"/>
          <p14:tracePt t="23927" x="1768475" y="5837238"/>
          <p14:tracePt t="23942" x="1836738" y="5837238"/>
          <p14:tracePt t="23959" x="1889125" y="5837238"/>
          <p14:tracePt t="23976" x="1943100" y="5837238"/>
          <p14:tracePt t="23992" x="1973263" y="5837238"/>
          <p14:tracePt t="24009" x="2019300" y="5837238"/>
          <p14:tracePt t="24026" x="2079625" y="5837238"/>
          <p14:tracePt t="24042" x="2155825" y="5837238"/>
          <p14:tracePt t="24042" x="2193925" y="5837238"/>
          <p14:tracePt t="24063" x="2232025" y="5837238"/>
          <p14:tracePt t="24077" x="2278063" y="5837238"/>
          <p14:tracePt t="24093" x="2301875" y="5837238"/>
          <p14:tracePt t="24109" x="2324100" y="5837238"/>
          <p14:tracePt t="24126" x="2362200" y="5837238"/>
          <p14:tracePt t="24142" x="2416175" y="5837238"/>
          <p14:tracePt t="24159" x="2468563" y="5837238"/>
          <p14:tracePt t="24176" x="2506663" y="5837238"/>
          <p14:tracePt t="24192" x="2536825" y="5837238"/>
          <p14:tracePt t="24209" x="2560638" y="5837238"/>
          <p14:tracePt t="24226" x="2598738" y="5837238"/>
          <p14:tracePt t="24242" x="2628900" y="5837238"/>
          <p14:tracePt t="24259" x="2697163" y="5837238"/>
          <p14:tracePt t="24277" x="2781300" y="5829300"/>
          <p14:tracePt t="24293" x="2865438" y="5829300"/>
          <p14:tracePt t="24309" x="2949575" y="5829300"/>
          <p14:tracePt t="24326" x="2987675" y="5829300"/>
          <p14:tracePt t="24342" x="3025775" y="5813425"/>
          <p14:tracePt t="24358" x="3078163" y="5807075"/>
          <p14:tracePt t="24375" x="3124200" y="5791200"/>
          <p14:tracePt t="24392" x="3162300" y="5775325"/>
          <p14:tracePt t="24408" x="3222625" y="5761038"/>
          <p14:tracePt t="24425" x="3246438" y="5753100"/>
          <p14:tracePt t="24442" x="3268663" y="5737225"/>
          <p14:tracePt t="24458" x="3284538" y="5737225"/>
          <p14:tracePt t="24476" x="3298825" y="5737225"/>
          <p14:tracePt t="24493" x="3322638" y="5737225"/>
          <p14:tracePt t="24509" x="3336925" y="5737225"/>
          <p14:tracePt t="24526" x="3390900" y="5737225"/>
          <p14:tracePt t="24543" x="3429000" y="5722938"/>
          <p14:tracePt t="24559" x="3459163" y="5722938"/>
          <p14:tracePt t="24575" x="3475038" y="5722938"/>
          <p14:tracePt t="24591" x="3505200" y="5722938"/>
          <p14:tracePt t="24608" x="3551238" y="5722938"/>
          <p14:tracePt t="24625" x="3589338" y="5722938"/>
          <p14:tracePt t="24642" x="3627438" y="5722938"/>
          <p14:tracePt t="24658" x="3679825" y="5722938"/>
          <p14:tracePt t="24658" x="3703638" y="5737225"/>
          <p14:tracePt t="24677" x="3741738" y="5737225"/>
          <p14:tracePt t="24693" x="3756025" y="5737225"/>
          <p14:tracePt t="24709" x="3771900" y="5737225"/>
          <p14:tracePt t="24726" x="3802063" y="5737225"/>
          <p14:tracePt t="24742" x="3856038" y="5737225"/>
          <p14:tracePt t="24758" x="3908425" y="5737225"/>
          <p14:tracePt t="24775" x="3970338" y="5737225"/>
          <p14:tracePt t="24791" x="4016375" y="5737225"/>
          <p14:tracePt t="24808" x="4054475" y="5737225"/>
          <p14:tracePt t="24825" x="4106863" y="5737225"/>
          <p14:tracePt t="24841" x="4183063" y="5737225"/>
          <p14:tracePt t="24858" x="4343400" y="5737225"/>
          <p14:tracePt t="24878" x="4381500" y="5737225"/>
          <p14:tracePt t="24891" x="4465638" y="5737225"/>
          <p14:tracePt t="24910" x="4487863" y="5737225"/>
          <p14:tracePt t="24926" x="4503738" y="5737225"/>
          <p14:tracePt t="24942" x="4518025" y="5737225"/>
          <p14:tracePt t="24958" x="4533900" y="5737225"/>
          <p14:tracePt t="24975" x="4602163" y="5737225"/>
          <p14:tracePt t="24991" x="4694238" y="5737225"/>
          <p14:tracePt t="25008" x="4808538" y="5737225"/>
          <p14:tracePt t="25025" x="4868863" y="5737225"/>
          <p14:tracePt t="25040" x="4884738" y="5737225"/>
          <p14:tracePt t="25058" x="4860925" y="5737225"/>
          <p14:tracePt t="25100" x="4838700" y="5737225"/>
          <p14:tracePt t="25108" x="4808538" y="5737225"/>
          <p14:tracePt t="25116" x="4792663" y="5737225"/>
          <p14:tracePt t="25126" x="4770438" y="5737225"/>
          <p14:tracePt t="25143" x="4754563" y="5737225"/>
          <p14:tracePt t="25156" x="4740275" y="5737225"/>
          <p14:tracePt t="25174" x="4694238" y="5737225"/>
          <p14:tracePt t="25190" x="4572000" y="5761038"/>
          <p14:tracePt t="25207" x="4289425" y="5761038"/>
          <p14:tracePt t="25223" x="3817938" y="5761038"/>
          <p14:tracePt t="25240" x="3421063" y="5761038"/>
          <p14:tracePt t="25257" x="3216275" y="5783263"/>
          <p14:tracePt t="25274" x="3124200" y="5783263"/>
          <p14:tracePt t="25274" x="3078163" y="5783263"/>
          <p14:tracePt t="25293" x="3048000" y="5783263"/>
          <p14:tracePt t="25307" x="2887663" y="5783263"/>
          <p14:tracePt t="25326" x="2713038" y="5783263"/>
          <p14:tracePt t="25342" x="2536825" y="5783263"/>
          <p14:tracePt t="25358" x="2378075" y="5783263"/>
          <p14:tracePt t="25375" x="2255838" y="5783263"/>
          <p14:tracePt t="25391" x="2171700" y="5783263"/>
          <p14:tracePt t="25407" x="2103438" y="5783263"/>
          <p14:tracePt t="25425" x="2065338" y="5783263"/>
          <p14:tracePt t="25441" x="2011363" y="5791200"/>
          <p14:tracePt t="25459" x="1958975" y="5799138"/>
          <p14:tracePt t="25474" x="1836738" y="5799138"/>
          <p14:tracePt t="25490" x="1676400" y="5807075"/>
          <p14:tracePt t="25506" x="1501775" y="5807075"/>
          <p14:tracePt t="25525" x="1470025" y="5807075"/>
          <p14:tracePt t="25541" x="1463675" y="5807075"/>
          <p14:tracePt t="25557" x="1455738" y="5821363"/>
          <p14:tracePt t="25573" x="1409700" y="5829300"/>
          <p14:tracePt t="25591" x="1349375" y="5829300"/>
          <p14:tracePt t="25607" x="1257300" y="5829300"/>
          <p14:tracePt t="25624" x="1181100" y="5829300"/>
          <p14:tracePt t="25641" x="1112838" y="5829300"/>
          <p14:tracePt t="25657" x="1058863" y="5829300"/>
          <p14:tracePt t="25674" x="998538" y="5829300"/>
          <p14:tracePt t="25690" x="922338" y="5821363"/>
          <p14:tracePt t="25690" x="868363" y="5821363"/>
          <p14:tracePt t="25709" x="784225" y="5821363"/>
          <p14:tracePt t="25725" x="777875" y="5821363"/>
          <p14:tracePt t="25741" x="762000" y="5821363"/>
          <p14:tracePt t="25788" x="754063" y="5813425"/>
          <p14:tracePt t="25796" x="746125" y="5813425"/>
          <p14:tracePt t="25806" x="715963" y="5807075"/>
          <p14:tracePt t="25824" x="701675" y="5807075"/>
          <p14:tracePt t="25840" x="669925" y="5807075"/>
          <p14:tracePt t="25857" x="663575" y="5807075"/>
          <p14:tracePt t="25892" x="647700" y="5791200"/>
          <p14:tracePt t="25900" x="639763" y="5791200"/>
          <p14:tracePt t="25915" x="631825" y="5791200"/>
          <p14:tracePt t="25924" x="625475" y="5791200"/>
          <p14:tracePt t="25939" x="617538" y="5791200"/>
          <p14:tracePt t="25958" x="601663" y="5791200"/>
          <p14:tracePt t="25980" x="587375" y="5791200"/>
          <p14:tracePt t="25996" x="571500" y="5791200"/>
          <p14:tracePt t="26012" x="555625" y="5791200"/>
          <p14:tracePt t="26023" x="541338" y="5791200"/>
          <p14:tracePt t="26039" x="533400" y="5791200"/>
          <p14:tracePt t="26058" x="525463" y="5791200"/>
          <p14:tracePt t="26164" x="533400" y="5791200"/>
          <p14:tracePt t="26676" x="541338" y="5791200"/>
          <p14:tracePt t="26684" x="549275" y="5791200"/>
          <p14:tracePt t="26692" x="555625" y="5791200"/>
          <p14:tracePt t="26705" x="571500" y="5791200"/>
          <p14:tracePt t="26723" x="601663" y="5791200"/>
          <p14:tracePt t="26723" x="625475" y="5791200"/>
          <p14:tracePt t="26741" x="731838" y="5791200"/>
          <p14:tracePt t="26757" x="876300" y="5791200"/>
          <p14:tracePt t="26773" x="1028700" y="5791200"/>
          <p14:tracePt t="26790" x="1150938" y="5791200"/>
          <p14:tracePt t="26806" x="1235075" y="5791200"/>
          <p14:tracePt t="26823" x="1273175" y="5791200"/>
          <p14:tracePt t="26839" x="1325563" y="5775325"/>
          <p14:tracePt t="26856" x="1401763" y="5775325"/>
          <p14:tracePt t="26873" x="1493838" y="5775325"/>
          <p14:tracePt t="26873" x="1554163" y="5753100"/>
          <p14:tracePt t="26893" x="1630363" y="5753100"/>
          <p14:tracePt t="26905" x="1752600" y="5753100"/>
          <p14:tracePt t="26922" x="1851025" y="5753100"/>
          <p14:tracePt t="26922" x="1897063" y="5753100"/>
          <p14:tracePt t="26942" x="1951038" y="5753100"/>
          <p14:tracePt t="26957" x="2003425" y="5753100"/>
          <p14:tracePt t="26973" x="2057400" y="5753100"/>
          <p14:tracePt t="26990" x="2111375" y="5753100"/>
          <p14:tracePt t="27006" x="2171700" y="5753100"/>
          <p14:tracePt t="27023" x="2225675" y="5753100"/>
          <p14:tracePt t="27039" x="2270125" y="5753100"/>
          <p14:tracePt t="27056" x="2293938" y="5753100"/>
          <p14:tracePt t="27073" x="2301875" y="5753100"/>
          <p14:tracePt t="27088" x="2316163" y="5753100"/>
          <p14:tracePt t="27108" x="2339975" y="5753100"/>
          <p14:tracePt t="27122" x="2438400" y="5753100"/>
          <p14:tracePt t="27139" x="2667000" y="5753100"/>
          <p14:tracePt t="27157" x="2743200" y="5753100"/>
          <p14:tracePt t="27173" x="2759075" y="5753100"/>
          <p14:tracePt t="27188" x="2743200" y="5745163"/>
          <p14:tracePt t="27212" x="2705100" y="5737225"/>
          <p14:tracePt t="27222" x="2636838" y="5715000"/>
          <p14:tracePt t="27239" x="2613025" y="5715000"/>
          <p14:tracePt t="27255" x="2606675" y="5715000"/>
          <p14:tracePt t="27756" x="2598738" y="5715000"/>
          <p14:tracePt t="27788" x="2590800" y="5715000"/>
          <p14:tracePt t="27796" x="2574925" y="5722938"/>
          <p14:tracePt t="27812" x="2560638" y="5730875"/>
          <p14:tracePt t="27822" x="2536825" y="5737225"/>
          <p14:tracePt t="27838" x="2484438" y="5761038"/>
          <p14:tracePt t="27855" x="2438400" y="5761038"/>
          <p14:tracePt t="27872" x="2362200" y="5775325"/>
          <p14:tracePt t="27889" x="2286000" y="5775325"/>
          <p14:tracePt t="27905" x="2225675" y="5791200"/>
          <p14:tracePt t="27922" x="2141538" y="5799138"/>
          <p14:tracePt t="27938" x="2079625" y="5821363"/>
          <p14:tracePt t="27938" x="2065338" y="5821363"/>
          <p14:tracePt t="27957" x="2057400" y="5821363"/>
          <p14:tracePt t="27971" x="1997075" y="5837238"/>
          <p14:tracePt t="27989" x="1951038" y="5837238"/>
          <p14:tracePt t="28007" x="1897063" y="5845175"/>
          <p14:tracePt t="28022" x="1858963" y="5851525"/>
          <p14:tracePt t="28038" x="1828800" y="5851525"/>
          <p14:tracePt t="28055" x="1812925" y="5851525"/>
          <p14:tracePt t="28071" x="1706563" y="5867400"/>
          <p14:tracePt t="28088" x="1570038" y="5867400"/>
          <p14:tracePt t="28105" x="1425575" y="5867400"/>
          <p14:tracePt t="28121" x="1333500" y="5867400"/>
          <p14:tracePt t="28138" x="1249363" y="5867400"/>
          <p14:tracePt t="28138" x="1219200" y="5867400"/>
          <p14:tracePt t="28158" x="1203325" y="5867400"/>
          <p14:tracePt t="28171" x="1165225" y="5867400"/>
          <p14:tracePt t="28189" x="1150938" y="5867400"/>
          <p14:tracePt t="28205" x="1127125" y="5867400"/>
          <p14:tracePt t="28222" x="1104900" y="5867400"/>
          <p14:tracePt t="28238" x="1089025" y="5867400"/>
          <p14:tracePt t="28255" x="1050925" y="5859463"/>
          <p14:tracePt t="28271" x="1012825" y="5851525"/>
          <p14:tracePt t="28288" x="990600" y="5845175"/>
          <p14:tracePt t="28305" x="974725" y="5821363"/>
          <p14:tracePt t="28364" x="968375" y="5813425"/>
          <p14:tracePt t="28372" x="960438" y="5807075"/>
          <p14:tracePt t="28389" x="952500" y="5799138"/>
          <p14:tracePt t="28405" x="952500" y="5791200"/>
          <p14:tracePt t="28420" x="944563" y="5791200"/>
          <p14:tracePt t="28437" x="936625" y="5791200"/>
          <p14:tracePt t="28484" x="922338" y="5791200"/>
          <p14:tracePt t="28492" x="906463" y="5775325"/>
          <p14:tracePt t="28504" x="876300" y="5775325"/>
          <p14:tracePt t="28521" x="868363" y="5775325"/>
          <p14:tracePt t="28537" x="860425" y="5768975"/>
          <p14:tracePt t="28571" x="860425" y="5761038"/>
          <p14:tracePt t="28604" x="860425" y="5753100"/>
          <p14:tracePt t="28652" x="860425" y="5737225"/>
          <p14:tracePt t="28692" x="860425" y="5730875"/>
          <p14:tracePt t="28716" x="860425" y="5715000"/>
          <p14:tracePt t="28724" x="854075" y="5715000"/>
          <p14:tracePt t="28748" x="854075" y="5707063"/>
          <p14:tracePt t="28756" x="854075" y="5692775"/>
          <p14:tracePt t="28780" x="854075" y="5684838"/>
          <p14:tracePt t="28892" x="860425" y="5684838"/>
          <p14:tracePt t="29332" x="868363" y="5684838"/>
          <p14:tracePt t="29340" x="876300" y="5692775"/>
          <p14:tracePt t="29353" x="898525" y="5699125"/>
          <p14:tracePt t="29370" x="930275" y="5707063"/>
          <p14:tracePt t="29387" x="944563" y="5715000"/>
          <p14:tracePt t="29403" x="968375" y="5715000"/>
          <p14:tracePt t="29422" x="998538" y="5737225"/>
          <p14:tracePt t="29442" x="1028700" y="5737225"/>
          <p14:tracePt t="29454" x="1058863" y="5737225"/>
          <p14:tracePt t="29470" x="1089025" y="5753100"/>
          <p14:tracePt t="29487" x="1104900" y="5753100"/>
          <p14:tracePt t="29503" x="1112838" y="5753100"/>
          <p14:tracePt t="29532" x="1120775" y="5753100"/>
          <p14:tracePt t="29548" x="1127125" y="5753100"/>
          <p14:tracePt t="29564" x="1143000" y="5753100"/>
          <p14:tracePt t="29572" x="1150938" y="5753100"/>
          <p14:tracePt t="29586" x="1173163" y="5753100"/>
          <p14:tracePt t="29586" x="1189038" y="5753100"/>
          <p14:tracePt t="29605" x="1227138" y="5753100"/>
          <p14:tracePt t="29621" x="1265238" y="5753100"/>
          <p14:tracePt t="29638" x="1295400" y="5753100"/>
          <p14:tracePt t="29654" x="1317625" y="5753100"/>
          <p14:tracePt t="29670" x="1325563" y="5753100"/>
          <p14:tracePt t="29820" x="1325563" y="5737225"/>
          <p14:tracePt t="29837" x="1325563" y="5715000"/>
          <p14:tracePt t="29853" x="1325563" y="5707063"/>
          <p14:tracePt t="29876" x="1325563" y="5699125"/>
          <p14:tracePt t="29885" x="1325563" y="5692775"/>
          <p14:tracePt t="29892" x="1325563" y="5684838"/>
          <p14:tracePt t="29903" x="1325563" y="5676900"/>
          <p14:tracePt t="29919" x="1325563" y="5661025"/>
          <p14:tracePt t="29935" x="1325563" y="5654675"/>
          <p14:tracePt t="30260" x="1341438" y="5654675"/>
          <p14:tracePt t="30284" x="1349375" y="5654675"/>
          <p14:tracePt t="30300" x="1355725" y="5661025"/>
          <p14:tracePt t="30308" x="1363663" y="5668963"/>
          <p14:tracePt t="30318" x="1379538" y="5668963"/>
          <p14:tracePt t="30335" x="1409700" y="5684838"/>
          <p14:tracePt t="30352" x="1431925" y="5699125"/>
          <p14:tracePt t="30369" x="1439863" y="5699125"/>
          <p14:tracePt t="30385" x="1447800" y="5699125"/>
          <p14:tracePt t="30404" x="1463675" y="5699125"/>
          <p14:tracePt t="30418" x="1501775" y="5715000"/>
          <p14:tracePt t="30437" x="1516063" y="5715000"/>
          <p14:tracePt t="30453" x="1531938" y="5715000"/>
          <p14:tracePt t="30468" x="1539875" y="5715000"/>
          <p14:tracePt t="30485" x="1546225" y="5715000"/>
          <p14:tracePt t="30502" x="1562100" y="5715000"/>
          <p14:tracePt t="30519" x="1577975" y="5715000"/>
          <p14:tracePt t="30535" x="1592263" y="5730875"/>
          <p14:tracePt t="30554" x="1630363" y="5730875"/>
          <p14:tracePt t="30569" x="1676400" y="5730875"/>
          <p14:tracePt t="30586" x="1722438" y="5745163"/>
          <p14:tracePt t="30602" x="1752600" y="5745163"/>
          <p14:tracePt t="30619" x="1760538" y="5745163"/>
          <p14:tracePt t="30635" x="1768475" y="5745163"/>
          <p14:tracePt t="30708" x="1782763" y="5745163"/>
          <p14:tracePt t="30740" x="1790700" y="5745163"/>
          <p14:tracePt t="30764" x="1790700" y="5737225"/>
          <p14:tracePt t="30780" x="1790700" y="5730875"/>
          <p14:tracePt t="30788" x="1790700" y="5722938"/>
          <p14:tracePt t="30804" x="1798638" y="5715000"/>
          <p14:tracePt t="30821" x="1798638" y="5699125"/>
          <p14:tracePt t="30837" x="1798638" y="5684838"/>
          <p14:tracePt t="30853" x="1798638" y="5676900"/>
          <p14:tracePt t="30876" x="1798638" y="5668963"/>
          <p14:tracePt t="30888" x="1798638" y="5661025"/>
          <p14:tracePt t="30902" x="1798638" y="5654675"/>
          <p14:tracePt t="30918" x="1806575" y="5654675"/>
          <p14:tracePt t="31500" x="1812925" y="5654675"/>
          <p14:tracePt t="31524" x="1820863" y="5654675"/>
          <p14:tracePt t="31540" x="1836738" y="5654675"/>
          <p14:tracePt t="31556" x="1851025" y="5654675"/>
          <p14:tracePt t="31572" x="1866900" y="5661025"/>
          <p14:tracePt t="31588" x="1874838" y="5661025"/>
          <p14:tracePt t="31596" x="1882775" y="5661025"/>
          <p14:tracePt t="31604" x="1905000" y="5668963"/>
          <p14:tracePt t="31617" x="1958975" y="5684838"/>
          <p14:tracePt t="31634" x="2003425" y="5684838"/>
          <p14:tracePt t="31634" x="2019300" y="5684838"/>
          <p14:tracePt t="31653" x="2049463" y="5684838"/>
          <p14:tracePt t="31669" x="2065338" y="5684838"/>
          <p14:tracePt t="31685" x="2103438" y="5684838"/>
          <p14:tracePt t="31702" x="2155825" y="5684838"/>
          <p14:tracePt t="31719" x="2187575" y="5684838"/>
          <p14:tracePt t="31735" x="2209800" y="5684838"/>
          <p14:tracePt t="31751" x="2232025" y="5699125"/>
          <p14:tracePt t="31768" x="2247900" y="5699125"/>
          <p14:tracePt t="31784" x="2278063" y="5699125"/>
          <p14:tracePt t="31801" x="2316163" y="5707063"/>
          <p14:tracePt t="31817" x="2370138" y="5715000"/>
          <p14:tracePt t="31834" x="2422525" y="5715000"/>
          <p14:tracePt t="31834" x="2454275" y="5722938"/>
          <p14:tracePt t="31853" x="2476500" y="5722938"/>
          <p14:tracePt t="31867" x="2606675" y="5745163"/>
          <p14:tracePt t="31887" x="2689225" y="5761038"/>
          <p14:tracePt t="31902" x="2765425" y="5761038"/>
          <p14:tracePt t="31918" x="2803525" y="5775325"/>
          <p14:tracePt t="31934" x="2841625" y="5775325"/>
          <p14:tracePt t="31950" x="2849563" y="5775325"/>
          <p14:tracePt t="31966" x="2849563" y="5783263"/>
          <p14:tracePt t="31988" x="2857500" y="5783263"/>
          <p14:tracePt t="32012" x="2865438" y="5783263"/>
          <p14:tracePt t="32020" x="2879725" y="5783263"/>
          <p14:tracePt t="32033" x="2925763" y="5783263"/>
          <p14:tracePt t="32051" x="2955925" y="5783263"/>
          <p14:tracePt t="32069" x="2963863" y="5783263"/>
          <p14:tracePt t="32204" x="2971800" y="5783263"/>
          <p14:tracePt t="32212" x="2979738" y="5783263"/>
          <p14:tracePt t="32220" x="2987675" y="5783263"/>
          <p14:tracePt t="32233" x="3017838" y="5783263"/>
          <p14:tracePt t="32250" x="3048000" y="5783263"/>
          <p14:tracePt t="32250" x="3070225" y="5783263"/>
          <p14:tracePt t="32269" x="3132138" y="5783263"/>
          <p14:tracePt t="32285" x="3260725" y="5775325"/>
          <p14:tracePt t="32301" x="3467100" y="5775325"/>
          <p14:tracePt t="32318" x="3687763" y="5768975"/>
          <p14:tracePt t="32334" x="3848100" y="5753100"/>
          <p14:tracePt t="32350" x="3916363" y="5737225"/>
          <p14:tracePt t="32367" x="3932238" y="5737225"/>
          <p14:tracePt t="32404" x="3954463" y="5737225"/>
          <p14:tracePt t="32412" x="4000500" y="5730875"/>
          <p14:tracePt t="32420" x="4060825" y="5715000"/>
          <p14:tracePt t="32433" x="4213225" y="5715000"/>
          <p14:tracePt t="32450" x="4351338" y="5715000"/>
          <p14:tracePt t="32450" x="4397375" y="5715000"/>
          <p14:tracePt t="32469" x="4435475" y="5715000"/>
          <p14:tracePt t="32483" x="4465638" y="5707063"/>
          <p14:tracePt t="32500" x="4457700" y="5699125"/>
          <p14:tracePt t="32748" x="4473575" y="5699125"/>
          <p14:tracePt t="33052" x="4503738" y="5699125"/>
          <p14:tracePt t="33060" x="4533900" y="5699125"/>
          <p14:tracePt t="33068" x="4556125" y="5692775"/>
          <p14:tracePt t="33082" x="4594225" y="5692775"/>
          <p14:tracePt t="33082" x="4602163" y="5692775"/>
          <p14:tracePt t="33101" x="4618038" y="5684838"/>
          <p14:tracePt t="33116" x="4632325" y="5684838"/>
          <p14:tracePt t="33156" x="4648200" y="5684838"/>
          <p14:tracePt t="33165" x="4686300" y="5676900"/>
          <p14:tracePt t="33172" x="4732338" y="5661025"/>
          <p14:tracePt t="33183" x="4822825" y="5661025"/>
          <p14:tracePt t="33199" x="4930775" y="5661025"/>
          <p14:tracePt t="33216" x="4991100" y="5661025"/>
          <p14:tracePt t="33233" x="5021263" y="5661025"/>
          <p14:tracePt t="33249" x="5051425" y="5661025"/>
          <p14:tracePt t="34166" x="5051425" y="5668963"/>
          <p14:tracePt t="34492" x="5067300" y="5668963"/>
          <p14:tracePt t="34500" x="5083175" y="5684838"/>
          <p14:tracePt t="34514" x="5127625" y="5684838"/>
          <p14:tracePt t="34514" x="5151438" y="5684838"/>
          <p14:tracePt t="34533" x="5165725" y="5684838"/>
          <p14:tracePt t="34572" x="5197475" y="5684838"/>
          <p14:tracePt t="34581" x="5219700" y="5684838"/>
          <p14:tracePt t="34588" x="5257800" y="5684838"/>
          <p14:tracePt t="34598" x="5372100" y="5684838"/>
          <p14:tracePt t="34616" x="5470525" y="5684838"/>
          <p14:tracePt t="34631" x="5532438" y="5684838"/>
          <p14:tracePt t="34648" x="5578475" y="5692775"/>
          <p14:tracePt t="34665" x="5584825" y="5707063"/>
          <p14:tracePt t="34681" x="5622925" y="5707063"/>
          <p14:tracePt t="34698" x="5646738" y="5707063"/>
          <p14:tracePt t="34715" x="5654675" y="5707063"/>
          <p14:tracePt t="34731" x="5646738" y="5707063"/>
          <p14:tracePt t="34996" x="5630863" y="5707063"/>
          <p14:tracePt t="35004" x="5616575" y="5707063"/>
          <p14:tracePt t="35014" x="5608638" y="5707063"/>
          <p14:tracePt t="35030" x="5584825" y="5715000"/>
          <p14:tracePt t="35046" x="5570538" y="5715000"/>
          <p14:tracePt t="35065" x="5554663" y="5715000"/>
          <p14:tracePt t="35080" x="5524500" y="5715000"/>
          <p14:tracePt t="35097" x="5516563" y="5722938"/>
          <p14:tracePt t="35113" x="5494338" y="5730875"/>
          <p14:tracePt t="35130" x="5486400" y="5730875"/>
          <p14:tracePt t="35146" x="5470525" y="5730875"/>
          <p14:tracePt t="35146" x="5456238" y="5730875"/>
          <p14:tracePt t="35165" x="5440363" y="5730875"/>
          <p14:tracePt t="35181" x="5426075" y="5730875"/>
          <p14:tracePt t="35196" x="5410200" y="5730875"/>
          <p14:tracePt t="35214" x="5394325" y="5730875"/>
          <p14:tracePt t="35230" x="5380038" y="5730875"/>
          <p14:tracePt t="35246" x="5372100" y="5730875"/>
          <p14:tracePt t="35276" x="5364163" y="5730875"/>
          <p14:tracePt t="35364" x="5364163" y="5722938"/>
          <p14:tracePt t="35868" x="5372100" y="5722938"/>
          <p14:tracePt t="35876" x="5387975" y="5722938"/>
          <p14:tracePt t="35884" x="5426075" y="5722938"/>
          <p14:tracePt t="35897" x="5470525" y="5722938"/>
          <p14:tracePt t="35914" x="5540375" y="5730875"/>
          <p14:tracePt t="35930" x="5600700" y="5745163"/>
          <p14:tracePt t="35947" x="5654675" y="5761038"/>
          <p14:tracePt t="35947" x="5661025" y="5761038"/>
          <p14:tracePt t="35965" x="5676900" y="5768975"/>
          <p14:tracePt t="35979" x="5684838" y="5768975"/>
          <p14:tracePt t="36028" x="5684838" y="5753100"/>
          <p14:tracePt t="36076" x="5676900" y="5745163"/>
          <p14:tracePt t="36092" x="5676900" y="5737225"/>
          <p14:tracePt t="36100" x="5668963" y="5722938"/>
          <p14:tracePt t="36113" x="5661025" y="5707063"/>
          <p14:tracePt t="36130" x="5661025" y="5699125"/>
          <p14:tracePt t="36146" x="5654675" y="5692775"/>
          <p14:tracePt t="36163" x="5646738" y="5684838"/>
          <p14:tracePt t="37106" x="5646738" y="5676900"/>
          <p14:tracePt t="37348" x="5638800" y="5676900"/>
          <p14:tracePt t="37356" x="5616575" y="5676900"/>
          <p14:tracePt t="37364" x="5584825" y="5676900"/>
          <p14:tracePt t="37378" x="5486400" y="5676900"/>
          <p14:tracePt t="37397" x="5410200" y="5676900"/>
          <p14:tracePt t="37413" x="5402263" y="5676900"/>
          <p14:tracePt t="37429" x="5394325" y="5676900"/>
          <p14:tracePt t="37508" x="5387975" y="5676900"/>
          <p14:tracePt t="37516" x="5372100" y="5668963"/>
          <p14:tracePt t="37527" x="5364163" y="5661025"/>
          <p14:tracePt t="37652" x="5372100" y="5661025"/>
          <p14:tracePt t="37932" x="5387975" y="5661025"/>
          <p14:tracePt t="37940" x="5402263" y="5661025"/>
          <p14:tracePt t="37948" x="5432425" y="5661025"/>
          <p14:tracePt t="37961" x="5456238" y="5661025"/>
          <p14:tracePt t="37978" x="5486400" y="5661025"/>
          <p14:tracePt t="37995" x="5516563" y="5661025"/>
          <p14:tracePt t="37995" x="5532438" y="5661025"/>
          <p14:tracePt t="38013" x="5562600" y="5661025"/>
          <p14:tracePt t="38030" x="5600700" y="5661025"/>
          <p14:tracePt t="38045" x="5676900" y="5661025"/>
          <p14:tracePt t="38062" x="5829300" y="5668963"/>
          <p14:tracePt t="38078" x="6003925" y="5707063"/>
          <p14:tracePt t="38095" x="6103938" y="5707063"/>
          <p14:tracePt t="38111" x="6142038" y="5715000"/>
          <p14:tracePt t="38128" x="6156325" y="5722938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mtClean="0"/>
              <a:t>Energetski nivoi u molekulima</a:t>
            </a:r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Rotaciono kretanje</a:t>
            </a:r>
            <a:br>
              <a:rPr lang="sr-Latn-CS" altLang="en-US" sz="4000" smtClean="0"/>
            </a:br>
            <a:r>
              <a:rPr lang="sr-Latn-CS" altLang="en-US" sz="4000" smtClean="0"/>
              <a:t>(primer: dvoatomski molekul)</a:t>
            </a:r>
            <a:endParaRPr lang="en-US" altLang="en-US" sz="4000" smtClean="0"/>
          </a:p>
        </p:txBody>
      </p:sp>
      <p:graphicFrame>
        <p:nvGraphicFramePr>
          <p:cNvPr id="2969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62000" y="1752600"/>
          <a:ext cx="3024188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Image" r:id="rId5" imgW="4368254" imgH="6539683" progId="Photoshop.Image.7">
                  <p:embed/>
                </p:oleObj>
              </mc:Choice>
              <mc:Fallback>
                <p:oleObj name="Image" r:id="rId5" imgW="4368254" imgH="6539683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3024188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4024452" y="1502307"/>
            <a:ext cx="457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dirty="0"/>
              <a:t>Direktna analogija sa linearnim kretanjem </a:t>
            </a:r>
            <a:r>
              <a:rPr lang="sr-Latn-CS" altLang="en-US" sz="1800" dirty="0"/>
              <a:t> </a:t>
            </a:r>
            <a:r>
              <a:rPr lang="sr-Latn-CS" altLang="en-US" sz="2400" dirty="0"/>
              <a:t>(translacijama</a:t>
            </a:r>
            <a:r>
              <a:rPr lang="sr-Latn-CS" altLang="en-US" sz="2400" dirty="0" smtClean="0"/>
              <a:t>) u klasičnoj mehanici</a:t>
            </a:r>
            <a:r>
              <a:rPr lang="sr-Latn-CS" altLang="en-US" sz="1800" dirty="0" smtClean="0"/>
              <a:t>:</a:t>
            </a:r>
            <a:endParaRPr lang="en-US" altLang="en-US" sz="1800" dirty="0"/>
          </a:p>
        </p:txBody>
      </p:sp>
      <p:graphicFrame>
        <p:nvGraphicFramePr>
          <p:cNvPr id="29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25999"/>
              </p:ext>
            </p:extLst>
          </p:nvPr>
        </p:nvGraphicFramePr>
        <p:xfrm>
          <a:off x="4419600" y="3594593"/>
          <a:ext cx="411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94593"/>
                        <a:ext cx="411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3733800" y="2706174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/>
              <a:t>Liearni moment Količine kretanja</a:t>
            </a:r>
            <a:endParaRPr lang="en-US" altLang="en-US" sz="1800" dirty="0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6373906" y="2665903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/>
              <a:t>Ugaoni moment količine kretanja</a:t>
            </a:r>
            <a:endParaRPr lang="en-US" altLang="en-US" sz="1800" dirty="0"/>
          </a:p>
        </p:txBody>
      </p:sp>
      <p:graphicFrame>
        <p:nvGraphicFramePr>
          <p:cNvPr id="297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284"/>
              </p:ext>
            </p:extLst>
          </p:nvPr>
        </p:nvGraphicFramePr>
        <p:xfrm>
          <a:off x="4138752" y="4155956"/>
          <a:ext cx="4343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9" imgW="1625600" imgH="419100" progId="Equation.DSMT4">
                  <p:embed/>
                </p:oleObj>
              </mc:Choice>
              <mc:Fallback>
                <p:oleObj name="Equation" r:id="rId9" imgW="16256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752" y="4155956"/>
                        <a:ext cx="43434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Line 10"/>
          <p:cNvSpPr>
            <a:spLocks noChangeShapeType="1"/>
          </p:cNvSpPr>
          <p:nvPr/>
        </p:nvSpPr>
        <p:spPr bwMode="auto">
          <a:xfrm>
            <a:off x="7274018" y="3314328"/>
            <a:ext cx="1524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1"/>
          <p:cNvSpPr>
            <a:spLocks noChangeShapeType="1"/>
          </p:cNvSpPr>
          <p:nvPr/>
        </p:nvSpPr>
        <p:spPr bwMode="auto">
          <a:xfrm flipH="1">
            <a:off x="4735606" y="3206518"/>
            <a:ext cx="152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3402106" y="5198943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dirty="0"/>
              <a:t>Moment inercije se definiše posebno za svaku osu koordinatnog sistema I</a:t>
            </a:r>
            <a:r>
              <a:rPr lang="sr-Latn-CS" altLang="en-US" sz="2400" baseline="-25000" dirty="0"/>
              <a:t>x</a:t>
            </a:r>
            <a:r>
              <a:rPr lang="sr-Latn-CS" altLang="en-US" sz="2400" dirty="0"/>
              <a:t>, I</a:t>
            </a:r>
            <a:r>
              <a:rPr lang="sr-Latn-CS" altLang="en-US" sz="2400" baseline="-25000" dirty="0"/>
              <a:t>y</a:t>
            </a:r>
            <a:r>
              <a:rPr lang="sr-Latn-CS" altLang="en-US" sz="2400" dirty="0"/>
              <a:t>, I</a:t>
            </a:r>
            <a:r>
              <a:rPr lang="sr-Latn-CS" altLang="en-US" sz="2400" baseline="-25000" dirty="0"/>
              <a:t>z</a:t>
            </a:r>
            <a:endParaRPr lang="en-US" alt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339353" y="6147536"/>
            <a:ext cx="5840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Na molek. nivou, svi momenti inercije su jos dodatno i  kvantirani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6" x="6149975" y="5722938"/>
          <p14:tracePt t="1120" x="6149975" y="5692775"/>
          <p14:tracePt t="1129" x="6149975" y="5668963"/>
          <p14:tracePt t="1137" x="6142038" y="5654675"/>
          <p14:tracePt t="1155" x="6142038" y="5646738"/>
          <p14:tracePt t="1176" x="6134100" y="5646738"/>
          <p14:tracePt t="1560" x="6103938" y="5646738"/>
          <p14:tracePt t="1568" x="6035675" y="5684838"/>
          <p14:tracePt t="1583" x="5973763" y="5707063"/>
          <p14:tracePt t="1599" x="6035675" y="5646738"/>
          <p14:tracePt t="1632" x="6149975" y="5554663"/>
          <p14:tracePt t="1639" x="6264275" y="5470525"/>
          <p14:tracePt t="1649" x="6423025" y="5303838"/>
          <p14:tracePt t="1666" x="6454775" y="5241925"/>
          <p14:tracePt t="1683" x="6469063" y="5219700"/>
          <p14:tracePt t="1700" x="6469063" y="5197475"/>
          <p14:tracePt t="1717" x="6469063" y="5143500"/>
          <p14:tracePt t="1733" x="6484938" y="5097463"/>
          <p14:tracePt t="1749" x="6499225" y="5059363"/>
          <p14:tracePt t="1769" x="6499225" y="5051425"/>
          <p14:tracePt t="1783" x="6499225" y="5045075"/>
          <p14:tracePt t="1800" x="6499225" y="5029200"/>
          <p14:tracePt t="1817" x="6499225" y="4983163"/>
          <p14:tracePt t="1834" x="6499225" y="4953000"/>
          <p14:tracePt t="1850" x="6499225" y="4922838"/>
          <p14:tracePt t="1867" x="6499225" y="4868863"/>
          <p14:tracePt t="1883" x="6454775" y="4816475"/>
          <p14:tracePt t="1899" x="6370638" y="4708525"/>
          <p14:tracePt t="1916" x="6256338" y="4541838"/>
          <p14:tracePt t="1933" x="6049963" y="4321175"/>
          <p14:tracePt t="1949" x="5845175" y="4092575"/>
          <p14:tracePt t="1949" x="5745163" y="3992563"/>
          <p14:tracePt t="1969" x="5630863" y="3886200"/>
          <p14:tracePt t="1982" x="5432425" y="3687763"/>
          <p14:tracePt t="2001" x="5380038" y="3611563"/>
          <p14:tracePt t="2017" x="5326063" y="3505200"/>
          <p14:tracePt t="2034" x="5280025" y="3429000"/>
          <p14:tracePt t="2050" x="5219700" y="3344863"/>
          <p14:tracePt t="2065" x="5173663" y="3276600"/>
          <p14:tracePt t="2082" x="5097463" y="3170238"/>
          <p14:tracePt t="2098" x="5045075" y="3070225"/>
          <p14:tracePt t="2115" x="4983163" y="2963863"/>
          <p14:tracePt t="2132" x="4922838" y="2849563"/>
          <p14:tracePt t="2149" x="4876800" y="2751138"/>
          <p14:tracePt t="2165" x="4830763" y="2644775"/>
          <p14:tracePt t="2181" x="4808538" y="2574925"/>
          <p14:tracePt t="2198" x="4740275" y="2430463"/>
          <p14:tracePt t="2216" x="4708525" y="2370138"/>
          <p14:tracePt t="2232" x="4678363" y="2316163"/>
          <p14:tracePt t="2249" x="4656138" y="2278063"/>
          <p14:tracePt t="2267" x="4625975" y="2217738"/>
          <p14:tracePt t="2282" x="4602163" y="2149475"/>
          <p14:tracePt t="2298" x="4556125" y="2079625"/>
          <p14:tracePt t="2315" x="4511675" y="1981200"/>
          <p14:tracePt t="2331" x="4487863" y="1905000"/>
          <p14:tracePt t="2348" x="4449763" y="1820863"/>
          <p14:tracePt t="2365" x="4419600" y="1736725"/>
          <p14:tracePt t="2382" x="4373563" y="1654175"/>
          <p14:tracePt t="2400" x="4373563" y="1638300"/>
          <p14:tracePt t="2417" x="4365625" y="1630363"/>
          <p14:tracePt t="7756" x="4373563" y="1630363"/>
          <p14:tracePt t="8296" x="4389438" y="1630363"/>
          <p14:tracePt t="8303" x="4411663" y="1630363"/>
          <p14:tracePt t="8312" x="4411663" y="1616075"/>
          <p14:tracePt t="8392" x="4411663" y="1577975"/>
          <p14:tracePt t="8399" x="4411663" y="1539875"/>
          <p14:tracePt t="8409" x="4373563" y="1439863"/>
          <p14:tracePt t="8426" x="4321175" y="1363663"/>
          <p14:tracePt t="8443" x="4244975" y="1273175"/>
          <p14:tracePt t="8459" x="4137025" y="1181100"/>
          <p14:tracePt t="8476" x="4008438" y="1089025"/>
          <p14:tracePt t="8493" x="3870325" y="982663"/>
          <p14:tracePt t="8509" x="3779838" y="892175"/>
          <p14:tracePt t="8509" x="3749675" y="860425"/>
          <p14:tracePt t="8528" x="3717925" y="838200"/>
          <p14:tracePt t="8543" x="3641725" y="784225"/>
          <p14:tracePt t="8560" x="3611563" y="762000"/>
          <p14:tracePt t="8577" x="3589338" y="754063"/>
          <p14:tracePt t="8593" x="3581400" y="754063"/>
          <p14:tracePt t="8615" x="3573463" y="754063"/>
          <p14:tracePt t="8626" x="3543300" y="754063"/>
          <p14:tracePt t="8643" x="3497263" y="754063"/>
          <p14:tracePt t="8659" x="3444875" y="754063"/>
          <p14:tracePt t="8676" x="3398838" y="762000"/>
          <p14:tracePt t="8693" x="3352800" y="769938"/>
          <p14:tracePt t="8709" x="3336925" y="777875"/>
          <p14:tracePt t="8709" x="3336925" y="784225"/>
          <p14:tracePt t="8728" x="3322638" y="784225"/>
          <p14:tracePt t="8751" x="3298825" y="800100"/>
          <p14:tracePt t="8760" x="3268663" y="822325"/>
          <p14:tracePt t="8777" x="3184525" y="860425"/>
          <p14:tracePt t="8793" x="3101975" y="884238"/>
          <p14:tracePt t="8809" x="3040063" y="884238"/>
          <p14:tracePt t="8826" x="3001963" y="898525"/>
          <p14:tracePt t="8843" x="2979738" y="898525"/>
          <p14:tracePt t="8859" x="2949575" y="906463"/>
          <p14:tracePt t="8876" x="2911475" y="906463"/>
          <p14:tracePt t="8893" x="2857500" y="914400"/>
          <p14:tracePt t="8909" x="2819400" y="922338"/>
          <p14:tracePt t="8925" x="2797175" y="922338"/>
          <p14:tracePt t="8941" x="2773363" y="930275"/>
          <p14:tracePt t="8958" x="2727325" y="930275"/>
          <p14:tracePt t="8976" x="2705100" y="930275"/>
          <p14:tracePt t="8993" x="2697163" y="930275"/>
          <p14:tracePt t="9009" x="2682875" y="930275"/>
          <p14:tracePt t="9026" x="2674938" y="930275"/>
          <p14:tracePt t="9042" x="2636838" y="930275"/>
          <p14:tracePt t="9059" x="2582863" y="930275"/>
          <p14:tracePt t="9076" x="2530475" y="930275"/>
          <p14:tracePt t="9092" x="2498725" y="930275"/>
          <p14:tracePt t="9109" x="2492375" y="930275"/>
          <p14:tracePt t="9199" x="2484438" y="930275"/>
          <p14:tracePt t="9208" x="2476500" y="930275"/>
          <p14:tracePt t="9231" x="2492375" y="930275"/>
          <p14:tracePt t="9439" x="2522538" y="922338"/>
          <p14:tracePt t="9447" x="2552700" y="906463"/>
          <p14:tracePt t="9458" x="2598738" y="906463"/>
          <p14:tracePt t="9475" x="2651125" y="898525"/>
          <p14:tracePt t="9492" x="2689225" y="892175"/>
          <p14:tracePt t="9508" x="2713038" y="884238"/>
          <p14:tracePt t="9525" x="2735263" y="868363"/>
          <p14:tracePt t="9541" x="2759075" y="868363"/>
          <p14:tracePt t="9558" x="2827338" y="846138"/>
          <p14:tracePt t="9558" x="2849563" y="846138"/>
          <p14:tracePt t="9576" x="2917825" y="830263"/>
          <p14:tracePt t="9592" x="2971800" y="830263"/>
          <p14:tracePt t="9609" x="2994025" y="830263"/>
          <p14:tracePt t="9626" x="3009900" y="815975"/>
          <p14:tracePt t="9642" x="3032125" y="815975"/>
          <p14:tracePt t="9658" x="3063875" y="808038"/>
          <p14:tracePt t="9675" x="3124200" y="800100"/>
          <p14:tracePt t="9691" x="3208338" y="777875"/>
          <p14:tracePt t="9708" x="3292475" y="777875"/>
          <p14:tracePt t="9725" x="3375025" y="777875"/>
          <p14:tracePt t="9742" x="3459163" y="777875"/>
          <p14:tracePt t="9742" x="3497263" y="777875"/>
          <p14:tracePt t="9760" x="3543300" y="777875"/>
          <p14:tracePt t="9760" x="3565525" y="777875"/>
          <p14:tracePt t="9776" x="3619500" y="777875"/>
          <p14:tracePt t="9792" x="3673475" y="777875"/>
          <p14:tracePt t="9808" x="3717925" y="777875"/>
          <p14:tracePt t="9826" x="3756025" y="777875"/>
          <p14:tracePt t="9842" x="3802063" y="777875"/>
          <p14:tracePt t="9858" x="3840163" y="777875"/>
          <p14:tracePt t="9875" x="3894138" y="777875"/>
          <p14:tracePt t="9891" x="3946525" y="777875"/>
          <p14:tracePt t="9908" x="4022725" y="777875"/>
          <p14:tracePt t="9925" x="4137025" y="777875"/>
          <p14:tracePt t="9941" x="4251325" y="777875"/>
          <p14:tracePt t="9958" x="4351338" y="777875"/>
          <p14:tracePt t="9958" x="4373563" y="777875"/>
          <p14:tracePt t="9976" x="4427538" y="777875"/>
          <p14:tracePt t="9992" x="4503738" y="777875"/>
          <p14:tracePt t="10008" x="4587875" y="777875"/>
          <p14:tracePt t="10026" x="4648200" y="777875"/>
          <p14:tracePt t="10041" x="4702175" y="777875"/>
          <p14:tracePt t="10057" x="4740275" y="777875"/>
          <p14:tracePt t="10074" x="4746625" y="777875"/>
          <p14:tracePt t="10090" x="4746625" y="784225"/>
          <p14:tracePt t="10583" x="4746625" y="792163"/>
          <p14:tracePt t="10615" x="4732338" y="800100"/>
          <p14:tracePt t="10895" x="4724400" y="808038"/>
          <p14:tracePt t="10911" x="4716463" y="808038"/>
          <p14:tracePt t="10919" x="4702175" y="815975"/>
          <p14:tracePt t="10927" x="4694238" y="822325"/>
          <p14:tracePt t="10939" x="4678363" y="822325"/>
          <p14:tracePt t="10957" x="4670425" y="830263"/>
          <p14:tracePt t="10973" x="4648200" y="846138"/>
          <p14:tracePt t="10990" x="4625975" y="860425"/>
          <p14:tracePt t="10990" x="4602163" y="876300"/>
          <p14:tracePt t="11009" x="4572000" y="892175"/>
          <p14:tracePt t="11025" x="4525963" y="914400"/>
          <p14:tracePt t="11041" x="4479925" y="960438"/>
          <p14:tracePt t="11057" x="4449763" y="982663"/>
          <p14:tracePt t="11074" x="4403725" y="1012825"/>
          <p14:tracePt t="11090" x="4373563" y="1036638"/>
          <p14:tracePt t="11107" x="4359275" y="1050925"/>
          <p14:tracePt t="11123" x="4335463" y="1074738"/>
          <p14:tracePt t="11140" x="4313238" y="1104900"/>
          <p14:tracePt t="11140" x="4289425" y="1143000"/>
          <p14:tracePt t="11160" x="4283075" y="1158875"/>
          <p14:tracePt t="11172" x="4229100" y="1227138"/>
          <p14:tracePt t="11189" x="4137025" y="1341438"/>
          <p14:tracePt t="11208" x="4084638" y="1417638"/>
          <p14:tracePt t="11224" x="4022725" y="1501775"/>
          <p14:tracePt t="11241" x="3984625" y="1584325"/>
          <p14:tracePt t="11259" x="3940175" y="1654175"/>
          <p14:tracePt t="11274" x="3878263" y="1736725"/>
          <p14:tracePt t="11290" x="3825875" y="1828800"/>
          <p14:tracePt t="11306" x="3779838" y="1920875"/>
          <p14:tracePt t="11324" x="3741738" y="1989138"/>
          <p14:tracePt t="11340" x="3717925" y="2049463"/>
          <p14:tracePt t="11355" x="3687763" y="2117725"/>
          <p14:tracePt t="11372" x="3657600" y="2179638"/>
          <p14:tracePt t="11388" x="3641725" y="2217738"/>
          <p14:tracePt t="11406" x="3611563" y="2263775"/>
          <p14:tracePt t="11406" x="3603625" y="2278063"/>
          <p14:tracePt t="11423" x="3581400" y="2316163"/>
          <p14:tracePt t="11440" x="3543300" y="2384425"/>
          <p14:tracePt t="11457" x="3527425" y="2430463"/>
          <p14:tracePt t="11473" x="3513138" y="2460625"/>
          <p14:tracePt t="11490" x="3497263" y="2492375"/>
          <p14:tracePt t="11506" x="3497263" y="2506663"/>
          <p14:tracePt t="11523" x="3482975" y="2530475"/>
          <p14:tracePt t="11540" x="3482975" y="2552700"/>
          <p14:tracePt t="11556" x="3467100" y="2582863"/>
          <p14:tracePt t="11573" x="3451225" y="2613025"/>
          <p14:tracePt t="11589" x="3436938" y="2636838"/>
          <p14:tracePt t="11589" x="3421063" y="2644775"/>
          <p14:tracePt t="11608" x="3421063" y="2651125"/>
          <p14:tracePt t="11623" x="3413125" y="2667000"/>
          <p14:tracePt t="11641" x="3406775" y="2674938"/>
          <p14:tracePt t="11658" x="3406775" y="2682875"/>
          <p14:tracePt t="11679" x="3398838" y="2697163"/>
          <p14:tracePt t="11689" x="3390900" y="2705100"/>
          <p14:tracePt t="11706" x="3390900" y="2713038"/>
          <p14:tracePt t="11722" x="3390900" y="2720975"/>
          <p14:tracePt t="11739" x="3375025" y="2735263"/>
          <p14:tracePt t="11757" x="3375025" y="2751138"/>
          <p14:tracePt t="11775" x="3375025" y="2765425"/>
          <p14:tracePt t="11789" x="3368675" y="2773363"/>
          <p14:tracePt t="11807" x="3368675" y="2803525"/>
          <p14:tracePt t="11824" x="3360738" y="2803525"/>
          <p14:tracePt t="11839" x="3352800" y="2811463"/>
          <p14:tracePt t="11855" x="3352800" y="2827338"/>
          <p14:tracePt t="11873" x="3352800" y="2835275"/>
          <p14:tracePt t="17183" x="3360738" y="2835275"/>
          <p14:tracePt t="17895" x="3368675" y="2835275"/>
          <p14:tracePt t="18727" x="3375025" y="2835275"/>
          <p14:tracePt t="18743" x="3382963" y="2835275"/>
          <p14:tracePt t="18751" x="3390900" y="2835275"/>
          <p14:tracePt t="18769" x="3398838" y="2835275"/>
          <p14:tracePt t="18784" x="3406775" y="2819400"/>
          <p14:tracePt t="18807" x="3406775" y="2811463"/>
          <p14:tracePt t="18823" x="3406775" y="2803525"/>
          <p14:tracePt t="18833" x="3413125" y="2797175"/>
          <p14:tracePt t="19756" x="3413125" y="2789238"/>
          <p14:tracePt t="20095" x="3421063" y="2781300"/>
          <p14:tracePt t="20103" x="3429000" y="2781300"/>
          <p14:tracePt t="20175" x="3436938" y="2773363"/>
          <p14:tracePt t="20287" x="3444875" y="2765425"/>
          <p14:tracePt t="20399" x="3459163" y="2759075"/>
          <p14:tracePt t="20407" x="3467100" y="2751138"/>
          <p14:tracePt t="20432" x="3475038" y="2751138"/>
          <p14:tracePt t="20448" x="3482975" y="2743200"/>
          <p14:tracePt t="20455" x="3489325" y="2735263"/>
          <p14:tracePt t="20464" x="3497263" y="2727325"/>
          <p14:tracePt t="20487" x="3505200" y="2720975"/>
          <p14:tracePt t="21417" x="3513138" y="2720975"/>
          <p14:tracePt t="21607" x="3521075" y="2720975"/>
          <p14:tracePt t="21615" x="3527425" y="2727325"/>
          <p14:tracePt t="21639" x="3535363" y="2727325"/>
          <p14:tracePt t="21648" x="3543300" y="2727325"/>
          <p14:tracePt t="21664" x="3543300" y="2735263"/>
          <p14:tracePt t="21679" x="3551238" y="2735263"/>
          <p14:tracePt t="21697" x="3565525" y="2743200"/>
          <p14:tracePt t="21735" x="3573463" y="2743200"/>
          <p14:tracePt t="21767" x="3573463" y="2751138"/>
          <p14:tracePt t="21799" x="3581400" y="2751138"/>
          <p14:tracePt t="21807" x="3589338" y="2751138"/>
          <p14:tracePt t="21816" x="3597275" y="2759075"/>
          <p14:tracePt t="21828" x="3611563" y="2765425"/>
          <p14:tracePt t="21845" x="3619500" y="2765425"/>
          <p14:tracePt t="21862" x="3627438" y="2773363"/>
          <p14:tracePt t="21880" x="3649663" y="2773363"/>
          <p14:tracePt t="21896" x="3665538" y="2781300"/>
          <p14:tracePt t="21913" x="3679825" y="2789238"/>
          <p14:tracePt t="21929" x="3679825" y="2797175"/>
          <p14:tracePt t="21945" x="3687763" y="2803525"/>
          <p14:tracePt t="21962" x="3725863" y="2827338"/>
          <p14:tracePt t="21979" x="3749675" y="2841625"/>
          <p14:tracePt t="21996" x="3763963" y="2865438"/>
          <p14:tracePt t="22012" x="3787775" y="2873375"/>
          <p14:tracePt t="22029" x="3802063" y="2887663"/>
          <p14:tracePt t="22046" x="3817938" y="2903538"/>
          <p14:tracePt t="22062" x="3832225" y="2917825"/>
          <p14:tracePt t="22078" x="3840163" y="2933700"/>
          <p14:tracePt t="22095" x="3856038" y="2949575"/>
          <p14:tracePt t="22113" x="3870325" y="2963863"/>
          <p14:tracePt t="22130" x="3886200" y="2987675"/>
          <p14:tracePt t="22146" x="3886200" y="3001963"/>
          <p14:tracePt t="22163" x="3902075" y="3040063"/>
          <p14:tracePt t="22179" x="3908425" y="3063875"/>
          <p14:tracePt t="22195" x="3916363" y="3101975"/>
          <p14:tracePt t="22212" x="3924300" y="3124200"/>
          <p14:tracePt t="22228" x="3940175" y="3140075"/>
          <p14:tracePt t="22228" x="3946525" y="3146425"/>
          <p14:tracePt t="22248" x="3954463" y="3162300"/>
          <p14:tracePt t="22264" x="3962400" y="3170238"/>
          <p14:tracePt t="22278" x="3978275" y="3200400"/>
          <p14:tracePt t="22295" x="4000500" y="3216275"/>
          <p14:tracePt t="22313" x="4008438" y="3238500"/>
          <p14:tracePt t="22328" x="4016375" y="3238500"/>
          <p14:tracePt t="22345" x="4022725" y="3246438"/>
          <p14:tracePt t="22361" x="4038600" y="3268663"/>
          <p14:tracePt t="22378" x="4046538" y="3276600"/>
          <p14:tracePt t="22395" x="4060825" y="3298825"/>
          <p14:tracePt t="22412" x="4076700" y="3322638"/>
          <p14:tracePt t="22428" x="4092575" y="3344863"/>
          <p14:tracePt t="22445" x="4114800" y="3375025"/>
          <p14:tracePt t="22462" x="4130675" y="3398838"/>
          <p14:tracePt t="22462" x="4130675" y="3413125"/>
          <p14:tracePt t="22480" x="4137025" y="3413125"/>
          <p14:tracePt t="22495" x="4160838" y="3451225"/>
          <p14:tracePt t="22513" x="4175125" y="3482975"/>
          <p14:tracePt t="22529" x="4183063" y="3489325"/>
          <p14:tracePt t="22545" x="4198938" y="3521075"/>
          <p14:tracePt t="22561" x="4213225" y="3551238"/>
          <p14:tracePt t="22578" x="4229100" y="3589338"/>
          <p14:tracePt t="22595" x="4244975" y="3611563"/>
          <p14:tracePt t="22612" x="4251325" y="3649663"/>
          <p14:tracePt t="22628" x="4283075" y="3711575"/>
          <p14:tracePt t="22646" x="4305300" y="3756025"/>
          <p14:tracePt t="22661" x="4335463" y="3802063"/>
          <p14:tracePt t="22661" x="4351338" y="3810000"/>
          <p14:tracePt t="22680" x="4373563" y="3840163"/>
          <p14:tracePt t="22695" x="4411663" y="3894138"/>
          <p14:tracePt t="22713" x="4435475" y="3916363"/>
          <p14:tracePt t="22728" x="4465638" y="3962400"/>
          <p14:tracePt t="22745" x="4503738" y="3992563"/>
          <p14:tracePt t="22762" x="4572000" y="4022725"/>
          <p14:tracePt t="22778" x="4670425" y="4068763"/>
          <p14:tracePt t="22795" x="4770438" y="4106863"/>
          <p14:tracePt t="22812" x="4846638" y="4106863"/>
          <p14:tracePt t="22828" x="4914900" y="4130675"/>
          <p14:tracePt t="22845" x="4983163" y="4144963"/>
          <p14:tracePt t="22861" x="5089525" y="4152900"/>
          <p14:tracePt t="22861" x="5159375" y="4160838"/>
          <p14:tracePt t="22880" x="5219700" y="4175125"/>
          <p14:tracePt t="22894" x="5364163" y="4175125"/>
          <p14:tracePt t="22912" x="5394325" y="4175125"/>
          <p14:tracePt t="22929" x="5402263" y="4175125"/>
          <p14:tracePt t="22944" x="5410200" y="4175125"/>
          <p14:tracePt t="22967" x="5418138" y="4168775"/>
          <p14:tracePt t="22977" x="5448300" y="4152900"/>
          <p14:tracePt t="22995" x="5494338" y="4137025"/>
          <p14:tracePt t="23011" x="5532438" y="4122738"/>
          <p14:tracePt t="23028" x="5554663" y="4114800"/>
          <p14:tracePt t="23926" x="5546725" y="4114800"/>
          <p14:tracePt t="24047" x="5532438" y="4114800"/>
          <p14:tracePt t="24063" x="5516563" y="4114800"/>
          <p14:tracePt t="24071" x="5502275" y="4114800"/>
          <p14:tracePt t="24079" x="5486400" y="4114800"/>
          <p14:tracePt t="24093" x="5470525" y="4114800"/>
          <p14:tracePt t="24109" x="5456238" y="4114800"/>
          <p14:tracePt t="24126" x="5426075" y="4114800"/>
          <p14:tracePt t="24144" x="5364163" y="4114800"/>
          <p14:tracePt t="24161" x="5265738" y="4114800"/>
          <p14:tracePt t="24177" x="5165725" y="4114800"/>
          <p14:tracePt t="24194" x="5097463" y="4106863"/>
          <p14:tracePt t="24209" x="5075238" y="4092575"/>
          <p14:tracePt t="24226" x="5083175" y="4092575"/>
          <p14:tracePt t="24343" x="5113338" y="4092575"/>
          <p14:tracePt t="24351" x="5151438" y="4092575"/>
          <p14:tracePt t="24360" x="5241925" y="4092575"/>
          <p14:tracePt t="24377" x="5318125" y="4092575"/>
          <p14:tracePt t="24393" x="5356225" y="4092575"/>
          <p14:tracePt t="24410" x="5380038" y="4092575"/>
          <p14:tracePt t="24427" x="5418138" y="4092575"/>
          <p14:tracePt t="24443" x="5470525" y="4092575"/>
          <p14:tracePt t="24460" x="5508625" y="4092575"/>
          <p14:tracePt t="24477" x="5562600" y="4092575"/>
          <p14:tracePt t="24494" x="5616575" y="4092575"/>
          <p14:tracePt t="24510" x="5668963" y="4092575"/>
          <p14:tracePt t="24510" x="5699125" y="4092575"/>
          <p14:tracePt t="24529" x="5715000" y="4092575"/>
          <p14:tracePt t="24543" x="5768975" y="4092575"/>
          <p14:tracePt t="24561" x="5813425" y="4092575"/>
          <p14:tracePt t="24577" x="5905500" y="4092575"/>
          <p14:tracePt t="24594" x="6057900" y="4092575"/>
          <p14:tracePt t="24610" x="6256338" y="4092575"/>
          <p14:tracePt t="24626" x="6408738" y="4092575"/>
          <p14:tracePt t="24643" x="6454775" y="4092575"/>
          <p14:tracePt t="24659" x="6446838" y="4092575"/>
          <p14:tracePt t="24695" x="6416675" y="4084638"/>
          <p14:tracePt t="24703" x="6392863" y="4076700"/>
          <p14:tracePt t="24712" x="6378575" y="4068763"/>
          <p14:tracePt t="24726" x="6346825" y="4068763"/>
          <p14:tracePt t="24863" x="6332538" y="4068763"/>
          <p14:tracePt t="24879" x="6316663" y="4068763"/>
          <p14:tracePt t="24887" x="6294438" y="4068763"/>
          <p14:tracePt t="24895" x="6264275" y="4068763"/>
          <p14:tracePt t="24908" x="6226175" y="4068763"/>
          <p14:tracePt t="24908" x="6210300" y="4068763"/>
          <p14:tracePt t="24929" x="6180138" y="4068763"/>
          <p14:tracePt t="24942" x="6103938" y="4054475"/>
          <p14:tracePt t="24961" x="6049963" y="4054475"/>
          <p14:tracePt t="24977" x="5973763" y="4038600"/>
          <p14:tracePt t="24994" x="5859463" y="4016375"/>
          <p14:tracePt t="25009" x="5699125" y="3978275"/>
          <p14:tracePt t="25026" x="5532438" y="3932238"/>
          <p14:tracePt t="25042" x="5410200" y="3894138"/>
          <p14:tracePt t="25058" x="5334000" y="3870325"/>
          <p14:tracePt t="25075" x="5280025" y="3840163"/>
          <p14:tracePt t="25091" x="5219700" y="3825875"/>
          <p14:tracePt t="25109" x="5143500" y="3787775"/>
          <p14:tracePt t="25125" x="5059363" y="3756025"/>
          <p14:tracePt t="25141" x="4968875" y="3717925"/>
          <p14:tracePt t="25141" x="4930775" y="3703638"/>
          <p14:tracePt t="25161" x="4854575" y="3679825"/>
          <p14:tracePt t="25176" x="4808538" y="3665538"/>
          <p14:tracePt t="25192" x="4762500" y="3641725"/>
          <p14:tracePt t="25208" x="4732338" y="3635375"/>
          <p14:tracePt t="25226" x="4716463" y="3611563"/>
          <p14:tracePt t="25242" x="4708525" y="3611563"/>
          <p14:tracePt t="25258" x="4694238" y="3603625"/>
          <p14:tracePt t="25277" x="4625975" y="3543300"/>
          <p14:tracePt t="25292" x="4594225" y="3535363"/>
          <p14:tracePt t="25309" x="4587875" y="3535363"/>
          <p14:tracePt t="25326" x="4572000" y="3527425"/>
          <p14:tracePt t="25342" x="4549775" y="3505200"/>
          <p14:tracePt t="25342" x="4511675" y="3489325"/>
          <p14:tracePt t="25361" x="4479925" y="3459163"/>
          <p14:tracePt t="25377" x="4457700" y="3429000"/>
          <p14:tracePt t="25393" x="4427538" y="3406775"/>
          <p14:tracePt t="25409" x="4397375" y="3390900"/>
          <p14:tracePt t="25426" x="4381500" y="3368675"/>
          <p14:tracePt t="25442" x="4365625" y="3352800"/>
          <p14:tracePt t="25459" x="4359275" y="3336925"/>
          <p14:tracePt t="25475" x="4351338" y="3322638"/>
          <p14:tracePt t="25492" x="4351338" y="3314700"/>
          <p14:tracePt t="25508" x="4343400" y="3314700"/>
          <p14:tracePt t="25583" x="4343400" y="3306763"/>
          <p14:tracePt t="25592" x="4351338" y="3306763"/>
          <p14:tracePt t="25599" x="4365625" y="3298825"/>
          <p14:tracePt t="25609" x="4397375" y="3298825"/>
          <p14:tracePt t="25626" x="4411663" y="3292475"/>
          <p14:tracePt t="25642" x="4419600" y="3292475"/>
          <p14:tracePt t="25695" x="4441825" y="3276600"/>
          <p14:tracePt t="25703" x="4457700" y="3276600"/>
          <p14:tracePt t="25711" x="4487863" y="3268663"/>
          <p14:tracePt t="25725" x="4572000" y="3268663"/>
          <p14:tracePt t="25742" x="4640263" y="3268663"/>
          <p14:tracePt t="25742" x="4664075" y="3268663"/>
          <p14:tracePt t="25761" x="4716463" y="3268663"/>
          <p14:tracePt t="25777" x="4754563" y="3268663"/>
          <p14:tracePt t="25793" x="4800600" y="3260725"/>
          <p14:tracePt t="25809" x="4876800" y="3260725"/>
          <p14:tracePt t="25826" x="4960938" y="3254375"/>
          <p14:tracePt t="25842" x="5021263" y="3238500"/>
          <p14:tracePt t="25858" x="5051425" y="3238500"/>
          <p14:tracePt t="25875" x="5059363" y="3238500"/>
          <p14:tracePt t="25891" x="5051425" y="3238500"/>
          <p14:tracePt t="26007" x="5021263" y="3238500"/>
          <p14:tracePt t="26015" x="5013325" y="3238500"/>
          <p14:tracePt t="26025" x="5006975" y="3238500"/>
          <p14:tracePt t="26127" x="4999038" y="3230563"/>
          <p14:tracePt t="26143" x="4999038" y="3222625"/>
          <p14:tracePt t="26215" x="4991100" y="3222625"/>
          <p14:tracePt t="26224" x="4975225" y="3222625"/>
          <p14:tracePt t="26240" x="4953000" y="3222625"/>
          <p14:tracePt t="26247" x="4937125" y="3222625"/>
          <p14:tracePt t="26257" x="4906963" y="3222625"/>
          <p14:tracePt t="26275" x="4884738" y="3216275"/>
          <p14:tracePt t="26291" x="4876800" y="3216275"/>
          <p14:tracePt t="26343" x="4868863" y="3216275"/>
          <p14:tracePt t="26351" x="4854575" y="3216275"/>
          <p14:tracePt t="26360" x="4846638" y="3216275"/>
          <p14:tracePt t="26374" x="4800600" y="3216275"/>
          <p14:tracePt t="26393" x="4770438" y="3222625"/>
          <p14:tracePt t="26409" x="4746625" y="3238500"/>
          <p14:tracePt t="26426" x="4732338" y="3254375"/>
          <p14:tracePt t="26441" x="4716463" y="3268663"/>
          <p14:tracePt t="26458" x="4702175" y="3276600"/>
          <p14:tracePt t="26474" x="4664075" y="3284538"/>
          <p14:tracePt t="26491" x="4625975" y="3314700"/>
          <p14:tracePt t="26507" x="4610100" y="3330575"/>
          <p14:tracePt t="26524" x="4594225" y="3344863"/>
          <p14:tracePt t="26540" x="4579938" y="3368675"/>
          <p14:tracePt t="26556" x="4556125" y="3390900"/>
          <p14:tracePt t="26573" x="4533900" y="3421063"/>
          <p14:tracePt t="26590" x="4518025" y="3444875"/>
          <p14:tracePt t="26590" x="4518025" y="3459163"/>
          <p14:tracePt t="26608" x="4487863" y="3505200"/>
          <p14:tracePt t="26624" x="4487863" y="3527425"/>
          <p14:tracePt t="26641" x="4473575" y="3559175"/>
          <p14:tracePt t="26657" x="4449763" y="3603625"/>
          <p14:tracePt t="26674" x="4435475" y="3635375"/>
          <p14:tracePt t="26691" x="4419600" y="3679825"/>
          <p14:tracePt t="26707" x="4397375" y="3741738"/>
          <p14:tracePt t="26724" x="4373563" y="3794125"/>
          <p14:tracePt t="26741" x="4359275" y="3832225"/>
          <p14:tracePt t="26757" x="4343400" y="3878263"/>
          <p14:tracePt t="26757" x="4335463" y="3894138"/>
          <p14:tracePt t="26777" x="4327525" y="3908425"/>
          <p14:tracePt t="26791" x="4313238" y="3954463"/>
          <p14:tracePt t="26809" x="4297363" y="3992563"/>
          <p14:tracePt t="26825" x="4283075" y="4030663"/>
          <p14:tracePt t="26841" x="4267200" y="4068763"/>
          <p14:tracePt t="26857" x="4244975" y="4084638"/>
          <p14:tracePt t="26874" x="4221163" y="4122738"/>
          <p14:tracePt t="26890" x="4206875" y="4160838"/>
          <p14:tracePt t="26907" x="4198938" y="4191000"/>
          <p14:tracePt t="26924" x="4191000" y="4229100"/>
          <p14:tracePt t="26940" x="4175125" y="4275138"/>
          <p14:tracePt t="26957" x="4152900" y="4327525"/>
          <p14:tracePt t="26974" x="4130675" y="4373563"/>
          <p14:tracePt t="26974" x="4122738" y="4389438"/>
          <p14:tracePt t="26992" x="4122738" y="4419600"/>
          <p14:tracePt t="27008" x="4114800" y="4465638"/>
          <p14:tracePt t="27024" x="4114800" y="4525963"/>
          <p14:tracePt t="27040" x="4098925" y="4579938"/>
          <p14:tracePt t="27056" x="4098925" y="4618038"/>
          <p14:tracePt t="27073" x="4098925" y="4678363"/>
          <p14:tracePt t="27089" x="4098925" y="4732338"/>
          <p14:tracePt t="27106" x="4106863" y="4808538"/>
          <p14:tracePt t="27123" x="4160838" y="4868863"/>
          <p14:tracePt t="27139" x="4191000" y="4922838"/>
          <p14:tracePt t="27156" x="4237038" y="4975225"/>
          <p14:tracePt t="27173" x="4283075" y="5021263"/>
          <p14:tracePt t="27189" x="4335463" y="5051425"/>
          <p14:tracePt t="27206" x="4381500" y="5059363"/>
          <p14:tracePt t="27206" x="4403725" y="5059363"/>
          <p14:tracePt t="27224" x="4457700" y="5075238"/>
          <p14:tracePt t="27240" x="4511675" y="5075238"/>
          <p14:tracePt t="27256" x="4594225" y="4968875"/>
          <p14:tracePt t="27274" x="4648200" y="4822825"/>
          <p14:tracePt t="27290" x="4670425" y="4746625"/>
          <p14:tracePt t="27307" x="4678363" y="4716463"/>
          <p14:tracePt t="27324" x="4702175" y="4664075"/>
          <p14:tracePt t="27340" x="4740275" y="4587875"/>
          <p14:tracePt t="27357" x="4792663" y="4518025"/>
          <p14:tracePt t="27373" x="4838700" y="4397375"/>
          <p14:tracePt t="27390" x="4892675" y="4198938"/>
          <p14:tracePt t="27409" x="4930775" y="4122738"/>
          <p14:tracePt t="27424" x="4945063" y="4060825"/>
          <p14:tracePt t="27441" x="4953000" y="4008438"/>
          <p14:tracePt t="27457" x="4953000" y="3954463"/>
          <p14:tracePt t="27474" x="4953000" y="3916363"/>
          <p14:tracePt t="27490" x="4953000" y="3902075"/>
          <p14:tracePt t="27506" x="4953000" y="3878263"/>
          <p14:tracePt t="27523" x="4953000" y="3863975"/>
          <p14:tracePt t="27540" x="4953000" y="3848100"/>
          <p14:tracePt t="27557" x="4953000" y="3832225"/>
          <p14:tracePt t="27573" x="4930775" y="3802063"/>
          <p14:tracePt t="27590" x="4914900" y="3779838"/>
          <p14:tracePt t="27609" x="4906963" y="3771900"/>
          <p14:tracePt t="27671" x="4899025" y="3771900"/>
          <p14:tracePt t="28586" x="4892675" y="3771900"/>
          <p14:tracePt t="28943" x="4868863" y="3771900"/>
          <p14:tracePt t="28951" x="4846638" y="3771900"/>
          <p14:tracePt t="28959" x="4830763" y="3771900"/>
          <p14:tracePt t="28971" x="4792663" y="3771900"/>
          <p14:tracePt t="28988" x="4784725" y="3771900"/>
          <p14:tracePt t="29005" x="4778375" y="3779838"/>
          <p14:tracePt t="29021" x="4778375" y="3787775"/>
          <p14:tracePt t="29135" x="4784725" y="3787775"/>
          <p14:tracePt t="29154" x="4792663" y="3787775"/>
          <p14:tracePt t="29159" x="4808538" y="3779838"/>
          <p14:tracePt t="29175" x="4816475" y="3779838"/>
          <p14:tracePt t="29191" x="4816475" y="3771900"/>
          <p14:tracePt t="29204" x="4854575" y="3763963"/>
          <p14:tracePt t="29221" x="4953000" y="3725863"/>
          <p14:tracePt t="29238" x="5165725" y="3641725"/>
          <p14:tracePt t="29257" x="5311775" y="3597275"/>
          <p14:tracePt t="29274" x="5440363" y="3565525"/>
          <p14:tracePt t="29289" x="5540375" y="3565525"/>
          <p14:tracePt t="29305" x="5654675" y="3543300"/>
          <p14:tracePt t="29322" x="5799138" y="3513138"/>
          <p14:tracePt t="29338" x="5981700" y="3489325"/>
          <p14:tracePt t="29355" x="6180138" y="3451225"/>
          <p14:tracePt t="29373" x="6408738" y="3382963"/>
          <p14:tracePt t="29388" x="6575425" y="3314700"/>
          <p14:tracePt t="29405" x="6721475" y="3268663"/>
          <p14:tracePt t="29421" x="6819900" y="3222625"/>
          <p14:tracePt t="29438" x="6865938" y="3208338"/>
          <p14:tracePt t="29438" x="6888163" y="3200400"/>
          <p14:tracePt t="29457" x="6896100" y="3192463"/>
          <p14:tracePt t="29457" x="6911975" y="3184525"/>
          <p14:tracePt t="29472" x="6926263" y="3170238"/>
          <p14:tracePt t="29488" x="6950075" y="3162300"/>
          <p14:tracePt t="29505" x="6988175" y="3132138"/>
          <p14:tracePt t="29522" x="7026275" y="3108325"/>
          <p14:tracePt t="29538" x="7078663" y="3078163"/>
          <p14:tracePt t="29555" x="7086600" y="3070225"/>
          <p14:tracePt t="29570" x="7094538" y="3063875"/>
          <p14:tracePt t="29588" x="7108825" y="3055938"/>
          <p14:tracePt t="29607" x="7116763" y="3048000"/>
          <p14:tracePt t="29620" x="7124700" y="3032125"/>
          <p14:tracePt t="29638" x="7124700" y="3025775"/>
          <p14:tracePt t="29831" x="7124700" y="3017838"/>
          <p14:tracePt t="29839" x="7116763" y="3001963"/>
          <p14:tracePt t="29856" x="7108825" y="2994025"/>
          <p14:tracePt t="29872" x="7102475" y="2987675"/>
          <p14:tracePt t="29895" x="7102475" y="2979738"/>
          <p14:tracePt t="29920" x="7094538" y="2979738"/>
          <p14:tracePt t="29936" x="7086600" y="2963863"/>
          <p14:tracePt t="29943" x="7086600" y="2949575"/>
          <p14:tracePt t="29967" x="7078663" y="2933700"/>
          <p14:tracePt t="29975" x="7070725" y="2933700"/>
          <p14:tracePt t="29986" x="7070725" y="2925763"/>
          <p14:tracePt t="30003" x="7070725" y="2917825"/>
          <p14:tracePt t="30024" x="7070725" y="2911475"/>
          <p14:tracePt t="30055" x="7070725" y="2895600"/>
          <p14:tracePt t="30119" x="7070725" y="2887663"/>
          <p14:tracePt t="30383" x="7070725" y="2879725"/>
          <p14:tracePt t="30399" x="7070725" y="2873375"/>
          <p14:tracePt t="30455" x="7056438" y="2865438"/>
          <p14:tracePt t="30471" x="7056438" y="2857500"/>
          <p14:tracePt t="30488" x="7048500" y="2857500"/>
          <p14:tracePt t="30519" x="7048500" y="2849563"/>
          <p14:tracePt t="30527" x="7040563" y="2841625"/>
          <p14:tracePt t="30559" x="7032625" y="2841625"/>
          <p14:tracePt t="30567" x="7010400" y="2835275"/>
          <p14:tracePt t="30575" x="7002463" y="2835275"/>
          <p14:tracePt t="30607" x="6994525" y="2827338"/>
          <p14:tracePt t="30639" x="6988175" y="2827338"/>
          <p14:tracePt t="30655" x="6980238" y="2827338"/>
          <p14:tracePt t="30711" x="6972300" y="2827338"/>
          <p14:tracePt t="30720" x="6956425" y="2819400"/>
          <p14:tracePt t="30727" x="6950075" y="2819400"/>
          <p14:tracePt t="30743" x="6942138" y="2819400"/>
          <p14:tracePt t="30754" x="6934200" y="2811463"/>
          <p14:tracePt t="30771" x="6918325" y="2811463"/>
          <p14:tracePt t="30807" x="6911975" y="2811463"/>
          <p14:tracePt t="30831" x="6904038" y="2811463"/>
          <p14:tracePt t="30847" x="6896100" y="2811463"/>
          <p14:tracePt t="30856" x="6888163" y="2811463"/>
          <p14:tracePt t="30872" x="6880225" y="2811463"/>
          <p14:tracePt t="30887" x="6865938" y="2811463"/>
          <p14:tracePt t="30903" x="6811963" y="2811463"/>
          <p14:tracePt t="30921" x="6789738" y="2811463"/>
          <p14:tracePt t="30937" x="6773863" y="2819400"/>
          <p14:tracePt t="30954" x="6765925" y="2819400"/>
          <p14:tracePt t="30969" x="6759575" y="2819400"/>
          <p14:tracePt t="30991" x="6759575" y="2827338"/>
          <p14:tracePt t="31002" x="6743700" y="2835275"/>
          <p14:tracePt t="31020" x="6721475" y="2849563"/>
          <p14:tracePt t="31037" x="6713538" y="2849563"/>
          <p14:tracePt t="31052" x="6705600" y="2865438"/>
          <p14:tracePt t="31069" x="6689725" y="2879725"/>
          <p14:tracePt t="31086" x="6667500" y="2895600"/>
          <p14:tracePt t="31086" x="6659563" y="2911475"/>
          <p14:tracePt t="31105" x="6651625" y="2917825"/>
          <p14:tracePt t="31120" x="6651625" y="2933700"/>
          <p14:tracePt t="31136" x="6651625" y="2949575"/>
          <p14:tracePt t="31156" x="6651625" y="2971800"/>
          <p14:tracePt t="31170" x="6651625" y="2987675"/>
          <p14:tracePt t="31186" x="6651625" y="3001963"/>
          <p14:tracePt t="31203" x="6651625" y="3009900"/>
          <p14:tracePt t="31219" x="6651625" y="3017838"/>
          <p14:tracePt t="31236" x="6651625" y="3032125"/>
          <p14:tracePt t="31252" x="6651625" y="3048000"/>
          <p14:tracePt t="31269" x="6645275" y="3055938"/>
          <p14:tracePt t="31287" x="6645275" y="3070225"/>
          <p14:tracePt t="31304" x="6645275" y="3086100"/>
          <p14:tracePt t="31321" x="6645275" y="3116263"/>
          <p14:tracePt t="31337" x="6645275" y="3146425"/>
          <p14:tracePt t="31354" x="6645275" y="3184525"/>
          <p14:tracePt t="31369" x="6645275" y="3200400"/>
          <p14:tracePt t="31386" x="6645275" y="3216275"/>
          <p14:tracePt t="31403" x="6645275" y="3222625"/>
          <p14:tracePt t="31418" x="6645275" y="3238500"/>
          <p14:tracePt t="31436" x="6645275" y="3254375"/>
          <p14:tracePt t="31453" x="6645275" y="3268663"/>
          <p14:tracePt t="31469" x="6645275" y="3284538"/>
          <p14:tracePt t="31486" x="6645275" y="3298825"/>
          <p14:tracePt t="31502" x="6645275" y="3330575"/>
          <p14:tracePt t="31521" x="6651625" y="3352800"/>
          <p14:tracePt t="31536" x="6659563" y="3390900"/>
          <p14:tracePt t="31552" x="6683375" y="3429000"/>
          <p14:tracePt t="31568" x="6689725" y="3467100"/>
          <p14:tracePt t="31585" x="6689725" y="3505200"/>
          <p14:tracePt t="31601" x="6705600" y="3543300"/>
          <p14:tracePt t="31618" x="6705600" y="3573463"/>
          <p14:tracePt t="31635" x="6705600" y="3597275"/>
          <p14:tracePt t="31651" x="6705600" y="3619500"/>
          <p14:tracePt t="31668" x="6721475" y="3657600"/>
          <p14:tracePt t="31685" x="6721475" y="3687763"/>
          <p14:tracePt t="31701" x="6721475" y="3725863"/>
          <p14:tracePt t="31718" x="6721475" y="3763963"/>
          <p14:tracePt t="31718" x="6721475" y="3779838"/>
          <p14:tracePt t="31736" x="6727825" y="3832225"/>
          <p14:tracePt t="31753" x="6735763" y="3894138"/>
          <p14:tracePt t="31770" x="6735763" y="3940175"/>
          <p14:tracePt t="31786" x="6735763" y="3978275"/>
          <p14:tracePt t="31802" x="6735763" y="4008438"/>
          <p14:tracePt t="31819" x="6743700" y="4060825"/>
          <p14:tracePt t="31836" x="6743700" y="4098925"/>
          <p14:tracePt t="31852" x="6743700" y="4122738"/>
          <p14:tracePt t="31869" x="6743700" y="4144963"/>
          <p14:tracePt t="31885" x="6743700" y="4152900"/>
          <p14:tracePt t="31901" x="6743700" y="4160838"/>
          <p14:tracePt t="31918" x="6735763" y="4160838"/>
          <p14:tracePt t="31936" x="6721475" y="4160838"/>
          <p14:tracePt t="31991" x="6683375" y="4160838"/>
          <p14:tracePt t="31999" x="6645275" y="4137025"/>
          <p14:tracePt t="32007" x="6569075" y="4092575"/>
          <p14:tracePt t="32018" x="6378575" y="4030663"/>
          <p14:tracePt t="32035" x="6218238" y="3984625"/>
          <p14:tracePt t="32052" x="6111875" y="3962400"/>
          <p14:tracePt t="32069" x="6049963" y="3946525"/>
          <p14:tracePt t="32085" x="6019800" y="3946525"/>
          <p14:tracePt t="32102" x="5943600" y="3962400"/>
          <p14:tracePt t="32102" x="5897563" y="3962400"/>
          <p14:tracePt t="32120" x="5753100" y="3984625"/>
          <p14:tracePt t="32136" x="5486400" y="4016375"/>
          <p14:tracePt t="32154" x="5295900" y="4038600"/>
          <p14:tracePt t="32170" x="5121275" y="4060825"/>
          <p14:tracePt t="32186" x="5021263" y="4106863"/>
          <p14:tracePt t="32202" x="4922838" y="4130675"/>
          <p14:tracePt t="32218" x="4860925" y="4137025"/>
          <p14:tracePt t="32235" x="4778375" y="4160838"/>
          <p14:tracePt t="32252" x="4694238" y="4175125"/>
          <p14:tracePt t="32269" x="4602163" y="4213225"/>
          <p14:tracePt t="32287" x="4511675" y="4244975"/>
          <p14:tracePt t="32302" x="4419600" y="4267200"/>
          <p14:tracePt t="32318" x="4275138" y="4305300"/>
          <p14:tracePt t="32336" x="4213225" y="4305300"/>
          <p14:tracePt t="32353" x="4183063" y="4305300"/>
          <p14:tracePt t="32369" x="4191000" y="4297363"/>
          <p14:tracePt t="32471" x="4198938" y="4289425"/>
          <p14:tracePt t="32479" x="4213225" y="4275138"/>
          <p14:tracePt t="32488" x="4244975" y="4259263"/>
          <p14:tracePt t="32501" x="4275138" y="4237038"/>
          <p14:tracePt t="32518" x="4359275" y="4206875"/>
          <p14:tracePt t="32537" x="4411663" y="4183063"/>
          <p14:tracePt t="32552" x="4419600" y="4183063"/>
          <p14:tracePt t="32568" x="4435475" y="4183063"/>
          <p14:tracePt t="32585" x="4449763" y="4183063"/>
          <p14:tracePt t="32607" x="4465638" y="4168775"/>
          <p14:tracePt t="32617" x="4518025" y="4160838"/>
          <p14:tracePt t="32635" x="4556125" y="4152900"/>
          <p14:tracePt t="32651" x="4579938" y="4144963"/>
          <p14:tracePt t="32667" x="4610100" y="4137025"/>
          <p14:tracePt t="33587" x="4618038" y="4137025"/>
          <p14:tracePt t="34263" x="4625975" y="4137025"/>
          <p14:tracePt t="34271" x="4640263" y="4137025"/>
          <p14:tracePt t="34282" x="4664075" y="4137025"/>
          <p14:tracePt t="34299" x="4670425" y="4137025"/>
          <p14:tracePt t="34316" x="4686300" y="4137025"/>
          <p14:tracePt t="34333" x="4708525" y="4130675"/>
          <p14:tracePt t="34350" x="4740275" y="4130675"/>
          <p14:tracePt t="34350" x="4754563" y="4130675"/>
          <p14:tracePt t="34369" x="4770438" y="4130675"/>
          <p14:tracePt t="34382" x="4822825" y="4130675"/>
          <p14:tracePt t="34401" x="4868863" y="4122738"/>
          <p14:tracePt t="34417" x="4892675" y="4114800"/>
          <p14:tracePt t="34434" x="4922838" y="4114800"/>
          <p14:tracePt t="34450" x="4937125" y="4098925"/>
          <p14:tracePt t="34467" x="4968875" y="4098925"/>
          <p14:tracePt t="34483" x="4983163" y="4098925"/>
          <p14:tracePt t="34499" x="5013325" y="4084638"/>
          <p14:tracePt t="34517" x="5067300" y="4076700"/>
          <p14:tracePt t="34533" x="5143500" y="4068763"/>
          <p14:tracePt t="34549" x="5181600" y="4068763"/>
          <p14:tracePt t="34549" x="5189538" y="4060825"/>
          <p14:tracePt t="34569" x="5197475" y="4060825"/>
          <p14:tracePt t="34582" x="5227638" y="4060825"/>
          <p14:tracePt t="34601" x="5241925" y="4060825"/>
          <p14:tracePt t="34617" x="5249863" y="4054475"/>
          <p14:tracePt t="34633" x="5265738" y="4054475"/>
          <p14:tracePt t="34650" x="5273675" y="4046538"/>
          <p14:tracePt t="34666" x="5295900" y="4046538"/>
          <p14:tracePt t="34683" x="5341938" y="4046538"/>
          <p14:tracePt t="34699" x="5394325" y="4030663"/>
          <p14:tracePt t="34716" x="5418138" y="4030663"/>
          <p14:tracePt t="34733" x="5426075" y="4030663"/>
          <p14:tracePt t="34749" x="5432425" y="4030663"/>
          <p14:tracePt t="35047" x="5456238" y="4030663"/>
          <p14:tracePt t="35064" x="5464175" y="4030663"/>
          <p14:tracePt t="35071" x="5494338" y="4030663"/>
          <p14:tracePt t="35081" x="5524500" y="4030663"/>
          <p14:tracePt t="35099" x="5546725" y="4030663"/>
          <p14:tracePt t="35115" x="5562600" y="4030663"/>
          <p14:tracePt t="35132" x="5584825" y="4030663"/>
          <p14:tracePt t="35149" x="5638800" y="4030663"/>
          <p14:tracePt t="35149" x="5654675" y="4030663"/>
          <p14:tracePt t="35168" x="5676900" y="4030663"/>
          <p14:tracePt t="35182" x="5707063" y="4030663"/>
          <p14:tracePt t="35182" x="5730875" y="4030663"/>
          <p14:tracePt t="35201" x="5783263" y="4030663"/>
          <p14:tracePt t="35216" x="5807075" y="4030663"/>
          <p14:tracePt t="35233" x="5821363" y="4030663"/>
          <p14:tracePt t="36138" x="5821363" y="4046538"/>
          <p14:tracePt t="36280" x="5791200" y="4046538"/>
          <p14:tracePt t="36519" x="5745163" y="4008438"/>
          <p14:tracePt t="36528" x="5730875" y="4000500"/>
          <p14:tracePt t="36535" x="5775325" y="4008438"/>
          <p14:tracePt t="37015" x="5821363" y="4022725"/>
          <p14:tracePt t="37023" x="5837238" y="4030663"/>
          <p14:tracePt t="37032" x="5921375" y="4038600"/>
          <p14:tracePt t="37049" x="5959475" y="4054475"/>
          <p14:tracePt t="37064" x="5965825" y="4060825"/>
          <p14:tracePt t="37080" x="5997575" y="4060825"/>
          <p14:tracePt t="37097" x="6035675" y="4060825"/>
          <p14:tracePt t="37114" x="6088063" y="4060825"/>
          <p14:tracePt t="37130" x="6188075" y="4060825"/>
          <p14:tracePt t="37148" x="6340475" y="4060825"/>
          <p14:tracePt t="37164" x="6507163" y="4060825"/>
          <p14:tracePt t="37180" x="6675438" y="4060825"/>
          <p14:tracePt t="37197" x="6789738" y="4060825"/>
          <p14:tracePt t="37213" x="6842125" y="4060825"/>
          <p14:tracePt t="37230" x="6850063" y="4060825"/>
          <p14:tracePt t="37255" x="6858000" y="4054475"/>
          <p14:tracePt t="37271" x="6880225" y="4046538"/>
          <p14:tracePt t="37281" x="6942138" y="4030663"/>
          <p14:tracePt t="37297" x="7048500" y="4030663"/>
          <p14:tracePt t="37314" x="7102475" y="4030663"/>
          <p14:tracePt t="37330" x="7124700" y="4030663"/>
          <p14:tracePt t="37346" x="7132638" y="4030663"/>
          <p14:tracePt t="37383" x="7146925" y="4030663"/>
          <p14:tracePt t="37391" x="7170738" y="4030663"/>
          <p14:tracePt t="37400" x="7200900" y="4030663"/>
          <p14:tracePt t="37412" x="7239000" y="4030663"/>
          <p14:tracePt t="37430" x="7246938" y="4030663"/>
          <p14:tracePt t="37446" x="7254875" y="4030663"/>
          <p14:tracePt t="37480" x="7269163" y="4030663"/>
          <p14:tracePt t="37496" x="7285038" y="4030663"/>
          <p14:tracePt t="37503" x="7315200" y="4030663"/>
          <p14:tracePt t="37513" x="7345363" y="4030663"/>
          <p14:tracePt t="37530" x="7353300" y="4030663"/>
          <p14:tracePt t="37546" x="7345363" y="4030663"/>
          <p14:tracePt t="40396" x="7331075" y="4030663"/>
          <p14:tracePt t="41159" x="7323138" y="4008438"/>
          <p14:tracePt t="41167" x="7315200" y="4008438"/>
          <p14:tracePt t="41176" x="7307263" y="3978275"/>
          <p14:tracePt t="41193" x="7277100" y="3954463"/>
          <p14:tracePt t="41210" x="7216775" y="3878263"/>
          <p14:tracePt t="41226" x="7170738" y="3825875"/>
          <p14:tracePt t="41243" x="7132638" y="3771900"/>
          <p14:tracePt t="41259" x="7102475" y="3717925"/>
          <p14:tracePt t="41279" x="7070725" y="3679825"/>
          <p14:tracePt t="41293" x="7032625" y="3603625"/>
          <p14:tracePt t="41309" x="6988175" y="3535363"/>
          <p14:tracePt t="41309" x="6972300" y="3505200"/>
          <p14:tracePt t="41328" x="6950075" y="3482975"/>
          <p14:tracePt t="41342" x="6942138" y="3459163"/>
          <p14:tracePt t="41360" x="6942138" y="3444875"/>
          <p14:tracePt t="41377" x="6942138" y="3429000"/>
          <p14:tracePt t="41393" x="6942138" y="3375025"/>
          <p14:tracePt t="41409" x="6942138" y="3360738"/>
          <p14:tracePt t="41425" x="6942138" y="3336925"/>
          <p14:tracePt t="41442" x="6942138" y="3322638"/>
          <p14:tracePt t="41459" x="6942138" y="3298825"/>
          <p14:tracePt t="41476" x="6942138" y="3292475"/>
          <p14:tracePt t="41492" x="6942138" y="3284538"/>
          <p14:tracePt t="41527" x="6942138" y="3276600"/>
          <p14:tracePt t="41535" x="6950075" y="3268663"/>
          <p14:tracePt t="41560" x="6950075" y="3260725"/>
          <p14:tracePt t="41567" x="6964363" y="3254375"/>
          <p14:tracePt t="41577" x="6964363" y="3246438"/>
          <p14:tracePt t="41592" x="6972300" y="3230563"/>
          <p14:tracePt t="41610" x="6980238" y="3230563"/>
          <p14:tracePt t="41631" x="6988175" y="3222625"/>
          <p14:tracePt t="41642" x="7010400" y="3216275"/>
          <p14:tracePt t="41663" x="7018338" y="3208338"/>
          <p14:tracePt t="41839" x="7032625" y="3200400"/>
          <p14:tracePt t="41871" x="7040563" y="3192463"/>
          <p14:tracePt t="41919" x="7048500" y="3192463"/>
          <p14:tracePt t="41927" x="7056438" y="3184525"/>
          <p14:tracePt t="41941" x="7094538" y="3178175"/>
          <p14:tracePt t="41957" x="7116763" y="3154363"/>
          <p14:tracePt t="41974" x="7154863" y="3124200"/>
          <p14:tracePt t="41993" x="7170738" y="3101975"/>
          <p14:tracePt t="42009" x="7192963" y="3070225"/>
          <p14:tracePt t="42026" x="7223125" y="3032125"/>
          <p14:tracePt t="42042" x="7269163" y="2994025"/>
          <p14:tracePt t="42058" x="7315200" y="2971800"/>
          <p14:tracePt t="42075" x="7337425" y="2963863"/>
          <p14:tracePt t="42092" x="7361238" y="2941638"/>
          <p14:tracePt t="42108" x="7383463" y="2917825"/>
          <p14:tracePt t="42125" x="7413625" y="2911475"/>
          <p14:tracePt t="42142" x="7451725" y="2903538"/>
          <p14:tracePt t="42163" x="7451725" y="2911475"/>
          <p14:tracePt t="42375" x="7451725" y="2917825"/>
          <p14:tracePt t="42383" x="7451725" y="2925763"/>
          <p14:tracePt t="42392" x="7459663" y="2925763"/>
          <p14:tracePt t="42407" x="7475538" y="2933700"/>
          <p14:tracePt t="42431" x="7489825" y="2933700"/>
          <p14:tracePt t="42447" x="7497763" y="2933700"/>
          <p14:tracePt t="42463" x="7505700" y="2933700"/>
          <p14:tracePt t="42474" x="7527925" y="2933700"/>
          <p14:tracePt t="42491" x="7551738" y="2933700"/>
          <p14:tracePt t="42508" x="7604125" y="2933700"/>
          <p14:tracePt t="42525" x="7734300" y="2933700"/>
          <p14:tracePt t="42541" x="7916863" y="2933700"/>
          <p14:tracePt t="42557" x="8107363" y="2933700"/>
          <p14:tracePt t="42573" x="8229600" y="2933700"/>
          <p14:tracePt t="42590" x="8328025" y="2933700"/>
          <p14:tracePt t="42609" x="8374063" y="2917825"/>
          <p14:tracePt t="42625" x="8412163" y="2911475"/>
          <p14:tracePt t="42642" x="8428038" y="2895600"/>
          <p14:tracePt t="42658" x="8435975" y="2895600"/>
          <p14:tracePt t="42695" x="8442325" y="2895600"/>
          <p14:tracePt t="42703" x="8458200" y="2895600"/>
          <p14:tracePt t="42711" x="8474075" y="2895600"/>
          <p14:tracePt t="42724" x="8518525" y="2895600"/>
          <p14:tracePt t="42741" x="8534400" y="2895600"/>
          <p14:tracePt t="42758" x="8526463" y="2895600"/>
          <p14:tracePt t="42831" x="8518525" y="2895600"/>
          <p14:tracePt t="42840" x="8512175" y="2895600"/>
          <p14:tracePt t="42911" x="8488363" y="2895600"/>
          <p14:tracePt t="42927" x="8474075" y="2895600"/>
          <p14:tracePt t="42935" x="8450263" y="2895600"/>
          <p14:tracePt t="42944" x="8412163" y="2895600"/>
          <p14:tracePt t="42957" x="8313738" y="2895600"/>
          <p14:tracePt t="42974" x="8169275" y="2895600"/>
          <p14:tracePt t="42974" x="8099425" y="2895600"/>
          <p14:tracePt t="42994" x="7947025" y="2895600"/>
          <p14:tracePt t="43008" x="7840663" y="2895600"/>
          <p14:tracePt t="43025" x="7756525" y="2903538"/>
          <p14:tracePt t="43041" x="7696200" y="2917825"/>
          <p14:tracePt t="43057" x="7642225" y="2917825"/>
          <p14:tracePt t="43074" x="7581900" y="2941638"/>
          <p14:tracePt t="43091" x="7475538" y="2963863"/>
          <p14:tracePt t="43107" x="7331075" y="3001963"/>
          <p14:tracePt t="43124" x="7192963" y="3032125"/>
          <p14:tracePt t="43141" x="7108825" y="3055938"/>
          <p14:tracePt t="43141" x="7078663" y="3078163"/>
          <p14:tracePt t="43163" x="7070725" y="3078163"/>
          <p14:tracePt t="43174" x="7032625" y="3094038"/>
          <p14:tracePt t="43189" x="7010400" y="3108325"/>
          <p14:tracePt t="43189" x="6994525" y="3108325"/>
          <p14:tracePt t="43208" x="6972300" y="3124200"/>
          <p14:tracePt t="43223" x="6926263" y="3146425"/>
          <p14:tracePt t="43240" x="6896100" y="3162300"/>
          <p14:tracePt t="43257" x="6880225" y="3178175"/>
          <p14:tracePt t="43273" x="6873875" y="3178175"/>
          <p14:tracePt t="43289" x="6858000" y="3184525"/>
          <p14:tracePt t="43306" x="6850063" y="3192463"/>
          <p14:tracePt t="43323" x="6811963" y="3200400"/>
          <p14:tracePt t="43339" x="6781800" y="3216275"/>
          <p14:tracePt t="43356" x="6759575" y="3222625"/>
          <p14:tracePt t="43373" x="6743700" y="3254375"/>
          <p14:tracePt t="43389" x="6721475" y="3254375"/>
          <p14:tracePt t="43406" x="6697663" y="3268663"/>
          <p14:tracePt t="43406" x="6689725" y="3276600"/>
          <p14:tracePt t="43424" x="6675438" y="3284538"/>
          <p14:tracePt t="43441" x="6667500" y="3284538"/>
          <p14:tracePt t="43456" x="6675438" y="3284538"/>
          <p14:tracePt t="43591" x="6683375" y="3284538"/>
          <p14:tracePt t="43599" x="6697663" y="3276600"/>
          <p14:tracePt t="43615" x="6705600" y="3276600"/>
          <p14:tracePt t="43631" x="6721475" y="3268663"/>
          <p14:tracePt t="43641" x="6773863" y="3260725"/>
          <p14:tracePt t="43657" x="6827838" y="3260725"/>
          <p14:tracePt t="43674" x="6918325" y="3260725"/>
          <p14:tracePt t="43690" x="6994525" y="3260725"/>
          <p14:tracePt t="43707" x="7048500" y="3260725"/>
          <p14:tracePt t="43723" x="7064375" y="3260725"/>
          <p14:tracePt t="43739" x="7094538" y="3260725"/>
          <p14:tracePt t="43757" x="7146925" y="3268663"/>
          <p14:tracePt t="43773" x="7239000" y="3292475"/>
          <p14:tracePt t="43773" x="7277100" y="3298825"/>
          <p14:tracePt t="43793" x="7315200" y="3306763"/>
          <p14:tracePt t="43809" x="7345363" y="3322638"/>
          <p14:tracePt t="43823" x="7345363" y="3330575"/>
          <p14:tracePt t="44015" x="7337425" y="3330575"/>
          <p14:tracePt t="44783" x="7337425" y="3344863"/>
          <p14:tracePt t="44791" x="7337425" y="3368675"/>
          <p14:tracePt t="44805" x="7337425" y="3421063"/>
          <p14:tracePt t="44822" x="7337425" y="3475038"/>
          <p14:tracePt t="44822" x="7337425" y="3521075"/>
          <p14:tracePt t="44841" x="7337425" y="3573463"/>
          <p14:tracePt t="44857" x="7337425" y="3627438"/>
          <p14:tracePt t="44873" x="7345363" y="3695700"/>
          <p14:tracePt t="44889" x="7345363" y="3741738"/>
          <p14:tracePt t="44906" x="7345363" y="3794125"/>
          <p14:tracePt t="44922" x="7345363" y="3825875"/>
          <p14:tracePt t="44939" x="7345363" y="3856038"/>
          <p14:tracePt t="44955" x="7345363" y="3902075"/>
          <p14:tracePt t="44972" x="7345363" y="3940175"/>
          <p14:tracePt t="44989" x="7345363" y="3978275"/>
          <p14:tracePt t="45006" x="7345363" y="4016375"/>
          <p14:tracePt t="45022" x="7345363" y="4046538"/>
          <p14:tracePt t="45022" x="7345363" y="4060825"/>
          <p14:tracePt t="45041" x="7345363" y="4076700"/>
          <p14:tracePt t="45057" x="7345363" y="4092575"/>
          <p14:tracePt t="45073" x="7345363" y="4106863"/>
          <p14:tracePt t="45089" x="7345363" y="4130675"/>
          <p14:tracePt t="45106" x="7345363" y="4144963"/>
          <p14:tracePt t="45122" x="7345363" y="4152900"/>
          <p14:tracePt t="50752" x="7353300" y="4152900"/>
          <p14:tracePt t="51583" x="7353300" y="4144963"/>
          <p14:tracePt t="51591" x="7361238" y="4144963"/>
          <p14:tracePt t="51600" x="7361238" y="4130675"/>
          <p14:tracePt t="52505" x="7369175" y="4130675"/>
          <p14:tracePt t="52791" x="7369175" y="4122738"/>
          <p14:tracePt t="52815" x="7375525" y="4122738"/>
          <p14:tracePt t="52847" x="7391400" y="4122738"/>
          <p14:tracePt t="52879" x="7399338" y="4114800"/>
          <p14:tracePt t="52927" x="7407275" y="4114800"/>
          <p14:tracePt t="52959" x="7421563" y="4114800"/>
          <p14:tracePt t="52967" x="7429500" y="4098925"/>
          <p14:tracePt t="52980" x="7437438" y="4098925"/>
          <p14:tracePt t="52996" x="7445375" y="4098925"/>
          <p14:tracePt t="53013" x="7451725" y="4098925"/>
          <p14:tracePt t="53031" x="7459663" y="4098925"/>
          <p14:tracePt t="53048" x="7467600" y="4084638"/>
          <p14:tracePt t="53064" x="7475538" y="4084638"/>
          <p14:tracePt t="53081" x="7489825" y="4084638"/>
          <p14:tracePt t="53112" x="7505700" y="4084638"/>
          <p14:tracePt t="53128" x="7513638" y="4084638"/>
          <p14:tracePt t="53135" x="7521575" y="4084638"/>
          <p14:tracePt t="53146" x="7535863" y="4084638"/>
          <p14:tracePt t="53165" x="7559675" y="4084638"/>
          <p14:tracePt t="53181" x="7581900" y="4084638"/>
          <p14:tracePt t="53197" x="7650163" y="4084638"/>
          <p14:tracePt t="53214" x="7688263" y="4084638"/>
          <p14:tracePt t="53231" x="7734300" y="4084638"/>
          <p14:tracePt t="53248" x="7750175" y="4076700"/>
          <p14:tracePt t="53263" x="7764463" y="4076700"/>
          <p14:tracePt t="53280" x="7780338" y="4076700"/>
          <p14:tracePt t="53298" x="7788275" y="4076700"/>
          <p14:tracePt t="53319" x="7794625" y="4076700"/>
          <p14:tracePt t="53330" x="7810500" y="4076700"/>
          <p14:tracePt t="53347" x="7818438" y="4076700"/>
          <p14:tracePt t="53363" x="7856538" y="4076700"/>
          <p14:tracePt t="53380" x="7902575" y="4076700"/>
          <p14:tracePt t="53397" x="7940675" y="4076700"/>
          <p14:tracePt t="53413" x="8008938" y="4076700"/>
          <p14:tracePt t="53430" x="8085138" y="4076700"/>
          <p14:tracePt t="53449" x="8093075" y="4076700"/>
          <p14:tracePt t="53464" x="8099425" y="4076700"/>
          <p14:tracePt t="53527" x="8107363" y="4076700"/>
          <p14:tracePt t="53535" x="8107363" y="4068763"/>
          <p14:tracePt t="53679" x="8099425" y="4060825"/>
          <p14:tracePt t="53711" x="8099425" y="4054475"/>
          <p14:tracePt t="53743" x="8093075" y="4046538"/>
          <p14:tracePt t="53751" x="8093075" y="4038600"/>
          <p14:tracePt t="53762" x="8069263" y="4008438"/>
          <p14:tracePt t="53779" x="8061325" y="3978275"/>
          <p14:tracePt t="53797" x="8061325" y="3940175"/>
          <p14:tracePt t="53813" x="8061325" y="3924300"/>
          <p14:tracePt t="53829" x="8061325" y="3902075"/>
          <p14:tracePt t="53848" x="8061325" y="3886200"/>
          <p14:tracePt t="53862" x="8061325" y="3832225"/>
          <p14:tracePt t="53881" x="8061325" y="3802063"/>
          <p14:tracePt t="53897" x="8061325" y="3771900"/>
          <p14:tracePt t="53914" x="8061325" y="3741738"/>
          <p14:tracePt t="53930" x="8061325" y="3725863"/>
          <p14:tracePt t="53946" x="8061325" y="3711575"/>
          <p14:tracePt t="53962" x="8061325" y="3695700"/>
          <p14:tracePt t="53979" x="8061325" y="3679825"/>
          <p14:tracePt t="53997" x="8061325" y="3665538"/>
          <p14:tracePt t="54014" x="8069263" y="3649663"/>
          <p14:tracePt t="54029" x="8069263" y="3635375"/>
          <p14:tracePt t="54047" x="8069263" y="3627438"/>
          <p14:tracePt t="54064" x="8069263" y="3619500"/>
          <p14:tracePt t="54087" x="8069263" y="3611563"/>
          <p14:tracePt t="54175" x="8069263" y="3603625"/>
          <p14:tracePt t="54223" x="8069263" y="3611563"/>
          <p14:tracePt t="54271" x="8069263" y="3619500"/>
          <p14:tracePt t="54279" x="8069263" y="3635375"/>
          <p14:tracePt t="54298" x="8061325" y="3657600"/>
          <p14:tracePt t="54313" x="8054975" y="3673475"/>
          <p14:tracePt t="54330" x="8054975" y="3679825"/>
          <p14:tracePt t="54345" x="8047038" y="3703638"/>
          <p14:tracePt t="54362" x="8039100" y="3733800"/>
          <p14:tracePt t="54379" x="8039100" y="3763963"/>
          <p14:tracePt t="54396" x="8039100" y="3779838"/>
          <p14:tracePt t="54412" x="8039100" y="3794125"/>
          <p14:tracePt t="54428" x="8039100" y="3832225"/>
          <p14:tracePt t="54446" x="8023225" y="3840163"/>
          <p14:tracePt t="54464" x="8023225" y="3856038"/>
          <p14:tracePt t="54479" x="8023225" y="3878263"/>
          <p14:tracePt t="54496" x="8023225" y="3894138"/>
          <p14:tracePt t="54513" x="8023225" y="3902075"/>
          <p14:tracePt t="54530" x="8023225" y="3908425"/>
          <p14:tracePt t="54545" x="8023225" y="3924300"/>
          <p14:tracePt t="54576" x="8023225" y="3932238"/>
          <p14:tracePt t="54591" x="8023225" y="3940175"/>
          <p14:tracePt t="54599" x="8023225" y="3954463"/>
          <p14:tracePt t="54612" x="8023225" y="3962400"/>
          <p14:tracePt t="54628" x="8023225" y="3970338"/>
          <p14:tracePt t="54645" x="8023225" y="3978275"/>
          <p14:tracePt t="54661" x="8023225" y="3992563"/>
          <p14:tracePt t="54678" x="8023225" y="4008438"/>
          <p14:tracePt t="54696" x="8016875" y="4016375"/>
          <p14:tracePt t="54713" x="8016875" y="4022725"/>
          <p14:tracePt t="54729" x="8016875" y="4038600"/>
          <p14:tracePt t="54746" x="8016875" y="4060825"/>
          <p14:tracePt t="54762" x="8016875" y="4068763"/>
          <p14:tracePt t="54778" x="8016875" y="4076700"/>
          <p14:tracePt t="54795" x="8016875" y="4084638"/>
          <p14:tracePt t="54832" x="8008938" y="4084638"/>
          <p14:tracePt t="55551" x="8001000" y="4084638"/>
          <p14:tracePt t="55560" x="7993063" y="4084638"/>
          <p14:tracePt t="55567" x="7978775" y="4084638"/>
          <p14:tracePt t="55577" x="7940675" y="4084638"/>
          <p14:tracePt t="55595" x="7886700" y="4084638"/>
          <p14:tracePt t="55611" x="7788275" y="4084638"/>
          <p14:tracePt t="55628" x="7658100" y="4084638"/>
          <p14:tracePt t="55645" x="7475538" y="4084638"/>
          <p14:tracePt t="55661" x="7323138" y="4084638"/>
          <p14:tracePt t="55678" x="7185025" y="4084638"/>
          <p14:tracePt t="55678" x="7154863" y="4084638"/>
          <p14:tracePt t="55697" x="7124700" y="4084638"/>
          <p14:tracePt t="55697" x="7094538" y="4084638"/>
          <p14:tracePt t="55712" x="7026275" y="4084638"/>
          <p14:tracePt t="55729" x="6873875" y="4084638"/>
          <p14:tracePt t="55745" x="6651625" y="4084638"/>
          <p14:tracePt t="55762" x="6316663" y="4084638"/>
          <p14:tracePt t="55778" x="5989638" y="4084638"/>
          <p14:tracePt t="55795" x="5737225" y="4084638"/>
          <p14:tracePt t="55811" x="5554663" y="4084638"/>
          <p14:tracePt t="55828" x="5494338" y="4084638"/>
          <p14:tracePt t="55844" x="5478463" y="4084638"/>
          <p14:tracePt t="55860" x="5470525" y="4084638"/>
          <p14:tracePt t="55877" x="5440363" y="4084638"/>
          <p14:tracePt t="55877" x="5394325" y="4084638"/>
          <p14:tracePt t="55897" x="5364163" y="4098925"/>
          <p14:tracePt t="55910" x="5219700" y="4106863"/>
          <p14:tracePt t="55929" x="5135563" y="4122738"/>
          <p14:tracePt t="55945" x="5105400" y="4122738"/>
          <p14:tracePt t="55961" x="5089525" y="4122738"/>
          <p14:tracePt t="55977" x="5075238" y="4122738"/>
          <p14:tracePt t="55994" x="5059363" y="4122738"/>
          <p14:tracePt t="56011" x="5067300" y="4122738"/>
          <p14:tracePt t="56135" x="5083175" y="4122738"/>
          <p14:tracePt t="56144" x="5089525" y="4122738"/>
          <p14:tracePt t="56151" x="5105400" y="4122738"/>
          <p14:tracePt t="56163" x="5143500" y="4114800"/>
          <p14:tracePt t="56179" x="5159375" y="4106863"/>
          <p14:tracePt t="56195" x="5189538" y="4098925"/>
          <p14:tracePt t="56210" x="5219700" y="4076700"/>
          <p14:tracePt t="56227" x="5273675" y="4076700"/>
          <p14:tracePt t="56244" x="5341938" y="4060825"/>
          <p14:tracePt t="56261" x="5394325" y="4054475"/>
          <p14:tracePt t="56277" x="5470525" y="4038600"/>
          <p14:tracePt t="56294" x="5502275" y="4038600"/>
          <p14:tracePt t="56294" x="5508625" y="4038600"/>
          <p14:tracePt t="56314" x="5502275" y="4038600"/>
          <p14:tracePt t="56879" x="5494338" y="4038600"/>
          <p14:tracePt t="57079" x="5486400" y="4038600"/>
          <p14:tracePt t="57311" x="5478463" y="4038600"/>
          <p14:tracePt t="57392" x="5478463" y="4030663"/>
          <p14:tracePt t="57847" x="5486400" y="4030663"/>
          <p14:tracePt t="57927" x="5494338" y="4030663"/>
          <p14:tracePt t="57967" x="5502275" y="4030663"/>
          <p14:tracePt t="58161" x="5516563" y="4030663"/>
          <p14:tracePt t="58176" x="5532438" y="4030663"/>
          <p14:tracePt t="58183" x="5562600" y="4030663"/>
          <p14:tracePt t="58192" x="5608638" y="4030663"/>
          <p14:tracePt t="58209" x="5638800" y="4038600"/>
          <p14:tracePt t="58226" x="5654675" y="4038600"/>
          <p14:tracePt t="58242" x="5661025" y="4038600"/>
          <p14:tracePt t="58263" x="5668963" y="4038600"/>
          <p14:tracePt t="58343" x="5676900" y="4038600"/>
          <p14:tracePt t="58351" x="5692775" y="4038600"/>
          <p14:tracePt t="58360" x="5707063" y="4038600"/>
          <p14:tracePt t="58374" x="5761038" y="4046538"/>
          <p14:tracePt t="58393" x="5768975" y="4046538"/>
          <p14:tracePt t="59007" x="5768975" y="4038600"/>
          <p14:tracePt t="59015" x="5783263" y="4022725"/>
          <p14:tracePt t="59031" x="5783263" y="4016375"/>
          <p14:tracePt t="59041" x="5799138" y="4000500"/>
          <p14:tracePt t="59058" x="5799138" y="3984625"/>
          <p14:tracePt t="59075" x="5807075" y="3984625"/>
          <p14:tracePt t="59090" x="5813425" y="3978275"/>
          <p14:tracePt t="59119" x="5813425" y="3970338"/>
          <p14:tracePt t="59135" x="5821363" y="3962400"/>
          <p14:tracePt t="59151" x="5821363" y="3954463"/>
          <p14:tracePt t="59170" x="5821363" y="3946525"/>
          <p14:tracePt t="59176" x="5821363" y="3940175"/>
          <p14:tracePt t="59190" x="5821363" y="3932238"/>
          <p14:tracePt t="59207" x="5821363" y="3924300"/>
          <p14:tracePt t="59224" x="5821363" y="3916363"/>
          <p14:tracePt t="59256" x="5821363" y="3908425"/>
          <p14:tracePt t="59319" x="5821363" y="3894138"/>
          <p14:tracePt t="59335" x="5821363" y="3886200"/>
          <p14:tracePt t="59351" x="5821363" y="3878263"/>
          <p14:tracePt t="59360" x="5813425" y="3856038"/>
          <p14:tracePt t="59374" x="5807075" y="3840163"/>
          <p14:tracePt t="59391" x="5799138" y="3832225"/>
          <p14:tracePt t="59431" x="5783263" y="3832225"/>
          <p14:tracePt t="59479" x="5775325" y="3832225"/>
          <p14:tracePt t="59495" x="5768975" y="3832225"/>
          <p14:tracePt t="59511" x="5761038" y="3832225"/>
          <p14:tracePt t="59527" x="5753100" y="3832225"/>
          <p14:tracePt t="59543" x="5745163" y="3832225"/>
          <p14:tracePt t="59576" x="5737225" y="3832225"/>
          <p14:tracePt t="59583" x="5730875" y="3840163"/>
          <p14:tracePt t="59599" x="5722938" y="3840163"/>
          <p14:tracePt t="59615" x="5715000" y="3840163"/>
          <p14:tracePt t="59624" x="5699125" y="3840163"/>
          <p14:tracePt t="59641" x="5692775" y="3856038"/>
          <p14:tracePt t="59657" x="5676900" y="3856038"/>
          <p14:tracePt t="59674" x="5676900" y="3870325"/>
          <p14:tracePt t="59690" x="5668963" y="3870325"/>
          <p14:tracePt t="59706" x="5661025" y="3878263"/>
          <p14:tracePt t="59724" x="5654675" y="3886200"/>
          <p14:tracePt t="59743" x="5654675" y="3894138"/>
          <p14:tracePt t="59760" x="5654675" y="3902075"/>
          <p14:tracePt t="59773" x="5654675" y="3908425"/>
          <p14:tracePt t="59790" x="5654675" y="3916363"/>
          <p14:tracePt t="59808" x="5654675" y="3924300"/>
          <p14:tracePt t="59824" x="5654675" y="3932238"/>
          <p14:tracePt t="59841" x="5654675" y="3946525"/>
          <p14:tracePt t="59857" x="5654675" y="3962400"/>
          <p14:tracePt t="59879" x="5654675" y="3970338"/>
          <p14:tracePt t="59895" x="5654675" y="3992563"/>
          <p14:tracePt t="59906" x="5654675" y="4000500"/>
          <p14:tracePt t="59924" x="5654675" y="4008438"/>
          <p14:tracePt t="59939" x="5668963" y="4022725"/>
          <p14:tracePt t="59955" x="5676900" y="4038600"/>
          <p14:tracePt t="59983" x="5684838" y="4038600"/>
          <p14:tracePt t="60008" x="5692775" y="4038600"/>
          <p14:tracePt t="60025" x="5699125" y="4038600"/>
          <p14:tracePt t="60055" x="5707063" y="4038600"/>
          <p14:tracePt t="60063" x="5715000" y="4038600"/>
          <p14:tracePt t="60074" x="5730875" y="4038600"/>
          <p14:tracePt t="60090" x="5761038" y="4022725"/>
          <p14:tracePt t="60107" x="5799138" y="4008438"/>
          <p14:tracePt t="60123" x="5821363" y="3984625"/>
          <p14:tracePt t="60140" x="5837238" y="3978275"/>
          <p14:tracePt t="60157" x="5845175" y="3978275"/>
          <p14:tracePt t="60175" x="5851525" y="3970338"/>
          <p14:tracePt t="60199" x="5851525" y="3962400"/>
          <p14:tracePt t="60279" x="5845175" y="3962400"/>
          <p14:tracePt t="61181" x="5851525" y="3962400"/>
          <p14:tracePt t="62007" x="5859463" y="3962400"/>
          <p14:tracePt t="62240" x="5875338" y="3962400"/>
          <p14:tracePt t="62295" x="5883275" y="3962400"/>
          <p14:tracePt t="62336" x="5889625" y="3962400"/>
          <p14:tracePt t="62343" x="5897563" y="3962400"/>
          <p14:tracePt t="62354" x="5927725" y="3962400"/>
          <p14:tracePt t="62371" x="6003925" y="3962400"/>
          <p14:tracePt t="62387" x="6118225" y="3978275"/>
          <p14:tracePt t="62404" x="6240463" y="3978275"/>
          <p14:tracePt t="62421" x="6370638" y="4000500"/>
          <p14:tracePt t="62437" x="6461125" y="4000500"/>
          <p14:tracePt t="62454" x="6523038" y="4000500"/>
          <p14:tracePt t="62454" x="6553200" y="4000500"/>
          <p14:tracePt t="62473" x="6621463" y="4008438"/>
          <p14:tracePt t="62489" x="6675438" y="4008438"/>
          <p14:tracePt t="62505" x="6697663" y="4008438"/>
          <p14:tracePt t="62523" x="6713538" y="4008438"/>
          <p14:tracePt t="62538" x="6727825" y="4008438"/>
          <p14:tracePt t="62555" x="6759575" y="4008438"/>
          <p14:tracePt t="62571" x="6811963" y="4008438"/>
          <p14:tracePt t="62587" x="6865938" y="4008438"/>
          <p14:tracePt t="62605" x="6934200" y="4008438"/>
          <p14:tracePt t="62621" x="6964363" y="4008438"/>
          <p14:tracePt t="62637" x="6980238" y="4008438"/>
          <p14:tracePt t="62637" x="6988175" y="4008438"/>
          <p14:tracePt t="62657" x="7018338" y="4008438"/>
          <p14:tracePt t="62703" x="7040563" y="4008438"/>
          <p14:tracePt t="62711" x="7078663" y="4008438"/>
          <p14:tracePt t="62721" x="7132638" y="4008438"/>
          <p14:tracePt t="62738" x="7178675" y="4008438"/>
          <p14:tracePt t="62754" x="7200900" y="4008438"/>
          <p14:tracePt t="62770" x="7208838" y="4008438"/>
          <p14:tracePt t="62786" x="7216775" y="4008438"/>
          <p14:tracePt t="62803" x="7231063" y="4008438"/>
          <p14:tracePt t="62820" x="7254875" y="4008438"/>
          <p14:tracePt t="62837" x="7261225" y="4008438"/>
          <p14:tracePt t="62853" x="7269163" y="4008438"/>
          <p14:tracePt t="62870" x="7277100" y="4008438"/>
          <p14:tracePt t="62888" x="7285038" y="4008438"/>
          <p14:tracePt t="62904" x="7307263" y="4008438"/>
          <p14:tracePt t="62921" x="7323138" y="4008438"/>
          <p14:tracePt t="62938" x="7345363" y="4008438"/>
          <p14:tracePt t="63852" x="7353300" y="4008438"/>
          <p14:tracePt t="64000" x="7361238" y="4008438"/>
          <p14:tracePt t="64007" x="7369175" y="4008438"/>
          <p14:tracePt t="64019" x="7429500" y="4008438"/>
          <p14:tracePt t="64037" x="7497763" y="4008438"/>
          <p14:tracePt t="64053" x="7559675" y="4008438"/>
          <p14:tracePt t="64068" x="7604125" y="4008438"/>
          <p14:tracePt t="64085" x="7627938" y="4008438"/>
          <p14:tracePt t="64101" x="7650163" y="4008438"/>
          <p14:tracePt t="64118" x="7666038" y="4008438"/>
          <p14:tracePt t="64118" x="7673975" y="4008438"/>
          <p14:tracePt t="64136" x="7680325" y="4008438"/>
          <p14:tracePt t="64152" x="7688263" y="4008438"/>
          <p14:tracePt t="64176" x="7696200" y="4008438"/>
          <p14:tracePt t="64185" x="7726363" y="3992563"/>
          <p14:tracePt t="64201" x="7788275" y="3992563"/>
          <p14:tracePt t="64218" x="7864475" y="3992563"/>
          <p14:tracePt t="64235" x="7902575" y="3992563"/>
          <p14:tracePt t="64251" x="7916863" y="3992563"/>
          <p14:tracePt t="64268" x="7924800" y="3992563"/>
          <p14:tracePt t="64287" x="7940675" y="3992563"/>
          <p14:tracePt t="64367" x="7954963" y="3992563"/>
          <p14:tracePt t="64375" x="7978775" y="3992563"/>
          <p14:tracePt t="64385" x="8001000" y="3992563"/>
          <p14:tracePt t="64403" x="8023225" y="3992563"/>
          <p14:tracePt t="64418" x="8031163" y="3992563"/>
          <p14:tracePt t="64435" x="8039100" y="3992563"/>
          <p14:tracePt t="64576" x="8054975" y="3992563"/>
          <p14:tracePt t="64791" x="8061325" y="3992563"/>
          <p14:tracePt t="64800" x="8069263" y="3992563"/>
          <p14:tracePt t="64816" x="8077200" y="3992563"/>
          <p14:tracePt t="64823" x="8085138" y="3992563"/>
          <p14:tracePt t="64835" x="8099425" y="3984625"/>
          <p14:tracePt t="64851" x="8107363" y="3970338"/>
          <p14:tracePt t="64871" x="8123238" y="3946525"/>
          <p14:tracePt t="64888" x="8131175" y="3946525"/>
          <p14:tracePt t="64901" x="8137525" y="3924300"/>
          <p14:tracePt t="64918" x="8153400" y="3924300"/>
          <p14:tracePt t="64935" x="8161338" y="3916363"/>
          <p14:tracePt t="64952" x="8169275" y="3908425"/>
          <p14:tracePt t="64969" x="8175625" y="3908425"/>
          <p14:tracePt t="64985" x="8175625" y="3902075"/>
          <p14:tracePt t="65016" x="8183563" y="3902075"/>
          <p14:tracePt t="65039" x="8183563" y="3894138"/>
          <p14:tracePt t="65055" x="8183563" y="3886200"/>
          <p14:tracePt t="65071" x="8183563" y="3878263"/>
          <p14:tracePt t="65080" x="8183563" y="3870325"/>
          <p14:tracePt t="65088" x="8183563" y="3856038"/>
          <p14:tracePt t="65111" x="8183563" y="3848100"/>
          <p14:tracePt t="65177" x="8183563" y="3840163"/>
          <p14:tracePt t="65183" x="8183563" y="3817938"/>
          <p14:tracePt t="65201" x="8183563" y="3810000"/>
          <p14:tracePt t="65217" x="8183563" y="3802063"/>
          <p14:tracePt t="65235" x="8183563" y="3787775"/>
          <p14:tracePt t="65250" x="8183563" y="3779838"/>
          <p14:tracePt t="65267" x="8183563" y="3771900"/>
          <p14:tracePt t="65284" x="8183563" y="3763963"/>
          <p14:tracePt t="65301" x="8183563" y="3749675"/>
          <p14:tracePt t="65301" x="8183563" y="3741738"/>
          <p14:tracePt t="65321" x="8183563" y="3733800"/>
          <p14:tracePt t="65334" x="8175625" y="3717925"/>
          <p14:tracePt t="65353" x="8169275" y="3717925"/>
          <p14:tracePt t="65431" x="8169275" y="3711575"/>
          <p14:tracePt t="65471" x="8161338" y="3711575"/>
          <p14:tracePt t="65519" x="8153400" y="3711575"/>
          <p14:tracePt t="65535" x="8145463" y="3711575"/>
          <p14:tracePt t="65543" x="8137525" y="3711575"/>
          <p14:tracePt t="65552" x="8123238" y="3711575"/>
          <p14:tracePt t="65569" x="8115300" y="3711575"/>
          <p14:tracePt t="65591" x="8107363" y="3711575"/>
          <p14:tracePt t="65602" x="8093075" y="3711575"/>
          <p14:tracePt t="65617" x="8085138" y="3711575"/>
          <p14:tracePt t="65639" x="8077200" y="3711575"/>
          <p14:tracePt t="65650" x="8061325" y="3725863"/>
          <p14:tracePt t="65668" x="8047038" y="3741738"/>
          <p14:tracePt t="65684" x="8031163" y="3749675"/>
          <p14:tracePt t="65700" x="8023225" y="3763963"/>
          <p14:tracePt t="65717" x="8008938" y="3787775"/>
          <p14:tracePt t="65734" x="8008938" y="3810000"/>
          <p14:tracePt t="65734" x="7993063" y="3817938"/>
          <p14:tracePt t="65753" x="7985125" y="3840163"/>
          <p14:tracePt t="65768" x="7978775" y="3848100"/>
          <p14:tracePt t="65785" x="7970838" y="3878263"/>
          <p14:tracePt t="65801" x="7962900" y="3894138"/>
          <p14:tracePt t="65817" x="7962900" y="3908425"/>
          <p14:tracePt t="65832" x="7954963" y="3940175"/>
          <p14:tracePt t="65849" x="7947025" y="3954463"/>
          <p14:tracePt t="65866" x="7947025" y="3970338"/>
          <p14:tracePt t="65882" x="7947025" y="3978275"/>
          <p14:tracePt t="65899" x="7947025" y="3992563"/>
          <p14:tracePt t="65917" x="7947025" y="4000500"/>
          <p14:tracePt t="65934" x="7947025" y="4008438"/>
          <p14:tracePt t="65950" x="7947025" y="4022725"/>
          <p14:tracePt t="65968" x="7947025" y="4030663"/>
          <p14:tracePt t="65985" x="7947025" y="4046538"/>
          <p14:tracePt t="66001" x="7954963" y="4054475"/>
          <p14:tracePt t="66018" x="7954963" y="4068763"/>
          <p14:tracePt t="66035" x="7962900" y="4076700"/>
          <p14:tracePt t="66050" x="7962900" y="4084638"/>
          <p14:tracePt t="66071" x="7962900" y="4092575"/>
          <p14:tracePt t="66083" x="7970838" y="4098925"/>
          <p14:tracePt t="66100" x="7978775" y="4106863"/>
          <p14:tracePt t="81156" x="7970838" y="4106863"/>
          <p14:tracePt t="82340" x="7962900" y="4106863"/>
          <p14:tracePt t="82463" x="7947025" y="4122738"/>
          <p14:tracePt t="82751" x="7940675" y="4122738"/>
          <p14:tracePt t="82863" x="7932738" y="4122738"/>
          <p14:tracePt t="82888" x="7924800" y="4122738"/>
          <p14:tracePt t="82943" x="7916863" y="4122738"/>
          <p14:tracePt t="82968" x="7902575" y="4122738"/>
          <p14:tracePt t="82992" x="7886700" y="4122738"/>
          <p14:tracePt t="83000" x="7878763" y="4122738"/>
          <p14:tracePt t="83017" x="7870825" y="4122738"/>
          <p14:tracePt t="83024" x="7864475" y="4122738"/>
          <p14:tracePt t="83034" x="7848600" y="4122738"/>
          <p14:tracePt t="83050" x="7818438" y="4122738"/>
          <p14:tracePt t="83065" x="7764463" y="4122738"/>
          <p14:tracePt t="83082" x="7718425" y="4122738"/>
          <p14:tracePt t="83098" x="7680325" y="4122738"/>
          <p14:tracePt t="83115" x="7666038" y="4122738"/>
          <p14:tracePt t="83133" x="7642225" y="4122738"/>
          <p14:tracePt t="83149" x="7612063" y="4122738"/>
          <p14:tracePt t="83149" x="7597775" y="4122738"/>
          <p14:tracePt t="83169" x="7566025" y="4122738"/>
          <p14:tracePt t="83187" x="7535863" y="4122738"/>
          <p14:tracePt t="83202" x="7497763" y="4122738"/>
          <p14:tracePt t="83217" x="7451725" y="4122738"/>
          <p14:tracePt t="83233" x="7391400" y="4122738"/>
          <p14:tracePt t="83251" x="7277100" y="4122738"/>
          <p14:tracePt t="83269" x="7140575" y="4122738"/>
          <p14:tracePt t="83284" x="6934200" y="4122738"/>
          <p14:tracePt t="83300" x="6743700" y="4098925"/>
          <p14:tracePt t="83320" x="6621463" y="4076700"/>
          <p14:tracePt t="83334" x="6515100" y="4076700"/>
          <p14:tracePt t="83350" x="6446838" y="4068763"/>
          <p14:tracePt t="83367" x="6400800" y="4054475"/>
          <p14:tracePt t="83367" x="6378575" y="4054475"/>
          <p14:tracePt t="83386" x="6324600" y="4054475"/>
          <p14:tracePt t="83402" x="6172200" y="4054475"/>
          <p14:tracePt t="83418" x="5981700" y="4054475"/>
          <p14:tracePt t="83435" x="5730875" y="4016375"/>
          <p14:tracePt t="83451" x="5356225" y="3962400"/>
          <p14:tracePt t="83467" x="5021263" y="3916363"/>
          <p14:tracePt t="83484" x="4702175" y="3916363"/>
          <p14:tracePt t="83500" x="4594225" y="3902075"/>
          <p14:tracePt t="83517" x="4511675" y="3878263"/>
          <p14:tracePt t="83534" x="4457700" y="3878263"/>
          <p14:tracePt t="83550" x="4397375" y="3870325"/>
          <p14:tracePt t="83550" x="4359275" y="3856038"/>
          <p14:tracePt t="83570" x="4321175" y="3856038"/>
          <p14:tracePt t="83583" x="4251325" y="3856038"/>
          <p14:tracePt t="83583" x="4191000" y="3856038"/>
          <p14:tracePt t="83602" x="4022725" y="3848100"/>
          <p14:tracePt t="83618" x="3825875" y="3832225"/>
          <p14:tracePt t="83634" x="3619500" y="3802063"/>
          <p14:tracePt t="83651" x="3413125" y="3771900"/>
          <p14:tracePt t="83667" x="3200400" y="3749675"/>
          <p14:tracePt t="83684" x="3017838" y="3717925"/>
          <p14:tracePt t="83700" x="2811463" y="3665538"/>
          <p14:tracePt t="83717" x="2613025" y="3627438"/>
          <p14:tracePt t="83733" x="2460625" y="3573463"/>
          <p14:tracePt t="83750" x="2293938" y="3551238"/>
          <p14:tracePt t="83768" x="2111375" y="3521075"/>
          <p14:tracePt t="83785" x="1935163" y="3475038"/>
          <p14:tracePt t="83785" x="1844675" y="3467100"/>
          <p14:tracePt t="83802" x="1676400" y="3413125"/>
          <p14:tracePt t="83818" x="1546225" y="3375025"/>
          <p14:tracePt t="83834" x="1447800" y="3336925"/>
          <p14:tracePt t="83851" x="1417638" y="3314700"/>
          <p14:tracePt t="83868" x="1393825" y="3292475"/>
          <p14:tracePt t="83884" x="1379538" y="3276600"/>
          <p14:tracePt t="83899" x="1355725" y="3254375"/>
          <p14:tracePt t="83916" x="1341438" y="3238500"/>
          <p14:tracePt t="83933" x="1311275" y="3222625"/>
          <p14:tracePt t="83950" x="1279525" y="3200400"/>
          <p14:tracePt t="83966" x="1265238" y="3192463"/>
          <p14:tracePt t="83982" x="1265238" y="3178175"/>
          <p14:tracePt t="84017" x="1257300" y="3170238"/>
          <p14:tracePt t="84064" x="1257300" y="3162300"/>
          <p14:tracePt t="84088" x="1265238" y="3162300"/>
          <p14:tracePt t="84113" x="1279525" y="3154363"/>
          <p14:tracePt t="84129" x="1287463" y="3146425"/>
          <p14:tracePt t="84169" x="1295400" y="3146425"/>
          <p14:tracePt t="84176" x="1303338" y="3146425"/>
          <p14:tracePt t="84201" x="1303338" y="3140075"/>
          <p14:tracePt t="84217" x="1311275" y="3132138"/>
          <p14:tracePt t="84224" x="1317625" y="3132138"/>
          <p14:tracePt t="84234" x="1325563" y="3132138"/>
          <p14:tracePt t="84250" x="1349375" y="3132138"/>
          <p14:tracePt t="84267" x="1371600" y="3116263"/>
          <p14:tracePt t="84283" x="1393825" y="3116263"/>
          <p14:tracePt t="84299" x="1417638" y="3101975"/>
          <p14:tracePt t="84317" x="1431925" y="3094038"/>
          <p14:tracePt t="84333" x="1439863" y="3086100"/>
          <p14:tracePt t="84349" x="1447800" y="3086100"/>
          <p14:tracePt t="84366" x="1463675" y="3070225"/>
          <p14:tracePt t="84383" x="1470025" y="3063875"/>
          <p14:tracePt t="84399" x="1485900" y="3048000"/>
          <p14:tracePt t="84399" x="1501775" y="3040063"/>
          <p14:tracePt t="84418" x="1531938" y="3009900"/>
          <p14:tracePt t="84434" x="1554163" y="2994025"/>
          <p14:tracePt t="84450" x="1570038" y="2963863"/>
          <p14:tracePt t="84467" x="1584325" y="2955925"/>
          <p14:tracePt t="84483" x="1592263" y="2949575"/>
          <p14:tracePt t="84499" x="1600200" y="2941638"/>
          <p14:tracePt t="84516" x="1600200" y="2933700"/>
          <p14:tracePt t="84532" x="1608138" y="2933700"/>
          <p14:tracePt t="84593" x="1600200" y="2933700"/>
          <p14:tracePt t="84744" x="1592263" y="2933700"/>
          <p14:tracePt t="84760" x="1584325" y="2933700"/>
          <p14:tracePt t="84776" x="1570038" y="2941638"/>
          <p14:tracePt t="84793" x="1562100" y="2949575"/>
          <p14:tracePt t="84808" x="1546225" y="2949575"/>
          <p14:tracePt t="84841" x="1539875" y="2949575"/>
          <p14:tracePt t="84881" x="1531938" y="2949575"/>
          <p14:tracePt t="84888" x="1516063" y="2949575"/>
          <p14:tracePt t="84898" x="1493838" y="2949575"/>
          <p14:tracePt t="84916" x="1477963" y="2949575"/>
          <p14:tracePt t="84932" x="1455738" y="2949575"/>
          <p14:tracePt t="84949" x="1447800" y="2949575"/>
          <p14:tracePt t="84965" x="1431925" y="2949575"/>
          <p14:tracePt t="84982" x="1417638" y="2949575"/>
          <p14:tracePt t="85001" x="1409700" y="2949575"/>
          <p14:tracePt t="85096" x="1401763" y="2949575"/>
          <p14:tracePt t="85217" x="1393825" y="2955925"/>
          <p14:tracePt t="85984" x="1379538" y="2955925"/>
          <p14:tracePt t="86009" x="1371600" y="2955925"/>
          <p14:tracePt t="86033" x="1379538" y="2955925"/>
          <p14:tracePt t="86289" x="1387475" y="2955925"/>
          <p14:tracePt t="86393" x="1393825" y="2955925"/>
          <p14:tracePt t="86409" x="1401763" y="2955925"/>
          <p14:tracePt t="86504" x="1417638" y="2955925"/>
          <p14:tracePt t="86513" x="1425575" y="2955925"/>
          <p14:tracePt t="86521" x="1431925" y="2955925"/>
          <p14:tracePt t="86531" x="1439863" y="2955925"/>
          <p14:tracePt t="86547" x="1447800" y="2955925"/>
          <p14:tracePt t="86563" x="1463675" y="2955925"/>
          <p14:tracePt t="86580" x="1470025" y="2955925"/>
          <p14:tracePt t="86601" x="1477963" y="2955925"/>
          <p14:tracePt t="86613" x="1485900" y="2955925"/>
          <p14:tracePt t="86633" x="1493838" y="2955925"/>
          <p14:tracePt t="86647" x="1501775" y="2955925"/>
          <p14:tracePt t="86663" x="1531938" y="2963863"/>
          <p14:tracePt t="86682" x="1584325" y="2963863"/>
          <p14:tracePt t="86698" x="1638300" y="2979738"/>
          <p14:tracePt t="86714" x="1660525" y="2979738"/>
          <p14:tracePt t="86731" x="1668463" y="2979738"/>
          <p14:tracePt t="86747" x="1660525" y="2979738"/>
          <p14:tracePt t="87161" x="1646238" y="2979738"/>
          <p14:tracePt t="87169" x="1630363" y="2979738"/>
          <p14:tracePt t="87180" x="1570038" y="2963863"/>
          <p14:tracePt t="87196" x="1531938" y="2963863"/>
          <p14:tracePt t="87212" x="1485900" y="2963863"/>
          <p14:tracePt t="87230" x="1463675" y="2955925"/>
          <p14:tracePt t="87247" x="1455738" y="2955925"/>
          <p14:tracePt t="87393" x="1447800" y="2955925"/>
          <p14:tracePt t="87409" x="1439863" y="2949575"/>
          <p14:tracePt t="87417" x="1431925" y="2949575"/>
          <p14:tracePt t="87429" x="1409700" y="2949575"/>
          <p14:tracePt t="87446" x="1379538" y="2949575"/>
          <p14:tracePt t="87463" x="1363663" y="2941638"/>
          <p14:tracePt t="87479" x="1355725" y="2941638"/>
          <p14:tracePt t="87537" x="1349375" y="2941638"/>
          <p14:tracePt t="87569" x="1341438" y="2941638"/>
          <p14:tracePt t="87577" x="1333500" y="2941638"/>
          <p14:tracePt t="87584" x="1325563" y="2941638"/>
          <p14:tracePt t="87596" x="1317625" y="2941638"/>
          <p14:tracePt t="87612" x="1311275" y="2933700"/>
          <p14:tracePt t="87629" x="1303338" y="2933700"/>
          <p14:tracePt t="87729" x="1311275" y="2933700"/>
          <p14:tracePt t="88161" x="1325563" y="2933700"/>
          <p14:tracePt t="88241" x="1341438" y="2933700"/>
          <p14:tracePt t="88264" x="1355725" y="2933700"/>
          <p14:tracePt t="88273" x="1371600" y="2933700"/>
          <p14:tracePt t="88289" x="1387475" y="2933700"/>
          <p14:tracePt t="88304" x="1393825" y="2933700"/>
          <p14:tracePt t="88361" x="1401763" y="2933700"/>
          <p14:tracePt t="88369" x="1409700" y="2917825"/>
          <p14:tracePt t="88378" x="1431925" y="2917825"/>
          <p14:tracePt t="88396" x="1455738" y="2917825"/>
          <p14:tracePt t="88412" x="1463675" y="2917825"/>
          <p14:tracePt t="88428" x="1470025" y="2917825"/>
          <p14:tracePt t="88473" x="1477963" y="2917825"/>
          <p14:tracePt t="88489" x="1485900" y="2917825"/>
          <p14:tracePt t="88497" x="1501775" y="2917825"/>
          <p14:tracePt t="88511" x="1516063" y="2917825"/>
          <p14:tracePt t="88529" x="1524000" y="2917825"/>
          <p14:tracePt t="88545" x="1531938" y="2917825"/>
          <p14:tracePt t="88560" x="1539875" y="2917825"/>
          <p14:tracePt t="88579" x="1546225" y="2917825"/>
          <p14:tracePt t="88595" x="1554163" y="2917825"/>
          <p14:tracePt t="88611" x="1570038" y="2917825"/>
          <p14:tracePt t="88628" x="1584325" y="2917825"/>
          <p14:tracePt t="88644" x="1616075" y="2917825"/>
          <p14:tracePt t="88662" x="1630363" y="2917825"/>
          <p14:tracePt t="88678" x="1654175" y="2917825"/>
          <p14:tracePt t="88695" x="1676400" y="2917825"/>
          <p14:tracePt t="88713" x="1692275" y="2917825"/>
          <p14:tracePt t="88737" x="1698625" y="2917825"/>
          <p14:tracePt t="88768" x="1706563" y="2917825"/>
          <p14:tracePt t="88778" x="1714500" y="2917825"/>
          <p14:tracePt t="88784" x="1736725" y="2917825"/>
          <p14:tracePt t="88795" x="1768475" y="2917825"/>
          <p14:tracePt t="88811" x="1798638" y="2925763"/>
          <p14:tracePt t="88827" x="1812925" y="2925763"/>
          <p14:tracePt t="88844" x="1836738" y="2925763"/>
          <p14:tracePt t="88861" x="1866900" y="2925763"/>
          <p14:tracePt t="88877" x="1897063" y="2933700"/>
          <p14:tracePt t="88894" x="1912938" y="2933700"/>
          <p14:tracePt t="88911" x="1920875" y="2933700"/>
          <p14:tracePt t="88927" x="1935163" y="2933700"/>
          <p14:tracePt t="88961" x="1951038" y="2933700"/>
          <p14:tracePt t="88977" x="1965325" y="2933700"/>
          <p14:tracePt t="88984" x="1997075" y="2933700"/>
          <p14:tracePt t="88995" x="2049463" y="2933700"/>
          <p14:tracePt t="89011" x="2095500" y="2949575"/>
          <p14:tracePt t="89027" x="2111375" y="2955925"/>
          <p14:tracePt t="89043" x="2087563" y="2955925"/>
          <p14:tracePt t="89328" x="2065338" y="2955925"/>
          <p14:tracePt t="89336" x="2057400" y="2955925"/>
          <p14:tracePt t="89345" x="2035175" y="2955925"/>
          <p14:tracePt t="89360" x="1973263" y="2949575"/>
          <p14:tracePt t="89378" x="1912938" y="2933700"/>
          <p14:tracePt t="89394" x="1858963" y="2925763"/>
          <p14:tracePt t="89410" x="1806575" y="2925763"/>
          <p14:tracePt t="89426" x="1736725" y="2925763"/>
          <p14:tracePt t="89444" x="1638300" y="2925763"/>
          <p14:tracePt t="89460" x="1577975" y="2917825"/>
          <p14:tracePt t="89477" x="1485900" y="2917825"/>
          <p14:tracePt t="89493" x="1401763" y="2917825"/>
          <p14:tracePt t="89509" x="1341438" y="2917825"/>
          <p14:tracePt t="89526" x="1325563" y="2917825"/>
          <p14:tracePt t="89543" x="1311275" y="2917825"/>
          <p14:tracePt t="89568" x="1303338" y="2917825"/>
          <p14:tracePt t="89594" x="1287463" y="2917825"/>
          <p14:tracePt t="89609" x="1279525" y="2917825"/>
          <p14:tracePt t="89617" x="1265238" y="2917825"/>
          <p14:tracePt t="89627" x="1249363" y="2917825"/>
          <p14:tracePt t="89643" x="1235075" y="2917825"/>
          <p14:tracePt t="89660" x="1219200" y="2917825"/>
          <p14:tracePt t="89678" x="1211263" y="2917825"/>
          <p14:tracePt t="89693" x="1189038" y="2925763"/>
          <p14:tracePt t="89710" x="1196975" y="2925763"/>
          <p14:tracePt t="89873" x="1203325" y="2925763"/>
          <p14:tracePt t="89897" x="1211263" y="2925763"/>
          <p14:tracePt t="89904" x="1219200" y="2925763"/>
          <p14:tracePt t="89913" x="1227138" y="2925763"/>
          <p14:tracePt t="89927" x="1257300" y="2925763"/>
          <p14:tracePt t="89927" x="1273175" y="2925763"/>
          <p14:tracePt t="89946" x="1303338" y="2925763"/>
          <p14:tracePt t="89962" x="1333500" y="2925763"/>
          <p14:tracePt t="89978" x="1387475" y="2925763"/>
          <p14:tracePt t="89994" x="1447800" y="2925763"/>
          <p14:tracePt t="90011" x="1508125" y="2933700"/>
          <p14:tracePt t="90028" x="1531938" y="2933700"/>
          <p14:tracePt t="90044" x="1539875" y="2933700"/>
          <p14:tracePt t="90081" x="1546225" y="2933700"/>
          <p14:tracePt t="90088" x="1577975" y="2933700"/>
          <p14:tracePt t="90097" x="1622425" y="2933700"/>
          <p14:tracePt t="90110" x="1722438" y="2933700"/>
          <p14:tracePt t="90127" x="1806575" y="2933700"/>
          <p14:tracePt t="90127" x="1828800" y="2933700"/>
          <p14:tracePt t="90146" x="1844675" y="2933700"/>
          <p14:tracePt t="90160" x="1858963" y="2933700"/>
          <p14:tracePt t="90176" x="1874838" y="2933700"/>
          <p14:tracePt t="90195" x="1889125" y="2933700"/>
          <p14:tracePt t="90211" x="1935163" y="2933700"/>
          <p14:tracePt t="90227" x="1973263" y="2933700"/>
          <p14:tracePt t="90243" x="2003425" y="2933700"/>
          <p14:tracePt t="90260" x="2011363" y="2933700"/>
          <p14:tracePt t="90313" x="2019300" y="2941638"/>
          <p14:tracePt t="90328" x="2027238" y="2941638"/>
          <p14:tracePt t="90337" x="2035175" y="2941638"/>
          <p14:tracePt t="90345" x="2027238" y="2941638"/>
          <p14:tracePt t="90520" x="2019300" y="2941638"/>
          <p14:tracePt t="90528" x="1997075" y="2941638"/>
          <p14:tracePt t="90542" x="1943100" y="2941638"/>
          <p14:tracePt t="90542" x="1905000" y="2941638"/>
          <p14:tracePt t="90561" x="1866900" y="2941638"/>
          <p14:tracePt t="90561" x="1828800" y="2941638"/>
          <p14:tracePt t="90577" x="1730375" y="2941638"/>
          <p14:tracePt t="90594" x="1668463" y="2941638"/>
          <p14:tracePt t="90610" x="1630363" y="2941638"/>
          <p14:tracePt t="90627" x="1600200" y="2941638"/>
          <p14:tracePt t="90643" x="1592263" y="2941638"/>
          <p14:tracePt t="90659" x="1584325" y="2941638"/>
          <p14:tracePt t="90676" x="1570038" y="2941638"/>
          <p14:tracePt t="90692" x="1546225" y="2941638"/>
          <p14:tracePt t="90709" x="1508125" y="2941638"/>
          <p14:tracePt t="90726" x="1455738" y="2941638"/>
          <p14:tracePt t="90743" x="1401763" y="2941638"/>
          <p14:tracePt t="90743" x="1387475" y="2941638"/>
          <p14:tracePt t="90762" x="1371600" y="2941638"/>
          <p14:tracePt t="90776" x="1333500" y="2941638"/>
          <p14:tracePt t="90794" x="1325563" y="2941638"/>
          <p14:tracePt t="90809" x="1317625" y="2955925"/>
          <p14:tracePt t="90827" x="1311275" y="2955925"/>
          <p14:tracePt t="90857" x="1325563" y="2955925"/>
          <p14:tracePt t="91400" x="1341438" y="2955925"/>
          <p14:tracePt t="91409" x="1363663" y="2955925"/>
          <p14:tracePt t="91426" x="1387475" y="2955925"/>
          <p14:tracePt t="91433" x="1409700" y="2955925"/>
          <p14:tracePt t="91443" x="1439863" y="2955925"/>
          <p14:tracePt t="91459" x="1455738" y="2955925"/>
          <p14:tracePt t="91476" x="1463675" y="2955925"/>
          <p14:tracePt t="91497" x="1470025" y="2955925"/>
          <p14:tracePt t="91512" x="1485900" y="2955925"/>
          <p14:tracePt t="91526" x="1516063" y="2955925"/>
          <p14:tracePt t="91542" x="1570038" y="2955925"/>
          <p14:tracePt t="91558" x="1622425" y="2955925"/>
          <p14:tracePt t="91574" x="1654175" y="2955925"/>
          <p14:tracePt t="91591" x="1698625" y="2955925"/>
          <p14:tracePt t="91591" x="1714500" y="2955925"/>
          <p14:tracePt t="91609" x="1722438" y="2955925"/>
          <p14:tracePt t="91625" x="1736725" y="2955925"/>
          <p14:tracePt t="91640" x="1744663" y="2955925"/>
          <p14:tracePt t="91697" x="1752600" y="2955925"/>
          <p14:tracePt t="91713" x="1760538" y="2955925"/>
          <p14:tracePt t="91721" x="1768475" y="2963863"/>
          <p14:tracePt t="91849" x="1774825" y="2963863"/>
          <p14:tracePt t="92369" x="1806575" y="2963863"/>
          <p14:tracePt t="92377" x="1828800" y="2963863"/>
          <p14:tracePt t="92390" x="1889125" y="2963863"/>
          <p14:tracePt t="92390" x="1912938" y="2963863"/>
          <p14:tracePt t="92409" x="1958975" y="2971800"/>
          <p14:tracePt t="92425" x="1965325" y="2971800"/>
          <p14:tracePt t="92441" x="1981200" y="2971800"/>
          <p14:tracePt t="92458" x="1997075" y="2971800"/>
          <p14:tracePt t="92475" x="2003425" y="2971800"/>
          <p14:tracePt t="92529" x="2011363" y="2971800"/>
          <p14:tracePt t="92537" x="2019300" y="2971800"/>
          <p14:tracePt t="92544" x="2035175" y="2971800"/>
          <p14:tracePt t="92557" x="2073275" y="2963863"/>
          <p14:tracePt t="92574" x="2079625" y="2955925"/>
          <p14:tracePt t="92590" x="2065338" y="2955925"/>
          <p14:tracePt t="92769" x="2057400" y="2955925"/>
          <p14:tracePt t="92777" x="2041525" y="2955925"/>
          <p14:tracePt t="92790" x="2003425" y="2955925"/>
          <p14:tracePt t="92790" x="1973263" y="2955925"/>
          <p14:tracePt t="92809" x="1958975" y="2955925"/>
          <p14:tracePt t="92824" x="1882775" y="2955925"/>
          <p14:tracePt t="92842" x="1798638" y="2955925"/>
          <p14:tracePt t="92858" x="1744663" y="2955925"/>
          <p14:tracePt t="92875" x="1684338" y="2955925"/>
          <p14:tracePt t="92891" x="1630363" y="2955925"/>
          <p14:tracePt t="92908" x="1584325" y="2941638"/>
          <p14:tracePt t="92924" x="1554163" y="2941638"/>
          <p14:tracePt t="92941" x="1524000" y="2941638"/>
          <p14:tracePt t="92957" x="1485900" y="2941638"/>
          <p14:tracePt t="92973" x="1431925" y="2941638"/>
          <p14:tracePt t="92990" x="1349375" y="2941638"/>
          <p14:tracePt t="93006" x="1317625" y="2941638"/>
          <p14:tracePt t="93023" x="1287463" y="2941638"/>
          <p14:tracePt t="93041" x="1279525" y="2941638"/>
          <p14:tracePt t="93057" x="1273175" y="2941638"/>
          <p14:tracePt t="93073" x="1257300" y="2941638"/>
          <p14:tracePt t="93091" x="1227138" y="2941638"/>
          <p14:tracePt t="93107" x="1203325" y="2941638"/>
          <p14:tracePt t="93124" x="1181100" y="2941638"/>
          <p14:tracePt t="93140" x="1173163" y="2941638"/>
          <p14:tracePt t="93157" x="1181100" y="2941638"/>
          <p14:tracePt t="93321" x="1189038" y="2941638"/>
          <p14:tracePt t="93344" x="1203325" y="2941638"/>
          <p14:tracePt t="93369" x="1219200" y="2941638"/>
          <p14:tracePt t="93377" x="1257300" y="2941638"/>
          <p14:tracePt t="93389" x="1341438" y="2941638"/>
          <p14:tracePt t="93389" x="1409700" y="2941638"/>
          <p14:tracePt t="93410" x="1455738" y="2941638"/>
          <p14:tracePt t="93423" x="1539875" y="2941638"/>
          <p14:tracePt t="93423" x="1570038" y="2941638"/>
          <p14:tracePt t="93442" x="1600200" y="2941638"/>
          <p14:tracePt t="93458" x="1622425" y="2941638"/>
          <p14:tracePt t="93474" x="1646238" y="2941638"/>
          <p14:tracePt t="93491" x="1684338" y="2933700"/>
          <p14:tracePt t="93507" x="1730375" y="2933700"/>
          <p14:tracePt t="93524" x="1782763" y="2933700"/>
          <p14:tracePt t="93541" x="1874838" y="2933700"/>
          <p14:tracePt t="93556" x="1958975" y="2933700"/>
          <p14:tracePt t="93572" x="2035175" y="2933700"/>
          <p14:tracePt t="93589" x="2049463" y="2933700"/>
          <p14:tracePt t="93606" x="2057400" y="2933700"/>
          <p14:tracePt t="93672" x="2073275" y="2933700"/>
          <p14:tracePt t="93680" x="2087563" y="2933700"/>
          <p14:tracePt t="93689" x="2111375" y="2933700"/>
          <p14:tracePt t="93707" x="2125663" y="2933700"/>
          <p14:tracePt t="93722" x="2117725" y="2933700"/>
          <p14:tracePt t="94049" x="2111375" y="2933700"/>
          <p14:tracePt t="94097" x="2103438" y="2933700"/>
          <p14:tracePt t="94129" x="2103438" y="2941638"/>
          <p14:tracePt t="94161" x="2095500" y="2941638"/>
          <p14:tracePt t="94185" x="2087563" y="2949575"/>
          <p14:tracePt t="94194" x="2073275" y="2949575"/>
          <p14:tracePt t="94206" x="2057400" y="2971800"/>
          <p14:tracePt t="94223" x="2011363" y="3009900"/>
          <p14:tracePt t="94239" x="1997075" y="3009900"/>
          <p14:tracePt t="94239" x="1989138" y="3017838"/>
          <p14:tracePt t="94258" x="1965325" y="3040063"/>
          <p14:tracePt t="94273" x="1927225" y="3070225"/>
          <p14:tracePt t="94290" x="1912938" y="3086100"/>
          <p14:tracePt t="94307" x="1897063" y="3116263"/>
          <p14:tracePt t="94323" x="1882775" y="3140075"/>
          <p14:tracePt t="94339" x="1874838" y="3162300"/>
          <p14:tracePt t="94356" x="1866900" y="3178175"/>
          <p14:tracePt t="94372" x="1836738" y="3208338"/>
          <p14:tracePt t="94389" x="1828800" y="3222625"/>
          <p14:tracePt t="94406" x="1820863" y="3238500"/>
          <p14:tracePt t="94422" x="1820863" y="3254375"/>
          <p14:tracePt t="94441" x="1820863" y="3260725"/>
          <p14:tracePt t="94457" x="1820863" y="3268663"/>
          <p14:tracePt t="94489" x="1812925" y="3268663"/>
          <p14:tracePt t="94506" x="1806575" y="3276600"/>
          <p14:tracePt t="94513" x="1806575" y="3284538"/>
          <p14:tracePt t="94523" x="1798638" y="3284538"/>
          <p14:tracePt t="94538" x="1798638" y="3292475"/>
          <p14:tracePt t="94555" x="1798638" y="3306763"/>
          <p14:tracePt t="94577" x="1790700" y="3306763"/>
          <p14:tracePt t="94601" x="1782763" y="3306763"/>
          <p14:tracePt t="94681" x="1768475" y="3306763"/>
          <p14:tracePt t="94689" x="1760538" y="3306763"/>
          <p14:tracePt t="94697" x="1760538" y="3284538"/>
          <p14:tracePt t="94706" x="1744663" y="3260725"/>
          <p14:tracePt t="94723" x="1736725" y="3254375"/>
          <p14:tracePt t="94739" x="1736725" y="3238500"/>
          <p14:tracePt t="94755" x="1736725" y="3216275"/>
          <p14:tracePt t="94772" x="1736725" y="3200400"/>
          <p14:tracePt t="94789" x="1736725" y="3184525"/>
          <p14:tracePt t="94805" x="1736725" y="3170238"/>
          <p14:tracePt t="94821" x="1736725" y="3162300"/>
          <p14:tracePt t="94969" x="1736725" y="3154363"/>
          <p14:tracePt t="94977" x="1736725" y="3146425"/>
          <p14:tracePt t="95009" x="1736725" y="3154363"/>
          <p14:tracePt t="95249" x="1736725" y="3162300"/>
          <p14:tracePt t="95264" x="1736725" y="3170238"/>
          <p14:tracePt t="95274" x="1736725" y="3216275"/>
          <p14:tracePt t="95289" x="1736725" y="3230563"/>
          <p14:tracePt t="95306" x="1736725" y="3260725"/>
          <p14:tracePt t="95323" x="1736725" y="3284538"/>
          <p14:tracePt t="95339" x="1736725" y="3298825"/>
          <p14:tracePt t="95355" x="1736725" y="3322638"/>
          <p14:tracePt t="95371" x="1736725" y="3344863"/>
          <p14:tracePt t="95388" x="1736725" y="3368675"/>
          <p14:tracePt t="95405" x="1736725" y="3390900"/>
          <p14:tracePt t="95421" x="1736725" y="3413125"/>
          <p14:tracePt t="95438" x="1736725" y="3436938"/>
          <p14:tracePt t="95455" x="1736725" y="3467100"/>
          <p14:tracePt t="95472" x="1736725" y="3513138"/>
          <p14:tracePt t="95490" x="1736725" y="3551238"/>
          <p14:tracePt t="95506" x="1736725" y="3573463"/>
          <p14:tracePt t="95523" x="1736725" y="3603625"/>
          <p14:tracePt t="95539" x="1736725" y="3627438"/>
          <p14:tracePt t="95555" x="1736725" y="3657600"/>
          <p14:tracePt t="95571" x="1736725" y="3679825"/>
          <p14:tracePt t="95588" x="1736725" y="3703638"/>
          <p14:tracePt t="95605" x="1736725" y="3717925"/>
          <p14:tracePt t="95623" x="1736725" y="3733800"/>
          <p14:tracePt t="95637" x="1736725" y="3756025"/>
          <p14:tracePt t="95653" x="1736725" y="3771900"/>
          <p14:tracePt t="95669" x="1736725" y="3802063"/>
          <p14:tracePt t="95687" x="1736725" y="3825875"/>
          <p14:tracePt t="95703" x="1736725" y="3856038"/>
          <p14:tracePt t="95703" x="1736725" y="3870325"/>
          <p14:tracePt t="95721" x="1736725" y="3894138"/>
          <p14:tracePt t="95738" x="1736725" y="3908425"/>
          <p14:tracePt t="95754" x="1736725" y="3916363"/>
          <p14:tracePt t="95769" x="1736725" y="3924300"/>
          <p14:tracePt t="95787" x="1736725" y="3940175"/>
          <p14:tracePt t="95824" x="1736725" y="3946525"/>
          <p14:tracePt t="95857" x="1736725" y="3954463"/>
          <p14:tracePt t="95873" x="1736725" y="3962400"/>
          <p14:tracePt t="95881" x="1736725" y="3970338"/>
          <p14:tracePt t="95889" x="1736725" y="3978275"/>
          <p14:tracePt t="95904" x="1736725" y="3992563"/>
          <p14:tracePt t="95920" x="1736725" y="4008438"/>
          <p14:tracePt t="95945" x="1736725" y="4016375"/>
          <p14:tracePt t="95961" x="1736725" y="4022725"/>
          <p14:tracePt t="95970" x="1736725" y="4030663"/>
          <p14:tracePt t="95987" x="1736725" y="4038600"/>
          <p14:tracePt t="98670" x="1736725" y="4060825"/>
          <p14:tracePt t="99201" x="1736725" y="4076700"/>
          <p14:tracePt t="99209" x="1736725" y="4098925"/>
          <p14:tracePt t="99218" x="1714500" y="4137025"/>
          <p14:tracePt t="99235" x="1706563" y="4191000"/>
          <p14:tracePt t="99251" x="1692275" y="4259263"/>
          <p14:tracePt t="99268" x="1676400" y="4297363"/>
          <p14:tracePt t="99285" x="1660525" y="4343400"/>
          <p14:tracePt t="99301" x="1638300" y="4411663"/>
          <p14:tracePt t="99320" x="1630363" y="4457700"/>
          <p14:tracePt t="99335" x="1616075" y="4503738"/>
          <p14:tracePt t="99351" x="1608138" y="4541838"/>
          <p14:tracePt t="99351" x="1608138" y="4556125"/>
          <p14:tracePt t="99369" x="1592263" y="4572000"/>
          <p14:tracePt t="99382" x="1592263" y="4594225"/>
          <p14:tracePt t="99400" x="1570038" y="4648200"/>
          <p14:tracePt t="99417" x="1570038" y="4694238"/>
          <p14:tracePt t="99434" x="1570038" y="4724400"/>
          <p14:tracePt t="99450" x="1570038" y="4740275"/>
          <p14:tracePt t="99466" x="1570038" y="4778375"/>
          <p14:tracePt t="99483" x="1570038" y="4800600"/>
          <p14:tracePt t="99499" x="1570038" y="4816475"/>
          <p14:tracePt t="99517" x="1570038" y="4846638"/>
          <p14:tracePt t="99533" x="1570038" y="4899025"/>
          <p14:tracePt t="99549" x="1577975" y="4930775"/>
          <p14:tracePt t="99566" x="1577975" y="4960938"/>
          <p14:tracePt t="99583" x="1584325" y="4999038"/>
          <p14:tracePt t="99600" x="1592263" y="5037138"/>
          <p14:tracePt t="99617" x="1600200" y="5045075"/>
          <p14:tracePt t="99633" x="1600200" y="5059363"/>
          <p14:tracePt t="99649" x="1608138" y="5075238"/>
          <p14:tracePt t="99666" x="1616075" y="5089525"/>
          <p14:tracePt t="99683" x="1616075" y="5113338"/>
          <p14:tracePt t="99699" x="1630363" y="5143500"/>
          <p14:tracePt t="99717" x="1638300" y="5173663"/>
          <p14:tracePt t="99733" x="1654175" y="5203825"/>
          <p14:tracePt t="99749" x="1654175" y="5219700"/>
          <p14:tracePt t="99766" x="1654175" y="5227638"/>
          <p14:tracePt t="99782" x="1660525" y="5241925"/>
          <p14:tracePt t="99799" x="1660525" y="5265738"/>
          <p14:tracePt t="99818" x="1668463" y="5265738"/>
          <p14:tracePt t="99832" x="1668463" y="5273675"/>
          <p14:tracePt t="99850" x="1668463" y="5287963"/>
          <p14:tracePt t="101666" x="1668463" y="5295900"/>
          <p14:tracePt t="102465" x="1668463" y="5303838"/>
          <p14:tracePt t="102481" x="1676400" y="5303838"/>
          <p14:tracePt t="102489" x="1676400" y="5311775"/>
          <p14:tracePt t="102505" x="1676400" y="5318125"/>
          <p14:tracePt t="102553" x="1676400" y="5326063"/>
          <p14:tracePt t="102569" x="1676400" y="5341938"/>
          <p14:tracePt t="102625" x="1684338" y="5341938"/>
          <p14:tracePt t="103449" x="1684338" y="5334000"/>
          <p14:tracePt t="103465" x="1684338" y="5326063"/>
          <p14:tracePt t="103473" x="1684338" y="5311775"/>
          <p14:tracePt t="103489" x="1684338" y="5295900"/>
          <p14:tracePt t="103497" x="1692275" y="5257800"/>
          <p14:tracePt t="103514" x="1698625" y="5227638"/>
          <p14:tracePt t="103531" x="1698625" y="5211763"/>
          <p14:tracePt t="103546" x="1698625" y="5203825"/>
          <p14:tracePt t="103563" x="1698625" y="5197475"/>
          <p14:tracePt t="103580" x="1698625" y="5189538"/>
          <p14:tracePt t="103609" x="1698625" y="5181600"/>
          <p14:tracePt t="103681" x="1698625" y="5189538"/>
          <p14:tracePt t="103873" x="1692275" y="5203825"/>
          <p14:tracePt t="103897" x="1692275" y="5211763"/>
          <p14:tracePt t="103913" x="1692275" y="5219700"/>
          <p14:tracePt t="103921" x="1692275" y="5227638"/>
          <p14:tracePt t="103930" x="1684338" y="5235575"/>
          <p14:tracePt t="103945" x="1684338" y="5241925"/>
          <p14:tracePt t="103962" x="1684338" y="5249863"/>
          <p14:tracePt t="104073" x="1676400" y="5249863"/>
          <p14:tracePt t="104153" x="1668463" y="5249863"/>
          <p14:tracePt t="104201" x="1660525" y="5249863"/>
          <p14:tracePt t="104209" x="1646238" y="5249863"/>
          <p14:tracePt t="104249" x="1638300" y="5249863"/>
          <p14:tracePt t="104257" x="1622425" y="5249863"/>
          <p14:tracePt t="104273" x="1608138" y="5249863"/>
          <p14:tracePt t="104281" x="1592263" y="5235575"/>
          <p14:tracePt t="104295" x="1562100" y="5227638"/>
          <p14:tracePt t="104295" x="1554163" y="5227638"/>
          <p14:tracePt t="104315" x="1531938" y="5219700"/>
          <p14:tracePt t="104330" x="1524000" y="5219700"/>
          <p14:tracePt t="104377" x="1516063" y="5219700"/>
          <p14:tracePt t="104401" x="1501775" y="5211763"/>
          <p14:tracePt t="104409" x="1470025" y="5211763"/>
          <p14:tracePt t="104417" x="1439863" y="5211763"/>
          <p14:tracePt t="104428" x="1393825" y="5211763"/>
          <p14:tracePt t="104446" x="1371600" y="5211763"/>
          <p14:tracePt t="104461" x="1363663" y="5211763"/>
          <p14:tracePt t="104478" x="1363663" y="5203825"/>
          <p14:tracePt t="104657" x="1379538" y="5203825"/>
          <p14:tracePt t="104673" x="1387475" y="5203825"/>
          <p14:tracePt t="104689" x="1393825" y="5203825"/>
          <p14:tracePt t="104697" x="1401763" y="5203825"/>
          <p14:tracePt t="104714" x="1417638" y="5203825"/>
          <p14:tracePt t="104730" x="1431925" y="5203825"/>
          <p14:tracePt t="104746" x="1447800" y="5203825"/>
          <p14:tracePt t="104762" x="1463675" y="5203825"/>
          <p14:tracePt t="104779" x="1470025" y="5203825"/>
          <p14:tracePt t="105708" x="1463675" y="5197475"/>
          <p14:tracePt t="105809" x="1463675" y="5181600"/>
          <p14:tracePt t="105817" x="1463675" y="5165725"/>
          <p14:tracePt t="105827" x="1463675" y="5113338"/>
          <p14:tracePt t="105844" x="1463675" y="5067300"/>
          <p14:tracePt t="105861" x="1463675" y="5029200"/>
          <p14:tracePt t="105879" x="1470025" y="4975225"/>
          <p14:tracePt t="105894" x="1477963" y="4930775"/>
          <p14:tracePt t="105911" x="1508125" y="4854575"/>
          <p14:tracePt t="105911" x="1524000" y="4800600"/>
          <p14:tracePt t="105930" x="1531938" y="4762500"/>
          <p14:tracePt t="105943" x="1577975" y="4602163"/>
          <p14:tracePt t="105962" x="1600200" y="4533900"/>
          <p14:tracePt t="105978" x="1638300" y="4487863"/>
          <p14:tracePt t="105995" x="1646238" y="4473575"/>
          <p14:tracePt t="106010" x="1660525" y="4441825"/>
          <p14:tracePt t="106028" x="1676400" y="4411663"/>
          <p14:tracePt t="106044" x="1698625" y="4381500"/>
          <p14:tracePt t="106060" x="1714500" y="4359275"/>
          <p14:tracePt t="106078" x="1730375" y="4335463"/>
          <p14:tracePt t="106094" x="1744663" y="4327525"/>
          <p14:tracePt t="106110" x="1752600" y="4305300"/>
          <p14:tracePt t="106127" x="1774825" y="4283075"/>
          <p14:tracePt t="106127" x="1782763" y="4275138"/>
          <p14:tracePt t="106146" x="1806575" y="4251325"/>
          <p14:tracePt t="106162" x="1820863" y="4237038"/>
          <p14:tracePt t="106178" x="1836738" y="4221163"/>
          <p14:tracePt t="106196" x="1836738" y="4213225"/>
          <p14:tracePt t="107997" x="1836738" y="4206875"/>
          <p14:tracePt t="108609" x="1836738" y="4191000"/>
          <p14:tracePt t="108617" x="1836738" y="4175125"/>
          <p14:tracePt t="108625" x="1836738" y="4092575"/>
          <p14:tracePt t="108642" x="1836738" y="4000500"/>
          <p14:tracePt t="108659" x="1836738" y="3902075"/>
          <p14:tracePt t="108675" x="1836738" y="3810000"/>
          <p14:tracePt t="108690" x="1836738" y="3725863"/>
          <p14:tracePt t="108708" x="1836738" y="3679825"/>
          <p14:tracePt t="108724" x="1836738" y="3641725"/>
          <p14:tracePt t="108741" x="1836738" y="3589338"/>
          <p14:tracePt t="108758" x="1836738" y="3551238"/>
          <p14:tracePt t="108774" x="1836738" y="3521075"/>
          <p14:tracePt t="108791" x="1836738" y="3489325"/>
          <p14:tracePt t="108808" x="1836738" y="3444875"/>
          <p14:tracePt t="108808" x="1836738" y="3429000"/>
          <p14:tracePt t="108827" x="1836738" y="3406775"/>
          <p14:tracePt t="108842" x="1836738" y="3390900"/>
          <p14:tracePt t="108859" x="1836738" y="3360738"/>
          <p14:tracePt t="108876" x="1836738" y="3330575"/>
          <p14:tracePt t="108891" x="1836738" y="3292475"/>
          <p14:tracePt t="108908" x="1836738" y="3268663"/>
          <p14:tracePt t="108925" x="1836738" y="3238500"/>
          <p14:tracePt t="108941" x="1836738" y="3192463"/>
          <p14:tracePt t="108958" x="1836738" y="3146425"/>
          <p14:tracePt t="108975" x="1836738" y="3116263"/>
          <p14:tracePt t="108991" x="1836738" y="3078163"/>
          <p14:tracePt t="108991" x="1836738" y="3063875"/>
          <p14:tracePt t="109010" x="1836738" y="3048000"/>
          <p14:tracePt t="109024" x="1836738" y="3001963"/>
          <p14:tracePt t="109042" x="1836738" y="2987675"/>
          <p14:tracePt t="109074" x="1828800" y="2979738"/>
          <p14:tracePt t="109137" x="1820863" y="2979738"/>
          <p14:tracePt t="109185" x="1812925" y="2979738"/>
          <p14:tracePt t="109193" x="1806575" y="2979738"/>
          <p14:tracePt t="109208" x="1782763" y="2979738"/>
          <p14:tracePt t="109225" x="1774825" y="2971800"/>
          <p14:tracePt t="109241" x="1760538" y="2971800"/>
          <p14:tracePt t="109257" x="1752600" y="2963863"/>
          <p14:tracePt t="109290" x="1752600" y="2955925"/>
          <p14:tracePt t="109361" x="1736725" y="2955925"/>
          <p14:tracePt t="109385" x="1730375" y="2955925"/>
          <p14:tracePt t="109449" x="1722438" y="2955925"/>
          <p14:tracePt t="109457" x="1706563" y="2955925"/>
          <p14:tracePt t="109477" x="1698625" y="2955925"/>
          <p14:tracePt t="109481" x="1692275" y="2955925"/>
          <p14:tracePt t="109490" x="1676400" y="2941638"/>
          <p14:tracePt t="109506" x="1646238" y="2941638"/>
          <p14:tracePt t="109524" x="1616075" y="2925763"/>
          <p14:tracePt t="109539" x="1584325" y="2917825"/>
          <p14:tracePt t="109556" x="1562100" y="2911475"/>
          <p14:tracePt t="109572" x="1546225" y="2903538"/>
          <p14:tracePt t="109589" x="1539875" y="2903538"/>
          <p14:tracePt t="109606" x="1524000" y="2895600"/>
          <p14:tracePt t="109623" x="1516063" y="2895600"/>
          <p14:tracePt t="109639" x="1501775" y="2895600"/>
          <p14:tracePt t="109658" x="1485900" y="2887663"/>
          <p14:tracePt t="109675" x="1477963" y="2887663"/>
          <p14:tracePt t="109691" x="1470025" y="2887663"/>
          <p14:tracePt t="109721" x="1463675" y="2887663"/>
          <p14:tracePt t="109728" x="1455738" y="2887663"/>
          <p14:tracePt t="109739" x="1439863" y="2887663"/>
          <p14:tracePt t="109756" x="1417638" y="2887663"/>
          <p14:tracePt t="109772" x="1409700" y="2887663"/>
          <p14:tracePt t="109789" x="1393825" y="2887663"/>
          <p14:tracePt t="109806" x="1387475" y="2887663"/>
          <p14:tracePt t="109865" x="1379538" y="2887663"/>
          <p14:tracePt t="110768" x="1371600" y="2887663"/>
          <p14:tracePt t="110977" x="1371600" y="2879725"/>
          <p14:tracePt t="111465" x="1379538" y="2879725"/>
          <p14:tracePt t="111521" x="1387475" y="2879725"/>
          <p14:tracePt t="111545" x="1393825" y="2879725"/>
          <p14:tracePt t="111569" x="1401763" y="2879725"/>
          <p14:tracePt t="111673" x="1409700" y="2879725"/>
          <p14:tracePt t="111689" x="1431925" y="2879725"/>
          <p14:tracePt t="111697" x="1439863" y="2879725"/>
          <p14:tracePt t="111713" x="1455738" y="2879725"/>
          <p14:tracePt t="111722" x="1463675" y="2879725"/>
          <p14:tracePt t="111738" x="1470025" y="2879725"/>
          <p14:tracePt t="111755" x="1485900" y="2879725"/>
          <p14:tracePt t="112105" x="1493838" y="2887663"/>
          <p14:tracePt t="112121" x="1501775" y="2887663"/>
          <p14:tracePt t="112138" x="1508125" y="2887663"/>
          <p14:tracePt t="112161" x="1524000" y="2895600"/>
          <p14:tracePt t="112169" x="1531938" y="2895600"/>
          <p14:tracePt t="112177" x="1539875" y="2895600"/>
          <p14:tracePt t="112187" x="1554163" y="2895600"/>
          <p14:tracePt t="112205" x="1584325" y="2895600"/>
          <p14:tracePt t="112221" x="1646238" y="2911475"/>
          <p14:tracePt t="112237" x="1722438" y="2917825"/>
          <p14:tracePt t="112254" x="1782763" y="2941638"/>
          <p14:tracePt t="112271" x="1806575" y="2941638"/>
          <p14:tracePt t="112288" x="1812925" y="2941638"/>
          <p14:tracePt t="112305" x="1828800" y="2941638"/>
          <p14:tracePt t="112393" x="1836738" y="2941638"/>
          <p14:tracePt t="112401" x="1844675" y="2941638"/>
          <p14:tracePt t="112417" x="1851025" y="2941638"/>
          <p14:tracePt t="112457" x="1866900" y="2941638"/>
          <p14:tracePt t="112489" x="1874838" y="2941638"/>
          <p14:tracePt t="112505" x="1882775" y="2941638"/>
          <p14:tracePt t="112521" x="1889125" y="2941638"/>
          <p14:tracePt t="112529" x="1897063" y="2941638"/>
          <p14:tracePt t="112539" x="1905000" y="2941638"/>
          <p14:tracePt t="112553" x="1920875" y="2949575"/>
          <p14:tracePt t="112633" x="1935163" y="2949575"/>
          <p14:tracePt t="112657" x="1943100" y="2949575"/>
          <p14:tracePt t="112977" x="1951038" y="2949575"/>
          <p14:tracePt t="113001" x="1965325" y="2949575"/>
          <p14:tracePt t="113018" x="1973263" y="2949575"/>
          <p14:tracePt t="113033" x="1981200" y="2949575"/>
          <p14:tracePt t="113041" x="1997075" y="2949575"/>
          <p14:tracePt t="113053" x="2049463" y="2949575"/>
          <p14:tracePt t="113070" x="2103438" y="2949575"/>
          <p14:tracePt t="113087" x="2155825" y="2949575"/>
          <p14:tracePt t="113103" x="2179638" y="2949575"/>
          <p14:tracePt t="113119" x="2201863" y="2941638"/>
          <p14:tracePt t="113135" x="2217738" y="2941638"/>
          <p14:tracePt t="113154" x="2232025" y="2941638"/>
          <p14:tracePt t="113171" x="2247900" y="2933700"/>
          <p14:tracePt t="113187" x="2270125" y="2933700"/>
          <p14:tracePt t="113206" x="2301875" y="2933700"/>
          <p14:tracePt t="113220" x="2324100" y="2933700"/>
          <p14:tracePt t="113236" x="2332038" y="2933700"/>
          <p14:tracePt t="113252" x="2346325" y="2933700"/>
          <p14:tracePt t="113281" x="2370138" y="2933700"/>
          <p14:tracePt t="113289" x="2384425" y="2933700"/>
          <p14:tracePt t="113302" x="2416175" y="2933700"/>
          <p14:tracePt t="113319" x="2430463" y="2933700"/>
          <p14:tracePt t="113336" x="2438400" y="2933700"/>
          <p14:tracePt t="113352" x="2460625" y="2933700"/>
          <p14:tracePt t="113370" x="2492375" y="2933700"/>
          <p14:tracePt t="113387" x="2522538" y="2933700"/>
          <p14:tracePt t="113403" x="2536825" y="2933700"/>
          <p14:tracePt t="113419" x="2568575" y="2933700"/>
          <p14:tracePt t="113436" x="2598738" y="2933700"/>
          <p14:tracePt t="113453" x="2613025" y="2933700"/>
          <p14:tracePt t="113469" x="2628900" y="2933700"/>
          <p14:tracePt t="113486" x="2644775" y="2933700"/>
          <p14:tracePt t="113503" x="2674938" y="2933700"/>
          <p14:tracePt t="113519" x="2713038" y="2933700"/>
          <p14:tracePt t="113519" x="2743200" y="2933700"/>
          <p14:tracePt t="113538" x="2819400" y="2933700"/>
          <p14:tracePt t="113554" x="2849563" y="2933700"/>
          <p14:tracePt t="113570" x="2857500" y="2933700"/>
          <p14:tracePt t="113586" x="2865438" y="2933700"/>
          <p14:tracePt t="113602" x="2879725" y="2933700"/>
          <p14:tracePt t="113619" x="2887663" y="2933700"/>
          <p14:tracePt t="113636" x="2925763" y="2933700"/>
          <p14:tracePt t="113653" x="2963863" y="2933700"/>
          <p14:tracePt t="113669" x="2994025" y="2933700"/>
          <p14:tracePt t="113686" x="3040063" y="2933700"/>
          <p14:tracePt t="113703" x="3063875" y="2933700"/>
          <p14:tracePt t="113719" x="3086100" y="2933700"/>
          <p14:tracePt t="113736" x="3101975" y="2933700"/>
          <p14:tracePt t="113754" x="3116263" y="2933700"/>
          <p14:tracePt t="113770" x="3154363" y="2933700"/>
          <p14:tracePt t="113787" x="3200400" y="2933700"/>
          <p14:tracePt t="113803" x="3254375" y="2933700"/>
          <p14:tracePt t="113819" x="3268663" y="2933700"/>
          <p14:tracePt t="113836" x="3276600" y="2933700"/>
          <p14:tracePt t="113852" x="3284538" y="2933700"/>
          <p14:tracePt t="113897" x="3292475" y="2933700"/>
          <p14:tracePt t="113905" x="3306763" y="2925763"/>
          <p14:tracePt t="113918" x="3344863" y="2925763"/>
          <p14:tracePt t="113936" x="3398838" y="2925763"/>
          <p14:tracePt t="113954" x="3413125" y="2925763"/>
          <p14:tracePt t="113969" x="3406775" y="2925763"/>
          <p14:tracePt t="114209" x="3398838" y="2917825"/>
          <p14:tracePt t="114217" x="3390900" y="2917825"/>
          <p14:tracePt t="114224" x="3382963" y="2917825"/>
          <p14:tracePt t="114234" x="3352800" y="2911475"/>
          <p14:tracePt t="114251" x="3322638" y="2911475"/>
          <p14:tracePt t="114269" x="3284538" y="2903538"/>
          <p14:tracePt t="114286" x="3246438" y="2895600"/>
          <p14:tracePt t="114302" x="3200400" y="2887663"/>
          <p14:tracePt t="114302" x="3178175" y="2887663"/>
          <p14:tracePt t="114322" x="3146425" y="2887663"/>
          <p14:tracePt t="114335" x="3108325" y="2887663"/>
          <p14:tracePt t="114335" x="3094038" y="2887663"/>
          <p14:tracePt t="114354" x="3070225" y="2887663"/>
          <p14:tracePt t="114370" x="3063875" y="2887663"/>
          <p14:tracePt t="114386" x="3048000" y="2887663"/>
          <p14:tracePt t="114402" x="3025775" y="2873375"/>
          <p14:tracePt t="114419" x="2994025" y="2873375"/>
          <p14:tracePt t="114436" x="2955925" y="2873375"/>
          <p14:tracePt t="114452" x="2941638" y="2873375"/>
          <p14:tracePt t="114468" x="2911475" y="2873375"/>
          <p14:tracePt t="114485" x="2865438" y="2873375"/>
          <p14:tracePt t="114502" x="2819400" y="2873375"/>
          <p14:tracePt t="114519" x="2789238" y="2873375"/>
          <p14:tracePt t="114535" x="2743200" y="2873375"/>
          <p14:tracePt t="114535" x="2727325" y="2873375"/>
          <p14:tracePt t="114554" x="2689225" y="2873375"/>
          <p14:tracePt t="114570" x="2659063" y="2873375"/>
          <p14:tracePt t="114586" x="2620963" y="2873375"/>
          <p14:tracePt t="114602" x="2574925" y="2873375"/>
          <p14:tracePt t="114619" x="2560638" y="2873375"/>
          <p14:tracePt t="114635" x="2552700" y="2873375"/>
          <p14:tracePt t="114651" x="2536825" y="2873375"/>
          <p14:tracePt t="114668" x="2506663" y="2873375"/>
          <p14:tracePt t="114685" x="2484438" y="2873375"/>
          <p14:tracePt t="114702" x="2438400" y="2873375"/>
          <p14:tracePt t="114718" x="2400300" y="2873375"/>
          <p14:tracePt t="114735" x="2346325" y="2873375"/>
          <p14:tracePt t="114735" x="2308225" y="2857500"/>
          <p14:tracePt t="114754" x="2270125" y="2857500"/>
          <p14:tracePt t="114770" x="2217738" y="2857500"/>
          <p14:tracePt t="114786" x="2171700" y="2857500"/>
          <p14:tracePt t="114802" x="2133600" y="2857500"/>
          <p14:tracePt t="114819" x="2087563" y="2857500"/>
          <p14:tracePt t="114835" x="2049463" y="2857500"/>
          <p14:tracePt t="114851" x="2019300" y="2857500"/>
          <p14:tracePt t="114868" x="1989138" y="2857500"/>
          <p14:tracePt t="114885" x="1935163" y="2857500"/>
          <p14:tracePt t="114901" x="1874838" y="2857500"/>
          <p14:tracePt t="114918" x="1828800" y="2857500"/>
          <p14:tracePt t="114935" x="1774825" y="2857500"/>
          <p14:tracePt t="114951" x="1736725" y="2857500"/>
          <p14:tracePt t="114969" x="1722438" y="2857500"/>
          <p14:tracePt t="114987" x="1714500" y="2857500"/>
          <p14:tracePt t="115001" x="1692275" y="2857500"/>
          <p14:tracePt t="115019" x="1676400" y="2857500"/>
          <p14:tracePt t="115035" x="1668463" y="2857500"/>
          <p14:tracePt t="115050" x="1638300" y="2857500"/>
          <p14:tracePt t="115067" x="1622425" y="2857500"/>
          <p14:tracePt t="115083" x="1608138" y="2857500"/>
          <p14:tracePt t="115100" x="1577975" y="2857500"/>
          <p14:tracePt t="115117" x="1539875" y="2857500"/>
          <p14:tracePt t="115134" x="1516063" y="2857500"/>
          <p14:tracePt t="115150" x="1493838" y="2857500"/>
          <p14:tracePt t="115167" x="1470025" y="2857500"/>
          <p14:tracePt t="115167" x="1463675" y="2857500"/>
          <p14:tracePt t="115186" x="1431925" y="2857500"/>
          <p14:tracePt t="115201" x="1401763" y="2857500"/>
          <p14:tracePt t="115218" x="1349375" y="2857500"/>
          <p14:tracePt t="115234" x="1303338" y="2849563"/>
          <p14:tracePt t="115250" x="1279525" y="2849563"/>
          <p14:tracePt t="115267" x="1257300" y="2849563"/>
          <p14:tracePt t="115283" x="1241425" y="2849563"/>
          <p14:tracePt t="115302" x="1227138" y="2849563"/>
          <p14:tracePt t="115316" x="1219200" y="2849563"/>
          <p14:tracePt t="115417" x="1227138" y="2849563"/>
          <p14:tracePt t="115481" x="1241425" y="2849563"/>
          <p14:tracePt t="115489" x="1257300" y="2849563"/>
          <p14:tracePt t="115500" x="1303338" y="2849563"/>
          <p14:tracePt t="115518" x="1341438" y="2849563"/>
          <p14:tracePt t="115535" x="1371600" y="2849563"/>
          <p14:tracePt t="115550" x="1409700" y="2849563"/>
          <p14:tracePt t="115567" x="1425575" y="2849563"/>
          <p14:tracePt t="115567" x="1439863" y="2849563"/>
          <p14:tracePt t="115586" x="1463675" y="2849563"/>
          <p14:tracePt t="115602" x="1501775" y="2849563"/>
          <p14:tracePt t="115619" x="1577975" y="2849563"/>
          <p14:tracePt t="115635" x="1660525" y="2849563"/>
          <p14:tracePt t="115651" x="1714500" y="2849563"/>
          <p14:tracePt t="115668" x="1744663" y="2849563"/>
          <p14:tracePt t="115685" x="1760538" y="2849563"/>
          <p14:tracePt t="115700" x="1774825" y="2849563"/>
          <p14:tracePt t="115721" x="1790700" y="2849563"/>
          <p14:tracePt t="115737" x="1806575" y="2849563"/>
          <p14:tracePt t="115750" x="1836738" y="2849563"/>
          <p14:tracePt t="115750" x="1858963" y="2849563"/>
          <p14:tracePt t="115770" x="1889125" y="2865438"/>
          <p14:tracePt t="115783" x="1943100" y="2873375"/>
          <p14:tracePt t="115803" x="1958975" y="2873375"/>
          <p14:tracePt t="115818" x="1965325" y="2873375"/>
          <p14:tracePt t="115834" x="1973263" y="2873375"/>
          <p14:tracePt t="115850" x="1997075" y="2873375"/>
          <p14:tracePt t="115868" x="2011363" y="2873375"/>
          <p14:tracePt t="115884" x="2041525" y="2873375"/>
          <p14:tracePt t="115900" x="2079625" y="2873375"/>
          <p14:tracePt t="115918" x="2149475" y="2873375"/>
          <p14:tracePt t="115934" x="2187575" y="2873375"/>
          <p14:tracePt t="115950" x="2225675" y="2873375"/>
          <p14:tracePt t="115950" x="2232025" y="2873375"/>
          <p14:tracePt t="115969" x="2239963" y="2873375"/>
          <p14:tracePt t="115983" x="2247900" y="2873375"/>
          <p14:tracePt t="116000" x="2293938" y="2873375"/>
          <p14:tracePt t="116019" x="2332038" y="2873375"/>
          <p14:tracePt t="116034" x="2384425" y="2873375"/>
          <p14:tracePt t="116051" x="2438400" y="2865438"/>
          <p14:tracePt t="116067" x="2468563" y="2865438"/>
          <p14:tracePt t="116084" x="2484438" y="2865438"/>
          <p14:tracePt t="116105" x="2498725" y="2865438"/>
          <p14:tracePt t="116117" x="2530475" y="2857500"/>
          <p14:tracePt t="116133" x="2568575" y="2857500"/>
          <p14:tracePt t="116150" x="2620963" y="2857500"/>
          <p14:tracePt t="116167" x="2667000" y="2857500"/>
          <p14:tracePt t="116185" x="2682875" y="2857500"/>
          <p14:tracePt t="116205" x="2689225" y="2857500"/>
          <p14:tracePt t="116217" x="2697163" y="2857500"/>
          <p14:tracePt t="116233" x="2713038" y="2857500"/>
          <p14:tracePt t="116251" x="2727325" y="2865438"/>
          <p14:tracePt t="116267" x="2781300" y="2865438"/>
          <p14:tracePt t="116284" x="2819400" y="2887663"/>
          <p14:tracePt t="116300" x="2835275" y="2887663"/>
          <p14:tracePt t="116317" x="2827338" y="2887663"/>
          <p14:tracePt t="116945" x="2819400" y="2887663"/>
          <p14:tracePt t="117064" x="2811463" y="2887663"/>
          <p14:tracePt t="117121" x="2803525" y="2887663"/>
          <p14:tracePt t="117345" x="2797175" y="2879725"/>
          <p14:tracePt t="117433" x="2789238" y="2879725"/>
          <p14:tracePt t="117457" x="2781300" y="2873375"/>
          <p14:tracePt t="117466" x="2773363" y="2873375"/>
          <p14:tracePt t="117482" x="2773363" y="2865438"/>
          <p14:tracePt t="117753" x="2773363" y="2857500"/>
          <p14:tracePt t="117793" x="2773363" y="2849563"/>
          <p14:tracePt t="117801" x="2773363" y="2835275"/>
          <p14:tracePt t="117817" x="2765425" y="2827338"/>
          <p14:tracePt t="117831" x="2765425" y="2789238"/>
          <p14:tracePt t="117850" x="2765425" y="2781300"/>
          <p14:tracePt t="117866" x="2765425" y="2759075"/>
          <p14:tracePt t="117882" x="2765425" y="2743200"/>
          <p14:tracePt t="117899" x="2765425" y="2735263"/>
          <p14:tracePt t="117915" x="2765425" y="2727325"/>
          <p14:tracePt t="117931" x="2759075" y="2713038"/>
          <p14:tracePt t="117953" x="2759075" y="2697163"/>
          <p14:tracePt t="117984" x="2759075" y="2682875"/>
          <p14:tracePt t="117992" x="2759075" y="2667000"/>
          <p14:tracePt t="118000" x="2759075" y="2651125"/>
          <p14:tracePt t="118014" x="2759075" y="2620963"/>
          <p14:tracePt t="118031" x="2751138" y="2590800"/>
          <p14:tracePt t="118048" x="2751138" y="2574925"/>
          <p14:tracePt t="118073" x="2751138" y="2568575"/>
          <p14:tracePt t="118098" x="2751138" y="2560638"/>
          <p14:tracePt t="118105" x="2751138" y="2552700"/>
          <p14:tracePt t="118115" x="2743200" y="2522538"/>
          <p14:tracePt t="118131" x="2743200" y="2514600"/>
          <p14:tracePt t="118148" x="2743200" y="2498725"/>
          <p14:tracePt t="118165" x="2743200" y="2492375"/>
          <p14:tracePt t="118181" x="2743200" y="2460625"/>
          <p14:tracePt t="118199" x="2743200" y="2454275"/>
          <p14:tracePt t="118215" x="2743200" y="2438400"/>
          <p14:tracePt t="118232" x="2743200" y="2408238"/>
          <p14:tracePt t="118250" x="2743200" y="2392363"/>
          <p14:tracePt t="118265" x="2743200" y="2384425"/>
          <p14:tracePt t="118282" x="2743200" y="2370138"/>
          <p14:tracePt t="118299" x="2743200" y="2362200"/>
          <p14:tracePt t="118329" x="2743200" y="2354263"/>
          <p14:tracePt t="118353" x="2743200" y="2339975"/>
          <p14:tracePt t="118361" x="2743200" y="2324100"/>
          <p14:tracePt t="118369" x="2743200" y="2316163"/>
          <p14:tracePt t="118381" x="2743200" y="2286000"/>
          <p14:tracePt t="118398" x="2743200" y="2278063"/>
          <p14:tracePt t="118414" x="2743200" y="2263775"/>
          <p14:tracePt t="118431" x="2735263" y="2255838"/>
          <p14:tracePt t="118552" x="2727325" y="2255838"/>
          <p14:tracePt t="118945" x="2720975" y="2255838"/>
          <p14:tracePt t="118969" x="2705100" y="2263775"/>
          <p14:tracePt t="118977" x="2689225" y="2278063"/>
          <p14:tracePt t="118993" x="2682875" y="2278063"/>
          <p14:tracePt t="119001" x="2682875" y="2286000"/>
          <p14:tracePt t="119013" x="2651125" y="2308225"/>
          <p14:tracePt t="119031" x="2620963" y="2332038"/>
          <p14:tracePt t="119031" x="2598738" y="2346325"/>
          <p14:tracePt t="119050" x="2582863" y="2354263"/>
          <p14:tracePt t="119064" x="2544763" y="2384425"/>
          <p14:tracePt t="119064" x="2514600" y="2400300"/>
          <p14:tracePt t="119082" x="2468563" y="2430463"/>
          <p14:tracePt t="119098" x="2430463" y="2446338"/>
          <p14:tracePt t="119115" x="2400300" y="2468563"/>
          <p14:tracePt t="119131" x="2384425" y="2484438"/>
          <p14:tracePt t="119148" x="2370138" y="2498725"/>
          <p14:tracePt t="119164" x="2346325" y="2522538"/>
          <p14:tracePt t="119180" x="2324100" y="2536825"/>
          <p14:tracePt t="119198" x="2293938" y="2560638"/>
          <p14:tracePt t="119214" x="2270125" y="2590800"/>
          <p14:tracePt t="119231" x="2239963" y="2628900"/>
          <p14:tracePt t="119249" x="2232025" y="2644775"/>
          <p14:tracePt t="119263" x="2209800" y="2674938"/>
          <p14:tracePt t="119279" x="2193925" y="2705100"/>
          <p14:tracePt t="119298" x="2193925" y="2713038"/>
          <p14:tracePt t="119315" x="2193925" y="2727325"/>
          <p14:tracePt t="119330" x="2193925" y="2743200"/>
          <p14:tracePt t="119347" x="2187575" y="2759075"/>
          <p14:tracePt t="119364" x="2187575" y="2773363"/>
          <p14:tracePt t="119380" x="2179638" y="2789238"/>
          <p14:tracePt t="119396" x="2163763" y="2819400"/>
          <p14:tracePt t="119412" x="2149475" y="2841625"/>
          <p14:tracePt t="119429" x="2125663" y="2873375"/>
          <p14:tracePt t="119447" x="2111375" y="2895600"/>
          <p14:tracePt t="119463" x="2095500" y="2917825"/>
          <p14:tracePt t="119463" x="2095500" y="2925763"/>
          <p14:tracePt t="119482" x="2079625" y="2941638"/>
          <p14:tracePt t="119498" x="2079625" y="2955925"/>
          <p14:tracePt t="119514" x="2073275" y="2955925"/>
          <p14:tracePt t="120001" x="2073275" y="2941638"/>
          <p14:tracePt t="120289" x="2073275" y="2933700"/>
          <p14:tracePt t="120297" x="2073275" y="2925763"/>
          <p14:tracePt t="120315" x="2073275" y="2917825"/>
          <p14:tracePt t="120329" x="2073275" y="2911475"/>
          <p14:tracePt t="120346" x="2073275" y="2903538"/>
          <p14:tracePt t="120362" x="2073275" y="2895600"/>
          <p14:tracePt t="120379" x="2073275" y="2879725"/>
          <p14:tracePt t="120397" x="2073275" y="2873375"/>
          <p14:tracePt t="120425" x="2073275" y="2865438"/>
          <p14:tracePt t="120449" x="2073275" y="2849563"/>
          <p14:tracePt t="120465" x="2073275" y="2819400"/>
          <p14:tracePt t="120481" x="2073275" y="2811463"/>
          <p14:tracePt t="120497" x="2073275" y="2797175"/>
          <p14:tracePt t="120505" x="2073275" y="2789238"/>
          <p14:tracePt t="120513" x="2073275" y="2759075"/>
          <p14:tracePt t="120530" x="2073275" y="2751138"/>
          <p14:tracePt t="120546" x="2065338" y="2727325"/>
          <p14:tracePt t="120563" x="2065338" y="2713038"/>
          <p14:tracePt t="120579" x="2065338" y="2697163"/>
          <p14:tracePt t="120596" x="2065338" y="2674938"/>
          <p14:tracePt t="120612" x="2065338" y="2667000"/>
          <p14:tracePt t="120628" x="2057400" y="2659063"/>
          <p14:tracePt t="120645" x="2057400" y="2644775"/>
          <p14:tracePt t="120662" x="2057400" y="2636838"/>
          <p14:tracePt t="120689" x="2057400" y="2628900"/>
          <p14:tracePt t="120698" x="2057400" y="2620963"/>
          <p14:tracePt t="120713" x="2057400" y="2613025"/>
          <p14:tracePt t="120728" x="2057400" y="2606675"/>
          <p14:tracePt t="120745" x="2057400" y="2598738"/>
          <p14:tracePt t="120762" x="2049463" y="2582863"/>
          <p14:tracePt t="120779" x="2049463" y="2574925"/>
          <p14:tracePt t="120795" x="2049463" y="2568575"/>
          <p14:tracePt t="120812" x="2049463" y="2574925"/>
          <p14:tracePt t="121025" x="2049463" y="2582863"/>
          <p14:tracePt t="121041" x="2049463" y="2590800"/>
          <p14:tracePt t="121049" x="2049463" y="2606675"/>
          <p14:tracePt t="121065" x="2049463" y="2613025"/>
          <p14:tracePt t="121078" x="2049463" y="2620963"/>
          <p14:tracePt t="121095" x="2049463" y="2636838"/>
          <p14:tracePt t="121111" x="2049463" y="2667000"/>
          <p14:tracePt t="121130" x="2049463" y="2697163"/>
          <p14:tracePt t="121146" x="2049463" y="2713038"/>
          <p14:tracePt t="121162" x="2049463" y="2735263"/>
          <p14:tracePt t="121179" x="2049463" y="2751138"/>
          <p14:tracePt t="121195" x="2049463" y="2765425"/>
          <p14:tracePt t="121215" x="2049463" y="2781300"/>
          <p14:tracePt t="121233" x="2049463" y="2797175"/>
          <p14:tracePt t="121249" x="2049463" y="2803525"/>
          <p14:tracePt t="121261" x="2049463" y="2827338"/>
          <p14:tracePt t="121278" x="2049463" y="2841625"/>
          <p14:tracePt t="121295" x="2049463" y="2865438"/>
          <p14:tracePt t="121312" x="2065338" y="2911475"/>
          <p14:tracePt t="121331" x="2073275" y="2925763"/>
          <p14:tracePt t="121346" x="2073275" y="2933700"/>
          <p14:tracePt t="125029" x="2057400" y="2933700"/>
          <p14:tracePt t="125777" x="2041525" y="2933700"/>
          <p14:tracePt t="125799" x="2035175" y="2933700"/>
          <p14:tracePt t="125832" x="2035175" y="2925763"/>
          <p14:tracePt t="125921" x="2035175" y="2917825"/>
          <p14:tracePt t="125953" x="2027238" y="2911475"/>
          <p14:tracePt t="125961" x="2019300" y="2911475"/>
          <p14:tracePt t="126161" x="2003425" y="2911475"/>
          <p14:tracePt t="126169" x="1997075" y="2911475"/>
          <p14:tracePt t="126177" x="1989138" y="2911475"/>
          <p14:tracePt t="126191" x="1981200" y="2911475"/>
          <p14:tracePt t="126207" x="1973263" y="2911475"/>
          <p14:tracePt t="126223" x="1965325" y="2911475"/>
          <p14:tracePt t="126249" x="1951038" y="2911475"/>
          <p14:tracePt t="126264" x="1943100" y="2911475"/>
          <p14:tracePt t="126281" x="1935163" y="2911475"/>
          <p14:tracePt t="126290" x="1920875" y="2911475"/>
          <p14:tracePt t="126308" x="1912938" y="2911475"/>
          <p14:tracePt t="126324" x="1905000" y="2903538"/>
          <p14:tracePt t="126377" x="1920875" y="2903538"/>
          <p14:tracePt t="126729" x="1935163" y="2895600"/>
          <p14:tracePt t="126737" x="1943100" y="2895600"/>
          <p14:tracePt t="126754" x="1958975" y="2895600"/>
          <p14:tracePt t="126761" x="1973263" y="2895600"/>
          <p14:tracePt t="126772" x="1989138" y="2895600"/>
          <p14:tracePt t="126789" x="1997075" y="2895600"/>
          <p14:tracePt t="126849" x="2003425" y="2895600"/>
          <p14:tracePt t="127774" x="2003425" y="2887663"/>
          <p14:tracePt t="128489" x="2003425" y="2873375"/>
          <p14:tracePt t="128545" x="2019300" y="2865438"/>
          <p14:tracePt t="128554" x="2019300" y="2857500"/>
          <p14:tracePt t="128561" x="2027238" y="2857500"/>
          <p14:tracePt t="128571" x="2041525" y="2841625"/>
          <p14:tracePt t="128588" x="2079625" y="2819400"/>
          <p14:tracePt t="128604" x="2103438" y="2811463"/>
          <p14:tracePt t="128621" x="2111375" y="2803525"/>
          <p14:tracePt t="136608" x="2111375" y="2811463"/>
          <p14:tracePt t="137241" x="2111375" y="2819400"/>
          <p14:tracePt t="137313" x="2111375" y="2827338"/>
          <p14:tracePt t="137425" x="2111375" y="2835275"/>
          <p14:tracePt t="137433" x="2095500" y="2841625"/>
          <p14:tracePt t="137449" x="2087563" y="2857500"/>
          <p14:tracePt t="137465" x="2087563" y="2865438"/>
          <p14:tracePt t="137481" x="2079625" y="2873375"/>
          <p14:tracePt t="137494" x="2079625" y="2887663"/>
          <p14:tracePt t="137511" x="2073275" y="2903538"/>
          <p14:tracePt t="137530" x="2065338" y="2917825"/>
          <p14:tracePt t="137545" x="2057400" y="2925763"/>
          <p14:tracePt t="138113" x="2049463" y="2925763"/>
          <p14:tracePt t="138129" x="2041525" y="2925763"/>
          <p14:tracePt t="138153" x="2041525" y="2917825"/>
          <p14:tracePt t="138417" x="2041525" y="2903538"/>
          <p14:tracePt t="138449" x="2041525" y="2895600"/>
          <p14:tracePt t="138585" x="2041525" y="2887663"/>
          <p14:tracePt t="138601" x="2041525" y="2879725"/>
          <p14:tracePt t="138617" x="2041525" y="2873375"/>
          <p14:tracePt t="138649" x="2041525" y="2857500"/>
          <p14:tracePt t="138657" x="2041525" y="2849563"/>
          <p14:tracePt t="138673" x="2049463" y="2835275"/>
          <p14:tracePt t="138681" x="2049463" y="2827338"/>
          <p14:tracePt t="138697" x="2049463" y="2819400"/>
          <p14:tracePt t="138713" x="2057400" y="2819400"/>
          <p14:tracePt t="138727" x="2057400" y="2803525"/>
          <p14:tracePt t="138743" x="2065338" y="2789238"/>
          <p14:tracePt t="138760" x="2065338" y="2773363"/>
          <p14:tracePt t="138778" x="2065338" y="2759075"/>
          <p14:tracePt t="138794" x="2073275" y="2735263"/>
          <p14:tracePt t="138811" x="2073275" y="2720975"/>
          <p14:tracePt t="138827" x="2079625" y="2689225"/>
          <p14:tracePt t="138844" x="2079625" y="2674938"/>
          <p14:tracePt t="138860" x="2079625" y="2644775"/>
          <p14:tracePt t="138877" x="2079625" y="2628900"/>
          <p14:tracePt t="138893" x="2079625" y="2620963"/>
          <p14:tracePt t="138910" x="2079625" y="2606675"/>
          <p14:tracePt t="138926" x="2079625" y="2582863"/>
          <p14:tracePt t="138944" x="2079625" y="2552700"/>
          <p14:tracePt t="138944" x="2079625" y="2536825"/>
          <p14:tracePt t="138962" x="2079625" y="2506663"/>
          <p14:tracePt t="138976" x="2079625" y="2468563"/>
          <p14:tracePt t="138994" x="2079625" y="2438400"/>
          <p14:tracePt t="139011" x="2079625" y="2422525"/>
          <p14:tracePt t="139027" x="2079625" y="2408238"/>
          <p14:tracePt t="139044" x="2079625" y="2392363"/>
          <p14:tracePt t="139060" x="2079625" y="2384425"/>
          <p14:tracePt t="139076" x="2079625" y="2370138"/>
          <p14:tracePt t="139092" x="2079625" y="2362200"/>
          <p14:tracePt t="139248" x="2079625" y="2354263"/>
          <p14:tracePt t="139272" x="2079625" y="2346325"/>
          <p14:tracePt t="139288" x="2079625" y="2339975"/>
          <p14:tracePt t="139296" x="2079625" y="2332038"/>
          <p14:tracePt t="139312" x="2079625" y="2324100"/>
          <p14:tracePt t="139328" x="2079625" y="2316163"/>
          <p14:tracePt t="139352" x="2087563" y="2316163"/>
          <p14:tracePt t="139361" x="2087563" y="2301875"/>
          <p14:tracePt t="139384" x="2087563" y="2308225"/>
          <p14:tracePt t="139544" x="2087563" y="2316163"/>
          <p14:tracePt t="139560" x="2087563" y="2332038"/>
          <p14:tracePt t="139577" x="2087563" y="2339975"/>
          <p14:tracePt t="139593" x="2079625" y="2346325"/>
          <p14:tracePt t="139600" x="2079625" y="2354263"/>
          <p14:tracePt t="139610" x="2079625" y="2370138"/>
          <p14:tracePt t="139627" x="2079625" y="2384425"/>
          <p14:tracePt t="139643" x="2079625" y="2400300"/>
          <p14:tracePt t="139659" x="2079625" y="2422525"/>
          <p14:tracePt t="139676" x="2073275" y="2430463"/>
          <p14:tracePt t="139692" x="2073275" y="2446338"/>
          <p14:tracePt t="139709" x="2073275" y="2460625"/>
          <p14:tracePt t="139725" x="2073275" y="2468563"/>
          <p14:tracePt t="139741" x="2073275" y="2498725"/>
          <p14:tracePt t="139758" x="2073275" y="2514600"/>
          <p14:tracePt t="139777" x="2073275" y="2560638"/>
          <p14:tracePt t="139793" x="2073275" y="2574925"/>
          <p14:tracePt t="139809" x="2073275" y="2590800"/>
          <p14:tracePt t="139826" x="2073275" y="2606675"/>
          <p14:tracePt t="139843" x="2073275" y="2620963"/>
          <p14:tracePt t="139860" x="2073275" y="2644775"/>
          <p14:tracePt t="139875" x="2073275" y="2667000"/>
          <p14:tracePt t="139892" x="2073275" y="2674938"/>
          <p14:tracePt t="139908" x="2057400" y="2689225"/>
          <p14:tracePt t="139925" x="2057400" y="2705100"/>
          <p14:tracePt t="139941" x="2057400" y="2727325"/>
          <p14:tracePt t="139958" x="2057400" y="2735263"/>
          <p14:tracePt t="139975" x="2057400" y="2751138"/>
          <p14:tracePt t="139992" x="2057400" y="2765425"/>
          <p14:tracePt t="139992" x="2057400" y="2773363"/>
          <p14:tracePt t="140010" x="2057400" y="2781300"/>
          <p14:tracePt t="140026" x="2057400" y="2797175"/>
          <p14:tracePt t="140041" x="2057400" y="2803525"/>
          <p14:tracePt t="140057" x="2057400" y="2819400"/>
          <p14:tracePt t="140074" x="2057400" y="2827338"/>
          <p14:tracePt t="140091" x="2057400" y="2849563"/>
          <p14:tracePt t="140108" x="2057400" y="2865438"/>
          <p14:tracePt t="140125" x="2057400" y="2873375"/>
          <p14:tracePt t="140141" x="2057400" y="2879725"/>
          <p14:tracePt t="140158" x="2049463" y="2879725"/>
          <p14:tracePt t="140289" x="2041525" y="2887663"/>
          <p14:tracePt t="140297" x="2041525" y="2903538"/>
          <p14:tracePt t="140313" x="2041525" y="2911475"/>
          <p14:tracePt t="140336" x="2035175" y="2925763"/>
          <p14:tracePt t="140352" x="2035175" y="2933700"/>
          <p14:tracePt t="140376" x="2035175" y="2941638"/>
          <p14:tracePt t="140393" x="2027238" y="2949575"/>
          <p14:tracePt t="140497" x="2027238" y="2941638"/>
          <p14:tracePt t="140641" x="2027238" y="2933700"/>
          <p14:tracePt t="140658" x="2027238" y="2911475"/>
          <p14:tracePt t="140665" x="2027238" y="2903538"/>
          <p14:tracePt t="140689" x="2027238" y="2895600"/>
          <p14:tracePt t="140697" x="2035175" y="2879725"/>
          <p14:tracePt t="140713" x="2035175" y="2873375"/>
          <p14:tracePt t="140753" x="2041525" y="2865438"/>
          <p14:tracePt t="141225" x="2049463" y="2865438"/>
          <p14:tracePt t="141233" x="2057400" y="2857500"/>
          <p14:tracePt t="141267" x="2065338" y="2849563"/>
          <p14:tracePt t="141275" x="2073275" y="2841625"/>
          <p14:tracePt t="141290" x="2073275" y="2835275"/>
          <p14:tracePt t="141481" x="2079625" y="2835275"/>
          <p14:tracePt t="141505" x="2095500" y="2835275"/>
          <p14:tracePt t="141522" x="2095500" y="2841625"/>
          <p14:tracePt t="141561" x="2073275" y="2841625"/>
          <p14:tracePt t="141649" x="2057400" y="2841625"/>
          <p14:tracePt t="141658" x="2041525" y="2841625"/>
          <p14:tracePt t="141665" x="2019300" y="2841625"/>
          <p14:tracePt t="141675" x="1965325" y="2841625"/>
          <p14:tracePt t="141691" x="1912938" y="2841625"/>
          <p14:tracePt t="141708" x="1844675" y="2841625"/>
          <p14:tracePt t="141725" x="1806575" y="2841625"/>
          <p14:tracePt t="141740" x="1790700" y="2841625"/>
          <p14:tracePt t="141757" x="1782763" y="2841625"/>
          <p14:tracePt t="141801" x="1774825" y="2841625"/>
          <p14:tracePt t="141817" x="1768475" y="2841625"/>
          <p14:tracePt t="141826" x="1760538" y="2841625"/>
          <p14:tracePt t="141840" x="1722438" y="2841625"/>
          <p14:tracePt t="141858" x="1668463" y="2841625"/>
          <p14:tracePt t="141874" x="1638300" y="2841625"/>
          <p14:tracePt t="141891" x="1616075" y="2841625"/>
          <p14:tracePt t="141908" x="1592263" y="2841625"/>
          <p14:tracePt t="141924" x="1570038" y="2841625"/>
          <p14:tracePt t="141940" x="1546225" y="2841625"/>
          <p14:tracePt t="141957" x="1524000" y="2849563"/>
          <p14:tracePt t="141973" x="1485900" y="2857500"/>
          <p14:tracePt t="141990" x="1425575" y="2857500"/>
          <p14:tracePt t="141990" x="1401763" y="2865438"/>
          <p14:tracePt t="142010" x="1379538" y="2873375"/>
          <p14:tracePt t="142023" x="1363663" y="2873375"/>
          <p14:tracePt t="142039" x="1355725" y="2873375"/>
          <p14:tracePt t="142056" x="1363663" y="2873375"/>
          <p14:tracePt t="142353" x="1371600" y="2873375"/>
          <p14:tracePt t="142361" x="1393825" y="2873375"/>
          <p14:tracePt t="142373" x="1401763" y="2873375"/>
          <p14:tracePt t="142389" x="1417638" y="2873375"/>
          <p14:tracePt t="142406" x="1447800" y="2873375"/>
          <p14:tracePt t="142423" x="1477963" y="2873375"/>
          <p14:tracePt t="142423" x="1501775" y="2873375"/>
          <p14:tracePt t="142442" x="1531938" y="2873375"/>
          <p14:tracePt t="142442" x="1554163" y="2873375"/>
          <p14:tracePt t="142458" x="1608138" y="2873375"/>
          <p14:tracePt t="142474" x="1660525" y="2873375"/>
          <p14:tracePt t="142490" x="1668463" y="2873375"/>
          <p14:tracePt t="142506" x="1676400" y="2873375"/>
          <p14:tracePt t="142553" x="1684338" y="2873375"/>
          <p14:tracePt t="142561" x="1706563" y="2873375"/>
          <p14:tracePt t="142572" x="1774825" y="2873375"/>
          <p14:tracePt t="142590" x="1897063" y="2895600"/>
          <p14:tracePt t="142606" x="1989138" y="2911475"/>
          <p14:tracePt t="142623" x="2035175" y="2911475"/>
          <p14:tracePt t="142640" x="2041525" y="2911475"/>
          <p14:tracePt t="142665" x="2049463" y="2911475"/>
          <p14:tracePt t="142690" x="2057400" y="2911475"/>
          <p14:tracePt t="142697" x="2065338" y="2911475"/>
          <p14:tracePt t="142707" x="2117725" y="2911475"/>
          <p14:tracePt t="142724" x="2171700" y="2911475"/>
          <p14:tracePt t="142740" x="2209800" y="2911475"/>
          <p14:tracePt t="142756" x="2225675" y="2911475"/>
          <p14:tracePt t="142772" x="2232025" y="2911475"/>
          <p14:tracePt t="142825" x="2239963" y="2911475"/>
          <p14:tracePt t="142833" x="2255838" y="2911475"/>
          <p14:tracePt t="142842" x="2270125" y="2911475"/>
          <p14:tracePt t="142856" x="2354263" y="2911475"/>
          <p14:tracePt t="142874" x="2370138" y="2911475"/>
          <p14:tracePt t="142890" x="2384425" y="2911475"/>
          <p14:tracePt t="142906" x="2392363" y="2911475"/>
          <p14:tracePt t="146458" x="2392363" y="2903538"/>
          <p14:tracePt t="146985" x="2400300" y="2895600"/>
          <p14:tracePt t="147009" x="2408238" y="2887663"/>
          <p14:tracePt t="147041" x="2416175" y="2887663"/>
          <p14:tracePt t="147049" x="2416175" y="2879725"/>
          <p14:tracePt t="147056" x="2422525" y="2857500"/>
          <p14:tracePt t="147072" x="2430463" y="2841625"/>
          <p14:tracePt t="147085" x="2446338" y="2827338"/>
          <p14:tracePt t="147102" x="2460625" y="2803525"/>
          <p14:tracePt t="147119" x="2476500" y="2789238"/>
          <p14:tracePt t="147136" x="2492375" y="2773363"/>
          <p14:tracePt t="147152" x="2506663" y="2751138"/>
          <p14:tracePt t="147170" x="2514600" y="2751138"/>
          <p14:tracePt t="147186" x="2522538" y="2743200"/>
          <p14:tracePt t="147202" x="2530475" y="2735263"/>
          <p14:tracePt t="147219" x="2544763" y="2705100"/>
          <p14:tracePt t="147235" x="2560638" y="2682875"/>
          <p14:tracePt t="147252" x="2574925" y="2659063"/>
          <p14:tracePt t="147270" x="2590800" y="2628900"/>
          <p14:tracePt t="147284" x="2606675" y="2613025"/>
          <p14:tracePt t="147300" x="2606675" y="2598738"/>
          <p14:tracePt t="147317" x="2613025" y="2582863"/>
          <p14:tracePt t="147334" x="2620963" y="2552700"/>
          <p14:tracePt t="147351" x="2636838" y="2536825"/>
          <p14:tracePt t="147367" x="2651125" y="2506663"/>
          <p14:tracePt t="147386" x="2651125" y="2492375"/>
          <p14:tracePt t="147402" x="2667000" y="2468563"/>
          <p14:tracePt t="147419" x="2674938" y="2430463"/>
          <p14:tracePt t="147435" x="2697163" y="2392363"/>
          <p14:tracePt t="147452" x="2713038" y="2339975"/>
          <p14:tracePt t="147468" x="2720975" y="2324100"/>
          <p14:tracePt t="147485" x="2727325" y="2308225"/>
          <p14:tracePt t="147501" x="2727325" y="2316163"/>
          <p14:tracePt t="147793" x="2720975" y="2339975"/>
          <p14:tracePt t="147801" x="2713038" y="2339975"/>
          <p14:tracePt t="147809" x="2697163" y="2370138"/>
          <p14:tracePt t="147819" x="2674938" y="2416175"/>
          <p14:tracePt t="147835" x="2651125" y="2438400"/>
          <p14:tracePt t="147851" x="2636838" y="2468563"/>
          <p14:tracePt t="147868" x="2613025" y="2506663"/>
          <p14:tracePt t="147884" x="2590800" y="2552700"/>
          <p14:tracePt t="147900" x="2568575" y="2598738"/>
          <p14:tracePt t="147917" x="2544763" y="2620963"/>
          <p14:tracePt t="147934" x="2530475" y="2651125"/>
          <p14:tracePt t="147950" x="2506663" y="2682875"/>
          <p14:tracePt t="147950" x="2492375" y="2697163"/>
          <p14:tracePt t="147969" x="2484438" y="2705100"/>
          <p14:tracePt t="147983" x="2454275" y="2751138"/>
          <p14:tracePt t="148001" x="2430463" y="2765425"/>
          <p14:tracePt t="148018" x="2400300" y="2789238"/>
          <p14:tracePt t="148034" x="2384425" y="2803525"/>
          <p14:tracePt t="148050" x="2362200" y="2811463"/>
          <p14:tracePt t="148066" x="2332038" y="2835275"/>
          <p14:tracePt t="148083" x="2278063" y="2841625"/>
          <p14:tracePt t="148100" x="2255838" y="2857500"/>
          <p14:tracePt t="148117" x="2232025" y="2857500"/>
          <p14:tracePt t="148133" x="2217738" y="2865438"/>
          <p14:tracePt t="148150" x="2201863" y="2865438"/>
          <p14:tracePt t="148150" x="2187575" y="2873375"/>
          <p14:tracePt t="148169" x="2163763" y="2887663"/>
          <p14:tracePt t="148182" x="2155825" y="2887663"/>
          <p14:tracePt t="148199" x="2149475" y="2887663"/>
          <p14:tracePt t="148216" x="2141538" y="2887663"/>
          <p14:tracePt t="148256" x="2133600" y="2887663"/>
          <p14:tracePt t="148272" x="2117725" y="2887663"/>
          <p14:tracePt t="148288" x="2103438" y="2887663"/>
          <p14:tracePt t="148296" x="2087563" y="2887663"/>
          <p14:tracePt t="148304" x="2079625" y="2887663"/>
          <p14:tracePt t="148316" x="2087563" y="2887663"/>
          <p14:tracePt t="148568" x="2103438" y="2887663"/>
          <p14:tracePt t="148656" x="2117725" y="2887663"/>
          <p14:tracePt t="149024" x="2125663" y="2879725"/>
          <p14:tracePt t="149040" x="2133600" y="2879725"/>
          <p14:tracePt t="149063" x="2149475" y="2873375"/>
          <p14:tracePt t="149081" x="2155825" y="2873375"/>
          <p14:tracePt t="149096" x="2163763" y="2873375"/>
          <p14:tracePt t="149113" x="2171700" y="2873375"/>
          <p14:tracePt t="149120" x="2179638" y="2865438"/>
          <p14:tracePt t="149131" x="2187575" y="2865438"/>
          <p14:tracePt t="149148" x="2201863" y="2865438"/>
          <p14:tracePt t="149165" x="2217738" y="2857500"/>
          <p14:tracePt t="149181" x="2232025" y="2857500"/>
          <p14:tracePt t="149198" x="2247900" y="2857500"/>
          <p14:tracePt t="149215" x="2255838" y="2857500"/>
          <p14:tracePt t="149249" x="2270125" y="2857500"/>
          <p14:tracePt t="149256" x="2308225" y="2857500"/>
          <p14:tracePt t="149268" x="2354263" y="2865438"/>
          <p14:tracePt t="149282" x="2378075" y="2865438"/>
          <p14:tracePt t="149298" x="2384425" y="2865438"/>
          <p14:tracePt t="149314" x="2392363" y="2865438"/>
          <p14:tracePt t="149351" x="2408238" y="2865438"/>
          <p14:tracePt t="149359" x="2430463" y="2865438"/>
          <p14:tracePt t="149367" x="2446338" y="2865438"/>
          <p14:tracePt t="149381" x="2498725" y="2865438"/>
          <p14:tracePt t="149381" x="2522538" y="2865438"/>
          <p14:tracePt t="149401" x="2536825" y="2865438"/>
          <p14:tracePt t="149414" x="2560638" y="2865438"/>
          <p14:tracePt t="149431" x="2568575" y="2865438"/>
          <p14:tracePt t="149447" x="2574925" y="2865438"/>
          <p14:tracePt t="149464" x="2582863" y="2865438"/>
          <p14:tracePt t="149482" x="2590800" y="2865438"/>
          <p14:tracePt t="149498" x="2620963" y="2865438"/>
          <p14:tracePt t="149515" x="2659063" y="2865438"/>
          <p14:tracePt t="149532" x="2697163" y="2857500"/>
          <p14:tracePt t="149548" x="2705100" y="2857500"/>
          <p14:tracePt t="149564" x="2727325" y="2857500"/>
          <p14:tracePt t="149648" x="2735263" y="2857500"/>
          <p14:tracePt t="149656" x="2751138" y="2857500"/>
          <p14:tracePt t="149666" x="2765425" y="2857500"/>
          <p14:tracePt t="149682" x="2773363" y="2857500"/>
          <p14:tracePt t="149697" x="2781300" y="2857500"/>
          <p14:tracePt t="149736" x="2789238" y="2857500"/>
          <p14:tracePt t="149824" x="2803525" y="2857500"/>
          <p14:tracePt t="149832" x="2811463" y="2857500"/>
          <p14:tracePt t="149847" x="2827338" y="2857500"/>
          <p14:tracePt t="149865" x="2835275" y="2857500"/>
          <p14:tracePt t="149882" x="2841625" y="2857500"/>
          <p14:tracePt t="149898" x="2865438" y="2857500"/>
          <p14:tracePt t="149915" x="2917825" y="2857500"/>
          <p14:tracePt t="149931" x="2955925" y="2857500"/>
          <p14:tracePt t="149948" x="2979738" y="2857500"/>
          <p14:tracePt t="149965" x="3001963" y="2857500"/>
          <p14:tracePt t="149981" x="3009900" y="2857500"/>
          <p14:tracePt t="149997" x="3017838" y="2857500"/>
          <p14:tracePt t="150040" x="3032125" y="2857500"/>
          <p14:tracePt t="150048" x="3048000" y="2857500"/>
          <p14:tracePt t="150056" x="3055938" y="2857500"/>
          <p14:tracePt t="150065" x="3078163" y="2857500"/>
          <p14:tracePt t="150082" x="3101975" y="2857500"/>
          <p14:tracePt t="150098" x="3108325" y="2857500"/>
          <p14:tracePt t="150120" x="3116263" y="2857500"/>
          <p14:tracePt t="150232" x="3124200" y="2857500"/>
          <p14:tracePt t="150240" x="3116263" y="2857500"/>
          <p14:tracePt t="150608" x="3101975" y="2857500"/>
          <p14:tracePt t="150616" x="3086100" y="2857500"/>
          <p14:tracePt t="150630" x="3017838" y="2857500"/>
          <p14:tracePt t="150649" x="2979738" y="2857500"/>
          <p14:tracePt t="150665" x="2941638" y="2857500"/>
          <p14:tracePt t="150681" x="2933700" y="2857500"/>
          <p14:tracePt t="150697" x="2903538" y="2857500"/>
          <p14:tracePt t="150714" x="2865438" y="2857500"/>
          <p14:tracePt t="150731" x="2841625" y="2857500"/>
          <p14:tracePt t="150747" x="2811463" y="2857500"/>
          <p14:tracePt t="150764" x="2759075" y="2857500"/>
          <p14:tracePt t="150780" x="2689225" y="2857500"/>
          <p14:tracePt t="150797" x="2636838" y="2857500"/>
          <p14:tracePt t="150814" x="2606675" y="2857500"/>
          <p14:tracePt t="150830" x="2590800" y="2857500"/>
          <p14:tracePt t="150830" x="2582863" y="2857500"/>
          <p14:tracePt t="150849" x="2574925" y="2857500"/>
          <p14:tracePt t="150864" x="2536825" y="2865438"/>
          <p14:tracePt t="150881" x="2498725" y="2865438"/>
          <p14:tracePt t="150898" x="2438400" y="2865438"/>
          <p14:tracePt t="150915" x="2392363" y="2865438"/>
          <p14:tracePt t="150930" x="2378075" y="2865438"/>
          <p14:tracePt t="150947" x="2354263" y="2865438"/>
          <p14:tracePt t="150963" x="2316163" y="2865438"/>
          <p14:tracePt t="150980" x="2286000" y="2865438"/>
          <p14:tracePt t="150997" x="2255838" y="2865438"/>
          <p14:tracePt t="151013" x="2225675" y="2865438"/>
          <p14:tracePt t="151031" x="2187575" y="2865438"/>
          <p14:tracePt t="151031" x="2149475" y="2865438"/>
          <p14:tracePt t="151049" x="2111375" y="2865438"/>
          <p14:tracePt t="151063" x="2041525" y="2865438"/>
          <p14:tracePt t="151081" x="2011363" y="2865438"/>
          <p14:tracePt t="151098" x="1997075" y="2865438"/>
          <p14:tracePt t="151114" x="1981200" y="2865438"/>
          <p14:tracePt t="151192" x="1981200" y="2873375"/>
          <p14:tracePt t="151632" x="1997075" y="2873375"/>
          <p14:tracePt t="151792" x="2011363" y="2873375"/>
          <p14:tracePt t="151848" x="2027238" y="2873375"/>
          <p14:tracePt t="151864" x="2041525" y="2873375"/>
          <p14:tracePt t="151872" x="2049463" y="2873375"/>
          <p14:tracePt t="151888" x="2057400" y="2873375"/>
          <p14:tracePt t="151897" x="2065338" y="2873375"/>
          <p14:tracePt t="151913" x="2073275" y="2873375"/>
          <p14:tracePt t="151968" x="2079625" y="2873375"/>
          <p14:tracePt t="151977" x="2087563" y="2873375"/>
          <p14:tracePt t="151984" x="2095500" y="2873375"/>
          <p14:tracePt t="151995" x="2111375" y="2873375"/>
          <p14:tracePt t="152012" x="2125663" y="2873375"/>
          <p14:tracePt t="152029" x="2133600" y="2873375"/>
          <p14:tracePt t="152048" x="2141538" y="2873375"/>
          <p14:tracePt t="152062" x="2155825" y="2873375"/>
          <p14:tracePt t="152078" x="2179638" y="2873375"/>
          <p14:tracePt t="152097" x="2193925" y="2873375"/>
          <p14:tracePt t="152113" x="2209800" y="2873375"/>
          <p14:tracePt t="152130" x="2225675" y="2873375"/>
          <p14:tracePt t="152160" x="2232025" y="2873375"/>
          <p14:tracePt t="152192" x="2239963" y="2873375"/>
          <p14:tracePt t="152200" x="2247900" y="2873375"/>
          <p14:tracePt t="152211" x="2270125" y="2873375"/>
          <p14:tracePt t="152229" x="2293938" y="2873375"/>
          <p14:tracePt t="152246" x="2332038" y="2873375"/>
          <p14:tracePt t="152262" x="2362200" y="2873375"/>
          <p14:tracePt t="152262" x="2384425" y="2873375"/>
          <p14:tracePt t="152282" x="2392363" y="2873375"/>
          <p14:tracePt t="152299" x="2408238" y="2873375"/>
          <p14:tracePt t="152313" x="2416175" y="2873375"/>
          <p14:tracePt t="152329" x="2430463" y="2873375"/>
          <p14:tracePt t="152346" x="2468563" y="2873375"/>
          <p14:tracePt t="152362" x="2476500" y="2873375"/>
          <p14:tracePt t="152383" x="2484438" y="2873375"/>
          <p14:tracePt t="152394" x="2492375" y="2873375"/>
          <p14:tracePt t="152411" x="2498725" y="2873375"/>
          <p14:tracePt t="152427" x="2506663" y="2873375"/>
          <p14:tracePt t="152447" x="2522538" y="2873375"/>
          <p14:tracePt t="152464" x="2536825" y="2873375"/>
          <p14:tracePt t="152477" x="2590800" y="2873375"/>
          <p14:tracePt t="152495" x="2628900" y="2873375"/>
          <p14:tracePt t="152495" x="2644775" y="2873375"/>
          <p14:tracePt t="152513" x="2659063" y="2873375"/>
          <p14:tracePt t="152529" x="2667000" y="2873375"/>
          <p14:tracePt t="152544" x="2682875" y="2873375"/>
          <p14:tracePt t="152608" x="2705100" y="2873375"/>
          <p14:tracePt t="152616" x="2727325" y="2873375"/>
          <p14:tracePt t="152628" x="2797175" y="2873375"/>
          <p14:tracePt t="152645" x="2873375" y="2873375"/>
          <p14:tracePt t="152662" x="2895600" y="2873375"/>
          <p14:tracePt t="152678" x="2903538" y="2873375"/>
          <p14:tracePt t="152695" x="2911475" y="2873375"/>
          <p14:tracePt t="152720" x="2917825" y="2873375"/>
          <p14:tracePt t="152729" x="2925763" y="2873375"/>
          <p14:tracePt t="152746" x="2949575" y="2873375"/>
          <p14:tracePt t="152762" x="2979738" y="2873375"/>
          <p14:tracePt t="152778" x="3025775" y="2873375"/>
          <p14:tracePt t="152795" x="3055938" y="2873375"/>
          <p14:tracePt t="152811" x="3070225" y="2873375"/>
          <p14:tracePt t="152828" x="3078163" y="2873375"/>
          <p14:tracePt t="152872" x="3086100" y="2873375"/>
          <p14:tracePt t="152880" x="3116263" y="2873375"/>
          <p14:tracePt t="152897" x="3140075" y="2873375"/>
          <p14:tracePt t="152912" x="3200400" y="2887663"/>
          <p14:tracePt t="152929" x="3222625" y="2887663"/>
          <p14:tracePt t="152946" x="3230563" y="2887663"/>
          <p14:tracePt t="153040" x="3238500" y="2887663"/>
          <p14:tracePt t="153048" x="3246438" y="2887663"/>
          <p14:tracePt t="153664" x="3260725" y="2887663"/>
          <p14:tracePt t="153752" x="3268663" y="2887663"/>
          <p14:tracePt t="153832" x="3276600" y="2887663"/>
          <p14:tracePt t="153840" x="3292475" y="2887663"/>
          <p14:tracePt t="153848" x="3306763" y="2887663"/>
          <p14:tracePt t="153860" x="3336925" y="2887663"/>
          <p14:tracePt t="153877" x="3352800" y="2887663"/>
          <p14:tracePt t="153894" x="3360738" y="2887663"/>
          <p14:tracePt t="155887" x="3352800" y="2887663"/>
          <p14:tracePt t="156456" x="3344863" y="2895600"/>
          <p14:tracePt t="156464" x="3336925" y="2903538"/>
          <p14:tracePt t="156474" x="3306763" y="2925763"/>
          <p14:tracePt t="156491" x="3238500" y="2963863"/>
          <p14:tracePt t="156508" x="3124200" y="3040063"/>
          <p14:tracePt t="156525" x="3048000" y="3078163"/>
          <p14:tracePt t="156541" x="2963863" y="3116263"/>
          <p14:tracePt t="156558" x="2895600" y="3146425"/>
          <p14:tracePt t="156558" x="2865438" y="3170238"/>
          <p14:tracePt t="156578" x="2803525" y="3192463"/>
          <p14:tracePt t="156591" x="2651125" y="3298825"/>
          <p14:tracePt t="156609" x="2544763" y="3382963"/>
          <p14:tracePt t="156625" x="2446338" y="3459163"/>
          <p14:tracePt t="156642" x="2392363" y="3505200"/>
          <p14:tracePt t="156658" x="2354263" y="3551238"/>
          <p14:tracePt t="156675" x="2332038" y="3573463"/>
          <p14:tracePt t="156691" x="2316163" y="3589338"/>
          <p14:tracePt t="156708" x="2286000" y="3611563"/>
          <p14:tracePt t="156724" x="2255838" y="3635375"/>
          <p14:tracePt t="156741" x="2232025" y="3673475"/>
          <p14:tracePt t="156758" x="2187575" y="3725863"/>
          <p14:tracePt t="156774" x="2149475" y="3779838"/>
          <p14:tracePt t="156774" x="2133600" y="3794125"/>
          <p14:tracePt t="156793" x="2117725" y="3825875"/>
          <p14:tracePt t="156811" x="2103438" y="3856038"/>
          <p14:tracePt t="156825" x="2095500" y="3878263"/>
          <p14:tracePt t="156841" x="2087563" y="3894138"/>
          <p14:tracePt t="156858" x="2079625" y="3908425"/>
          <p14:tracePt t="156874" x="2065338" y="3916363"/>
          <p14:tracePt t="156890" x="2049463" y="3940175"/>
          <p14:tracePt t="156907" x="2035175" y="3962400"/>
          <p14:tracePt t="156924" x="2011363" y="3992563"/>
          <p14:tracePt t="156941" x="1981200" y="4022725"/>
          <p14:tracePt t="156958" x="1951038" y="4060825"/>
          <p14:tracePt t="156974" x="1912938" y="4092575"/>
          <p14:tracePt t="156991" x="1866900" y="4122738"/>
          <p14:tracePt t="157010" x="1844675" y="4144963"/>
          <p14:tracePt t="157025" x="1836738" y="4152900"/>
          <p14:tracePt t="157041" x="1828800" y="4160838"/>
          <p14:tracePt t="157058" x="1820863" y="4168775"/>
          <p14:tracePt t="157074" x="1798638" y="4191000"/>
          <p14:tracePt t="157091" x="1774825" y="4191000"/>
          <p14:tracePt t="157107" x="1760538" y="4206875"/>
          <p14:tracePt t="157124" x="1752600" y="4221163"/>
          <p14:tracePt t="157140" x="1744663" y="4229100"/>
          <p14:tracePt t="157157" x="1722438" y="4237038"/>
          <p14:tracePt t="157174" x="1692275" y="4259263"/>
          <p14:tracePt t="157190" x="1676400" y="4275138"/>
          <p14:tracePt t="157208" x="1668463" y="4275138"/>
          <p14:tracePt t="157223" x="1668463" y="4259263"/>
          <p14:tracePt t="157352" x="1668463" y="4244975"/>
          <p14:tracePt t="157384" x="1668463" y="4237038"/>
          <p14:tracePt t="157392" x="1668463" y="4213225"/>
          <p14:tracePt t="157409" x="1668463" y="4206875"/>
          <p14:tracePt t="157423" x="1668463" y="4168775"/>
          <p14:tracePt t="157441" x="1668463" y="4160838"/>
          <p14:tracePt t="157459" x="1668463" y="4152900"/>
          <p14:tracePt t="157473" x="1668463" y="4144963"/>
          <p14:tracePt t="157490" x="1668463" y="4130675"/>
          <p14:tracePt t="157520" x="1668463" y="4114800"/>
          <p14:tracePt t="157536" x="1668463" y="4106863"/>
          <p14:tracePt t="157568" x="1668463" y="4098925"/>
          <p14:tracePt t="157584" x="1668463" y="4092575"/>
          <p14:tracePt t="157600" x="1668463" y="4076700"/>
          <p14:tracePt t="157609" x="1668463" y="4068763"/>
          <p14:tracePt t="157625" x="1668463" y="4060825"/>
          <p14:tracePt t="157641" x="1668463" y="4046538"/>
          <p14:tracePt t="157656" x="1668463" y="4038600"/>
          <p14:tracePt t="158573" x="1668463" y="4030663"/>
          <p14:tracePt t="158704" x="1668463" y="4038600"/>
          <p14:tracePt t="158792" x="1668463" y="4054475"/>
          <p14:tracePt t="158800" x="1660525" y="4060825"/>
          <p14:tracePt t="158809" x="1660525" y="4076700"/>
          <p14:tracePt t="158822" x="1654175" y="4114800"/>
          <p14:tracePt t="158839" x="1638300" y="4191000"/>
          <p14:tracePt t="158839" x="1638300" y="4213225"/>
          <p14:tracePt t="158857" x="1638300" y="4267200"/>
          <p14:tracePt t="158873" x="1638300" y="4297363"/>
          <p14:tracePt t="158889" x="1622425" y="4373563"/>
          <p14:tracePt t="158907" x="1616075" y="4435475"/>
          <p14:tracePt t="158922" x="1600200" y="4511675"/>
          <p14:tracePt t="158939" x="1592263" y="4564063"/>
          <p14:tracePt t="158956" x="1584325" y="4632325"/>
          <p14:tracePt t="158972" x="1577975" y="4664075"/>
          <p14:tracePt t="158989" x="1570038" y="4708525"/>
          <p14:tracePt t="159006" x="1570038" y="4724400"/>
          <p14:tracePt t="159022" x="1570038" y="4762500"/>
          <p14:tracePt t="159039" x="1570038" y="4770438"/>
          <p14:tracePt t="159055" x="1570038" y="4808538"/>
          <p14:tracePt t="159073" x="1570038" y="4854575"/>
          <p14:tracePt t="159089" x="1570038" y="4906963"/>
          <p14:tracePt t="159106" x="1570038" y="4960938"/>
          <p14:tracePt t="159122" x="1570038" y="4999038"/>
          <p14:tracePt t="159139" x="1570038" y="5051425"/>
          <p14:tracePt t="159156" x="1570038" y="5089525"/>
          <p14:tracePt t="159172" x="1570038" y="5121275"/>
          <p14:tracePt t="159188" x="1570038" y="5173663"/>
          <p14:tracePt t="159205" x="1570038" y="5203825"/>
          <p14:tracePt t="159222" x="1570038" y="5241925"/>
          <p14:tracePt t="159238" x="1570038" y="5249863"/>
          <p14:tracePt t="159255" x="1570038" y="5265738"/>
          <p14:tracePt t="159272" x="1570038" y="5273675"/>
          <p14:tracePt t="159288" x="1570038" y="5280025"/>
          <p14:tracePt t="159305" x="1570038" y="5287963"/>
          <p14:tracePt t="159528" x="1584325" y="5287963"/>
          <p14:tracePt t="159560" x="1600200" y="5287963"/>
          <p14:tracePt t="159584" x="1608138" y="5287963"/>
          <p14:tracePt t="159592" x="1622425" y="5280025"/>
          <p14:tracePt t="159604" x="1660525" y="5280025"/>
          <p14:tracePt t="159621" x="1668463" y="5280025"/>
          <p14:tracePt t="159637" x="1692275" y="5280025"/>
          <p14:tracePt t="159655" x="1706563" y="5280025"/>
          <p14:tracePt t="159655" x="1722438" y="5280025"/>
          <p14:tracePt t="159673" x="1752600" y="5280025"/>
          <p14:tracePt t="159689" x="1790700" y="5273675"/>
          <p14:tracePt t="159705" x="1820863" y="5265738"/>
          <p14:tracePt t="159722" x="1836738" y="5265738"/>
          <p14:tracePt t="159738" x="1858963" y="5265738"/>
          <p14:tracePt t="159755" x="1874838" y="5265738"/>
          <p14:tracePt t="159784" x="1882775" y="5265738"/>
          <p14:tracePt t="159800" x="1905000" y="5265738"/>
          <p14:tracePt t="159809" x="1920875" y="5265738"/>
          <p14:tracePt t="159821" x="1958975" y="5265738"/>
          <p14:tracePt t="159839" x="1989138" y="5265738"/>
          <p14:tracePt t="159855" x="2003425" y="5265738"/>
          <p14:tracePt t="159855" x="2011363" y="5265738"/>
          <p14:tracePt t="159874" x="2049463" y="5249863"/>
          <p14:tracePt t="159889" x="2087563" y="5249863"/>
          <p14:tracePt t="159905" x="2141538" y="5249863"/>
          <p14:tracePt t="159922" x="2187575" y="5249863"/>
          <p14:tracePt t="159938" x="2225675" y="5249863"/>
          <p14:tracePt t="159954" x="2247900" y="5249863"/>
          <p14:tracePt t="159971" x="2263775" y="5249863"/>
          <p14:tracePt t="159988" x="2270125" y="5249863"/>
          <p14:tracePt t="160016" x="2278063" y="5249863"/>
          <p14:tracePt t="160024" x="2293938" y="5249863"/>
          <p14:tracePt t="160037" x="2346325" y="5265738"/>
          <p14:tracePt t="160054" x="2400300" y="5265738"/>
          <p14:tracePt t="160054" x="2438400" y="5273675"/>
          <p14:tracePt t="160073" x="2460625" y="5273675"/>
          <p14:tracePt t="160089" x="2468563" y="5273675"/>
          <p14:tracePt t="160112" x="2468563" y="5280025"/>
          <p14:tracePt t="160712" x="2460625" y="5280025"/>
          <p14:tracePt t="161176" x="2446338" y="5280025"/>
          <p14:tracePt t="161632" x="2438400" y="5280025"/>
          <p14:tracePt t="161648" x="2430463" y="5280025"/>
          <p14:tracePt t="161664" x="2422525" y="5265738"/>
          <p14:tracePt t="161672" x="2392363" y="5249863"/>
          <p14:tracePt t="161685" x="2362200" y="5211763"/>
          <p14:tracePt t="161703" x="2278063" y="5127625"/>
          <p14:tracePt t="161703" x="2232025" y="5097463"/>
          <p14:tracePt t="161721" x="2155825" y="5006975"/>
          <p14:tracePt t="161737" x="2079625" y="4914900"/>
          <p14:tracePt t="161754" x="2035175" y="4822825"/>
          <p14:tracePt t="161770" x="2003425" y="4708525"/>
          <p14:tracePt t="161786" x="1958975" y="4579938"/>
          <p14:tracePt t="161803" x="1935163" y="4479925"/>
          <p14:tracePt t="161819" x="1912938" y="4427538"/>
          <p14:tracePt t="161836" x="1905000" y="4397375"/>
          <p14:tracePt t="161852" x="1882775" y="4351338"/>
          <p14:tracePt t="161869" x="1851025" y="4305300"/>
          <p14:tracePt t="161886" x="1806575" y="4244975"/>
          <p14:tracePt t="161902" x="1736725" y="4183063"/>
          <p14:tracePt t="161902" x="1692275" y="4137025"/>
          <p14:tracePt t="161921" x="1622425" y="4068763"/>
          <p14:tracePt t="161935" x="1531938" y="3932238"/>
          <p14:tracePt t="161953" x="1524000" y="3894138"/>
          <p14:tracePt t="161969" x="1516063" y="3894138"/>
          <p14:tracePt t="161985" x="1516063" y="3886200"/>
          <p14:tracePt t="162136" x="1524000" y="3886200"/>
          <p14:tracePt t="162153" x="1531938" y="3902075"/>
          <p14:tracePt t="162160" x="1531938" y="3908425"/>
          <p14:tracePt t="162169" x="1554163" y="3946525"/>
          <p14:tracePt t="162186" x="1570038" y="3984625"/>
          <p14:tracePt t="162202" x="1592263" y="4022725"/>
          <p14:tracePt t="162219" x="1616075" y="4060825"/>
          <p14:tracePt t="162235" x="1646238" y="4098925"/>
          <p14:tracePt t="162252" x="1660525" y="4122738"/>
          <p14:tracePt t="162270" x="1676400" y="4137025"/>
          <p14:tracePt t="162284" x="1684338" y="4152900"/>
          <p14:tracePt t="162300" x="1692275" y="4160838"/>
          <p14:tracePt t="162318" x="1692275" y="4168775"/>
          <p14:tracePt t="162334" x="1692275" y="4175125"/>
          <p14:tracePt t="162359" x="1692275" y="4183063"/>
          <p14:tracePt t="162375" x="1692275" y="4191000"/>
          <p14:tracePt t="162385" x="1692275" y="4213225"/>
          <p14:tracePt t="162401" x="1692275" y="4221163"/>
          <p14:tracePt t="162417" x="1692275" y="4237038"/>
          <p14:tracePt t="162434" x="1692275" y="4244975"/>
          <p14:tracePt t="162450" x="1692275" y="4259263"/>
          <p14:tracePt t="162467" x="1692275" y="4275138"/>
          <p14:tracePt t="162484" x="1692275" y="4283075"/>
          <p14:tracePt t="162536" x="1692275" y="4289425"/>
          <p14:tracePt t="162560" x="1692275" y="4297363"/>
          <p14:tracePt t="162569" x="1692275" y="4305300"/>
          <p14:tracePt t="164363" x="1684338" y="4305300"/>
          <p14:tracePt t="164728" x="1676400" y="4305300"/>
          <p14:tracePt t="164800" x="1668463" y="4305300"/>
          <p14:tracePt t="164817" x="1646238" y="4305300"/>
          <p14:tracePt t="164824" x="1630363" y="4297363"/>
          <p14:tracePt t="164834" x="1584325" y="4289425"/>
          <p14:tracePt t="164850" x="1554163" y="4267200"/>
          <p14:tracePt t="164866" x="1554163" y="4259263"/>
          <p14:tracePt t="164952" x="1546225" y="4251325"/>
          <p14:tracePt t="164960" x="1546225" y="4244975"/>
          <p14:tracePt t="164968" x="1539875" y="4237038"/>
          <p14:tracePt t="164982" x="1539875" y="4221163"/>
          <p14:tracePt t="165001" x="1539875" y="4213225"/>
          <p14:tracePt t="165024" x="1539875" y="4206875"/>
          <p14:tracePt t="165034" x="1531938" y="4191000"/>
          <p14:tracePt t="165050" x="1531938" y="4175125"/>
          <p14:tracePt t="165066" x="1531938" y="4168775"/>
          <p14:tracePt t="165082" x="1524000" y="4160838"/>
          <p14:tracePt t="165104" x="1524000" y="4152900"/>
          <p14:tracePt t="165128" x="1508125" y="4137025"/>
          <p14:tracePt t="165152" x="1508125" y="4130675"/>
          <p14:tracePt t="165176" x="1501775" y="4114800"/>
          <p14:tracePt t="165184" x="1493838" y="4106863"/>
          <p14:tracePt t="165201" x="1485900" y="4106863"/>
          <p14:tracePt t="165201" x="1485900" y="4092575"/>
          <p14:tracePt t="165217" x="1470025" y="4076700"/>
          <p14:tracePt t="165233" x="1463675" y="4046538"/>
          <p14:tracePt t="165249" x="1455738" y="4038600"/>
          <p14:tracePt t="165266" x="1447800" y="4016375"/>
          <p14:tracePt t="165284" x="1447800" y="3970338"/>
          <p14:tracePt t="165301" x="1447800" y="3932238"/>
          <p14:tracePt t="165316" x="1447800" y="3902075"/>
          <p14:tracePt t="165332" x="1447800" y="3863975"/>
          <p14:tracePt t="165349" x="1447800" y="3832225"/>
          <p14:tracePt t="165366" x="1447800" y="3802063"/>
          <p14:tracePt t="165382" x="1447800" y="3779838"/>
          <p14:tracePt t="165399" x="1447800" y="3756025"/>
          <p14:tracePt t="165399" x="1455738" y="3741738"/>
          <p14:tracePt t="165417" x="1455738" y="3711575"/>
          <p14:tracePt t="165433" x="1470025" y="3687763"/>
          <p14:tracePt t="165449" x="1477963" y="3673475"/>
          <p14:tracePt t="165466" x="1501775" y="3635375"/>
          <p14:tracePt t="165483" x="1516063" y="3611563"/>
          <p14:tracePt t="165499" x="1531938" y="3597275"/>
          <p14:tracePt t="165516" x="1546225" y="3573463"/>
          <p14:tracePt t="165532" x="1570038" y="3559175"/>
          <p14:tracePt t="165548" x="1592263" y="3543300"/>
          <p14:tracePt t="165565" x="1600200" y="3527425"/>
          <p14:tracePt t="165582" x="1622425" y="3505200"/>
          <p14:tracePt t="165598" x="1630363" y="3497263"/>
          <p14:tracePt t="165615" x="1646238" y="3482975"/>
          <p14:tracePt t="165633" x="1660525" y="3482975"/>
          <p14:tracePt t="165649" x="1676400" y="3482975"/>
          <p14:tracePt t="165666" x="1692275" y="3482975"/>
          <p14:tracePt t="165682" x="1752600" y="3482975"/>
          <p14:tracePt t="165698" x="1874838" y="3482975"/>
          <p14:tracePt t="165715" x="1997075" y="3482975"/>
          <p14:tracePt t="165732" x="2079625" y="3482975"/>
          <p14:tracePt t="165749" x="2125663" y="3482975"/>
          <p14:tracePt t="165765" x="2155825" y="3489325"/>
          <p14:tracePt t="165782" x="2163763" y="3497263"/>
          <p14:tracePt t="165798" x="2179638" y="3505200"/>
          <p14:tracePt t="165817" x="2193925" y="3535363"/>
          <p14:tracePt t="165834" x="2217738" y="3551238"/>
          <p14:tracePt t="165849" x="2225675" y="3565525"/>
          <p14:tracePt t="165866" x="2247900" y="3597275"/>
          <p14:tracePt t="165882" x="2263775" y="3619500"/>
          <p14:tracePt t="165898" x="2293938" y="3641725"/>
          <p14:tracePt t="165915" x="2301875" y="3657600"/>
          <p14:tracePt t="165931" x="2301875" y="3679825"/>
          <p14:tracePt t="165948" x="2301875" y="3703638"/>
          <p14:tracePt t="165965" x="2301875" y="3725863"/>
          <p14:tracePt t="165982" x="2293938" y="3741738"/>
          <p14:tracePt t="165997" x="2263775" y="3787775"/>
          <p14:tracePt t="166014" x="2247900" y="3817938"/>
          <p14:tracePt t="166030" x="2232025" y="3856038"/>
          <p14:tracePt t="166030" x="2232025" y="3863975"/>
          <p14:tracePt t="166049" x="2209800" y="3894138"/>
          <p14:tracePt t="166065" x="2193925" y="3916363"/>
          <p14:tracePt t="166081" x="2179638" y="3932238"/>
          <p14:tracePt t="166098" x="2163763" y="3946525"/>
          <p14:tracePt t="166115" x="2149475" y="3970338"/>
          <p14:tracePt t="166131" x="2125663" y="4000500"/>
          <p14:tracePt t="166148" x="2095500" y="4022725"/>
          <p14:tracePt t="166165" x="2057400" y="4054475"/>
          <p14:tracePt t="166181" x="1997075" y="4092575"/>
          <p14:tracePt t="166198" x="1943100" y="4122738"/>
          <p14:tracePt t="166215" x="1927225" y="4130675"/>
          <p14:tracePt t="166231" x="1897063" y="4137025"/>
          <p14:tracePt t="166249" x="1874838" y="4144963"/>
          <p14:tracePt t="166265" x="1844675" y="4144963"/>
          <p14:tracePt t="166283" x="1806575" y="4144963"/>
          <p14:tracePt t="166298" x="1760538" y="4144963"/>
          <p14:tracePt t="166315" x="1706563" y="4144963"/>
          <p14:tracePt t="166331" x="1638300" y="4144963"/>
          <p14:tracePt t="166348" x="1577975" y="4137025"/>
          <p14:tracePt t="166365" x="1531938" y="4114800"/>
          <p14:tracePt t="166381" x="1508125" y="4092575"/>
          <p14:tracePt t="166398" x="1501775" y="4092575"/>
          <p14:tracePt t="166414" x="1485900" y="4076700"/>
          <p14:tracePt t="166414" x="1485900" y="4060825"/>
          <p14:tracePt t="166433" x="1485900" y="4054475"/>
          <p14:tracePt t="166446" x="1470025" y="4016375"/>
          <p14:tracePt t="166446" x="1463675" y="4000500"/>
          <p14:tracePt t="166465" x="1439863" y="3970338"/>
          <p14:tracePt t="166481" x="1417638" y="3932238"/>
          <p14:tracePt t="166498" x="1401763" y="3894138"/>
          <p14:tracePt t="166515" x="1387475" y="3870325"/>
          <p14:tracePt t="166531" x="1387475" y="3848100"/>
          <p14:tracePt t="166548" x="1379538" y="3802063"/>
          <p14:tracePt t="166563" x="1379538" y="3779838"/>
          <p14:tracePt t="166580" x="1379538" y="3756025"/>
          <p14:tracePt t="166597" x="1379538" y="3733800"/>
          <p14:tracePt t="166613" x="1387475" y="3695700"/>
          <p14:tracePt t="166613" x="1393825" y="3695700"/>
          <p14:tracePt t="166633" x="1401763" y="3673475"/>
          <p14:tracePt t="166647" x="1431925" y="3619500"/>
          <p14:tracePt t="166665" x="1463675" y="3589338"/>
          <p14:tracePt t="166681" x="1501775" y="3559175"/>
          <p14:tracePt t="166698" x="1516063" y="3543300"/>
          <p14:tracePt t="166714" x="1531938" y="3521075"/>
          <p14:tracePt t="166731" x="1554163" y="3497263"/>
          <p14:tracePt t="166747" x="1554163" y="3482975"/>
          <p14:tracePt t="166764" x="1577975" y="3467100"/>
          <p14:tracePt t="166781" x="1584325" y="3451225"/>
          <p14:tracePt t="166797" x="1600200" y="3444875"/>
          <p14:tracePt t="166815" x="1622425" y="3436938"/>
          <p14:tracePt t="166830" x="1654175" y="3421063"/>
          <p14:tracePt t="166830" x="1660525" y="3421063"/>
          <p14:tracePt t="166848" x="1676400" y="3421063"/>
          <p14:tracePt t="166865" x="1684338" y="3421063"/>
          <p14:tracePt t="166882" x="1692275" y="3421063"/>
          <p14:tracePt t="166904" x="1706563" y="3421063"/>
          <p14:tracePt t="166920" x="1722438" y="3421063"/>
          <p14:tracePt t="166930" x="1790700" y="3421063"/>
          <p14:tracePt t="166947" x="1836738" y="3429000"/>
          <p14:tracePt t="166964" x="1897063" y="3436938"/>
          <p14:tracePt t="166980" x="1943100" y="3459163"/>
          <p14:tracePt t="166997" x="1973263" y="3459163"/>
          <p14:tracePt t="167014" x="1997075" y="3475038"/>
          <p14:tracePt t="167031" x="2003425" y="3475038"/>
          <p14:tracePt t="167048" x="2003425" y="3489325"/>
          <p14:tracePt t="167048" x="2011363" y="3489325"/>
          <p14:tracePt t="167065" x="2019300" y="3497263"/>
          <p14:tracePt t="167081" x="2049463" y="3521075"/>
          <p14:tracePt t="167098" x="2073275" y="3535363"/>
          <p14:tracePt t="167115" x="2087563" y="3551238"/>
          <p14:tracePt t="167130" x="2095500" y="3559175"/>
          <p14:tracePt t="167147" x="2103438" y="3565525"/>
          <p14:tracePt t="167163" x="2111375" y="3597275"/>
          <p14:tracePt t="167180" x="2117725" y="3619500"/>
          <p14:tracePt t="167197" x="2117725" y="3665538"/>
          <p14:tracePt t="167214" x="2125663" y="3711575"/>
          <p14:tracePt t="167230" x="2125663" y="3756025"/>
          <p14:tracePt t="167230" x="2125663" y="3763963"/>
          <p14:tracePt t="167249" x="2125663" y="3779838"/>
          <p14:tracePt t="167265" x="2125663" y="3794125"/>
          <p14:tracePt t="167284" x="2125663" y="3802063"/>
          <p14:tracePt t="167298" x="2111375" y="3817938"/>
          <p14:tracePt t="167313" x="2103438" y="3832225"/>
          <p14:tracePt t="167330" x="2065338" y="3863975"/>
          <p14:tracePt t="167346" x="2041525" y="3878263"/>
          <p14:tracePt t="167362" x="2011363" y="3894138"/>
          <p14:tracePt t="167380" x="1997075" y="3908425"/>
          <p14:tracePt t="167396" x="1981200" y="3924300"/>
          <p14:tracePt t="167413" x="1965325" y="3940175"/>
          <p14:tracePt t="167430" x="1935163" y="3954463"/>
          <p14:tracePt t="167430" x="1920875" y="3954463"/>
          <p14:tracePt t="167449" x="1889125" y="3962400"/>
          <p14:tracePt t="167463" x="1812925" y="3970338"/>
          <p14:tracePt t="167481" x="1768475" y="3970338"/>
          <p14:tracePt t="167497" x="1744663" y="3970338"/>
          <p14:tracePt t="167514" x="1730375" y="3978275"/>
          <p14:tracePt t="167529" x="1722438" y="3978275"/>
          <p14:tracePt t="167546" x="1714500" y="3978275"/>
          <p14:tracePt t="167563" x="1692275" y="3978275"/>
          <p14:tracePt t="167580" x="1668463" y="3978275"/>
          <p14:tracePt t="167597" x="1654175" y="3984625"/>
          <p14:tracePt t="167613" x="1654175" y="3978275"/>
          <p14:tracePt t="167688" x="1654175" y="3970338"/>
          <p14:tracePt t="167704" x="1654175" y="3946525"/>
          <p14:tracePt t="167720" x="1654175" y="3940175"/>
          <p14:tracePt t="167736" x="1654175" y="3932238"/>
          <p14:tracePt t="167752" x="1654175" y="3924300"/>
          <p14:tracePt t="167760" x="1654175" y="3916363"/>
          <p14:tracePt t="167776" x="1654175" y="3908425"/>
          <p14:tracePt t="167784" x="1654175" y="3902075"/>
          <p14:tracePt t="167799" x="1654175" y="3894138"/>
          <p14:tracePt t="167816" x="1654175" y="3878263"/>
          <p14:tracePt t="167829" x="1654175" y="3863975"/>
          <p14:tracePt t="167846" x="1660525" y="3856038"/>
          <p14:tracePt t="167846" x="1660525" y="3848100"/>
          <p14:tracePt t="167865" x="1660525" y="3832225"/>
          <p14:tracePt t="167880" x="1668463" y="3802063"/>
          <p14:tracePt t="167897" x="1668463" y="3771900"/>
          <p14:tracePt t="167914" x="1676400" y="3741738"/>
          <p14:tracePt t="167930" x="1676400" y="3711575"/>
          <p14:tracePt t="167947" x="1684338" y="3687763"/>
          <p14:tracePt t="167964" x="1684338" y="3679825"/>
          <p14:tracePt t="167979" x="1692275" y="3649663"/>
          <p14:tracePt t="167996" x="1698625" y="3627438"/>
          <p14:tracePt t="168013" x="1706563" y="3581400"/>
          <p14:tracePt t="168030" x="1714500" y="3535363"/>
          <p14:tracePt t="168046" x="1714500" y="3497263"/>
          <p14:tracePt t="168064" x="1714500" y="3459163"/>
          <p14:tracePt t="168064" x="1714500" y="3451225"/>
          <p14:tracePt t="168081" x="1714500" y="3429000"/>
          <p14:tracePt t="168097" x="1714500" y="3398838"/>
          <p14:tracePt t="168113" x="1730375" y="3368675"/>
          <p14:tracePt t="168130" x="1730375" y="3330575"/>
          <p14:tracePt t="168146" x="1730375" y="3314700"/>
          <p14:tracePt t="168163" x="1730375" y="3292475"/>
          <p14:tracePt t="168179" x="1730375" y="3276600"/>
          <p14:tracePt t="168195" x="1730375" y="3238500"/>
          <p14:tracePt t="168213" x="1730375" y="3208338"/>
          <p14:tracePt t="168229" x="1730375" y="3184525"/>
          <p14:tracePt t="168246" x="1730375" y="3170238"/>
          <p14:tracePt t="168262" x="1744663" y="3154363"/>
          <p14:tracePt t="168281" x="1744663" y="3162300"/>
          <p14:tracePt t="168408" x="1744663" y="3170238"/>
          <p14:tracePt t="168416" x="1760538" y="3184525"/>
          <p14:tracePt t="168432" x="1760538" y="3200400"/>
          <p14:tracePt t="168445" x="1782763" y="3246438"/>
          <p14:tracePt t="168462" x="1820863" y="3298825"/>
          <p14:tracePt t="168462" x="1844675" y="3336925"/>
          <p14:tracePt t="168481" x="1874838" y="3421063"/>
          <p14:tracePt t="168497" x="1897063" y="3467100"/>
          <p14:tracePt t="168513" x="1897063" y="3489325"/>
          <p14:tracePt t="168531" x="1905000" y="3497263"/>
          <p14:tracePt t="168696" x="1912938" y="3497263"/>
          <p14:tracePt t="168713" x="1920875" y="3497263"/>
          <p14:tracePt t="168720" x="1935163" y="3497263"/>
          <p14:tracePt t="168729" x="1973263" y="3497263"/>
          <p14:tracePt t="168747" x="2019300" y="3497263"/>
          <p14:tracePt t="168762" x="2049463" y="3497263"/>
          <p14:tracePt t="168779" x="2049463" y="3505200"/>
          <p14:tracePt t="168795" x="2057400" y="3521075"/>
          <p14:tracePt t="168840" x="2065338" y="3543300"/>
          <p14:tracePt t="168856" x="2073275" y="3565525"/>
          <p14:tracePt t="168864" x="2079625" y="3589338"/>
          <p14:tracePt t="168878" x="2095500" y="3627438"/>
          <p14:tracePt t="168878" x="2095500" y="3641725"/>
          <p14:tracePt t="168897" x="2111375" y="3673475"/>
          <p14:tracePt t="168913" x="2117725" y="3703638"/>
          <p14:tracePt t="168930" x="2117725" y="3733800"/>
          <p14:tracePt t="168947" x="2117725" y="3749675"/>
          <p14:tracePt t="168962" x="2117725" y="3802063"/>
          <p14:tracePt t="168979" x="2117725" y="3840163"/>
          <p14:tracePt t="168996" x="2117725" y="3870325"/>
          <p14:tracePt t="169012" x="2117725" y="3894138"/>
          <p14:tracePt t="169028" x="2117725" y="3908425"/>
          <p14:tracePt t="169045" x="2095500" y="3932238"/>
          <p14:tracePt t="169062" x="2065338" y="3946525"/>
          <p14:tracePt t="169078" x="2027238" y="3970338"/>
          <p14:tracePt t="169078" x="2019300" y="3970338"/>
          <p14:tracePt t="169097" x="1981200" y="3992563"/>
          <p14:tracePt t="169113" x="1951038" y="4008438"/>
          <p14:tracePt t="169129" x="1905000" y="4016375"/>
          <p14:tracePt t="169146" x="1858963" y="4022725"/>
          <p14:tracePt t="169162" x="1828800" y="4022725"/>
          <p14:tracePt t="169178" x="1790700" y="4038600"/>
          <p14:tracePt t="169195" x="1736725" y="4038600"/>
          <p14:tracePt t="169211" x="1692275" y="4038600"/>
          <p14:tracePt t="169228" x="1638300" y="4038600"/>
          <p14:tracePt t="169245" x="1584325" y="4038600"/>
          <p14:tracePt t="169261" x="1524000" y="4030663"/>
          <p14:tracePt t="169278" x="1470025" y="4008438"/>
          <p14:tracePt t="169278" x="1447800" y="4000500"/>
          <p14:tracePt t="169298" x="1417638" y="3992563"/>
          <p14:tracePt t="169298" x="1393825" y="3970338"/>
          <p14:tracePt t="169314" x="1355725" y="3946525"/>
          <p14:tracePt t="169329" x="1325563" y="3908425"/>
          <p14:tracePt t="169346" x="1295400" y="3856038"/>
          <p14:tracePt t="169362" x="1273175" y="3802063"/>
          <p14:tracePt t="169378" x="1249363" y="3749675"/>
          <p14:tracePt t="169395" x="1241425" y="3717925"/>
          <p14:tracePt t="169411" x="1235075" y="3703638"/>
          <p14:tracePt t="169428" x="1235075" y="3679825"/>
          <p14:tracePt t="169445" x="1235075" y="3635375"/>
          <p14:tracePt t="169462" x="1235075" y="3619500"/>
          <p14:tracePt t="169479" x="1241425" y="3581400"/>
          <p14:tracePt t="169496" x="1241425" y="3573463"/>
          <p14:tracePt t="169510" x="1257300" y="3551238"/>
          <p14:tracePt t="169510" x="1273175" y="3535363"/>
          <p14:tracePt t="169529" x="1295400" y="3521075"/>
          <p14:tracePt t="169545" x="1317625" y="3505200"/>
          <p14:tracePt t="169560" x="1349375" y="3489325"/>
          <p14:tracePt t="169577" x="1371600" y="3467100"/>
          <p14:tracePt t="169595" x="1431925" y="3451225"/>
          <p14:tracePt t="169611" x="1501775" y="3429000"/>
          <p14:tracePt t="169628" x="1562100" y="3413125"/>
          <p14:tracePt t="169644" x="1592263" y="3413125"/>
          <p14:tracePt t="169660" x="1622425" y="3413125"/>
          <p14:tracePt t="169677" x="1654175" y="3413125"/>
          <p14:tracePt t="169694" x="1676400" y="3413125"/>
          <p14:tracePt t="169710" x="1684338" y="3413125"/>
          <p14:tracePt t="169726" x="1730375" y="3413125"/>
          <p14:tracePt t="169745" x="1768475" y="3413125"/>
          <p14:tracePt t="169761" x="1828800" y="3436938"/>
          <p14:tracePt t="169778" x="1866900" y="3459163"/>
          <p14:tracePt t="169795" x="1889125" y="3467100"/>
          <p14:tracePt t="169812" x="1920875" y="3482975"/>
          <p14:tracePt t="169827" x="1965325" y="3497263"/>
          <p14:tracePt t="169844" x="1997075" y="3513138"/>
          <p14:tracePt t="169861" x="2019300" y="3527425"/>
          <p14:tracePt t="169878" x="2027238" y="3535363"/>
          <p14:tracePt t="169894" x="2035175" y="3543300"/>
          <p14:tracePt t="169910" x="2049463" y="3573463"/>
          <p14:tracePt t="169929" x="2079625" y="3611563"/>
          <p14:tracePt t="169945" x="2095500" y="3635375"/>
          <p14:tracePt t="169962" x="2111375" y="3657600"/>
          <p14:tracePt t="169977" x="2133600" y="3703638"/>
          <p14:tracePt t="169994" x="2141538" y="3741738"/>
          <p14:tracePt t="170011" x="2149475" y="3763963"/>
          <p14:tracePt t="170028" x="2149475" y="3787775"/>
          <p14:tracePt t="170045" x="2149475" y="3802063"/>
          <p14:tracePt t="170060" x="2149475" y="3810000"/>
          <p14:tracePt t="170076" x="2141538" y="3825875"/>
          <p14:tracePt t="170093" x="2125663" y="3832225"/>
          <p14:tracePt t="170109" x="2103438" y="3863975"/>
          <p14:tracePt t="170126" x="2079625" y="3886200"/>
          <p14:tracePt t="170144" x="2065338" y="3908425"/>
          <p14:tracePt t="170144" x="2049463" y="3908425"/>
          <p14:tracePt t="170160" x="2027238" y="3932238"/>
          <p14:tracePt t="170177" x="2019300" y="3932238"/>
          <p14:tracePt t="170199" x="2003425" y="3940175"/>
          <p14:tracePt t="170432" x="1997075" y="3954463"/>
          <p14:tracePt t="170441" x="1973263" y="3978275"/>
          <p14:tracePt t="170448" x="1973263" y="4000500"/>
          <p14:tracePt t="170459" x="1927225" y="4046538"/>
          <p14:tracePt t="170477" x="1920875" y="4068763"/>
          <p14:tracePt t="170494" x="1912938" y="4076700"/>
          <p14:tracePt t="170510" x="1905000" y="4084638"/>
          <p14:tracePt t="170527" x="1905000" y="4092575"/>
          <p14:tracePt t="170567" x="1905000" y="4098925"/>
          <p14:tracePt t="170577" x="1897063" y="4114800"/>
          <p14:tracePt t="170593" x="1889125" y="4114800"/>
          <p14:tracePt t="170600" x="1882775" y="4114800"/>
          <p14:tracePt t="170610" x="1866900" y="4130675"/>
          <p14:tracePt t="170626" x="1858963" y="4130675"/>
          <p14:tracePt t="170643" x="1836738" y="4130675"/>
          <p14:tracePt t="170660" x="1828800" y="4137025"/>
          <p14:tracePt t="170676" x="1820863" y="4144963"/>
          <p14:tracePt t="170693" x="1812925" y="4144963"/>
          <p14:tracePt t="170776" x="1806575" y="4144963"/>
          <p14:tracePt t="170793" x="1798638" y="4144963"/>
          <p14:tracePt t="170832" x="1782763" y="4144963"/>
          <p14:tracePt t="170872" x="1774825" y="4137025"/>
          <p14:tracePt t="170888" x="1768475" y="4130675"/>
          <p14:tracePt t="170896" x="1752600" y="4130675"/>
          <p14:tracePt t="170920" x="1736725" y="4130675"/>
          <p14:tracePt t="170936" x="1736725" y="4122738"/>
          <p14:tracePt t="170952" x="1736725" y="4114800"/>
          <p14:tracePt t="171320" x="1752600" y="4114800"/>
          <p14:tracePt t="171352" x="1760538" y="4114800"/>
          <p14:tracePt t="171424" x="1768475" y="4114800"/>
          <p14:tracePt t="171440" x="1774825" y="4114800"/>
          <p14:tracePt t="171448" x="1782763" y="4114800"/>
          <p14:tracePt t="171459" x="1790700" y="4114800"/>
          <p14:tracePt t="171475" x="1806575" y="4114800"/>
          <p14:tracePt t="171492" x="1820863" y="4114800"/>
          <p14:tracePt t="171559" x="1828800" y="4114800"/>
          <p14:tracePt t="171576" x="1836738" y="4114800"/>
          <p14:tracePt t="171584" x="1858963" y="4114800"/>
          <p14:tracePt t="171594" x="1882775" y="4114800"/>
          <p14:tracePt t="171610" x="1905000" y="4114800"/>
          <p14:tracePt t="171626" x="1912938" y="4114800"/>
          <p14:tracePt t="171642" x="1920875" y="4114800"/>
          <p14:tracePt t="171680" x="1927225" y="4114800"/>
          <p14:tracePt t="171736" x="1935163" y="4114800"/>
          <p14:tracePt t="171752" x="1951038" y="4114800"/>
          <p14:tracePt t="171768" x="1958975" y="4114800"/>
          <p14:tracePt t="171784" x="1965325" y="4114800"/>
          <p14:tracePt t="171793" x="1989138" y="4114800"/>
          <p14:tracePt t="171811" x="1997075" y="4114800"/>
          <p14:tracePt t="171872" x="2003425" y="4114800"/>
          <p14:tracePt t="171880" x="2011363" y="4114800"/>
          <p14:tracePt t="171891" x="2035175" y="4114800"/>
          <p14:tracePt t="171909" x="2049463" y="4114800"/>
          <p14:tracePt t="171925" x="2035175" y="4114800"/>
          <p14:tracePt t="172160" x="2003425" y="4114800"/>
          <p14:tracePt t="172176" x="1989138" y="4114800"/>
          <p14:tracePt t="172184" x="1973263" y="4114800"/>
          <p14:tracePt t="172193" x="1943100" y="4114800"/>
          <p14:tracePt t="172209" x="1920875" y="4114800"/>
          <p14:tracePt t="172226" x="1889125" y="4114800"/>
          <p14:tracePt t="172242" x="1858963" y="4114800"/>
          <p14:tracePt t="172258" x="1828800" y="4114800"/>
          <p14:tracePt t="172275" x="1812925" y="4114800"/>
          <p14:tracePt t="172291" x="1806575" y="4106863"/>
          <p14:tracePt t="172320" x="1798638" y="4106863"/>
          <p14:tracePt t="172360" x="1790700" y="4106863"/>
          <p14:tracePt t="172368" x="1782763" y="4106863"/>
          <p14:tracePt t="172377" x="1768475" y="4106863"/>
          <p14:tracePt t="172392" x="1760538" y="4106863"/>
          <p14:tracePt t="172408" x="1744663" y="4114800"/>
          <p14:tracePt t="172425" x="1730375" y="4114800"/>
          <p14:tracePt t="172448" x="1722438" y="4114800"/>
          <p14:tracePt t="173096" x="1714500" y="4114800"/>
          <p14:tracePt t="173248" x="1706563" y="4114800"/>
          <p14:tracePt t="173257" x="1698625" y="4114800"/>
          <p14:tracePt t="173264" x="1684338" y="4106863"/>
          <p14:tracePt t="173274" x="1676400" y="4106863"/>
          <p14:tracePt t="173291" x="1654175" y="4098925"/>
          <p14:tracePt t="173308" x="1630363" y="4098925"/>
          <p14:tracePt t="173324" x="1622425" y="4098925"/>
          <p14:tracePt t="173340" x="1622425" y="4092575"/>
          <p14:tracePt t="173357" x="1600200" y="4092575"/>
          <p14:tracePt t="173374" x="1570038" y="4092575"/>
          <p14:tracePt t="173391" x="1516063" y="4084638"/>
          <p14:tracePt t="173409" x="1493838" y="4076700"/>
          <p14:tracePt t="173425" x="1477963" y="4076700"/>
          <p14:tracePt t="173441" x="1470025" y="4076700"/>
          <p14:tracePt t="173458" x="1463675" y="4076700"/>
          <p14:tracePt t="173474" x="1455738" y="4076700"/>
          <p14:tracePt t="173490" x="1417638" y="4076700"/>
          <p14:tracePt t="173507" x="1401763" y="4076700"/>
          <p14:tracePt t="173523" x="1371600" y="4076700"/>
          <p14:tracePt t="173540" x="1363663" y="4076700"/>
          <p14:tracePt t="173557" x="1349375" y="4076700"/>
          <p14:tracePt t="173574" x="1341438" y="4076700"/>
          <p14:tracePt t="173590" x="1317625" y="4076700"/>
          <p14:tracePt t="173608" x="1303338" y="4076700"/>
          <p14:tracePt t="173625" x="1295400" y="4076700"/>
          <p14:tracePt t="173648" x="1287463" y="4076700"/>
          <p14:tracePt t="173664" x="1279525" y="4076700"/>
          <p14:tracePt t="173674" x="1273175" y="4076700"/>
          <p14:tracePt t="173696" x="1265238" y="4076700"/>
          <p14:tracePt t="173707" x="1249363" y="4076700"/>
          <p14:tracePt t="173724" x="1235075" y="4076700"/>
          <p14:tracePt t="173739" x="1227138" y="4076700"/>
          <p14:tracePt t="173760" x="1235075" y="4076700"/>
          <p14:tracePt t="173920" x="1241425" y="4076700"/>
          <p14:tracePt t="173936" x="1257300" y="4084638"/>
          <p14:tracePt t="173944" x="1265238" y="4084638"/>
          <p14:tracePt t="173956" x="1287463" y="4092575"/>
          <p14:tracePt t="173974" x="1311275" y="4092575"/>
          <p14:tracePt t="173990" x="1355725" y="4106863"/>
          <p14:tracePt t="173990" x="1371600" y="4106863"/>
          <p14:tracePt t="174009" x="1387475" y="4106863"/>
          <p14:tracePt t="174023" x="1447800" y="4106863"/>
          <p14:tracePt t="174042" x="1477963" y="4106863"/>
          <p14:tracePt t="174057" x="1508125" y="4106863"/>
          <p14:tracePt t="174073" x="1516063" y="4106863"/>
          <p14:tracePt t="174096" x="1524000" y="4106863"/>
          <p14:tracePt t="174136" x="1539875" y="4122738"/>
          <p14:tracePt t="174144" x="1562100" y="4122738"/>
          <p14:tracePt t="174160" x="1577975" y="4122738"/>
          <p14:tracePt t="174172" x="1608138" y="4137025"/>
          <p14:tracePt t="174190" x="1622425" y="4137025"/>
          <p14:tracePt t="174232" x="1638300" y="4137025"/>
          <p14:tracePt t="174312" x="1654175" y="4137025"/>
          <p14:tracePt t="174336" x="1660525" y="4137025"/>
          <p14:tracePt t="174344" x="1668463" y="4137025"/>
          <p14:tracePt t="174356" x="1676400" y="4137025"/>
          <p14:tracePt t="178817" x="1684338" y="4137025"/>
          <p14:tracePt t="178968" x="1692275" y="4130675"/>
          <p14:tracePt t="179208" x="1706563" y="4130675"/>
          <p14:tracePt t="179264" x="1722438" y="4130675"/>
          <p14:tracePt t="179544" x="1730375" y="4130675"/>
          <p14:tracePt t="179600" x="1736725" y="4130675"/>
          <p14:tracePt t="179608" x="1752600" y="4130675"/>
          <p14:tracePt t="179618" x="1768475" y="4130675"/>
          <p14:tracePt t="179635" x="1774825" y="4130675"/>
          <p14:tracePt t="179650" x="1790700" y="4130675"/>
          <p14:tracePt t="180248" x="1836738" y="4137025"/>
          <p14:tracePt t="180256" x="1866900" y="4137025"/>
          <p14:tracePt t="180266" x="1889125" y="4144963"/>
          <p14:tracePt t="180286" x="1897063" y="4144963"/>
          <p14:tracePt t="180344" x="1905000" y="4144963"/>
          <p14:tracePt t="180369" x="1912938" y="4144963"/>
          <p14:tracePt t="180385" x="1920875" y="4144963"/>
          <p14:tracePt t="180401" x="1927225" y="4144963"/>
          <p14:tracePt t="180417" x="1943100" y="4144963"/>
          <p14:tracePt t="180424" x="1951038" y="4144963"/>
          <p14:tracePt t="180434" x="1973263" y="4144963"/>
          <p14:tracePt t="180450" x="1997075" y="4144963"/>
          <p14:tracePt t="180467" x="2011363" y="4144963"/>
          <p14:tracePt t="180483" x="2027238" y="4144963"/>
          <p14:tracePt t="180500" x="2041525" y="4137025"/>
          <p14:tracePt t="180517" x="2041525" y="4130675"/>
          <p14:tracePt t="180680" x="2041525" y="4122738"/>
          <p14:tracePt t="180752" x="2027238" y="4122738"/>
          <p14:tracePt t="180832" x="2011363" y="4122738"/>
          <p14:tracePt t="180840" x="1997075" y="4122738"/>
          <p14:tracePt t="180850" x="1981200" y="4122738"/>
          <p14:tracePt t="180867" x="1943100" y="4122738"/>
          <p14:tracePt t="180883" x="1935163" y="4122738"/>
          <p14:tracePt t="180899" x="1927225" y="4122738"/>
          <p14:tracePt t="180916" x="1920875" y="4114800"/>
          <p14:tracePt t="180933" x="1912938" y="4114800"/>
          <p14:tracePt t="180960" x="1905000" y="4114800"/>
          <p14:tracePt t="180976" x="1897063" y="4114800"/>
          <p14:tracePt t="180985" x="1889125" y="4114800"/>
          <p14:tracePt t="181001" x="1874838" y="4114800"/>
          <p14:tracePt t="181018" x="1866900" y="4114800"/>
          <p14:tracePt t="181034" x="1858963" y="4114800"/>
          <p14:tracePt t="181065" x="1851025" y="4114800"/>
          <p14:tracePt t="181080" x="1844675" y="4114800"/>
          <p14:tracePt t="181088" x="1836738" y="4114800"/>
          <p14:tracePt t="181099" x="1828800" y="4114800"/>
          <p14:tracePt t="181115" x="1820863" y="4114800"/>
          <p14:tracePt t="181136" x="1812925" y="4114800"/>
          <p14:tracePt t="182047" x="1798638" y="4114800"/>
          <p14:tracePt t="182864" x="1790700" y="4114800"/>
          <p14:tracePt t="182881" x="1782763" y="4114800"/>
          <p14:tracePt t="182888" x="1760538" y="4114800"/>
          <p14:tracePt t="182898" x="1714500" y="4114800"/>
          <p14:tracePt t="182915" x="1684338" y="4114800"/>
          <p14:tracePt t="182931" x="1660525" y="4114800"/>
          <p14:tracePt t="182948" x="1646238" y="4114800"/>
          <p14:tracePt t="182964" x="1622425" y="4114800"/>
          <p14:tracePt t="182981" x="1577975" y="4098925"/>
          <p14:tracePt t="182998" x="1524000" y="4098925"/>
          <p14:tracePt t="183014" x="1493838" y="4092575"/>
          <p14:tracePt t="183014" x="1470025" y="4092575"/>
          <p14:tracePt t="183033" x="1463675" y="4084638"/>
          <p14:tracePt t="183047" x="1455738" y="4084638"/>
          <p14:tracePt t="183065" x="1439863" y="4084638"/>
          <p14:tracePt t="183081" x="1425575" y="4084638"/>
          <p14:tracePt t="183098" x="1417638" y="4076700"/>
          <p14:tracePt t="183114" x="1387475" y="4076700"/>
          <p14:tracePt t="183131" x="1371600" y="4068763"/>
          <p14:tracePt t="183148" x="1355725" y="4068763"/>
          <p14:tracePt t="183163" x="1341438" y="4068763"/>
          <p14:tracePt t="183180" x="1325563" y="4068763"/>
          <p14:tracePt t="183197" x="1317625" y="4068763"/>
          <p14:tracePt t="183213" x="1325563" y="4068763"/>
          <p14:tracePt t="183528" x="1333500" y="4068763"/>
          <p14:tracePt t="183544" x="1349375" y="4068763"/>
          <p14:tracePt t="183552" x="1363663" y="4068763"/>
          <p14:tracePt t="183563" x="1393825" y="4068763"/>
          <p14:tracePt t="183580" x="1439863" y="4068763"/>
          <p14:tracePt t="183597" x="1501775" y="4068763"/>
          <p14:tracePt t="183613" x="1516063" y="4076700"/>
          <p14:tracePt t="183632" x="1531938" y="4076700"/>
          <p14:tracePt t="183647" x="1546225" y="4076700"/>
          <p14:tracePt t="183663" x="1554163" y="4084638"/>
          <p14:tracePt t="183679" x="1562100" y="4084638"/>
          <p14:tracePt t="183697" x="1570038" y="4084638"/>
          <p14:tracePt t="183713" x="1584325" y="4084638"/>
          <p14:tracePt t="183729" x="1592263" y="4084638"/>
          <p14:tracePt t="189962" x="1608138" y="4084638"/>
          <p14:tracePt t="190592" x="1616075" y="4084638"/>
          <p14:tracePt t="190616" x="1622425" y="4098925"/>
          <p14:tracePt t="190624" x="1638300" y="4098925"/>
          <p14:tracePt t="190639" x="1820863" y="4130675"/>
          <p14:tracePt t="190657" x="2103438" y="4244975"/>
          <p14:tracePt t="190673" x="2430463" y="4321175"/>
          <p14:tracePt t="190689" x="2713038" y="4381500"/>
          <p14:tracePt t="190706" x="2849563" y="4419600"/>
          <p14:tracePt t="190722" x="2933700" y="4449763"/>
          <p14:tracePt t="190738" x="3001963" y="4465638"/>
          <p14:tracePt t="190755" x="3070225" y="4503738"/>
          <p14:tracePt t="190772" x="3200400" y="4533900"/>
          <p14:tracePt t="190788" x="3360738" y="4587875"/>
          <p14:tracePt t="190806" x="3513138" y="4625975"/>
          <p14:tracePt t="190822" x="3641725" y="4656138"/>
          <p14:tracePt t="190838" x="3749675" y="4686300"/>
          <p14:tracePt t="190838" x="3779838" y="4702175"/>
          <p14:tracePt t="190857" x="3825875" y="4716463"/>
          <p14:tracePt t="190873" x="3886200" y="4732338"/>
          <p14:tracePt t="190889" x="4068763" y="4816475"/>
          <p14:tracePt t="190906" x="4305300" y="4899025"/>
          <p14:tracePt t="190922" x="4503738" y="4960938"/>
          <p14:tracePt t="190938" x="4564063" y="4983163"/>
          <p14:tracePt t="190955" x="4572000" y="4983163"/>
          <p14:tracePt t="191867" x="4587875" y="4983163"/>
          <p14:tracePt t="191889" x="4602163" y="4983163"/>
          <p14:tracePt t="191896" x="4625975" y="4983163"/>
          <p14:tracePt t="191906" x="4724400" y="4953000"/>
          <p14:tracePt t="191922" x="4792663" y="4937125"/>
          <p14:tracePt t="191938" x="4822825" y="4914900"/>
          <p14:tracePt t="191955" x="4860925" y="4906963"/>
          <p14:tracePt t="191971" x="4884738" y="4884738"/>
          <p14:tracePt t="191988" x="4930775" y="4884738"/>
          <p14:tracePt t="192005" x="4975225" y="4868863"/>
          <p14:tracePt t="192022" x="5013325" y="4860925"/>
          <p14:tracePt t="192038" x="5051425" y="4860925"/>
          <p14:tracePt t="192055" x="5083175" y="4854575"/>
          <p14:tracePt t="192055" x="5127625" y="4838700"/>
          <p14:tracePt t="192073" x="5165725" y="4830763"/>
          <p14:tracePt t="192089" x="5219700" y="4816475"/>
          <p14:tracePt t="192106" x="5249863" y="4808538"/>
          <p14:tracePt t="192123" x="5287963" y="4778375"/>
          <p14:tracePt t="192138" x="5311775" y="4762500"/>
          <p14:tracePt t="192155" x="5341938" y="4746625"/>
          <p14:tracePt t="192171" x="5364163" y="4732338"/>
          <p14:tracePt t="192188" x="5410200" y="4708525"/>
          <p14:tracePt t="192205" x="5440363" y="4702175"/>
          <p14:tracePt t="192222" x="5486400" y="4656138"/>
          <p14:tracePt t="192239" x="5532438" y="4618038"/>
          <p14:tracePt t="192257" x="5540375" y="4594225"/>
          <p14:tracePt t="192270" x="5546725" y="4564063"/>
          <p14:tracePt t="192287" x="5562600" y="4549775"/>
          <p14:tracePt t="192305" x="5562600" y="4541838"/>
          <p14:tracePt t="192320" x="5570538" y="4541838"/>
          <p14:tracePt t="192368" x="5570538" y="4533900"/>
          <p14:tracePt t="192376" x="5570538" y="4518025"/>
          <p14:tracePt t="192400" x="5570538" y="4533900"/>
          <p14:tracePt t="192560" x="5570538" y="4549775"/>
          <p14:tracePt t="192568" x="5570538" y="4572000"/>
          <p14:tracePt t="192576" x="5562600" y="4587875"/>
          <p14:tracePt t="192587" x="5562600" y="4625975"/>
          <p14:tracePt t="192604" x="5554663" y="4656138"/>
          <p14:tracePt t="192621" x="5540375" y="4702175"/>
          <p14:tracePt t="192638" x="5524500" y="4732338"/>
          <p14:tracePt t="192654" x="5508625" y="4778375"/>
          <p14:tracePt t="192671" x="5494338" y="4816475"/>
          <p14:tracePt t="192689" x="5486400" y="4830763"/>
          <p14:tracePt t="192705" x="5486400" y="4846638"/>
          <p14:tracePt t="192721" x="5478463" y="4868863"/>
          <p14:tracePt t="192738" x="5470525" y="4876800"/>
          <p14:tracePt t="192754" x="5470525" y="4892675"/>
          <p14:tracePt t="192771" x="5470525" y="4914900"/>
          <p14:tracePt t="192788" x="5464175" y="4930775"/>
          <p14:tracePt t="192805" x="5456238" y="4953000"/>
          <p14:tracePt t="192821" x="5448300" y="4983163"/>
          <p14:tracePt t="192837" x="5448300" y="5006975"/>
          <p14:tracePt t="192854" x="5448300" y="5029200"/>
          <p14:tracePt t="192871" x="5440363" y="5051425"/>
          <p14:tracePt t="192888" x="5440363" y="5067300"/>
          <p14:tracePt t="192888" x="5440363" y="5075238"/>
          <p14:tracePt t="192905" x="5440363" y="5097463"/>
          <p14:tracePt t="192923" x="5432425" y="5097463"/>
          <p14:tracePt t="192937" x="5432425" y="5105400"/>
          <p14:tracePt t="192954" x="5432425" y="5113338"/>
          <p14:tracePt t="192970" x="5440363" y="5113338"/>
          <p14:tracePt t="193560" x="5448300" y="5113338"/>
          <p14:tracePt t="193576" x="5464175" y="5105400"/>
          <p14:tracePt t="193592" x="5478463" y="5097463"/>
          <p14:tracePt t="193608" x="5486400" y="5097463"/>
          <p14:tracePt t="193616" x="5502275" y="5089525"/>
          <p14:tracePt t="193624" x="5508625" y="5089525"/>
          <p14:tracePt t="193636" x="5516563" y="5089525"/>
          <p14:tracePt t="193653" x="5546725" y="5075238"/>
          <p14:tracePt t="193670" x="5570538" y="5075238"/>
          <p14:tracePt t="193686" x="5630863" y="5051425"/>
          <p14:tracePt t="193686" x="5654675" y="5051425"/>
          <p14:tracePt t="193706" x="5692775" y="5045075"/>
          <p14:tracePt t="193719" x="5813425" y="5045075"/>
          <p14:tracePt t="193737" x="5889625" y="5045075"/>
          <p14:tracePt t="193754" x="5951538" y="5045075"/>
          <p14:tracePt t="193770" x="6019800" y="5029200"/>
          <p14:tracePt t="193787" x="6035675" y="5029200"/>
          <p14:tracePt t="193804" x="6073775" y="5029200"/>
          <p14:tracePt t="193820" x="6134100" y="5029200"/>
          <p14:tracePt t="193836" x="6248400" y="5029200"/>
          <p14:tracePt t="193853" x="6378575" y="5029200"/>
          <p14:tracePt t="193870" x="6469063" y="5029200"/>
          <p14:tracePt t="193887" x="6599238" y="5029200"/>
          <p14:tracePt t="193887" x="6651625" y="5029200"/>
          <p14:tracePt t="193905" x="6713538" y="5029200"/>
          <p14:tracePt t="193919" x="6865938" y="5029200"/>
          <p14:tracePt t="193937" x="6956425" y="5029200"/>
          <p14:tracePt t="193953" x="7064375" y="5029200"/>
          <p14:tracePt t="193970" x="7178675" y="5029200"/>
          <p14:tracePt t="193988" x="7261225" y="5029200"/>
          <p14:tracePt t="194004" x="7315200" y="5029200"/>
          <p14:tracePt t="194020" x="7361238" y="5029200"/>
          <p14:tracePt t="194037" x="7429500" y="5029200"/>
          <p14:tracePt t="194053" x="7535863" y="5029200"/>
          <p14:tracePt t="194069" x="7642225" y="5045075"/>
          <p14:tracePt t="194086" x="7742238" y="5051425"/>
          <p14:tracePt t="194103" x="7764463" y="5051425"/>
          <p14:tracePt t="194119" x="7764463" y="5059363"/>
          <p14:tracePt t="194408" x="7750175" y="5059363"/>
          <p14:tracePt t="194680" x="7742238" y="5051425"/>
          <p14:tracePt t="194688" x="7734300" y="5051425"/>
          <p14:tracePt t="194701" x="7726363" y="5045075"/>
          <p14:tracePt t="194718" x="7726363" y="5037138"/>
          <p14:tracePt t="194735" x="7718425" y="5037138"/>
          <p14:tracePt t="195668" x="7718425" y="5029200"/>
          <p14:tracePt t="195728" x="7718425" y="5021263"/>
          <p14:tracePt t="195752" x="7726363" y="5021263"/>
          <p14:tracePt t="195760" x="7734300" y="5006975"/>
          <p14:tracePt t="195769" x="7742238" y="4983163"/>
          <p14:tracePt t="195785" x="7756525" y="4945063"/>
          <p14:tracePt t="195802" x="7764463" y="4922838"/>
          <p14:tracePt t="195818" x="7772400" y="4899025"/>
          <p14:tracePt t="195835" x="7772400" y="4876800"/>
          <p14:tracePt t="195851" x="7780338" y="4854575"/>
          <p14:tracePt t="195867" x="7780338" y="4838700"/>
          <p14:tracePt t="195883" x="7788275" y="4838700"/>
          <p14:tracePt t="195899" x="7788275" y="4830763"/>
          <p14:tracePt t="195916" x="7802563" y="4808538"/>
          <p14:tracePt t="195934" x="7802563" y="4800600"/>
          <p14:tracePt t="195950" x="7818438" y="4770438"/>
          <p14:tracePt t="195969" x="7818438" y="4754563"/>
          <p14:tracePt t="195985" x="7826375" y="4740275"/>
          <p14:tracePt t="196002" x="7832725" y="4740275"/>
          <p14:tracePt t="196017" x="7832725" y="4732338"/>
          <p14:tracePt t="196034" x="7832725" y="4716463"/>
          <p14:tracePt t="196049" x="7840663" y="4708525"/>
          <p14:tracePt t="196066" x="7848600" y="4686300"/>
          <p14:tracePt t="196084" x="7848600" y="4678363"/>
          <p14:tracePt t="196120" x="7848600" y="4670425"/>
          <p14:tracePt t="196136" x="7840663" y="4670425"/>
          <p14:tracePt t="196736" x="7772400" y="4670425"/>
          <p14:tracePt t="196744" x="7658100" y="4648200"/>
          <p14:tracePt t="196752" x="7527925" y="4640263"/>
          <p14:tracePt t="196767" x="7064375" y="4564063"/>
          <p14:tracePt t="196767" x="6765925" y="4525963"/>
          <p14:tracePt t="196786" x="6042025" y="4441825"/>
          <p14:tracePt t="196801" x="5426075" y="4359275"/>
          <p14:tracePt t="196818" x="4906963" y="4289425"/>
          <p14:tracePt t="196834" x="4587875" y="4289425"/>
          <p14:tracePt t="196850" x="4457700" y="4289425"/>
          <p14:tracePt t="196867" x="4427538" y="4289425"/>
          <p14:tracePt t="196884" x="4419600" y="4289425"/>
          <p14:tracePt t="196899" x="4411663" y="4289425"/>
          <p14:tracePt t="196928" x="4403725" y="4297363"/>
          <p14:tracePt t="196936" x="4397375" y="4305300"/>
          <p14:tracePt t="196949" x="4381500" y="4313238"/>
          <p14:tracePt t="196966" x="4351338" y="4327525"/>
          <p14:tracePt t="196966" x="4327525" y="4327525"/>
          <p14:tracePt t="196986" x="4313238" y="4335463"/>
          <p14:tracePt t="197000" x="4244975" y="4343400"/>
          <p14:tracePt t="197018" x="4244975" y="4365625"/>
          <p14:tracePt t="197049" x="4244975" y="4381500"/>
          <p14:tracePt t="197064" x="4244975" y="4411663"/>
          <p14:tracePt t="197072" x="4259263" y="4435475"/>
          <p14:tracePt t="197082" x="4313238" y="4479925"/>
          <p14:tracePt t="197099" x="4373563" y="4503738"/>
          <p14:tracePt t="197116" x="4449763" y="4518025"/>
          <p14:tracePt t="197134" x="4541838" y="4525963"/>
          <p14:tracePt t="197150" x="4702175" y="4549775"/>
          <p14:tracePt t="197166" x="4854575" y="4564063"/>
          <p14:tracePt t="197166" x="4922838" y="4572000"/>
          <p14:tracePt t="197186" x="5006975" y="4587875"/>
          <p14:tracePt t="197199" x="5219700" y="4618038"/>
          <p14:tracePt t="197218" x="5303838" y="4618038"/>
          <p14:tracePt t="197234" x="5303838" y="4610100"/>
          <p14:tracePt t="197297" x="5303838" y="4602163"/>
          <p14:tracePt t="197306" x="5295900" y="4594225"/>
          <p14:tracePt t="197319" x="5303838" y="4587875"/>
          <p14:tracePt t="197680" x="5326063" y="4579938"/>
          <p14:tracePt t="197688" x="5364163" y="4579938"/>
          <p14:tracePt t="197698" x="5502275" y="4572000"/>
          <p14:tracePt t="197716" x="5684838" y="4572000"/>
          <p14:tracePt t="197732" x="5821363" y="4572000"/>
          <p14:tracePt t="197749" x="5965825" y="4572000"/>
          <p14:tracePt t="197767" x="6103938" y="4572000"/>
          <p14:tracePt t="197782" x="6218238" y="4572000"/>
          <p14:tracePt t="197799" x="6302375" y="4556125"/>
          <p14:tracePt t="197799" x="6340475" y="4549775"/>
          <p14:tracePt t="197818" x="6392863" y="4549775"/>
          <p14:tracePt t="197833" x="6454775" y="4533900"/>
          <p14:tracePt t="197850" x="6537325" y="4525963"/>
          <p14:tracePt t="197867" x="6645275" y="4525963"/>
          <p14:tracePt t="197882" x="6765925" y="4525963"/>
          <p14:tracePt t="197899" x="6911975" y="4525963"/>
          <p14:tracePt t="197916" x="7018338" y="4525963"/>
          <p14:tracePt t="197932" x="7078663" y="4525963"/>
          <p14:tracePt t="197949" x="7108825" y="4518025"/>
          <p14:tracePt t="197966" x="7170738" y="4511675"/>
          <p14:tracePt t="197982" x="7246938" y="4511675"/>
          <p14:tracePt t="197999" x="7361238" y="4511675"/>
          <p14:tracePt t="197999" x="7399338" y="4511675"/>
          <p14:tracePt t="198018" x="7483475" y="4511675"/>
          <p14:tracePt t="198034" x="7527925" y="4511675"/>
          <p14:tracePt t="198050" x="7535863" y="4503738"/>
          <p14:tracePt t="198067" x="7543800" y="4503738"/>
          <p14:tracePt t="198104" x="7559675" y="4503738"/>
          <p14:tracePt t="198113" x="7581900" y="4503738"/>
          <p14:tracePt t="198120" x="7612063" y="4503738"/>
          <p14:tracePt t="198131" x="7650163" y="4503738"/>
          <p14:tracePt t="198148" x="7673975" y="4503738"/>
          <p14:tracePt t="198165" x="7756525" y="4503738"/>
          <p14:tracePt t="198182" x="7818438" y="4503738"/>
          <p14:tracePt t="198198" x="7878763" y="4518025"/>
          <p14:tracePt t="200878" x="7894638" y="4518025"/>
          <p14:tracePt t="201560" x="7908925" y="4511675"/>
          <p14:tracePt t="201568" x="7932738" y="4473575"/>
          <p14:tracePt t="201578" x="7970838" y="4411663"/>
          <p14:tracePt t="201596" x="8023225" y="4327525"/>
          <p14:tracePt t="201612" x="8069263" y="4244975"/>
          <p14:tracePt t="201628" x="8131175" y="4130675"/>
          <p14:tracePt t="201645" x="8183563" y="4016375"/>
          <p14:tracePt t="201662" x="8213725" y="3916363"/>
          <p14:tracePt t="201678" x="8229600" y="3863975"/>
          <p14:tracePt t="201695" x="8237538" y="3825875"/>
          <p14:tracePt t="201695" x="8245475" y="3802063"/>
          <p14:tracePt t="201713" x="8259763" y="3771900"/>
          <p14:tracePt t="201729" x="8267700" y="3733800"/>
          <p14:tracePt t="201746" x="8283575" y="3703638"/>
          <p14:tracePt t="201762" x="8289925" y="3679825"/>
          <p14:tracePt t="201778" x="8297863" y="3665538"/>
          <p14:tracePt t="201797" x="8305800" y="3635375"/>
          <p14:tracePt t="201813" x="8321675" y="3603625"/>
          <p14:tracePt t="201828" x="8328025" y="3559175"/>
          <p14:tracePt t="201845" x="8343900" y="3505200"/>
          <p14:tracePt t="201861" x="8343900" y="3451225"/>
          <p14:tracePt t="201878" x="8343900" y="3398838"/>
          <p14:tracePt t="201895" x="8343900" y="3360738"/>
          <p14:tracePt t="201895" x="8343900" y="3352800"/>
          <p14:tracePt t="201913" x="8343900" y="3336925"/>
          <p14:tracePt t="201936" x="8343900" y="3330575"/>
          <p14:tracePt t="201952" x="8343900" y="3322638"/>
          <p14:tracePt t="201962" x="8343900" y="3314700"/>
          <p14:tracePt t="201977" x="8343900" y="3306763"/>
          <p14:tracePt t="201994" x="8343900" y="3284538"/>
          <p14:tracePt t="202010" x="8335963" y="3276600"/>
          <p14:tracePt t="202026" x="8328025" y="3246438"/>
          <p14:tracePt t="202044" x="8313738" y="3230563"/>
          <p14:tracePt t="202060" x="8297863" y="3216275"/>
          <p14:tracePt t="202078" x="8275638" y="3192463"/>
          <p14:tracePt t="202095" x="8251825" y="3184525"/>
          <p14:tracePt t="202095" x="8245475" y="3178175"/>
          <p14:tracePt t="202113" x="8237538" y="3178175"/>
          <p14:tracePt t="202216" x="8237538" y="3170238"/>
          <p14:tracePt t="202248" x="8237538" y="3162300"/>
          <p14:tracePt t="202280" x="8237538" y="3146425"/>
          <p14:tracePt t="202304" x="8237538" y="3154363"/>
          <p14:tracePt t="202376" x="8237538" y="3170238"/>
          <p14:tracePt t="202384" x="8221663" y="3184525"/>
          <p14:tracePt t="202394" x="8199438" y="3238500"/>
          <p14:tracePt t="202411" x="8169275" y="3292475"/>
          <p14:tracePt t="202428" x="8137525" y="3360738"/>
          <p14:tracePt t="202444" x="8115300" y="3436938"/>
          <p14:tracePt t="202461" x="8093075" y="3597275"/>
          <p14:tracePt t="202478" x="8069263" y="3771900"/>
          <p14:tracePt t="202494" x="8023225" y="3954463"/>
          <p14:tracePt t="202511" x="7978775" y="4122738"/>
          <p14:tracePt t="202529" x="7940675" y="4191000"/>
          <p14:tracePt t="202545" x="7908925" y="4221163"/>
          <p14:tracePt t="202561" x="7894638" y="4251325"/>
          <p14:tracePt t="202578" x="7886700" y="4289425"/>
          <p14:tracePt t="202594" x="7886700" y="4313238"/>
          <p14:tracePt t="202610" x="7864475" y="4373563"/>
          <p14:tracePt t="202627" x="7864475" y="4411663"/>
          <p14:tracePt t="202644" x="7856538" y="4441825"/>
          <p14:tracePt t="202661" x="7856538" y="4473575"/>
          <p14:tracePt t="202677" x="7840663" y="4495800"/>
          <p14:tracePt t="202694" x="7832725" y="4525963"/>
          <p14:tracePt t="202710" x="7818438" y="4549775"/>
          <p14:tracePt t="202710" x="7810500" y="4572000"/>
          <p14:tracePt t="202729" x="7810500" y="4594225"/>
          <p14:tracePt t="202744" x="7794625" y="4640263"/>
          <p14:tracePt t="202762" x="7794625" y="4656138"/>
          <p14:tracePt t="202778" x="7756525" y="4656138"/>
          <p14:tracePt t="203232" x="7696200" y="4656138"/>
          <p14:tracePt t="203241" x="7620000" y="4656138"/>
          <p14:tracePt t="203248" x="7521575" y="4656138"/>
          <p14:tracePt t="203259" x="7315200" y="4656138"/>
          <p14:tracePt t="203277" x="7048500" y="4656138"/>
          <p14:tracePt t="203294" x="6797675" y="4656138"/>
          <p14:tracePt t="203294" x="6659563" y="4656138"/>
          <p14:tracePt t="203313" x="6553200" y="4656138"/>
          <p14:tracePt t="203313" x="6454775" y="4656138"/>
          <p14:tracePt t="203329" x="6362700" y="4664075"/>
          <p14:tracePt t="203343" x="6188075" y="4686300"/>
          <p14:tracePt t="203362" x="6073775" y="4702175"/>
          <p14:tracePt t="203378" x="5997575" y="4708525"/>
          <p14:tracePt t="203394" x="5935663" y="4724400"/>
          <p14:tracePt t="203410" x="5889625" y="4746625"/>
          <p14:tracePt t="203427" x="5867400" y="4754563"/>
          <p14:tracePt t="203443" x="5821363" y="4754563"/>
          <p14:tracePt t="203460" x="5768975" y="4762500"/>
          <p14:tracePt t="203477" x="5684838" y="4762500"/>
          <p14:tracePt t="203493" x="5592763" y="4762500"/>
          <p14:tracePt t="203510" x="5508625" y="4762500"/>
          <p14:tracePt t="203510" x="5478463" y="4762500"/>
          <p14:tracePt t="203529" x="5464175" y="4762500"/>
          <p14:tracePt t="203542" x="5456238" y="4762500"/>
          <p14:tracePt t="203624" x="5448300" y="4762500"/>
          <p14:tracePt t="203688" x="5448300" y="4754563"/>
          <p14:tracePt t="203872" x="5464175" y="4754563"/>
          <p14:tracePt t="203904" x="5470525" y="4746625"/>
          <p14:tracePt t="203920" x="5478463" y="4746625"/>
          <p14:tracePt t="203929" x="5494338" y="4724400"/>
          <p14:tracePt t="203942" x="5524500" y="4724400"/>
          <p14:tracePt t="203942" x="5546725" y="4724400"/>
          <p14:tracePt t="203961" x="5622925" y="4724400"/>
          <p14:tracePt t="203978" x="5692775" y="4724400"/>
          <p14:tracePt t="203994" x="5753100" y="4724400"/>
          <p14:tracePt t="204010" x="5813425" y="4724400"/>
          <p14:tracePt t="204027" x="5897563" y="4724400"/>
          <p14:tracePt t="204043" x="5973763" y="4724400"/>
          <p14:tracePt t="204059" x="6057900" y="4724400"/>
          <p14:tracePt t="204076" x="6118225" y="4724400"/>
          <p14:tracePt t="204092" x="6202363" y="4708525"/>
          <p14:tracePt t="204109" x="6302375" y="4708525"/>
          <p14:tracePt t="204127" x="6423025" y="4708525"/>
          <p14:tracePt t="204142" x="6561138" y="4708525"/>
          <p14:tracePt t="204158" x="6651625" y="4708525"/>
          <p14:tracePt t="204158" x="6683375" y="4708525"/>
          <p14:tracePt t="204177" x="6759575" y="4708525"/>
          <p14:tracePt t="204194" x="6827838" y="4708525"/>
          <p14:tracePt t="204210" x="6904038" y="4708525"/>
          <p14:tracePt t="204227" x="6988175" y="4708525"/>
          <p14:tracePt t="204242" x="7094538" y="4708525"/>
          <p14:tracePt t="204259" x="7246938" y="4708525"/>
          <p14:tracePt t="204276" x="7391400" y="4708525"/>
          <p14:tracePt t="204294" x="7505700" y="4708525"/>
          <p14:tracePt t="204294" x="7535863" y="4708525"/>
          <p14:tracePt t="204313" x="7573963" y="4708525"/>
          <p14:tracePt t="204326" x="7635875" y="4708525"/>
          <p14:tracePt t="204342" x="7712075" y="4708525"/>
          <p14:tracePt t="204359" x="7750175" y="4708525"/>
          <p14:tracePt t="204359" x="7780338" y="4708525"/>
          <p14:tracePt t="204378" x="7818438" y="4708525"/>
          <p14:tracePt t="204393" x="7870825" y="4708525"/>
          <p14:tracePt t="204410" x="7894638" y="4708525"/>
          <p14:tracePt t="204427" x="7902575" y="4708525"/>
          <p14:tracePt t="204442" x="7916863" y="4702175"/>
          <p14:tracePt t="204459" x="7962900" y="4702175"/>
          <p14:tracePt t="204476" x="8016875" y="4702175"/>
          <p14:tracePt t="204492" x="8031163" y="4694238"/>
          <p14:tracePt t="204509" x="8039100" y="4686300"/>
          <p14:tracePt t="204529" x="8047038" y="4678363"/>
          <p14:tracePt t="204540" x="8054975" y="4670425"/>
          <p14:tracePt t="204576" x="8054975" y="4664075"/>
          <p14:tracePt t="204624" x="8054975" y="4656138"/>
          <p14:tracePt t="204641" x="8054975" y="4648200"/>
          <p14:tracePt t="204672" x="8061325" y="4648200"/>
          <p14:tracePt t="207321" x="8054975" y="4648200"/>
          <p14:tracePt t="208136" x="8039100" y="4648200"/>
          <p14:tracePt t="208192" x="8031163" y="4656138"/>
          <p14:tracePt t="208232" x="8023225" y="4656138"/>
          <p14:tracePt t="208248" x="8023225" y="4664075"/>
          <p14:tracePt t="208257" x="8008938" y="4670425"/>
          <p14:tracePt t="208271" x="7978775" y="4686300"/>
          <p14:tracePt t="208291" x="7954963" y="4702175"/>
          <p14:tracePt t="208308" x="7902575" y="4732338"/>
          <p14:tracePt t="208321" x="7878763" y="4746625"/>
          <p14:tracePt t="208338" x="7840663" y="4770438"/>
          <p14:tracePt t="208354" x="7832725" y="4778375"/>
          <p14:tracePt t="208370" x="7818438" y="4784725"/>
          <p14:tracePt t="208388" x="7794625" y="4800600"/>
          <p14:tracePt t="208405" x="7780338" y="4822825"/>
          <p14:tracePt t="208421" x="7764463" y="4830763"/>
          <p14:tracePt t="208438" x="7742238" y="4860925"/>
          <p14:tracePt t="208455" x="7718425" y="4876800"/>
          <p14:tracePt t="208471" x="7704138" y="4884738"/>
          <p14:tracePt t="208471" x="7688263" y="4906963"/>
          <p14:tracePt t="208489" x="7673975" y="4914900"/>
          <p14:tracePt t="208506" x="7658100" y="4937125"/>
          <p14:tracePt t="208523" x="7650163" y="4945063"/>
          <p14:tracePt t="208538" x="7635875" y="4960938"/>
          <p14:tracePt t="208555" x="7620000" y="4975225"/>
          <p14:tracePt t="208571" x="7620000" y="4983163"/>
          <p14:tracePt t="208587" x="7612063" y="4983163"/>
          <p14:tracePt t="208604" x="7604125" y="4991100"/>
          <p14:tracePt t="208621" x="7573963" y="5006975"/>
          <p14:tracePt t="208638" x="7559675" y="5006975"/>
          <p14:tracePt t="208654" x="7559675" y="5013325"/>
          <p14:tracePt t="208670" x="7543800" y="5013325"/>
          <p14:tracePt t="208752" x="7535863" y="5021263"/>
          <p14:tracePt t="208760" x="7527925" y="5021263"/>
          <p14:tracePt t="208776" x="7513638" y="5021263"/>
          <p14:tracePt t="208787" x="7497763" y="5021263"/>
          <p14:tracePt t="208805" x="7483475" y="5029200"/>
          <p14:tracePt t="208976" x="7467600" y="5029200"/>
          <p14:tracePt t="208992" x="7459663" y="5029200"/>
          <p14:tracePt t="209048" x="7451725" y="5029200"/>
          <p14:tracePt t="209080" x="7445375" y="5029200"/>
          <p14:tracePt t="209368" x="7445375" y="5021263"/>
          <p14:tracePt t="209385" x="7459663" y="5013325"/>
          <p14:tracePt t="209401" x="7467600" y="5006975"/>
          <p14:tracePt t="209408" x="7483475" y="5006975"/>
          <p14:tracePt t="209420" x="7497763" y="4991100"/>
          <p14:tracePt t="209437" x="7513638" y="4975225"/>
          <p14:tracePt t="209454" x="7535863" y="4960938"/>
          <p14:tracePt t="209470" x="7559675" y="4937125"/>
          <p14:tracePt t="209470" x="7566025" y="4930775"/>
          <p14:tracePt t="209490" x="7589838" y="4914900"/>
          <p14:tracePt t="209503" x="7627938" y="4876800"/>
          <p14:tracePt t="209521" x="7658100" y="4846638"/>
          <p14:tracePt t="209538" x="7673975" y="4830763"/>
          <p14:tracePt t="209555" x="7688263" y="4822825"/>
          <p14:tracePt t="209570" x="7688263" y="4816475"/>
          <p14:tracePt t="209587" x="7696200" y="4816475"/>
          <p14:tracePt t="209603" x="7712075" y="4800600"/>
          <p14:tracePt t="209620" x="7734300" y="4770438"/>
          <p14:tracePt t="209637" x="7750175" y="4754563"/>
          <p14:tracePt t="209653" x="7764463" y="4732338"/>
          <p14:tracePt t="209669" x="7772400" y="4724400"/>
          <p14:tracePt t="209687" x="7780338" y="4708525"/>
          <p14:tracePt t="209687" x="7788275" y="4694238"/>
          <p14:tracePt t="209706" x="7794625" y="4686300"/>
          <p14:tracePt t="209728" x="7794625" y="4678363"/>
          <p14:tracePt t="209737" x="7810500" y="4670425"/>
          <p14:tracePt t="209753" x="7810500" y="4656138"/>
          <p14:tracePt t="209792" x="7810500" y="4648200"/>
          <p14:tracePt t="209832" x="7818438" y="4648200"/>
          <p14:tracePt t="209848" x="7818438" y="4640263"/>
          <p14:tracePt t="209880" x="7818438" y="4632325"/>
          <p14:tracePt t="209976" x="7818438" y="4618038"/>
          <p14:tracePt t="210168" x="7826375" y="4618038"/>
          <p14:tracePt t="210256" x="7840663" y="4618038"/>
          <p14:tracePt t="210280" x="7856538" y="4618038"/>
          <p14:tracePt t="210288" x="7870825" y="4618038"/>
          <p14:tracePt t="210303" x="7902575" y="4618038"/>
          <p14:tracePt t="210319" x="7954963" y="4618038"/>
          <p14:tracePt t="210337" x="7985125" y="4618038"/>
          <p14:tracePt t="210353" x="8016875" y="4618038"/>
          <p14:tracePt t="210370" x="8031163" y="4610100"/>
          <p14:tracePt t="210392" x="8047038" y="4610100"/>
          <p14:tracePt t="210432" x="8061325" y="4610100"/>
          <p14:tracePt t="210448" x="8077200" y="4610100"/>
          <p14:tracePt t="210456" x="8085138" y="4602163"/>
          <p14:tracePt t="210469" x="8085138" y="4610100"/>
          <p14:tracePt t="210808" x="8093075" y="4625975"/>
          <p14:tracePt t="210816" x="8099425" y="4632325"/>
          <p14:tracePt t="210833" x="8099425" y="4648200"/>
          <p14:tracePt t="210896" x="8099425" y="4656138"/>
          <p14:tracePt t="210912" x="8099425" y="4678363"/>
          <p14:tracePt t="210921" x="8099425" y="4694238"/>
          <p14:tracePt t="210935" x="8099425" y="4732338"/>
          <p14:tracePt t="210953" x="8099425" y="4762500"/>
          <p14:tracePt t="210969" x="8107363" y="4792663"/>
          <p14:tracePt t="210986" x="8107363" y="4822825"/>
          <p14:tracePt t="211002" x="8115300" y="4854575"/>
          <p14:tracePt t="211019" x="8115300" y="4868863"/>
          <p14:tracePt t="211036" x="8123238" y="4876800"/>
          <p14:tracePt t="211051" x="8123238" y="4884738"/>
          <p14:tracePt t="211067" x="8123238" y="4892675"/>
          <p14:tracePt t="211088" x="8123238" y="4899025"/>
          <p14:tracePt t="211101" x="8123238" y="4906963"/>
          <p14:tracePt t="211117" x="8131175" y="4914900"/>
          <p14:tracePt t="211135" x="8131175" y="4922838"/>
          <p14:tracePt t="211151" x="8131175" y="4953000"/>
          <p14:tracePt t="211151" x="8131175" y="4968875"/>
          <p14:tracePt t="211169" x="8137525" y="4975225"/>
          <p14:tracePt t="211185" x="8137525" y="4999038"/>
          <p14:tracePt t="211202" x="8137525" y="5013325"/>
          <p14:tracePt t="211218" x="8137525" y="5029200"/>
          <p14:tracePt t="211234" x="8137525" y="5037138"/>
          <p14:tracePt t="211250" x="8137525" y="5051425"/>
          <p14:tracePt t="211267" x="8137525" y="5075238"/>
          <p14:tracePt t="211285" x="8137525" y="5083175"/>
          <p14:tracePt t="211303" x="8137525" y="5097463"/>
          <p14:tracePt t="211317" x="8137525" y="5105400"/>
          <p14:tracePt t="212229" x="8137525" y="5113338"/>
          <p14:tracePt t="213048" x="8137525" y="5121275"/>
          <p14:tracePt t="213072" x="8137525" y="5127625"/>
          <p14:tracePt t="213088" x="8137525" y="5135563"/>
          <p14:tracePt t="213104" x="8131175" y="5143500"/>
          <p14:tracePt t="213112" x="8131175" y="5151438"/>
          <p14:tracePt t="213120" x="8131175" y="5165725"/>
          <p14:tracePt t="213136" x="8123238" y="5173663"/>
          <p14:tracePt t="213152" x="8123238" y="5181600"/>
          <p14:tracePt t="213169" x="8123238" y="5197475"/>
          <p14:tracePt t="213185" x="8123238" y="5203825"/>
          <p14:tracePt t="213200" x="8115300" y="5227638"/>
          <p14:tracePt t="213219" x="8115300" y="5249863"/>
          <p14:tracePt t="213234" x="8107363" y="5280025"/>
          <p14:tracePt t="213250" x="8099425" y="5303838"/>
          <p14:tracePt t="213267" x="8085138" y="5334000"/>
          <p14:tracePt t="213283" x="8069263" y="5364163"/>
          <p14:tracePt t="213301" x="8054975" y="5394325"/>
          <p14:tracePt t="213318" x="8031163" y="5432425"/>
          <p14:tracePt t="213334" x="8008938" y="5464175"/>
          <p14:tracePt t="213350" x="7978775" y="5502275"/>
          <p14:tracePt t="213366" x="7962900" y="5524500"/>
          <p14:tracePt t="213383" x="7932738" y="5570538"/>
          <p14:tracePt t="213401" x="7924800" y="5578475"/>
          <p14:tracePt t="213415" x="7902575" y="5592763"/>
          <p14:tracePt t="213433" x="7878763" y="5616575"/>
          <p14:tracePt t="213449" x="7878763" y="5622925"/>
          <p14:tracePt t="213465" x="7856538" y="5630863"/>
          <p14:tracePt t="213483" x="7840663" y="5654675"/>
          <p14:tracePt t="213500" x="7810500" y="5684838"/>
          <p14:tracePt t="213516" x="7794625" y="5699125"/>
          <p14:tracePt t="213534" x="7764463" y="5730875"/>
          <p14:tracePt t="213548" x="7756525" y="5745163"/>
          <p14:tracePt t="213565" x="7750175" y="5753100"/>
          <p14:tracePt t="213581" x="7734300" y="5761038"/>
          <p14:tracePt t="213581" x="7734300" y="5768975"/>
          <p14:tracePt t="213601" x="7734300" y="5775325"/>
          <p14:tracePt t="213616" x="7726363" y="5775325"/>
          <p14:tracePt t="213633" x="7718425" y="5783263"/>
          <p14:tracePt t="213650" x="7712075" y="5791200"/>
          <p14:tracePt t="213680" x="7712075" y="5799138"/>
          <p14:tracePt t="213688" x="7704138" y="5807075"/>
          <p14:tracePt t="213712" x="7704138" y="5813425"/>
          <p14:tracePt t="213720" x="7696200" y="5821363"/>
          <p14:tracePt t="213736" x="7696200" y="5829300"/>
          <p14:tracePt t="213784" x="7696200" y="5845175"/>
          <p14:tracePt t="213824" x="7712075" y="5845175"/>
          <p14:tracePt t="213840" x="7734300" y="5845175"/>
          <p14:tracePt t="213849" x="7750175" y="5845175"/>
          <p14:tracePt t="213856" x="7772400" y="5845175"/>
          <p14:tracePt t="213866" x="7826375" y="5845175"/>
          <p14:tracePt t="213883" x="7878763" y="5845175"/>
          <p14:tracePt t="213900" x="7954963" y="5845175"/>
          <p14:tracePt t="213916" x="8039100" y="5851525"/>
          <p14:tracePt t="213932" x="8085138" y="5851525"/>
          <p14:tracePt t="213949" x="8131175" y="5859463"/>
          <p14:tracePt t="213966" x="8145463" y="5867400"/>
          <p14:tracePt t="213982" x="8161338" y="5867400"/>
          <p14:tracePt t="213998" x="8169275" y="5875338"/>
          <p14:tracePt t="213998" x="8175625" y="5883275"/>
          <p14:tracePt t="214018" x="8191500" y="5897563"/>
          <p14:tracePt t="214034" x="8199438" y="5897563"/>
          <p14:tracePt t="214049" x="8199438" y="5913438"/>
          <p14:tracePt t="214168" x="8199438" y="5921375"/>
          <p14:tracePt t="214184" x="8199438" y="5927725"/>
          <p14:tracePt t="214192" x="8191500" y="5935663"/>
          <p14:tracePt t="214201" x="8175625" y="5943600"/>
          <p14:tracePt t="214215" x="8145463" y="5951538"/>
          <p14:tracePt t="214233" x="8137525" y="5951538"/>
          <p14:tracePt t="214265" x="8123238" y="5951538"/>
          <p14:tracePt t="214281" x="8115300" y="5951538"/>
          <p14:tracePt t="214288" x="8099425" y="5951538"/>
          <p14:tracePt t="214301" x="8069263" y="5951538"/>
          <p14:tracePt t="214318" x="8054975" y="5951538"/>
          <p14:tracePt t="214332" x="8039100" y="5951538"/>
          <p14:tracePt t="214349" x="8023225" y="5951538"/>
          <p14:tracePt t="214408" x="8016875" y="5959475"/>
          <p14:tracePt t="214416" x="8008938" y="5965825"/>
          <p14:tracePt t="214431" x="7993063" y="5965825"/>
          <p14:tracePt t="214449" x="7978775" y="5965825"/>
          <p14:tracePt t="214466" x="7970838" y="5973763"/>
          <p14:tracePt t="214482" x="7962900" y="5981700"/>
          <p14:tracePt t="214498" x="7954963" y="5981700"/>
          <p14:tracePt t="214520" x="7947025" y="5981700"/>
          <p14:tracePt t="214531" x="7940675" y="5981700"/>
          <p14:tracePt t="214560" x="7932738" y="5981700"/>
          <p14:tracePt t="214576" x="7924800" y="5981700"/>
          <p14:tracePt t="214584" x="7908925" y="5981700"/>
          <p14:tracePt t="214598" x="7878763" y="5981700"/>
          <p14:tracePt t="214615" x="7840663" y="5981700"/>
          <p14:tracePt t="214615" x="7818438" y="5981700"/>
          <p14:tracePt t="214634" x="7794625" y="5981700"/>
          <p14:tracePt t="214650" x="7764463" y="5981700"/>
          <p14:tracePt t="214666" x="7750175" y="5981700"/>
          <p14:tracePt t="214682" x="7742238" y="5981700"/>
          <p14:tracePt t="214698" x="7734300" y="5981700"/>
          <p14:tracePt t="214736" x="7734300" y="5989638"/>
          <p14:tracePt t="214760" x="7742238" y="5989638"/>
          <p14:tracePt t="214896" x="7750175" y="5989638"/>
          <p14:tracePt t="214904" x="7764463" y="5989638"/>
          <p14:tracePt t="214920" x="7780338" y="5989638"/>
          <p14:tracePt t="214931" x="7810500" y="5989638"/>
          <p14:tracePt t="214948" x="7840663" y="5981700"/>
          <p14:tracePt t="214965" x="7870825" y="5981700"/>
          <p14:tracePt t="214981" x="7894638" y="5981700"/>
          <p14:tracePt t="214998" x="7902575" y="5981700"/>
          <p14:tracePt t="215014" x="7916863" y="5981700"/>
          <p14:tracePt t="215032" x="8008938" y="5981700"/>
          <p14:tracePt t="215050" x="8099425" y="5981700"/>
          <p14:tracePt t="215065" x="8153400" y="5981700"/>
          <p14:tracePt t="215082" x="8169275" y="5981700"/>
          <p14:tracePt t="215097" x="8153400" y="5981700"/>
          <p14:tracePt t="215336" x="8137525" y="5981700"/>
          <p14:tracePt t="215352" x="8131175" y="5981700"/>
          <p14:tracePt t="215360" x="8107363" y="5981700"/>
          <p14:tracePt t="215368" x="8099425" y="5981700"/>
          <p14:tracePt t="215384" x="8093075" y="5981700"/>
          <p14:tracePt t="215456" x="8069263" y="5981700"/>
          <p14:tracePt t="215465" x="8047038" y="5981700"/>
          <p14:tracePt t="215472" x="8031163" y="5981700"/>
          <p14:tracePt t="215481" x="7978775" y="5981700"/>
          <p14:tracePt t="215498" x="7954963" y="5981700"/>
          <p14:tracePt t="215514" x="7947025" y="5981700"/>
          <p14:tracePt t="215531" x="7932738" y="5981700"/>
          <p14:tracePt t="215640" x="7947025" y="5981700"/>
          <p14:tracePt t="216216" x="7954963" y="5981700"/>
          <p14:tracePt t="216232" x="7954963" y="5989638"/>
          <p14:tracePt t="216408" x="7962900" y="5989638"/>
          <p14:tracePt t="216448" x="7970838" y="5989638"/>
          <p14:tracePt t="216848" x="7978775" y="5989638"/>
          <p14:tracePt t="216856" x="7993063" y="5989638"/>
          <p14:tracePt t="216865" x="8008938" y="5989638"/>
          <p14:tracePt t="216879" x="8047038" y="5989638"/>
          <p14:tracePt t="216898" x="8061325" y="5989638"/>
          <p14:tracePt t="216914" x="8077200" y="5989638"/>
          <p14:tracePt t="216929" x="8085138" y="5989638"/>
          <p14:tracePt t="216946" x="8099425" y="5989638"/>
          <p14:tracePt t="216963" x="8123238" y="5989638"/>
          <p14:tracePt t="216979" x="8137525" y="5989638"/>
          <p14:tracePt t="216995" x="8161338" y="5989638"/>
          <p14:tracePt t="217013" x="8169275" y="5981700"/>
          <p14:tracePt t="217029" x="8183563" y="5981700"/>
          <p14:tracePt t="217046" x="8221663" y="5973763"/>
          <p14:tracePt t="217062" x="8237538" y="5973763"/>
          <p14:tracePt t="217079" x="8245475" y="5973763"/>
          <p14:tracePt t="217095" x="8251825" y="5973763"/>
          <p14:tracePt t="217113" x="8259763" y="5973763"/>
          <p14:tracePt t="217160" x="8275638" y="5973763"/>
          <p14:tracePt t="217176" x="8289925" y="5973763"/>
          <p14:tracePt t="217184" x="8313738" y="5973763"/>
          <p14:tracePt t="217195" x="8343900" y="5973763"/>
          <p14:tracePt t="217212" x="8366125" y="5973763"/>
          <p14:tracePt t="217229" x="8382000" y="5973763"/>
          <p14:tracePt t="217247" x="8389938" y="5973763"/>
          <p14:tracePt t="217265" x="8404225" y="5965825"/>
          <p14:tracePt t="217297" x="8412163" y="5965825"/>
          <p14:tracePt t="217314" x="8428038" y="5965825"/>
          <p14:tracePt t="217329" x="8435975" y="5965825"/>
          <p14:tracePt t="217346" x="8458200" y="5965825"/>
          <p14:tracePt t="217352" x="8474075" y="5965825"/>
          <p14:tracePt t="217368" x="8480425" y="5965825"/>
          <p14:tracePt t="217378" x="8496300" y="5965825"/>
          <p14:tracePt t="217395" x="8504238" y="5965825"/>
          <p14:tracePt t="217480" x="8518525" y="5965825"/>
          <p14:tracePt t="217497" x="8526463" y="5965825"/>
          <p14:tracePt t="217504" x="8542338" y="5965825"/>
          <p14:tracePt t="217513" x="8564563" y="5965825"/>
          <p14:tracePt t="217530" x="8572500" y="5965825"/>
          <p14:tracePt t="217546" x="8580438" y="5959475"/>
          <p14:tracePt t="217561" x="8580438" y="5951538"/>
          <p14:tracePt t="217578" x="8588375" y="5951538"/>
          <p14:tracePt t="217600" x="8594725" y="5951538"/>
          <p14:tracePt t="217611" x="8626475" y="5943600"/>
          <p14:tracePt t="217629" x="8664575" y="5965825"/>
          <p14:tracePt t="217646" x="8664575" y="5989638"/>
          <p14:tracePt t="217661" x="8670925" y="5989638"/>
          <p14:tracePt t="217678" x="8686800" y="5965825"/>
          <p14:tracePt t="217678" x="8694738" y="5965825"/>
          <p14:tracePt t="217697" x="8702675" y="5973763"/>
          <p14:tracePt t="217713" x="8716963" y="5959475"/>
          <p14:tracePt t="217730" x="8763000" y="5959475"/>
          <p14:tracePt t="217747" x="8785225" y="5981700"/>
          <p14:tracePt t="217762" x="8801100" y="5989638"/>
          <p14:tracePt t="217778" x="8809038" y="5997575"/>
          <p14:tracePt t="217801" x="8816975" y="6003925"/>
          <p14:tracePt t="217848" x="8831263" y="6003925"/>
          <p14:tracePt t="217864" x="8831263" y="6011863"/>
          <p14:tracePt t="217952" x="8831263" y="6019800"/>
          <p14:tracePt t="217976" x="8831263" y="6027738"/>
          <p14:tracePt t="218016" x="8839200" y="6035675"/>
          <p14:tracePt t="218064" x="8839200" y="6042025"/>
          <p14:tracePt t="218088" x="8839200" y="6049963"/>
          <p14:tracePt t="218136" x="8847138" y="6057900"/>
          <p14:tracePt t="218152" x="8855075" y="6065838"/>
          <p14:tracePt t="218208" x="8855075" y="6073775"/>
          <p14:tracePt t="218216" x="8855075" y="6088063"/>
          <p14:tracePt t="218272" x="8855075" y="6065838"/>
          <p14:tracePt t="218600" x="8855075" y="6057900"/>
          <p14:tracePt t="218656" x="8855075" y="6049963"/>
          <p14:tracePt t="218664" x="8855075" y="6042025"/>
          <p14:tracePt t="218676" x="8855075" y="6057900"/>
          <p14:tracePt t="218697" x="8869363" y="6065838"/>
          <p14:tracePt t="218710" x="8869363" y="6088063"/>
          <p14:tracePt t="218730" x="8855075" y="6103938"/>
          <p14:tracePt t="218746" x="8855075" y="6088063"/>
          <p14:tracePt t="218792" x="8855075" y="6080125"/>
          <p14:tracePt t="218809" x="8855075" y="6073775"/>
          <p14:tracePt t="218825" x="8855075" y="6080125"/>
          <p14:tracePt t="219032" x="8855075" y="6088063"/>
          <p14:tracePt t="219048" x="8855075" y="6096000"/>
          <p14:tracePt t="219056" x="8855075" y="6103938"/>
          <p14:tracePt t="219088" x="8855075" y="6111875"/>
          <p14:tracePt t="219112" x="8855075" y="6118225"/>
          <p14:tracePt t="219120" x="8855075" y="6126163"/>
          <p14:tracePt t="219136" x="8861425" y="6134100"/>
          <p14:tracePt t="219168" x="8869363" y="6134100"/>
          <p14:tracePt t="219192" x="8869363" y="6142038"/>
          <p14:tracePt t="219216" x="8869363" y="6156325"/>
          <p14:tracePt t="219224" x="8869363" y="6164263"/>
          <p14:tracePt t="219241" x="8869363" y="6172200"/>
          <p14:tracePt t="219256" x="8869363" y="6188075"/>
          <p14:tracePt t="219272" x="8869363" y="6194425"/>
          <p14:tracePt t="219288" x="8869363" y="6210300"/>
          <p14:tracePt t="219313" x="8861425" y="6202363"/>
          <p14:tracePt t="219400" x="8831263" y="6194425"/>
          <p14:tracePt t="219409" x="8809038" y="6180138"/>
          <p14:tracePt t="219416" x="8793163" y="6172200"/>
          <p14:tracePt t="219427" x="8755063" y="6149975"/>
          <p14:tracePt t="219444" x="8709025" y="6073775"/>
          <p14:tracePt t="219460" x="8664575" y="6019800"/>
          <p14:tracePt t="219477" x="8610600" y="5973763"/>
          <p14:tracePt t="219493" x="8602663" y="5959475"/>
          <p14:tracePt t="219510" x="8602663" y="5943600"/>
          <p14:tracePt t="219527" x="8594725" y="5935663"/>
          <p14:tracePt t="219543" x="8580438" y="5921375"/>
          <p14:tracePt t="219562" x="8572500" y="5913438"/>
          <p14:tracePt t="223148" x="8556625" y="5913438"/>
          <p14:tracePt t="223272" x="8550275" y="5913438"/>
          <p14:tracePt t="223280" x="8526463" y="5913438"/>
          <p14:tracePt t="223289" x="8512175" y="5921375"/>
          <p14:tracePt t="223306" x="8488363" y="5921375"/>
          <p14:tracePt t="223326" x="8466138" y="5927725"/>
          <p14:tracePt t="223340" x="8458200" y="5927725"/>
          <p14:tracePt t="223355" x="8442325" y="5927725"/>
          <p14:tracePt t="223371" x="8458200" y="5921375"/>
          <p14:tracePt t="223400" x="8450263" y="5921375"/>
          <p14:tracePt t="223409" x="8442325" y="5921375"/>
          <p14:tracePt t="223425" x="8420100" y="5921375"/>
          <p14:tracePt t="223439" x="8343900" y="5921375"/>
          <p14:tracePt t="223458" x="8313738" y="5927725"/>
          <p14:tracePt t="223474" x="8297863" y="5935663"/>
          <p14:tracePt t="223489" x="8259763" y="5935663"/>
          <p14:tracePt t="223507" x="8237538" y="5935663"/>
          <p14:tracePt t="223523" x="8207375" y="5943600"/>
          <p14:tracePt t="223539" x="8175625" y="5951538"/>
          <p14:tracePt t="223556" x="8161338" y="5951538"/>
          <p14:tracePt t="223576" x="8153400" y="5965825"/>
          <p14:tracePt t="223589" x="8131175" y="5965825"/>
          <p14:tracePt t="223606" x="8107363" y="5973763"/>
          <p14:tracePt t="223622" x="8069263" y="5981700"/>
          <p14:tracePt t="223622" x="8054975" y="5981700"/>
          <p14:tracePt t="223641" x="8023225" y="5981700"/>
          <p14:tracePt t="223657" x="8023225" y="5989638"/>
          <p14:tracePt t="223672" x="8008938" y="5997575"/>
          <p14:tracePt t="223690" x="8008938" y="6011863"/>
          <p14:tracePt t="223736" x="8008938" y="6019800"/>
          <p14:tracePt t="223768" x="8023225" y="6019800"/>
          <p14:tracePt t="224224" x="8031163" y="6019800"/>
          <p14:tracePt t="224232" x="8039100" y="6019800"/>
          <p14:tracePt t="224241" x="8069263" y="6019800"/>
          <p14:tracePt t="224258" x="8093075" y="6019800"/>
          <p14:tracePt t="224271" x="8145463" y="6019800"/>
          <p14:tracePt t="224271" x="8175625" y="6019800"/>
          <p14:tracePt t="224289" x="8213725" y="6019800"/>
          <p14:tracePt t="224305" x="8229600" y="6019800"/>
          <p14:tracePt t="224325" x="8245475" y="6019800"/>
          <p14:tracePt t="224338" x="8251825" y="6019800"/>
          <p14:tracePt t="224354" x="8267700" y="6019800"/>
          <p14:tracePt t="224370" x="8289925" y="6019800"/>
          <p14:tracePt t="224387" x="8343900" y="6019800"/>
          <p14:tracePt t="224404" x="8374063" y="6019800"/>
          <p14:tracePt t="224421" x="8397875" y="6019800"/>
          <p14:tracePt t="224437" x="8404225" y="6019800"/>
          <p14:tracePt t="224454" x="8412163" y="6011863"/>
          <p14:tracePt t="224744" x="8412163" y="5989638"/>
          <p14:tracePt t="224753" x="8420100" y="5989638"/>
          <p14:tracePt t="224776" x="8428038" y="5989638"/>
          <p14:tracePt t="224824" x="8442325" y="5989638"/>
          <p14:tracePt t="224832" x="8450263" y="5989638"/>
          <p14:tracePt t="224840" x="8474075" y="5989638"/>
          <p14:tracePt t="224854" x="8512175" y="5989638"/>
          <p14:tracePt t="224854" x="8534400" y="5989638"/>
          <p14:tracePt t="224874" x="8556625" y="5989638"/>
          <p14:tracePt t="224890" x="8572500" y="5989638"/>
          <p14:tracePt t="224928" x="8580438" y="5989638"/>
          <p14:tracePt t="224937" x="8594725" y="5989638"/>
          <p14:tracePt t="224944" x="8610600" y="5989638"/>
          <p14:tracePt t="224954" x="8632825" y="5989638"/>
          <p14:tracePt t="224971" x="8648700" y="5989638"/>
          <p14:tracePt t="224988" x="8686800" y="5989638"/>
          <p14:tracePt t="225004" x="8716963" y="5989638"/>
          <p14:tracePt t="225021" x="8747125" y="5989638"/>
          <p14:tracePt t="225038" x="8755063" y="5989638"/>
          <p14:tracePt t="225096" x="8778875" y="5989638"/>
          <p14:tracePt t="225105" x="8793163" y="5989638"/>
          <p14:tracePt t="225121" x="8801100" y="5989638"/>
          <p14:tracePt t="225137" x="8809038" y="5989638"/>
          <p14:tracePt t="225153" x="8809038" y="5997575"/>
          <p14:tracePt t="225520" x="8809038" y="6003925"/>
          <p14:tracePt t="225538" x="8809038" y="6011863"/>
          <p14:tracePt t="225554" x="8816975" y="6011863"/>
          <p14:tracePt t="225569" x="8823325" y="6019800"/>
          <p14:tracePt t="225688" x="8816975" y="6027738"/>
          <p14:tracePt t="225840" x="8785225" y="6027738"/>
          <p14:tracePt t="225856" x="8763000" y="6027738"/>
          <p14:tracePt t="225864" x="8732838" y="6027738"/>
          <p14:tracePt t="225873" x="8678863" y="6027738"/>
          <p14:tracePt t="225887" x="8594725" y="6027738"/>
          <p14:tracePt t="225887" x="8542338" y="6042025"/>
          <p14:tracePt t="225906" x="8504238" y="6042025"/>
          <p14:tracePt t="225906" x="8420100" y="6042025"/>
          <p14:tracePt t="225921" x="8283575" y="6065838"/>
          <p14:tracePt t="225938" x="8199438" y="6065838"/>
          <p14:tracePt t="225954" x="8169275" y="6065838"/>
          <p14:tracePt t="225970" x="8161338" y="6065838"/>
          <p14:tracePt t="226256" x="8153400" y="6065838"/>
          <p14:tracePt t="226264" x="8145463" y="6065838"/>
          <p14:tracePt t="226272" x="8145463" y="6057900"/>
          <p14:tracePt t="226289" x="8131175" y="6049963"/>
          <p14:tracePt t="226302" x="8085138" y="6035675"/>
          <p14:tracePt t="226302" x="8069263" y="6027738"/>
          <p14:tracePt t="226323" x="8008938" y="6019800"/>
          <p14:tracePt t="226337" x="7985125" y="6019800"/>
          <p14:tracePt t="226353" x="7978775" y="6019800"/>
          <p14:tracePt t="226368" x="7970838" y="6019800"/>
          <p14:tracePt t="226386" x="7954963" y="6019800"/>
          <p14:tracePt t="226402" x="7940675" y="6019800"/>
          <p14:tracePt t="226432" x="7932738" y="6011863"/>
          <p14:tracePt t="226440" x="7924800" y="6011863"/>
          <p14:tracePt t="226552" x="7932738" y="6011863"/>
          <p14:tracePt t="226640" x="7940675" y="6011863"/>
          <p14:tracePt t="226648" x="7947025" y="6011863"/>
          <p14:tracePt t="226656" x="7954963" y="6011863"/>
          <p14:tracePt t="226669" x="7970838" y="5997575"/>
          <p14:tracePt t="226686" x="7978775" y="5997575"/>
          <p14:tracePt t="226712" x="7985125" y="5997575"/>
          <p14:tracePt t="226721" x="8001000" y="5997575"/>
          <p14:tracePt t="226744" x="8016875" y="5997575"/>
          <p14:tracePt t="226753" x="8039100" y="5997575"/>
          <p14:tracePt t="226770" x="8054975" y="5997575"/>
          <p14:tracePt t="226786" x="8085138" y="5981700"/>
          <p14:tracePt t="226803" x="8099425" y="5981700"/>
          <p14:tracePt t="226820" x="8107363" y="5973763"/>
          <p14:tracePt t="227289" x="8107363" y="5965825"/>
          <p14:tracePt t="227296" x="8107363" y="5951538"/>
          <p14:tracePt t="227305" x="8107363" y="5927725"/>
          <p14:tracePt t="227325" x="8107363" y="5905500"/>
          <p14:tracePt t="227337" x="8107363" y="5889625"/>
          <p14:tracePt t="227353" x="8107363" y="5883275"/>
          <p14:tracePt t="227370" x="8107363" y="5867400"/>
          <p14:tracePt t="227386" x="8107363" y="5859463"/>
          <p14:tracePt t="227402" x="8107363" y="5829300"/>
          <p14:tracePt t="227418" x="8107363" y="5813425"/>
          <p14:tracePt t="227435" x="8099425" y="5791200"/>
          <p14:tracePt t="227452" x="8093075" y="5775325"/>
          <p14:tracePt t="227468" x="8093075" y="5768975"/>
          <p14:tracePt t="227512" x="8085138" y="5761038"/>
          <p14:tracePt t="227537" x="8077200" y="5761038"/>
          <p14:tracePt t="227544" x="8077200" y="5753100"/>
          <p14:tracePt t="227553" x="8061325" y="5745163"/>
          <p14:tracePt t="227576" x="8054975" y="5745163"/>
          <p14:tracePt t="227601" x="8047038" y="5737225"/>
          <p14:tracePt t="227608" x="8039100" y="5737225"/>
          <p14:tracePt t="227624" x="8031163" y="5737225"/>
          <p14:tracePt t="227744" x="8023225" y="5737225"/>
          <p14:tracePt t="227760" x="8016875" y="5737225"/>
          <p14:tracePt t="227769" x="8001000" y="5737225"/>
          <p14:tracePt t="227786" x="7985125" y="5737225"/>
          <p14:tracePt t="227817" x="7978775" y="5745163"/>
          <p14:tracePt t="227840" x="7970838" y="5753100"/>
          <p14:tracePt t="227849" x="7962900" y="5753100"/>
          <p14:tracePt t="227880" x="7962900" y="5761038"/>
          <p14:tracePt t="227896" x="7954963" y="5761038"/>
          <p14:tracePt t="227912" x="7947025" y="5768975"/>
          <p14:tracePt t="227921" x="7947025" y="5775325"/>
          <p14:tracePt t="227934" x="7947025" y="5783263"/>
          <p14:tracePt t="227951" x="7940675" y="5791200"/>
          <p14:tracePt t="227970" x="7940675" y="5799138"/>
          <p14:tracePt t="227985" x="7940675" y="5807075"/>
          <p14:tracePt t="228001" x="7940675" y="5821363"/>
          <p14:tracePt t="228019" x="7940675" y="5829300"/>
          <p14:tracePt t="228035" x="7940675" y="5845175"/>
          <p14:tracePt t="228080" x="7940675" y="5859463"/>
          <p14:tracePt t="228088" x="7940675" y="5867400"/>
          <p14:tracePt t="228104" x="7940675" y="5875338"/>
          <p14:tracePt t="228117" x="7940675" y="5889625"/>
          <p14:tracePt t="228135" x="7940675" y="5905500"/>
          <p14:tracePt t="228151" x="7947025" y="5921375"/>
          <p14:tracePt t="228168" x="7954963" y="5927725"/>
          <p14:tracePt t="228184" x="7962900" y="5935663"/>
          <p14:tracePt t="228208" x="7978775" y="5935663"/>
          <p14:tracePt t="228233" x="7985125" y="5935663"/>
          <p14:tracePt t="228240" x="7993063" y="5943600"/>
          <p14:tracePt t="228250" x="8001000" y="5943600"/>
          <p14:tracePt t="228288" x="8016875" y="5943600"/>
          <p14:tracePt t="228304" x="8023225" y="5943600"/>
          <p14:tracePt t="228312" x="8031163" y="5943600"/>
          <p14:tracePt t="228322" x="8047038" y="5943600"/>
          <p14:tracePt t="228333" x="8054975" y="5943600"/>
          <p14:tracePt t="228350" x="8061325" y="5943600"/>
          <p14:tracePt t="228367" x="8061325" y="5935663"/>
          <p14:tracePt t="228424" x="8061325" y="5927725"/>
          <p14:tracePt t="228433" x="8061325" y="5905500"/>
          <p14:tracePt t="228440" x="8061325" y="5897563"/>
          <p14:tracePt t="228450" x="8061325" y="5883275"/>
          <p14:tracePt t="228472" x="8061325" y="5859463"/>
          <p14:tracePt t="228488" x="8061325" y="5851525"/>
          <p14:tracePt t="228504" x="8061325" y="5845175"/>
          <p14:tracePt t="228521" x="8061325" y="5837238"/>
          <p14:tracePt t="228534" x="8061325" y="5821363"/>
          <p14:tracePt t="228550" x="8061325" y="5813425"/>
          <p14:tracePt t="228567" x="8061325" y="5791200"/>
          <p14:tracePt t="228586" x="8061325" y="5783263"/>
          <p14:tracePt t="228601" x="8054975" y="5768975"/>
          <p14:tracePt t="228618" x="8054975" y="5761038"/>
          <p14:tracePt t="228635" x="8054975" y="5753100"/>
          <p14:tracePt t="228650" x="8054975" y="5745163"/>
          <p14:tracePt t="228672" x="8047038" y="5745163"/>
          <p14:tracePt t="228768" x="8031163" y="5745163"/>
          <p14:tracePt t="228816" x="8023225" y="5745163"/>
          <p14:tracePt t="228872" x="8001000" y="5745163"/>
          <p14:tracePt t="228881" x="7985125" y="5745163"/>
          <p14:tracePt t="228888" x="7978775" y="5745163"/>
          <p14:tracePt t="228904" x="7954963" y="5745163"/>
          <p14:tracePt t="228917" x="7932738" y="5753100"/>
          <p14:tracePt t="228934" x="7924800" y="5761038"/>
          <p14:tracePt t="228950" x="7908925" y="5768975"/>
          <p14:tracePt t="228969" x="7894638" y="5783263"/>
          <p14:tracePt t="228983" x="7886700" y="5791200"/>
          <p14:tracePt t="229000" x="7886700" y="5799138"/>
          <p14:tracePt t="229024" x="7870825" y="5821363"/>
          <p14:tracePt t="229040" x="7870825" y="5837238"/>
          <p14:tracePt t="229064" x="7870825" y="5845175"/>
          <p14:tracePt t="229096" x="7870825" y="5851525"/>
          <p14:tracePt t="229112" x="7870825" y="5859463"/>
          <p14:tracePt t="229128" x="7870825" y="5867400"/>
          <p14:tracePt t="229144" x="7870825" y="5875338"/>
          <p14:tracePt t="229153" x="7870825" y="5889625"/>
          <p14:tracePt t="229167" x="7870825" y="5905500"/>
          <p14:tracePt t="229167" x="7878763" y="5921375"/>
          <p14:tracePt t="229186" x="7902575" y="5943600"/>
          <p14:tracePt t="229201" x="7902575" y="5951538"/>
          <p14:tracePt t="229264" x="7908925" y="5959475"/>
          <p14:tracePt t="229288" x="7924800" y="5959475"/>
          <p14:tracePt t="229296" x="7932738" y="5951538"/>
          <p14:tracePt t="229313" x="7940675" y="5951538"/>
          <p14:tracePt t="229320" x="7940675" y="5943600"/>
          <p14:tracePt t="229333" x="7947025" y="5943600"/>
          <p14:tracePt t="229349" x="7947025" y="5935663"/>
          <p14:tracePt t="229367" x="7954963" y="5927725"/>
          <p14:tracePt t="229383" x="7947025" y="5921375"/>
          <p14:tracePt t="229816" x="7894638" y="5897563"/>
          <p14:tracePt t="229824" x="7840663" y="5883275"/>
          <p14:tracePt t="229833" x="7666038" y="5821363"/>
          <p14:tracePt t="229850" x="7429500" y="5753100"/>
          <p14:tracePt t="229867" x="7216775" y="5676900"/>
          <p14:tracePt t="229883" x="7086600" y="5622925"/>
          <p14:tracePt t="229899" x="7032625" y="5592763"/>
          <p14:tracePt t="229916" x="6964363" y="5546725"/>
          <p14:tracePt t="229933" x="6926263" y="5532438"/>
          <p14:tracePt t="229949" x="6858000" y="5486400"/>
          <p14:tracePt t="229966" x="6743700" y="5440363"/>
          <p14:tracePt t="229983" x="6537325" y="5364163"/>
          <p14:tracePt t="229983" x="6430963" y="5326063"/>
          <p14:tracePt t="230001" x="6370638" y="5311775"/>
          <p14:tracePt t="230016" x="6232525" y="5241925"/>
          <p14:tracePt t="230034" x="6210300" y="5235575"/>
          <p14:tracePt t="230050" x="6172200" y="5211763"/>
          <p14:tracePt t="230067" x="6134100" y="5197475"/>
          <p14:tracePt t="230083" x="6027738" y="5151438"/>
          <p14:tracePt t="230099" x="5859463" y="5075238"/>
          <p14:tracePt t="230116" x="5684838" y="5013325"/>
          <p14:tracePt t="230132" x="5554663" y="4953000"/>
          <p14:tracePt t="230149" x="5486400" y="4922838"/>
          <p14:tracePt t="230166" x="5418138" y="4892675"/>
          <p14:tracePt t="230182" x="5364163" y="4838700"/>
          <p14:tracePt t="230199" x="5249863" y="4778375"/>
          <p14:tracePt t="230199" x="5173663" y="4724400"/>
          <p14:tracePt t="230218" x="5029200" y="4648200"/>
          <p14:tracePt t="230233" x="4838700" y="4541838"/>
          <p14:tracePt t="230250" x="4678363" y="4465638"/>
          <p14:tracePt t="230267" x="4533900" y="4397375"/>
          <p14:tracePt t="230282" x="4373563" y="4335463"/>
          <p14:tracePt t="230299" x="4206875" y="4267200"/>
          <p14:tracePt t="230319" x="4022725" y="4175125"/>
          <p14:tracePt t="230333" x="3878263" y="4130675"/>
          <p14:tracePt t="230349" x="3771900" y="4068763"/>
          <p14:tracePt t="230366" x="3641725" y="4016375"/>
          <p14:tracePt t="230382" x="3559175" y="3978275"/>
          <p14:tracePt t="230399" x="3521075" y="3946525"/>
          <p14:tracePt t="230399" x="3482975" y="3924300"/>
          <p14:tracePt t="230417" x="3421063" y="3870325"/>
          <p14:tracePt t="230433" x="3330575" y="3810000"/>
          <p14:tracePt t="230450" x="3222625" y="3741738"/>
          <p14:tracePt t="230466" x="3154363" y="3679825"/>
          <p14:tracePt t="230483" x="3108325" y="3635375"/>
          <p14:tracePt t="230499" x="3063875" y="3597275"/>
          <p14:tracePt t="230516" x="3032125" y="3551238"/>
          <p14:tracePt t="230533" x="3001963" y="3513138"/>
          <p14:tracePt t="230547" x="2949575" y="3459163"/>
          <p14:tracePt t="230564" x="2873375" y="3398838"/>
          <p14:tracePt t="230582" x="2803525" y="3360738"/>
          <p14:tracePt t="230599" x="2727325" y="3322638"/>
          <p14:tracePt t="230599" x="2713038" y="3314700"/>
          <p14:tracePt t="230617" x="2651125" y="3260725"/>
          <p14:tracePt t="230633" x="2582863" y="3216275"/>
          <p14:tracePt t="230650" x="2498725" y="3162300"/>
          <p14:tracePt t="230667" x="2438400" y="3116263"/>
          <p14:tracePt t="230683" x="2378075" y="3078163"/>
          <p14:tracePt t="230699" x="2301875" y="3048000"/>
          <p14:tracePt t="230715" x="2247900" y="3001963"/>
          <p14:tracePt t="230732" x="2201863" y="2979738"/>
          <p14:tracePt t="230748" x="2179638" y="2971800"/>
          <p14:tracePt t="230765" x="2163763" y="2963863"/>
          <p14:tracePt t="230782" x="2155825" y="2963863"/>
          <p14:tracePt t="230800" x="2133600" y="2955925"/>
          <p14:tracePt t="230815" x="2079625" y="2933700"/>
          <p14:tracePt t="230831" x="2003425" y="2917825"/>
          <p14:tracePt t="230850" x="1927225" y="2895600"/>
          <p14:tracePt t="230866" x="1874838" y="2873375"/>
          <p14:tracePt t="230883" x="1812925" y="2865438"/>
          <p14:tracePt t="230899" x="1760538" y="2849563"/>
          <p14:tracePt t="230915" x="1722438" y="2835275"/>
          <p14:tracePt t="230932" x="1706563" y="2835275"/>
          <p14:tracePt t="230948" x="1698625" y="2835275"/>
          <p14:tracePt t="230976" x="1676400" y="2835275"/>
          <p14:tracePt t="231000" x="1660525" y="2835275"/>
          <p14:tracePt t="231016" x="1654175" y="2835275"/>
          <p14:tracePt t="231024" x="1630363" y="2835275"/>
          <p14:tracePt t="231033" x="1600200" y="2835275"/>
          <p14:tracePt t="231049" x="1570038" y="2835275"/>
          <p14:tracePt t="231066" x="1554163" y="2835275"/>
          <p14:tracePt t="231082" x="1546225" y="2835275"/>
          <p14:tracePt t="231120" x="1539875" y="2835275"/>
          <p14:tracePt t="231129" x="1531938" y="2835275"/>
          <p14:tracePt t="231136" x="1524000" y="2835275"/>
          <p14:tracePt t="231147" x="1470025" y="2841625"/>
          <p14:tracePt t="231165" x="1425575" y="2849563"/>
          <p14:tracePt t="231181" x="1355725" y="2865438"/>
          <p14:tracePt t="231198" x="1303338" y="2873375"/>
          <p14:tracePt t="231215" x="1257300" y="2879725"/>
          <p14:tracePt t="231215" x="1235075" y="2887663"/>
          <p14:tracePt t="231233" x="1219200" y="2887663"/>
          <p14:tracePt t="231250" x="1203325" y="2887663"/>
          <p14:tracePt t="231265" x="1203325" y="2895600"/>
          <p14:tracePt t="231304" x="1211263" y="2895600"/>
          <p14:tracePt t="231600" x="1219200" y="2895600"/>
          <p14:tracePt t="231608" x="1235075" y="2895600"/>
          <p14:tracePt t="231617" x="1241425" y="2895600"/>
          <p14:tracePt t="231630" x="1257300" y="2895600"/>
          <p14:tracePt t="231648" x="1265238" y="2895600"/>
          <p14:tracePt t="231665" x="1279525" y="2895600"/>
          <p14:tracePt t="231682" x="1311275" y="2895600"/>
          <p14:tracePt t="231698" x="1333500" y="2895600"/>
          <p14:tracePt t="231715" x="1363663" y="2895600"/>
          <p14:tracePt t="231731" x="1393825" y="2895600"/>
          <p14:tracePt t="231747" x="1417638" y="2895600"/>
          <p14:tracePt t="231764" x="1455738" y="2895600"/>
          <p14:tracePt t="231781" x="1470025" y="2895600"/>
          <p14:tracePt t="231797" x="1493838" y="2895600"/>
          <p14:tracePt t="231815" x="1508125" y="2895600"/>
          <p14:tracePt t="231831" x="1516063" y="2895600"/>
          <p14:tracePt t="231847" x="1531938" y="2895600"/>
          <p14:tracePt t="231864" x="1570038" y="2895600"/>
          <p14:tracePt t="231882" x="1608138" y="2895600"/>
          <p14:tracePt t="231899" x="1646238" y="2895600"/>
          <p14:tracePt t="231915" x="1654175" y="2895600"/>
          <p14:tracePt t="231930" x="1660525" y="2895600"/>
          <p14:tracePt t="231947" x="1668463" y="2895600"/>
          <p14:tracePt t="231968" x="1684338" y="2895600"/>
          <p14:tracePt t="231984" x="1698625" y="2895600"/>
          <p14:tracePt t="231997" x="1730375" y="2895600"/>
          <p14:tracePt t="232014" x="1760538" y="2895600"/>
          <p14:tracePt t="232031" x="1774825" y="2895600"/>
          <p14:tracePt t="232049" x="1790700" y="2895600"/>
          <p14:tracePt t="232065" x="1820863" y="2903538"/>
          <p14:tracePt t="232082" x="1874838" y="2903538"/>
          <p14:tracePt t="232098" x="1965325" y="2917825"/>
          <p14:tracePt t="232115" x="2041525" y="2941638"/>
          <p14:tracePt t="232131" x="2133600" y="2955925"/>
          <p14:tracePt t="232148" x="2187575" y="2955925"/>
          <p14:tracePt t="232164" x="2201863" y="2963863"/>
          <p14:tracePt t="232180" x="2232025" y="2963863"/>
          <p14:tracePt t="232198" x="2247900" y="2963863"/>
          <p14:tracePt t="232217" x="2255838" y="2963863"/>
          <p14:tracePt t="232230" x="2278063" y="2979738"/>
          <p14:tracePt t="232230" x="2293938" y="2979738"/>
          <p14:tracePt t="232249" x="2308225" y="2979738"/>
          <p14:tracePt t="232263" x="2339975" y="2979738"/>
          <p14:tracePt t="232281" x="2370138" y="2994025"/>
          <p14:tracePt t="232298" x="2400300" y="3001963"/>
          <p14:tracePt t="232317" x="2422525" y="3001963"/>
          <p14:tracePt t="232331" x="2468563" y="3009900"/>
          <p14:tracePt t="232346" x="2522538" y="3017838"/>
          <p14:tracePt t="232363" x="2574925" y="3025775"/>
          <p14:tracePt t="232380" x="2613025" y="3025775"/>
          <p14:tracePt t="232397" x="2651125" y="3025775"/>
          <p14:tracePt t="232414" x="2659063" y="3025775"/>
          <p14:tracePt t="232429" x="2674938" y="3025775"/>
          <p14:tracePt t="232456" x="2682875" y="3025775"/>
          <p14:tracePt t="232472" x="2689225" y="3025775"/>
          <p14:tracePt t="232481" x="2697163" y="3025775"/>
          <p14:tracePt t="232497" x="2705100" y="3025775"/>
          <p14:tracePt t="232514" x="2713038" y="3025775"/>
          <p14:tracePt t="232530" x="2727325" y="3025775"/>
          <p14:tracePt t="232547" x="2773363" y="3025775"/>
          <p14:tracePt t="232563" x="2797175" y="3025775"/>
          <p14:tracePt t="232580" x="2827338" y="3025775"/>
          <p14:tracePt t="232597" x="2835275" y="3025775"/>
          <p14:tracePt t="232613" x="2849563" y="3025775"/>
          <p14:tracePt t="232633" x="2865438" y="3025775"/>
          <p14:tracePt t="232646" x="2917825" y="3025775"/>
          <p14:tracePt t="232646" x="2963863" y="3025775"/>
          <p14:tracePt t="232666" x="3017838" y="3025775"/>
          <p14:tracePt t="232680" x="3116263" y="3025775"/>
          <p14:tracePt t="232697" x="3132138" y="3025775"/>
          <p14:tracePt t="232714" x="3146425" y="3025775"/>
          <p14:tracePt t="232752" x="3154363" y="3025775"/>
          <p14:tracePt t="232761" x="3178175" y="3025775"/>
          <p14:tracePt t="232768" x="3184525" y="3025775"/>
          <p14:tracePt t="232779" x="3238500" y="3025775"/>
          <p14:tracePt t="232797" x="3276600" y="3025775"/>
          <p14:tracePt t="232814" x="3284538" y="3025775"/>
          <p14:tracePt t="232828" x="3298825" y="3025775"/>
          <p14:tracePt t="233224" x="3322638" y="3040063"/>
          <p14:tracePt t="233232" x="3336925" y="3055938"/>
          <p14:tracePt t="233245" x="3398838" y="3086100"/>
          <p14:tracePt t="233263" x="3482975" y="3140075"/>
          <p14:tracePt t="233279" x="3573463" y="3200400"/>
          <p14:tracePt t="233279" x="3619500" y="3230563"/>
          <p14:tracePt t="233300" x="3711575" y="3292475"/>
          <p14:tracePt t="233315" x="3794125" y="3360738"/>
          <p14:tracePt t="233330" x="3870325" y="3406775"/>
          <p14:tracePt t="233347" x="3984625" y="3497263"/>
          <p14:tracePt t="233363" x="4114800" y="3589338"/>
          <p14:tracePt t="233379" x="4259263" y="3679825"/>
          <p14:tracePt t="233396" x="4419600" y="3779838"/>
          <p14:tracePt t="233412" x="4602163" y="3886200"/>
          <p14:tracePt t="233429" x="4792663" y="3992563"/>
          <p14:tracePt t="233446" x="5021263" y="4144963"/>
          <p14:tracePt t="233462" x="5303838" y="4305300"/>
          <p14:tracePt t="233479" x="5661025" y="4495800"/>
          <p14:tracePt t="233479" x="5807075" y="4572000"/>
          <p14:tracePt t="233498" x="6042025" y="4702175"/>
          <p14:tracePt t="233514" x="6286500" y="4838700"/>
          <p14:tracePt t="233530" x="6477000" y="4945063"/>
          <p14:tracePt t="233547" x="6697663" y="5045075"/>
          <p14:tracePt t="233562" x="6865938" y="5135563"/>
          <p14:tracePt t="233579" x="6972300" y="5189538"/>
          <p14:tracePt t="233596" x="7086600" y="5257800"/>
          <p14:tracePt t="233612" x="7208838" y="5326063"/>
          <p14:tracePt t="233629" x="7345363" y="5394325"/>
          <p14:tracePt t="233646" x="7437438" y="5456238"/>
          <p14:tracePt t="233662" x="7483475" y="5470525"/>
          <p14:tracePt t="233679" x="7497763" y="5478463"/>
          <p14:tracePt t="233697" x="7513638" y="5486400"/>
          <p14:tracePt t="233713" x="7597775" y="5532438"/>
          <p14:tracePt t="233730" x="7712075" y="5608638"/>
          <p14:tracePt t="233746" x="7810500" y="5646738"/>
          <p14:tracePt t="233762" x="7826375" y="5661025"/>
          <p14:tracePt t="233779" x="7832725" y="5668963"/>
          <p14:tracePt t="233840" x="7848600" y="5692775"/>
          <p14:tracePt t="233848" x="7856538" y="5692775"/>
          <p14:tracePt t="233861" x="7878763" y="5730875"/>
          <p14:tracePt t="233878" x="7908925" y="5768975"/>
          <p14:tracePt t="233878" x="7916863" y="5775325"/>
          <p14:tracePt t="233897" x="7916863" y="5783263"/>
          <p14:tracePt t="233912" x="7924800" y="5791200"/>
          <p14:tracePt t="233928" x="7924800" y="5807075"/>
          <p14:tracePt t="233945" x="7940675" y="5821363"/>
          <p14:tracePt t="233963" x="7940675" y="5829300"/>
          <p14:tracePt t="233978" x="7947025" y="5845175"/>
          <p14:tracePt t="233995" x="7947025" y="5859463"/>
          <p14:tracePt t="234011" x="7947025" y="5867400"/>
          <p14:tracePt t="234028" x="7947025" y="5889625"/>
          <p14:tracePt t="234045" x="7947025" y="5905500"/>
          <p14:tracePt t="234062" x="7947025" y="5921375"/>
          <p14:tracePt t="234078" x="7947025" y="5927725"/>
          <p14:tracePt t="234095" x="7954963" y="5935663"/>
          <p14:tracePt t="234152" x="7954963" y="5943600"/>
          <p14:tracePt t="234161" x="7954963" y="5959475"/>
          <p14:tracePt t="234192" x="7962900" y="5959475"/>
          <p14:tracePt t="234640" x="7978775" y="5959475"/>
          <p14:tracePt t="234664" x="7993063" y="5959475"/>
          <p14:tracePt t="234680" x="8016875" y="5959475"/>
          <p14:tracePt t="234688" x="8039100" y="5965825"/>
          <p14:tracePt t="234697" x="8061325" y="5973763"/>
          <p14:tracePt t="234710" x="8161338" y="6011863"/>
          <p14:tracePt t="234729" x="8191500" y="6027738"/>
          <p14:tracePt t="234746" x="8191500" y="6035675"/>
          <p14:tracePt t="234760" x="8207375" y="6035675"/>
          <p14:tracePt t="234808" x="8213725" y="6035675"/>
          <p14:tracePt t="234840" x="8229600" y="6027738"/>
          <p14:tracePt t="234864" x="8229600" y="6019800"/>
          <p14:tracePt t="234880" x="8237538" y="6011863"/>
          <p14:tracePt t="234888" x="8237538" y="5997575"/>
          <p14:tracePt t="234897" x="8237538" y="5989638"/>
          <p14:tracePt t="234910" x="8237538" y="5981700"/>
          <p14:tracePt t="234910" x="8237538" y="5973763"/>
          <p14:tracePt t="234929" x="8237538" y="5943600"/>
          <p14:tracePt t="234945" x="8237538" y="5921375"/>
          <p14:tracePt t="234962" x="8229600" y="5875338"/>
          <p14:tracePt t="234978" x="8213725" y="5837238"/>
          <p14:tracePt t="234995" x="8191500" y="5807075"/>
          <p14:tracePt t="235011" x="8175625" y="5783263"/>
          <p14:tracePt t="235028" x="8175625" y="5775325"/>
          <p14:tracePt t="235104" x="8169275" y="5775325"/>
          <p14:tracePt t="235112" x="8153400" y="5768975"/>
          <p14:tracePt t="235127" x="8145463" y="5745163"/>
          <p14:tracePt t="235143" x="8137525" y="5730875"/>
          <p14:tracePt t="235160" x="8131175" y="5707063"/>
          <p14:tracePt t="235177" x="8123238" y="5707063"/>
          <p14:tracePt t="235224" x="8115300" y="5707063"/>
          <p14:tracePt t="235320" x="8107363" y="5707063"/>
          <p14:tracePt t="235336" x="8099425" y="5707063"/>
          <p14:tracePt t="235361" x="8093075" y="5707063"/>
          <p14:tracePt t="235377" x="8085138" y="5707063"/>
          <p14:tracePt t="235384" x="8061325" y="5715000"/>
          <p14:tracePt t="235394" x="8047038" y="5722938"/>
          <p14:tracePt t="235411" x="8039100" y="5722938"/>
          <p14:tracePt t="235427" x="8031163" y="5730875"/>
          <p14:tracePt t="235443" x="8023225" y="5737225"/>
          <p14:tracePt t="235460" x="8016875" y="5745163"/>
          <p14:tracePt t="235478" x="8008938" y="5761038"/>
          <p14:tracePt t="235494" x="7993063" y="5768975"/>
          <p14:tracePt t="235513" x="7993063" y="5775325"/>
          <p14:tracePt t="235529" x="7993063" y="5791200"/>
          <p14:tracePt t="235543" x="7993063" y="5807075"/>
          <p14:tracePt t="235560" x="7993063" y="5813425"/>
          <p14:tracePt t="237351" x="7993063" y="5829300"/>
          <p14:tracePt t="237800" x="7993063" y="5845175"/>
          <p14:tracePt t="237816" x="7993063" y="5851525"/>
          <p14:tracePt t="237832" x="8001000" y="5859463"/>
          <p14:tracePt t="237848" x="8008938" y="5859463"/>
          <p14:tracePt t="237858" x="8016875" y="5867400"/>
          <p14:tracePt t="237875" x="8023225" y="5867400"/>
          <p14:tracePt t="237896" x="8031163" y="5875338"/>
          <p14:tracePt t="237907" x="8039100" y="5875338"/>
          <p14:tracePt t="237924" x="8054975" y="5875338"/>
          <p14:tracePt t="237941" x="8069263" y="5867400"/>
          <p14:tracePt t="237961" x="8077200" y="5859463"/>
          <p14:tracePt t="237974" x="8093075" y="5845175"/>
          <p14:tracePt t="237990" x="8107363" y="5791200"/>
          <p14:tracePt t="238010" x="8123238" y="5761038"/>
          <p14:tracePt t="238025" x="8123238" y="5745163"/>
          <p14:tracePt t="238042" x="8123238" y="5730875"/>
          <p14:tracePt t="238058" x="8107363" y="5730875"/>
          <p14:tracePt t="238306" x="8093075" y="5730875"/>
          <p14:tracePt t="238315" x="8069263" y="5737225"/>
          <p14:tracePt t="238324" x="8023225" y="5768975"/>
          <p14:tracePt t="238341" x="8008938" y="5783263"/>
          <p14:tracePt t="238357" x="8001000" y="5799138"/>
          <p14:tracePt t="238374" x="8001000" y="5813425"/>
          <p14:tracePt t="238432" x="8001000" y="5829300"/>
          <p14:tracePt t="238441" x="8001000" y="5845175"/>
          <p14:tracePt t="238448" x="8001000" y="5851525"/>
          <p14:tracePt t="238464" x="8001000" y="5859463"/>
          <p14:tracePt t="238474" x="8001000" y="5875338"/>
          <p14:tracePt t="239383" x="8001000" y="5867400"/>
          <p14:tracePt t="239968" x="8001000" y="5851525"/>
          <p14:tracePt t="239976" x="8008938" y="5837238"/>
          <p14:tracePt t="239988" x="8023225" y="5791200"/>
          <p14:tracePt t="240006" x="8047038" y="5730875"/>
          <p14:tracePt t="240023" x="8099425" y="5630863"/>
          <p14:tracePt t="240039" x="8145463" y="5502275"/>
          <p14:tracePt t="240039" x="8145463" y="5456238"/>
          <p14:tracePt t="240058" x="8161338" y="5356225"/>
          <p14:tracePt t="240073" x="8169275" y="5280025"/>
          <p14:tracePt t="240090" x="8183563" y="5227638"/>
          <p14:tracePt t="240106" x="8183563" y="5159375"/>
          <p14:tracePt t="240122" x="8207375" y="5105400"/>
          <p14:tracePt t="240139" x="8229600" y="5045075"/>
          <p14:tracePt t="240156" x="8245475" y="4991100"/>
          <p14:tracePt t="240172" x="8245475" y="4960938"/>
          <p14:tracePt t="240189" x="8245475" y="4914900"/>
          <p14:tracePt t="240206" x="8259763" y="4884738"/>
          <p14:tracePt t="240222" x="8259763" y="4854575"/>
          <p14:tracePt t="240239" x="8259763" y="4800600"/>
          <p14:tracePt t="240239" x="8267700" y="4784725"/>
          <p14:tracePt t="240258" x="8275638" y="4754563"/>
          <p14:tracePt t="240274" x="8275638" y="4716463"/>
          <p14:tracePt t="240290" x="8275638" y="4686300"/>
          <p14:tracePt t="240306" x="8275638" y="4640263"/>
          <p14:tracePt t="240323" x="8267700" y="4610100"/>
          <p14:tracePt t="240339" x="8259763" y="4587875"/>
          <p14:tracePt t="240356" x="8213725" y="4441825"/>
          <p14:tracePt t="240372" x="8145463" y="4313238"/>
          <p14:tracePt t="240389" x="8115300" y="4213225"/>
          <p14:tracePt t="240405" x="8107363" y="4130675"/>
          <p14:tracePt t="240422" x="8099425" y="4068763"/>
          <p14:tracePt t="240439" x="8099425" y="4038600"/>
          <p14:tracePt t="240455" x="8085138" y="3992563"/>
          <p14:tracePt t="240455" x="8085138" y="3984625"/>
          <p14:tracePt t="240474" x="8061325" y="3902075"/>
          <p14:tracePt t="240490" x="8047038" y="3870325"/>
          <p14:tracePt t="240506" x="8023225" y="3832225"/>
          <p14:tracePt t="240523" x="8008938" y="3779838"/>
          <p14:tracePt t="240539" x="7993063" y="3733800"/>
          <p14:tracePt t="240556" x="7970838" y="3687763"/>
          <p14:tracePt t="240572" x="7947025" y="3641725"/>
          <p14:tracePt t="240588" x="7916863" y="3619500"/>
          <p14:tracePt t="240606" x="7886700" y="3589338"/>
          <p14:tracePt t="240622" x="7832725" y="3559175"/>
          <p14:tracePt t="240638" x="7764463" y="3521075"/>
          <p14:tracePt t="240655" x="7696200" y="3497263"/>
          <p14:tracePt t="240655" x="7658100" y="3482975"/>
          <p14:tracePt t="240674" x="7627938" y="3467100"/>
          <p14:tracePt t="240690" x="7581900" y="3444875"/>
          <p14:tracePt t="240706" x="7535863" y="3429000"/>
          <p14:tracePt t="240722" x="7475538" y="3413125"/>
          <p14:tracePt t="240738" x="7399338" y="3375025"/>
          <p14:tracePt t="240755" x="7292975" y="3352800"/>
          <p14:tracePt t="240772" x="7178675" y="3314700"/>
          <p14:tracePt t="240788" x="7040563" y="3284538"/>
          <p14:tracePt t="240805" x="6904038" y="3230563"/>
          <p14:tracePt t="240823" x="6797675" y="3216275"/>
          <p14:tracePt t="240838" x="6683375" y="3192463"/>
          <p14:tracePt t="240855" x="6575425" y="3192463"/>
          <p14:tracePt t="240855" x="6515100" y="3192463"/>
          <p14:tracePt t="240874" x="6378575" y="3192463"/>
          <p14:tracePt t="240890" x="6232525" y="3192463"/>
          <p14:tracePt t="240906" x="6118225" y="3192463"/>
          <p14:tracePt t="240922" x="6042025" y="3208338"/>
          <p14:tracePt t="240938" x="5989638" y="3230563"/>
          <p14:tracePt t="240955" x="5951538" y="3230563"/>
          <p14:tracePt t="240971" x="5921375" y="3246438"/>
          <p14:tracePt t="240988" x="5883275" y="3254375"/>
          <p14:tracePt t="241005" x="5783263" y="3268663"/>
          <p14:tracePt t="241021" x="5715000" y="3284538"/>
          <p14:tracePt t="241038" x="5692775" y="3298825"/>
          <p14:tracePt t="241055" x="5684838" y="3306763"/>
          <p14:tracePt t="241071" x="5676900" y="3306763"/>
          <p14:tracePt t="241088" x="5668963" y="3314700"/>
          <p14:tracePt t="241105" x="5638800" y="3330575"/>
          <p14:tracePt t="241122" x="5608638" y="3336925"/>
          <p14:tracePt t="241139" x="5592763" y="3344863"/>
          <p14:tracePt t="241154" x="5592763" y="3352800"/>
          <p14:tracePt t="241170" x="5584825" y="3360738"/>
          <p14:tracePt t="241200" x="5578475" y="3375025"/>
          <p14:tracePt t="241224" x="5578475" y="3382963"/>
          <p14:tracePt t="241232" x="5578475" y="3390900"/>
          <p14:tracePt t="241248" x="5578475" y="3406775"/>
          <p14:tracePt t="241257" x="5578475" y="3421063"/>
          <p14:tracePt t="241270" x="5630863" y="3475038"/>
          <p14:tracePt t="241290" x="5692775" y="3505200"/>
          <p14:tracePt t="241306" x="5707063" y="3521075"/>
          <p14:tracePt t="241324" x="5722938" y="3521075"/>
          <p14:tracePt t="241339" x="5829300" y="3559175"/>
          <p14:tracePt t="241355" x="6003925" y="3611563"/>
          <p14:tracePt t="241371" x="6180138" y="3657600"/>
          <p14:tracePt t="241388" x="6264275" y="3679825"/>
          <p14:tracePt t="241405" x="6270625" y="3679825"/>
          <p14:tracePt t="241544" x="6278563" y="3679825"/>
          <p14:tracePt t="241576" x="6286500" y="3673475"/>
          <p14:tracePt t="241592" x="6286500" y="3657600"/>
          <p14:tracePt t="241608" x="6294438" y="3649663"/>
          <p14:tracePt t="241616" x="6302375" y="3649663"/>
          <p14:tracePt t="241632" x="6302375" y="3641725"/>
          <p14:tracePt t="241640" x="6308725" y="3641725"/>
          <p14:tracePt t="241760" x="6316663" y="3641725"/>
          <p14:tracePt t="241769" x="6346825" y="3641725"/>
          <p14:tracePt t="241785" x="6384925" y="3641725"/>
          <p14:tracePt t="241792" x="6430963" y="3641725"/>
          <p14:tracePt t="241803" x="6575425" y="3673475"/>
          <p14:tracePt t="241821" x="6759575" y="3717925"/>
          <p14:tracePt t="241838" x="6964363" y="3749675"/>
          <p14:tracePt t="241854" x="7102475" y="3763963"/>
          <p14:tracePt t="241870" x="7116763" y="3771900"/>
          <p14:tracePt t="241887" x="7124700" y="3771900"/>
          <p14:tracePt t="241903" x="7124700" y="3756025"/>
          <p14:tracePt t="241921" x="7140575" y="3733800"/>
          <p14:tracePt t="241938" x="7162800" y="3717925"/>
          <p14:tracePt t="241955" x="7170738" y="3717925"/>
          <p14:tracePt t="241970" x="7185025" y="3711575"/>
          <p14:tracePt t="241988" x="7185025" y="3703638"/>
          <p14:tracePt t="242003" x="7192963" y="3695700"/>
          <p14:tracePt t="242020" x="7192963" y="3679825"/>
          <p14:tracePt t="242037" x="7200900" y="3673475"/>
          <p14:tracePt t="242053" x="7216775" y="3657600"/>
          <p14:tracePt t="242070" x="7216775" y="3649663"/>
          <p14:tracePt t="242087" x="7216775" y="3619500"/>
          <p14:tracePt t="242087" x="7216775" y="3611563"/>
          <p14:tracePt t="242105" x="7216775" y="3589338"/>
          <p14:tracePt t="242121" x="7216775" y="3573463"/>
          <p14:tracePt t="242138" x="7192963" y="3559175"/>
          <p14:tracePt t="242155" x="7162800" y="3551238"/>
          <p14:tracePt t="242170" x="7124700" y="3551238"/>
          <p14:tracePt t="242187" x="7094538" y="3551238"/>
          <p14:tracePt t="242204" x="7064375" y="3551238"/>
          <p14:tracePt t="242220" x="7026275" y="3551238"/>
          <p14:tracePt t="242237" x="6988175" y="3559175"/>
          <p14:tracePt t="242253" x="6956425" y="3581400"/>
          <p14:tracePt t="242270" x="6911975" y="3611563"/>
          <p14:tracePt t="242270" x="6896100" y="3619500"/>
          <p14:tracePt t="242289" x="6896100" y="3627438"/>
          <p14:tracePt t="242303" x="6858000" y="3657600"/>
          <p14:tracePt t="242303" x="6842125" y="3673475"/>
          <p14:tracePt t="242324" x="6811963" y="3725863"/>
          <p14:tracePt t="242338" x="6797675" y="3763963"/>
          <p14:tracePt t="242355" x="6773863" y="3817938"/>
          <p14:tracePt t="242370" x="6759575" y="3878263"/>
          <p14:tracePt t="242387" x="6735763" y="3946525"/>
          <p14:tracePt t="242403" x="6713538" y="4022725"/>
          <p14:tracePt t="242420" x="6697663" y="4130675"/>
          <p14:tracePt t="242437" x="6697663" y="4206875"/>
          <p14:tracePt t="242454" x="6697663" y="4259263"/>
          <p14:tracePt t="242470" x="6697663" y="4321175"/>
          <p14:tracePt t="242487" x="6697663" y="4359275"/>
          <p14:tracePt t="242504" x="6697663" y="4403725"/>
          <p14:tracePt t="242504" x="6713538" y="4449763"/>
          <p14:tracePt t="242522" x="6727825" y="4518025"/>
          <p14:tracePt t="242537" x="6751638" y="4564063"/>
          <p14:tracePt t="242553" x="6759575" y="4610100"/>
          <p14:tracePt t="242570" x="6797675" y="4670425"/>
          <p14:tracePt t="242586" x="6835775" y="4740275"/>
          <p14:tracePt t="242602" x="6873875" y="4784725"/>
          <p14:tracePt t="242619" x="6896100" y="4822825"/>
          <p14:tracePt t="242636" x="6950075" y="4884738"/>
          <p14:tracePt t="242652" x="7048500" y="4953000"/>
          <p14:tracePt t="242669" x="7154863" y="5029200"/>
          <p14:tracePt t="242686" x="7246938" y="5083175"/>
          <p14:tracePt t="242702" x="7299325" y="5113338"/>
          <p14:tracePt t="242702" x="7315200" y="5121275"/>
          <p14:tracePt t="242721" x="7323138" y="5121275"/>
          <p14:tracePt t="242737" x="7337425" y="5127625"/>
          <p14:tracePt t="242769" x="7345363" y="5127625"/>
          <p14:tracePt t="242776" x="7361238" y="5127625"/>
          <p14:tracePt t="242787" x="7451725" y="5159375"/>
          <p14:tracePt t="242803" x="7589838" y="5181600"/>
          <p14:tracePt t="242820" x="7704138" y="5197475"/>
          <p14:tracePt t="242836" x="7794625" y="5203825"/>
          <p14:tracePt t="242853" x="7856538" y="5203825"/>
          <p14:tracePt t="242869" x="7886700" y="5203825"/>
          <p14:tracePt t="242886" x="7916863" y="5197475"/>
          <p14:tracePt t="242903" x="8008938" y="5159375"/>
          <p14:tracePt t="242920" x="8107363" y="5127625"/>
          <p14:tracePt t="242920" x="8169275" y="5113338"/>
          <p14:tracePt t="242937" x="8259763" y="5089525"/>
          <p14:tracePt t="242954" x="8297863" y="5075238"/>
          <p14:tracePt t="242970" x="8313738" y="5067300"/>
          <p14:tracePt t="242987" x="8335963" y="5037138"/>
          <p14:tracePt t="243003" x="8359775" y="4999038"/>
          <p14:tracePt t="243020" x="8382000" y="4906963"/>
          <p14:tracePt t="243036" x="8404225" y="4838700"/>
          <p14:tracePt t="243053" x="8428038" y="4754563"/>
          <p14:tracePt t="243069" x="8442325" y="4694238"/>
          <p14:tracePt t="243086" x="8466138" y="4640263"/>
          <p14:tracePt t="243103" x="8480425" y="4587875"/>
          <p14:tracePt t="243103" x="8496300" y="4564063"/>
          <p14:tracePt t="243121" x="8496300" y="4495800"/>
          <p14:tracePt t="243137" x="8496300" y="4411663"/>
          <p14:tracePt t="243153" x="8496300" y="4297363"/>
          <p14:tracePt t="243170" x="8496300" y="4175125"/>
          <p14:tracePt t="243187" x="8480425" y="4068763"/>
          <p14:tracePt t="243203" x="8458200" y="4000500"/>
          <p14:tracePt t="243220" x="8442325" y="3954463"/>
          <p14:tracePt t="243235" x="8420100" y="3894138"/>
          <p14:tracePt t="243251" x="8397875" y="3832225"/>
          <p14:tracePt t="243269" x="8328025" y="3733800"/>
          <p14:tracePt t="243286" x="8237538" y="3627438"/>
          <p14:tracePt t="243286" x="8199438" y="3581400"/>
          <p14:tracePt t="243308" x="8153400" y="3543300"/>
          <p14:tracePt t="243319" x="8077200" y="3497263"/>
          <p14:tracePt t="243319" x="8054975" y="3482975"/>
          <p14:tracePt t="243338" x="8001000" y="3444875"/>
          <p14:tracePt t="243353" x="7940675" y="3413125"/>
          <p14:tracePt t="243371" x="7856538" y="3382963"/>
          <p14:tracePt t="243387" x="7772400" y="3352800"/>
          <p14:tracePt t="243402" x="7696200" y="3330575"/>
          <p14:tracePt t="243419" x="7635875" y="3306763"/>
          <p14:tracePt t="243436" x="7597775" y="3292475"/>
          <p14:tracePt t="243452" x="7566025" y="3276600"/>
          <p14:tracePt t="243468" x="7535863" y="3276600"/>
          <p14:tracePt t="243486" x="7505700" y="3276600"/>
          <p14:tracePt t="243502" x="7459663" y="3292475"/>
          <p14:tracePt t="243519" x="7413625" y="3322638"/>
          <p14:tracePt t="243519" x="7391400" y="3330575"/>
          <p14:tracePt t="243538" x="7345363" y="3368675"/>
          <p14:tracePt t="243554" x="7331075" y="3390900"/>
          <p14:tracePt t="243570" x="7299325" y="3421063"/>
          <p14:tracePt t="243586" x="7277100" y="3444875"/>
          <p14:tracePt t="243602" x="7246938" y="3489325"/>
          <p14:tracePt t="243619" x="7223125" y="3521075"/>
          <p14:tracePt t="243636" x="7200900" y="3559175"/>
          <p14:tracePt t="243652" x="7170738" y="3603625"/>
          <p14:tracePt t="243669" x="7146925" y="3649663"/>
          <p14:tracePt t="243685" x="7132638" y="3695700"/>
          <p14:tracePt t="243701" x="7124700" y="3741738"/>
          <p14:tracePt t="243718" x="7124700" y="3802063"/>
          <p14:tracePt t="243718" x="7116763" y="3825875"/>
          <p14:tracePt t="243737" x="7102475" y="3848100"/>
          <p14:tracePt t="243752" x="7086600" y="3902075"/>
          <p14:tracePt t="243770" x="7086600" y="3946525"/>
          <p14:tracePt t="243786" x="7086600" y="4000500"/>
          <p14:tracePt t="243803" x="7086600" y="4054475"/>
          <p14:tracePt t="243819" x="7086600" y="4130675"/>
          <p14:tracePt t="243835" x="7078663" y="4191000"/>
          <p14:tracePt t="243852" x="7078663" y="4237038"/>
          <p14:tracePt t="243868" x="7078663" y="4289425"/>
          <p14:tracePt t="243885" x="7078663" y="4335463"/>
          <p14:tracePt t="243902" x="7086600" y="4373563"/>
          <p14:tracePt t="243918" x="7102475" y="4411663"/>
          <p14:tracePt t="243935" x="7108825" y="4435475"/>
          <p14:tracePt t="243935" x="7108825" y="4441825"/>
          <p14:tracePt t="243954" x="7116763" y="4473575"/>
          <p14:tracePt t="243969" x="7140575" y="4495800"/>
          <p14:tracePt t="243986" x="7162800" y="4541838"/>
          <p14:tracePt t="244002" x="7185025" y="4579938"/>
          <p14:tracePt t="244018" x="7200900" y="4602163"/>
          <p14:tracePt t="244035" x="7200900" y="4610100"/>
          <p14:tracePt t="244051" x="7200900" y="4625975"/>
          <p14:tracePt t="244072" x="7208838" y="4632325"/>
          <p14:tracePt t="244084" x="7216775" y="4656138"/>
          <p14:tracePt t="244101" x="7223125" y="4670425"/>
          <p14:tracePt t="244118" x="7223125" y="4686300"/>
          <p14:tracePt t="244160" x="7231063" y="4694238"/>
          <p14:tracePt t="244169" x="7231063" y="4702175"/>
          <p14:tracePt t="244176" x="7239000" y="4708525"/>
          <p14:tracePt t="244185" x="7269163" y="4754563"/>
          <p14:tracePt t="244202" x="7299325" y="4816475"/>
          <p14:tracePt t="244219" x="7323138" y="4838700"/>
          <p14:tracePt t="244235" x="7337425" y="4846638"/>
          <p14:tracePt t="244251" x="7345363" y="4868863"/>
          <p14:tracePt t="244268" x="7369175" y="4884738"/>
          <p14:tracePt t="244285" x="7399338" y="4892675"/>
          <p14:tracePt t="244303" x="7445375" y="4930775"/>
          <p14:tracePt t="244321" x="7451725" y="4937125"/>
          <p14:tracePt t="244334" x="7475538" y="4945063"/>
          <p14:tracePt t="244351" x="7527925" y="4983163"/>
          <p14:tracePt t="244369" x="7597775" y="5021263"/>
          <p14:tracePt t="244386" x="7620000" y="5045075"/>
          <p14:tracePt t="244402" x="7627938" y="5045075"/>
          <p14:tracePt t="244418" x="7642225" y="5045075"/>
          <p14:tracePt t="244449" x="7680325" y="5059363"/>
          <p14:tracePt t="244456" x="7704138" y="5067300"/>
          <p14:tracePt t="244467" x="7810500" y="5105400"/>
          <p14:tracePt t="244485" x="7894638" y="5127625"/>
          <p14:tracePt t="244501" x="7962900" y="5127625"/>
          <p14:tracePt t="244518" x="7985125" y="5127625"/>
          <p14:tracePt t="244535" x="8016875" y="5121275"/>
          <p14:tracePt t="244550" x="8039100" y="5083175"/>
          <p14:tracePt t="244567" x="8115300" y="4999038"/>
          <p14:tracePt t="244585" x="8161338" y="4953000"/>
          <p14:tracePt t="244602" x="8191500" y="4922838"/>
          <p14:tracePt t="244618" x="8207375" y="4899025"/>
          <p14:tracePt t="244635" x="8213725" y="4846638"/>
          <p14:tracePt t="244651" x="8245475" y="4784725"/>
          <p14:tracePt t="244668" x="8283575" y="4678363"/>
          <p14:tracePt t="244684" x="8305800" y="4572000"/>
          <p14:tracePt t="244701" x="8313738" y="4511675"/>
          <p14:tracePt t="244718" x="8328025" y="4479925"/>
          <p14:tracePt t="244734" x="8328025" y="4465638"/>
          <p14:tracePt t="244750" x="8328025" y="4449763"/>
          <p14:tracePt t="244768" x="8328025" y="4435475"/>
          <p14:tracePt t="244785" x="8351838" y="4373563"/>
          <p14:tracePt t="244802" x="8366125" y="4321175"/>
          <p14:tracePt t="244818" x="8389938" y="4267200"/>
          <p14:tracePt t="244834" x="8397875" y="4229100"/>
          <p14:tracePt t="244851" x="8397875" y="4175125"/>
          <p14:tracePt t="244868" x="8397875" y="4144963"/>
          <p14:tracePt t="244884" x="8397875" y="4130675"/>
          <p14:tracePt t="244900" x="8389938" y="4084638"/>
          <p14:tracePt t="244918" x="8343900" y="4000500"/>
          <p14:tracePt t="244934" x="8297863" y="3908425"/>
          <p14:tracePt t="244951" x="8251825" y="3840163"/>
          <p14:tracePt t="244951" x="8245475" y="3817938"/>
          <p14:tracePt t="244970" x="8237538" y="3810000"/>
          <p14:tracePt t="244985" x="8229600" y="3802063"/>
          <p14:tracePt t="245000" x="8183563" y="3779838"/>
          <p14:tracePt t="245017" x="8145463" y="3749675"/>
          <p14:tracePt t="245034" x="8077200" y="3717925"/>
          <p14:tracePt t="245050" x="8001000" y="3679825"/>
          <p14:tracePt t="245068" x="7932738" y="3657600"/>
          <p14:tracePt t="245084" x="7848600" y="3619500"/>
          <p14:tracePt t="245100" x="7772400" y="3597275"/>
          <p14:tracePt t="245118" x="7688263" y="3581400"/>
          <p14:tracePt t="245134" x="7612063" y="3573463"/>
          <p14:tracePt t="245150" x="7535863" y="3565525"/>
          <p14:tracePt t="245150" x="7513638" y="3565525"/>
          <p14:tracePt t="245169" x="7459663" y="3565525"/>
          <p14:tracePt t="245185" x="7407275" y="3565525"/>
          <p14:tracePt t="245202" x="7345363" y="3597275"/>
          <p14:tracePt t="245218" x="7285038" y="3641725"/>
          <p14:tracePt t="245235" x="7208838" y="3703638"/>
          <p14:tracePt t="245250" x="7170738" y="3763963"/>
          <p14:tracePt t="245267" x="7154863" y="3825875"/>
          <p14:tracePt t="245284" x="7154863" y="3856038"/>
          <p14:tracePt t="245303" x="7154863" y="3878263"/>
          <p14:tracePt t="245317" x="7154863" y="3902075"/>
          <p14:tracePt t="245333" x="7162800" y="3916363"/>
          <p14:tracePt t="245349" x="7170738" y="3940175"/>
          <p14:tracePt t="245367" x="7178675" y="3954463"/>
          <p14:tracePt t="245367" x="7185025" y="3962400"/>
          <p14:tracePt t="245385" x="7185025" y="3954463"/>
          <p14:tracePt t="245504" x="7192963" y="3946525"/>
          <p14:tracePt t="245512" x="7192963" y="3940175"/>
          <p14:tracePt t="245520" x="7192963" y="3932238"/>
          <p14:tracePt t="245552" x="7192963" y="3924300"/>
          <p14:tracePt t="245560" x="7192963" y="3916363"/>
          <p14:tracePt t="245576" x="7192963" y="3902075"/>
          <p14:tracePt t="245592" x="7185025" y="3902075"/>
          <p14:tracePt t="245601" x="7140575" y="3902075"/>
          <p14:tracePt t="245618" x="7056438" y="3902075"/>
          <p14:tracePt t="245635" x="6911975" y="3902075"/>
          <p14:tracePt t="245651" x="6827838" y="3894138"/>
          <p14:tracePt t="245667" x="6797675" y="3894138"/>
          <p14:tracePt t="245684" x="6789738" y="3894138"/>
          <p14:tracePt t="245872" x="6781800" y="3894138"/>
          <p14:tracePt t="245888" x="6773863" y="3894138"/>
          <p14:tracePt t="245912" x="6765925" y="3902075"/>
          <p14:tracePt t="245920" x="6765925" y="3908425"/>
          <p14:tracePt t="246048" x="6765925" y="3902075"/>
          <p14:tracePt t="246752" x="6765925" y="3894138"/>
          <p14:tracePt t="246768" x="6765925" y="3886200"/>
          <p14:tracePt t="246776" x="6759575" y="3878263"/>
          <p14:tracePt t="246785" x="6751638" y="3870325"/>
          <p14:tracePt t="246802" x="6743700" y="3863975"/>
          <p14:tracePt t="246815" x="6727825" y="3840163"/>
          <p14:tracePt t="246833" x="6713538" y="3832225"/>
          <p14:tracePt t="246856" x="6705600" y="3825875"/>
          <p14:tracePt t="246866" x="6651625" y="3802063"/>
          <p14:tracePt t="246883" x="6599238" y="3771900"/>
          <p14:tracePt t="246899" x="6515100" y="3733800"/>
          <p14:tracePt t="246916" x="6469063" y="3711575"/>
          <p14:tracePt t="246932" x="6446838" y="3711575"/>
          <p14:tracePt t="246948" x="6430963" y="3695700"/>
          <p14:tracePt t="246965" x="6416675" y="3695700"/>
          <p14:tracePt t="246981" x="6400800" y="3679825"/>
          <p14:tracePt t="246998" x="6354763" y="3665538"/>
          <p14:tracePt t="246998" x="6340475" y="3665538"/>
          <p14:tracePt t="247017" x="6316663" y="3641725"/>
          <p14:tracePt t="247032" x="6264275" y="3627438"/>
          <p14:tracePt t="247050" x="6248400" y="3627438"/>
          <p14:tracePt t="247066" x="6232525" y="3627438"/>
          <p14:tracePt t="247082" x="6210300" y="3611563"/>
          <p14:tracePt t="247099" x="6180138" y="3611563"/>
          <p14:tracePt t="247116" x="6118225" y="3573463"/>
          <p14:tracePt t="247132" x="6057900" y="3559175"/>
          <p14:tracePt t="247149" x="5981700" y="3543300"/>
          <p14:tracePt t="247164" x="5943600" y="3527425"/>
          <p14:tracePt t="247181" x="5921375" y="3521075"/>
          <p14:tracePt t="247197" x="5897563" y="3513138"/>
          <p14:tracePt t="247215" x="5889625" y="3513138"/>
          <p14:tracePt t="247230" x="5875338" y="3505200"/>
          <p14:tracePt t="247250" x="5837238" y="3497263"/>
          <p14:tracePt t="247266" x="5783263" y="3482975"/>
          <p14:tracePt t="247282" x="5722938" y="3459163"/>
          <p14:tracePt t="247299" x="5654675" y="3444875"/>
          <p14:tracePt t="247317" x="5616575" y="3429000"/>
          <p14:tracePt t="247332" x="5592763" y="3421063"/>
          <p14:tracePt t="247348" x="5554663" y="3421063"/>
          <p14:tracePt t="247365" x="5516563" y="3421063"/>
          <p14:tracePt t="247381" x="5448300" y="3421063"/>
          <p14:tracePt t="247398" x="5364163" y="3406775"/>
          <p14:tracePt t="247415" x="5280025" y="3406775"/>
          <p14:tracePt t="247415" x="5257800" y="3406775"/>
          <p14:tracePt t="247434" x="5203825" y="3406775"/>
          <p14:tracePt t="247450" x="5127625" y="3406775"/>
          <p14:tracePt t="247466" x="5089525" y="3406775"/>
          <p14:tracePt t="247482" x="5021263" y="3406775"/>
          <p14:tracePt t="247499" x="4968875" y="3406775"/>
          <p14:tracePt t="247515" x="4914900" y="3406775"/>
          <p14:tracePt t="247532" x="4876800" y="3406775"/>
          <p14:tracePt t="247548" x="4822825" y="3429000"/>
          <p14:tracePt t="247565" x="4784725" y="3444875"/>
          <p14:tracePt t="247581" x="4716463" y="3475038"/>
          <p14:tracePt t="247598" x="4670425" y="3497263"/>
          <p14:tracePt t="247615" x="4602163" y="3521075"/>
          <p14:tracePt t="247615" x="4579938" y="3543300"/>
          <p14:tracePt t="247633" x="4525963" y="3573463"/>
          <p14:tracePt t="247650" x="4449763" y="3619500"/>
          <p14:tracePt t="247666" x="4411663" y="3641725"/>
          <p14:tracePt t="247682" x="4381500" y="3665538"/>
          <p14:tracePt t="247698" x="4359275" y="3679825"/>
          <p14:tracePt t="247715" x="4343400" y="3695700"/>
          <p14:tracePt t="247731" x="4305300" y="3756025"/>
          <p14:tracePt t="247748" x="4259263" y="3840163"/>
          <p14:tracePt t="247764" x="4198938" y="3886200"/>
          <p14:tracePt t="247781" x="4152900" y="3908425"/>
          <p14:tracePt t="247798" x="4106863" y="3940175"/>
          <p14:tracePt t="247815" x="4092575" y="3954463"/>
          <p14:tracePt t="247815" x="4076700" y="3962400"/>
          <p14:tracePt t="247834" x="4076700" y="3970338"/>
          <p14:tracePt t="247834" x="4060825" y="3984625"/>
          <p14:tracePt t="247849" x="4046538" y="4016375"/>
          <p14:tracePt t="247866" x="4008438" y="4084638"/>
          <p14:tracePt t="247882" x="3962400" y="4137025"/>
          <p14:tracePt t="247898" x="3954463" y="4183063"/>
          <p14:tracePt t="247915" x="3932238" y="4206875"/>
          <p14:tracePt t="247931" x="3916363" y="4244975"/>
          <p14:tracePt t="247948" x="3908425" y="4259263"/>
          <p14:tracePt t="247965" x="3894138" y="4313238"/>
          <p14:tracePt t="247980" x="3878263" y="4365625"/>
          <p14:tracePt t="247997" x="3870325" y="4427538"/>
          <p14:tracePt t="248014" x="3870325" y="4473575"/>
          <p14:tracePt t="248030" x="3870325" y="4511675"/>
          <p14:tracePt t="248047" x="3863975" y="4525963"/>
          <p14:tracePt t="248047" x="3863975" y="4541838"/>
          <p14:tracePt t="248065" x="3863975" y="4572000"/>
          <p14:tracePt t="248082" x="3863975" y="4618038"/>
          <p14:tracePt t="248099" x="3870325" y="4664075"/>
          <p14:tracePt t="248115" x="3894138" y="4732338"/>
          <p14:tracePt t="248131" x="3902075" y="4740275"/>
          <p14:tracePt t="248148" x="3908425" y="4800600"/>
          <p14:tracePt t="248164" x="3932238" y="4838700"/>
          <p14:tracePt t="248181" x="3954463" y="4876800"/>
          <p14:tracePt t="248198" x="3992563" y="4906963"/>
          <p14:tracePt t="248214" x="4016375" y="4945063"/>
          <p14:tracePt t="248214" x="4022725" y="4945063"/>
          <p14:tracePt t="248234" x="4022725" y="4960938"/>
          <p14:tracePt t="248248" x="4038600" y="4975225"/>
          <p14:tracePt t="248248" x="4038600" y="4983163"/>
          <p14:tracePt t="248266" x="4060825" y="5006975"/>
          <p14:tracePt t="248282" x="4092575" y="5037138"/>
          <p14:tracePt t="248298" x="4130675" y="5075238"/>
          <p14:tracePt t="248320" x="4183063" y="5105400"/>
          <p14:tracePt t="248331" x="4237038" y="5151438"/>
          <p14:tracePt t="248348" x="4283075" y="5173663"/>
          <p14:tracePt t="248364" x="4321175" y="5189538"/>
          <p14:tracePt t="248380" x="4351338" y="5203825"/>
          <p14:tracePt t="248398" x="4359275" y="5203825"/>
          <p14:tracePt t="248413" x="4359275" y="5211763"/>
          <p14:tracePt t="248430" x="4373563" y="5219700"/>
          <p14:tracePt t="248430" x="4389438" y="5235575"/>
          <p14:tracePt t="248450" x="4419600" y="5241925"/>
          <p14:tracePt t="248464" x="4503738" y="5280025"/>
          <p14:tracePt t="248464" x="4549775" y="5303838"/>
          <p14:tracePt t="248482" x="4632325" y="5341938"/>
          <p14:tracePt t="248498" x="4678363" y="5349875"/>
          <p14:tracePt t="248514" x="4694238" y="5356225"/>
          <p14:tracePt t="248531" x="4702175" y="5356225"/>
          <p14:tracePt t="248552" x="4716463" y="5356225"/>
          <p14:tracePt t="248568" x="4732338" y="5356225"/>
          <p14:tracePt t="248579" x="4792663" y="5356225"/>
          <p14:tracePt t="248597" x="4922838" y="5356225"/>
          <p14:tracePt t="248614" x="5105400" y="5356225"/>
          <p14:tracePt t="248630" x="5295900" y="5372100"/>
          <p14:tracePt t="248630" x="5372100" y="5372100"/>
          <p14:tracePt t="248650" x="5402263" y="5372100"/>
          <p14:tracePt t="248663" x="5464175" y="5326063"/>
          <p14:tracePt t="248663" x="5478463" y="5311775"/>
          <p14:tracePt t="248681" x="5478463" y="5257800"/>
          <p14:tracePt t="248698" x="5494338" y="5203825"/>
          <p14:tracePt t="248714" x="5532438" y="5151438"/>
          <p14:tracePt t="248730" x="5570538" y="5121275"/>
          <p14:tracePt t="248747" x="5608638" y="5089525"/>
          <p14:tracePt t="248763" x="5646738" y="5045075"/>
          <p14:tracePt t="248780" x="5668963" y="4975225"/>
          <p14:tracePt t="248797" x="5730875" y="4884738"/>
          <p14:tracePt t="248814" x="5768975" y="4784725"/>
          <p14:tracePt t="248830" x="5799138" y="4716463"/>
          <p14:tracePt t="248830" x="5821363" y="4678363"/>
          <p14:tracePt t="248849" x="5837238" y="4664075"/>
          <p14:tracePt t="248863" x="5875338" y="4618038"/>
          <p14:tracePt t="248863" x="5897563" y="4602163"/>
          <p14:tracePt t="248882" x="5913438" y="4587875"/>
          <p14:tracePt t="248898" x="5935663" y="4525963"/>
          <p14:tracePt t="248914" x="5943600" y="4397375"/>
          <p14:tracePt t="248931" x="5943600" y="4259263"/>
          <p14:tracePt t="248947" x="5943600" y="4175125"/>
          <p14:tracePt t="248964" x="5943600" y="4152900"/>
          <p14:tracePt t="248980" x="5943600" y="4137025"/>
          <p14:tracePt t="248995" x="5943600" y="4122738"/>
          <p14:tracePt t="249012" x="5935663" y="4098925"/>
          <p14:tracePt t="249031" x="5935663" y="4084638"/>
          <p14:tracePt t="249046" x="5921375" y="4030663"/>
          <p14:tracePt t="249064" x="5883275" y="3946525"/>
          <p14:tracePt t="249064" x="5875338" y="3894138"/>
          <p14:tracePt t="249082" x="5845175" y="3840163"/>
          <p14:tracePt t="249097" x="5791200" y="3779838"/>
          <p14:tracePt t="249114" x="5761038" y="3749675"/>
          <p14:tracePt t="249130" x="5745163" y="3733800"/>
          <p14:tracePt t="249147" x="5722938" y="3717925"/>
          <p14:tracePt t="249163" x="5692775" y="3703638"/>
          <p14:tracePt t="249180" x="5661025" y="3703638"/>
          <p14:tracePt t="249196" x="5616575" y="3695700"/>
          <p14:tracePt t="249213" x="5592763" y="3695700"/>
          <p14:tracePt t="249230" x="5540375" y="3687763"/>
          <p14:tracePt t="249246" x="5494338" y="3679825"/>
          <p14:tracePt t="249263" x="5426075" y="3679825"/>
          <p14:tracePt t="249263" x="5402263" y="3679825"/>
          <p14:tracePt t="249282" x="5326063" y="3679825"/>
          <p14:tracePt t="249297" x="5241925" y="3679825"/>
          <p14:tracePt t="249318" x="5151438" y="3679825"/>
          <p14:tracePt t="249330" x="5059363" y="3679825"/>
          <p14:tracePt t="249347" x="4991100" y="3679825"/>
          <p14:tracePt t="249363" x="4906963" y="3687763"/>
          <p14:tracePt t="249379" x="4830763" y="3703638"/>
          <p14:tracePt t="249396" x="4770438" y="3749675"/>
          <p14:tracePt t="249413" x="4708525" y="3787775"/>
          <p14:tracePt t="249429" x="4656138" y="3840163"/>
          <p14:tracePt t="249446" x="4625975" y="3886200"/>
          <p14:tracePt t="249463" x="4602163" y="3916363"/>
          <p14:tracePt t="249479" x="4572000" y="3954463"/>
          <p14:tracePt t="249479" x="4564063" y="3970338"/>
          <p14:tracePt t="249498" x="4549775" y="4016375"/>
          <p14:tracePt t="249514" x="4525963" y="4054475"/>
          <p14:tracePt t="249530" x="4495800" y="4106863"/>
          <p14:tracePt t="249547" x="4457700" y="4168775"/>
          <p14:tracePt t="249563" x="4419600" y="4229100"/>
          <p14:tracePt t="249579" x="4365625" y="4305300"/>
          <p14:tracePt t="249596" x="4351338" y="4335463"/>
          <p14:tracePt t="249613" x="4335463" y="4373563"/>
          <p14:tracePt t="249629" x="4321175" y="4411663"/>
          <p14:tracePt t="249646" x="4321175" y="4449763"/>
          <p14:tracePt t="249662" x="4321175" y="4503738"/>
          <p14:tracePt t="249679" x="4321175" y="4541838"/>
          <p14:tracePt t="249679" x="4321175" y="4572000"/>
          <p14:tracePt t="249698" x="4297363" y="4618038"/>
          <p14:tracePt t="249713" x="4289425" y="4656138"/>
          <p14:tracePt t="249730" x="4289425" y="4702175"/>
          <p14:tracePt t="249747" x="4289425" y="4762500"/>
          <p14:tracePt t="249762" x="4289425" y="4808538"/>
          <p14:tracePt t="249779" x="4305300" y="4868863"/>
          <p14:tracePt t="249796" x="4321175" y="4899025"/>
          <p14:tracePt t="249813" x="4327525" y="4930775"/>
          <p14:tracePt t="249829" x="4351338" y="4968875"/>
          <p14:tracePt t="249846" x="4403725" y="5021263"/>
          <p14:tracePt t="249862" x="4511675" y="5097463"/>
          <p14:tracePt t="249879" x="4632325" y="5165725"/>
          <p14:tracePt t="249879" x="4664075" y="5189538"/>
          <p14:tracePt t="249898" x="4740275" y="5235575"/>
          <p14:tracePt t="249914" x="4762500" y="5241925"/>
          <p14:tracePt t="249930" x="4792663" y="5249863"/>
          <p14:tracePt t="249946" x="4830763" y="5257800"/>
          <p14:tracePt t="249962" x="4860925" y="5265738"/>
          <p14:tracePt t="249979" x="4922838" y="5265738"/>
          <p14:tracePt t="249996" x="5051425" y="5280025"/>
          <p14:tracePt t="250012" x="5151438" y="5280025"/>
          <p14:tracePt t="250029" x="5235575" y="5280025"/>
          <p14:tracePt t="250046" x="5295900" y="5273675"/>
          <p14:tracePt t="250062" x="5341938" y="5241925"/>
          <p14:tracePt t="250079" x="5394325" y="5203825"/>
          <p14:tracePt t="250079" x="5402263" y="5189538"/>
          <p14:tracePt t="250098" x="5426075" y="5173663"/>
          <p14:tracePt t="250112" x="5478463" y="5067300"/>
          <p14:tracePt t="250112" x="5502275" y="5013325"/>
          <p14:tracePt t="250129" x="5524500" y="4868863"/>
          <p14:tracePt t="250145" x="5562600" y="4724400"/>
          <p14:tracePt t="250163" x="5584825" y="4664075"/>
          <p14:tracePt t="250179" x="5592763" y="4618038"/>
          <p14:tracePt t="250196" x="5600700" y="4587875"/>
          <p14:tracePt t="250212" x="5608638" y="4549775"/>
          <p14:tracePt t="250228" x="5608638" y="4487863"/>
          <p14:tracePt t="250247" x="5616575" y="4449763"/>
          <p14:tracePt t="250262" x="5622925" y="4411663"/>
          <p14:tracePt t="250278" x="5622925" y="4351338"/>
          <p14:tracePt t="250295" x="5646738" y="4237038"/>
          <p14:tracePt t="250316" x="5668963" y="4144963"/>
          <p14:tracePt t="250329" x="5684838" y="4054475"/>
          <p14:tracePt t="250346" x="5699125" y="4008438"/>
          <p14:tracePt t="250362" x="5699125" y="4000500"/>
          <p14:tracePt t="250378" x="5707063" y="3978275"/>
          <p14:tracePt t="250395" x="5707063" y="3946525"/>
          <p14:tracePt t="250412" x="5707063" y="3908425"/>
          <p14:tracePt t="250428" x="5707063" y="3870325"/>
          <p14:tracePt t="250445" x="5699125" y="3832225"/>
          <p14:tracePt t="250462" x="5638800" y="3802063"/>
          <p14:tracePt t="250478" x="5570538" y="3771900"/>
          <p14:tracePt t="250495" x="5516563" y="3771900"/>
          <p14:tracePt t="250495" x="5502275" y="3771900"/>
          <p14:tracePt t="250514" x="5464175" y="3771900"/>
          <p14:tracePt t="250530" x="5432425" y="3771900"/>
          <p14:tracePt t="250545" x="5410200" y="3771900"/>
          <p14:tracePt t="250561" x="5372100" y="3771900"/>
          <p14:tracePt t="250578" x="5334000" y="3771900"/>
          <p14:tracePt t="250595" x="5303838" y="3771900"/>
          <p14:tracePt t="250612" x="5273675" y="3771900"/>
          <p14:tracePt t="250629" x="5189538" y="3779838"/>
          <p14:tracePt t="250644" x="5067300" y="3825875"/>
          <p14:tracePt t="250661" x="4968875" y="3886200"/>
          <p14:tracePt t="250677" x="4868863" y="3962400"/>
          <p14:tracePt t="250694" x="4792663" y="4030663"/>
          <p14:tracePt t="250710" x="4740275" y="4122738"/>
          <p14:tracePt t="250727" x="4694238" y="4237038"/>
          <p14:tracePt t="250727" x="4670425" y="4297363"/>
          <p14:tracePt t="250745" x="4618038" y="4435475"/>
          <p14:tracePt t="250761" x="4602163" y="4549775"/>
          <p14:tracePt t="250777" x="4602163" y="4656138"/>
          <p14:tracePt t="250794" x="4602163" y="4746625"/>
          <p14:tracePt t="250810" x="4632325" y="4822825"/>
          <p14:tracePt t="250828" x="4664075" y="4868863"/>
          <p14:tracePt t="250845" x="4708525" y="4899025"/>
          <p14:tracePt t="250861" x="4778375" y="4945063"/>
          <p14:tracePt t="250878" x="4838700" y="4999038"/>
          <p14:tracePt t="250895" x="4968875" y="5075238"/>
          <p14:tracePt t="250911" x="5083175" y="5113338"/>
          <p14:tracePt t="250930" x="5097463" y="5113338"/>
          <p14:tracePt t="250945" x="5135563" y="5113338"/>
          <p14:tracePt t="250962" x="5159375" y="5105400"/>
          <p14:tracePt t="250979" x="5219700" y="5059363"/>
          <p14:tracePt t="250995" x="5326063" y="4991100"/>
          <p14:tracePt t="251011" x="5470525" y="4960938"/>
          <p14:tracePt t="251028" x="5584825" y="4914900"/>
          <p14:tracePt t="251044" x="5638800" y="4884738"/>
          <p14:tracePt t="251061" x="5661025" y="4854575"/>
          <p14:tracePt t="251078" x="5676900" y="4778375"/>
          <p14:tracePt t="251094" x="5715000" y="4640263"/>
          <p14:tracePt t="251111" x="5799138" y="4411663"/>
          <p14:tracePt t="251129" x="5829300" y="4365625"/>
          <p14:tracePt t="251145" x="5845175" y="4343400"/>
          <p14:tracePt t="251162" x="5859463" y="4321175"/>
          <p14:tracePt t="251178" x="5859463" y="4297363"/>
          <p14:tracePt t="251195" x="5875338" y="4259263"/>
          <p14:tracePt t="251211" x="5889625" y="4191000"/>
          <p14:tracePt t="251228" x="5889625" y="4092575"/>
          <p14:tracePt t="251244" x="5889625" y="3970338"/>
          <p14:tracePt t="251261" x="5845175" y="3878263"/>
          <p14:tracePt t="251278" x="5807075" y="3832225"/>
          <p14:tracePt t="251294" x="5791200" y="3810000"/>
          <p14:tracePt t="251315" x="5783263" y="3810000"/>
          <p14:tracePt t="251360" x="5768975" y="3810000"/>
          <p14:tracePt t="251368" x="5761038" y="3810000"/>
          <p14:tracePt t="251378" x="5745163" y="3810000"/>
          <p14:tracePt t="251394" x="5737225" y="3810000"/>
          <p14:tracePt t="251410" x="5745163" y="3810000"/>
          <p14:tracePt t="251864" x="5753100" y="3810000"/>
          <p14:tracePt t="251880" x="5761038" y="3810000"/>
          <p14:tracePt t="251904" x="5768975" y="3802063"/>
          <p14:tracePt t="251912" x="5783263" y="3802063"/>
          <p14:tracePt t="251952" x="5791200" y="3802063"/>
          <p14:tracePt t="251968" x="5799138" y="3802063"/>
          <p14:tracePt t="251977" x="5807075" y="3802063"/>
          <p14:tracePt t="252008" x="5821363" y="3802063"/>
          <p14:tracePt t="252024" x="5829300" y="3802063"/>
          <p14:tracePt t="252032" x="5837238" y="3802063"/>
          <p14:tracePt t="252043" x="5851525" y="3802063"/>
          <p14:tracePt t="252059" x="5859463" y="3802063"/>
          <p14:tracePt t="252076" x="5851525" y="3802063"/>
          <p14:tracePt t="252120" x="5829300" y="3810000"/>
          <p14:tracePt t="252128" x="5813425" y="3810000"/>
          <p14:tracePt t="252143" x="5761038" y="3817938"/>
          <p14:tracePt t="252143" x="5722938" y="3840163"/>
          <p14:tracePt t="252161" x="5668963" y="3856038"/>
          <p14:tracePt t="252178" x="5638800" y="3870325"/>
          <p14:tracePt t="252194" x="5630863" y="3870325"/>
          <p14:tracePt t="252210" x="5616575" y="3886200"/>
          <p14:tracePt t="252227" x="5592763" y="3902075"/>
          <p14:tracePt t="252244" x="5600700" y="3902075"/>
          <p14:tracePt t="252416" x="5608638" y="3902075"/>
          <p14:tracePt t="252425" x="5622925" y="3902075"/>
          <p14:tracePt t="252432" x="5646738" y="3902075"/>
          <p14:tracePt t="252443" x="5684838" y="3902075"/>
          <p14:tracePt t="252460" x="5722938" y="3902075"/>
          <p14:tracePt t="252476" x="5775325" y="3902075"/>
          <p14:tracePt t="252493" x="5867400" y="3902075"/>
          <p14:tracePt t="252510" x="5959475" y="3902075"/>
          <p14:tracePt t="252527" x="6027738" y="3902075"/>
          <p14:tracePt t="252543" x="6073775" y="3902075"/>
          <p14:tracePt t="252543" x="6096000" y="3902075"/>
          <p14:tracePt t="252561" x="6164263" y="3908425"/>
          <p14:tracePt t="252578" x="6278563" y="3924300"/>
          <p14:tracePt t="252594" x="6400800" y="3946525"/>
          <p14:tracePt t="252610" x="6477000" y="3946525"/>
          <p14:tracePt t="252627" x="6561138" y="3946525"/>
          <p14:tracePt t="252643" x="6651625" y="3946525"/>
          <p14:tracePt t="252659" x="6751638" y="3932238"/>
          <p14:tracePt t="252677" x="6811963" y="3932238"/>
          <p14:tracePt t="252693" x="6827838" y="3932238"/>
          <p14:tracePt t="252709" x="6835775" y="3924300"/>
          <p14:tracePt t="252726" x="6827838" y="3924300"/>
          <p14:tracePt t="252856" x="6811963" y="3924300"/>
          <p14:tracePt t="252864" x="6781800" y="3932238"/>
          <p14:tracePt t="252875" x="6735763" y="3946525"/>
          <p14:tracePt t="252892" x="6675438" y="3970338"/>
          <p14:tracePt t="252909" x="6621463" y="4008438"/>
          <p14:tracePt t="252927" x="6561138" y="4046538"/>
          <p14:tracePt t="252942" x="6461125" y="4130675"/>
          <p14:tracePt t="252959" x="6392863" y="4191000"/>
          <p14:tracePt t="252978" x="6362700" y="4251325"/>
          <p14:tracePt t="252994" x="6332538" y="4313238"/>
          <p14:tracePt t="253009" x="6324600" y="4365625"/>
          <p14:tracePt t="253025" x="6302375" y="4435475"/>
          <p14:tracePt t="253042" x="6294438" y="4473575"/>
          <p14:tracePt t="253059" x="6264275" y="4549775"/>
          <p14:tracePt t="253076" x="6240463" y="4610100"/>
          <p14:tracePt t="253092" x="6240463" y="4625975"/>
          <p14:tracePt t="253108" x="6218238" y="4670425"/>
          <p14:tracePt t="253126" x="6202363" y="4694238"/>
          <p14:tracePt t="253142" x="6188075" y="4708525"/>
          <p14:tracePt t="253159" x="6188075" y="4732338"/>
          <p14:tracePt t="253175" x="6180138" y="4740275"/>
          <p14:tracePt t="253193" x="6180138" y="4754563"/>
          <p14:tracePt t="253211" x="6172200" y="4762500"/>
          <p14:tracePt t="253225" x="6164263" y="4762500"/>
          <p14:tracePt t="253336" x="6156325" y="4770438"/>
          <p14:tracePt t="253352" x="6156325" y="4778375"/>
          <p14:tracePt t="253368" x="6149975" y="4778375"/>
          <p14:tracePt t="253384" x="6156325" y="4778375"/>
          <p14:tracePt t="253472" x="6164263" y="4778375"/>
          <p14:tracePt t="253480" x="6172200" y="4778375"/>
          <p14:tracePt t="253491" x="6188075" y="4778375"/>
          <p14:tracePt t="253508" x="6218238" y="4778375"/>
          <p14:tracePt t="253526" x="6264275" y="4778375"/>
          <p14:tracePt t="253542" x="6302375" y="4778375"/>
          <p14:tracePt t="253558" x="6332538" y="4778375"/>
          <p14:tracePt t="253575" x="6362700" y="4778375"/>
          <p14:tracePt t="253575" x="6370638" y="4778375"/>
          <p14:tracePt t="253594" x="6400800" y="4778375"/>
          <p14:tracePt t="253610" x="6423025" y="4778375"/>
          <p14:tracePt t="253626" x="6454775" y="4778375"/>
          <p14:tracePt t="253642" x="6499225" y="4778375"/>
          <p14:tracePt t="253658" x="6530975" y="4778375"/>
          <p14:tracePt t="253675" x="6553200" y="4778375"/>
          <p14:tracePt t="253692" x="6575425" y="4784725"/>
          <p14:tracePt t="253708" x="6607175" y="4784725"/>
          <p14:tracePt t="253725" x="6637338" y="4792663"/>
          <p14:tracePt t="253742" x="6683375" y="4792663"/>
          <p14:tracePt t="253758" x="6721475" y="4792663"/>
          <p14:tracePt t="253775" x="6735763" y="4792663"/>
          <p14:tracePt t="253791" x="6804025" y="4808538"/>
          <p14:tracePt t="253810" x="6873875" y="4808538"/>
          <p14:tracePt t="253826" x="6934200" y="4816475"/>
          <p14:tracePt t="253842" x="6956425" y="4822825"/>
          <p14:tracePt t="253859" x="6980238" y="4822825"/>
          <p14:tracePt t="253875" x="7018338" y="4822825"/>
          <p14:tracePt t="253892" x="7056438" y="4822825"/>
          <p14:tracePt t="253908" x="7108825" y="4822825"/>
          <p14:tracePt t="253925" x="7178675" y="4822825"/>
          <p14:tracePt t="253941" x="7216775" y="4822825"/>
          <p14:tracePt t="253958" x="7246938" y="4830763"/>
          <p14:tracePt t="253975" x="7254875" y="4830763"/>
          <p14:tracePt t="254000" x="7261225" y="4830763"/>
          <p14:tracePt t="254025" x="7261225" y="4838700"/>
          <p14:tracePt t="254752" x="7261225" y="4846638"/>
          <p14:tracePt t="255677" x="7261225" y="4854575"/>
          <p14:tracePt t="257588" x="7261225" y="4860925"/>
          <p14:tracePt t="258168" x="7254875" y="4868863"/>
          <p14:tracePt t="258176" x="7246938" y="4892675"/>
          <p14:tracePt t="258187" x="7216775" y="4930775"/>
          <p14:tracePt t="258204" x="7200900" y="4945063"/>
          <p14:tracePt t="258220" x="7185025" y="4968875"/>
          <p14:tracePt t="258237" x="7162800" y="4999038"/>
          <p14:tracePt t="258254" x="7108825" y="5075238"/>
          <p14:tracePt t="258270" x="7032625" y="5165725"/>
          <p14:tracePt t="258270" x="6964363" y="5211763"/>
          <p14:tracePt t="258290" x="6918325" y="5257800"/>
          <p14:tracePt t="258303" x="6683375" y="5402263"/>
          <p14:tracePt t="258325" x="6523038" y="5494338"/>
          <p14:tracePt t="258338" x="6324600" y="5608638"/>
          <p14:tracePt t="258353" x="6172200" y="5715000"/>
          <p14:tracePt t="258370" x="6080125" y="5775325"/>
          <p14:tracePt t="258386" x="6003925" y="5837238"/>
          <p14:tracePt t="258402" x="5951538" y="5867400"/>
          <p14:tracePt t="258419" x="5897563" y="5913438"/>
          <p14:tracePt t="258436" x="5799138" y="5989638"/>
          <p14:tracePt t="258454" x="5661025" y="6080125"/>
          <p14:tracePt t="258470" x="5508625" y="6180138"/>
          <p14:tracePt t="258470" x="5432425" y="6210300"/>
          <p14:tracePt t="258490" x="5364163" y="6256338"/>
          <p14:tracePt t="258503" x="5203825" y="6308725"/>
          <p14:tracePt t="258503" x="5121275" y="6346825"/>
          <p14:tracePt t="258522" x="4991100" y="6400800"/>
          <p14:tracePt t="258538" x="4922838" y="6430963"/>
          <p14:tracePt t="258555" x="4854575" y="6461125"/>
          <p14:tracePt t="258571" x="4808538" y="6469063"/>
          <p14:tracePt t="258587" x="4762500" y="6484938"/>
          <p14:tracePt t="258603" x="4694238" y="6484938"/>
          <p14:tracePt t="258620" x="4625975" y="6484938"/>
          <p14:tracePt t="258637" x="4541838" y="6484938"/>
          <p14:tracePt t="258654" x="4465638" y="6484938"/>
          <p14:tracePt t="258670" x="4427538" y="6484938"/>
          <p14:tracePt t="258686" x="4411663" y="6484938"/>
          <p14:tracePt t="258702" x="4397375" y="6484938"/>
          <p14:tracePt t="258719" x="4389438" y="6484938"/>
          <p14:tracePt t="258736" x="4381500" y="6484938"/>
          <p14:tracePt t="258754" x="4351338" y="6484938"/>
          <p14:tracePt t="258771" x="4305300" y="6484938"/>
          <p14:tracePt t="258787" x="4221163" y="6484938"/>
          <p14:tracePt t="258804" x="4152900" y="6484938"/>
          <p14:tracePt t="258820" x="4092575" y="6484938"/>
          <p14:tracePt t="258836" x="4038600" y="6484938"/>
          <p14:tracePt t="258853" x="4000500" y="6484938"/>
          <p14:tracePt t="258870" x="3962400" y="6484938"/>
          <p14:tracePt t="258886" x="3932238" y="6492875"/>
          <p14:tracePt t="258903" x="3924300" y="6499225"/>
          <p14:tracePt t="258903" x="3916363" y="6499225"/>
          <p14:tracePt t="258922" x="3908425" y="6499225"/>
          <p14:tracePt t="258937" x="3894138" y="6499225"/>
          <p14:tracePt t="258953" x="3863975" y="6499225"/>
          <p14:tracePt t="258970" x="3832225" y="6515100"/>
          <p14:tracePt t="258987" x="3802063" y="6530975"/>
          <p14:tracePt t="259003" x="3794125" y="6530975"/>
          <p14:tracePt t="259033" x="3787775" y="6530975"/>
          <p14:tracePt t="259040" x="3779838" y="6530975"/>
          <p14:tracePt t="259536" x="3779838" y="6537325"/>
          <p14:tracePt t="259584" x="3771900" y="6545263"/>
          <p14:tracePt t="259616" x="3756025" y="6545263"/>
          <p14:tracePt t="259624" x="3741738" y="6545263"/>
          <p14:tracePt t="259680" x="3725863" y="6545263"/>
          <p14:tracePt t="259688" x="3711575" y="6545263"/>
          <p14:tracePt t="259701" x="3695700" y="6545263"/>
          <p14:tracePt t="259718" x="3665538" y="6545263"/>
          <p14:tracePt t="259718" x="3649663" y="6545263"/>
          <p14:tracePt t="259737" x="3619500" y="6537325"/>
          <p14:tracePt t="259754" x="3581400" y="6530975"/>
          <p14:tracePt t="259770" x="3565525" y="6530975"/>
          <p14:tracePt t="259786" x="3581400" y="6530975"/>
          <p14:tracePt t="260304" x="3589338" y="6530975"/>
          <p14:tracePt t="260316" x="3597275" y="6530975"/>
          <p14:tracePt t="260322" x="3611563" y="6530975"/>
          <p14:tracePt t="260335" x="3641725" y="6515100"/>
          <p14:tracePt t="260353" x="3657600" y="6515100"/>
          <p14:tracePt t="260368" x="3673475" y="6515100"/>
          <p14:tracePt t="260424" x="3687763" y="6515100"/>
          <p14:tracePt t="260433" x="3717925" y="6515100"/>
          <p14:tracePt t="260449" x="3733800" y="6515100"/>
          <p14:tracePt t="260464" x="3749675" y="6515100"/>
          <p14:tracePt t="260480" x="3756025" y="6515100"/>
          <p14:tracePt t="260520" x="3779838" y="6515100"/>
          <p14:tracePt t="260528" x="3802063" y="6515100"/>
          <p14:tracePt t="260537" x="3825875" y="6515100"/>
          <p14:tracePt t="260550" x="3863975" y="6499225"/>
          <p14:tracePt t="260550" x="3886200" y="6499225"/>
          <p14:tracePt t="260569" x="3902075" y="6499225"/>
          <p14:tracePt t="260585" x="3908425" y="6499225"/>
          <p14:tracePt t="260664" x="3916363" y="6499225"/>
          <p14:tracePt t="260688" x="3924300" y="6499225"/>
          <p14:tracePt t="260736" x="3940175" y="6499225"/>
          <p14:tracePt t="260744" x="3946525" y="6499225"/>
          <p14:tracePt t="260753" x="3970338" y="6499225"/>
          <p14:tracePt t="260770" x="4008438" y="6499225"/>
          <p14:tracePt t="260785" x="4038600" y="6499225"/>
          <p14:tracePt t="260803" x="4054475" y="6499225"/>
          <p14:tracePt t="260817" x="4060825" y="6499225"/>
          <p14:tracePt t="260896" x="4068763" y="6499225"/>
          <p14:tracePt t="260920" x="4076700" y="6499225"/>
          <p14:tracePt t="260928" x="4084638" y="6499225"/>
          <p14:tracePt t="260937" x="4092575" y="6499225"/>
          <p14:tracePt t="260953" x="4106863" y="6499225"/>
          <p14:tracePt t="260976" x="4114800" y="6499225"/>
          <p14:tracePt t="260985" x="4137025" y="6499225"/>
          <p14:tracePt t="261002" x="4160838" y="6499225"/>
          <p14:tracePt t="261019" x="4168775" y="6499225"/>
          <p14:tracePt t="261064" x="4183063" y="6499225"/>
          <p14:tracePt t="261096" x="4191000" y="6499225"/>
          <p14:tracePt t="261104" x="4198938" y="6499225"/>
          <p14:tracePt t="261120" x="4206875" y="6499225"/>
          <p14:tracePt t="261137" x="4213225" y="6499225"/>
          <p14:tracePt t="261150" x="4244975" y="6499225"/>
          <p14:tracePt t="261150" x="4267200" y="6499225"/>
          <p14:tracePt t="261170" x="4275138" y="6499225"/>
          <p14:tracePt t="261183" x="4313238" y="6499225"/>
          <p14:tracePt t="261202" x="4335463" y="6499225"/>
          <p14:tracePt t="261219" x="4351338" y="6499225"/>
          <p14:tracePt t="261235" x="4381500" y="6499225"/>
          <p14:tracePt t="261251" x="4403725" y="6499225"/>
          <p14:tracePt t="261268" x="4419600" y="6499225"/>
          <p14:tracePt t="261284" x="4427538" y="6499225"/>
          <p14:tracePt t="261300" x="4457700" y="6492875"/>
          <p14:tracePt t="261320" x="4487863" y="6492875"/>
          <p14:tracePt t="261334" x="4525963" y="6492875"/>
          <p14:tracePt t="261351" x="4533900" y="6492875"/>
          <p14:tracePt t="261385" x="4541838" y="6492875"/>
          <p14:tracePt t="261392" x="4556125" y="6492875"/>
          <p14:tracePt t="261401" x="4587875" y="6492875"/>
          <p14:tracePt t="261418" x="4618038" y="6492875"/>
          <p14:tracePt t="261435" x="4648200" y="6492875"/>
          <p14:tracePt t="261451" x="4664075" y="6492875"/>
          <p14:tracePt t="261467" x="4670425" y="6492875"/>
          <p14:tracePt t="261483" x="4694238" y="6492875"/>
          <p14:tracePt t="261500" x="4708525" y="6492875"/>
          <p14:tracePt t="261518" x="4724400" y="6492875"/>
          <p14:tracePt t="261533" x="4740275" y="6492875"/>
          <p14:tracePt t="261551" x="4754563" y="6484938"/>
          <p14:tracePt t="261551" x="4762500" y="6484938"/>
          <p14:tracePt t="261570" x="4778375" y="6484938"/>
          <p14:tracePt t="261585" x="4784725" y="6484938"/>
          <p14:tracePt t="261608" x="4792663" y="6484938"/>
          <p14:tracePt t="261624" x="4808538" y="6484938"/>
          <p14:tracePt t="261634" x="4830763" y="6484938"/>
          <p14:tracePt t="261651" x="4846638" y="6484938"/>
          <p14:tracePt t="261667" x="4860925" y="6484938"/>
          <p14:tracePt t="261683" x="4876800" y="6484938"/>
          <p14:tracePt t="261699" x="4884738" y="6484938"/>
          <p14:tracePt t="261721" x="4892675" y="6484938"/>
          <p14:tracePt t="261733" x="4922838" y="6484938"/>
          <p14:tracePt t="261750" x="4968875" y="6484938"/>
          <p14:tracePt t="261750" x="4991100" y="6484938"/>
          <p14:tracePt t="261769" x="5021263" y="6484938"/>
          <p14:tracePt t="261783" x="5059363" y="6484938"/>
          <p14:tracePt t="261783" x="5075238" y="6484938"/>
          <p14:tracePt t="261802" x="5089525" y="6484938"/>
          <p14:tracePt t="261840" x="5105400" y="6484938"/>
          <p14:tracePt t="261850" x="5135563" y="6484938"/>
          <p14:tracePt t="261856" x="5159375" y="6484938"/>
          <p14:tracePt t="261867" x="5235575" y="6484938"/>
          <p14:tracePt t="261883" x="5273675" y="6484938"/>
          <p14:tracePt t="261900" x="5287963" y="6484938"/>
          <p14:tracePt t="261917" x="5295900" y="6484938"/>
          <p14:tracePt t="261944" x="5311775" y="6484938"/>
          <p14:tracePt t="261960" x="5326063" y="6484938"/>
          <p14:tracePt t="261969" x="5364163" y="6484938"/>
          <p14:tracePt t="261983" x="5418138" y="6484938"/>
          <p14:tracePt t="261983" x="5440363" y="6484938"/>
          <p14:tracePt t="262002" x="5494338" y="6484938"/>
          <p14:tracePt t="262018" x="5502275" y="6484938"/>
          <p14:tracePt t="262035" x="5516563" y="6477000"/>
          <p14:tracePt t="262048" x="5524500" y="6477000"/>
          <p14:tracePt t="262097" x="5532438" y="6477000"/>
          <p14:tracePt t="262112" x="5540375" y="6477000"/>
          <p14:tracePt t="262144" x="5546725" y="6477000"/>
          <p14:tracePt t="262168" x="5562600" y="6477000"/>
          <p14:tracePt t="262184" x="5578475" y="6477000"/>
          <p14:tracePt t="262192" x="5592763" y="6477000"/>
          <p14:tracePt t="262201" x="5630863" y="6477000"/>
          <p14:tracePt t="262217" x="5661025" y="6477000"/>
          <p14:tracePt t="262234" x="5699125" y="6477000"/>
          <p14:tracePt t="262250" x="5722938" y="6477000"/>
          <p14:tracePt t="262267" x="5737225" y="6477000"/>
          <p14:tracePt t="262282" x="5753100" y="6477000"/>
          <p14:tracePt t="262302" x="5791200" y="6477000"/>
          <p14:tracePt t="262317" x="5845175" y="6477000"/>
          <p14:tracePt t="262333" x="5897563" y="6477000"/>
          <p14:tracePt t="262349" x="5927725" y="6477000"/>
          <p14:tracePt t="262367" x="5935663" y="6477000"/>
          <p14:tracePt t="262382" x="5943600" y="6477000"/>
          <p14:tracePt t="262399" x="5959475" y="6477000"/>
          <p14:tracePt t="262440" x="5989638" y="6477000"/>
          <p14:tracePt t="262450" x="6011863" y="6477000"/>
          <p14:tracePt t="262456" x="6027738" y="6477000"/>
          <p14:tracePt t="262467" x="6073775" y="6477000"/>
          <p14:tracePt t="262483" x="6080125" y="6477000"/>
          <p14:tracePt t="262499" x="6080125" y="6492875"/>
          <p14:tracePt t="262516" x="6096000" y="6492875"/>
          <p14:tracePt t="262568" x="6096000" y="6499225"/>
          <p14:tracePt t="262600" x="6103938" y="6499225"/>
          <p14:tracePt t="262608" x="6103938" y="6507163"/>
          <p14:tracePt t="262672" x="6111875" y="6515100"/>
          <p14:tracePt t="262712" x="6111875" y="6523038"/>
          <p14:tracePt t="262960" x="6118225" y="6530975"/>
          <p14:tracePt t="262977" x="6126163" y="6537325"/>
          <p14:tracePt t="263000" x="6142038" y="6537325"/>
          <p14:tracePt t="263032" x="6142038" y="6545263"/>
          <p14:tracePt t="263040" x="6149975" y="6545263"/>
          <p14:tracePt t="263049" x="6156325" y="6545263"/>
          <p14:tracePt t="263104" x="6172200" y="6545263"/>
          <p14:tracePt t="263129" x="6180138" y="6545263"/>
          <p14:tracePt t="263152" x="6188075" y="6545263"/>
          <p14:tracePt t="263160" x="6202363" y="6545263"/>
          <p14:tracePt t="263168" x="6218238" y="6545263"/>
          <p14:tracePt t="263181" x="6240463" y="6545263"/>
          <p14:tracePt t="263199" x="6248400" y="6545263"/>
          <p14:tracePt t="263217" x="6256338" y="6545263"/>
          <p14:tracePt t="263232" x="6270625" y="6545263"/>
          <p14:tracePt t="263250" x="6294438" y="6545263"/>
          <p14:tracePt t="263266" x="6308725" y="6545263"/>
          <p14:tracePt t="263283" x="6316663" y="6545263"/>
          <p14:tracePt t="263320" x="6324600" y="6545263"/>
          <p14:tracePt t="263328" x="6332538" y="6545263"/>
          <p14:tracePt t="263344" x="6340475" y="6545263"/>
          <p14:tracePt t="263352" x="6346825" y="6545263"/>
          <p14:tracePt t="263376" x="6362700" y="6545263"/>
          <p14:tracePt t="263392" x="6378575" y="6545263"/>
          <p14:tracePt t="263408" x="6384925" y="6545263"/>
          <p14:tracePt t="263417" x="6392863" y="6545263"/>
          <p14:tracePt t="263433" x="6400800" y="6545263"/>
          <p14:tracePt t="263449" x="6423025" y="6545263"/>
          <p14:tracePt t="263466" x="6446838" y="6537325"/>
          <p14:tracePt t="263483" x="6477000" y="6530975"/>
          <p14:tracePt t="263499" x="6499225" y="6523038"/>
          <p14:tracePt t="263515" x="6530975" y="6523038"/>
          <p14:tracePt t="263532" x="6545263" y="6515100"/>
          <p14:tracePt t="263547" x="6569075" y="6515100"/>
          <p14:tracePt t="263564" x="6621463" y="6499225"/>
          <p14:tracePt t="263581" x="6637338" y="6499225"/>
          <p14:tracePt t="263598" x="6683375" y="6477000"/>
          <p14:tracePt t="263615" x="6697663" y="6477000"/>
          <p14:tracePt t="263615" x="6705600" y="6477000"/>
          <p14:tracePt t="263634" x="6713538" y="6477000"/>
          <p14:tracePt t="263649" x="6721475" y="6477000"/>
          <p14:tracePt t="263666" x="6727825" y="6477000"/>
          <p14:tracePt t="263682" x="6727825" y="6469063"/>
          <p14:tracePt t="263698" x="6735763" y="6461125"/>
          <p14:tracePt t="263714" x="6743700" y="6461125"/>
          <p14:tracePt t="263736" x="6751638" y="6461125"/>
          <p14:tracePt t="275267" x="6751638" y="6454775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4"/>
          <p:cNvGrpSpPr>
            <a:grpSpLocks/>
          </p:cNvGrpSpPr>
          <p:nvPr/>
        </p:nvGrpSpPr>
        <p:grpSpPr bwMode="auto">
          <a:xfrm rot="2222420">
            <a:off x="886725" y="2011549"/>
            <a:ext cx="1352550" cy="1277938"/>
            <a:chOff x="3361" y="566"/>
            <a:chExt cx="852" cy="805"/>
          </a:xfrm>
        </p:grpSpPr>
        <p:sp>
          <p:nvSpPr>
            <p:cNvPr id="20485" name="Oval 5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45" name="AutoShape 6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487" name="Oval 7"/>
            <p:cNvSpPr>
              <a:spLocks noChangeArrowheads="1"/>
            </p:cNvSpPr>
            <p:nvPr/>
          </p:nvSpPr>
          <p:spPr bwMode="auto">
            <a:xfrm>
              <a:off x="3345" y="905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30723" name="Group 27"/>
          <p:cNvGrpSpPr>
            <a:grpSpLocks/>
          </p:cNvGrpSpPr>
          <p:nvPr/>
        </p:nvGrpSpPr>
        <p:grpSpPr bwMode="auto">
          <a:xfrm>
            <a:off x="609600" y="3155130"/>
            <a:ext cx="2576513" cy="1277938"/>
            <a:chOff x="1104" y="1056"/>
            <a:chExt cx="1623" cy="805"/>
          </a:xfrm>
        </p:grpSpPr>
        <p:sp>
          <p:nvSpPr>
            <p:cNvPr id="30738" name="AutoShape 8"/>
            <p:cNvSpPr>
              <a:spLocks noChangeArrowheads="1"/>
            </p:cNvSpPr>
            <p:nvPr/>
          </p:nvSpPr>
          <p:spPr bwMode="auto">
            <a:xfrm rot="-5667894">
              <a:off x="2035" y="1229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489" name="Oval 9"/>
            <p:cNvSpPr>
              <a:spLocks noChangeArrowheads="1"/>
            </p:cNvSpPr>
            <p:nvPr/>
          </p:nvSpPr>
          <p:spPr bwMode="auto">
            <a:xfrm rot="2222420">
              <a:off x="2256" y="1152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30740" name="Group 10"/>
            <p:cNvGrpSpPr>
              <a:grpSpLocks/>
            </p:cNvGrpSpPr>
            <p:nvPr/>
          </p:nvGrpSpPr>
          <p:grpSpPr bwMode="auto">
            <a:xfrm rot="2543299">
              <a:off x="1104" y="1056"/>
              <a:ext cx="852" cy="805"/>
              <a:chOff x="3361" y="566"/>
              <a:chExt cx="852" cy="805"/>
            </a:xfrm>
          </p:grpSpPr>
          <p:sp>
            <p:nvSpPr>
              <p:cNvPr id="20491" name="Oval 11"/>
              <p:cNvSpPr>
                <a:spLocks noChangeArrowheads="1"/>
              </p:cNvSpPr>
              <p:nvPr/>
            </p:nvSpPr>
            <p:spPr bwMode="auto">
              <a:xfrm>
                <a:off x="3740" y="566"/>
                <a:ext cx="471" cy="47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742" name="AutoShape 12"/>
              <p:cNvSpPr>
                <a:spLocks noChangeArrowheads="1"/>
              </p:cNvSpPr>
              <p:nvPr/>
            </p:nvSpPr>
            <p:spPr bwMode="auto">
              <a:xfrm rot="-7890315">
                <a:off x="3731" y="753"/>
                <a:ext cx="164" cy="393"/>
              </a:xfrm>
              <a:prstGeom prst="can">
                <a:avLst>
                  <a:gd name="adj" fmla="val 59909"/>
                </a:avLst>
              </a:prstGeom>
              <a:gradFill rotWithShape="0">
                <a:gsLst>
                  <a:gs pos="0">
                    <a:srgbClr val="082574"/>
                  </a:gs>
                  <a:gs pos="50000">
                    <a:srgbClr val="114FFB"/>
                  </a:gs>
                  <a:gs pos="100000">
                    <a:srgbClr val="082574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493" name="Oval 13"/>
              <p:cNvSpPr>
                <a:spLocks noChangeArrowheads="1"/>
              </p:cNvSpPr>
              <p:nvPr/>
            </p:nvSpPr>
            <p:spPr bwMode="auto">
              <a:xfrm>
                <a:off x="3361" y="900"/>
                <a:ext cx="471" cy="47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grpSp>
        <p:nvGrpSpPr>
          <p:cNvPr id="30724" name="Group 26"/>
          <p:cNvGrpSpPr>
            <a:grpSpLocks/>
          </p:cNvGrpSpPr>
          <p:nvPr/>
        </p:nvGrpSpPr>
        <p:grpSpPr bwMode="auto">
          <a:xfrm>
            <a:off x="582209" y="4261680"/>
            <a:ext cx="2652713" cy="1890713"/>
            <a:chOff x="960" y="2208"/>
            <a:chExt cx="1671" cy="1191"/>
          </a:xfrm>
        </p:grpSpPr>
        <p:grpSp>
          <p:nvGrpSpPr>
            <p:cNvPr id="30730" name="Group 14"/>
            <p:cNvGrpSpPr>
              <a:grpSpLocks/>
            </p:cNvGrpSpPr>
            <p:nvPr/>
          </p:nvGrpSpPr>
          <p:grpSpPr bwMode="auto">
            <a:xfrm>
              <a:off x="1632" y="2208"/>
              <a:ext cx="852" cy="805"/>
              <a:chOff x="3361" y="566"/>
              <a:chExt cx="852" cy="805"/>
            </a:xfrm>
          </p:grpSpPr>
          <p:sp>
            <p:nvSpPr>
              <p:cNvPr id="20495" name="Oval 15"/>
              <p:cNvSpPr>
                <a:spLocks noChangeArrowheads="1"/>
              </p:cNvSpPr>
              <p:nvPr/>
            </p:nvSpPr>
            <p:spPr bwMode="auto">
              <a:xfrm>
                <a:off x="3742" y="566"/>
                <a:ext cx="471" cy="47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0736" name="AutoShape 16"/>
              <p:cNvSpPr>
                <a:spLocks noChangeArrowheads="1"/>
              </p:cNvSpPr>
              <p:nvPr/>
            </p:nvSpPr>
            <p:spPr bwMode="auto">
              <a:xfrm rot="-7890315">
                <a:off x="3731" y="753"/>
                <a:ext cx="164" cy="393"/>
              </a:xfrm>
              <a:prstGeom prst="can">
                <a:avLst>
                  <a:gd name="adj" fmla="val 59909"/>
                </a:avLst>
              </a:prstGeom>
              <a:gradFill rotWithShape="0">
                <a:gsLst>
                  <a:gs pos="0">
                    <a:srgbClr val="082574"/>
                  </a:gs>
                  <a:gs pos="50000">
                    <a:srgbClr val="114FFB"/>
                  </a:gs>
                  <a:gs pos="100000">
                    <a:srgbClr val="082574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497" name="Oval 17"/>
              <p:cNvSpPr>
                <a:spLocks noChangeArrowheads="1"/>
              </p:cNvSpPr>
              <p:nvPr/>
            </p:nvSpPr>
            <p:spPr bwMode="auto">
              <a:xfrm>
                <a:off x="3361" y="900"/>
                <a:ext cx="471" cy="47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30731" name="AutoShape 18"/>
            <p:cNvSpPr>
              <a:spLocks noChangeArrowheads="1"/>
            </p:cNvSpPr>
            <p:nvPr/>
          </p:nvSpPr>
          <p:spPr bwMode="auto">
            <a:xfrm rot="-5667894">
              <a:off x="1411" y="2621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499" name="Oval 19"/>
            <p:cNvSpPr>
              <a:spLocks noChangeArrowheads="1"/>
            </p:cNvSpPr>
            <p:nvPr/>
          </p:nvSpPr>
          <p:spPr bwMode="auto">
            <a:xfrm rot="2222420">
              <a:off x="960" y="2592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733" name="AutoShape 20"/>
            <p:cNvSpPr>
              <a:spLocks noChangeArrowheads="1"/>
            </p:cNvSpPr>
            <p:nvPr/>
          </p:nvSpPr>
          <p:spPr bwMode="auto">
            <a:xfrm rot="7200000">
              <a:off x="2035" y="281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1" name="Oval 21"/>
            <p:cNvSpPr>
              <a:spLocks noChangeArrowheads="1"/>
            </p:cNvSpPr>
            <p:nvPr/>
          </p:nvSpPr>
          <p:spPr bwMode="auto">
            <a:xfrm rot="2222420">
              <a:off x="2160" y="2928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3886200" y="2667000"/>
            <a:ext cx="204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3N – 5=6-5=1</a:t>
            </a:r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4114800" y="3657600"/>
            <a:ext cx="204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3N – 6=9-6=3</a:t>
            </a:r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4209023" y="4946097"/>
            <a:ext cx="221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Wingdings" pitchFamily="2" charset="2"/>
              </a:rPr>
              <a:t>3N – 6=12-6=6</a:t>
            </a:r>
          </a:p>
        </p:txBody>
      </p:sp>
      <p:sp>
        <p:nvSpPr>
          <p:cNvPr id="30728" name="Text Box 25"/>
          <p:cNvSpPr txBox="1">
            <a:spLocks noChangeArrowheads="1"/>
          </p:cNvSpPr>
          <p:nvPr/>
        </p:nvSpPr>
        <p:spPr bwMode="auto">
          <a:xfrm>
            <a:off x="304800" y="68580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elinearni m</a:t>
            </a:r>
            <a:r>
              <a:rPr lang="sr-Latn-CS" altLang="en-US" sz="2400"/>
              <a:t>olekuli</a:t>
            </a:r>
            <a:r>
              <a:rPr lang="en-US" altLang="en-US" sz="2400"/>
              <a:t> imaju </a:t>
            </a:r>
            <a:r>
              <a:rPr lang="sr-Latn-CS" altLang="en-US" sz="2400"/>
              <a:t> 3 stepena slobode za translaciju, </a:t>
            </a:r>
            <a:r>
              <a:rPr lang="en-US" altLang="en-US" sz="2400"/>
              <a:t>3</a:t>
            </a:r>
            <a:r>
              <a:rPr lang="sr-Latn-CS" altLang="en-US" sz="2400"/>
              <a:t> stepena slobode za rotaciju i </a:t>
            </a:r>
            <a:r>
              <a:rPr lang="en-US" altLang="en-US" sz="2400"/>
              <a:t>3N-6 </a:t>
            </a:r>
            <a:r>
              <a:rPr lang="sr-Latn-CS" altLang="en-US" sz="2400"/>
              <a:t>stepen</a:t>
            </a:r>
            <a:r>
              <a:rPr lang="en-US" altLang="en-US" sz="2400"/>
              <a:t>i</a:t>
            </a:r>
            <a:r>
              <a:rPr lang="sr-Latn-CS" altLang="en-US" sz="2400"/>
              <a:t> slobode za vibraciju</a:t>
            </a:r>
            <a:r>
              <a:rPr lang="en-US" altLang="en-US" sz="2400"/>
              <a:t>. Ako je molekul linearan tada ima 2 stepena slobode za rotaciju i 3N-5 stepeni slobode za vibraciju.</a:t>
            </a:r>
          </a:p>
        </p:txBody>
      </p:sp>
      <p:sp>
        <p:nvSpPr>
          <p:cNvPr id="30729" name="Text Box 26"/>
          <p:cNvSpPr txBox="1">
            <a:spLocks noChangeArrowheads="1"/>
          </p:cNvSpPr>
          <p:nvPr/>
        </p:nvSpPr>
        <p:spPr bwMode="auto">
          <a:xfrm>
            <a:off x="609600" y="228600"/>
            <a:ext cx="4522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ibracioni modovi</a:t>
            </a:r>
            <a:r>
              <a:rPr lang="sr-Latn-CS" altLang="en-US" sz="2800"/>
              <a:t> molekula</a:t>
            </a:r>
            <a:endParaRPr lang="en-US" altLang="en-US" sz="2800"/>
          </a:p>
        </p:txBody>
      </p:sp>
      <p:sp>
        <p:nvSpPr>
          <p:cNvPr id="2" name="TextBox 1"/>
          <p:cNvSpPr txBox="1"/>
          <p:nvPr/>
        </p:nvSpPr>
        <p:spPr>
          <a:xfrm>
            <a:off x="476716" y="6302156"/>
            <a:ext cx="8438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Kao i rotacije, svaka vibracija u molekulu je dodatno i kvantirana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20" x="892175" y="5280025"/>
          <p14:tracePt t="3764" x="884238" y="5280025"/>
          <p14:tracePt t="4218" x="876300" y="5280025"/>
          <p14:tracePt t="4250" x="868363" y="5280025"/>
          <p14:tracePt t="5196" x="854075" y="5280025"/>
          <p14:tracePt t="5411" x="846138" y="5280025"/>
          <p14:tracePt t="5427" x="838200" y="5280025"/>
          <p14:tracePt t="5579" x="822325" y="5280025"/>
          <p14:tracePt t="6274" x="808038" y="5280025"/>
          <p14:tracePt t="6346" x="800100" y="5280025"/>
          <p14:tracePt t="6354" x="777875" y="5273675"/>
          <p14:tracePt t="6364" x="739775" y="5241925"/>
          <p14:tracePt t="6380" x="715963" y="5219700"/>
          <p14:tracePt t="6395" x="701675" y="5181600"/>
          <p14:tracePt t="6411" x="685800" y="5097463"/>
          <p14:tracePt t="6429" x="663575" y="4945063"/>
          <p14:tracePt t="6446" x="639763" y="4784725"/>
          <p14:tracePt t="6462" x="625475" y="4686300"/>
          <p14:tracePt t="6479" x="601663" y="4579938"/>
          <p14:tracePt t="6497" x="587375" y="4479925"/>
          <p14:tracePt t="6513" x="587375" y="4373563"/>
          <p14:tracePt t="6513" x="587375" y="4283075"/>
          <p14:tracePt t="6534" x="587375" y="4060825"/>
          <p14:tracePt t="6548" x="609600" y="3832225"/>
          <p14:tracePt t="6564" x="655638" y="3687763"/>
          <p14:tracePt t="6580" x="701675" y="3551238"/>
          <p14:tracePt t="6597" x="739775" y="3429000"/>
          <p14:tracePt t="6613" x="815975" y="3260725"/>
          <p14:tracePt t="6630" x="876300" y="2879725"/>
          <p14:tracePt t="6647" x="1020763" y="2384425"/>
          <p14:tracePt t="6663" x="1165225" y="1981200"/>
          <p14:tracePt t="6679" x="1287463" y="1622425"/>
          <p14:tracePt t="6697" x="1387475" y="1363663"/>
          <p14:tracePt t="6713" x="1417638" y="1257300"/>
          <p14:tracePt t="6729" x="1439863" y="1181100"/>
          <p14:tracePt t="6748" x="1455738" y="1135063"/>
          <p14:tracePt t="6763" x="1455738" y="1066800"/>
          <p14:tracePt t="6780" x="1455738" y="1050925"/>
          <p14:tracePt t="6798" x="1463675" y="1044575"/>
          <p14:tracePt t="6813" x="1463675" y="1036638"/>
          <p14:tracePt t="6829" x="1470025" y="1028700"/>
          <p14:tracePt t="6851" x="1470025" y="1020763"/>
          <p14:tracePt t="6875" x="1470025" y="998538"/>
          <p14:tracePt t="6883" x="1485900" y="974725"/>
          <p14:tracePt t="6896" x="1485900" y="922338"/>
          <p14:tracePt t="6913" x="1493838" y="892175"/>
          <p14:tracePt t="6929" x="1501775" y="892175"/>
          <p14:tracePt t="6946" x="1501775" y="884238"/>
          <p14:tracePt t="7043" x="1501775" y="876300"/>
          <p14:tracePt t="7067" x="1493838" y="868363"/>
          <p14:tracePt t="7083" x="1485900" y="868363"/>
          <p14:tracePt t="7091" x="1470025" y="868363"/>
          <p14:tracePt t="7107" x="1463675" y="860425"/>
          <p14:tracePt t="7115" x="1455738" y="860425"/>
          <p14:tracePt t="7128" x="1447800" y="854075"/>
          <p14:tracePt t="7227" x="1431925" y="854075"/>
          <p14:tracePt t="7547" x="1425575" y="854075"/>
          <p14:tracePt t="7555" x="1409700" y="854075"/>
          <p14:tracePt t="7563" x="1379538" y="854075"/>
          <p14:tracePt t="7577" x="1325563" y="854075"/>
          <p14:tracePt t="7596" x="1303338" y="854075"/>
          <p14:tracePt t="7612" x="1295400" y="854075"/>
          <p14:tracePt t="7628" x="1279525" y="846138"/>
          <p14:tracePt t="7645" x="1273175" y="846138"/>
          <p14:tracePt t="7661" x="1241425" y="846138"/>
          <p14:tracePt t="7678" x="1227138" y="846138"/>
          <p14:tracePt t="7695" x="1219200" y="846138"/>
          <p14:tracePt t="7711" x="1203325" y="838200"/>
          <p14:tracePt t="7728" x="1196975" y="830263"/>
          <p14:tracePt t="7745" x="1181100" y="830263"/>
          <p14:tracePt t="7762" x="1165225" y="830263"/>
          <p14:tracePt t="7796" x="1158875" y="830263"/>
          <p14:tracePt t="7803" x="1143000" y="815975"/>
          <p14:tracePt t="7812" x="1096963" y="808038"/>
          <p14:tracePt t="7829" x="1089025" y="808038"/>
          <p14:tracePt t="7845" x="1066800" y="808038"/>
          <p14:tracePt t="7861" x="1058863" y="800100"/>
          <p14:tracePt t="9762" x="1050925" y="792163"/>
          <p14:tracePt t="11816" x="1044575" y="792163"/>
          <p14:tracePt t="12251" x="1044575" y="784225"/>
          <p14:tracePt t="12403" x="1044575" y="769938"/>
          <p14:tracePt t="12411" x="1066800" y="754063"/>
          <p14:tracePt t="12427" x="1074738" y="754063"/>
          <p14:tracePt t="12440" x="1104900" y="754063"/>
          <p14:tracePt t="12457" x="1127125" y="754063"/>
          <p14:tracePt t="12474" x="1165225" y="739775"/>
          <p14:tracePt t="12492" x="1189038" y="739775"/>
          <p14:tracePt t="12509" x="1203325" y="739775"/>
          <p14:tracePt t="12528" x="1249363" y="739775"/>
          <p14:tracePt t="12541" x="1311275" y="739775"/>
          <p14:tracePt t="12557" x="1393825" y="739775"/>
          <p14:tracePt t="12574" x="1455738" y="739775"/>
          <p14:tracePt t="12590" x="1493838" y="739775"/>
          <p14:tracePt t="12607" x="1501775" y="739775"/>
          <p14:tracePt t="12624" x="1508125" y="739775"/>
          <p14:tracePt t="12675" x="1516063" y="739775"/>
          <p14:tracePt t="12683" x="1539875" y="739775"/>
          <p14:tracePt t="12692" x="1592263" y="739775"/>
          <p14:tracePt t="12708" x="1676400" y="739775"/>
          <p14:tracePt t="12724" x="1730375" y="739775"/>
          <p14:tracePt t="12741" x="1768475" y="739775"/>
          <p14:tracePt t="12757" x="1790700" y="739775"/>
          <p14:tracePt t="12774" x="1812925" y="739775"/>
          <p14:tracePt t="12790" x="1836738" y="739775"/>
          <p14:tracePt t="12806" x="1889125" y="739775"/>
          <p14:tracePt t="12823" x="1927225" y="739775"/>
          <p14:tracePt t="12840" x="2003425" y="739775"/>
          <p14:tracePt t="12857" x="2035175" y="739775"/>
          <p14:tracePt t="12873" x="2073275" y="739775"/>
          <p14:tracePt t="12889" x="2117725" y="739775"/>
          <p14:tracePt t="12908" x="2155825" y="739775"/>
          <p14:tracePt t="12924" x="2232025" y="739775"/>
          <p14:tracePt t="12940" x="2316163" y="739775"/>
          <p14:tracePt t="12956" x="2362200" y="739775"/>
          <p14:tracePt t="12972" x="2416175" y="739775"/>
          <p14:tracePt t="12989" x="2454275" y="739775"/>
          <p14:tracePt t="13005" x="2468563" y="739775"/>
          <p14:tracePt t="13024" x="2506663" y="739775"/>
          <p14:tracePt t="13040" x="2530475" y="739775"/>
          <p14:tracePt t="13056" x="2568575" y="739775"/>
          <p14:tracePt t="13072" x="2636838" y="739775"/>
          <p14:tracePt t="13089" x="2735263" y="739775"/>
          <p14:tracePt t="13089" x="2773363" y="739775"/>
          <p14:tracePt t="13107" x="2857500" y="739775"/>
          <p14:tracePt t="13123" x="2903538" y="739775"/>
          <p14:tracePt t="13139" x="2933700" y="739775"/>
          <p14:tracePt t="13156" x="2955925" y="739775"/>
          <p14:tracePt t="13172" x="2987675" y="739775"/>
          <p14:tracePt t="13189" x="3040063" y="739775"/>
          <p14:tracePt t="13206" x="3101975" y="739775"/>
          <p14:tracePt t="13222" x="3170238" y="731838"/>
          <p14:tracePt t="13239" x="3208338" y="731838"/>
          <p14:tracePt t="13256" x="3246438" y="723900"/>
          <p14:tracePt t="13272" x="3292475" y="715963"/>
          <p14:tracePt t="13288" x="3330575" y="715963"/>
          <p14:tracePt t="13288" x="3344863" y="715963"/>
          <p14:tracePt t="13308" x="3382963" y="701675"/>
          <p14:tracePt t="13323" x="3406775" y="701675"/>
          <p14:tracePt t="13339" x="3429000" y="701675"/>
          <p14:tracePt t="13356" x="3467100" y="701675"/>
          <p14:tracePt t="13372" x="3521075" y="701675"/>
          <p14:tracePt t="13388" x="3581400" y="685800"/>
          <p14:tracePt t="13406" x="3641725" y="677863"/>
          <p14:tracePt t="13423" x="3695700" y="655638"/>
          <p14:tracePt t="13438" x="3741738" y="639763"/>
          <p14:tracePt t="13455" x="3771900" y="639763"/>
          <p14:tracePt t="13472" x="3802063" y="617538"/>
          <p14:tracePt t="13488" x="3856038" y="617538"/>
          <p14:tracePt t="13488" x="3908425" y="609600"/>
          <p14:tracePt t="13507" x="3954463" y="601663"/>
          <p14:tracePt t="13507" x="4008438" y="587375"/>
          <p14:tracePt t="13524" x="4092575" y="587375"/>
          <p14:tracePt t="13540" x="4175125" y="587375"/>
          <p14:tracePt t="13556" x="4221163" y="579438"/>
          <p14:tracePt t="13572" x="4267200" y="579438"/>
          <p14:tracePt t="13588" x="4313238" y="579438"/>
          <p14:tracePt t="13606" x="4327525" y="579438"/>
          <p14:tracePt t="13621" x="4359275" y="579438"/>
          <p14:tracePt t="13638" x="4373563" y="579438"/>
          <p14:tracePt t="13655" x="4403725" y="579438"/>
          <p14:tracePt t="13671" x="4479925" y="579438"/>
          <p14:tracePt t="13688" x="4564063" y="579438"/>
          <p14:tracePt t="13688" x="4602163" y="579438"/>
          <p14:tracePt t="13707" x="4625975" y="579438"/>
          <p14:tracePt t="13721" x="4670425" y="579438"/>
          <p14:tracePt t="13721" x="4686300" y="579438"/>
          <p14:tracePt t="13739" x="4708525" y="579438"/>
          <p14:tracePt t="13756" x="4716463" y="579438"/>
          <p14:tracePt t="13826" x="4732338" y="579438"/>
          <p14:tracePt t="13834" x="4754563" y="579438"/>
          <p14:tracePt t="13842" x="4778375" y="579438"/>
          <p14:tracePt t="13854" x="4846638" y="579438"/>
          <p14:tracePt t="13871" x="4860925" y="579438"/>
          <p14:tracePt t="13887" x="4876800" y="579438"/>
          <p14:tracePt t="13904" x="4876800" y="587375"/>
          <p14:tracePt t="14058" x="4876800" y="593725"/>
          <p14:tracePt t="14074" x="4860925" y="601663"/>
          <p14:tracePt t="14090" x="4822825" y="609600"/>
          <p14:tracePt t="14098" x="4800600" y="625475"/>
          <p14:tracePt t="14107" x="4770438" y="631825"/>
          <p14:tracePt t="14120" x="4702175" y="639763"/>
          <p14:tracePt t="14120" x="4678363" y="639763"/>
          <p14:tracePt t="14139" x="4656138" y="647700"/>
          <p14:tracePt t="14155" x="4640263" y="647700"/>
          <p14:tracePt t="14171" x="4610100" y="647700"/>
          <p14:tracePt t="14188" x="4556125" y="647700"/>
          <p14:tracePt t="14205" x="4465638" y="663575"/>
          <p14:tracePt t="14221" x="4351338" y="669925"/>
          <p14:tracePt t="14237" x="4267200" y="669925"/>
          <p14:tracePt t="14254" x="4183063" y="669925"/>
          <p14:tracePt t="14272" x="4137025" y="669925"/>
          <p14:tracePt t="14286" x="4098925" y="669925"/>
          <p14:tracePt t="14303" x="4054475" y="669925"/>
          <p14:tracePt t="14320" x="3978275" y="669925"/>
          <p14:tracePt t="14336" x="3886200" y="685800"/>
          <p14:tracePt t="14336" x="3832225" y="685800"/>
          <p14:tracePt t="14354" x="3733800" y="685800"/>
          <p14:tracePt t="14371" x="3641725" y="708025"/>
          <p14:tracePt t="14388" x="3565525" y="708025"/>
          <p14:tracePt t="14405" x="3497263" y="723900"/>
          <p14:tracePt t="14421" x="3444875" y="731838"/>
          <p14:tracePt t="14437" x="3413125" y="731838"/>
          <p14:tracePt t="14454" x="3382963" y="746125"/>
          <p14:tracePt t="14470" x="3352800" y="746125"/>
          <p14:tracePt t="14487" x="3314700" y="746125"/>
          <p14:tracePt t="14504" x="3260725" y="762000"/>
          <p14:tracePt t="14521" x="3208338" y="762000"/>
          <p14:tracePt t="14521" x="3184525" y="762000"/>
          <p14:tracePt t="14540" x="3108325" y="762000"/>
          <p14:tracePt t="14556" x="3009900" y="762000"/>
          <p14:tracePt t="14571" x="2911475" y="762000"/>
          <p14:tracePt t="14588" x="2827338" y="762000"/>
          <p14:tracePt t="14605" x="2743200" y="762000"/>
          <p14:tracePt t="14620" x="2689225" y="762000"/>
          <p14:tracePt t="14637" x="2636838" y="762000"/>
          <p14:tracePt t="14656" x="2536825" y="762000"/>
          <p14:tracePt t="14670" x="2392363" y="762000"/>
          <p14:tracePt t="14687" x="2239963" y="762000"/>
          <p14:tracePt t="14704" x="2095500" y="762000"/>
          <p14:tracePt t="14720" x="1965325" y="762000"/>
          <p14:tracePt t="14720" x="1927225" y="762000"/>
          <p14:tracePt t="14739" x="1882775" y="762000"/>
          <p14:tracePt t="14753" x="1760538" y="762000"/>
          <p14:tracePt t="14772" x="1684338" y="762000"/>
          <p14:tracePt t="14788" x="1592263" y="762000"/>
          <p14:tracePt t="14803" x="1539875" y="762000"/>
          <p14:tracePt t="14820" x="1508125" y="762000"/>
          <p14:tracePt t="14836" x="1493838" y="762000"/>
          <p14:tracePt t="14854" x="1477963" y="762000"/>
          <p14:tracePt t="14874" x="1463675" y="762000"/>
          <p14:tracePt t="14886" x="1409700" y="769938"/>
          <p14:tracePt t="14904" x="1303338" y="784225"/>
          <p14:tracePt t="14920" x="1181100" y="784225"/>
          <p14:tracePt t="14937" x="1096963" y="784225"/>
          <p14:tracePt t="14937" x="1074738" y="792163"/>
          <p14:tracePt t="14955" x="1058863" y="792163"/>
          <p14:tracePt t="14971" x="1050925" y="800100"/>
          <p14:tracePt t="27463" x="1066800" y="800100"/>
          <p14:tracePt t="27482" x="1074738" y="800100"/>
          <p14:tracePt t="27506" x="1082675" y="800100"/>
          <p14:tracePt t="27530" x="1096963" y="800100"/>
          <p14:tracePt t="27546" x="1112838" y="808038"/>
          <p14:tracePt t="27555" x="1120775" y="815975"/>
          <p14:tracePt t="27578" x="1135063" y="822325"/>
          <p14:tracePt t="27594" x="1135063" y="830263"/>
          <p14:tracePt t="27610" x="1143000" y="838200"/>
          <p14:tracePt t="27626" x="1150938" y="838200"/>
          <p14:tracePt t="27658" x="1150938" y="846138"/>
          <p14:tracePt t="27682" x="1158875" y="846138"/>
          <p14:tracePt t="27715" x="1158875" y="854075"/>
          <p14:tracePt t="27730" x="1173163" y="860425"/>
          <p14:tracePt t="27746" x="1173163" y="868363"/>
          <p14:tracePt t="27762" x="1189038" y="876300"/>
          <p14:tracePt t="27778" x="1189038" y="884238"/>
          <p14:tracePt t="27794" x="1189038" y="898525"/>
          <p14:tracePt t="27826" x="1196975" y="898525"/>
          <p14:tracePt t="27834" x="1196975" y="906463"/>
          <p14:tracePt t="27843" x="1203325" y="906463"/>
          <p14:tracePt t="27859" x="1211263" y="922338"/>
          <p14:tracePt t="27875" x="1219200" y="930275"/>
          <p14:tracePt t="27891" x="1219200" y="944563"/>
          <p14:tracePt t="27908" x="1235075" y="960438"/>
          <p14:tracePt t="27924" x="1235075" y="974725"/>
          <p14:tracePt t="27940" x="1241425" y="990600"/>
          <p14:tracePt t="27957" x="1249363" y="1012825"/>
          <p14:tracePt t="27974" x="1249363" y="1028700"/>
          <p14:tracePt t="27989" x="1249363" y="1036638"/>
          <p14:tracePt t="28006" x="1249363" y="1050925"/>
          <p14:tracePt t="28026" x="1249363" y="1058863"/>
          <p14:tracePt t="28039" x="1249363" y="1074738"/>
          <p14:tracePt t="28056" x="1249363" y="1082675"/>
          <p14:tracePt t="28091" x="1249363" y="1089025"/>
          <p14:tracePt t="28114" x="1249363" y="1096963"/>
          <p14:tracePt t="28123" x="1249363" y="1104900"/>
          <p14:tracePt t="28130" x="1249363" y="1112838"/>
          <p14:tracePt t="29936" x="1249363" y="1127125"/>
          <p14:tracePt t="29986" x="1249363" y="1135063"/>
          <p14:tracePt t="30026" x="1249363" y="1143000"/>
          <p14:tracePt t="30050" x="1249363" y="1150938"/>
          <p14:tracePt t="45206" x="1257300" y="1150938"/>
          <p14:tracePt t="45978" x="1265238" y="1150938"/>
          <p14:tracePt t="54892" x="1273175" y="1150938"/>
          <p14:tracePt t="55322" x="1279525" y="1150938"/>
          <p14:tracePt t="64597" x="1287463" y="1150938"/>
          <p14:tracePt t="64994" x="1295400" y="1150938"/>
          <p14:tracePt t="65292" x="1303338" y="1150938"/>
          <p14:tracePt t="66606" x="1311275" y="1150938"/>
          <p14:tracePt t="72806" x="1325563" y="1150938"/>
          <p14:tracePt t="73210" x="1341438" y="1150938"/>
          <p14:tracePt t="73218" x="1371600" y="1150938"/>
          <p14:tracePt t="73227" x="1455738" y="1150938"/>
          <p14:tracePt t="73245" x="1539875" y="1150938"/>
          <p14:tracePt t="73261" x="1592263" y="1150938"/>
          <p14:tracePt t="73277" x="1616075" y="1150938"/>
          <p14:tracePt t="73294" x="1630363" y="1158875"/>
          <p14:tracePt t="73310" x="1638300" y="1158875"/>
          <p14:tracePt t="73394" x="1654175" y="1158875"/>
          <p14:tracePt t="73411" x="1684338" y="1158875"/>
          <p14:tracePt t="73418" x="1706563" y="1158875"/>
          <p14:tracePt t="73428" x="1760538" y="1158875"/>
          <p14:tracePt t="73445" x="1790700" y="1158875"/>
          <p14:tracePt t="73460" x="1806575" y="1158875"/>
          <p14:tracePt t="73476" x="1820863" y="1158875"/>
          <p14:tracePt t="73554" x="1828800" y="1158875"/>
          <p14:tracePt t="73571" x="1844675" y="1158875"/>
          <p14:tracePt t="73580" x="1851025" y="1158875"/>
          <p14:tracePt t="73594" x="1866900" y="1158875"/>
          <p14:tracePt t="73613" x="1874838" y="1158875"/>
          <p14:tracePt t="73628" x="1882775" y="1158875"/>
          <p14:tracePt t="73645" x="1889125" y="1158875"/>
          <p14:tracePt t="73661" x="1912938" y="1158875"/>
          <p14:tracePt t="73678" x="1935163" y="1158875"/>
          <p14:tracePt t="73695" x="1951038" y="1158875"/>
          <p14:tracePt t="73711" x="1958975" y="1158875"/>
          <p14:tracePt t="73727" x="1973263" y="1158875"/>
          <p14:tracePt t="73744" x="1981200" y="1158875"/>
          <p14:tracePt t="73760" x="1989138" y="1158875"/>
          <p14:tracePt t="73777" x="2003425" y="1158875"/>
          <p14:tracePt t="73794" x="2011363" y="1158875"/>
          <p14:tracePt t="73843" x="2019300" y="1158875"/>
          <p14:tracePt t="73851" x="2027238" y="1158875"/>
          <p14:tracePt t="73861" x="2049463" y="1158875"/>
          <p14:tracePt t="73878" x="2065338" y="1158875"/>
          <p14:tracePt t="73894" x="2073275" y="1158875"/>
          <p14:tracePt t="73910" x="2079625" y="1158875"/>
          <p14:tracePt t="74827" x="2073275" y="1158875"/>
          <p14:tracePt t="74995" x="2079625" y="1158875"/>
          <p14:tracePt t="75275" x="2095500" y="1158875"/>
          <p14:tracePt t="75283" x="2117725" y="1158875"/>
          <p14:tracePt t="75302" x="2125663" y="1158875"/>
          <p14:tracePt t="75310" x="2155825" y="1158875"/>
          <p14:tracePt t="75325" x="2201863" y="1158875"/>
          <p14:tracePt t="75341" x="2239963" y="1158875"/>
          <p14:tracePt t="75359" x="2293938" y="1173163"/>
          <p14:tracePt t="75376" x="2370138" y="1181100"/>
          <p14:tracePt t="75392" x="2460625" y="1196975"/>
          <p14:tracePt t="75409" x="2530475" y="1196975"/>
          <p14:tracePt t="75426" x="2582863" y="1211263"/>
          <p14:tracePt t="75426" x="2598738" y="1211263"/>
          <p14:tracePt t="75445" x="2628900" y="1219200"/>
          <p14:tracePt t="75461" x="2659063" y="1227138"/>
          <p14:tracePt t="75476" x="2697163" y="1227138"/>
          <p14:tracePt t="75493" x="2727325" y="1235075"/>
          <p14:tracePt t="75509" x="2781300" y="1249363"/>
          <p14:tracePt t="75528" x="2819400" y="1249363"/>
          <p14:tracePt t="75542" x="2849563" y="1249363"/>
          <p14:tracePt t="75559" x="2887663" y="1265238"/>
          <p14:tracePt t="75576" x="2941638" y="1273175"/>
          <p14:tracePt t="75592" x="3009900" y="1273175"/>
          <p14:tracePt t="75609" x="3108325" y="1295400"/>
          <p14:tracePt t="75626" x="3200400" y="1295400"/>
          <p14:tracePt t="75626" x="3254375" y="1311275"/>
          <p14:tracePt t="75644" x="3284538" y="1317625"/>
          <p14:tracePt t="75659" x="3406775" y="1325563"/>
          <p14:tracePt t="75677" x="3467100" y="1325563"/>
          <p14:tracePt t="75693" x="3527425" y="1325563"/>
          <p14:tracePt t="75710" x="3581400" y="1325563"/>
          <p14:tracePt t="75726" x="3627438" y="1333500"/>
          <p14:tracePt t="75742" x="3695700" y="1349375"/>
          <p14:tracePt t="75759" x="3779838" y="1355725"/>
          <p14:tracePt t="75775" x="3894138" y="1371600"/>
          <p14:tracePt t="75792" x="3978275" y="1379538"/>
          <p14:tracePt t="75809" x="4060825" y="1401763"/>
          <p14:tracePt t="75826" x="4098925" y="1409700"/>
          <p14:tracePt t="75842" x="4144963" y="1409700"/>
          <p14:tracePt t="75842" x="4152900" y="1409700"/>
          <p14:tracePt t="75861" x="4183063" y="1417638"/>
          <p14:tracePt t="75876" x="4213225" y="1417638"/>
          <p14:tracePt t="75893" x="4244975" y="1425575"/>
          <p14:tracePt t="75909" x="4275138" y="1425575"/>
          <p14:tracePt t="75926" x="4305300" y="1431925"/>
          <p14:tracePt t="75942" x="4321175" y="1431925"/>
          <p14:tracePt t="75959" x="4327525" y="1439863"/>
          <p14:tracePt t="75975" x="4335463" y="1439863"/>
          <p14:tracePt t="75995" x="4343400" y="1447800"/>
          <p14:tracePt t="76008" x="4373563" y="1463675"/>
          <p14:tracePt t="76025" x="4389438" y="1470025"/>
          <p14:tracePt t="76025" x="4403725" y="1470025"/>
          <p14:tracePt t="76045" x="4411663" y="1477963"/>
          <p14:tracePt t="76058" x="4419600" y="1485900"/>
          <p14:tracePt t="76075" x="4419600" y="1493838"/>
          <p14:tracePt t="76491" x="4411663" y="1501775"/>
          <p14:tracePt t="76499" x="4403725" y="1501775"/>
          <p14:tracePt t="76531" x="4397375" y="1501775"/>
          <p14:tracePt t="76547" x="4397375" y="1508125"/>
          <p14:tracePt t="76555" x="4389438" y="1508125"/>
          <p14:tracePt t="76563" x="4381500" y="1516063"/>
          <p14:tracePt t="76573" x="4365625" y="1524000"/>
          <p14:tracePt t="76667" x="4359275" y="1524000"/>
          <p14:tracePt t="76835" x="4343400" y="1524000"/>
          <p14:tracePt t="76851" x="4335463" y="1524000"/>
          <p14:tracePt t="76867" x="4327525" y="1524000"/>
          <p14:tracePt t="76883" x="4321175" y="1524000"/>
          <p14:tracePt t="76892" x="4313238" y="1524000"/>
          <p14:tracePt t="78713" x="4321175" y="1524000"/>
          <p14:tracePt t="78947" x="4335463" y="1524000"/>
          <p14:tracePt t="78956" x="4343400" y="1524000"/>
          <p14:tracePt t="78963" x="4359275" y="1524000"/>
          <p14:tracePt t="78973" x="4365625" y="1524000"/>
          <p14:tracePt t="78989" x="4381500" y="1524000"/>
          <p14:tracePt t="79036" x="4389438" y="1524000"/>
          <p14:tracePt t="79043" x="4403725" y="1524000"/>
          <p14:tracePt t="79055" x="4427538" y="1524000"/>
          <p14:tracePt t="79072" x="4435475" y="1524000"/>
          <p14:tracePt t="79088" x="4441825" y="1524000"/>
          <p14:tracePt t="79105" x="4457700" y="1524000"/>
          <p14:tracePt t="79122" x="4465638" y="1524000"/>
          <p14:tracePt t="79140" x="4495800" y="1524000"/>
          <p14:tracePt t="79157" x="4511675" y="1524000"/>
          <p14:tracePt t="79172" x="4518025" y="1524000"/>
          <p14:tracePt t="79189" x="4525963" y="1524000"/>
          <p14:tracePt t="79205" x="4533900" y="1524000"/>
          <p14:tracePt t="79221" x="4541838" y="1524000"/>
          <p14:tracePt t="79238" x="4549775" y="1524000"/>
          <p14:tracePt t="79255" x="4564063" y="1524000"/>
          <p14:tracePt t="79271" x="4602163" y="1524000"/>
          <p14:tracePt t="79288" x="4610100" y="1516063"/>
          <p14:tracePt t="79305" x="4640263" y="1516063"/>
          <p14:tracePt t="79322" x="4656138" y="1516063"/>
          <p14:tracePt t="79338" x="4708525" y="1516063"/>
          <p14:tracePt t="79356" x="4716463" y="1516063"/>
          <p14:tracePt t="79372" x="4732338" y="1516063"/>
          <p14:tracePt t="79389" x="4740275" y="1516063"/>
          <p14:tracePt t="79411" x="4746625" y="1516063"/>
          <p14:tracePt t="79421" x="4754563" y="1516063"/>
          <p14:tracePt t="79437" x="4778375" y="1516063"/>
          <p14:tracePt t="79454" x="4792663" y="1516063"/>
          <p14:tracePt t="79472" x="4800600" y="1516063"/>
          <p14:tracePt t="79488" x="4816475" y="1516063"/>
          <p14:tracePt t="79531" x="4822825" y="1516063"/>
          <p14:tracePt t="79555" x="4830763" y="1516063"/>
          <p14:tracePt t="79563" x="4838700" y="1516063"/>
          <p14:tracePt t="79572" x="4846638" y="1516063"/>
          <p14:tracePt t="79587" x="4860925" y="1516063"/>
          <p14:tracePt t="79635" x="4892675" y="1516063"/>
          <p14:tracePt t="79643" x="4914900" y="1524000"/>
          <p14:tracePt t="79654" x="4960938" y="1524000"/>
          <p14:tracePt t="79671" x="4991100" y="1524000"/>
          <p14:tracePt t="79688" x="4999038" y="1524000"/>
          <p14:tracePt t="79704" x="5006975" y="1524000"/>
          <p14:tracePt t="79771" x="5013325" y="1524000"/>
          <p14:tracePt t="79779" x="5021263" y="1524000"/>
          <p14:tracePt t="79789" x="5013325" y="1531938"/>
          <p14:tracePt t="80028" x="5006975" y="1531938"/>
          <p14:tracePt t="80036" x="4999038" y="1531938"/>
          <p14:tracePt t="80052" x="4991100" y="1531938"/>
          <p14:tracePt t="80059" x="4975225" y="1531938"/>
          <p14:tracePt t="80070" x="4945063" y="1531938"/>
          <p14:tracePt t="80088" x="4892675" y="1531938"/>
          <p14:tracePt t="80104" x="4822825" y="1531938"/>
          <p14:tracePt t="80121" x="4754563" y="1531938"/>
          <p14:tracePt t="80138" x="4708525" y="1531938"/>
          <p14:tracePt t="80156" x="4694238" y="1531938"/>
          <p14:tracePt t="80219" x="4686300" y="1531938"/>
          <p14:tracePt t="80275" x="4678363" y="1531938"/>
          <p14:tracePt t="80291" x="4670425" y="1531938"/>
          <p14:tracePt t="80331" x="4664075" y="1531938"/>
          <p14:tracePt t="80371" x="4656138" y="1531938"/>
          <p14:tracePt t="80388" x="4648200" y="1531938"/>
          <p14:tracePt t="80395" x="4640263" y="1531938"/>
          <p14:tracePt t="80411" x="4632325" y="1531938"/>
          <p14:tracePt t="81324" x="4632325" y="1524000"/>
          <p14:tracePt t="81899" x="4632325" y="1516063"/>
          <p14:tracePt t="81955" x="4648200" y="1508125"/>
          <p14:tracePt t="82028" x="4648200" y="1501775"/>
          <p14:tracePt t="82036" x="4648200" y="1485900"/>
          <p14:tracePt t="82987" x="4656138" y="1477963"/>
          <p14:tracePt t="83451" x="4670425" y="1477963"/>
          <p14:tracePt t="83468" x="4678363" y="1477963"/>
          <p14:tracePt t="83491" x="4686300" y="1477963"/>
          <p14:tracePt t="83547" x="4702175" y="1477963"/>
          <p14:tracePt t="83635" x="4708525" y="1477963"/>
          <p14:tracePt t="83643" x="4716463" y="1477963"/>
          <p14:tracePt t="83652" x="4724400" y="1477963"/>
          <p14:tracePt t="83699" x="4740275" y="1477963"/>
          <p14:tracePt t="83716" x="4746625" y="1477963"/>
          <p14:tracePt t="83731" x="4754563" y="1477963"/>
          <p14:tracePt t="83748" x="4770438" y="1477963"/>
          <p14:tracePt t="83835" x="4778375" y="1477963"/>
          <p14:tracePt t="83852" x="4784725" y="1477963"/>
          <p14:tracePt t="83859" x="4792663" y="1477963"/>
          <p14:tracePt t="83875" x="4800600" y="1477963"/>
          <p14:tracePt t="83900" x="4808538" y="1477963"/>
          <p14:tracePt t="83931" x="4822825" y="1470025"/>
          <p14:tracePt t="83979" x="4830763" y="1463675"/>
          <p14:tracePt t="84011" x="4838700" y="1463675"/>
          <p14:tracePt t="84027" x="4846638" y="1463675"/>
          <p14:tracePt t="84043" x="4846638" y="1455738"/>
          <p14:tracePt t="84052" x="4854575" y="1455738"/>
          <p14:tracePt t="84075" x="4854575" y="1447800"/>
          <p14:tracePt t="84107" x="4860925" y="1439863"/>
          <p14:tracePt t="84116" x="4860925" y="1431925"/>
          <p14:tracePt t="84139" x="4868863" y="1431925"/>
          <p14:tracePt t="84148" x="4868863" y="1425575"/>
          <p14:tracePt t="84171" x="4876800" y="1417638"/>
          <p14:tracePt t="84179" x="4876800" y="1409700"/>
          <p14:tracePt t="84187" x="4884738" y="1401763"/>
          <p14:tracePt t="84199" x="4884738" y="1393825"/>
          <p14:tracePt t="84220" x="4884738" y="1387475"/>
          <p14:tracePt t="84233" x="4892675" y="1387475"/>
          <p14:tracePt t="84249" x="4892675" y="1379538"/>
          <p14:tracePt t="84267" x="4892675" y="1371600"/>
          <p14:tracePt t="84283" x="4892675" y="1363663"/>
          <p14:tracePt t="84301" x="4892675" y="1355725"/>
          <p14:tracePt t="84355" x="4892675" y="1349375"/>
          <p14:tracePt t="84387" x="4892675" y="1341438"/>
          <p14:tracePt t="84411" x="4892675" y="1333500"/>
          <p14:tracePt t="84419" x="4892675" y="1325563"/>
          <p14:tracePt t="84436" x="4892675" y="1311275"/>
          <p14:tracePt t="84475" x="4892675" y="1303338"/>
          <p14:tracePt t="84499" x="4892675" y="1295400"/>
          <p14:tracePt t="84531" x="4892675" y="1287463"/>
          <p14:tracePt t="84587" x="4892675" y="1279525"/>
          <p14:tracePt t="84611" x="4892675" y="1273175"/>
          <p14:tracePt t="84627" x="4892675" y="1265238"/>
          <p14:tracePt t="84651" x="4892675" y="1257300"/>
          <p14:tracePt t="84675" x="4899025" y="1257300"/>
          <p14:tracePt t="84684" x="4906963" y="1249363"/>
          <p14:tracePt t="84700" x="4914900" y="1241425"/>
          <p14:tracePt t="84716" x="4914900" y="1235075"/>
          <p14:tracePt t="84723" x="4930775" y="1227138"/>
          <p14:tracePt t="84739" x="4937125" y="1211263"/>
          <p14:tracePt t="84764" x="4953000" y="1203325"/>
          <p14:tracePt t="84779" x="4953000" y="1196975"/>
          <p14:tracePt t="84971" x="4945063" y="1189038"/>
          <p14:tracePt t="84987" x="4937125" y="1189038"/>
          <p14:tracePt t="85027" x="4930775" y="1189038"/>
          <p14:tracePt t="85043" x="4914900" y="1189038"/>
          <p14:tracePt t="85083" x="4906963" y="1189038"/>
          <p14:tracePt t="85195" x="4899025" y="1189038"/>
          <p14:tracePt t="85211" x="4892675" y="1189038"/>
          <p14:tracePt t="85235" x="4884738" y="1189038"/>
          <p14:tracePt t="85243" x="4876800" y="1189038"/>
          <p14:tracePt t="85275" x="4868863" y="1196975"/>
          <p14:tracePt t="85300" x="4860925" y="1203325"/>
          <p14:tracePt t="85355" x="4854575" y="1211263"/>
          <p14:tracePt t="85373" x="4854575" y="1219200"/>
          <p14:tracePt t="85387" x="4854575" y="1227138"/>
          <p14:tracePt t="85427" x="4854575" y="1235075"/>
          <p14:tracePt t="85435" x="4854575" y="1241425"/>
          <p14:tracePt t="85452" x="4854575" y="1249363"/>
          <p14:tracePt t="85468" x="4854575" y="1257300"/>
          <p14:tracePt t="85484" x="4854575" y="1273175"/>
          <p14:tracePt t="85516" x="4854575" y="1279525"/>
          <p14:tracePt t="85555" x="4854575" y="1287463"/>
          <p14:tracePt t="85587" x="4854575" y="1295400"/>
          <p14:tracePt t="85619" x="4854575" y="1303338"/>
          <p14:tracePt t="85667" x="4854575" y="1311275"/>
          <p14:tracePt t="85691" x="4854575" y="1317625"/>
          <p14:tracePt t="85699" x="4860925" y="1325563"/>
          <p14:tracePt t="85717" x="4868863" y="1325563"/>
          <p14:tracePt t="85732" x="4868863" y="1333500"/>
          <p14:tracePt t="85748" x="4876800" y="1349375"/>
          <p14:tracePt t="85765" x="4876800" y="1355725"/>
          <p14:tracePt t="85851" x="4884738" y="1363663"/>
          <p14:tracePt t="85867" x="4892675" y="1371600"/>
          <p14:tracePt t="85899" x="4899025" y="1379538"/>
          <p14:tracePt t="85931" x="4899025" y="1387475"/>
          <p14:tracePt t="85948" x="4906963" y="1393825"/>
          <p14:tracePt t="85955" x="4914900" y="1409700"/>
          <p14:tracePt t="85987" x="4922838" y="1417638"/>
          <p14:tracePt t="86012" x="4930775" y="1425575"/>
          <p14:tracePt t="86051" x="4937125" y="1425575"/>
          <p14:tracePt t="86091" x="4945063" y="1431925"/>
          <p14:tracePt t="86116" x="4953000" y="1431925"/>
          <p14:tracePt t="86123" x="4960938" y="1431925"/>
          <p14:tracePt t="86155" x="4975225" y="1431925"/>
          <p14:tracePt t="86179" x="4983163" y="1431925"/>
          <p14:tracePt t="86212" x="4991100" y="1431925"/>
          <p14:tracePt t="86219" x="4999038" y="1431925"/>
          <p14:tracePt t="86291" x="5013325" y="1431925"/>
          <p14:tracePt t="86307" x="5021263" y="1425575"/>
          <p14:tracePt t="86316" x="5029200" y="1417638"/>
          <p14:tracePt t="86331" x="5037138" y="1409700"/>
          <p14:tracePt t="86347" x="5037138" y="1401763"/>
          <p14:tracePt t="99641" x="5037138" y="1409700"/>
          <p14:tracePt t="100243" x="5029200" y="1409700"/>
          <p14:tracePt t="100251" x="5021263" y="1417638"/>
          <p14:tracePt t="100266" x="5006975" y="1431925"/>
          <p14:tracePt t="100284" x="4999038" y="1447800"/>
          <p14:tracePt t="100301" x="4983163" y="1447800"/>
          <p14:tracePt t="100388" x="4975225" y="1447800"/>
          <p14:tracePt t="100419" x="4968875" y="1447800"/>
          <p14:tracePt t="100435" x="4960938" y="1447800"/>
          <p14:tracePt t="100451" x="4953000" y="1447800"/>
          <p14:tracePt t="100475" x="4945063" y="1447800"/>
          <p14:tracePt t="100491" x="4930775" y="1447800"/>
          <p14:tracePt t="100507" x="4914900" y="1447800"/>
          <p14:tracePt t="100523" x="4899025" y="1447800"/>
          <p14:tracePt t="100547" x="4892675" y="1447800"/>
          <p14:tracePt t="100635" x="4884738" y="1447800"/>
          <p14:tracePt t="100651" x="4876800" y="1447800"/>
          <p14:tracePt t="100675" x="4860925" y="1447800"/>
          <p14:tracePt t="100699" x="4854575" y="1447800"/>
          <p14:tracePt t="100716" x="4846638" y="1447800"/>
          <p14:tracePt t="100733" x="4838700" y="1447800"/>
          <p14:tracePt t="100739" x="4830763" y="1447800"/>
          <p14:tracePt t="100749" x="4816475" y="1447800"/>
          <p14:tracePt t="100767" x="4800600" y="1447800"/>
          <p14:tracePt t="100783" x="4792663" y="1447800"/>
          <p14:tracePt t="100803" x="4784725" y="1447800"/>
          <p14:tracePt t="100820" x="4778375" y="1447800"/>
          <p14:tracePt t="100833" x="4770438" y="1447800"/>
          <p14:tracePt t="100849" x="4762500" y="1447800"/>
          <p14:tracePt t="100867" x="4746625" y="1447800"/>
          <p14:tracePt t="100883" x="4732338" y="1447800"/>
          <p14:tracePt t="100901" x="4724400" y="1447800"/>
          <p14:tracePt t="100923" x="4716463" y="1447800"/>
          <p14:tracePt t="100955" x="4708525" y="1447800"/>
          <p14:tracePt t="100982" x="4694238" y="1455738"/>
          <p14:tracePt t="101219" x="4686300" y="1455738"/>
          <p14:tracePt t="101267" x="4678363" y="1455738"/>
          <p14:tracePt t="101284" x="4670425" y="1463675"/>
          <p14:tracePt t="101291" x="4664075" y="1463675"/>
          <p14:tracePt t="101307" x="4656138" y="1463675"/>
          <p14:tracePt t="101317" x="4648200" y="1463675"/>
          <p14:tracePt t="101340" x="4632325" y="1463675"/>
          <p14:tracePt t="101364" x="4632325" y="1470025"/>
          <p14:tracePt t="101371" x="4618038" y="1470025"/>
          <p14:tracePt t="101381" x="4602163" y="1477963"/>
          <p14:tracePt t="101398" x="4579938" y="1477963"/>
          <p14:tracePt t="101415" x="4556125" y="1477963"/>
          <p14:tracePt t="101432" x="4525963" y="1485900"/>
          <p14:tracePt t="101449" x="4511675" y="1485900"/>
          <p14:tracePt t="101466" x="4495800" y="1485900"/>
          <p14:tracePt t="101482" x="4487863" y="1485900"/>
          <p14:tracePt t="101507" x="4479925" y="1485900"/>
          <p14:tracePt t="101532" x="4473575" y="1485900"/>
          <p14:tracePt t="103352" x="4487863" y="1485900"/>
          <p14:tracePt t="103525" x="4495800" y="1485900"/>
          <p14:tracePt t="103531" x="4511675" y="1485900"/>
          <p14:tracePt t="103548" x="4549775" y="1477963"/>
          <p14:tracePt t="103565" x="4587875" y="1470025"/>
          <p14:tracePt t="103581" x="4594225" y="1470025"/>
          <p14:tracePt t="103597" x="4610100" y="1470025"/>
          <p14:tracePt t="103613" x="4625975" y="1470025"/>
          <p14:tracePt t="103659" x="4640263" y="1470025"/>
          <p14:tracePt t="103667" x="4656138" y="1470025"/>
          <p14:tracePt t="103680" x="4670425" y="1455738"/>
          <p14:tracePt t="103697" x="4694238" y="1455738"/>
          <p14:tracePt t="103714" x="4702175" y="1455738"/>
          <p14:tracePt t="103732" x="4716463" y="1455738"/>
          <p14:tracePt t="103749" x="4724400" y="1455738"/>
          <p14:tracePt t="103764" x="4746625" y="1455738"/>
          <p14:tracePt t="103781" x="4770438" y="1455738"/>
          <p14:tracePt t="103797" x="4792663" y="1455738"/>
          <p14:tracePt t="103814" x="4816475" y="1455738"/>
          <p14:tracePt t="103830" x="4830763" y="1455738"/>
          <p14:tracePt t="103847" x="4838700" y="1455738"/>
          <p14:tracePt t="103863" x="4846638" y="1455738"/>
          <p14:tracePt t="103879" x="4860925" y="1455738"/>
          <p14:tracePt t="103900" x="4868863" y="1455738"/>
          <p14:tracePt t="103916" x="4892675" y="1455738"/>
          <p14:tracePt t="103929" x="4960938" y="1455738"/>
          <p14:tracePt t="103949" x="4968875" y="1455738"/>
          <p14:tracePt t="103964" x="4991100" y="1455738"/>
          <p14:tracePt t="108382" x="4983163" y="1455738"/>
          <p14:tracePt t="108684" x="4975225" y="1455738"/>
          <p14:tracePt t="108715" x="4968875" y="1455738"/>
          <p14:tracePt t="108740" x="4960938" y="1455738"/>
          <p14:tracePt t="108772" x="4953000" y="1455738"/>
          <p14:tracePt t="108955" x="4945063" y="1455738"/>
          <p14:tracePt t="108995" x="4937125" y="1455738"/>
          <p14:tracePt t="109004" x="4930775" y="1455738"/>
          <p14:tracePt t="109011" x="4930775" y="1463675"/>
          <p14:tracePt t="109026" x="4922838" y="1463675"/>
          <p14:tracePt t="109041" x="4906963" y="1463675"/>
          <p14:tracePt t="109057" x="4892675" y="1463675"/>
          <p14:tracePt t="109074" x="4884738" y="1463675"/>
          <p14:tracePt t="109115" x="4876800" y="1463675"/>
          <p14:tracePt t="109125" x="4868863" y="1463675"/>
          <p14:tracePt t="109140" x="4860925" y="1463675"/>
          <p14:tracePt t="109147" x="4854575" y="1463675"/>
          <p14:tracePt t="109157" x="4838700" y="1463675"/>
          <p14:tracePt t="109260" x="4830763" y="1463675"/>
          <p14:tracePt t="109283" x="4822825" y="1463675"/>
          <p14:tracePt t="109292" x="4816475" y="1463675"/>
          <p14:tracePt t="109299" x="4808538" y="1463675"/>
          <p14:tracePt t="109308" x="4800600" y="1463675"/>
          <p14:tracePt t="109324" x="4784725" y="1463675"/>
          <p14:tracePt t="109371" x="4770438" y="1463675"/>
          <p14:tracePt t="109380" x="4754563" y="1463675"/>
          <p14:tracePt t="109395" x="4746625" y="1463675"/>
          <p14:tracePt t="109411" x="4740275" y="1463675"/>
          <p14:tracePt t="109423" x="4732338" y="1463675"/>
          <p14:tracePt t="109443" x="4724400" y="1463675"/>
          <p14:tracePt t="109456" x="4716463" y="1463675"/>
          <p14:tracePt t="109492" x="4702175" y="1463675"/>
          <p14:tracePt t="109508" x="4694238" y="1463675"/>
          <p14:tracePt t="109531" x="4670425" y="1463675"/>
          <p14:tracePt t="109541" x="4664075" y="1463675"/>
          <p14:tracePt t="109556" x="4656138" y="1463675"/>
          <p14:tracePt t="109563" x="4648200" y="1463675"/>
          <p14:tracePt t="109573" x="4640263" y="1463675"/>
          <p14:tracePt t="109590" x="4625975" y="1463675"/>
          <p14:tracePt t="109607" x="4610100" y="1463675"/>
          <p14:tracePt t="109624" x="4602163" y="1463675"/>
          <p14:tracePt t="109640" x="4587875" y="1463675"/>
          <p14:tracePt t="109657" x="4579938" y="1463675"/>
          <p14:tracePt t="109707" x="4572000" y="1463675"/>
          <p14:tracePt t="109715" x="4564063" y="1463675"/>
          <p14:tracePt t="109731" x="4556125" y="1463675"/>
          <p14:tracePt t="109747" x="4549775" y="1463675"/>
          <p14:tracePt t="109763" x="4541838" y="1455738"/>
          <p14:tracePt t="109788" x="4533900" y="1455738"/>
          <p14:tracePt t="109803" x="4525963" y="1455738"/>
          <p14:tracePt t="109827" x="4518025" y="1447800"/>
          <p14:tracePt t="109835" x="4503738" y="1447800"/>
          <p14:tracePt t="109844" x="4495800" y="1447800"/>
          <p14:tracePt t="109857" x="4479925" y="1447800"/>
          <p14:tracePt t="109874" x="4465638" y="1447800"/>
          <p14:tracePt t="109890" x="4457700" y="1447800"/>
          <p14:tracePt t="110817" x="4473575" y="1447800"/>
          <p14:tracePt t="111044" x="4479925" y="1447800"/>
          <p14:tracePt t="111051" x="4495800" y="1447800"/>
          <p14:tracePt t="111059" x="4511675" y="1447800"/>
          <p14:tracePt t="111072" x="4564063" y="1447800"/>
          <p14:tracePt t="111089" x="4625975" y="1447800"/>
          <p14:tracePt t="111089" x="4670425" y="1447800"/>
          <p14:tracePt t="111109" x="4702175" y="1447800"/>
          <p14:tracePt t="111122" x="4754563" y="1447800"/>
          <p14:tracePt t="111141" x="4762500" y="1447800"/>
          <p14:tracePt t="111157" x="4770438" y="1447800"/>
          <p14:tracePt t="111188" x="4778375" y="1447800"/>
          <p14:tracePt t="111195" x="4778375" y="1439863"/>
          <p14:tracePt t="111206" x="4808538" y="1439863"/>
          <p14:tracePt t="111222" x="4899025" y="1439863"/>
          <p14:tracePt t="111239" x="4983163" y="1439863"/>
          <p14:tracePt t="111256" x="5037138" y="1439863"/>
          <p14:tracePt t="111273" x="5029200" y="1439863"/>
          <p14:tracePt t="111699" x="5021263" y="1439863"/>
          <p14:tracePt t="111731" x="5006975" y="1439863"/>
          <p14:tracePt t="111771" x="4999038" y="1439863"/>
          <p14:tracePt t="111795" x="4991100" y="1439863"/>
          <p14:tracePt t="111805" x="4975225" y="1439863"/>
          <p14:tracePt t="111812" x="4968875" y="1439863"/>
          <p14:tracePt t="111821" x="4930775" y="1447800"/>
          <p14:tracePt t="111839" x="4899025" y="1447800"/>
          <p14:tracePt t="111855" x="4876800" y="1447800"/>
          <p14:tracePt t="111872" x="4854575" y="1455738"/>
          <p14:tracePt t="111888" x="4816475" y="1470025"/>
          <p14:tracePt t="111905" x="4770438" y="1470025"/>
          <p14:tracePt t="111922" x="4702175" y="1485900"/>
          <p14:tracePt t="111922" x="4648200" y="1516063"/>
          <p14:tracePt t="111941" x="4579938" y="1546225"/>
          <p14:tracePt t="111955" x="4244975" y="1668463"/>
          <p14:tracePt t="111973" x="4022725" y="1722438"/>
          <p14:tracePt t="111989" x="3794125" y="1774825"/>
          <p14:tracePt t="112006" x="3603625" y="1812925"/>
          <p14:tracePt t="112025" x="3475038" y="1836738"/>
          <p14:tracePt t="112038" x="3398838" y="1851025"/>
          <p14:tracePt t="112054" x="3314700" y="1858963"/>
          <p14:tracePt t="112072" x="3200400" y="1882775"/>
          <p14:tracePt t="112088" x="3055938" y="1897063"/>
          <p14:tracePt t="112105" x="2895600" y="1920875"/>
          <p14:tracePt t="112121" x="2713038" y="1943100"/>
          <p14:tracePt t="112138" x="2590800" y="1965325"/>
          <p14:tracePt t="112138" x="2560638" y="1965325"/>
          <p14:tracePt t="112157" x="2522538" y="1973263"/>
          <p14:tracePt t="112173" x="2484438" y="1989138"/>
          <p14:tracePt t="112189" x="2408238" y="2019300"/>
          <p14:tracePt t="112206" x="2293938" y="2057400"/>
          <p14:tracePt t="112222" x="2117725" y="2103438"/>
          <p14:tracePt t="112238" x="1965325" y="2111375"/>
          <p14:tracePt t="112255" x="1874838" y="2125663"/>
          <p14:tracePt t="112271" x="1798638" y="2125663"/>
          <p14:tracePt t="112288" x="1736725" y="2125663"/>
          <p14:tracePt t="112305" x="1684338" y="2125663"/>
          <p14:tracePt t="112321" x="1654175" y="2125663"/>
          <p14:tracePt t="112338" x="1638300" y="2125663"/>
          <p14:tracePt t="112354" x="1608138" y="2125663"/>
          <p14:tracePt t="112376" x="1592263" y="2125663"/>
          <p14:tracePt t="112387" x="1577975" y="2125663"/>
          <p14:tracePt t="112405" x="1546225" y="2125663"/>
          <p14:tracePt t="112422" x="1447800" y="2125663"/>
          <p14:tracePt t="112438" x="1295400" y="2125663"/>
          <p14:tracePt t="112455" x="1143000" y="2125663"/>
          <p14:tracePt t="112471" x="1020763" y="2125663"/>
          <p14:tracePt t="112488" x="968375" y="2125663"/>
          <p14:tracePt t="112505" x="952500" y="2125663"/>
          <p14:tracePt t="112521" x="944563" y="2125663"/>
          <p14:tracePt t="112556" x="936625" y="2125663"/>
          <p14:tracePt t="112572" x="922338" y="2125663"/>
          <p14:tracePt t="112588" x="914400" y="2125663"/>
          <p14:tracePt t="112611" x="898525" y="2125663"/>
          <p14:tracePt t="112651" x="892175" y="2125663"/>
          <p14:tracePt t="112659" x="876300" y="2125663"/>
          <p14:tracePt t="112670" x="854075" y="2125663"/>
          <p14:tracePt t="112688" x="830263" y="2125663"/>
          <p14:tracePt t="112705" x="808038" y="2125663"/>
          <p14:tracePt t="112721" x="792163" y="2125663"/>
          <p14:tracePt t="112738" x="769938" y="2125663"/>
          <p14:tracePt t="112755" x="762000" y="2125663"/>
          <p14:tracePt t="112788" x="746125" y="2133600"/>
          <p14:tracePt t="112795" x="723900" y="2133600"/>
          <p14:tracePt t="112805" x="639763" y="2141538"/>
          <p14:tracePt t="112822" x="555625" y="2149475"/>
          <p14:tracePt t="112838" x="495300" y="2149475"/>
          <p14:tracePt t="112854" x="441325" y="2171700"/>
          <p14:tracePt t="112871" x="434975" y="2171700"/>
          <p14:tracePt t="112955" x="427038" y="2171700"/>
          <p14:tracePt t="112964" x="427038" y="2179638"/>
          <p14:tracePt t="112972" x="419100" y="2179638"/>
          <p14:tracePt t="115688" x="419100" y="2171700"/>
          <p14:tracePt t="116484" x="427038" y="2163763"/>
          <p14:tracePt t="120917" x="434975" y="2163763"/>
          <p14:tracePt t="121468" x="449263" y="2163763"/>
          <p14:tracePt t="121588" x="457200" y="2155825"/>
          <p14:tracePt t="121604" x="465138" y="2155825"/>
          <p14:tracePt t="121652" x="465138" y="2149475"/>
          <p14:tracePt t="121660" x="473075" y="2141538"/>
          <p14:tracePt t="121668" x="479425" y="2141538"/>
          <p14:tracePt t="121678" x="487363" y="2141538"/>
          <p14:tracePt t="121695" x="487363" y="2133600"/>
          <p14:tracePt t="121711" x="495300" y="2133600"/>
          <p14:tracePt t="121728" x="517525" y="2133600"/>
          <p14:tracePt t="121745" x="563563" y="2133600"/>
          <p14:tracePt t="121762" x="601663" y="2125663"/>
          <p14:tracePt t="121779" x="647700" y="2125663"/>
          <p14:tracePt t="121779" x="655638" y="2125663"/>
          <p14:tracePt t="121797" x="663575" y="2125663"/>
          <p14:tracePt t="121884" x="677863" y="2125663"/>
          <p14:tracePt t="121900" x="685800" y="2125663"/>
          <p14:tracePt t="121908" x="693738" y="2125663"/>
          <p14:tracePt t="121916" x="701675" y="2125663"/>
          <p14:tracePt t="121928" x="708025" y="2125663"/>
          <p14:tracePt t="122028" x="723900" y="2125663"/>
          <p14:tracePt t="122051" x="731838" y="2125663"/>
          <p14:tracePt t="122068" x="746125" y="2125663"/>
          <p14:tracePt t="122076" x="754063" y="2125663"/>
          <p14:tracePt t="122084" x="762000" y="2125663"/>
          <p14:tracePt t="122095" x="777875" y="2125663"/>
          <p14:tracePt t="122111" x="800100" y="2125663"/>
          <p14:tracePt t="122128" x="822325" y="2125663"/>
          <p14:tracePt t="122145" x="838200" y="2125663"/>
          <p14:tracePt t="122161" x="854075" y="2125663"/>
          <p14:tracePt t="122177" x="868363" y="2125663"/>
          <p14:tracePt t="122194" x="876300" y="2125663"/>
          <p14:tracePt t="122211" x="892175" y="2117725"/>
          <p14:tracePt t="122228" x="898525" y="2117725"/>
          <p14:tracePt t="122245" x="914400" y="2117725"/>
          <p14:tracePt t="122262" x="930275" y="2111375"/>
          <p14:tracePt t="122278" x="936625" y="2111375"/>
          <p14:tracePt t="122294" x="952500" y="2111375"/>
          <p14:tracePt t="122548" x="960438" y="2103438"/>
          <p14:tracePt t="122620" x="944563" y="2103438"/>
          <p14:tracePt t="122980" x="930275" y="2103438"/>
          <p14:tracePt t="122987" x="914400" y="2103438"/>
          <p14:tracePt t="122996" x="906463" y="2103438"/>
          <p14:tracePt t="123010" x="898525" y="2103438"/>
          <p14:tracePt t="123029" x="892175" y="2103438"/>
          <p14:tracePt t="123043" x="884238" y="2103438"/>
          <p14:tracePt t="123059" x="860425" y="2103438"/>
          <p14:tracePt t="123077" x="830263" y="2103438"/>
          <p14:tracePt t="123093" x="808038" y="2103438"/>
          <p14:tracePt t="123109" x="784225" y="2103438"/>
          <p14:tracePt t="123126" x="777875" y="2103438"/>
          <p14:tracePt t="123143" x="762000" y="2103438"/>
          <p14:tracePt t="123160" x="754063" y="2103438"/>
          <p14:tracePt t="123177" x="739775" y="2103438"/>
          <p14:tracePt t="123193" x="731838" y="2103438"/>
          <p14:tracePt t="123210" x="708025" y="2103438"/>
          <p14:tracePt t="123227" x="701675" y="2103438"/>
          <p14:tracePt t="123245" x="708025" y="2103438"/>
          <p14:tracePt t="123507" x="723900" y="2103438"/>
          <p14:tracePt t="123516" x="746125" y="2103438"/>
          <p14:tracePt t="123526" x="784225" y="2103438"/>
          <p14:tracePt t="123543" x="808038" y="2103438"/>
          <p14:tracePt t="123560" x="815975" y="2103438"/>
          <p14:tracePt t="123620" x="822325" y="2103438"/>
          <p14:tracePt t="123644" x="830263" y="2103438"/>
          <p14:tracePt t="123652" x="838200" y="2103438"/>
          <p14:tracePt t="123668" x="846138" y="2103438"/>
          <p14:tracePt t="123684" x="854075" y="2103438"/>
          <p14:tracePt t="123694" x="868363" y="2103438"/>
          <p14:tracePt t="123710" x="884238" y="2103438"/>
          <p14:tracePt t="123727" x="892175" y="2103438"/>
          <p14:tracePt t="123743" x="898525" y="2103438"/>
          <p14:tracePt t="123759" x="906463" y="2103438"/>
          <p14:tracePt t="123776" x="914400" y="2103438"/>
          <p14:tracePt t="123793" x="922338" y="2103438"/>
          <p14:tracePt t="124717" x="930275" y="2103438"/>
          <p14:tracePt t="125276" x="936625" y="2103438"/>
          <p14:tracePt t="125436" x="944563" y="2103438"/>
          <p14:tracePt t="125508" x="960438" y="2103438"/>
          <p14:tracePt t="125596" x="968375" y="2103438"/>
          <p14:tracePt t="125612" x="974725" y="2103438"/>
          <p14:tracePt t="125636" x="982663" y="2103438"/>
          <p14:tracePt t="125643" x="990600" y="2095500"/>
          <p14:tracePt t="125660" x="990600" y="2087563"/>
          <p14:tracePt t="125716" x="990600" y="2079625"/>
          <p14:tracePt t="125725" x="990600" y="2065338"/>
          <p14:tracePt t="125748" x="990600" y="2049463"/>
          <p14:tracePt t="125764" x="990600" y="2041525"/>
          <p14:tracePt t="125788" x="990600" y="2035175"/>
          <p14:tracePt t="125796" x="998538" y="2027238"/>
          <p14:tracePt t="125807" x="998538" y="2019300"/>
          <p14:tracePt t="125948" x="998538" y="2011363"/>
          <p14:tracePt t="125964" x="990600" y="2011363"/>
          <p14:tracePt t="126204" x="982663" y="2011363"/>
          <p14:tracePt t="126251" x="974725" y="2011363"/>
          <p14:tracePt t="126259" x="968375" y="2019300"/>
          <p14:tracePt t="126316" x="968375" y="2027238"/>
          <p14:tracePt t="126364" x="968375" y="2035175"/>
          <p14:tracePt t="126404" x="968375" y="2041525"/>
          <p14:tracePt t="126411" x="968375" y="2049463"/>
          <p14:tracePt t="126436" x="968375" y="2057400"/>
          <p14:tracePt t="126460" x="968375" y="2065338"/>
          <p14:tracePt t="126475" x="968375" y="2079625"/>
          <p14:tracePt t="126515" x="968375" y="2087563"/>
          <p14:tracePt t="126564" x="968375" y="2095500"/>
          <p14:tracePt t="126604" x="974725" y="2103438"/>
          <p14:tracePt t="126620" x="982663" y="2111375"/>
          <p14:tracePt t="129283" x="982663" y="2117725"/>
          <p14:tracePt t="139383" x="982663" y="2125663"/>
          <p14:tracePt t="140116" x="990600" y="2133600"/>
          <p14:tracePt t="140164" x="990600" y="2141538"/>
          <p14:tracePt t="140180" x="1006475" y="2155825"/>
          <p14:tracePt t="140196" x="1006475" y="2163763"/>
          <p14:tracePt t="140204" x="1006475" y="2171700"/>
          <p14:tracePt t="140212" x="1020763" y="2193925"/>
          <p14:tracePt t="140226" x="1020763" y="2201863"/>
          <p14:tracePt t="140245" x="1044575" y="2225675"/>
          <p14:tracePt t="140261" x="1050925" y="2239963"/>
          <p14:tracePt t="140276" x="1066800" y="2270125"/>
          <p14:tracePt t="140294" x="1082675" y="2293938"/>
          <p14:tracePt t="140310" x="1089025" y="2301875"/>
          <p14:tracePt t="140327" x="1096963" y="2324100"/>
          <p14:tracePt t="140343" x="1120775" y="2346325"/>
          <p14:tracePt t="140361" x="1135063" y="2362200"/>
          <p14:tracePt t="140376" x="1165225" y="2416175"/>
          <p14:tracePt t="140393" x="1189038" y="2460625"/>
          <p14:tracePt t="140409" x="1203325" y="2498725"/>
          <p14:tracePt t="140426" x="1219200" y="2530475"/>
          <p14:tracePt t="140443" x="1241425" y="2560638"/>
          <p14:tracePt t="140443" x="1249363" y="2568575"/>
          <p14:tracePt t="140460" x="1273175" y="2582863"/>
          <p14:tracePt t="140477" x="1279525" y="2598738"/>
          <p14:tracePt t="140492" x="1287463" y="2606675"/>
          <p14:tracePt t="140509" x="1295400" y="2620963"/>
          <p14:tracePt t="140527" x="1295400" y="2628900"/>
          <p14:tracePt t="140547" x="1295400" y="2636838"/>
          <p14:tracePt t="140563" x="1303338" y="2636838"/>
          <p14:tracePt t="140575" x="1303338" y="2644775"/>
          <p14:tracePt t="140592" x="1303338" y="2659063"/>
          <p14:tracePt t="140608" x="1311275" y="2667000"/>
          <p14:tracePt t="140628" x="1311275" y="2674938"/>
          <p14:tracePt t="140668" x="1311275" y="2689225"/>
          <p14:tracePt t="140700" x="1303338" y="2697163"/>
          <p14:tracePt t="140716" x="1303338" y="2705100"/>
          <p14:tracePt t="140732" x="1295400" y="2713038"/>
          <p14:tracePt t="140748" x="1287463" y="2713038"/>
          <p14:tracePt t="140756" x="1287463" y="2720975"/>
          <p14:tracePt t="140764" x="1287463" y="2727325"/>
          <p14:tracePt t="140780" x="1279525" y="2727325"/>
          <p14:tracePt t="140796" x="1279525" y="2735263"/>
          <p14:tracePt t="141745" x="1287463" y="2735263"/>
          <p14:tracePt t="141844" x="1295400" y="2735263"/>
          <p14:tracePt t="141860" x="1303338" y="2735263"/>
          <p14:tracePt t="141868" x="1311275" y="2735263"/>
          <p14:tracePt t="141876" x="1341438" y="2735263"/>
          <p14:tracePt t="141893" x="1371600" y="2735263"/>
          <p14:tracePt t="141909" x="1417638" y="2720975"/>
          <p14:tracePt t="141925" x="1439863" y="2720975"/>
          <p14:tracePt t="141942" x="1455738" y="2720975"/>
          <p14:tracePt t="141958" x="1470025" y="2720975"/>
          <p14:tracePt t="141996" x="1470025" y="2713038"/>
          <p14:tracePt t="142004" x="1493838" y="2705100"/>
          <p14:tracePt t="142012" x="1501775" y="2705100"/>
          <p14:tracePt t="142024" x="1531938" y="2697163"/>
          <p14:tracePt t="142040" x="1562100" y="2689225"/>
          <p14:tracePt t="142057" x="1584325" y="2689225"/>
          <p14:tracePt t="142057" x="1600200" y="2689225"/>
          <p14:tracePt t="142077" x="1608138" y="2689225"/>
          <p14:tracePt t="142091" x="1622425" y="2689225"/>
          <p14:tracePt t="142109" x="1654175" y="2689225"/>
          <p14:tracePt t="142125" x="1698625" y="2689225"/>
          <p14:tracePt t="142142" x="1744663" y="2689225"/>
          <p14:tracePt t="142158" x="1790700" y="2689225"/>
          <p14:tracePt t="142174" x="1828800" y="2689225"/>
          <p14:tracePt t="142191" x="1858963" y="2689225"/>
          <p14:tracePt t="142208" x="1882775" y="2689225"/>
          <p14:tracePt t="142224" x="1905000" y="2682875"/>
          <p14:tracePt t="142241" x="1927225" y="2682875"/>
          <p14:tracePt t="142258" x="1935163" y="2682875"/>
          <p14:tracePt t="142277" x="1943100" y="2682875"/>
          <p14:tracePt t="142332" x="1943100" y="2674938"/>
          <p14:tracePt t="142341" x="1951038" y="2674938"/>
          <p14:tracePt t="142820" x="1958975" y="2674938"/>
          <p14:tracePt t="142828" x="1981200" y="2674938"/>
          <p14:tracePt t="142839" x="2065338" y="2682875"/>
          <p14:tracePt t="142857" x="2125663" y="2689225"/>
          <p14:tracePt t="142874" x="2193925" y="2705100"/>
          <p14:tracePt t="142891" x="2239963" y="2713038"/>
          <p14:tracePt t="142891" x="2263775" y="2713038"/>
          <p14:tracePt t="142909" x="2286000" y="2713038"/>
          <p14:tracePt t="142923" x="2384425" y="2743200"/>
          <p14:tracePt t="142941" x="2460625" y="2751138"/>
          <p14:tracePt t="142958" x="2514600" y="2751138"/>
          <p14:tracePt t="142974" x="2568575" y="2765425"/>
          <p14:tracePt t="142990" x="2620963" y="2773363"/>
          <p14:tracePt t="143007" x="2689225" y="2789238"/>
          <p14:tracePt t="143023" x="2765425" y="2803525"/>
          <p14:tracePt t="143041" x="2849563" y="2811463"/>
          <p14:tracePt t="143057" x="2911475" y="2827338"/>
          <p14:tracePt t="143057" x="2925763" y="2827338"/>
          <p14:tracePt t="143077" x="2941638" y="2827338"/>
          <p14:tracePt t="143089" x="2979738" y="2841625"/>
          <p14:tracePt t="143089" x="3009900" y="2849563"/>
          <p14:tracePt t="143108" x="3055938" y="2865438"/>
          <p14:tracePt t="143123" x="3246438" y="2895600"/>
          <p14:tracePt t="143141" x="3390900" y="2917825"/>
          <p14:tracePt t="143158" x="3482975" y="2941638"/>
          <p14:tracePt t="143174" x="3559175" y="2963863"/>
          <p14:tracePt t="143190" x="3603625" y="2971800"/>
          <p14:tracePt t="143207" x="3641725" y="2971800"/>
          <p14:tracePt t="143223" x="3703638" y="2994025"/>
          <p14:tracePt t="143240" x="3794125" y="3017838"/>
          <p14:tracePt t="143257" x="3886200" y="3040063"/>
          <p14:tracePt t="143274" x="3940175" y="3040063"/>
          <p14:tracePt t="143290" x="3954463" y="3040063"/>
          <p14:tracePt t="143306" x="3962400" y="3040063"/>
          <p14:tracePt t="143364" x="3970338" y="3040063"/>
          <p14:tracePt t="143380" x="3984625" y="3040063"/>
          <p14:tracePt t="143389" x="4000500" y="3048000"/>
          <p14:tracePt t="143404" x="4016375" y="3048000"/>
          <p14:tracePt t="143476" x="4046538" y="3048000"/>
          <p14:tracePt t="143484" x="4098925" y="3048000"/>
          <p14:tracePt t="143492" x="4144963" y="3048000"/>
          <p14:tracePt t="143506" x="4275138" y="3070225"/>
          <p14:tracePt t="143506" x="4297363" y="3070225"/>
          <p14:tracePt t="143525" x="4321175" y="3070225"/>
          <p14:tracePt t="143540" x="4305300" y="3070225"/>
          <p14:tracePt t="143724" x="4297363" y="3070225"/>
          <p14:tracePt t="143732" x="4267200" y="3070225"/>
          <p14:tracePt t="143740" x="4183063" y="3070225"/>
          <p14:tracePt t="143757" x="4098925" y="3070225"/>
          <p14:tracePt t="143773" x="4068763" y="3070225"/>
          <p14:tracePt t="143791" x="4076700" y="3070225"/>
          <p14:tracePt t="144316" x="4084638" y="3070225"/>
          <p14:tracePt t="144324" x="4092575" y="3070225"/>
          <p14:tracePt t="144338" x="4098925" y="3070225"/>
          <p14:tracePt t="144359" x="4114800" y="3070225"/>
          <p14:tracePt t="144436" x="4130675" y="3070225"/>
          <p14:tracePt t="144453" x="4137025" y="3070225"/>
          <p14:tracePt t="144460" x="4144963" y="3070225"/>
          <p14:tracePt t="144471" x="4152900" y="3070225"/>
          <p14:tracePt t="144488" x="4160838" y="3070225"/>
          <p14:tracePt t="144505" x="4160838" y="3078163"/>
          <p14:tracePt t="144556" x="4168775" y="3078163"/>
          <p14:tracePt t="144564" x="4183063" y="3078163"/>
          <p14:tracePt t="144572" x="4191000" y="3078163"/>
          <p14:tracePt t="144596" x="4198938" y="3078163"/>
          <p14:tracePt t="144606" x="4206875" y="3078163"/>
          <p14:tracePt t="144621" x="4213225" y="3078163"/>
          <p14:tracePt t="144638" x="4229100" y="3078163"/>
          <p14:tracePt t="144655" x="4229100" y="3070225"/>
          <p14:tracePt t="144691" x="4237038" y="3063875"/>
          <p14:tracePt t="144732" x="4237038" y="3055938"/>
          <p14:tracePt t="144772" x="4251325" y="3048000"/>
          <p14:tracePt t="145260" x="4275138" y="3048000"/>
          <p14:tracePt t="145268" x="4321175" y="3048000"/>
          <p14:tracePt t="145276" x="4359275" y="3048000"/>
          <p14:tracePt t="145287" x="4449763" y="3048000"/>
          <p14:tracePt t="145304" x="4511675" y="3048000"/>
          <p14:tracePt t="145321" x="4541838" y="3048000"/>
          <p14:tracePt t="145338" x="4556125" y="3048000"/>
          <p14:tracePt t="145396" x="4572000" y="3048000"/>
          <p14:tracePt t="145405" x="4587875" y="3048000"/>
          <p14:tracePt t="145412" x="4618038" y="3048000"/>
          <p14:tracePt t="145422" x="4678363" y="3048000"/>
          <p14:tracePt t="145438" x="4724400" y="3048000"/>
          <p14:tracePt t="145454" x="4746625" y="3048000"/>
          <p14:tracePt t="145471" x="4754563" y="3048000"/>
          <p14:tracePt t="145579" x="4778375" y="3048000"/>
          <p14:tracePt t="145588" x="4816475" y="3055938"/>
          <p14:tracePt t="145596" x="4838700" y="3055938"/>
          <p14:tracePt t="145605" x="4884738" y="3063875"/>
          <p14:tracePt t="145621" x="4899025" y="3063875"/>
          <p14:tracePt t="146012" x="4914900" y="3063875"/>
          <p14:tracePt t="146020" x="4937125" y="3063875"/>
          <p14:tracePt t="146028" x="4968875" y="3063875"/>
          <p14:tracePt t="146037" x="5029200" y="3063875"/>
          <p14:tracePt t="146054" x="5083175" y="3063875"/>
          <p14:tracePt t="146070" x="5135563" y="3063875"/>
          <p14:tracePt t="146087" x="5181600" y="3063875"/>
          <p14:tracePt t="146103" x="5241925" y="3063875"/>
          <p14:tracePt t="146120" x="5287963" y="3063875"/>
          <p14:tracePt t="146137" x="5356225" y="3063875"/>
          <p14:tracePt t="146154" x="5456238" y="3063875"/>
          <p14:tracePt t="146170" x="5532438" y="3063875"/>
          <p14:tracePt t="146170" x="5578475" y="3063875"/>
          <p14:tracePt t="146189" x="5630863" y="3063875"/>
          <p14:tracePt t="146204" x="5699125" y="3063875"/>
          <p14:tracePt t="146221" x="5707063" y="3063875"/>
          <p14:tracePt t="146237" x="5715000" y="3063875"/>
          <p14:tracePt t="146292" x="5722938" y="3063875"/>
          <p14:tracePt t="146300" x="5730875" y="3063875"/>
          <p14:tracePt t="146316" x="5745163" y="3055938"/>
          <p14:tracePt t="146324" x="5753100" y="3055938"/>
          <p14:tracePt t="146336" x="5768975" y="3055938"/>
          <p14:tracePt t="146353" x="5783263" y="3055938"/>
          <p14:tracePt t="146369" x="5807075" y="3048000"/>
          <p14:tracePt t="146387" x="5813425" y="3048000"/>
          <p14:tracePt t="146403" x="5829300" y="3032125"/>
          <p14:tracePt t="146437" x="5837238" y="3032125"/>
          <p14:tracePt t="146453" x="5845175" y="3025775"/>
          <p14:tracePt t="146460" x="5845175" y="3017838"/>
          <p14:tracePt t="146476" x="5859463" y="3009900"/>
          <p14:tracePt t="146487" x="5859463" y="3001963"/>
          <p14:tracePt t="146507" x="5859463" y="2987675"/>
          <p14:tracePt t="146531" x="5859463" y="2971800"/>
          <p14:tracePt t="146539" x="5859463" y="2963863"/>
          <p14:tracePt t="146554" x="5867400" y="2955925"/>
          <p14:tracePt t="146567" x="5889625" y="2949575"/>
          <p14:tracePt t="146585" x="5889625" y="2941638"/>
          <p14:tracePt t="146601" x="5905500" y="2925763"/>
          <p14:tracePt t="146620" x="5913438" y="2925763"/>
          <p14:tracePt t="146636" x="5921375" y="2917825"/>
          <p14:tracePt t="146653" x="5921375" y="2903538"/>
          <p14:tracePt t="146668" x="5921375" y="2887663"/>
          <p14:tracePt t="146685" x="5921375" y="2879725"/>
          <p14:tracePt t="146701" x="5921375" y="2865438"/>
          <p14:tracePt t="146718" x="5921375" y="2841625"/>
          <p14:tracePt t="146735" x="5921375" y="2835275"/>
          <p14:tracePt t="146751" x="5921375" y="2827338"/>
          <p14:tracePt t="146768" x="5921375" y="2803525"/>
          <p14:tracePt t="146785" x="5921375" y="2797175"/>
          <p14:tracePt t="146827" x="5921375" y="2789238"/>
          <p14:tracePt t="146843" x="5913438" y="2789238"/>
          <p14:tracePt t="146915" x="5905500" y="2789238"/>
          <p14:tracePt t="146923" x="5897563" y="2789238"/>
          <p14:tracePt t="146939" x="5875338" y="2789238"/>
          <p14:tracePt t="146955" x="5867400" y="2789238"/>
          <p14:tracePt t="146968" x="5859463" y="2789238"/>
          <p14:tracePt t="146984" x="5851525" y="2789238"/>
          <p14:tracePt t="147001" x="5845175" y="2789238"/>
          <p14:tracePt t="147051" x="5829300" y="2797175"/>
          <p14:tracePt t="147068" x="5821363" y="2797175"/>
          <p14:tracePt t="147099" x="5813425" y="2797175"/>
          <p14:tracePt t="147123" x="5807075" y="2803525"/>
          <p14:tracePt t="147131" x="5807075" y="2811463"/>
          <p14:tracePt t="147147" x="5799138" y="2811463"/>
          <p14:tracePt t="147219" x="5791200" y="2811463"/>
          <p14:tracePt t="147243" x="5775325" y="2819400"/>
          <p14:tracePt t="147267" x="5775325" y="2841625"/>
          <p14:tracePt t="147356" x="5775325" y="2849563"/>
          <p14:tracePt t="147386" x="5775325" y="2857500"/>
          <p14:tracePt t="147410" x="5775325" y="2865438"/>
          <p14:tracePt t="147443" x="5775325" y="2873375"/>
          <p14:tracePt t="147459" x="5775325" y="2879725"/>
          <p14:tracePt t="147475" x="5775325" y="2887663"/>
          <p14:tracePt t="147484" x="5775325" y="2895600"/>
          <p14:tracePt t="147491" x="5775325" y="2903538"/>
          <p14:tracePt t="147507" x="5775325" y="2917825"/>
          <p14:tracePt t="147547" x="5775325" y="2925763"/>
          <p14:tracePt t="147578" x="5775325" y="2933700"/>
          <p14:tracePt t="147586" x="5775325" y="2941638"/>
          <p14:tracePt t="147600" x="5775325" y="2949575"/>
          <p14:tracePt t="147617" x="5775325" y="2963863"/>
          <p14:tracePt t="147634" x="5775325" y="2971800"/>
          <p14:tracePt t="147668" x="5783263" y="2979738"/>
          <p14:tracePt t="147691" x="5783263" y="2987675"/>
          <p14:tracePt t="147739" x="5791200" y="3001963"/>
          <p14:tracePt t="147755" x="5799138" y="3009900"/>
          <p14:tracePt t="147771" x="5799138" y="3017838"/>
          <p14:tracePt t="147787" x="5807075" y="3025775"/>
          <p14:tracePt t="147795" x="5807075" y="3032125"/>
          <p14:tracePt t="147810" x="5813425" y="3032125"/>
          <p14:tracePt t="147827" x="5813425" y="3040063"/>
          <p14:tracePt t="147843" x="5821363" y="3040063"/>
          <p14:tracePt t="147851" x="5829300" y="3048000"/>
          <p14:tracePt t="147868" x="5837238" y="3048000"/>
          <p14:tracePt t="147884" x="5851525" y="3055938"/>
          <p14:tracePt t="147923" x="5859463" y="3063875"/>
          <p14:tracePt t="147931" x="5883275" y="3063875"/>
          <p14:tracePt t="147939" x="5897563" y="3070225"/>
          <p14:tracePt t="147950" x="5935663" y="3078163"/>
          <p14:tracePt t="147967" x="5951538" y="3094038"/>
          <p14:tracePt t="147983" x="5959475" y="3094038"/>
          <p14:tracePt t="148000" x="5965825" y="3094038"/>
          <p14:tracePt t="148058" x="5973763" y="3094038"/>
          <p14:tracePt t="148076" x="5981700" y="3094038"/>
          <p14:tracePt t="148091" x="5989638" y="3086100"/>
          <p14:tracePt t="148100" x="5997575" y="3078163"/>
          <p14:tracePt t="148107" x="6003925" y="3078163"/>
          <p14:tracePt t="148117" x="6011863" y="3070225"/>
          <p14:tracePt t="148133" x="6027738" y="3055938"/>
          <p14:tracePt t="148150" x="6042025" y="3048000"/>
          <p14:tracePt t="148167" x="6042025" y="3040063"/>
          <p14:tracePt t="148183" x="6042025" y="3032125"/>
          <p14:tracePt t="148200" x="6057900" y="3017838"/>
          <p14:tracePt t="148216" x="6057900" y="3009900"/>
          <p14:tracePt t="148233" x="6057900" y="2994025"/>
          <p14:tracePt t="148251" x="6057900" y="2963863"/>
          <p14:tracePt t="148268" x="6057900" y="2955925"/>
          <p14:tracePt t="148283" x="6057900" y="2925763"/>
          <p14:tracePt t="148301" x="6057900" y="2917825"/>
          <p14:tracePt t="148317" x="6057900" y="2911475"/>
          <p14:tracePt t="148333" x="6057900" y="2895600"/>
          <p14:tracePt t="148350" x="6057900" y="2879725"/>
          <p14:tracePt t="148367" x="6057900" y="2873375"/>
          <p14:tracePt t="148386" x="6057900" y="2857500"/>
          <p14:tracePt t="148399" x="6049963" y="2849563"/>
          <p14:tracePt t="148415" x="6042025" y="2835275"/>
          <p14:tracePt t="148433" x="6035675" y="2835275"/>
          <p14:tracePt t="148449" x="6019800" y="2827338"/>
          <p14:tracePt t="148465" x="6003925" y="2811463"/>
          <p14:tracePt t="148483" x="5997575" y="2811463"/>
          <p14:tracePt t="148500" x="5989638" y="2803525"/>
          <p14:tracePt t="148517" x="5981700" y="2803525"/>
          <p14:tracePt t="148547" x="5965825" y="2803525"/>
          <p14:tracePt t="148562" x="5959475" y="2797175"/>
          <p14:tracePt t="148586" x="5935663" y="2789238"/>
          <p14:tracePt t="148602" x="5921375" y="2789238"/>
          <p14:tracePt t="148610" x="5897563" y="2781300"/>
          <p14:tracePt t="148618" x="5889625" y="2781300"/>
          <p14:tracePt t="148632" x="5859463" y="2781300"/>
          <p14:tracePt t="148649" x="5829300" y="2773363"/>
          <p14:tracePt t="148668" x="5813425" y="2773363"/>
          <p14:tracePt t="148684" x="5799138" y="2765425"/>
          <p14:tracePt t="148699" x="5791200" y="2765425"/>
          <p14:tracePt t="148716" x="5783263" y="2765425"/>
          <p14:tracePt t="148811" x="5775325" y="2765425"/>
          <p14:tracePt t="148835" x="5768975" y="2765425"/>
          <p14:tracePt t="148867" x="5761038" y="2765425"/>
          <p14:tracePt t="148884" x="5753100" y="2765425"/>
          <p14:tracePt t="148900" x="5753100" y="2781300"/>
          <p14:tracePt t="148907" x="5745163" y="2797175"/>
          <p14:tracePt t="148923" x="5745163" y="2803525"/>
          <p14:tracePt t="148947" x="5745163" y="2811463"/>
          <p14:tracePt t="148955" x="5745163" y="2819400"/>
          <p14:tracePt t="148966" x="5745163" y="2827338"/>
          <p14:tracePt t="148982" x="5737225" y="2841625"/>
          <p14:tracePt t="148999" x="5737225" y="2849563"/>
          <p14:tracePt t="149016" x="5737225" y="2865438"/>
          <p14:tracePt t="149035" x="5737225" y="2873375"/>
          <p14:tracePt t="149052" x="5737225" y="2879725"/>
          <p14:tracePt t="149067" x="5737225" y="2887663"/>
          <p14:tracePt t="149067" x="5737225" y="2895600"/>
          <p14:tracePt t="149085" x="5737225" y="2903538"/>
          <p14:tracePt t="149116" x="5737225" y="2911475"/>
          <p14:tracePt t="149123" x="5737225" y="2917825"/>
          <p14:tracePt t="149147" x="5737225" y="2933700"/>
          <p14:tracePt t="149179" x="5737225" y="2941638"/>
          <p14:tracePt t="149211" x="5737225" y="2963863"/>
          <p14:tracePt t="149227" x="5737225" y="2979738"/>
          <p14:tracePt t="149235" x="5745163" y="2979738"/>
          <p14:tracePt t="149249" x="5745163" y="2987675"/>
          <p14:tracePt t="149268" x="5753100" y="3001963"/>
          <p14:tracePt t="149300" x="5753100" y="3017838"/>
          <p14:tracePt t="149323" x="5768975" y="3032125"/>
          <p14:tracePt t="149339" x="5768975" y="3040063"/>
          <p14:tracePt t="149347" x="5775325" y="3040063"/>
          <p14:tracePt t="149355" x="5783263" y="3048000"/>
          <p14:tracePt t="149372" x="5783263" y="3055938"/>
          <p14:tracePt t="149386" x="5791200" y="3055938"/>
          <p14:tracePt t="149398" x="5807075" y="3070225"/>
          <p14:tracePt t="149416" x="5813425" y="3070225"/>
          <p14:tracePt t="149531" x="5821363" y="3070225"/>
          <p14:tracePt t="149538" x="5829300" y="3070225"/>
          <p14:tracePt t="149548" x="5845175" y="3070225"/>
          <p14:tracePt t="149565" x="5859463" y="3070225"/>
          <p14:tracePt t="149582" x="5875338" y="3070225"/>
          <p14:tracePt t="149599" x="5889625" y="3070225"/>
          <p14:tracePt t="149616" x="5905500" y="3070225"/>
          <p14:tracePt t="149632" x="5905500" y="3055938"/>
          <p14:tracePt t="149648" x="5921375" y="3040063"/>
          <p14:tracePt t="149648" x="5921375" y="3025775"/>
          <p14:tracePt t="149668" x="5927725" y="3009900"/>
          <p14:tracePt t="149684" x="5935663" y="3001963"/>
          <p14:tracePt t="149700" x="5943600" y="2979738"/>
          <p14:tracePt t="149716" x="5951538" y="2963863"/>
          <p14:tracePt t="149733" x="5951538" y="2941638"/>
          <p14:tracePt t="149749" x="5951538" y="2925763"/>
          <p14:tracePt t="149766" x="5951538" y="2911475"/>
          <p14:tracePt t="149781" x="5951538" y="2895600"/>
          <p14:tracePt t="149799" x="5951538" y="2849563"/>
          <p14:tracePt t="149816" x="5951538" y="2827338"/>
          <p14:tracePt t="149832" x="5951538" y="2819400"/>
          <p14:tracePt t="149847" x="5951538" y="2803525"/>
          <p14:tracePt t="149865" x="5935663" y="2797175"/>
          <p14:tracePt t="149881" x="5927725" y="2797175"/>
          <p14:tracePt t="149900" x="5897563" y="2781300"/>
          <p14:tracePt t="149916" x="5867400" y="2781300"/>
          <p14:tracePt t="149933" x="5813425" y="2765425"/>
          <p14:tracePt t="149949" x="5783263" y="2765425"/>
          <p14:tracePt t="149965" x="5761038" y="2765425"/>
          <p14:tracePt t="149982" x="5753100" y="2765425"/>
          <p14:tracePt t="149998" x="5737225" y="2765425"/>
          <p14:tracePt t="150015" x="5722938" y="2765425"/>
          <p14:tracePt t="150059" x="5715000" y="2765425"/>
          <p14:tracePt t="150067" x="5707063" y="2781300"/>
          <p14:tracePt t="150067" x="5699125" y="2789238"/>
          <p14:tracePt t="150085" x="5699125" y="2803525"/>
          <p14:tracePt t="150100" x="5692775" y="2819400"/>
          <p14:tracePt t="150116" x="5692775" y="2827338"/>
          <p14:tracePt t="150139" x="5676900" y="2841625"/>
          <p14:tracePt t="150155" x="5676900" y="2849563"/>
          <p14:tracePt t="150179" x="5676900" y="2857500"/>
          <p14:tracePt t="150195" x="5676900" y="2865438"/>
          <p14:tracePt t="150211" x="5676900" y="2873375"/>
          <p14:tracePt t="150227" x="5684838" y="2879725"/>
          <p14:tracePt t="150235" x="5692775" y="2895600"/>
          <p14:tracePt t="150251" x="5692775" y="2917825"/>
          <p14:tracePt t="150264" x="5707063" y="2917825"/>
          <p14:tracePt t="150282" x="5715000" y="2933700"/>
          <p14:tracePt t="150282" x="5730875" y="2933700"/>
          <p14:tracePt t="150300" x="5737225" y="2949575"/>
          <p14:tracePt t="150314" x="5745163" y="2955925"/>
          <p14:tracePt t="150339" x="5753100" y="2963863"/>
          <p14:tracePt t="150365" x="5761038" y="2971800"/>
          <p14:tracePt t="150371" x="5761038" y="2987675"/>
          <p14:tracePt t="150395" x="5775325" y="3001963"/>
          <p14:tracePt t="150411" x="5791200" y="3009900"/>
          <p14:tracePt t="150435" x="5791200" y="3017838"/>
          <p14:tracePt t="150443" x="5791200" y="3025775"/>
          <p14:tracePt t="150451" x="5799138" y="3040063"/>
          <p14:tracePt t="150464" x="5807075" y="3048000"/>
          <p14:tracePt t="150481" x="5813425" y="3055938"/>
          <p14:tracePt t="151392" x="5799138" y="3063875"/>
          <p14:tracePt t="152011" x="5783263" y="3063875"/>
          <p14:tracePt t="152019" x="5761038" y="3070225"/>
          <p14:tracePt t="152029" x="5730875" y="3078163"/>
          <p14:tracePt t="152047" x="5668963" y="3108325"/>
          <p14:tracePt t="152063" x="5600700" y="3132138"/>
          <p14:tracePt t="152080" x="5494338" y="3146425"/>
          <p14:tracePt t="152080" x="5426075" y="3162300"/>
          <p14:tracePt t="152100" x="5349875" y="3170238"/>
          <p14:tracePt t="152113" x="5159375" y="3200400"/>
          <p14:tracePt t="152130" x="4860925" y="3260725"/>
          <p14:tracePt t="152148" x="4702175" y="3298825"/>
          <p14:tracePt t="152164" x="4587875" y="3336925"/>
          <p14:tracePt t="152180" x="4457700" y="3368675"/>
          <p14:tracePt t="152197" x="4305300" y="3390900"/>
          <p14:tracePt t="152213" x="4106863" y="3436938"/>
          <p14:tracePt t="152230" x="3856038" y="3489325"/>
          <p14:tracePt t="152246" x="3649663" y="3527425"/>
          <p14:tracePt t="152263" x="3505200" y="3565525"/>
          <p14:tracePt t="152279" x="3413125" y="3597275"/>
          <p14:tracePt t="152296" x="3322638" y="3619500"/>
          <p14:tracePt t="152313" x="3216275" y="3635375"/>
          <p14:tracePt t="152329" x="3116263" y="3641725"/>
          <p14:tracePt t="152329" x="3070225" y="3657600"/>
          <p14:tracePt t="152348" x="3032125" y="3673475"/>
          <p14:tracePt t="152364" x="3017838" y="3679825"/>
          <p14:tracePt t="152379" x="3009900" y="3687763"/>
          <p14:tracePt t="152396" x="3001963" y="3695700"/>
          <p14:tracePt t="152418" x="2994025" y="3703638"/>
          <p14:tracePt t="152428" x="2963863" y="3717925"/>
          <p14:tracePt t="152446" x="2949575" y="3733800"/>
          <p14:tracePt t="152463" x="2949575" y="3741738"/>
          <p14:tracePt t="152479" x="2949575" y="3749675"/>
          <p14:tracePt t="152507" x="2941638" y="3749675"/>
          <p14:tracePt t="152523" x="2933700" y="3756025"/>
          <p14:tracePt t="152547" x="2941638" y="3756025"/>
          <p14:tracePt t="152627" x="2955925" y="3756025"/>
          <p14:tracePt t="152635" x="2941638" y="3756025"/>
          <p14:tracePt t="152867" x="2925763" y="3763963"/>
          <p14:tracePt t="152875" x="2903538" y="3771900"/>
          <p14:tracePt t="152883" x="2887663" y="3771900"/>
          <p14:tracePt t="152896" x="2835275" y="3787775"/>
          <p14:tracePt t="152912" x="2803525" y="3802063"/>
          <p14:tracePt t="152929" x="2759075" y="3810000"/>
          <p14:tracePt t="152946" x="2720975" y="3810000"/>
          <p14:tracePt t="152946" x="2697163" y="3810000"/>
          <p14:tracePt t="152964" x="2659063" y="3817938"/>
          <p14:tracePt t="152980" x="2598738" y="3840163"/>
          <p14:tracePt t="152997" x="2522538" y="3840163"/>
          <p14:tracePt t="153013" x="2408238" y="3840163"/>
          <p14:tracePt t="153029" x="2324100" y="3848100"/>
          <p14:tracePt t="153045" x="2270125" y="3863975"/>
          <p14:tracePt t="153061" x="2239963" y="3863975"/>
          <p14:tracePt t="153079" x="2209800" y="3863975"/>
          <p14:tracePt t="153079" x="2193925" y="3863975"/>
          <p14:tracePt t="153099" x="2171700" y="3863975"/>
          <p14:tracePt t="153112" x="2125663" y="3863975"/>
          <p14:tracePt t="153129" x="2087563" y="3863975"/>
          <p14:tracePt t="153146" x="2049463" y="3863975"/>
          <p14:tracePt t="153146" x="2035175" y="3863975"/>
          <p14:tracePt t="153164" x="2003425" y="3863975"/>
          <p14:tracePt t="153180" x="1973263" y="3863975"/>
          <p14:tracePt t="153197" x="1927225" y="3863975"/>
          <p14:tracePt t="153213" x="1905000" y="3863975"/>
          <p14:tracePt t="153228" x="1897063" y="3863975"/>
          <p14:tracePt t="153245" x="1874838" y="3863975"/>
          <p14:tracePt t="153307" x="1866900" y="3863975"/>
          <p14:tracePt t="153323" x="1858963" y="3863975"/>
          <p14:tracePt t="153707" x="1851025" y="3863975"/>
          <p14:tracePt t="153715" x="1844675" y="3863975"/>
          <p14:tracePt t="153727" x="1812925" y="3863975"/>
          <p14:tracePt t="153745" x="1782763" y="3863975"/>
          <p14:tracePt t="153761" x="1752600" y="3863975"/>
          <p14:tracePt t="153761" x="1736725" y="3863975"/>
          <p14:tracePt t="153780" x="1676400" y="3863975"/>
          <p14:tracePt t="153796" x="1608138" y="3863975"/>
          <p14:tracePt t="153812" x="1524000" y="3863975"/>
          <p14:tracePt t="153829" x="1477963" y="3863975"/>
          <p14:tracePt t="153845" x="1355725" y="3863975"/>
          <p14:tracePt t="153861" x="1273175" y="3863975"/>
          <p14:tracePt t="153878" x="1227138" y="3863975"/>
          <p14:tracePt t="153895" x="1211263" y="3863975"/>
          <p14:tracePt t="153911" x="1196975" y="3863975"/>
          <p14:tracePt t="153928" x="1181100" y="3863975"/>
          <p14:tracePt t="153944" x="1143000" y="3878263"/>
          <p14:tracePt t="153961" x="1089025" y="3878263"/>
          <p14:tracePt t="153961" x="1058863" y="3886200"/>
          <p14:tracePt t="153980" x="1044575" y="3886200"/>
          <p14:tracePt t="153995" x="998538" y="3886200"/>
          <p14:tracePt t="154012" x="960438" y="3886200"/>
          <p14:tracePt t="154028" x="944563" y="3886200"/>
          <p14:tracePt t="154045" x="974725" y="3886200"/>
          <p14:tracePt t="154394" x="1012825" y="3886200"/>
          <p14:tracePt t="154402" x="1066800" y="3886200"/>
          <p14:tracePt t="154411" x="1120775" y="3894138"/>
          <p14:tracePt t="154428" x="1135063" y="3894138"/>
          <p14:tracePt t="154443" x="1143000" y="3894138"/>
          <p14:tracePt t="154498" x="1150938" y="3894138"/>
          <p14:tracePt t="154506" x="1173163" y="3894138"/>
          <p14:tracePt t="154515" x="1203325" y="3894138"/>
          <p14:tracePt t="154527" x="1295400" y="3894138"/>
          <p14:tracePt t="154544" x="1363663" y="3894138"/>
          <p14:tracePt t="154561" x="1379538" y="3894138"/>
          <p14:tracePt t="154579" x="1387475" y="3894138"/>
          <p14:tracePt t="154635" x="1393825" y="3894138"/>
          <p14:tracePt t="154644" x="1431925" y="3894138"/>
          <p14:tracePt t="154651" x="1477963" y="3902075"/>
          <p14:tracePt t="154661" x="1562100" y="3924300"/>
          <p14:tracePt t="154677" x="1616075" y="3924300"/>
          <p14:tracePt t="154694" x="1638300" y="3924300"/>
          <p14:tracePt t="154710" x="1654175" y="3924300"/>
          <p14:tracePt t="154726" x="1654175" y="3932238"/>
          <p14:tracePt t="155829" x="1660525" y="3932238"/>
          <p14:tracePt t="156195" x="1676400" y="3932238"/>
          <p14:tracePt t="156283" x="1692275" y="3932238"/>
          <p14:tracePt t="156307" x="1706563" y="3932238"/>
          <p14:tracePt t="156315" x="1722438" y="3932238"/>
          <p14:tracePt t="156325" x="1752600" y="3932238"/>
          <p14:tracePt t="156342" x="1768475" y="3932238"/>
          <p14:tracePt t="156358" x="1782763" y="3932238"/>
          <p14:tracePt t="156375" x="1790700" y="3924300"/>
          <p14:tracePt t="156393" x="1812925" y="3924300"/>
          <p14:tracePt t="156408" x="1858963" y="3902075"/>
          <p14:tracePt t="156425" x="1927225" y="3886200"/>
          <p14:tracePt t="156441" x="2011363" y="3863975"/>
          <p14:tracePt t="156441" x="2079625" y="3863975"/>
          <p14:tracePt t="156459" x="2171700" y="3848100"/>
          <p14:tracePt t="156476" x="2239963" y="3840163"/>
          <p14:tracePt t="156492" x="2278063" y="3840163"/>
          <p14:tracePt t="156508" x="2308225" y="3840163"/>
          <p14:tracePt t="156525" x="2346325" y="3840163"/>
          <p14:tracePt t="156541" x="2392363" y="3825875"/>
          <p14:tracePt t="156557" x="2446338" y="3825875"/>
          <p14:tracePt t="156574" x="2506663" y="3810000"/>
          <p14:tracePt t="156594" x="2574925" y="3787775"/>
          <p14:tracePt t="156609" x="2620963" y="3771900"/>
          <p14:tracePt t="156625" x="2674938" y="3771900"/>
          <p14:tracePt t="156625" x="2697163" y="3763963"/>
          <p14:tracePt t="156644" x="2727325" y="3763963"/>
          <p14:tracePt t="156658" x="2835275" y="3749675"/>
          <p14:tracePt t="156676" x="2865438" y="3741738"/>
          <p14:tracePt t="156693" x="2857500" y="3733800"/>
          <p14:tracePt t="156747" x="2849563" y="3725863"/>
          <p14:tracePt t="157084" x="2857500" y="3725863"/>
          <p14:tracePt t="157570" x="2873375" y="3725863"/>
          <p14:tracePt t="157578" x="2887663" y="3725863"/>
          <p14:tracePt t="157590" x="2979738" y="3725863"/>
          <p14:tracePt t="157607" x="3055938" y="3741738"/>
          <p14:tracePt t="157624" x="3178175" y="3756025"/>
          <p14:tracePt t="157641" x="3292475" y="3771900"/>
          <p14:tracePt t="157657" x="3429000" y="3787775"/>
          <p14:tracePt t="157657" x="3459163" y="3802063"/>
          <p14:tracePt t="157675" x="3619500" y="3810000"/>
          <p14:tracePt t="157692" x="3756025" y="3825875"/>
          <p14:tracePt t="157708" x="3848100" y="3848100"/>
          <p14:tracePt t="157725" x="3863975" y="3856038"/>
          <p14:tracePt t="157741" x="3886200" y="3856038"/>
          <p14:tracePt t="157757" x="3916363" y="3870325"/>
          <p14:tracePt t="157774" x="3946525" y="3886200"/>
          <p14:tracePt t="157795" x="3962400" y="3894138"/>
          <p14:tracePt t="157806" x="4022725" y="3908425"/>
          <p14:tracePt t="157824" x="4022725" y="3916363"/>
          <p14:tracePt t="157840" x="4030663" y="3916363"/>
          <p14:tracePt t="157883" x="4046538" y="3916363"/>
          <p14:tracePt t="157891" x="4084638" y="3916363"/>
          <p14:tracePt t="157899" x="4152900" y="3916363"/>
          <p14:tracePt t="157908" x="4289425" y="3940175"/>
          <p14:tracePt t="157924" x="4343400" y="3946525"/>
          <p14:tracePt t="157941" x="4373563" y="3970338"/>
          <p14:tracePt t="157957" x="4465638" y="4237038"/>
          <p14:tracePt t="157974" x="4465638" y="4244975"/>
          <p14:tracePt t="157990" x="4487863" y="4275138"/>
          <p14:tracePt t="158006" x="4495800" y="4275138"/>
          <p14:tracePt t="158027" x="4525963" y="4283075"/>
          <p14:tracePt t="158059" x="4541838" y="4289425"/>
          <p14:tracePt t="158067" x="4549775" y="4289425"/>
          <p14:tracePt t="158076" x="4564063" y="4289425"/>
          <p14:tracePt t="158091" x="4556125" y="4297363"/>
          <p14:tracePt t="158131" x="4541838" y="4297363"/>
          <p14:tracePt t="158140" x="4518025" y="4289425"/>
          <p14:tracePt t="158243" x="4495800" y="4267200"/>
          <p14:tracePt t="158251" x="4487863" y="4251325"/>
          <p14:tracePt t="158267" x="4479925" y="4251325"/>
          <p14:tracePt t="158275" x="4473575" y="4237038"/>
          <p14:tracePt t="158289" x="4465638" y="4229100"/>
          <p14:tracePt t="158308" x="4465638" y="4213225"/>
          <p14:tracePt t="158324" x="4465638" y="4206875"/>
          <p14:tracePt t="158347" x="4465638" y="4198938"/>
          <p14:tracePt t="158356" x="4465638" y="4175125"/>
          <p14:tracePt t="158374" x="4465638" y="4152900"/>
          <p14:tracePt t="158390" x="4465638" y="4130675"/>
          <p14:tracePt t="158407" x="4479925" y="4106863"/>
          <p14:tracePt t="158422" x="4487863" y="4098925"/>
          <p14:tracePt t="158438" x="4495800" y="4084638"/>
          <p14:tracePt t="158491" x="4503738" y="4068763"/>
          <p14:tracePt t="158499" x="4503738" y="4060825"/>
          <p14:tracePt t="158508" x="4525963" y="4054475"/>
          <p14:tracePt t="158603" x="4525963" y="4046538"/>
          <p14:tracePt t="158611" x="4533900" y="4046538"/>
          <p14:tracePt t="158622" x="4549775" y="4038600"/>
          <p14:tracePt t="158639" x="4564063" y="4038600"/>
          <p14:tracePt t="159267" x="4579938" y="4038600"/>
          <p14:tracePt t="159275" x="4594225" y="4038600"/>
          <p14:tracePt t="159288" x="4625975" y="4030663"/>
          <p14:tracePt t="159288" x="4640263" y="4030663"/>
          <p14:tracePt t="159308" x="4664075" y="4022725"/>
          <p14:tracePt t="159323" x="4694238" y="4022725"/>
          <p14:tracePt t="159340" x="4724400" y="4022725"/>
          <p14:tracePt t="159357" x="4754563" y="4022725"/>
          <p14:tracePt t="159374" x="4792663" y="4022725"/>
          <p14:tracePt t="159391" x="4816475" y="4022725"/>
          <p14:tracePt t="159406" x="4854575" y="4022725"/>
          <p14:tracePt t="159421" x="4860925" y="4022725"/>
          <p14:tracePt t="159451" x="4868863" y="4022725"/>
          <p14:tracePt t="159467" x="4884738" y="4022725"/>
          <p14:tracePt t="159475" x="4899025" y="4022725"/>
          <p14:tracePt t="159488" x="4937125" y="4022725"/>
          <p14:tracePt t="159505" x="4960938" y="4008438"/>
          <p14:tracePt t="159523" x="4968875" y="4008438"/>
          <p14:tracePt t="159635" x="4975225" y="4008438"/>
          <p14:tracePt t="159643" x="4983163" y="4008438"/>
          <p14:tracePt t="159655" x="4991100" y="4008438"/>
          <p14:tracePt t="159671" x="5006975" y="4008438"/>
          <p14:tracePt t="159915" x="5013325" y="4008438"/>
          <p14:tracePt t="159923" x="5029200" y="4008438"/>
          <p14:tracePt t="159938" x="5051425" y="4022725"/>
          <p14:tracePt t="159956" x="5075238" y="4022725"/>
          <p14:tracePt t="159972" x="5097463" y="4022725"/>
          <p14:tracePt t="159989" x="5127625" y="4038600"/>
          <p14:tracePt t="160005" x="5165725" y="4046538"/>
          <p14:tracePt t="160022" x="5203825" y="4046538"/>
          <p14:tracePt t="160038" x="5219700" y="4054475"/>
          <p14:tracePt t="160055" x="5241925" y="4054475"/>
          <p14:tracePt t="160072" x="5273675" y="4060825"/>
          <p14:tracePt t="160090" x="5318125" y="4060825"/>
          <p14:tracePt t="160105" x="5364163" y="4076700"/>
          <p14:tracePt t="160121" x="5402263" y="4076700"/>
          <p14:tracePt t="160121" x="5410200" y="4076700"/>
          <p14:tracePt t="160140" x="5432425" y="4092575"/>
          <p14:tracePt t="160156" x="5470525" y="4092575"/>
          <p14:tracePt t="160172" x="5570538" y="4098925"/>
          <p14:tracePt t="160189" x="5715000" y="4114800"/>
          <p14:tracePt t="160205" x="5783263" y="4122738"/>
          <p14:tracePt t="160222" x="5851525" y="4130675"/>
          <p14:tracePt t="160238" x="5883275" y="4130675"/>
          <p14:tracePt t="160255" x="5897563" y="4137025"/>
          <p14:tracePt t="160271" x="5935663" y="4137025"/>
          <p14:tracePt t="160288" x="6035675" y="4137025"/>
          <p14:tracePt t="160305" x="6118225" y="4137025"/>
          <p14:tracePt t="160321" x="6194425" y="4130675"/>
          <p14:tracePt t="160321" x="6210300" y="4130675"/>
          <p14:tracePt t="160340" x="6210300" y="4122738"/>
          <p14:tracePt t="160356" x="6218238" y="4122738"/>
          <p14:tracePt t="160372" x="6232525" y="4114800"/>
          <p14:tracePt t="160395" x="6248400" y="4098925"/>
          <p14:tracePt t="160406" x="6308725" y="4084638"/>
          <p14:tracePt t="160422" x="6370638" y="4068763"/>
          <p14:tracePt t="160438" x="6400800" y="4060825"/>
          <p14:tracePt t="160455" x="6408738" y="4060825"/>
          <p14:tracePt t="160470" x="6408738" y="4038600"/>
          <p14:tracePt t="160488" x="6400800" y="4022725"/>
          <p14:tracePt t="160504" x="6392863" y="4008438"/>
          <p14:tracePt t="160520" x="6384925" y="3978275"/>
          <p14:tracePt t="160539" x="6378575" y="3962400"/>
          <p14:tracePt t="160553" x="6378575" y="3932238"/>
          <p14:tracePt t="160571" x="6378575" y="3902075"/>
          <p14:tracePt t="160588" x="6362700" y="3886200"/>
          <p14:tracePt t="160604" x="6354763" y="3870325"/>
          <p14:tracePt t="160620" x="6340475" y="3863975"/>
          <p14:tracePt t="160638" x="6332538" y="3856038"/>
          <p14:tracePt t="160654" x="6324600" y="3848100"/>
          <p14:tracePt t="160675" x="6316663" y="3848100"/>
          <p14:tracePt t="160699" x="6308725" y="3848100"/>
          <p14:tracePt t="160715" x="6302375" y="3848100"/>
          <p14:tracePt t="160723" x="6294438" y="3848100"/>
          <p14:tracePt t="160740" x="6286500" y="3832225"/>
          <p14:tracePt t="160763" x="6278563" y="3832225"/>
          <p14:tracePt t="160779" x="6278563" y="3825875"/>
          <p14:tracePt t="160795" x="6270625" y="3825875"/>
          <p14:tracePt t="160827" x="6264275" y="3817938"/>
          <p14:tracePt t="160851" x="6256338" y="3810000"/>
          <p14:tracePt t="160859" x="6248400" y="3802063"/>
          <p14:tracePt t="160875" x="6240463" y="3794125"/>
          <p14:tracePt t="160887" x="6232525" y="3794125"/>
          <p14:tracePt t="160904" x="6218238" y="3787775"/>
          <p14:tracePt t="160931" x="6210300" y="3779838"/>
          <p14:tracePt t="160994" x="6202363" y="3779838"/>
          <p14:tracePt t="161010" x="6188075" y="3779838"/>
          <p14:tracePt t="161020" x="6172200" y="3779838"/>
          <p14:tracePt t="161026" x="6164263" y="3771900"/>
          <p14:tracePt t="161042" x="6156325" y="3771900"/>
          <p14:tracePt t="161115" x="6149975" y="3771900"/>
          <p14:tracePt t="161131" x="6142038" y="3771900"/>
          <p14:tracePt t="161139" x="6126163" y="3771900"/>
          <p14:tracePt t="161203" x="6103938" y="3771900"/>
          <p14:tracePt t="161220" x="6088063" y="3771900"/>
          <p14:tracePt t="161227" x="6080125" y="3771900"/>
          <p14:tracePt t="161237" x="6065838" y="3771900"/>
          <p14:tracePt t="161254" x="6049963" y="3779838"/>
          <p14:tracePt t="161308" x="6042025" y="3787775"/>
          <p14:tracePt t="161323" x="6035675" y="3787775"/>
          <p14:tracePt t="161331" x="6027738" y="3794125"/>
          <p14:tracePt t="161371" x="6019800" y="3794125"/>
          <p14:tracePt t="161390" x="6011863" y="3810000"/>
          <p14:tracePt t="161396" x="6003925" y="3810000"/>
          <p14:tracePt t="161405" x="5997575" y="3810000"/>
          <p14:tracePt t="161420" x="5989638" y="3817938"/>
          <p14:tracePt t="161499" x="5989638" y="3832225"/>
          <p14:tracePt t="161538" x="5981700" y="3840163"/>
          <p14:tracePt t="161554" x="5981700" y="3848100"/>
          <p14:tracePt t="161603" x="5981700" y="3856038"/>
          <p14:tracePt t="161620" x="5981700" y="3863975"/>
          <p14:tracePt t="161627" x="5981700" y="3870325"/>
          <p14:tracePt t="161651" x="5981700" y="3878263"/>
          <p14:tracePt t="161659" x="5973763" y="3886200"/>
          <p14:tracePt t="161691" x="5973763" y="3902075"/>
          <p14:tracePt t="161723" x="5973763" y="3916363"/>
          <p14:tracePt t="161739" x="5973763" y="3924300"/>
          <p14:tracePt t="161763" x="5973763" y="3940175"/>
          <p14:tracePt t="161771" x="5973763" y="3962400"/>
          <p14:tracePt t="161795" x="5973763" y="3970338"/>
          <p14:tracePt t="161820" x="5973763" y="3978275"/>
          <p14:tracePt t="161835" x="5973763" y="3984625"/>
          <p14:tracePt t="161859" x="5965825" y="3992563"/>
          <p14:tracePt t="161883" x="5965825" y="4000500"/>
          <p14:tracePt t="161915" x="5965825" y="4008438"/>
          <p14:tracePt t="161939" x="5965825" y="4016375"/>
          <p14:tracePt t="161963" x="5965825" y="4022725"/>
          <p14:tracePt t="161971" x="5965825" y="4030663"/>
          <p14:tracePt t="161971" x="5973763" y="4038600"/>
          <p14:tracePt t="161988" x="5981700" y="4054475"/>
          <p14:tracePt t="162004" x="5989638" y="4060825"/>
          <p14:tracePt t="162021" x="5997575" y="4068763"/>
          <p14:tracePt t="162037" x="6003925" y="4068763"/>
          <p14:tracePt t="162059" x="6003925" y="4076700"/>
          <p14:tracePt t="162069" x="6019800" y="4076700"/>
          <p14:tracePt t="162123" x="6027738" y="4076700"/>
          <p14:tracePt t="162131" x="6042025" y="4076700"/>
          <p14:tracePt t="162139" x="6057900" y="4076700"/>
          <p14:tracePt t="162152" x="6103938" y="4076700"/>
          <p14:tracePt t="162169" x="6134100" y="4076700"/>
          <p14:tracePt t="162188" x="6142038" y="4076700"/>
          <p14:tracePt t="162251" x="6149975" y="4076700"/>
          <p14:tracePt t="162275" x="6180138" y="4076700"/>
          <p14:tracePt t="162291" x="6180138" y="4068763"/>
          <p14:tracePt t="162299" x="6188075" y="4060825"/>
          <p14:tracePt t="162315" x="6188075" y="4054475"/>
          <p14:tracePt t="162339" x="6202363" y="4022725"/>
          <p14:tracePt t="162347" x="6202363" y="4016375"/>
          <p14:tracePt t="162363" x="6210300" y="4008438"/>
          <p14:tracePt t="162371" x="6218238" y="3984625"/>
          <p14:tracePt t="162389" x="6218238" y="3978275"/>
          <p14:tracePt t="162403" x="6226175" y="3946525"/>
          <p14:tracePt t="162403" x="6232525" y="3932238"/>
          <p14:tracePt t="162419" x="6232525" y="3916363"/>
          <p14:tracePt t="162436" x="6240463" y="3902075"/>
          <p14:tracePt t="162453" x="6240463" y="3894138"/>
          <p14:tracePt t="162468" x="6240463" y="3886200"/>
          <p14:tracePt t="162485" x="6240463" y="3870325"/>
          <p14:tracePt t="162502" x="6240463" y="3863975"/>
          <p14:tracePt t="162518" x="6240463" y="3856038"/>
          <p14:tracePt t="162536" x="6240463" y="3848100"/>
          <p14:tracePt t="162552" x="6232525" y="3848100"/>
          <p14:tracePt t="162568" x="6226175" y="3832225"/>
          <p14:tracePt t="162585" x="6218238" y="3825875"/>
          <p14:tracePt t="162619" x="6210300" y="3825875"/>
          <p14:tracePt t="162636" x="6210300" y="3817938"/>
          <p14:tracePt t="162659" x="6202363" y="3817938"/>
          <p14:tracePt t="162675" x="6194425" y="3810000"/>
          <p14:tracePt t="162683" x="6188075" y="3810000"/>
          <p14:tracePt t="162707" x="6180138" y="3802063"/>
          <p14:tracePt t="162723" x="6172200" y="3802063"/>
          <p14:tracePt t="162755" x="6164263" y="3802063"/>
          <p14:tracePt t="162763" x="6149975" y="3802063"/>
          <p14:tracePt t="162779" x="6142038" y="3802063"/>
          <p14:tracePt t="162795" x="6134100" y="3794125"/>
          <p14:tracePt t="162804" x="6126163" y="3787775"/>
          <p14:tracePt t="162883" x="6118225" y="3787775"/>
          <p14:tracePt t="162899" x="6103938" y="3787775"/>
          <p14:tracePt t="162915" x="6088063" y="3787775"/>
          <p14:tracePt t="162923" x="6073775" y="3779838"/>
          <p14:tracePt t="163027" x="6065838" y="3779838"/>
          <p14:tracePt t="163043" x="6057900" y="3779838"/>
          <p14:tracePt t="163059" x="6049963" y="3779838"/>
          <p14:tracePt t="163068" x="6042025" y="3779838"/>
          <p14:tracePt t="163075" x="6035675" y="3779838"/>
          <p14:tracePt t="163163" x="6019800" y="3779838"/>
          <p14:tracePt t="163187" x="6011863" y="3779838"/>
          <p14:tracePt t="163283" x="6003925" y="3779838"/>
          <p14:tracePt t="163291" x="5997575" y="3779838"/>
          <p14:tracePt t="163315" x="5989638" y="3771900"/>
          <p14:tracePt t="163323" x="5981700" y="3771900"/>
          <p14:tracePt t="163395" x="5973763" y="3771900"/>
          <p14:tracePt t="163411" x="5965825" y="3771900"/>
          <p14:tracePt t="163443" x="5951538" y="3771900"/>
          <p14:tracePt t="163459" x="5935663" y="3771900"/>
          <p14:tracePt t="163491" x="5927725" y="3771900"/>
          <p14:tracePt t="163554" x="5921375" y="3771900"/>
          <p14:tracePt t="163562" x="5913438" y="3771900"/>
          <p14:tracePt t="163611" x="5905500" y="3771900"/>
          <p14:tracePt t="163659" x="5905500" y="3779838"/>
          <p14:tracePt t="163723" x="5905500" y="3794125"/>
          <p14:tracePt t="163763" x="5905500" y="3802063"/>
          <p14:tracePt t="163843" x="5905500" y="3810000"/>
          <p14:tracePt t="163859" x="5913438" y="3817938"/>
          <p14:tracePt t="163868" x="5913438" y="3825875"/>
          <p14:tracePt t="163891" x="5913438" y="3832225"/>
          <p14:tracePt t="163923" x="5913438" y="3848100"/>
          <p14:tracePt t="163963" x="5927725" y="3856038"/>
          <p14:tracePt t="163971" x="5927725" y="3863975"/>
          <p14:tracePt t="163987" x="5927725" y="3870325"/>
          <p14:tracePt t="164003" x="5927725" y="3878263"/>
          <p14:tracePt t="164017" x="5935663" y="3894138"/>
          <p14:tracePt t="164035" x="5943600" y="3894138"/>
          <p14:tracePt t="164083" x="5943600" y="3908425"/>
          <p14:tracePt t="164100" x="5959475" y="3916363"/>
          <p14:tracePt t="164115" x="5959475" y="3924300"/>
          <p14:tracePt t="164139" x="5959475" y="3932238"/>
          <p14:tracePt t="164147" x="5959475" y="3940175"/>
          <p14:tracePt t="164163" x="5959475" y="3946525"/>
          <p14:tracePt t="164179" x="5965825" y="3962400"/>
          <p14:tracePt t="164211" x="5973763" y="3970338"/>
          <p14:tracePt t="164235" x="5973763" y="3978275"/>
          <p14:tracePt t="164267" x="5973763" y="3984625"/>
          <p14:tracePt t="164275" x="5973763" y="4000500"/>
          <p14:tracePt t="164291" x="5973763" y="4008438"/>
          <p14:tracePt t="164307" x="5973763" y="4016375"/>
          <p14:tracePt t="164317" x="5973763" y="4022725"/>
          <p14:tracePt t="164333" x="5973763" y="4030663"/>
          <p14:tracePt t="164350" x="5973763" y="4046538"/>
          <p14:tracePt t="164371" x="5973763" y="4060825"/>
          <p14:tracePt t="164388" x="5973763" y="4068763"/>
          <p14:tracePt t="164403" x="5989638" y="4084638"/>
          <p14:tracePt t="164435" x="5989638" y="4092575"/>
          <p14:tracePt t="164451" x="5997575" y="4098925"/>
          <p14:tracePt t="164475" x="6003925" y="4106863"/>
          <p14:tracePt t="164484" x="6011863" y="4106863"/>
          <p14:tracePt t="164500" x="6027738" y="4122738"/>
          <p14:tracePt t="164507" x="6035675" y="4130675"/>
          <p14:tracePt t="164517" x="6042025" y="4130675"/>
          <p14:tracePt t="164533" x="6049963" y="4130675"/>
          <p14:tracePt t="164579" x="6065838" y="4137025"/>
          <p14:tracePt t="164595" x="6080125" y="4137025"/>
          <p14:tracePt t="164611" x="6088063" y="4137025"/>
          <p14:tracePt t="164627" x="6096000" y="4137025"/>
          <p14:tracePt t="164636" x="6103938" y="4137025"/>
          <p14:tracePt t="164659" x="6118225" y="4137025"/>
          <p14:tracePt t="164715" x="6134100" y="4122738"/>
          <p14:tracePt t="164723" x="6126163" y="4114800"/>
          <p14:tracePt t="164739" x="6118225" y="4114800"/>
          <p14:tracePt t="164763" x="6118225" y="4098925"/>
          <p14:tracePt t="164819" x="6118225" y="4084638"/>
          <p14:tracePt t="164827" x="6126163" y="4084638"/>
          <p14:tracePt t="164835" x="6126163" y="4076700"/>
          <p14:tracePt t="164852" x="6126163" y="4084638"/>
          <p14:tracePt t="164868" x="6118225" y="4076700"/>
          <p14:tracePt t="164884" x="6118225" y="4068763"/>
          <p14:tracePt t="164907" x="6111875" y="4068763"/>
          <p14:tracePt t="164923" x="6111875" y="4054475"/>
          <p14:tracePt t="164947" x="6111875" y="4038600"/>
          <p14:tracePt t="164971" x="6111875" y="4022725"/>
          <p14:tracePt t="165043" x="6111875" y="4016375"/>
          <p14:tracePt t="165050" x="6111875" y="4008438"/>
          <p14:tracePt t="165083" x="6111875" y="4000500"/>
          <p14:tracePt t="165163" x="6096000" y="3992563"/>
          <p14:tracePt t="165171" x="6096000" y="3984625"/>
          <p14:tracePt t="165203" x="6096000" y="3978275"/>
          <p14:tracePt t="165243" x="6096000" y="3970338"/>
          <p14:tracePt t="165363" x="6088063" y="3962400"/>
          <p14:tracePt t="165403" x="6080125" y="3954463"/>
          <p14:tracePt t="165435" x="6080125" y="3962400"/>
          <p14:tracePt t="165699" x="6080125" y="3970338"/>
          <p14:tracePt t="165723" x="6080125" y="3984625"/>
          <p14:tracePt t="165851" x="6080125" y="4000500"/>
          <p14:tracePt t="165955" x="6080125" y="4008438"/>
          <p14:tracePt t="165971" x="6080125" y="4016375"/>
          <p14:tracePt t="165979" x="6080125" y="4022725"/>
          <p14:tracePt t="165987" x="6080125" y="4030663"/>
          <p14:tracePt t="166011" x="6073775" y="4054475"/>
          <p14:tracePt t="166042" x="6080125" y="4054475"/>
          <p14:tracePt t="166058" x="6088063" y="4060825"/>
          <p14:tracePt t="166067" x="6096000" y="4060825"/>
          <p14:tracePt t="166085" x="6096000" y="4076700"/>
          <p14:tracePt t="166100" x="6073775" y="4076700"/>
          <p14:tracePt t="166147" x="6073775" y="4084638"/>
          <p14:tracePt t="166163" x="6073775" y="4092575"/>
          <p14:tracePt t="166179" x="6073775" y="4098925"/>
          <p14:tracePt t="166219" x="6073775" y="4106863"/>
          <p14:tracePt t="166235" x="6073775" y="4114800"/>
          <p14:tracePt t="166243" x="6073775" y="4122738"/>
          <p14:tracePt t="166251" x="6073775" y="4130675"/>
          <p14:tracePt t="166265" x="6073775" y="4152900"/>
          <p14:tracePt t="166265" x="6073775" y="4168775"/>
          <p14:tracePt t="166284" x="6073775" y="4183063"/>
          <p14:tracePt t="166300" x="6049963" y="4206875"/>
          <p14:tracePt t="166316" x="6019800" y="4221163"/>
          <p14:tracePt t="166333" x="5973763" y="4259263"/>
          <p14:tracePt t="166349" x="5905500" y="4289425"/>
          <p14:tracePt t="166365" x="5813425" y="4327525"/>
          <p14:tracePt t="166382" x="5684838" y="4359275"/>
          <p14:tracePt t="166400" x="5584825" y="4403725"/>
          <p14:tracePt t="166415" x="5524500" y="4427538"/>
          <p14:tracePt t="166432" x="5478463" y="4457700"/>
          <p14:tracePt t="166448" x="5387975" y="4487863"/>
          <p14:tracePt t="166465" x="5257800" y="4541838"/>
          <p14:tracePt t="166482" x="5189538" y="4556125"/>
          <p14:tracePt t="166482" x="5135563" y="4564063"/>
          <p14:tracePt t="166500" x="5006975" y="4594225"/>
          <p14:tracePt t="166516" x="4930775" y="4602163"/>
          <p14:tracePt t="166533" x="4846638" y="4625975"/>
          <p14:tracePt t="166548" x="4778375" y="4656138"/>
          <p14:tracePt t="166565" x="4708525" y="4678363"/>
          <p14:tracePt t="166581" x="4602163" y="4694238"/>
          <p14:tracePt t="166597" x="4465638" y="4724400"/>
          <p14:tracePt t="166614" x="4351338" y="4784725"/>
          <p14:tracePt t="166630" x="4198938" y="4830763"/>
          <p14:tracePt t="166647" x="4092575" y="4876800"/>
          <p14:tracePt t="166664" x="4068763" y="4876800"/>
          <p14:tracePt t="166681" x="4030663" y="4899025"/>
          <p14:tracePt t="166681" x="3992563" y="4914900"/>
          <p14:tracePt t="166700" x="3886200" y="4960938"/>
          <p14:tracePt t="166716" x="3810000" y="4983163"/>
          <p14:tracePt t="166732" x="3703638" y="4999038"/>
          <p14:tracePt t="166749" x="3559175" y="5029200"/>
          <p14:tracePt t="166765" x="3436938" y="5045075"/>
          <p14:tracePt t="166781" x="3344863" y="5067300"/>
          <p14:tracePt t="166798" x="3276600" y="5097463"/>
          <p14:tracePt t="166815" x="3184525" y="5159375"/>
          <p14:tracePt t="166831" x="3063875" y="5211763"/>
          <p14:tracePt t="166848" x="2963863" y="5249863"/>
          <p14:tracePt t="166865" x="2873375" y="5311775"/>
          <p14:tracePt t="166881" x="2857500" y="5341938"/>
          <p14:tracePt t="166881" x="2849563" y="5356225"/>
          <p14:tracePt t="166900" x="2827338" y="5372100"/>
          <p14:tracePt t="166913" x="2751138" y="5394325"/>
          <p14:tracePt t="166932" x="2674938" y="5410200"/>
          <p14:tracePt t="166948" x="2636838" y="5426075"/>
          <p14:tracePt t="166965" x="2620963" y="5432425"/>
          <p14:tracePt t="166981" x="2636838" y="5432425"/>
          <p14:tracePt t="167243" x="2644775" y="5432425"/>
          <p14:tracePt t="167251" x="2659063" y="5432425"/>
          <p14:tracePt t="167264" x="2674938" y="5426075"/>
          <p14:tracePt t="167281" x="2720975" y="5418138"/>
          <p14:tracePt t="167297" x="2751138" y="5410200"/>
          <p14:tracePt t="167297" x="2759075" y="5410200"/>
          <p14:tracePt t="167316" x="2789238" y="5410200"/>
          <p14:tracePt t="167332" x="2797175" y="5402263"/>
          <p14:tracePt t="167347" x="2811463" y="5402263"/>
          <p14:tracePt t="167365" x="2873375" y="5387975"/>
          <p14:tracePt t="167382" x="3009900" y="5356225"/>
          <p14:tracePt t="167400" x="3178175" y="5334000"/>
          <p14:tracePt t="167415" x="3276600" y="5311775"/>
          <p14:tracePt t="167430" x="3314700" y="5311775"/>
          <p14:tracePt t="167447" x="3314700" y="5318125"/>
          <p14:tracePt t="167491" x="3322638" y="5318125"/>
          <p14:tracePt t="167515" x="3368675" y="5318125"/>
          <p14:tracePt t="167523" x="3406775" y="5318125"/>
          <p14:tracePt t="167531" x="3475038" y="5318125"/>
          <p14:tracePt t="167548" x="3527425" y="5318125"/>
          <p14:tracePt t="167565" x="3581400" y="5318125"/>
          <p14:tracePt t="167581" x="3627438" y="5318125"/>
          <p14:tracePt t="167597" x="3649663" y="5318125"/>
          <p14:tracePt t="167615" x="3673475" y="5318125"/>
          <p14:tracePt t="167630" x="3695700" y="5318125"/>
          <p14:tracePt t="167647" x="3711575" y="5318125"/>
          <p14:tracePt t="167663" x="3763963" y="5318125"/>
          <p14:tracePt t="167680" x="3779838" y="5318125"/>
          <p14:tracePt t="167696" x="3825875" y="5318125"/>
          <p14:tracePt t="167713" x="3863975" y="5326063"/>
          <p14:tracePt t="167713" x="3878263" y="5318125"/>
          <p14:tracePt t="167732" x="3940175" y="5311775"/>
          <p14:tracePt t="167748" x="3970338" y="5303838"/>
          <p14:tracePt t="167764" x="4000500" y="5303838"/>
          <p14:tracePt t="167781" x="4022725" y="5295900"/>
          <p14:tracePt t="167797" x="4030663" y="5295900"/>
          <p14:tracePt t="167813" x="4038600" y="5287963"/>
          <p14:tracePt t="167843" x="4046538" y="5287963"/>
          <p14:tracePt t="167859" x="4060825" y="5280025"/>
          <p14:tracePt t="167875" x="4076700" y="5273675"/>
          <p14:tracePt t="167883" x="4092575" y="5273675"/>
          <p14:tracePt t="167896" x="4122738" y="5257800"/>
          <p14:tracePt t="167913" x="4130675" y="5257800"/>
          <p14:tracePt t="167995" x="4144963" y="5249863"/>
          <p14:tracePt t="168003" x="4152900" y="5241925"/>
          <p14:tracePt t="168013" x="4175125" y="5241925"/>
          <p14:tracePt t="168030" x="4183063" y="5241925"/>
          <p14:tracePt t="168051" x="4198938" y="5241925"/>
          <p14:tracePt t="168063" x="4206875" y="5241925"/>
          <p14:tracePt t="168079" x="4237038" y="5241925"/>
          <p14:tracePt t="168079" x="4244975" y="5241925"/>
          <p14:tracePt t="168100" x="4251325" y="5241925"/>
          <p14:tracePt t="168113" x="4305300" y="5257800"/>
          <p14:tracePt t="168113" x="4305300" y="5249863"/>
          <p14:tracePt t="168132" x="4305300" y="5241925"/>
          <p14:tracePt t="168146" x="4251325" y="5197475"/>
          <p14:tracePt t="168165" x="4289425" y="5211763"/>
          <p14:tracePt t="168181" x="4305300" y="5227638"/>
          <p14:tracePt t="168211" x="4321175" y="5241925"/>
          <p14:tracePt t="168219" x="4343400" y="5227638"/>
          <p14:tracePt t="168235" x="4359275" y="5211763"/>
          <p14:tracePt t="168246" x="4373563" y="5211763"/>
          <p14:tracePt t="168731" x="4411663" y="5211763"/>
          <p14:tracePt t="168739" x="4419600" y="5203825"/>
          <p14:tracePt t="168747" x="4479925" y="5203825"/>
          <p14:tracePt t="168764" x="4632325" y="5203825"/>
          <p14:tracePt t="168780" x="4784725" y="5219700"/>
          <p14:tracePt t="168797" x="4945063" y="5219700"/>
          <p14:tracePt t="168813" x="5121275" y="5249863"/>
          <p14:tracePt t="168829" x="5265738" y="5265738"/>
          <p14:tracePt t="168846" x="5464175" y="5273675"/>
          <p14:tracePt t="168862" x="5692775" y="5311775"/>
          <p14:tracePt t="168879" x="5913438" y="5326063"/>
          <p14:tracePt t="168896" x="6118225" y="5326063"/>
          <p14:tracePt t="168912" x="6340475" y="5349875"/>
          <p14:tracePt t="168930" x="6553200" y="5349875"/>
          <p14:tracePt t="168930" x="6645275" y="5349875"/>
          <p14:tracePt t="168948" x="6735763" y="5356225"/>
          <p14:tracePt t="168948" x="6811963" y="5356225"/>
          <p14:tracePt t="168964" x="6888163" y="5372100"/>
          <p14:tracePt t="168980" x="6911975" y="5372100"/>
          <p14:tracePt t="169059" x="6918325" y="5372100"/>
          <p14:tracePt t="169091" x="6918325" y="5364163"/>
          <p14:tracePt t="169099" x="6918325" y="5356225"/>
          <p14:tracePt t="169112" x="6896100" y="5349875"/>
          <p14:tracePt t="169129" x="6896100" y="5341938"/>
          <p14:tracePt t="169146" x="6880225" y="5341938"/>
          <p14:tracePt t="169179" x="6865938" y="5341938"/>
          <p14:tracePt t="169187" x="6858000" y="5334000"/>
          <p14:tracePt t="169197" x="6759575" y="5303838"/>
          <p14:tracePt t="169213" x="6629400" y="5257800"/>
          <p14:tracePt t="169229" x="6461125" y="5257800"/>
          <p14:tracePt t="169246" x="6392863" y="5257800"/>
          <p14:tracePt t="169262" x="6378575" y="5257800"/>
          <p14:tracePt t="169278" x="6370638" y="5257800"/>
          <p14:tracePt t="169371" x="6362700" y="5257800"/>
          <p14:tracePt t="169395" x="6346825" y="5265738"/>
          <p14:tracePt t="169412" x="6346825" y="5273675"/>
          <p14:tracePt t="169428" x="6346825" y="5280025"/>
          <p14:tracePt t="169475" x="6346825" y="5287963"/>
          <p14:tracePt t="169491" x="6346825" y="5295900"/>
          <p14:tracePt t="170826" x="6340475" y="5295900"/>
          <p14:tracePt t="170955" x="6332538" y="5295900"/>
          <p14:tracePt t="171315" x="6332538" y="5303838"/>
          <p14:tracePt t="171379" x="6332538" y="5318125"/>
          <p14:tracePt t="172123" x="6324600" y="5318125"/>
          <p14:tracePt t="172131" x="6324600" y="5326063"/>
          <p14:tracePt t="172142" x="6324600" y="5334000"/>
          <p14:tracePt t="172179" x="6316663" y="5341938"/>
          <p14:tracePt t="172187" x="6316663" y="5349875"/>
          <p14:tracePt t="172211" x="6308725" y="5356225"/>
          <p14:tracePt t="172227" x="6308725" y="5372100"/>
          <p14:tracePt t="172243" x="6302375" y="5380038"/>
          <p14:tracePt t="172251" x="6294438" y="5387975"/>
          <p14:tracePt t="172261" x="6286500" y="5402263"/>
          <p14:tracePt t="172277" x="6278563" y="5426075"/>
          <p14:tracePt t="172294" x="6248400" y="5448300"/>
          <p14:tracePt t="172309" x="6202363" y="5486400"/>
          <p14:tracePt t="172326" x="6164263" y="5516563"/>
          <p14:tracePt t="172343" x="6134100" y="5540375"/>
          <p14:tracePt t="172359" x="6103938" y="5570538"/>
          <p14:tracePt t="172376" x="6088063" y="5578475"/>
          <p14:tracePt t="172392" x="6057900" y="5584825"/>
          <p14:tracePt t="172410" x="6019800" y="5622925"/>
          <p14:tracePt t="172425" x="5943600" y="5684838"/>
          <p14:tracePt t="172441" x="5791200" y="5799138"/>
          <p14:tracePt t="172460" x="5722938" y="5859463"/>
          <p14:tracePt t="172476" x="5654675" y="5905500"/>
          <p14:tracePt t="172493" x="5616575" y="5935663"/>
          <p14:tracePt t="172509" x="5584825" y="5959475"/>
          <p14:tracePt t="172527" x="5570538" y="5973763"/>
          <p14:tracePt t="172542" x="5554663" y="5981700"/>
          <p14:tracePt t="172557" x="5532438" y="5997575"/>
          <p14:tracePt t="172577" x="5502275" y="6027738"/>
          <p14:tracePt t="172592" x="5456238" y="6065838"/>
          <p14:tracePt t="172609" x="5349875" y="6088063"/>
          <p14:tracePt t="172625" x="5311775" y="6118225"/>
          <p14:tracePt t="172625" x="5265738" y="6126163"/>
          <p14:tracePt t="172644" x="5249863" y="6126163"/>
          <p14:tracePt t="172659" x="5241925" y="6126163"/>
          <p14:tracePt t="172675" x="5227638" y="6142038"/>
          <p14:tracePt t="173035" x="5211763" y="6149975"/>
          <p14:tracePt t="173043" x="5197475" y="6149975"/>
          <p14:tracePt t="173057" x="5159375" y="6164263"/>
          <p14:tracePt t="173078" x="5083175" y="6188075"/>
          <p14:tracePt t="173092" x="5006975" y="6194425"/>
          <p14:tracePt t="173109" x="4953000" y="6210300"/>
          <p14:tracePt t="173125" x="4876800" y="6218238"/>
          <p14:tracePt t="173142" x="4808538" y="6232525"/>
          <p14:tracePt t="173158" x="4732338" y="6248400"/>
          <p14:tracePt t="173175" x="4664075" y="6256338"/>
          <p14:tracePt t="173191" x="4587875" y="6270625"/>
          <p14:tracePt t="173208" x="4495800" y="6302375"/>
          <p14:tracePt t="173225" x="4381500" y="6346825"/>
          <p14:tracePt t="173241" x="4289425" y="6370638"/>
          <p14:tracePt t="173241" x="4251325" y="6384925"/>
          <p14:tracePt t="173260" x="4213225" y="6392863"/>
          <p14:tracePt t="173276" x="4183063" y="6408738"/>
          <p14:tracePt t="173292" x="4144963" y="6423025"/>
          <p14:tracePt t="173309" x="4084638" y="6438900"/>
          <p14:tracePt t="173326" x="4008438" y="6461125"/>
          <p14:tracePt t="173341" x="3916363" y="6507163"/>
          <p14:tracePt t="173358" x="3840163" y="6523038"/>
          <p14:tracePt t="173375" x="3802063" y="6530975"/>
          <p14:tracePt t="173375" x="3763963" y="6553200"/>
          <p14:tracePt t="173396" x="3741738" y="6561138"/>
          <p14:tracePt t="173407" x="3673475" y="6591300"/>
          <p14:tracePt t="173424" x="3619500" y="6607175"/>
          <p14:tracePt t="173440" x="3589338" y="6607175"/>
          <p14:tracePt t="173456" x="3535363" y="6607175"/>
          <p14:tracePt t="173474" x="3459163" y="6607175"/>
          <p14:tracePt t="173474" x="3413125" y="6607175"/>
          <p14:tracePt t="173492" x="3360738" y="6607175"/>
          <p14:tracePt t="173508" x="3314700" y="6607175"/>
          <p14:tracePt t="173525" x="3268663" y="6607175"/>
          <p14:tracePt t="173541" x="3216275" y="6607175"/>
          <p14:tracePt t="173558" x="3146425" y="6607175"/>
          <p14:tracePt t="173575" x="3055938" y="6607175"/>
          <p14:tracePt t="173591" x="2971800" y="6607175"/>
          <p14:tracePt t="173607" x="2917825" y="6607175"/>
          <p14:tracePt t="173624" x="2911475" y="6607175"/>
          <p14:tracePt t="173640" x="2903538" y="6607175"/>
          <p14:tracePt t="173658" x="2887663" y="6607175"/>
          <p14:tracePt t="173674" x="2797175" y="6621463"/>
          <p14:tracePt t="173692" x="2682875" y="6629400"/>
          <p14:tracePt t="173709" x="2598738" y="6645275"/>
          <p14:tracePt t="173725" x="2536825" y="6651625"/>
          <p14:tracePt t="173741" x="2492375" y="6651625"/>
          <p14:tracePt t="173757" x="2454275" y="6651625"/>
          <p14:tracePt t="173774" x="2384425" y="6651625"/>
          <p14:tracePt t="173791" x="2324100" y="6651625"/>
          <p14:tracePt t="173808" x="2270125" y="6651625"/>
          <p14:tracePt t="173824" x="2232025" y="6659563"/>
          <p14:tracePt t="173841" x="2201863" y="6659563"/>
          <p14:tracePt t="173857" x="2163763" y="6659563"/>
          <p14:tracePt t="173857" x="2133600" y="6667500"/>
          <p14:tracePt t="173876" x="2065338" y="6667500"/>
          <p14:tracePt t="173893" x="1997075" y="6667500"/>
          <p14:tracePt t="173908" x="1951038" y="6667500"/>
          <p14:tracePt t="173925" x="1927225" y="6667500"/>
          <p14:tracePt t="173941" x="1920875" y="6667500"/>
          <p14:tracePt t="173957" x="1882775" y="6667500"/>
          <p14:tracePt t="173974" x="1836738" y="6667500"/>
          <p14:tracePt t="173990" x="1798638" y="6667500"/>
          <p14:tracePt t="174007" x="1782763" y="6667500"/>
          <p14:tracePt t="174024" x="1782763" y="6675438"/>
          <p14:tracePt t="174043" x="1774825" y="6675438"/>
          <p14:tracePt t="174056" x="1760538" y="6675438"/>
          <p14:tracePt t="174073" x="1722438" y="6675438"/>
          <p14:tracePt t="175899" x="1782763" y="6583363"/>
          <p14:tracePt t="175907" x="1806575" y="6583363"/>
          <p14:tracePt t="175921" x="1812925" y="6583363"/>
          <p14:tracePt t="175987" x="1836738" y="6575425"/>
          <p14:tracePt t="175995" x="1858963" y="6575425"/>
          <p14:tracePt t="176005" x="1889125" y="6569075"/>
          <p14:tracePt t="176022" x="1897063" y="6569075"/>
          <p14:tracePt t="176038" x="1905000" y="6569075"/>
          <p14:tracePt t="176099" x="1920875" y="6569075"/>
          <p14:tracePt t="176107" x="1927225" y="6569075"/>
          <p14:tracePt t="176121" x="1981200" y="6569075"/>
          <p14:tracePt t="176121" x="2035175" y="6569075"/>
          <p14:tracePt t="176139" x="2141538" y="6569075"/>
          <p14:tracePt t="176156" x="2239963" y="6569075"/>
          <p14:tracePt t="176173" x="2278063" y="6569075"/>
          <p14:tracePt t="176189" x="2286000" y="6569075"/>
          <p14:tracePt t="176205" x="2301875" y="6561138"/>
          <p14:tracePt t="176251" x="2316163" y="6561138"/>
          <p14:tracePt t="176259" x="2354263" y="6561138"/>
          <p14:tracePt t="176271" x="2438400" y="6545263"/>
          <p14:tracePt t="176288" x="2492375" y="6537325"/>
          <p14:tracePt t="176305" x="2498725" y="6537325"/>
          <p14:tracePt t="176321" x="2506663" y="6537325"/>
          <p14:tracePt t="176379" x="2522538" y="6537325"/>
          <p14:tracePt t="176388" x="2552700" y="6537325"/>
          <p14:tracePt t="176396" x="2574925" y="6537325"/>
          <p14:tracePt t="176405" x="2613025" y="6537325"/>
          <p14:tracePt t="176422" x="2620963" y="6537325"/>
          <p14:tracePt t="176437" x="2628900" y="6537325"/>
          <p14:tracePt t="176459" x="2651125" y="6537325"/>
          <p14:tracePt t="176491" x="2674938" y="6537325"/>
          <p14:tracePt t="176499" x="2697163" y="6537325"/>
          <p14:tracePt t="176507" x="2727325" y="6537325"/>
          <p14:tracePt t="176522" x="2773363" y="6537325"/>
          <p14:tracePt t="176537" x="2789238" y="6537325"/>
          <p14:tracePt t="176553" x="2803525" y="6537325"/>
          <p14:tracePt t="176571" x="2819400" y="6537325"/>
          <p14:tracePt t="176588" x="2879725" y="6545263"/>
          <p14:tracePt t="176604" x="2955925" y="6545263"/>
          <p14:tracePt t="176620" x="3063875" y="6553200"/>
          <p14:tracePt t="176637" x="3101975" y="6553200"/>
          <p14:tracePt t="176654" x="3116263" y="6553200"/>
          <p14:tracePt t="176671" x="3132138" y="6553200"/>
          <p14:tracePt t="176723" x="3184525" y="6553200"/>
          <p14:tracePt t="176731" x="3254375" y="6553200"/>
          <p14:tracePt t="176740" x="3398838" y="6553200"/>
          <p14:tracePt t="176756" x="3459163" y="6553200"/>
          <p14:tracePt t="176772" x="3475038" y="6553200"/>
          <p14:tracePt t="176787" x="3482975" y="6553200"/>
          <p14:tracePt t="176804" x="3497263" y="6553200"/>
          <p14:tracePt t="176827" x="3513138" y="6553200"/>
          <p14:tracePt t="176837" x="3589338" y="6561138"/>
          <p14:tracePt t="176855" x="3695700" y="6561138"/>
          <p14:tracePt t="176871" x="3787775" y="6575425"/>
          <p14:tracePt t="176888" x="3810000" y="6583363"/>
          <p14:tracePt t="176905" x="3825875" y="6583363"/>
          <p14:tracePt t="176920" x="3848100" y="6591300"/>
          <p14:tracePt t="176937" x="3916363" y="6591300"/>
          <p14:tracePt t="176937" x="3970338" y="6591300"/>
          <p14:tracePt t="176956" x="4084638" y="6599238"/>
          <p14:tracePt t="176972" x="4213225" y="6613525"/>
          <p14:tracePt t="176988" x="4275138" y="6621463"/>
          <p14:tracePt t="177005" x="4283075" y="6629400"/>
          <p14:tracePt t="177021" x="4289425" y="6629400"/>
          <p14:tracePt t="177091" x="4297363" y="6629400"/>
          <p14:tracePt t="177099" x="4305300" y="6629400"/>
          <p14:tracePt t="178256" x="4313238" y="6629400"/>
          <p14:tracePt t="178939" x="4321175" y="6629400"/>
          <p14:tracePt t="178947" x="4327525" y="6629400"/>
          <p14:tracePt t="178963" x="4343400" y="6629400"/>
          <p14:tracePt t="178979" x="4351338" y="6629400"/>
          <p14:tracePt t="178988" x="4365625" y="6613525"/>
          <p14:tracePt t="179001" x="4473575" y="6599238"/>
          <p14:tracePt t="179020" x="4602163" y="6553200"/>
          <p14:tracePt t="179036" x="4740275" y="6523038"/>
          <p14:tracePt t="179053" x="4860925" y="6499225"/>
          <p14:tracePt t="179069" x="4960938" y="6477000"/>
          <p14:tracePt t="179086" x="5037138" y="6461125"/>
          <p14:tracePt t="179102" x="5143500" y="6438900"/>
          <p14:tracePt t="179118" x="5219700" y="6408738"/>
          <p14:tracePt t="179135" x="5341938" y="6354763"/>
          <p14:tracePt t="179152" x="5478463" y="6316663"/>
          <p14:tracePt t="179169" x="5600700" y="6286500"/>
          <p14:tracePt t="179185" x="5668963" y="6264275"/>
          <p14:tracePt t="179185" x="5692775" y="6256338"/>
          <p14:tracePt t="179204" x="5737225" y="6226175"/>
          <p14:tracePt t="179220" x="5783263" y="6194425"/>
          <p14:tracePt t="179236" x="5851525" y="6156325"/>
          <p14:tracePt t="179253" x="5951538" y="6080125"/>
          <p14:tracePt t="179269" x="6057900" y="5997575"/>
          <p14:tracePt t="179286" x="6134100" y="5935663"/>
          <p14:tracePt t="179302" x="6180138" y="5889625"/>
          <p14:tracePt t="179318" x="6188075" y="5875338"/>
          <p14:tracePt t="179336" x="6188075" y="5837238"/>
          <p14:tracePt t="179353" x="6188075" y="5813425"/>
          <p14:tracePt t="179368" x="6188075" y="5783263"/>
          <p14:tracePt t="179385" x="6188075" y="5761038"/>
          <p14:tracePt t="179401" x="6202363" y="5745163"/>
          <p14:tracePt t="179417" x="6202363" y="5730875"/>
          <p14:tracePt t="179452" x="6202363" y="5722938"/>
          <p14:tracePt t="179459" x="6218238" y="5707063"/>
          <p14:tracePt t="179469" x="6256338" y="5668963"/>
          <p14:tracePt t="179485" x="6302375" y="5630863"/>
          <p14:tracePt t="179502" x="6324600" y="5608638"/>
          <p14:tracePt t="179518" x="6332538" y="5584825"/>
          <p14:tracePt t="179534" x="6332538" y="5570538"/>
          <p14:tracePt t="179551" x="6332538" y="5554663"/>
          <p14:tracePt t="179568" x="6332538" y="5546725"/>
          <p14:tracePt t="179584" x="6332538" y="5540375"/>
          <p14:tracePt t="179602" x="6332538" y="5516563"/>
          <p14:tracePt t="179602" x="6332538" y="5494338"/>
          <p14:tracePt t="179620" x="6308725" y="5448300"/>
          <p14:tracePt t="179636" x="6294438" y="5402263"/>
          <p14:tracePt t="179652" x="6278563" y="5372100"/>
          <p14:tracePt t="179669" x="6278563" y="5356225"/>
          <p14:tracePt t="179763" x="6278563" y="5341938"/>
          <p14:tracePt t="179835" x="6278563" y="5334000"/>
          <p14:tracePt t="180619" x="6278563" y="5318125"/>
          <p14:tracePt t="181027" x="6278563" y="5303838"/>
          <p14:tracePt t="181035" x="6278563" y="5287963"/>
          <p14:tracePt t="181049" x="6278563" y="5219700"/>
          <p14:tracePt t="181049" x="6278563" y="5203825"/>
          <p14:tracePt t="181069" x="6278563" y="5105400"/>
          <p14:tracePt t="181086" x="6278563" y="5045075"/>
          <p14:tracePt t="181101" x="6270625" y="4999038"/>
          <p14:tracePt t="181117" x="6264275" y="4968875"/>
          <p14:tracePt t="181134" x="6256338" y="4945063"/>
          <p14:tracePt t="181150" x="6248400" y="4906963"/>
          <p14:tracePt t="181167" x="6240463" y="4860925"/>
          <p14:tracePt t="181183" x="6226175" y="4800600"/>
          <p14:tracePt t="181200" x="6218238" y="4724400"/>
          <p14:tracePt t="181217" x="6210300" y="4664075"/>
          <p14:tracePt t="181217" x="6210300" y="4648200"/>
          <p14:tracePt t="181236" x="6202363" y="4618038"/>
          <p14:tracePt t="181249" x="6202363" y="4579938"/>
          <p14:tracePt t="181249" x="6194425" y="4556125"/>
          <p14:tracePt t="181268" x="6188075" y="4541838"/>
          <p14:tracePt t="181285" x="6188075" y="4511675"/>
          <p14:tracePt t="181300" x="6172200" y="4465638"/>
          <p14:tracePt t="181317" x="6164263" y="4403725"/>
          <p14:tracePt t="181333" x="6149975" y="4343400"/>
          <p14:tracePt t="181349" x="6149975" y="4297363"/>
          <p14:tracePt t="181367" x="6134100" y="4251325"/>
          <p14:tracePt t="181384" x="6126163" y="4221163"/>
          <p14:tracePt t="181402" x="6118225" y="4175125"/>
          <p14:tracePt t="181416" x="6118225" y="4152900"/>
          <p14:tracePt t="181433" x="6111875" y="4122738"/>
          <p14:tracePt t="181450" x="6111875" y="4106863"/>
          <p14:tracePt t="181468" x="6111875" y="4092575"/>
          <p14:tracePt t="181484" x="6103938" y="4076700"/>
          <p14:tracePt t="181500" x="6103938" y="4068763"/>
          <p14:tracePt t="181516" x="6096000" y="4060825"/>
          <p14:tracePt t="181563" x="6096000" y="4054475"/>
          <p14:tracePt t="181587" x="6096000" y="4046538"/>
          <p14:tracePt t="181658" x="6096000" y="4038600"/>
          <p14:tracePt t="181675" x="6088063" y="4030663"/>
          <p14:tracePt t="181691" x="6088063" y="4022725"/>
          <p14:tracePt t="182098" x="6096000" y="4022725"/>
          <p14:tracePt t="182122" x="6103938" y="4022725"/>
          <p14:tracePt t="182146" x="6111875" y="4022725"/>
          <p14:tracePt t="182162" x="6118225" y="4022725"/>
          <p14:tracePt t="182178" x="6134100" y="4022725"/>
          <p14:tracePt t="182194" x="6149975" y="4022725"/>
          <p14:tracePt t="182202" x="6156325" y="4022725"/>
          <p14:tracePt t="182218" x="6172200" y="4030663"/>
          <p14:tracePt t="182232" x="6194425" y="4038600"/>
          <p14:tracePt t="182248" x="6218238" y="4054475"/>
          <p14:tracePt t="182265" x="6240463" y="4054475"/>
          <p14:tracePt t="182283" x="6286500" y="4084638"/>
          <p14:tracePt t="182300" x="6302375" y="4098925"/>
          <p14:tracePt t="182316" x="6332538" y="4130675"/>
          <p14:tracePt t="182333" x="6378575" y="4168775"/>
          <p14:tracePt t="182349" x="6446838" y="4221163"/>
          <p14:tracePt t="182365" x="6507163" y="4283075"/>
          <p14:tracePt t="182382" x="6613525" y="4381500"/>
          <p14:tracePt t="182398" x="6667500" y="4419600"/>
          <p14:tracePt t="182415" x="6713538" y="4465638"/>
          <p14:tracePt t="182432" x="6735763" y="4495800"/>
          <p14:tracePt t="182448" x="6773863" y="4541838"/>
          <p14:tracePt t="182465" x="6804025" y="4579938"/>
          <p14:tracePt t="182481" x="6819900" y="4610100"/>
          <p14:tracePt t="182481" x="6842125" y="4625975"/>
          <p14:tracePt t="182500" x="6842125" y="4640263"/>
          <p14:tracePt t="182514" x="6858000" y="4708525"/>
          <p14:tracePt t="182532" x="6873875" y="4746625"/>
          <p14:tracePt t="182548" x="6911975" y="4830763"/>
          <p14:tracePt t="182564" x="6926263" y="4876800"/>
          <p14:tracePt t="182581" x="6956425" y="4945063"/>
          <p14:tracePt t="182600" x="6980238" y="5029200"/>
          <p14:tracePt t="182617" x="6994525" y="5097463"/>
          <p14:tracePt t="182632" x="7018338" y="5189538"/>
          <p14:tracePt t="182649" x="7040563" y="5265738"/>
          <p14:tracePt t="182649" x="7056438" y="5287963"/>
          <p14:tracePt t="182668" x="7064375" y="5334000"/>
          <p14:tracePt t="182681" x="7078663" y="5410200"/>
          <p14:tracePt t="182698" x="7102475" y="5478463"/>
          <p14:tracePt t="182698" x="7116763" y="5540375"/>
          <p14:tracePt t="182715" x="7124700" y="5622925"/>
          <p14:tracePt t="182731" x="7140575" y="5692775"/>
          <p14:tracePt t="182749" x="7140575" y="5745163"/>
          <p14:tracePt t="182766" x="7116763" y="5807075"/>
          <p14:tracePt t="182782" x="7086600" y="5851525"/>
          <p14:tracePt t="182799" x="7070725" y="5921375"/>
          <p14:tracePt t="182815" x="7048500" y="6011863"/>
          <p14:tracePt t="182832" x="7026275" y="6096000"/>
          <p14:tracePt t="182848" x="7010400" y="6156325"/>
          <p14:tracePt t="182865" x="6980238" y="6218238"/>
          <p14:tracePt t="182881" x="6942138" y="6316663"/>
          <p14:tracePt t="182900" x="6918325" y="6378575"/>
          <p14:tracePt t="182916" x="6880225" y="6446838"/>
          <p14:tracePt t="182933" x="6858000" y="6492875"/>
          <p14:tracePt t="182950" x="6819900" y="6523038"/>
          <p14:tracePt t="182965" x="6797675" y="6569075"/>
          <p14:tracePt t="182981" x="6773863" y="6599238"/>
          <p14:tracePt t="182998" x="6759575" y="6613525"/>
          <p14:tracePt t="183015" x="6751638" y="6621463"/>
          <p14:tracePt t="183035" x="6743700" y="6629400"/>
          <p14:tracePt t="183051" x="6735763" y="6629400"/>
          <p14:tracePt t="183107" x="6727825" y="6637338"/>
          <p14:tracePt t="183155" x="6727825" y="6645275"/>
          <p14:tracePt t="183195" x="6721475" y="6645275"/>
          <p14:tracePt t="183203" x="6713538" y="6645275"/>
          <p14:tracePt t="183214" x="6713538" y="6637338"/>
          <p14:tracePt t="185081" x="6705600" y="6629400"/>
          <p14:tracePt t="185163" x="6705600" y="6621463"/>
          <p14:tracePt t="185283" x="6705600" y="6613525"/>
          <p14:tracePt t="185387" x="6705600" y="6607175"/>
          <p14:tracePt t="185426" x="6705600" y="6599238"/>
          <p14:tracePt t="185491" x="6705600" y="6583363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253206" y="69337"/>
            <a:ext cx="4572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Arrhenius-ova </a:t>
            </a:r>
            <a:r>
              <a:rPr lang="en-US" altLang="en-US" sz="2800" b="1" dirty="0" err="1">
                <a:solidFill>
                  <a:srgbClr val="FF0000"/>
                </a:solidFill>
              </a:rPr>
              <a:t>jednačina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5" y="852021"/>
            <a:ext cx="4343400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183188" y="549135"/>
            <a:ext cx="4038600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 je </a:t>
            </a:r>
            <a:r>
              <a:rPr lang="en-US" altLang="en-US" sz="2400" dirty="0" err="1">
                <a:solidFill>
                  <a:srgbClr val="FF0000"/>
                </a:solidFill>
              </a:rPr>
              <a:t>gasn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konstanta</a:t>
            </a:r>
            <a:r>
              <a:rPr lang="en-US" altLang="en-US" sz="2400" dirty="0">
                <a:solidFill>
                  <a:srgbClr val="FF0000"/>
                </a:solidFill>
              </a:rPr>
              <a:t/>
            </a:r>
            <a:br>
              <a:rPr lang="en-US" altLang="en-US" sz="2400" dirty="0">
                <a:solidFill>
                  <a:srgbClr val="FF0000"/>
                </a:solidFill>
              </a:rPr>
            </a:br>
            <a:r>
              <a:rPr lang="en-US" altLang="en-US" sz="2400" i="1" dirty="0" err="1">
                <a:solidFill>
                  <a:srgbClr val="FF0000"/>
                </a:solidFill>
              </a:rPr>
              <a:t>E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altLang="en-US" sz="2400" dirty="0">
                <a:solidFill>
                  <a:srgbClr val="FF0000"/>
                </a:solidFill>
              </a:rPr>
              <a:t> je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energija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aktiacije</a:t>
            </a:r>
            <a:r>
              <a:rPr lang="en-US" altLang="en-US" sz="2400" b="1" dirty="0">
                <a:solidFill>
                  <a:srgbClr val="FF0000"/>
                </a:solidFill>
              </a:rPr>
              <a:t/>
            </a:r>
            <a:br>
              <a:rPr lang="en-US" altLang="en-US" sz="2400" b="1" dirty="0">
                <a:solidFill>
                  <a:srgbClr val="FF0000"/>
                </a:solidFill>
              </a:rPr>
            </a:br>
            <a:r>
              <a:rPr lang="en-US" altLang="en-US" sz="2400" i="1" dirty="0">
                <a:solidFill>
                  <a:srgbClr val="FF0000"/>
                </a:solidFill>
              </a:rPr>
              <a:t>A</a:t>
            </a:r>
            <a:r>
              <a:rPr lang="en-US" altLang="en-US" sz="2400" dirty="0">
                <a:solidFill>
                  <a:srgbClr val="FF0000"/>
                </a:solidFill>
              </a:rPr>
              <a:t> je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pred-ekponencjalni</a:t>
            </a:r>
            <a:r>
              <a:rPr lang="en-US" altLang="en-US" sz="2400" b="1" i="1" dirty="0">
                <a:solidFill>
                  <a:srgbClr val="FF0000"/>
                </a:solidFill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</a:rPr>
              <a:t>faktor</a:t>
            </a:r>
            <a:r>
              <a:rPr lang="en-US" altLang="en-US" sz="2400" i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101" name="Text Box 23"/>
          <p:cNvSpPr txBox="1">
            <a:spLocks noChangeArrowheads="1"/>
          </p:cNvSpPr>
          <p:nvPr/>
        </p:nvSpPr>
        <p:spPr bwMode="auto">
          <a:xfrm>
            <a:off x="0" y="2743200"/>
            <a:ext cx="4953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E </a:t>
            </a:r>
            <a:r>
              <a:rPr lang="en-US" altLang="en-US" sz="2400" b="1" dirty="0" err="1"/>
              <a:t>i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A </a:t>
            </a:r>
            <a:r>
              <a:rPr lang="en-US" altLang="en-US" sz="2400" b="1" dirty="0" err="1"/>
              <a:t>nis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funkcije</a:t>
            </a:r>
            <a:r>
              <a:rPr lang="en-US" altLang="en-US" sz="2400" b="1" dirty="0"/>
              <a:t> temperature</a:t>
            </a:r>
          </a:p>
        </p:txBody>
      </p:sp>
      <p:sp>
        <p:nvSpPr>
          <p:cNvPr id="4102" name="AutoShape 25"/>
          <p:cNvSpPr>
            <a:spLocks noChangeArrowheads="1"/>
          </p:cNvSpPr>
          <p:nvPr/>
        </p:nvSpPr>
        <p:spPr bwMode="auto">
          <a:xfrm>
            <a:off x="8534400" y="44196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3" name="AutoShape 26"/>
          <p:cNvSpPr>
            <a:spLocks noChangeArrowheads="1"/>
          </p:cNvSpPr>
          <p:nvPr/>
        </p:nvSpPr>
        <p:spPr bwMode="auto">
          <a:xfrm>
            <a:off x="7543800" y="3581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4" name="AutoShape 27"/>
          <p:cNvSpPr>
            <a:spLocks noChangeArrowheads="1"/>
          </p:cNvSpPr>
          <p:nvPr/>
        </p:nvSpPr>
        <p:spPr bwMode="auto">
          <a:xfrm>
            <a:off x="1371600" y="1891273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5" name="AutoShape 28"/>
          <p:cNvSpPr>
            <a:spLocks noChangeArrowheads="1"/>
          </p:cNvSpPr>
          <p:nvPr/>
        </p:nvSpPr>
        <p:spPr bwMode="auto">
          <a:xfrm>
            <a:off x="2133600" y="38100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6" name="Line 31"/>
          <p:cNvSpPr>
            <a:spLocks noChangeShapeType="1"/>
          </p:cNvSpPr>
          <p:nvPr/>
        </p:nvSpPr>
        <p:spPr bwMode="auto">
          <a:xfrm flipV="1">
            <a:off x="6562725" y="38862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32"/>
          <p:cNvSpPr>
            <a:spLocks noChangeShapeType="1"/>
          </p:cNvSpPr>
          <p:nvPr/>
        </p:nvSpPr>
        <p:spPr bwMode="auto">
          <a:xfrm>
            <a:off x="6562725" y="6629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Text Box 33"/>
          <p:cNvSpPr txBox="1">
            <a:spLocks noChangeArrowheads="1"/>
          </p:cNvSpPr>
          <p:nvPr/>
        </p:nvSpPr>
        <p:spPr bwMode="auto">
          <a:xfrm>
            <a:off x="6029325" y="39624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/>
              <a:t>lnk</a:t>
            </a:r>
            <a:endParaRPr lang="en-US" altLang="en-US" sz="1800" b="1"/>
          </a:p>
        </p:txBody>
      </p:sp>
      <p:sp>
        <p:nvSpPr>
          <p:cNvPr id="4109" name="Text Box 34"/>
          <p:cNvSpPr txBox="1">
            <a:spLocks noChangeArrowheads="1"/>
          </p:cNvSpPr>
          <p:nvPr/>
        </p:nvSpPr>
        <p:spPr bwMode="auto">
          <a:xfrm>
            <a:off x="8382000" y="6491288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/>
              <a:t>1</a:t>
            </a:r>
            <a:r>
              <a:rPr lang="en-US" altLang="en-US" sz="1800" b="1"/>
              <a:t>/T</a:t>
            </a:r>
          </a:p>
        </p:txBody>
      </p:sp>
      <p:sp>
        <p:nvSpPr>
          <p:cNvPr id="4110" name="Line 35"/>
          <p:cNvSpPr>
            <a:spLocks noChangeShapeType="1"/>
          </p:cNvSpPr>
          <p:nvPr/>
        </p:nvSpPr>
        <p:spPr bwMode="auto">
          <a:xfrm>
            <a:off x="6867525" y="4572000"/>
            <a:ext cx="17526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36"/>
          <p:cNvSpPr>
            <a:spLocks noChangeShapeType="1"/>
          </p:cNvSpPr>
          <p:nvPr/>
        </p:nvSpPr>
        <p:spPr bwMode="auto">
          <a:xfrm flipH="1" flipV="1">
            <a:off x="6562725" y="4267200"/>
            <a:ext cx="304800" cy="304800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37"/>
          <p:cNvSpPr>
            <a:spLocks noChangeShapeType="1"/>
          </p:cNvSpPr>
          <p:nvPr/>
        </p:nvSpPr>
        <p:spPr bwMode="auto">
          <a:xfrm flipH="1">
            <a:off x="6638925" y="40386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Text Box 38"/>
          <p:cNvSpPr txBox="1">
            <a:spLocks noChangeArrowheads="1"/>
          </p:cNvSpPr>
          <p:nvPr/>
        </p:nvSpPr>
        <p:spPr bwMode="auto">
          <a:xfrm>
            <a:off x="7400925" y="3810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/>
              <a:t>ln</a:t>
            </a:r>
            <a:r>
              <a:rPr lang="en-US" altLang="en-US" sz="1800" b="1"/>
              <a:t>A</a:t>
            </a:r>
          </a:p>
        </p:txBody>
      </p:sp>
      <p:sp>
        <p:nvSpPr>
          <p:cNvPr id="4114" name="Text Box 39"/>
          <p:cNvSpPr txBox="1">
            <a:spLocks noChangeArrowheads="1"/>
          </p:cNvSpPr>
          <p:nvPr/>
        </p:nvSpPr>
        <p:spPr bwMode="auto">
          <a:xfrm>
            <a:off x="7543800" y="4800600"/>
            <a:ext cx="168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Nagib = -E/R</a:t>
            </a:r>
          </a:p>
        </p:txBody>
      </p:sp>
      <p:sp>
        <p:nvSpPr>
          <p:cNvPr id="4115" name="Rectangle 41"/>
          <p:cNvSpPr>
            <a:spLocks noChangeArrowheads="1"/>
          </p:cNvSpPr>
          <p:nvPr/>
        </p:nvSpPr>
        <p:spPr bwMode="auto">
          <a:xfrm>
            <a:off x="0" y="5670550"/>
            <a:ext cx="5183188" cy="11874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GB" altLang="en-US" sz="2400"/>
              <a:t>A se naziva fator učestanosti i odredjje broj reaktivnih sudara u sistemu</a:t>
            </a:r>
          </a:p>
        </p:txBody>
      </p:sp>
      <p:sp>
        <p:nvSpPr>
          <p:cNvPr id="4116" name="Rectangle 43"/>
          <p:cNvSpPr>
            <a:spLocks noChangeArrowheads="1"/>
          </p:cNvSpPr>
          <p:nvPr/>
        </p:nvSpPr>
        <p:spPr bwMode="auto">
          <a:xfrm>
            <a:off x="2743200" y="3276600"/>
            <a:ext cx="37639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0"/>
              </a:spcBef>
              <a:buFontTx/>
              <a:buNone/>
            </a:pPr>
            <a:r>
              <a:rPr lang="en-GB" altLang="en-US" sz="2400"/>
              <a:t>E</a:t>
            </a:r>
            <a:r>
              <a:rPr lang="en-GB" altLang="en-US" sz="2400" baseline="-25000"/>
              <a:t>a </a:t>
            </a:r>
            <a:r>
              <a:rPr lang="en-GB" altLang="en-US" sz="2400"/>
              <a:t>je energija aktivacije</a:t>
            </a:r>
          </a:p>
        </p:txBody>
      </p:sp>
      <p:sp>
        <p:nvSpPr>
          <p:cNvPr id="4117" name="Line 44"/>
          <p:cNvSpPr>
            <a:spLocks noChangeShapeType="1"/>
          </p:cNvSpPr>
          <p:nvPr/>
        </p:nvSpPr>
        <p:spPr bwMode="auto">
          <a:xfrm flipV="1">
            <a:off x="1905000" y="5029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Line 45"/>
          <p:cNvSpPr>
            <a:spLocks noChangeShapeType="1"/>
          </p:cNvSpPr>
          <p:nvPr/>
        </p:nvSpPr>
        <p:spPr bwMode="auto">
          <a:xfrm>
            <a:off x="3581400" y="37338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19" name="Object 48"/>
          <p:cNvGraphicFramePr>
            <a:graphicFrameLocks noChangeAspect="1"/>
          </p:cNvGraphicFramePr>
          <p:nvPr/>
        </p:nvGraphicFramePr>
        <p:xfrm>
          <a:off x="685800" y="4038600"/>
          <a:ext cx="3810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" imgW="1079500" imgH="419100" progId="Equation.3">
                  <p:embed/>
                </p:oleObj>
              </mc:Choice>
              <mc:Fallback>
                <p:oleObj name="Equation" r:id="rId6" imgW="1079500" imgH="4191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810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" x="6477000" y="6302375"/>
          <p14:tracePt t="1817" x="6477000" y="6294438"/>
          <p14:tracePt t="2690" x="6477000" y="6286500"/>
          <p14:tracePt t="2698" x="6477000" y="6278563"/>
          <p14:tracePt t="6401" x="6469063" y="6278563"/>
          <p14:tracePt t="6498" x="6454775" y="6278563"/>
          <p14:tracePt t="6514" x="6430963" y="6278563"/>
          <p14:tracePt t="6522" x="6416675" y="6278563"/>
          <p14:tracePt t="6530" x="6400800" y="6278563"/>
          <p14:tracePt t="6542" x="6308725" y="6278563"/>
          <p14:tracePt t="6559" x="6156325" y="6278563"/>
          <p14:tracePt t="6576" x="5889625" y="6248400"/>
          <p14:tracePt t="6593" x="5570538" y="6134100"/>
          <p14:tracePt t="6593" x="5456238" y="6088063"/>
          <p14:tracePt t="6611" x="5318125" y="6057900"/>
          <p14:tracePt t="6628" x="5280025" y="6035675"/>
          <p14:tracePt t="6643" x="5265738" y="6011863"/>
          <p14:tracePt t="6660" x="5211763" y="5935663"/>
          <p14:tracePt t="6676" x="5105400" y="5783263"/>
          <p14:tracePt t="6693" x="4945063" y="5570538"/>
          <p14:tracePt t="6709" x="4792663" y="5387975"/>
          <p14:tracePt t="6726" x="4678363" y="5227638"/>
          <p14:tracePt t="6742" x="4632325" y="5083175"/>
          <p14:tracePt t="6759" x="4602163" y="4975225"/>
          <p14:tracePt t="6759" x="4602163" y="4937125"/>
          <p14:tracePt t="6779" x="4587875" y="4899025"/>
          <p14:tracePt t="6792" x="4579938" y="4822825"/>
          <p14:tracePt t="6792" x="4564063" y="4770438"/>
          <p14:tracePt t="6812" x="4518025" y="4694238"/>
          <p14:tracePt t="6827" x="4479925" y="4640263"/>
          <p14:tracePt t="6842" x="4365625" y="4556125"/>
          <p14:tracePt t="6860" x="4267200" y="4465638"/>
          <p14:tracePt t="6876" x="4191000" y="4389438"/>
          <p14:tracePt t="6892" x="4098925" y="4267200"/>
          <p14:tracePt t="6910" x="4008438" y="4137025"/>
          <p14:tracePt t="6926" x="3940175" y="4038600"/>
          <p14:tracePt t="6942" x="3886200" y="3970338"/>
          <p14:tracePt t="6959" x="3817938" y="3894138"/>
          <p14:tracePt t="6976" x="3711575" y="3771900"/>
          <p14:tracePt t="6992" x="3581400" y="3641725"/>
          <p14:tracePt t="7009" x="3336925" y="3451225"/>
          <p14:tracePt t="7027" x="3246438" y="3360738"/>
          <p14:tracePt t="7041" x="3094038" y="3200400"/>
          <p14:tracePt t="7041" x="3040063" y="3124200"/>
          <p14:tracePt t="7059" x="2987675" y="3025775"/>
          <p14:tracePt t="7075" x="2949575" y="2941638"/>
          <p14:tracePt t="7092" x="2911475" y="2841625"/>
          <p14:tracePt t="7108" x="2887663" y="2773363"/>
          <p14:tracePt t="7125" x="2819400" y="2659063"/>
          <p14:tracePt t="7142" x="2773363" y="2506663"/>
          <p14:tracePt t="7159" x="2743200" y="2422525"/>
          <p14:tracePt t="7176" x="2727325" y="2339975"/>
          <p14:tracePt t="7192" x="2727325" y="2239963"/>
          <p14:tracePt t="7209" x="2727325" y="2187575"/>
          <p14:tracePt t="7209" x="2727325" y="2155825"/>
          <p14:tracePt t="7227" x="2727325" y="2095500"/>
          <p14:tracePt t="7243" x="2751138" y="1989138"/>
          <p14:tracePt t="7259" x="2773363" y="1889125"/>
          <p14:tracePt t="7277" x="2803525" y="1844675"/>
          <p14:tracePt t="7293" x="2819400" y="1806575"/>
          <p14:tracePt t="7309" x="2835275" y="1790700"/>
          <p14:tracePt t="7325" x="2841625" y="1774825"/>
          <p14:tracePt t="7340" x="2857500" y="1752600"/>
          <p14:tracePt t="7357" x="2873375" y="1744663"/>
          <p14:tracePt t="7375" x="2873375" y="1730375"/>
          <p14:tracePt t="7394" x="2887663" y="1722438"/>
          <p14:tracePt t="7408" x="2895600" y="1714500"/>
          <p14:tracePt t="7425" x="2911475" y="1706563"/>
          <p14:tracePt t="7442" x="2917825" y="1706563"/>
          <p14:tracePt t="7522" x="2911475" y="1714500"/>
          <p14:tracePt t="7890" x="2911475" y="1722438"/>
          <p14:tracePt t="7907" x="2911475" y="1730375"/>
          <p14:tracePt t="7914" x="2911475" y="1752600"/>
          <p14:tracePt t="7930" x="2911475" y="1768475"/>
          <p14:tracePt t="7941" x="2911475" y="1790700"/>
          <p14:tracePt t="7957" x="2911475" y="1806575"/>
          <p14:tracePt t="7975" x="2911475" y="1812925"/>
          <p14:tracePt t="8010" x="2911475" y="1820863"/>
          <p14:tracePt t="8018" x="2925763" y="1828800"/>
          <p14:tracePt t="8098" x="2933700" y="1828800"/>
          <p14:tracePt t="8250" x="2941638" y="1828800"/>
          <p14:tracePt t="8258" x="2949575" y="1828800"/>
          <p14:tracePt t="8282" x="2955925" y="1820863"/>
          <p14:tracePt t="8307" x="2955925" y="1812925"/>
          <p14:tracePt t="8314" x="2963863" y="1812925"/>
          <p14:tracePt t="8324" x="2987675" y="1798638"/>
          <p14:tracePt t="8340" x="2994025" y="1790700"/>
          <p14:tracePt t="8357" x="3017838" y="1790700"/>
          <p14:tracePt t="8418" x="3025775" y="1782763"/>
          <p14:tracePt t="8434" x="3040063" y="1782763"/>
          <p14:tracePt t="8443" x="3055938" y="1768475"/>
          <p14:tracePt t="8459" x="3063875" y="1768475"/>
          <p14:tracePt t="8482" x="3070225" y="1760538"/>
          <p14:tracePt t="8491" x="3078163" y="1752600"/>
          <p14:tracePt t="8508" x="3086100" y="1752600"/>
          <p14:tracePt t="8530" x="3101975" y="1736725"/>
          <p14:tracePt t="8546" x="3108325" y="1736725"/>
          <p14:tracePt t="8557" x="3124200" y="1722438"/>
          <p14:tracePt t="8573" x="3132138" y="1714500"/>
          <p14:tracePt t="8590" x="3146425" y="1706563"/>
          <p14:tracePt t="8626" x="3146425" y="1698625"/>
          <p14:tracePt t="8633" x="3154363" y="1698625"/>
          <p14:tracePt t="8642" x="3162300" y="1692275"/>
          <p14:tracePt t="8656" x="3170238" y="1692275"/>
          <p14:tracePt t="8729" x="3170238" y="1684338"/>
          <p14:tracePt t="8785" x="3178175" y="1684338"/>
          <p14:tracePt t="8817" x="3184525" y="1684338"/>
          <p14:tracePt t="8833" x="3192463" y="1676400"/>
          <p14:tracePt t="8881" x="3200400" y="1676400"/>
          <p14:tracePt t="8929" x="3200400" y="1668463"/>
          <p14:tracePt t="8953" x="3216275" y="1654175"/>
          <p14:tracePt t="8961" x="3216275" y="1638300"/>
          <p14:tracePt t="8985" x="3230563" y="1622425"/>
          <p14:tracePt t="8993" x="3238500" y="1616075"/>
          <p14:tracePt t="9009" x="3238500" y="1608138"/>
          <p14:tracePt t="9025" x="3246438" y="1600200"/>
          <p14:tracePt t="9038" x="3254375" y="1584325"/>
          <p14:tracePt t="9058" x="3260725" y="1570038"/>
          <p14:tracePt t="9072" x="3276600" y="1546225"/>
          <p14:tracePt t="9090" x="3284538" y="1531938"/>
          <p14:tracePt t="9107" x="3284538" y="1524000"/>
          <p14:tracePt t="9123" x="3292475" y="1501775"/>
          <p14:tracePt t="9139" x="3298825" y="1470025"/>
          <p14:tracePt t="9156" x="3306763" y="1455738"/>
          <p14:tracePt t="9172" x="3322638" y="1417638"/>
          <p14:tracePt t="9189" x="3330575" y="1393825"/>
          <p14:tracePt t="9205" x="3344863" y="1371600"/>
          <p14:tracePt t="9221" x="3344863" y="1363663"/>
          <p14:tracePt t="9238" x="3344863" y="1355725"/>
          <p14:tracePt t="9255" x="3344863" y="1349375"/>
          <p14:tracePt t="9271" x="3344863" y="1303338"/>
          <p14:tracePt t="9292" x="3344863" y="1249363"/>
          <p14:tracePt t="9307" x="3344863" y="1196975"/>
          <p14:tracePt t="9323" x="3344863" y="1173163"/>
          <p14:tracePt t="9339" x="3344863" y="1165225"/>
          <p14:tracePt t="9355" x="3344863" y="1135063"/>
          <p14:tracePt t="9373" x="3344863" y="1120775"/>
          <p14:tracePt t="9388" x="3344863" y="1089025"/>
          <p14:tracePt t="9406" x="3344863" y="1074738"/>
          <p14:tracePt t="9422" x="3344863" y="1058863"/>
          <p14:tracePt t="9438" x="3344863" y="1036638"/>
          <p14:tracePt t="9456" x="3344863" y="1028700"/>
          <p14:tracePt t="9471" x="3344863" y="1006475"/>
          <p14:tracePt t="9471" x="3344863" y="998538"/>
          <p14:tracePt t="9490" x="3336925" y="990600"/>
          <p14:tracePt t="9505" x="3314700" y="968375"/>
          <p14:tracePt t="9523" x="3314700" y="960438"/>
          <p14:tracePt t="9538" x="3314700" y="952500"/>
          <p14:tracePt t="9555" x="3306763" y="952500"/>
          <p14:tracePt t="9586" x="3298825" y="944563"/>
          <p14:tracePt t="9593" x="3292475" y="944563"/>
          <p14:tracePt t="9609" x="3284538" y="936625"/>
          <p14:tracePt t="9621" x="3276600" y="930275"/>
          <p14:tracePt t="9638" x="3268663" y="930275"/>
          <p14:tracePt t="9655" x="3254375" y="922338"/>
          <p14:tracePt t="9671" x="3246438" y="914400"/>
          <p14:tracePt t="9690" x="3222625" y="898525"/>
          <p14:tracePt t="9713" x="3208338" y="892175"/>
          <p14:tracePt t="9729" x="3200400" y="884238"/>
          <p14:tracePt t="9739" x="3178175" y="876300"/>
          <p14:tracePt t="9755" x="3162300" y="876300"/>
          <p14:tracePt t="9772" x="3154363" y="868363"/>
          <p14:tracePt t="9789" x="3140075" y="868363"/>
          <p14:tracePt t="9825" x="3132138" y="868363"/>
          <p14:tracePt t="9833" x="3108325" y="868363"/>
          <p14:tracePt t="9841" x="3101975" y="868363"/>
          <p14:tracePt t="9854" x="3086100" y="860425"/>
          <p14:tracePt t="9871" x="3078163" y="860425"/>
          <p14:tracePt t="9890" x="3070225" y="860425"/>
          <p14:tracePt t="9929" x="3055938" y="860425"/>
          <p14:tracePt t="9938" x="3040063" y="860425"/>
          <p14:tracePt t="9945" x="3025775" y="860425"/>
          <p14:tracePt t="9955" x="2987675" y="860425"/>
          <p14:tracePt t="9972" x="2963863" y="860425"/>
          <p14:tracePt t="9988" x="2955925" y="860425"/>
          <p14:tracePt t="10004" x="2949575" y="868363"/>
          <p14:tracePt t="10065" x="2941638" y="868363"/>
          <p14:tracePt t="10073" x="2933700" y="868363"/>
          <p14:tracePt t="10087" x="2895600" y="892175"/>
          <p14:tracePt t="10106" x="2887663" y="892175"/>
          <p14:tracePt t="10122" x="2887663" y="898525"/>
          <p14:tracePt t="10137" x="2879725" y="898525"/>
          <p14:tracePt t="10154" x="2879725" y="906463"/>
          <p14:tracePt t="10171" x="2873375" y="914400"/>
          <p14:tracePt t="10187" x="2865438" y="922338"/>
          <p14:tracePt t="10204" x="2849563" y="936625"/>
          <p14:tracePt t="10221" x="2841625" y="944563"/>
          <p14:tracePt t="10237" x="2827338" y="968375"/>
          <p14:tracePt t="10255" x="2819400" y="974725"/>
          <p14:tracePt t="10270" x="2803525" y="982663"/>
          <p14:tracePt t="10270" x="2797175" y="982663"/>
          <p14:tracePt t="10290" x="2781300" y="998538"/>
          <p14:tracePt t="10306" x="2773363" y="1012825"/>
          <p14:tracePt t="10320" x="2765425" y="1028700"/>
          <p14:tracePt t="10339" x="2759075" y="1044575"/>
          <p14:tracePt t="10354" x="2743200" y="1050925"/>
          <p14:tracePt t="10377" x="2735263" y="1058863"/>
          <p14:tracePt t="10402" x="2735263" y="1066800"/>
          <p14:tracePt t="10433" x="2735263" y="1082675"/>
          <p14:tracePt t="10441" x="2735263" y="1089025"/>
          <p14:tracePt t="10454" x="2720975" y="1104900"/>
          <p14:tracePt t="10471" x="2705100" y="1120775"/>
          <p14:tracePt t="10488" x="2705100" y="1150938"/>
          <p14:tracePt t="10506" x="2689225" y="1173163"/>
          <p14:tracePt t="10523" x="2689225" y="1196975"/>
          <p14:tracePt t="10539" x="2689225" y="1235075"/>
          <p14:tracePt t="10554" x="2689225" y="1265238"/>
          <p14:tracePt t="10571" x="2674938" y="1295400"/>
          <p14:tracePt t="10587" x="2674938" y="1303338"/>
          <p14:tracePt t="10603" x="2674938" y="1311275"/>
          <p14:tracePt t="10620" x="2674938" y="1325563"/>
          <p14:tracePt t="10637" x="2674938" y="1355725"/>
          <p14:tracePt t="10654" x="2674938" y="1371600"/>
          <p14:tracePt t="10670" x="2674938" y="1401763"/>
          <p14:tracePt t="10687" x="2674938" y="1417638"/>
          <p14:tracePt t="10704" x="2674938" y="1447800"/>
          <p14:tracePt t="10704" x="2674938" y="1463675"/>
          <p14:tracePt t="10722" x="2682875" y="1485900"/>
          <p14:tracePt t="10738" x="2697163" y="1508125"/>
          <p14:tracePt t="10755" x="2720975" y="1539875"/>
          <p14:tracePt t="10771" x="2751138" y="1577975"/>
          <p14:tracePt t="10789" x="2765425" y="1600200"/>
          <p14:tracePt t="10805" x="2781300" y="1630363"/>
          <p14:tracePt t="10821" x="2789238" y="1646238"/>
          <p14:tracePt t="10837" x="2803525" y="1668463"/>
          <p14:tracePt t="10854" x="2819400" y="1698625"/>
          <p14:tracePt t="10870" x="2835275" y="1730375"/>
          <p14:tracePt t="10887" x="2857500" y="1752600"/>
          <p14:tracePt t="10887" x="2873375" y="1760538"/>
          <p14:tracePt t="10907" x="2895600" y="1774825"/>
          <p14:tracePt t="10924" x="2911475" y="1782763"/>
          <p14:tracePt t="10938" x="2917825" y="1790700"/>
          <p14:tracePt t="10954" x="2925763" y="1790700"/>
          <p14:tracePt t="11009" x="2941638" y="1790700"/>
          <p14:tracePt t="11018" x="2971800" y="1790700"/>
          <p14:tracePt t="11025" x="2994025" y="1790700"/>
          <p14:tracePt t="11036" x="3078163" y="1812925"/>
          <p14:tracePt t="11054" x="3108325" y="1820863"/>
          <p14:tracePt t="11070" x="3116263" y="1820863"/>
          <p14:tracePt t="11086" x="3116263" y="1828800"/>
          <p14:tracePt t="11103" x="3146425" y="1828800"/>
          <p14:tracePt t="11134" x="3192463" y="1812925"/>
          <p14:tracePt t="11154" x="3208338" y="1798638"/>
          <p14:tracePt t="11171" x="3216275" y="1782763"/>
          <p14:tracePt t="11187" x="3216275" y="1774825"/>
          <p14:tracePt t="11203" x="3230563" y="1760538"/>
          <p14:tracePt t="11220" x="3238500" y="1744663"/>
          <p14:tracePt t="11237" x="3254375" y="1730375"/>
          <p14:tracePt t="11253" x="3260725" y="1706563"/>
          <p14:tracePt t="11270" x="3260725" y="1668463"/>
          <p14:tracePt t="11287" x="3268663" y="1638300"/>
          <p14:tracePt t="11303" x="3268663" y="1570038"/>
          <p14:tracePt t="11322" x="3276600" y="1531938"/>
          <p14:tracePt t="11338" x="3314700" y="1477963"/>
          <p14:tracePt t="11354" x="3344863" y="1409700"/>
          <p14:tracePt t="11371" x="3360738" y="1363663"/>
          <p14:tracePt t="11388" x="3368675" y="1349375"/>
          <p14:tracePt t="11404" x="3375025" y="1333500"/>
          <p14:tracePt t="11419" x="3375025" y="1311275"/>
          <p14:tracePt t="11437" x="3390900" y="1287463"/>
          <p14:tracePt t="11453" x="3398838" y="1249363"/>
          <p14:tracePt t="11470" x="3398838" y="1181100"/>
          <p14:tracePt t="11487" x="3398838" y="1127125"/>
          <p14:tracePt t="11503" x="3398838" y="1089025"/>
          <p14:tracePt t="11521" x="3398838" y="1044575"/>
          <p14:tracePt t="11538" x="3398838" y="1006475"/>
          <p14:tracePt t="11554" x="3398838" y="982663"/>
          <p14:tracePt t="11571" x="3398838" y="968375"/>
          <p14:tracePt t="11587" x="3398838" y="936625"/>
          <p14:tracePt t="11603" x="3390900" y="930275"/>
          <p14:tracePt t="11620" x="3375025" y="914400"/>
          <p14:tracePt t="11636" x="3368675" y="914400"/>
          <p14:tracePt t="11652" x="3368675" y="906463"/>
          <p14:tracePt t="11669" x="3352800" y="906463"/>
          <p14:tracePt t="11686" x="3344863" y="898525"/>
          <p14:tracePt t="11703" x="3322638" y="884238"/>
          <p14:tracePt t="11720" x="3268663" y="868363"/>
          <p14:tracePt t="11720" x="3230563" y="854075"/>
          <p14:tracePt t="11738" x="3200400" y="846138"/>
          <p14:tracePt t="11754" x="3178175" y="838200"/>
          <p14:tracePt t="11770" x="3162300" y="830263"/>
          <p14:tracePt t="11787" x="3154363" y="830263"/>
          <p14:tracePt t="11805" x="3140075" y="830263"/>
          <p14:tracePt t="11819" x="3132138" y="830263"/>
          <p14:tracePt t="11836" x="3124200" y="830263"/>
          <p14:tracePt t="11852" x="3108325" y="830263"/>
          <p14:tracePt t="11869" x="3086100" y="830263"/>
          <p14:tracePt t="11887" x="3055938" y="830263"/>
          <p14:tracePt t="11903" x="3032125" y="830263"/>
          <p14:tracePt t="11919" x="3017838" y="830263"/>
          <p14:tracePt t="11919" x="3009900" y="830263"/>
          <p14:tracePt t="11938" x="3001963" y="830263"/>
          <p14:tracePt t="11977" x="2979738" y="830263"/>
          <p14:tracePt t="11986" x="2963863" y="838200"/>
          <p14:tracePt t="12003" x="2949575" y="838200"/>
          <p14:tracePt t="12009" x="2925763" y="846138"/>
          <p14:tracePt t="12019" x="2911475" y="860425"/>
          <p14:tracePt t="12037" x="2895600" y="876300"/>
          <p14:tracePt t="12052" x="2865438" y="898525"/>
          <p14:tracePt t="12068" x="2849563" y="914400"/>
          <p14:tracePt t="12086" x="2841625" y="914400"/>
          <p14:tracePt t="12102" x="2827338" y="930275"/>
          <p14:tracePt t="12119" x="2803525" y="944563"/>
          <p14:tracePt t="12136" x="2803525" y="952500"/>
          <p14:tracePt t="12152" x="2789238" y="968375"/>
          <p14:tracePt t="12170" x="2773363" y="974725"/>
          <p14:tracePt t="12186" x="2759075" y="990600"/>
          <p14:tracePt t="12203" x="2759075" y="998538"/>
          <p14:tracePt t="12219" x="2743200" y="1036638"/>
          <p14:tracePt t="12236" x="2727325" y="1050925"/>
          <p14:tracePt t="12252" x="2720975" y="1066800"/>
          <p14:tracePt t="12269" x="2713038" y="1082675"/>
          <p14:tracePt t="12287" x="2705100" y="1089025"/>
          <p14:tracePt t="12303" x="2697163" y="1104900"/>
          <p14:tracePt t="12318" x="2689225" y="1112838"/>
          <p14:tracePt t="12335" x="2689225" y="1120775"/>
          <p14:tracePt t="12352" x="2689225" y="1135063"/>
          <p14:tracePt t="12370" x="2689225" y="1158875"/>
          <p14:tracePt t="12386" x="2689225" y="1181100"/>
          <p14:tracePt t="12403" x="2689225" y="1203325"/>
          <p14:tracePt t="12419" x="2682875" y="1203325"/>
          <p14:tracePt t="12435" x="2682875" y="1219200"/>
          <p14:tracePt t="12453" x="2682875" y="1235075"/>
          <p14:tracePt t="12469" x="2682875" y="1257300"/>
          <p14:tracePt t="12486" x="2682875" y="1303338"/>
          <p14:tracePt t="12503" x="2682875" y="1325563"/>
          <p14:tracePt t="12519" x="2682875" y="1333500"/>
          <p14:tracePt t="12535" x="2682875" y="1341438"/>
          <p14:tracePt t="12552" x="2682875" y="1355725"/>
          <p14:tracePt t="12569" x="2682875" y="1363663"/>
          <p14:tracePt t="12593" x="2682875" y="1371600"/>
          <p14:tracePt t="12618" x="2682875" y="1379538"/>
          <p14:tracePt t="12633" x="2682875" y="1387475"/>
          <p14:tracePt t="12641" x="2682875" y="1401763"/>
          <p14:tracePt t="12666" x="2682875" y="1409700"/>
          <p14:tracePt t="12673" x="2697163" y="1425575"/>
          <p14:tracePt t="12689" x="2697163" y="1439863"/>
          <p14:tracePt t="12721" x="2697163" y="1447800"/>
          <p14:tracePt t="12745" x="2705100" y="1455738"/>
          <p14:tracePt t="12753" x="2713038" y="1463675"/>
          <p14:tracePt t="12833" x="2720975" y="1470025"/>
          <p14:tracePt t="12841" x="2735263" y="1485900"/>
          <p14:tracePt t="12857" x="2743200" y="1493838"/>
          <p14:tracePt t="12868" x="2759075" y="1508125"/>
          <p14:tracePt t="12885" x="2759075" y="1516063"/>
          <p14:tracePt t="12901" x="2765425" y="1524000"/>
          <p14:tracePt t="12937" x="2773363" y="1524000"/>
          <p14:tracePt t="12945" x="2781300" y="1531938"/>
          <p14:tracePt t="12969" x="2781300" y="1539875"/>
          <p14:tracePt t="13033" x="2789238" y="1554163"/>
          <p14:tracePt t="13065" x="2797175" y="1554163"/>
          <p14:tracePt t="13089" x="2797175" y="1562100"/>
          <p14:tracePt t="13113" x="2803525" y="1570038"/>
          <p14:tracePt t="13121" x="2811463" y="1577975"/>
          <p14:tracePt t="13145" x="2819400" y="1584325"/>
          <p14:tracePt t="13185" x="2827338" y="1600200"/>
          <p14:tracePt t="13209" x="2835275" y="1600200"/>
          <p14:tracePt t="13225" x="2841625" y="1616075"/>
          <p14:tracePt t="13234" x="2849563" y="1616075"/>
          <p14:tracePt t="13257" x="2849563" y="1622425"/>
          <p14:tracePt t="13265" x="2857500" y="1630363"/>
          <p14:tracePt t="13273" x="2865438" y="1638300"/>
          <p14:tracePt t="13297" x="2873375" y="1654175"/>
          <p14:tracePt t="13321" x="2887663" y="1654175"/>
          <p14:tracePt t="13377" x="2895600" y="1654175"/>
          <p14:tracePt t="13393" x="2917825" y="1668463"/>
          <p14:tracePt t="13402" x="2933700" y="1668463"/>
          <p14:tracePt t="13418" x="2949575" y="1668463"/>
          <p14:tracePt t="13436" x="2955925" y="1668463"/>
          <p14:tracePt t="13473" x="2963863" y="1668463"/>
          <p14:tracePt t="13482" x="2971800" y="1668463"/>
          <p14:tracePt t="13489" x="2979738" y="1668463"/>
          <p14:tracePt t="13505" x="2987675" y="1668463"/>
          <p14:tracePt t="15299" x="2994025" y="1676400"/>
          <p14:tracePt t="16097" x="3001963" y="1676400"/>
          <p14:tracePt t="23327" x="3001963" y="1684338"/>
          <p14:tracePt t="23833" x="3001963" y="1692275"/>
          <p14:tracePt t="23841" x="3001963" y="1698625"/>
          <p14:tracePt t="24754" x="3009900" y="1706563"/>
          <p14:tracePt t="25465" x="3017838" y="1706563"/>
          <p14:tracePt t="25505" x="3025775" y="1706563"/>
          <p14:tracePt t="25529" x="3032125" y="1706563"/>
          <p14:tracePt t="25545" x="3040063" y="1698625"/>
          <p14:tracePt t="25601" x="3048000" y="1698625"/>
          <p14:tracePt t="25641" x="3055938" y="1698625"/>
          <p14:tracePt t="25649" x="3063875" y="1698625"/>
          <p14:tracePt t="25658" x="3070225" y="1698625"/>
          <p14:tracePt t="25672" x="3086100" y="1698625"/>
          <p14:tracePt t="25672" x="3086100" y="1692275"/>
          <p14:tracePt t="25690" x="3101975" y="1684338"/>
          <p14:tracePt t="25706" x="3101975" y="1676400"/>
          <p14:tracePt t="25723" x="3116263" y="1660525"/>
          <p14:tracePt t="25739" x="3140075" y="1654175"/>
          <p14:tracePt t="25756" x="3146425" y="1638300"/>
          <p14:tracePt t="25772" x="3154363" y="1638300"/>
          <p14:tracePt t="25788" x="3178175" y="1608138"/>
          <p14:tracePt t="25805" x="3184525" y="1592263"/>
          <p14:tracePt t="25833" x="3200400" y="1592263"/>
          <p14:tracePt t="25849" x="3208338" y="1584325"/>
          <p14:tracePt t="25858" x="3222625" y="1562100"/>
          <p14:tracePt t="25871" x="3230563" y="1554163"/>
          <p14:tracePt t="25888" x="3238500" y="1554163"/>
          <p14:tracePt t="25937" x="3238500" y="1546225"/>
          <p14:tracePt t="25945" x="3246438" y="1546225"/>
          <p14:tracePt t="25955" x="3260725" y="1531938"/>
          <p14:tracePt t="25973" x="3284538" y="1516063"/>
          <p14:tracePt t="25988" x="3298825" y="1501775"/>
          <p14:tracePt t="26006" x="3306763" y="1485900"/>
          <p14:tracePt t="26021" x="3306763" y="1470025"/>
          <p14:tracePt t="26038" x="3314700" y="1447800"/>
          <p14:tracePt t="26038" x="3322638" y="1439863"/>
          <p14:tracePt t="26058" x="3322638" y="1425575"/>
          <p14:tracePt t="26071" x="3330575" y="1393825"/>
          <p14:tracePt t="26071" x="3330575" y="1387475"/>
          <p14:tracePt t="26090" x="3336925" y="1371600"/>
          <p14:tracePt t="26106" x="3336925" y="1349375"/>
          <p14:tracePt t="26122" x="3344863" y="1333500"/>
          <p14:tracePt t="26138" x="3344863" y="1325563"/>
          <p14:tracePt t="26155" x="3344863" y="1317625"/>
          <p14:tracePt t="26172" x="3344863" y="1311275"/>
          <p14:tracePt t="26188" x="3344863" y="1295400"/>
          <p14:tracePt t="26205" x="3344863" y="1265238"/>
          <p14:tracePt t="26221" x="3344863" y="1211263"/>
          <p14:tracePt t="26238" x="3344863" y="1173163"/>
          <p14:tracePt t="26255" x="3344863" y="1127125"/>
          <p14:tracePt t="26271" x="3344863" y="1112838"/>
          <p14:tracePt t="26289" x="3344863" y="1096963"/>
          <p14:tracePt t="26307" x="3344863" y="1074738"/>
          <p14:tracePt t="26322" x="3344863" y="1036638"/>
          <p14:tracePt t="26339" x="3344863" y="1006475"/>
          <p14:tracePt t="26355" x="3344863" y="914400"/>
          <p14:tracePt t="26371" x="3344863" y="892175"/>
          <p14:tracePt t="26388" x="3344863" y="876300"/>
          <p14:tracePt t="26409" x="3344863" y="868363"/>
          <p14:tracePt t="26441" x="3344863" y="860425"/>
          <p14:tracePt t="26449" x="3344863" y="854075"/>
          <p14:tracePt t="26473" x="3336925" y="846138"/>
          <p14:tracePt t="26489" x="3330575" y="846138"/>
          <p14:tracePt t="26506" x="3322638" y="846138"/>
          <p14:tracePt t="26513" x="3314700" y="838200"/>
          <p14:tracePt t="26522" x="3298825" y="830263"/>
          <p14:tracePt t="26539" x="3276600" y="822325"/>
          <p14:tracePt t="26555" x="3268663" y="815975"/>
          <p14:tracePt t="26572" x="3260725" y="815975"/>
          <p14:tracePt t="26587" x="3254375" y="815975"/>
          <p14:tracePt t="26604" x="3238500" y="815975"/>
          <p14:tracePt t="26620" x="3208338" y="815975"/>
          <p14:tracePt t="26638" x="3200400" y="815975"/>
          <p14:tracePt t="26654" x="3184525" y="800100"/>
          <p14:tracePt t="26674" x="3178175" y="800100"/>
          <p14:tracePt t="26690" x="3170238" y="800100"/>
          <p14:tracePt t="26705" x="3140075" y="800100"/>
          <p14:tracePt t="26723" x="3116263" y="808038"/>
          <p14:tracePt t="26739" x="3101975" y="808038"/>
          <p14:tracePt t="26755" x="3086100" y="815975"/>
          <p14:tracePt t="26770" x="3086100" y="822325"/>
          <p14:tracePt t="26793" x="3078163" y="822325"/>
          <p14:tracePt t="26805" x="3063875" y="830263"/>
          <p14:tracePt t="26821" x="3048000" y="830263"/>
          <p14:tracePt t="26837" x="3040063" y="838200"/>
          <p14:tracePt t="26854" x="3032125" y="846138"/>
          <p14:tracePt t="26871" x="3025775" y="854075"/>
          <p14:tracePt t="26887" x="3001963" y="876300"/>
          <p14:tracePt t="26887" x="2994025" y="884238"/>
          <p14:tracePt t="26906" x="2987675" y="892175"/>
          <p14:tracePt t="26920" x="2955925" y="922338"/>
          <p14:tracePt t="26938" x="2941638" y="944563"/>
          <p14:tracePt t="26955" x="2933700" y="944563"/>
          <p14:tracePt t="26971" x="2933700" y="952500"/>
          <p14:tracePt t="26987" x="2925763" y="968375"/>
          <p14:tracePt t="27004" x="2917825" y="982663"/>
          <p14:tracePt t="27021" x="2911475" y="998538"/>
          <p14:tracePt t="27037" x="2903538" y="1020763"/>
          <p14:tracePt t="27054" x="2887663" y="1036638"/>
          <p14:tracePt t="27071" x="2887663" y="1050925"/>
          <p14:tracePt t="27087" x="2879725" y="1058863"/>
          <p14:tracePt t="27103" x="2873375" y="1066800"/>
          <p14:tracePt t="27120" x="2865438" y="1082675"/>
          <p14:tracePt t="27137" x="2865438" y="1089025"/>
          <p14:tracePt t="27153" x="2857500" y="1104900"/>
          <p14:tracePt t="27171" x="2857500" y="1120775"/>
          <p14:tracePt t="27187" x="2849563" y="1127125"/>
          <p14:tracePt t="27204" x="2841625" y="1135063"/>
          <p14:tracePt t="27220" x="2835275" y="1143000"/>
          <p14:tracePt t="27236" x="2819400" y="1158875"/>
          <p14:tracePt t="27253" x="2819400" y="1173163"/>
          <p14:tracePt t="27270" x="2811463" y="1181100"/>
          <p14:tracePt t="27286" x="2803525" y="1196975"/>
          <p14:tracePt t="27304" x="2797175" y="1211263"/>
          <p14:tracePt t="27320" x="2781300" y="1227138"/>
          <p14:tracePt t="27338" x="2781300" y="1235075"/>
          <p14:tracePt t="27354" x="2773363" y="1249363"/>
          <p14:tracePt t="27371" x="2765425" y="1257300"/>
          <p14:tracePt t="27393" x="2765425" y="1265238"/>
          <p14:tracePt t="27403" x="2759075" y="1273175"/>
          <p14:tracePt t="27420" x="2751138" y="1287463"/>
          <p14:tracePt t="27437" x="2743200" y="1303338"/>
          <p14:tracePt t="27454" x="2735263" y="1333500"/>
          <p14:tracePt t="27470" x="2727325" y="1355725"/>
          <p14:tracePt t="27487" x="2727325" y="1371600"/>
          <p14:tracePt t="27503" x="2727325" y="1387475"/>
          <p14:tracePt t="27520" x="2720975" y="1409700"/>
          <p14:tracePt t="27538" x="2720975" y="1439863"/>
          <p14:tracePt t="27554" x="2720975" y="1455738"/>
          <p14:tracePt t="27571" x="2720975" y="1477963"/>
          <p14:tracePt t="27587" x="2720975" y="1493838"/>
          <p14:tracePt t="27604" x="2720975" y="1501775"/>
          <p14:tracePt t="27619" x="2720975" y="1524000"/>
          <p14:tracePt t="27637" x="2720975" y="1554163"/>
          <p14:tracePt t="27653" x="2720975" y="1584325"/>
          <p14:tracePt t="27670" x="2727325" y="1608138"/>
          <p14:tracePt t="27687" x="2727325" y="1616075"/>
          <p14:tracePt t="27703" x="2727325" y="1622425"/>
          <p14:tracePt t="27720" x="2743200" y="1630363"/>
          <p14:tracePt t="27720" x="2759075" y="1638300"/>
          <p14:tracePt t="27738" x="2789238" y="1654175"/>
          <p14:tracePt t="27754" x="2803525" y="1668463"/>
          <p14:tracePt t="27771" x="2811463" y="1676400"/>
          <p14:tracePt t="27809" x="2819400" y="1676400"/>
          <p14:tracePt t="27824" x="2835275" y="1684338"/>
          <p14:tracePt t="27833" x="2841625" y="1692275"/>
          <p14:tracePt t="27841" x="2849563" y="1692275"/>
          <p14:tracePt t="27852" x="2873375" y="1698625"/>
          <p14:tracePt t="27869" x="2887663" y="1698625"/>
          <p14:tracePt t="27886" x="2903538" y="1698625"/>
          <p14:tracePt t="27903" x="2925763" y="1698625"/>
          <p14:tracePt t="27920" x="2955925" y="1698625"/>
          <p14:tracePt t="27920" x="2987675" y="1698625"/>
          <p14:tracePt t="27939" x="3025775" y="1698625"/>
          <p14:tracePt t="27955" x="3048000" y="1698625"/>
          <p14:tracePt t="27970" x="3063875" y="1698625"/>
          <p14:tracePt t="27987" x="3086100" y="1698625"/>
          <p14:tracePt t="28004" x="3132138" y="1698625"/>
          <p14:tracePt t="28020" x="3170238" y="1698625"/>
          <p14:tracePt t="28036" x="3222625" y="1692275"/>
          <p14:tracePt t="28052" x="3254375" y="1692275"/>
          <p14:tracePt t="28069" x="3268663" y="1684338"/>
          <p14:tracePt t="28086" x="3268663" y="1668463"/>
          <p14:tracePt t="28102" x="3284538" y="1654175"/>
          <p14:tracePt t="28119" x="3306763" y="1622425"/>
          <p14:tracePt t="28119" x="3306763" y="1616075"/>
          <p14:tracePt t="28138" x="3314700" y="1600200"/>
          <p14:tracePt t="28153" x="3322638" y="1554163"/>
          <p14:tracePt t="28171" x="3322638" y="1539875"/>
          <p14:tracePt t="28187" x="3322638" y="1508125"/>
          <p14:tracePt t="28204" x="3322638" y="1463675"/>
          <p14:tracePt t="28219" x="3322638" y="1431925"/>
          <p14:tracePt t="28236" x="3322638" y="1379538"/>
          <p14:tracePt t="28253" x="3322638" y="1317625"/>
          <p14:tracePt t="28269" x="3322638" y="1273175"/>
          <p14:tracePt t="28286" x="3322638" y="1219200"/>
          <p14:tracePt t="28304" x="3322638" y="1181100"/>
          <p14:tracePt t="28322" x="3322638" y="1143000"/>
          <p14:tracePt t="28322" x="3322638" y="1127125"/>
          <p14:tracePt t="28338" x="3322638" y="1096963"/>
          <p14:tracePt t="28352" x="3322638" y="1036638"/>
          <p14:tracePt t="28370" x="3322638" y="1006475"/>
          <p14:tracePt t="28387" x="3298825" y="968375"/>
          <p14:tracePt t="28404" x="3284538" y="930275"/>
          <p14:tracePt t="28419" x="3268663" y="914400"/>
          <p14:tracePt t="28436" x="3260725" y="898525"/>
          <p14:tracePt t="28453" x="3246438" y="892175"/>
          <p14:tracePt t="28473" x="3230563" y="892175"/>
          <p14:tracePt t="28497" x="3216275" y="884238"/>
          <p14:tracePt t="28505" x="3200400" y="876300"/>
          <p14:tracePt t="28522" x="3184525" y="876300"/>
          <p14:tracePt t="28535" x="3170238" y="868363"/>
          <p14:tracePt t="28554" x="3162300" y="868363"/>
          <p14:tracePt t="28570" x="3132138" y="868363"/>
          <p14:tracePt t="28587" x="3108325" y="868363"/>
          <p14:tracePt t="28603" x="3078163" y="868363"/>
          <p14:tracePt t="28619" x="3040063" y="868363"/>
          <p14:tracePt t="28636" x="2994025" y="884238"/>
          <p14:tracePt t="28653" x="2955925" y="898525"/>
          <p14:tracePt t="28669" x="2925763" y="914400"/>
          <p14:tracePt t="28686" x="2917825" y="922338"/>
          <p14:tracePt t="28702" x="2911475" y="922338"/>
          <p14:tracePt t="28718" x="2903538" y="930275"/>
          <p14:tracePt t="28738" x="2903538" y="936625"/>
          <p14:tracePt t="28754" x="2887663" y="944563"/>
          <p14:tracePt t="28770" x="2873375" y="968375"/>
          <p14:tracePt t="28787" x="2849563" y="982663"/>
          <p14:tracePt t="28805" x="2827338" y="1006475"/>
          <p14:tracePt t="28819" x="2811463" y="1028700"/>
          <p14:tracePt t="28836" x="2797175" y="1058863"/>
          <p14:tracePt t="28853" x="2789238" y="1089025"/>
          <p14:tracePt t="28869" x="2773363" y="1112838"/>
          <p14:tracePt t="28886" x="2759075" y="1150938"/>
          <p14:tracePt t="28908" x="2759075" y="1158875"/>
          <p14:tracePt t="28919" x="2743200" y="1196975"/>
          <p14:tracePt t="28936" x="2743200" y="1235075"/>
          <p14:tracePt t="28936" x="2743200" y="1241425"/>
          <p14:tracePt t="28954" x="2743200" y="1257300"/>
          <p14:tracePt t="28968" x="2720975" y="1279525"/>
          <p14:tracePt t="28986" x="2720975" y="1303338"/>
          <p14:tracePt t="29003" x="2720975" y="1317625"/>
          <p14:tracePt t="29019" x="2720975" y="1349375"/>
          <p14:tracePt t="29036" x="2720975" y="1371600"/>
          <p14:tracePt t="29052" x="2720975" y="1387475"/>
          <p14:tracePt t="29068" x="2720975" y="1393825"/>
          <p14:tracePt t="29085" x="2720975" y="1401763"/>
          <p14:tracePt t="29101" x="2720975" y="1409700"/>
          <p14:tracePt t="29118" x="2720975" y="1417638"/>
          <p14:tracePt t="29135" x="2720975" y="1431925"/>
          <p14:tracePt t="29170" x="2727325" y="1447800"/>
          <p14:tracePt t="29217" x="2727325" y="1455738"/>
          <p14:tracePt t="29234" x="2735263" y="1463675"/>
          <p14:tracePt t="29241" x="2743200" y="1477963"/>
          <p14:tracePt t="29251" x="2759075" y="1493838"/>
          <p14:tracePt t="29268" x="2759075" y="1501775"/>
          <p14:tracePt t="29289" x="2765425" y="1501775"/>
          <p14:tracePt t="29301" x="2773363" y="1516063"/>
          <p14:tracePt t="29318" x="2781300" y="1524000"/>
          <p14:tracePt t="29335" x="2803525" y="1554163"/>
          <p14:tracePt t="29352" x="2827338" y="1577975"/>
          <p14:tracePt t="29352" x="2835275" y="1577975"/>
          <p14:tracePt t="29370" x="2849563" y="1592263"/>
          <p14:tracePt t="29386" x="2865438" y="1600200"/>
          <p14:tracePt t="29401" x="2873375" y="1608138"/>
          <p14:tracePt t="29419" x="2903538" y="1622425"/>
          <p14:tracePt t="29436" x="2917825" y="1638300"/>
          <p14:tracePt t="29451" x="2933700" y="1638300"/>
          <p14:tracePt t="29468" x="2933700" y="1654175"/>
          <p14:tracePt t="29513" x="2949575" y="1654175"/>
          <p14:tracePt t="29521" x="2963863" y="1660525"/>
          <p14:tracePt t="29535" x="3017838" y="1684338"/>
          <p14:tracePt t="29550" x="3025775" y="1684338"/>
          <p14:tracePt t="29567" x="3032125" y="1684338"/>
          <p14:tracePt t="29584" x="3040063" y="1684338"/>
          <p14:tracePt t="29609" x="3048000" y="1684338"/>
          <p14:tracePt t="29619" x="3078163" y="1684338"/>
          <p14:tracePt t="29636" x="3124200" y="1684338"/>
          <p14:tracePt t="29652" x="3154363" y="1684338"/>
          <p14:tracePt t="29668" x="3178175" y="1676400"/>
          <p14:tracePt t="29685" x="3184525" y="1668463"/>
          <p14:tracePt t="29700" x="3192463" y="1668463"/>
          <p14:tracePt t="29717" x="3200400" y="1660525"/>
          <p14:tracePt t="29735" x="3208338" y="1660525"/>
          <p14:tracePt t="29751" x="3230563" y="1646238"/>
          <p14:tracePt t="29768" x="3254375" y="1630363"/>
          <p14:tracePt t="29768" x="3276600" y="1622425"/>
          <p14:tracePt t="29786" x="3292475" y="1608138"/>
          <p14:tracePt t="29806" x="3314700" y="1592263"/>
          <p14:tracePt t="29821" x="3330575" y="1570038"/>
          <p14:tracePt t="29835" x="3330575" y="1554163"/>
          <p14:tracePt t="29850" x="3330575" y="1539875"/>
          <p14:tracePt t="29868" x="3330575" y="1516063"/>
          <p14:tracePt t="29885" x="3330575" y="1508125"/>
          <p14:tracePt t="29900" x="3330575" y="1501775"/>
          <p14:tracePt t="29917" x="3330575" y="1485900"/>
          <p14:tracePt t="29934" x="3330575" y="1470025"/>
          <p14:tracePt t="29950" x="3330575" y="1463675"/>
          <p14:tracePt t="29967" x="3330575" y="1447800"/>
          <p14:tracePt t="29986" x="3330575" y="1439863"/>
          <p14:tracePt t="30001" x="3330575" y="1425575"/>
          <p14:tracePt t="30018" x="3314700" y="1417638"/>
          <p14:tracePt t="30036" x="3314700" y="1393825"/>
          <p14:tracePt t="30050" x="3298825" y="1355725"/>
          <p14:tracePt t="30067" x="3298825" y="1341438"/>
          <p14:tracePt t="30084" x="3298825" y="1303338"/>
          <p14:tracePt t="30100" x="3292475" y="1273175"/>
          <p14:tracePt t="30117" x="3292475" y="1257300"/>
          <p14:tracePt t="30134" x="3292475" y="1241425"/>
          <p14:tracePt t="30150" x="3292475" y="1227138"/>
          <p14:tracePt t="30167" x="3292475" y="1211263"/>
          <p14:tracePt t="30184" x="3284538" y="1181100"/>
          <p14:tracePt t="30184" x="3268663" y="1150938"/>
          <p14:tracePt t="30202" x="3268663" y="1135063"/>
          <p14:tracePt t="30218" x="3268663" y="1120775"/>
          <p14:tracePt t="30234" x="3260725" y="1112838"/>
          <p14:tracePt t="30251" x="3254375" y="1104900"/>
          <p14:tracePt t="30273" x="3254375" y="1089025"/>
          <p14:tracePt t="30284" x="3254375" y="1074738"/>
          <p14:tracePt t="30305" x="3246438" y="1050925"/>
          <p14:tracePt t="30317" x="3238500" y="1044575"/>
          <p14:tracePt t="30333" x="3230563" y="1020763"/>
          <p14:tracePt t="30350" x="3222625" y="998538"/>
          <p14:tracePt t="30367" x="3208338" y="982663"/>
          <p14:tracePt t="30384" x="3208338" y="974725"/>
          <p14:tracePt t="30400" x="3192463" y="944563"/>
          <p14:tracePt t="30419" x="3146425" y="922338"/>
          <p14:tracePt t="30435" x="3086100" y="898525"/>
          <p14:tracePt t="30451" x="3048000" y="884238"/>
          <p14:tracePt t="30468" x="3025775" y="884238"/>
          <p14:tracePt t="30484" x="3017838" y="884238"/>
          <p14:tracePt t="30521" x="3009900" y="884238"/>
          <p14:tracePt t="30529" x="3001963" y="884238"/>
          <p14:tracePt t="30537" x="2987675" y="884238"/>
          <p14:tracePt t="30550" x="2963863" y="884238"/>
          <p14:tracePt t="30567" x="2903538" y="884238"/>
          <p14:tracePt t="30586" x="2895600" y="884238"/>
          <p14:tracePt t="30600" x="2865438" y="884238"/>
          <p14:tracePt t="30619" x="2857500" y="884238"/>
          <p14:tracePt t="30633" x="2841625" y="884238"/>
          <p14:tracePt t="30651" x="2827338" y="884238"/>
          <p14:tracePt t="30667" x="2811463" y="898525"/>
          <p14:tracePt t="30684" x="2797175" y="906463"/>
          <p14:tracePt t="30700" x="2773363" y="930275"/>
          <p14:tracePt t="30716" x="2759075" y="952500"/>
          <p14:tracePt t="30734" x="2743200" y="982663"/>
          <p14:tracePt t="30750" x="2727325" y="1012825"/>
          <p14:tracePt t="30767" x="2720975" y="1050925"/>
          <p14:tracePt t="30784" x="2689225" y="1104900"/>
          <p14:tracePt t="30804" x="2682875" y="1135063"/>
          <p14:tracePt t="30819" x="2674938" y="1150938"/>
          <p14:tracePt t="30832" x="2674938" y="1203325"/>
          <p14:tracePt t="30850" x="2659063" y="1235075"/>
          <p14:tracePt t="30866" x="2659063" y="1241425"/>
          <p14:tracePt t="30883" x="2659063" y="1249363"/>
          <p14:tracePt t="30899" x="2651125" y="1265238"/>
          <p14:tracePt t="30916" x="2644775" y="1279525"/>
          <p14:tracePt t="30933" x="2644775" y="1287463"/>
          <p14:tracePt t="30949" x="2644775" y="1311275"/>
          <p14:tracePt t="30967" x="2644775" y="1333500"/>
          <p14:tracePt t="30984" x="2644775" y="1355725"/>
          <p14:tracePt t="31000" x="2644775" y="1387475"/>
          <p14:tracePt t="31018" x="2644775" y="1401763"/>
          <p14:tracePt t="31034" x="2651125" y="1417638"/>
          <p14:tracePt t="31049" x="2659063" y="1431925"/>
          <p14:tracePt t="31066" x="2674938" y="1439863"/>
          <p14:tracePt t="31083" x="2682875" y="1463675"/>
          <p14:tracePt t="31100" x="2689225" y="1463675"/>
          <p14:tracePt t="31116" x="2697163" y="1477963"/>
          <p14:tracePt t="31132" x="2713038" y="1493838"/>
          <p14:tracePt t="31153" x="2727325" y="1508125"/>
          <p14:tracePt t="31166" x="2743200" y="1531938"/>
          <p14:tracePt t="31183" x="2765425" y="1546225"/>
          <p14:tracePt t="31200" x="2765425" y="1554163"/>
          <p14:tracePt t="31217" x="2781300" y="1570038"/>
          <p14:tracePt t="31217" x="2789238" y="1584325"/>
          <p14:tracePt t="31235" x="2803525" y="1600200"/>
          <p14:tracePt t="31250" x="2811463" y="1608138"/>
          <p14:tracePt t="31267" x="2827338" y="1622425"/>
          <p14:tracePt t="31284" x="2827338" y="1638300"/>
          <p14:tracePt t="31299" x="2835275" y="1646238"/>
          <p14:tracePt t="31317" x="2849563" y="1676400"/>
          <p14:tracePt t="31332" x="2879725" y="1706563"/>
          <p14:tracePt t="31349" x="2895600" y="1714500"/>
          <p14:tracePt t="31367" x="2903538" y="1722438"/>
          <p14:tracePt t="31417" x="2911475" y="1722438"/>
          <p14:tracePt t="31425" x="2925763" y="1722438"/>
          <p14:tracePt t="31441" x="2933700" y="1722438"/>
          <p14:tracePt t="31450" x="2941638" y="1722438"/>
          <p14:tracePt t="31466" x="2949575" y="1722438"/>
          <p14:tracePt t="31482" x="2955925" y="1722438"/>
          <p14:tracePt t="31499" x="2963863" y="1722438"/>
          <p14:tracePt t="31521" x="2971800" y="1722438"/>
          <p14:tracePt t="31537" x="2979738" y="1722438"/>
          <p14:tracePt t="31553" x="2987675" y="1722438"/>
          <p14:tracePt t="31565" x="2994025" y="1722438"/>
          <p14:tracePt t="31633" x="3001963" y="1722438"/>
          <p14:tracePt t="31682" x="3009900" y="1722438"/>
          <p14:tracePt t="31689" x="3001963" y="1722438"/>
          <p14:tracePt t="32449" x="2979738" y="1736725"/>
          <p14:tracePt t="32457" x="2949575" y="1736725"/>
          <p14:tracePt t="32466" x="2865438" y="1760538"/>
          <p14:tracePt t="32483" x="2781300" y="1760538"/>
          <p14:tracePt t="32499" x="2743200" y="1760538"/>
          <p14:tracePt t="32516" x="2705100" y="1760538"/>
          <p14:tracePt t="32533" x="2651125" y="1760538"/>
          <p14:tracePt t="32548" x="2606675" y="1760538"/>
          <p14:tracePt t="32564" x="2552700" y="1760538"/>
          <p14:tracePt t="32581" x="2460625" y="1760538"/>
          <p14:tracePt t="32598" x="2354263" y="1782763"/>
          <p14:tracePt t="32615" x="2286000" y="1806575"/>
          <p14:tracePt t="32615" x="2263775" y="1820863"/>
          <p14:tracePt t="32634" x="2255838" y="1844675"/>
          <p14:tracePt t="32648" x="2179638" y="1874838"/>
          <p14:tracePt t="32666" x="2117725" y="1874838"/>
          <p14:tracePt t="32682" x="2035175" y="1874838"/>
          <p14:tracePt t="32699" x="1905000" y="1874838"/>
          <p14:tracePt t="32715" x="1812925" y="1874838"/>
          <p14:tracePt t="32733" x="1736725" y="1874838"/>
          <p14:tracePt t="32748" x="1698625" y="1874838"/>
          <p14:tracePt t="32765" x="1646238" y="1874838"/>
          <p14:tracePt t="32781" x="1577975" y="1874838"/>
          <p14:tracePt t="32797" x="1493838" y="1874838"/>
          <p14:tracePt t="32817" x="1401763" y="1874838"/>
          <p14:tracePt t="32831" x="1295400" y="1858963"/>
          <p14:tracePt t="32847" x="1181100" y="1828800"/>
          <p14:tracePt t="32847" x="1135063" y="1828800"/>
          <p14:tracePt t="32866" x="1044575" y="1806575"/>
          <p14:tracePt t="32882" x="944563" y="1768475"/>
          <p14:tracePt t="32898" x="854075" y="1730375"/>
          <p14:tracePt t="32916" x="792163" y="1684338"/>
          <p14:tracePt t="32931" x="739775" y="1660525"/>
          <p14:tracePt t="32948" x="685800" y="1638300"/>
          <p14:tracePt t="32965" x="625475" y="1608138"/>
          <p14:tracePt t="32981" x="593725" y="1600200"/>
          <p14:tracePt t="32998" x="579438" y="1584325"/>
          <p14:tracePt t="33015" x="541338" y="1570038"/>
          <p14:tracePt t="33015" x="533400" y="1562100"/>
          <p14:tracePt t="33034" x="525463" y="1554163"/>
          <p14:tracePt t="33046" x="511175" y="1546225"/>
          <p14:tracePt t="33063" x="503238" y="1531938"/>
          <p14:tracePt t="33081" x="503238" y="1524000"/>
          <p14:tracePt t="33099" x="487363" y="1524000"/>
          <p14:tracePt t="33115" x="457200" y="1501775"/>
          <p14:tracePt t="33131" x="434975" y="1477963"/>
          <p14:tracePt t="33148" x="427038" y="1477963"/>
          <p14:tracePt t="33165" x="427038" y="1470025"/>
          <p14:tracePt t="33193" x="427038" y="1463675"/>
          <p14:tracePt t="33241" x="427038" y="1455738"/>
          <p14:tracePt t="35047" x="434975" y="1455738"/>
          <p14:tracePt t="35129" x="441325" y="1455738"/>
          <p14:tracePt t="35241" x="449263" y="1455738"/>
          <p14:tracePt t="35529" x="465138" y="1455738"/>
          <p14:tracePt t="35537" x="495300" y="1455738"/>
          <p14:tracePt t="35545" x="517525" y="1463675"/>
          <p14:tracePt t="35562" x="533400" y="1470025"/>
          <p14:tracePt t="35578" x="541338" y="1470025"/>
          <p14:tracePt t="35595" x="587375" y="1477963"/>
          <p14:tracePt t="35612" x="677863" y="1501775"/>
          <p14:tracePt t="35628" x="800100" y="1524000"/>
          <p14:tracePt t="35645" x="876300" y="1539875"/>
          <p14:tracePt t="35662" x="892175" y="1539875"/>
          <p14:tracePt t="35678" x="906463" y="1539875"/>
          <p14:tracePt t="35713" x="944563" y="1539875"/>
          <p14:tracePt t="35721" x="998538" y="1554163"/>
          <p14:tracePt t="35730" x="1112838" y="1562100"/>
          <p14:tracePt t="35746" x="1203325" y="1584325"/>
          <p14:tracePt t="35763" x="1227138" y="1600200"/>
          <p14:tracePt t="35779" x="1249363" y="1600200"/>
          <p14:tracePt t="35817" x="1279525" y="1600200"/>
          <p14:tracePt t="35826" x="1325563" y="1600200"/>
          <p14:tracePt t="35833" x="1393825" y="1600200"/>
          <p14:tracePt t="35844" x="1546225" y="1600200"/>
          <p14:tracePt t="35862" x="1722438" y="1608138"/>
          <p14:tracePt t="35878" x="1866900" y="1630363"/>
          <p14:tracePt t="35895" x="1965325" y="1646238"/>
          <p14:tracePt t="35912" x="1981200" y="1646238"/>
          <p14:tracePt t="35928" x="1989138" y="1646238"/>
          <p14:tracePt t="35953" x="2003425" y="1654175"/>
          <p14:tracePt t="35962" x="2095500" y="1654175"/>
          <p14:tracePt t="35979" x="2255838" y="1676400"/>
          <p14:tracePt t="35996" x="2422525" y="1698625"/>
          <p14:tracePt t="36012" x="2522538" y="1722438"/>
          <p14:tracePt t="36028" x="2530475" y="1722438"/>
          <p14:tracePt t="36089" x="2544763" y="1722438"/>
          <p14:tracePt t="36097" x="2552700" y="1722438"/>
          <p14:tracePt t="36110" x="2613025" y="1722438"/>
          <p14:tracePt t="36128" x="2689225" y="1722438"/>
          <p14:tracePt t="36146" x="2705100" y="1722438"/>
          <p14:tracePt t="36161" x="2713038" y="1730375"/>
          <p14:tracePt t="36217" x="2720975" y="1730375"/>
          <p14:tracePt t="36225" x="2735263" y="1730375"/>
          <p14:tracePt t="36233" x="2751138" y="1730375"/>
          <p14:tracePt t="36249" x="2759075" y="1730375"/>
          <p14:tracePt t="36260" x="2797175" y="1730375"/>
          <p14:tracePt t="36278" x="2827338" y="1730375"/>
          <p14:tracePt t="36295" x="2865438" y="1730375"/>
          <p14:tracePt t="36295" x="2895600" y="1730375"/>
          <p14:tracePt t="36314" x="2917825" y="1730375"/>
          <p14:tracePt t="36327" x="2925763" y="1730375"/>
          <p14:tracePt t="36344" x="2941638" y="1730375"/>
          <p14:tracePt t="36369" x="2949575" y="1722438"/>
          <p14:tracePt t="36378" x="2955925" y="1722438"/>
          <p14:tracePt t="36395" x="2971800" y="1722438"/>
          <p14:tracePt t="36411" x="3017838" y="1706563"/>
          <p14:tracePt t="36428" x="3032125" y="1706563"/>
          <p14:tracePt t="36445" x="3040063" y="1706563"/>
          <p14:tracePt t="36513" x="3055938" y="1706563"/>
          <p14:tracePt t="36529" x="3086100" y="1706563"/>
          <p14:tracePt t="36537" x="3108325" y="1706563"/>
          <p14:tracePt t="36546" x="3154363" y="1706563"/>
          <p14:tracePt t="36563" x="3170238" y="1706563"/>
          <p14:tracePt t="36579" x="3178175" y="1692275"/>
          <p14:tracePt t="36641" x="3200400" y="1684338"/>
          <p14:tracePt t="36658" x="3208338" y="1684338"/>
          <p14:tracePt t="36665" x="3216275" y="1668463"/>
          <p14:tracePt t="36677" x="3238500" y="1654175"/>
          <p14:tracePt t="36694" x="3260725" y="1646238"/>
          <p14:tracePt t="36711" x="3268663" y="1638300"/>
          <p14:tracePt t="36727" x="3276600" y="1622425"/>
          <p14:tracePt t="36744" x="3284538" y="1608138"/>
          <p14:tracePt t="36744" x="3284538" y="1600200"/>
          <p14:tracePt t="36763" x="3292475" y="1592263"/>
          <p14:tracePt t="36778" x="3298825" y="1562100"/>
          <p14:tracePt t="36795" x="3306763" y="1524000"/>
          <p14:tracePt t="36814" x="3314700" y="1493838"/>
          <p14:tracePt t="36828" x="3330575" y="1455738"/>
          <p14:tracePt t="36843" x="3330575" y="1425575"/>
          <p14:tracePt t="36860" x="3336925" y="1401763"/>
          <p14:tracePt t="36876" x="3336925" y="1379538"/>
          <p14:tracePt t="36894" x="3336925" y="1355725"/>
          <p14:tracePt t="36911" x="3336925" y="1333500"/>
          <p14:tracePt t="36927" x="3336925" y="1303338"/>
          <p14:tracePt t="36944" x="3352800" y="1257300"/>
          <p14:tracePt t="36963" x="3352800" y="1227138"/>
          <p14:tracePt t="36978" x="3352800" y="1196975"/>
          <p14:tracePt t="36995" x="3352800" y="1181100"/>
          <p14:tracePt t="37011" x="3352800" y="1158875"/>
          <p14:tracePt t="37028" x="3352800" y="1135063"/>
          <p14:tracePt t="37043" x="3352800" y="1120775"/>
          <p14:tracePt t="37060" x="3352800" y="1089025"/>
          <p14:tracePt t="37076" x="3352800" y="1066800"/>
          <p14:tracePt t="37093" x="3352800" y="1050925"/>
          <p14:tracePt t="37110" x="3336925" y="1036638"/>
          <p14:tracePt t="37127" x="3330575" y="1012825"/>
          <p14:tracePt t="37144" x="3322638" y="1006475"/>
          <p14:tracePt t="37160" x="3314700" y="990600"/>
          <p14:tracePt t="37177" x="3298825" y="990600"/>
          <p14:tracePt t="37195" x="3268663" y="974725"/>
          <p14:tracePt t="37212" x="3222625" y="960438"/>
          <p14:tracePt t="37228" x="3178175" y="952500"/>
          <p14:tracePt t="37244" x="3170238" y="952500"/>
          <p14:tracePt t="37259" x="3162300" y="944563"/>
          <p14:tracePt t="37281" x="3146425" y="944563"/>
          <p14:tracePt t="37313" x="3132138" y="936625"/>
          <p14:tracePt t="37321" x="3116263" y="930275"/>
          <p14:tracePt t="37330" x="3101975" y="930275"/>
          <p14:tracePt t="37343" x="3078163" y="922338"/>
          <p14:tracePt t="37359" x="3070225" y="922338"/>
          <p14:tracePt t="37378" x="3063875" y="922338"/>
          <p14:tracePt t="37417" x="3048000" y="922338"/>
          <p14:tracePt t="37426" x="3032125" y="922338"/>
          <p14:tracePt t="37433" x="3025775" y="922338"/>
          <p14:tracePt t="37444" x="3001963" y="922338"/>
          <p14:tracePt t="37460" x="2987675" y="922338"/>
          <p14:tracePt t="37476" x="2971800" y="922338"/>
          <p14:tracePt t="37493" x="2949575" y="930275"/>
          <p14:tracePt t="37510" x="2925763" y="930275"/>
          <p14:tracePt t="37527" x="2887663" y="944563"/>
          <p14:tracePt t="37543" x="2865438" y="960438"/>
          <p14:tracePt t="37560" x="2849563" y="960438"/>
          <p14:tracePt t="37576" x="2803525" y="990600"/>
          <p14:tracePt t="37594" x="2797175" y="1006475"/>
          <p14:tracePt t="37610" x="2781300" y="1012825"/>
          <p14:tracePt t="37627" x="2765425" y="1028700"/>
          <p14:tracePt t="37644" x="2751138" y="1044575"/>
          <p14:tracePt t="37660" x="2735263" y="1066800"/>
          <p14:tracePt t="37677" x="2720975" y="1089025"/>
          <p14:tracePt t="37693" x="2713038" y="1104900"/>
          <p14:tracePt t="37709" x="2705100" y="1135063"/>
          <p14:tracePt t="37727" x="2689225" y="1165225"/>
          <p14:tracePt t="37743" x="2651125" y="1189038"/>
          <p14:tracePt t="37760" x="2644775" y="1203325"/>
          <p14:tracePt t="37760" x="2636838" y="1219200"/>
          <p14:tracePt t="37779" x="2620963" y="1241425"/>
          <p14:tracePt t="37794" x="2620963" y="1249363"/>
          <p14:tracePt t="37812" x="2620963" y="1257300"/>
          <p14:tracePt t="37827" x="2620963" y="1279525"/>
          <p14:tracePt t="37844" x="2613025" y="1303338"/>
          <p14:tracePt t="37860" x="2606675" y="1349375"/>
          <p14:tracePt t="37876" x="2606675" y="1379538"/>
          <p14:tracePt t="37893" x="2590800" y="1393825"/>
          <p14:tracePt t="37910" x="2590800" y="1417638"/>
          <p14:tracePt t="37926" x="2590800" y="1439863"/>
          <p14:tracePt t="37943" x="2590800" y="1463675"/>
          <p14:tracePt t="37959" x="2590800" y="1493838"/>
          <p14:tracePt t="37959" x="2590800" y="1501775"/>
          <p14:tracePt t="37979" x="2590800" y="1531938"/>
          <p14:tracePt t="37995" x="2590800" y="1546225"/>
          <p14:tracePt t="38010" x="2590800" y="1562100"/>
          <p14:tracePt t="38027" x="2590800" y="1577975"/>
          <p14:tracePt t="38043" x="2598738" y="1577975"/>
          <p14:tracePt t="38073" x="2620963" y="1577975"/>
          <p14:tracePt t="38081" x="2628900" y="1584325"/>
          <p14:tracePt t="38092" x="2674938" y="1600200"/>
          <p14:tracePt t="38110" x="2697163" y="1608138"/>
          <p14:tracePt t="38126" x="2735263" y="1616075"/>
          <p14:tracePt t="38143" x="2759075" y="1630363"/>
          <p14:tracePt t="38160" x="2773363" y="1630363"/>
          <p14:tracePt t="38178" x="2789238" y="1630363"/>
          <p14:tracePt t="38192" x="2819400" y="1646238"/>
          <p14:tracePt t="38210" x="2857500" y="1646238"/>
          <p14:tracePt t="38227" x="2887663" y="1646238"/>
          <p14:tracePt t="38243" x="2933700" y="1660525"/>
          <p14:tracePt t="38259" x="2979738" y="1668463"/>
          <p14:tracePt t="38276" x="2994025" y="1684338"/>
          <p14:tracePt t="38293" x="3025775" y="1676400"/>
          <p14:tracePt t="38353" x="3048000" y="1654175"/>
          <p14:tracePt t="38361" x="3086100" y="1654175"/>
          <p14:tracePt t="38375" x="3116263" y="1630363"/>
          <p14:tracePt t="38392" x="3154363" y="1608138"/>
          <p14:tracePt t="38409" x="3170238" y="1592263"/>
          <p14:tracePt t="38427" x="3170238" y="1584325"/>
          <p14:tracePt t="38442" x="3170238" y="1570038"/>
          <p14:tracePt t="38459" x="3184525" y="1554163"/>
          <p14:tracePt t="38476" x="3200400" y="1508125"/>
          <p14:tracePt t="38492" x="3216275" y="1493838"/>
          <p14:tracePt t="38509" x="3238500" y="1455738"/>
          <p14:tracePt t="38526" x="3254375" y="1431925"/>
          <p14:tracePt t="38541" x="3284538" y="1387475"/>
          <p14:tracePt t="38558" x="3298825" y="1341438"/>
          <p14:tracePt t="38574" x="3314700" y="1311275"/>
          <p14:tracePt t="38591" x="3330575" y="1273175"/>
          <p14:tracePt t="38591" x="3330575" y="1241425"/>
          <p14:tracePt t="38610" x="3330575" y="1227138"/>
          <p14:tracePt t="38626" x="3330575" y="1211263"/>
          <p14:tracePt t="38642" x="3330575" y="1196975"/>
          <p14:tracePt t="38660" x="3330575" y="1189038"/>
          <p14:tracePt t="38675" x="3330575" y="1173163"/>
          <p14:tracePt t="38692" x="3330575" y="1158875"/>
          <p14:tracePt t="38708" x="3330575" y="1143000"/>
          <p14:tracePt t="38725" x="3330575" y="1135063"/>
          <p14:tracePt t="38741" x="3330575" y="1112838"/>
          <p14:tracePt t="38760" x="3330575" y="1104900"/>
          <p14:tracePt t="38775" x="3314700" y="1089025"/>
          <p14:tracePt t="38775" x="3298825" y="1074738"/>
          <p14:tracePt t="38794" x="3284538" y="1074738"/>
          <p14:tracePt t="38808" x="3260725" y="1066800"/>
          <p14:tracePt t="38826" x="3254375" y="1058863"/>
          <p14:tracePt t="38842" x="3230563" y="1058863"/>
          <p14:tracePt t="38859" x="3208338" y="1050925"/>
          <p14:tracePt t="38876" x="3192463" y="1044575"/>
          <p14:tracePt t="38892" x="3170238" y="1036638"/>
          <p14:tracePt t="38908" x="3162300" y="1036638"/>
          <p14:tracePt t="38925" x="3146425" y="1036638"/>
          <p14:tracePt t="38942" x="3124200" y="1036638"/>
          <p14:tracePt t="38958" x="3101975" y="1036638"/>
          <p14:tracePt t="38975" x="3094038" y="1036638"/>
          <p14:tracePt t="38991" x="3063875" y="1036638"/>
          <p14:tracePt t="39010" x="3032125" y="1044575"/>
          <p14:tracePt t="39027" x="3025775" y="1044575"/>
          <p14:tracePt t="39043" x="3001963" y="1044575"/>
          <p14:tracePt t="39058" x="2987675" y="1050925"/>
          <p14:tracePt t="39074" x="2979738" y="1050925"/>
          <p14:tracePt t="39090" x="2979738" y="1058863"/>
          <p14:tracePt t="39108" x="2955925" y="1066800"/>
          <p14:tracePt t="39125" x="2933700" y="1082675"/>
          <p14:tracePt t="39142" x="2903538" y="1104900"/>
          <p14:tracePt t="39160" x="2873375" y="1127125"/>
          <p14:tracePt t="39175" x="2857500" y="1143000"/>
          <p14:tracePt t="39192" x="2841625" y="1158875"/>
          <p14:tracePt t="39207" x="2835275" y="1158875"/>
          <p14:tracePt t="39224" x="2811463" y="1181100"/>
          <p14:tracePt t="39224" x="2811463" y="1189038"/>
          <p14:tracePt t="39242" x="2797175" y="1211263"/>
          <p14:tracePt t="39259" x="2773363" y="1235075"/>
          <p14:tracePt t="39275" x="2759075" y="1257300"/>
          <p14:tracePt t="39292" x="2751138" y="1273175"/>
          <p14:tracePt t="39307" x="2743200" y="1279525"/>
          <p14:tracePt t="39324" x="2735263" y="1311275"/>
          <p14:tracePt t="39341" x="2727325" y="1317625"/>
          <p14:tracePt t="39358" x="2713038" y="1333500"/>
          <p14:tracePt t="39375" x="2713038" y="1349375"/>
          <p14:tracePt t="39391" x="2705100" y="1371600"/>
          <p14:tracePt t="39408" x="2705100" y="1393825"/>
          <p14:tracePt t="39427" x="2705100" y="1417638"/>
          <p14:tracePt t="39442" x="2705100" y="1431925"/>
          <p14:tracePt t="39459" x="2705100" y="1463675"/>
          <p14:tracePt t="39475" x="2705100" y="1470025"/>
          <p14:tracePt t="39491" x="2705100" y="1485900"/>
          <p14:tracePt t="39508" x="2713038" y="1493838"/>
          <p14:tracePt t="39524" x="2720975" y="1501775"/>
          <p14:tracePt t="39541" x="2727325" y="1508125"/>
          <p14:tracePt t="39557" x="2735263" y="1516063"/>
          <p14:tracePt t="39577" x="2751138" y="1531938"/>
          <p14:tracePt t="39590" x="2765425" y="1546225"/>
          <p14:tracePt t="39608" x="2781300" y="1554163"/>
          <p14:tracePt t="39608" x="2789238" y="1562100"/>
          <p14:tracePt t="39626" x="2811463" y="1577975"/>
          <p14:tracePt t="39643" x="2835275" y="1592263"/>
          <p14:tracePt t="39659" x="2857500" y="1608138"/>
          <p14:tracePt t="39675" x="2879725" y="1622425"/>
          <p14:tracePt t="39691" x="2887663" y="1622425"/>
          <p14:tracePt t="39707" x="2933700" y="1638300"/>
          <p14:tracePt t="39725" x="2955925" y="1638300"/>
          <p14:tracePt t="39741" x="3009900" y="1638300"/>
          <p14:tracePt t="39758" x="3040063" y="1638300"/>
          <p14:tracePt t="39775" x="3048000" y="1630363"/>
          <p14:tracePt t="39790" x="3055938" y="1630363"/>
          <p14:tracePt t="39807" x="3070225" y="1608138"/>
          <p14:tracePt t="39829" x="3070225" y="1584325"/>
          <p14:tracePt t="39843" x="3086100" y="1562100"/>
          <p14:tracePt t="39859" x="3101975" y="1524000"/>
          <p14:tracePt t="39875" x="3124200" y="1493838"/>
          <p14:tracePt t="39891" x="3154363" y="1455738"/>
          <p14:tracePt t="39908" x="3162300" y="1439863"/>
          <p14:tracePt t="39924" x="3178175" y="1425575"/>
          <p14:tracePt t="39941" x="3184525" y="1393825"/>
          <p14:tracePt t="39957" x="3192463" y="1371600"/>
          <p14:tracePt t="39974" x="3208338" y="1333500"/>
          <p14:tracePt t="39992" x="3222625" y="1287463"/>
          <p14:tracePt t="40007" x="3222625" y="1241425"/>
          <p14:tracePt t="40007" x="3222625" y="1227138"/>
          <p14:tracePt t="40027" x="3222625" y="1211263"/>
          <p14:tracePt t="40040" x="3222625" y="1189038"/>
          <p14:tracePt t="40059" x="3222625" y="1173163"/>
          <p14:tracePt t="40075" x="3222625" y="1150938"/>
          <p14:tracePt t="40091" x="3222625" y="1127125"/>
          <p14:tracePt t="40107" x="3222625" y="1112838"/>
          <p14:tracePt t="40125" x="3208338" y="1066800"/>
          <p14:tracePt t="40141" x="3200400" y="1050925"/>
          <p14:tracePt t="40156" x="3178175" y="1028700"/>
          <p14:tracePt t="40173" x="3162300" y="1020763"/>
          <p14:tracePt t="40241" x="3140075" y="1020763"/>
          <p14:tracePt t="40249" x="3108325" y="1012825"/>
          <p14:tracePt t="40258" x="3078163" y="998538"/>
          <p14:tracePt t="40275" x="3055938" y="998538"/>
          <p14:tracePt t="40291" x="3048000" y="998538"/>
          <p14:tracePt t="40313" x="3040063" y="998538"/>
          <p14:tracePt t="40329" x="3032125" y="990600"/>
          <p14:tracePt t="40345" x="3025775" y="990600"/>
          <p14:tracePt t="40356" x="2994025" y="990600"/>
          <p14:tracePt t="40374" x="2971800" y="990600"/>
          <p14:tracePt t="40390" x="2925763" y="998538"/>
          <p14:tracePt t="40407" x="2887663" y="1012825"/>
          <p14:tracePt t="40424" x="2865438" y="1036638"/>
          <p14:tracePt t="40442" x="2849563" y="1058863"/>
          <p14:tracePt t="40459" x="2841625" y="1089025"/>
          <p14:tracePt t="40474" x="2841625" y="1127125"/>
          <p14:tracePt t="40491" x="2835275" y="1181100"/>
          <p14:tracePt t="40508" x="2819400" y="1235075"/>
          <p14:tracePt t="40525" x="2819400" y="1273175"/>
          <p14:tracePt t="40541" x="2819400" y="1317625"/>
          <p14:tracePt t="40558" x="2849563" y="1363663"/>
          <p14:tracePt t="40575" x="2873375" y="1409700"/>
          <p14:tracePt t="40591" x="2887663" y="1425575"/>
          <p14:tracePt t="40608" x="2925763" y="1463675"/>
          <p14:tracePt t="40624" x="2949575" y="1501775"/>
          <p14:tracePt t="40624" x="2963863" y="1516063"/>
          <p14:tracePt t="40643" x="2971800" y="1531938"/>
          <p14:tracePt t="40658" x="2971800" y="1539875"/>
          <p14:tracePt t="40674" x="2979738" y="1546225"/>
          <p14:tracePt t="40690" x="2979738" y="1539875"/>
          <p14:tracePt t="40754" x="2987675" y="1539875"/>
          <p14:tracePt t="40762" x="2994025" y="1539875"/>
          <p14:tracePt t="43488" x="2994025" y="1546225"/>
          <p14:tracePt t="44090" x="2994025" y="1554163"/>
          <p14:tracePt t="44122" x="2994025" y="1562100"/>
          <p14:tracePt t="44130" x="2987675" y="1562100"/>
          <p14:tracePt t="44139" x="2987675" y="1577975"/>
          <p14:tracePt t="44155" x="2987675" y="1608138"/>
          <p14:tracePt t="44172" x="2979738" y="1616075"/>
          <p14:tracePt t="44188" x="2979738" y="1622425"/>
          <p14:tracePt t="44219" x="2979738" y="1630363"/>
          <p14:tracePt t="44258" x="2979738" y="1638300"/>
          <p14:tracePt t="44322" x="2979738" y="1646238"/>
          <p14:tracePt t="44340" x="2979738" y="1654175"/>
          <p14:tracePt t="44355" x="2979738" y="1660525"/>
          <p14:tracePt t="44378" x="2979738" y="1676400"/>
          <p14:tracePt t="44418" x="2979738" y="1692275"/>
          <p14:tracePt t="44450" x="2971800" y="1698625"/>
          <p14:tracePt t="44474" x="2963863" y="1706563"/>
          <p14:tracePt t="44482" x="2963863" y="1714500"/>
          <p14:tracePt t="44499" x="2963863" y="1730375"/>
          <p14:tracePt t="44506" x="2963863" y="1736725"/>
          <p14:tracePt t="44520" x="2963863" y="1768475"/>
          <p14:tracePt t="44537" x="2963863" y="1812925"/>
          <p14:tracePt t="44553" x="2949575" y="1866900"/>
          <p14:tracePt t="44553" x="2949575" y="1889125"/>
          <p14:tracePt t="44571" x="2933700" y="1943100"/>
          <p14:tracePt t="44587" x="2925763" y="1981200"/>
          <p14:tracePt t="44605" x="2903538" y="2035175"/>
          <p14:tracePt t="44620" x="2903538" y="2079625"/>
          <p14:tracePt t="44637" x="2903538" y="2133600"/>
          <p14:tracePt t="44654" x="2903538" y="2187575"/>
          <p14:tracePt t="44670" x="2903538" y="2286000"/>
          <p14:tracePt t="44687" x="2911475" y="2384425"/>
          <p14:tracePt t="44704" x="2911475" y="2460625"/>
          <p14:tracePt t="44720" x="2911475" y="2484438"/>
          <p14:tracePt t="44737" x="2911475" y="2492375"/>
          <p14:tracePt t="44771" x="2911475" y="2514600"/>
          <p14:tracePt t="44787" x="2911475" y="2544763"/>
          <p14:tracePt t="44794" x="2911475" y="2582863"/>
          <p14:tracePt t="44804" x="2911475" y="2682875"/>
          <p14:tracePt t="44820" x="2941638" y="2819400"/>
          <p14:tracePt t="44838" x="2955925" y="2963863"/>
          <p14:tracePt t="44854" x="2963863" y="3132138"/>
          <p14:tracePt t="44870" x="2963863" y="3306763"/>
          <p14:tracePt t="44888" x="2963863" y="3451225"/>
          <p14:tracePt t="44903" x="2925763" y="3521075"/>
          <p14:tracePt t="44920" x="2903538" y="3559175"/>
          <p14:tracePt t="44938" x="2903538" y="3565525"/>
          <p14:tracePt t="44953" x="2903538" y="3581400"/>
          <p14:tracePt t="44970" x="2903538" y="3611563"/>
          <p14:tracePt t="44988" x="2903538" y="3627438"/>
          <p14:tracePt t="45005" x="2903538" y="3649663"/>
          <p14:tracePt t="45021" x="2895600" y="3657600"/>
          <p14:tracePt t="45036" x="2887663" y="3687763"/>
          <p14:tracePt t="45052" x="2873375" y="3695700"/>
          <p14:tracePt t="45069" x="2873375" y="3717925"/>
          <p14:tracePt t="45087" x="2849563" y="3756025"/>
          <p14:tracePt t="45103" x="2849563" y="3771900"/>
          <p14:tracePt t="45119" x="2841625" y="3794125"/>
          <p14:tracePt t="45138" x="2827338" y="3817938"/>
          <p14:tracePt t="45153" x="2819400" y="3848100"/>
          <p14:tracePt t="45171" x="2811463" y="3886200"/>
          <p14:tracePt t="45188" x="2803525" y="3916363"/>
          <p14:tracePt t="45204" x="2789238" y="3946525"/>
          <p14:tracePt t="45221" x="2773363" y="3970338"/>
          <p14:tracePt t="45236" x="2765425" y="4000500"/>
          <p14:tracePt t="45255" x="2765425" y="4030663"/>
          <p14:tracePt t="45270" x="2751138" y="4106863"/>
          <p14:tracePt t="45287" x="2727325" y="4130675"/>
          <p14:tracePt t="45303" x="2689225" y="4191000"/>
          <p14:tracePt t="45319" x="2674938" y="4229100"/>
          <p14:tracePt t="45337" x="2667000" y="4251325"/>
          <p14:tracePt t="45337" x="2659063" y="4267200"/>
          <p14:tracePt t="45356" x="2659063" y="4275138"/>
          <p14:tracePt t="45369" x="2628900" y="4327525"/>
          <p14:tracePt t="45387" x="2606675" y="4359275"/>
          <p14:tracePt t="45404" x="2582863" y="4397375"/>
          <p14:tracePt t="45420" x="2560638" y="4449763"/>
          <p14:tracePt t="45437" x="2544763" y="4465638"/>
          <p14:tracePt t="45453" x="2506663" y="4503738"/>
          <p14:tracePt t="45470" x="2492375" y="4525963"/>
          <p14:tracePt t="45486" x="2454275" y="4556125"/>
          <p14:tracePt t="45503" x="2416175" y="4602163"/>
          <p14:tracePt t="45519" x="2370138" y="4670425"/>
          <p14:tracePt t="45536" x="2301875" y="4732338"/>
          <p14:tracePt t="45553" x="2232025" y="4784725"/>
          <p14:tracePt t="45553" x="2193925" y="4800600"/>
          <p14:tracePt t="45571" x="2133600" y="4838700"/>
          <p14:tracePt t="45587" x="2111375" y="4860925"/>
          <p14:tracePt t="45604" x="2087563" y="4884738"/>
          <p14:tracePt t="45619" x="2065338" y="4922838"/>
          <p14:tracePt t="45636" x="2027238" y="4960938"/>
          <p14:tracePt t="45652" x="1989138" y="4983163"/>
          <p14:tracePt t="45668" x="1927225" y="5021263"/>
          <p14:tracePt t="45685" x="1874838" y="5059363"/>
          <p14:tracePt t="45702" x="1836738" y="5105400"/>
          <p14:tracePt t="45719" x="1828800" y="5135563"/>
          <p14:tracePt t="45736" x="1844675" y="5135563"/>
          <p14:tracePt t="45752" x="1836738" y="5135563"/>
          <p14:tracePt t="45768" x="1836738" y="5143500"/>
          <p14:tracePt t="45818" x="1836738" y="5151438"/>
          <p14:tracePt t="45882" x="1836738" y="5159375"/>
          <p14:tracePt t="46002" x="1851025" y="5151438"/>
          <p14:tracePt t="46010" x="1858963" y="5151438"/>
          <p14:tracePt t="46019" x="1889125" y="5143500"/>
          <p14:tracePt t="46036" x="1927225" y="5121275"/>
          <p14:tracePt t="46052" x="1965325" y="5113338"/>
          <p14:tracePt t="46068" x="2019300" y="5113338"/>
          <p14:tracePt t="46085" x="2057400" y="5113338"/>
          <p14:tracePt t="46102" x="2073275" y="5113338"/>
          <p14:tracePt t="46118" x="2103438" y="5127625"/>
          <p14:tracePt t="46136" x="2163763" y="5127625"/>
          <p14:tracePt t="46152" x="2232025" y="5127625"/>
          <p14:tracePt t="46169" x="2346325" y="5143500"/>
          <p14:tracePt t="46169" x="2392363" y="5151438"/>
          <p14:tracePt t="46187" x="2454275" y="5151438"/>
          <p14:tracePt t="46203" x="2506663" y="5151438"/>
          <p14:tracePt t="46220" x="2620963" y="5143500"/>
          <p14:tracePt t="46236" x="2697163" y="5143500"/>
          <p14:tracePt t="46252" x="2759075" y="5151438"/>
          <p14:tracePt t="46269" x="2811463" y="5165725"/>
          <p14:tracePt t="46286" x="2819400" y="5165725"/>
          <p14:tracePt t="46301" x="2827338" y="5165725"/>
          <p14:tracePt t="46318" x="2835275" y="5165725"/>
          <p14:tracePt t="46394" x="2849563" y="5165725"/>
          <p14:tracePt t="46402" x="2873375" y="5181600"/>
          <p14:tracePt t="46419" x="2887663" y="5181600"/>
          <p14:tracePt t="46436" x="2895600" y="5181600"/>
          <p14:tracePt t="46452" x="2903538" y="5181600"/>
          <p14:tracePt t="46506" x="2911475" y="5181600"/>
          <p14:tracePt t="50134" x="2911475" y="5189538"/>
          <p14:tracePt t="50234" x="2911475" y="5197475"/>
          <p14:tracePt t="50242" x="2911475" y="5203825"/>
          <p14:tracePt t="50250" x="2911475" y="5219700"/>
          <p14:tracePt t="50267" x="2911475" y="5227638"/>
          <p14:tracePt t="50283" x="2903538" y="5249863"/>
          <p14:tracePt t="50297" x="2887663" y="5273675"/>
          <p14:tracePt t="50315" x="2879725" y="5311775"/>
          <p14:tracePt t="50332" x="2873375" y="5326063"/>
          <p14:tracePt t="50350" x="2857500" y="5349875"/>
          <p14:tracePt t="50364" x="2841625" y="5372100"/>
          <p14:tracePt t="50381" x="2819400" y="5394325"/>
          <p14:tracePt t="50397" x="2811463" y="5418138"/>
          <p14:tracePt t="50414" x="2797175" y="5418138"/>
          <p14:tracePt t="50430" x="2789238" y="5440363"/>
          <p14:tracePt t="50447" x="2773363" y="5464175"/>
          <p14:tracePt t="50464" x="2773363" y="5478463"/>
          <p14:tracePt t="50480" x="2759075" y="5494338"/>
          <p14:tracePt t="50480" x="2759075" y="5502275"/>
          <p14:tracePt t="50501" x="2751138" y="5516563"/>
          <p14:tracePt t="50515" x="2735263" y="5524500"/>
          <p14:tracePt t="50532" x="2705100" y="5562600"/>
          <p14:tracePt t="50547" x="2682875" y="5578475"/>
          <p14:tracePt t="50564" x="2659063" y="5608638"/>
          <p14:tracePt t="50581" x="2644775" y="5646738"/>
          <p14:tracePt t="50598" x="2644775" y="5661025"/>
          <p14:tracePt t="50614" x="2628900" y="5661025"/>
          <p14:tracePt t="50674" x="2606675" y="5661025"/>
          <p14:tracePt t="50682" x="2598738" y="5668963"/>
          <p14:tracePt t="50696" x="2568575" y="5699125"/>
          <p14:tracePt t="50696" x="2552700" y="5707063"/>
          <p14:tracePt t="50715" x="2544763" y="5722938"/>
          <p14:tracePt t="50732" x="2536825" y="5737225"/>
          <p14:tracePt t="50748" x="2522538" y="5761038"/>
          <p14:tracePt t="50765" x="2522538" y="5768975"/>
          <p14:tracePt t="50780" x="2484438" y="5768975"/>
          <p14:tracePt t="50866" x="2476500" y="5783263"/>
          <p14:tracePt t="50874" x="2454275" y="5807075"/>
          <p14:tracePt t="50882" x="2454275" y="5851525"/>
          <p14:tracePt t="50896" x="2460625" y="5883275"/>
          <p14:tracePt t="50896" x="2460625" y="5889625"/>
          <p14:tracePt t="50915" x="2446338" y="5905500"/>
          <p14:tracePt t="50931" x="2430463" y="5921375"/>
          <p14:tracePt t="50948" x="2416175" y="5935663"/>
          <p14:tracePt t="50964" x="2400300" y="5959475"/>
          <p14:tracePt t="50980" x="2392363" y="5973763"/>
          <p14:tracePt t="51066" x="2392363" y="5989638"/>
          <p14:tracePt t="51074" x="2378075" y="5997575"/>
          <p14:tracePt t="51083" x="2370138" y="6019800"/>
          <p14:tracePt t="51097" x="2370138" y="6042025"/>
          <p14:tracePt t="51113" x="2378075" y="6049963"/>
          <p14:tracePt t="51132" x="2392363" y="6011863"/>
          <p14:tracePt t="51165" x="2430463" y="5973763"/>
          <p14:tracePt t="51181" x="2346325" y="6057900"/>
          <p14:tracePt t="51197" x="2378075" y="6042025"/>
          <p14:tracePt t="51213" x="2378075" y="6019800"/>
          <p14:tracePt t="51229" x="2354263" y="5997575"/>
          <p14:tracePt t="51247" x="2339975" y="6011863"/>
          <p14:tracePt t="51264" x="2339975" y="6019800"/>
          <p14:tracePt t="51330" x="2346325" y="6019800"/>
          <p14:tracePt t="51338" x="2362200" y="6019800"/>
          <p14:tracePt t="51348" x="2416175" y="6019800"/>
          <p14:tracePt t="51364" x="2460625" y="6019800"/>
          <p14:tracePt t="51380" x="2476500" y="6035675"/>
          <p14:tracePt t="51397" x="2636838" y="6057900"/>
          <p14:tracePt t="51413" x="2705100" y="6088063"/>
          <p14:tracePt t="51429" x="2713038" y="6088063"/>
          <p14:tracePt t="51450" x="2765425" y="6088063"/>
          <p14:tracePt t="51463" x="2873375" y="6049963"/>
          <p14:tracePt t="51480" x="2949575" y="6057900"/>
          <p14:tracePt t="51497" x="3048000" y="6057900"/>
          <p14:tracePt t="51513" x="3108325" y="6057900"/>
          <p14:tracePt t="51513" x="3162300" y="6065838"/>
          <p14:tracePt t="51531" x="3230563" y="6065838"/>
          <p14:tracePt t="51547" x="3268663" y="6065838"/>
          <p14:tracePt t="51690" x="3322638" y="6011863"/>
          <p14:tracePt t="51698" x="3336925" y="6003925"/>
          <p14:tracePt t="51712" x="3375025" y="6019800"/>
          <p14:tracePt t="51731" x="3375025" y="6003925"/>
          <p14:tracePt t="51770" x="3375025" y="6019800"/>
          <p14:tracePt t="51779" x="3382963" y="6019800"/>
          <p14:tracePt t="51826" x="3390900" y="6003925"/>
          <p14:tracePt t="51834" x="3398838" y="6003925"/>
          <p14:tracePt t="51858" x="3398838" y="5997575"/>
          <p14:tracePt t="51882" x="3398838" y="5989638"/>
          <p14:tracePt t="51906" x="3413125" y="5981700"/>
          <p14:tracePt t="51931" x="3421063" y="5959475"/>
          <p14:tracePt t="51938" x="3436938" y="5935663"/>
          <p14:tracePt t="51947" x="3451225" y="5897563"/>
          <p14:tracePt t="51964" x="3459163" y="5875338"/>
          <p14:tracePt t="51980" x="3467100" y="5875338"/>
          <p14:tracePt t="51997" x="3505200" y="5813425"/>
          <p14:tracePt t="52013" x="3543300" y="5775325"/>
          <p14:tracePt t="52031" x="3559175" y="5768975"/>
          <p14:tracePt t="52045" x="3559175" y="5761038"/>
          <p14:tracePt t="52061" x="3573463" y="5676900"/>
          <p14:tracePt t="52078" x="3679825" y="5608638"/>
          <p14:tracePt t="52095" x="3741738" y="5516563"/>
          <p14:tracePt t="52113" x="3779838" y="5464175"/>
          <p14:tracePt t="52113" x="3802063" y="5394325"/>
          <p14:tracePt t="52131" x="3825875" y="5349875"/>
          <p14:tracePt t="52148" x="3848100" y="5280025"/>
          <p14:tracePt t="52164" x="3886200" y="5189538"/>
          <p14:tracePt t="52180" x="3916363" y="5135563"/>
          <p14:tracePt t="52196" x="3954463" y="5097463"/>
          <p14:tracePt t="52213" x="3970338" y="5059363"/>
          <p14:tracePt t="52229" x="4068763" y="4945063"/>
          <p14:tracePt t="52246" x="4137025" y="4846638"/>
          <p14:tracePt t="52262" x="4191000" y="4702175"/>
          <p14:tracePt t="52279" x="4237038" y="4579938"/>
          <p14:tracePt t="52296" x="4275138" y="4465638"/>
          <p14:tracePt t="52312" x="4283075" y="4441825"/>
          <p14:tracePt t="52329" x="4283075" y="4427538"/>
          <p14:tracePt t="52329" x="4283075" y="4419600"/>
          <p14:tracePt t="52348" x="4289425" y="4397375"/>
          <p14:tracePt t="52364" x="4289425" y="4389438"/>
          <p14:tracePt t="52395" x="4289425" y="4381500"/>
          <p14:tracePt t="52411" x="4297363" y="4381500"/>
          <p14:tracePt t="52426" x="4305300" y="4381500"/>
          <p14:tracePt t="53106" x="4305300" y="4403725"/>
          <p14:tracePt t="53122" x="4305300" y="4441825"/>
          <p14:tracePt t="53130" x="4305300" y="4473575"/>
          <p14:tracePt t="53145" x="4313238" y="4511675"/>
          <p14:tracePt t="53161" x="4321175" y="4511675"/>
          <p14:tracePt t="53522" x="4343400" y="4503738"/>
          <p14:tracePt t="53530" x="4351338" y="4503738"/>
          <p14:tracePt t="53543" x="4435475" y="4503738"/>
          <p14:tracePt t="53560" x="4640263" y="4503738"/>
          <p14:tracePt t="53577" x="5006975" y="4587875"/>
          <p14:tracePt t="53577" x="5197475" y="4648200"/>
          <p14:tracePt t="53595" x="5508625" y="4762500"/>
          <p14:tracePt t="53612" x="5829300" y="4816475"/>
          <p14:tracePt t="53628" x="6057900" y="4838700"/>
          <p14:tracePt t="53645" x="6378575" y="4846638"/>
          <p14:tracePt t="53661" x="6797675" y="4906963"/>
          <p14:tracePt t="53678" x="7192963" y="4975225"/>
          <p14:tracePt t="53694" x="7566025" y="5021263"/>
          <p14:tracePt t="53711" x="7788275" y="5067300"/>
          <p14:tracePt t="53728" x="8023225" y="5097463"/>
          <p14:tracePt t="53745" x="8191500" y="5121275"/>
          <p14:tracePt t="53761" x="8335963" y="5143500"/>
          <p14:tracePt t="53761" x="8412163" y="5151438"/>
          <p14:tracePt t="53780" x="8542338" y="5165725"/>
          <p14:tracePt t="53796" x="8640763" y="5189538"/>
          <p14:tracePt t="53812" x="8702675" y="5197475"/>
          <p14:tracePt t="53828" x="8709025" y="5197475"/>
          <p14:tracePt t="53847" x="8716963" y="5197475"/>
          <p14:tracePt t="53898" x="8732838" y="5197475"/>
          <p14:tracePt t="53906" x="8778875" y="5197475"/>
          <p14:tracePt t="53914" x="8801100" y="5197475"/>
          <p14:tracePt t="53927" x="8855075" y="5197475"/>
          <p14:tracePt t="53944" x="8869363" y="5197475"/>
          <p14:tracePt t="53961" x="8877300" y="5197475"/>
          <p14:tracePt t="53978" x="8893175" y="5197475"/>
          <p14:tracePt t="53978" x="8899525" y="5197475"/>
          <p14:tracePt t="53995" x="8907463" y="5197475"/>
          <p14:tracePt t="54010" x="8893175" y="5197475"/>
          <p14:tracePt t="54858" x="8885238" y="5197475"/>
          <p14:tracePt t="54875" x="8877300" y="5197475"/>
          <p14:tracePt t="54882" x="8869363" y="5197475"/>
          <p14:tracePt t="54893" x="8861425" y="519747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533400" y="0"/>
            <a:ext cx="8001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000">
                <a:solidFill>
                  <a:schemeClr val="tx2"/>
                </a:solidFill>
              </a:rPr>
              <a:t>Vibracioni modovi molekula primeri</a:t>
            </a:r>
            <a:endParaRPr lang="en-US" altLang="en-US" sz="4000">
              <a:solidFill>
                <a:schemeClr val="tx2"/>
              </a:solidFill>
            </a:endParaRP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381000" y="1946275"/>
            <a:ext cx="4600575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sr-Latn-CS" altLang="en-US" sz="2400"/>
              <a:t>Posmatrajmo molekul </a:t>
            </a:r>
            <a:r>
              <a:rPr lang="en-US" altLang="en-US" sz="2400"/>
              <a:t> CO</a:t>
            </a:r>
            <a:r>
              <a:rPr lang="en-US" altLang="en-US" sz="2400" baseline="-25000"/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400"/>
              <a:t>linearan</a:t>
            </a:r>
            <a:r>
              <a:rPr lang="en-US" altLang="en-US" sz="2400"/>
              <a:t> </a:t>
            </a:r>
            <a:r>
              <a:rPr lang="en-US" altLang="en-US" sz="2400">
                <a:sym typeface="Wingdings" panose="05000000000000000000" pitchFamily="2" charset="2"/>
              </a:rPr>
              <a:t> 3N – 5 = 3(3) – 5 = 4 vibra</a:t>
            </a:r>
            <a:r>
              <a:rPr lang="sr-Latn-CS" altLang="en-US" sz="2400">
                <a:sym typeface="Wingdings" panose="05000000000000000000" pitchFamily="2" charset="2"/>
              </a:rPr>
              <a:t>cionih modova</a:t>
            </a:r>
            <a:r>
              <a:rPr lang="en-US" altLang="en-US" sz="2400">
                <a:sym typeface="Wingdings" panose="05000000000000000000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400">
                <a:sym typeface="Wingdings" panose="05000000000000000000" pitchFamily="2" charset="2"/>
              </a:rPr>
              <a:t>Istežući za levu </a:t>
            </a:r>
            <a:r>
              <a:rPr lang="en-US" altLang="en-US" sz="2400">
                <a:sym typeface="Wingdings" panose="05000000000000000000" pitchFamily="2" charset="2"/>
              </a:rPr>
              <a:t>CO </a:t>
            </a:r>
            <a:r>
              <a:rPr lang="sr-Latn-CS" altLang="en-US" sz="2400">
                <a:sym typeface="Wingdings" panose="05000000000000000000" pitchFamily="2" charset="2"/>
              </a:rPr>
              <a:t>vezu</a:t>
            </a:r>
            <a:r>
              <a:rPr lang="en-US" altLang="en-US" sz="2400">
                <a:sym typeface="Wingdings" panose="05000000000000000000" pitchFamily="2" charset="2"/>
              </a:rPr>
              <a:t> </a:t>
            </a:r>
            <a:r>
              <a:rPr lang="en-US" altLang="en-US" sz="240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altLang="en-US" sz="2400" baseline="-25000">
                <a:sym typeface="Wingdings" panose="05000000000000000000" pitchFamily="2" charset="2"/>
              </a:rPr>
              <a:t>L</a:t>
            </a:r>
            <a:r>
              <a:rPr lang="en-US" altLang="en-US" sz="2400">
                <a:sym typeface="Wingdings" panose="05000000000000000000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400">
                <a:sym typeface="Wingdings" panose="05000000000000000000" pitchFamily="2" charset="2"/>
              </a:rPr>
              <a:t>Istežući za desnu</a:t>
            </a:r>
            <a:r>
              <a:rPr lang="en-US" altLang="en-US" sz="2400">
                <a:sym typeface="Wingdings" panose="05000000000000000000" pitchFamily="2" charset="2"/>
              </a:rPr>
              <a:t> CO </a:t>
            </a:r>
            <a:r>
              <a:rPr lang="sr-Latn-CS" altLang="en-US" sz="2400">
                <a:sym typeface="Wingdings" panose="05000000000000000000" pitchFamily="2" charset="2"/>
              </a:rPr>
              <a:t>vezu</a:t>
            </a:r>
            <a:r>
              <a:rPr lang="en-US" altLang="en-US" sz="2400">
                <a:sym typeface="Wingdings" panose="05000000000000000000" pitchFamily="2" charset="2"/>
              </a:rPr>
              <a:t>, </a:t>
            </a:r>
            <a:r>
              <a:rPr lang="en-US" altLang="en-US" sz="240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US" altLang="en-US" sz="2400" baseline="-25000">
                <a:sym typeface="Wingdings" panose="05000000000000000000" pitchFamily="2" charset="2"/>
              </a:rPr>
              <a:t>R</a:t>
            </a:r>
            <a:r>
              <a:rPr lang="en-US" altLang="en-US" sz="2400">
                <a:sym typeface="Wingdings" panose="05000000000000000000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400">
                <a:sym typeface="Wingdings" panose="05000000000000000000" pitchFamily="2" charset="2"/>
              </a:rPr>
              <a:t>Savijajući u odnosu na</a:t>
            </a:r>
            <a:r>
              <a:rPr lang="en-US" altLang="en-US" sz="2400">
                <a:sym typeface="Wingdings" panose="05000000000000000000" pitchFamily="2" charset="2"/>
              </a:rPr>
              <a:t> </a:t>
            </a:r>
            <a:r>
              <a:rPr lang="en-US" altLang="en-US" sz="2400" i="1">
                <a:sym typeface="Wingdings" panose="05000000000000000000" pitchFamily="2" charset="2"/>
              </a:rPr>
              <a:t>x</a:t>
            </a:r>
            <a:r>
              <a:rPr lang="en-US" altLang="en-US" sz="2400">
                <a:sym typeface="Wingdings" panose="05000000000000000000" pitchFamily="2" charset="2"/>
              </a:rPr>
              <a:t>-</a:t>
            </a:r>
            <a:r>
              <a:rPr lang="sr-Latn-CS" altLang="en-US" sz="2400">
                <a:sym typeface="Wingdings" panose="05000000000000000000" pitchFamily="2" charset="2"/>
              </a:rPr>
              <a:t>osu i </a:t>
            </a:r>
            <a:r>
              <a:rPr lang="en-US" altLang="en-US" sz="2400">
                <a:sym typeface="Wingdings" panose="05000000000000000000" pitchFamily="2" charset="2"/>
              </a:rPr>
              <a:t>I </a:t>
            </a:r>
            <a:r>
              <a:rPr lang="sr-Latn-CS" altLang="en-US" sz="2400">
                <a:sym typeface="Wingdings" panose="05000000000000000000" pitchFamily="2" charset="2"/>
              </a:rPr>
              <a:t>u odnosu na </a:t>
            </a:r>
            <a:r>
              <a:rPr lang="en-US" altLang="en-US" sz="2400">
                <a:sym typeface="Wingdings" panose="05000000000000000000" pitchFamily="2" charset="2"/>
              </a:rPr>
              <a:t> </a:t>
            </a:r>
            <a:r>
              <a:rPr lang="en-US" altLang="en-US" sz="2400" i="1">
                <a:sym typeface="Wingdings" panose="05000000000000000000" pitchFamily="2" charset="2"/>
              </a:rPr>
              <a:t>y</a:t>
            </a:r>
            <a:r>
              <a:rPr lang="en-US" altLang="en-US" sz="2400">
                <a:sym typeface="Wingdings" panose="05000000000000000000" pitchFamily="2" charset="2"/>
              </a:rPr>
              <a:t>-</a:t>
            </a:r>
            <a:r>
              <a:rPr lang="sr-Latn-CS" altLang="en-US" sz="2400">
                <a:sym typeface="Wingdings" panose="05000000000000000000" pitchFamily="2" charset="2"/>
              </a:rPr>
              <a:t>osu</a:t>
            </a:r>
            <a:r>
              <a:rPr lang="en-US" altLang="en-US" sz="2400">
                <a:sym typeface="Wingdings" panose="05000000000000000000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  <p:pic>
        <p:nvPicPr>
          <p:cNvPr id="3174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79"/>
          <a:stretch>
            <a:fillRect/>
          </a:stretch>
        </p:blipFill>
        <p:spPr bwMode="auto">
          <a:xfrm>
            <a:off x="5029200" y="1371600"/>
            <a:ext cx="41148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27" b="11427"/>
          <a:stretch>
            <a:fillRect/>
          </a:stretch>
        </p:blipFill>
        <p:spPr bwMode="auto">
          <a:xfrm>
            <a:off x="4800600" y="4114800"/>
            <a:ext cx="4114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48" x="6705600" y="6591300"/>
          <p14:tracePt t="4303" x="6705600" y="6599238"/>
          <p14:tracePt t="4319" x="6705600" y="6607175"/>
          <p14:tracePt t="4351" x="6705600" y="6613525"/>
          <p14:tracePt t="4359" x="6705600" y="6621463"/>
          <p14:tracePt t="5288" x="6697663" y="6621463"/>
          <p14:tracePt t="6079" x="6675438" y="6621463"/>
          <p14:tracePt t="6087" x="6637338" y="6621463"/>
          <p14:tracePt t="6095" x="6569075" y="6613525"/>
          <p14:tracePt t="6109" x="6446838" y="6599238"/>
          <p14:tracePt t="6109" x="6384925" y="6591300"/>
          <p14:tracePt t="6128" x="6294438" y="6553200"/>
          <p14:tracePt t="6144" x="6226175" y="6499225"/>
          <p14:tracePt t="6160" x="6149975" y="6438900"/>
          <p14:tracePt t="6177" x="6088063" y="6384925"/>
          <p14:tracePt t="6194" x="5973763" y="6286500"/>
          <p14:tracePt t="6210" x="5897563" y="6194425"/>
          <p14:tracePt t="6227" x="5867400" y="6042025"/>
          <p14:tracePt t="6245" x="5851525" y="5867400"/>
          <p14:tracePt t="6260" x="5851525" y="5722938"/>
          <p14:tracePt t="6276" x="5851525" y="5570538"/>
          <p14:tracePt t="6293" x="5851525" y="5402263"/>
          <p14:tracePt t="6309" x="5845175" y="5265738"/>
          <p14:tracePt t="6309" x="5829300" y="5203825"/>
          <p14:tracePt t="6328" x="5821363" y="5135563"/>
          <p14:tracePt t="6344" x="5821363" y="5089525"/>
          <p14:tracePt t="6360" x="5821363" y="5059363"/>
          <p14:tracePt t="6377" x="5821363" y="4968875"/>
          <p14:tracePt t="6393" x="5821363" y="4732338"/>
          <p14:tracePt t="6410" x="5821363" y="4427538"/>
          <p14:tracePt t="6427" x="5722938" y="4130675"/>
          <p14:tracePt t="6443" x="5502275" y="3763963"/>
          <p14:tracePt t="6459" x="5287963" y="3527425"/>
          <p14:tracePt t="6476" x="4953000" y="3284538"/>
          <p14:tracePt t="6493" x="4572000" y="3009900"/>
          <p14:tracePt t="6509" x="4098925" y="2697163"/>
          <p14:tracePt t="6529" x="3992563" y="2636838"/>
          <p14:tracePt t="6546" x="3954463" y="2598738"/>
          <p14:tracePt t="6560" x="3924300" y="2574925"/>
          <p14:tracePt t="6577" x="3840163" y="2506663"/>
          <p14:tracePt t="6593" x="3695700" y="2392363"/>
          <p14:tracePt t="6609" x="3527425" y="2293938"/>
          <p14:tracePt t="6626" x="3421063" y="2232025"/>
          <p14:tracePt t="6642" x="3368675" y="2201863"/>
          <p14:tracePt t="6659" x="3352800" y="2187575"/>
          <p14:tracePt t="6676" x="3336925" y="2179638"/>
          <p14:tracePt t="6692" x="3322638" y="2171700"/>
          <p14:tracePt t="6709" x="3322638" y="2163763"/>
          <p14:tracePt t="6735" x="3306763" y="2149475"/>
          <p14:tracePt t="6751" x="3298825" y="2141538"/>
          <p14:tracePt t="6760" x="3292475" y="2133600"/>
          <p14:tracePt t="6777" x="3284538" y="2133600"/>
          <p14:tracePt t="6793" x="3314700" y="2133600"/>
          <p14:tracePt t="6919" x="3336925" y="2141538"/>
          <p14:tracePt t="6927" x="3398838" y="2155825"/>
          <p14:tracePt t="6941" x="3497263" y="2187575"/>
          <p14:tracePt t="6960" x="3543300" y="2201863"/>
          <p14:tracePt t="6977" x="3559175" y="2201863"/>
          <p14:tracePt t="6993" x="3565525" y="2209800"/>
          <p14:tracePt t="7008" x="3581400" y="2209800"/>
          <p14:tracePt t="7055" x="3611563" y="2217738"/>
          <p14:tracePt t="7063" x="3619500" y="2217738"/>
          <p14:tracePt t="7075" x="3665538" y="2217738"/>
          <p14:tracePt t="7092" x="3711575" y="2225675"/>
          <p14:tracePt t="7109" x="3741738" y="2225675"/>
          <p14:tracePt t="7125" x="3756025" y="2232025"/>
          <p14:tracePt t="7141" x="3771900" y="2232025"/>
          <p14:tracePt t="7199" x="3794125" y="2232025"/>
          <p14:tracePt t="7208" x="3810000" y="2232025"/>
          <p14:tracePt t="7215" x="3825875" y="2247900"/>
          <p14:tracePt t="7225" x="3870325" y="2247900"/>
          <p14:tracePt t="7242" x="3886200" y="2247900"/>
          <p14:tracePt t="7259" x="3894138" y="2247900"/>
          <p14:tracePt t="11700" x="3886200" y="2255838"/>
          <p14:tracePt t="11711" x="3878263" y="2263775"/>
          <p14:tracePt t="11721" x="3870325" y="2263775"/>
          <p14:tracePt t="11737" x="3840163" y="2263775"/>
          <p14:tracePt t="11755" x="3817938" y="2278063"/>
          <p14:tracePt t="11770" x="3810000" y="2278063"/>
          <p14:tracePt t="11787" x="3787775" y="2286000"/>
          <p14:tracePt t="11804" x="3779838" y="2293938"/>
          <p14:tracePt t="11820" x="3756025" y="2301875"/>
          <p14:tracePt t="11837" x="3733800" y="2308225"/>
          <p14:tracePt t="11855" x="3711575" y="2332038"/>
          <p14:tracePt t="11855" x="3687763" y="2339975"/>
          <p14:tracePt t="11872" x="3673475" y="2346325"/>
          <p14:tracePt t="11888" x="3649663" y="2354263"/>
          <p14:tracePt t="11903" x="3627438" y="2370138"/>
          <p14:tracePt t="11921" x="3597275" y="2378075"/>
          <p14:tracePt t="11937" x="3573463" y="2392363"/>
          <p14:tracePt t="11955" x="3543300" y="2408238"/>
          <p14:tracePt t="11970" x="3521075" y="2422525"/>
          <p14:tracePt t="11987" x="3482975" y="2446338"/>
          <p14:tracePt t="12004" x="3444875" y="2468563"/>
          <p14:tracePt t="12021" x="3382963" y="2506663"/>
          <p14:tracePt t="12037" x="3330575" y="2522538"/>
          <p14:tracePt t="12054" x="3298825" y="2536825"/>
          <p14:tracePt t="12054" x="3276600" y="2560638"/>
          <p14:tracePt t="12072" x="3260725" y="2560638"/>
          <p14:tracePt t="12088" x="3260725" y="2568575"/>
          <p14:tracePt t="12103" x="3246438" y="2582863"/>
          <p14:tracePt t="12121" x="3216275" y="2613025"/>
          <p14:tracePt t="12137" x="3200400" y="2628900"/>
          <p14:tracePt t="12153" x="3170238" y="2674938"/>
          <p14:tracePt t="12170" x="3140075" y="2705100"/>
          <p14:tracePt t="12187" x="3116263" y="2727325"/>
          <p14:tracePt t="12204" x="3101975" y="2743200"/>
          <p14:tracePt t="12220" x="3094038" y="2759075"/>
          <p14:tracePt t="12237" x="3086100" y="2773363"/>
          <p14:tracePt t="12237" x="3086100" y="2781300"/>
          <p14:tracePt t="12257" x="3070225" y="2789238"/>
          <p14:tracePt t="12270" x="3063875" y="2811463"/>
          <p14:tracePt t="12289" x="3048000" y="2827338"/>
          <p14:tracePt t="12305" x="3040063" y="2835275"/>
          <p14:tracePt t="12647" x="3032125" y="2841625"/>
          <p14:tracePt t="12655" x="3025775" y="2849563"/>
          <p14:tracePt t="12671" x="3017838" y="2857500"/>
          <p14:tracePt t="12688" x="3009900" y="2865438"/>
          <p14:tracePt t="12702" x="3001963" y="2879725"/>
          <p14:tracePt t="12720" x="2994025" y="2887663"/>
          <p14:tracePt t="12737" x="2979738" y="2895600"/>
          <p14:tracePt t="12753" x="2971800" y="2903538"/>
          <p14:tracePt t="12769" x="2955925" y="2917825"/>
          <p14:tracePt t="12786" x="2941638" y="2933700"/>
          <p14:tracePt t="12803" x="2925763" y="2949575"/>
          <p14:tracePt t="12820" x="2911475" y="2987675"/>
          <p14:tracePt t="12837" x="2895600" y="3001963"/>
          <p14:tracePt t="12853" x="2887663" y="3009900"/>
          <p14:tracePt t="12869" x="2879725" y="3025775"/>
          <p14:tracePt t="12888" x="2865438" y="3048000"/>
          <p14:tracePt t="12904" x="2857500" y="3048000"/>
          <p14:tracePt t="12927" x="2849563" y="3048000"/>
          <p14:tracePt t="12937" x="2841625" y="3055938"/>
          <p14:tracePt t="12953" x="2827338" y="3070225"/>
          <p14:tracePt t="12970" x="2811463" y="3086100"/>
          <p14:tracePt t="12987" x="2797175" y="3094038"/>
          <p14:tracePt t="13003" x="2773363" y="3101975"/>
          <p14:tracePt t="13019" x="2759075" y="3116263"/>
          <p14:tracePt t="13037" x="2743200" y="3124200"/>
          <p14:tracePt t="13052" x="2743200" y="3132138"/>
          <p14:tracePt t="13069" x="2735263" y="3140075"/>
          <p14:tracePt t="13351" x="2735263" y="3154363"/>
          <p14:tracePt t="13368" x="2735263" y="3162300"/>
          <p14:tracePt t="13375" x="2735263" y="3184525"/>
          <p14:tracePt t="13386" x="2735263" y="3216275"/>
          <p14:tracePt t="13402" x="2735263" y="3246438"/>
          <p14:tracePt t="13419" x="2720975" y="3284538"/>
          <p14:tracePt t="13436" x="2674938" y="3306763"/>
          <p14:tracePt t="13452" x="2644775" y="3314700"/>
          <p14:tracePt t="13469" x="2574925" y="3330575"/>
          <p14:tracePt t="13485" x="2530475" y="3330575"/>
          <p14:tracePt t="13485" x="2514600" y="3344863"/>
          <p14:tracePt t="13504" x="2492375" y="3344863"/>
          <p14:tracePt t="13520" x="2460625" y="3344863"/>
          <p14:tracePt t="13536" x="2430463" y="3344863"/>
          <p14:tracePt t="13552" x="2400300" y="3360738"/>
          <p14:tracePt t="13568" x="2378075" y="3360738"/>
          <p14:tracePt t="13584" x="2354263" y="3368675"/>
          <p14:tracePt t="13601" x="2332038" y="3368675"/>
          <p14:tracePt t="13617" x="2324100" y="3368675"/>
          <p14:tracePt t="13633" x="2316163" y="3368675"/>
          <p14:tracePt t="13650" x="2324100" y="3368675"/>
          <p14:tracePt t="13782" x="2346325" y="3375025"/>
          <p14:tracePt t="13798" x="2354263" y="3375025"/>
          <p14:tracePt t="13806" x="2370138" y="3375025"/>
          <p14:tracePt t="13817" x="2408238" y="3375025"/>
          <p14:tracePt t="13834" x="2484438" y="3382963"/>
          <p14:tracePt t="13851" x="2574925" y="3382963"/>
          <p14:tracePt t="13867" x="2682875" y="3398838"/>
          <p14:tracePt t="13884" x="2765425" y="3398838"/>
          <p14:tracePt t="13902" x="2819400" y="3398838"/>
          <p14:tracePt t="13902" x="2835275" y="3398838"/>
          <p14:tracePt t="13919" x="2873375" y="3398838"/>
          <p14:tracePt t="13935" x="2903538" y="3398838"/>
          <p14:tracePt t="13951" x="2933700" y="3398838"/>
          <p14:tracePt t="13968" x="2987675" y="3398838"/>
          <p14:tracePt t="13985" x="3048000" y="3398838"/>
          <p14:tracePt t="14001" x="3124200" y="3398838"/>
          <p14:tracePt t="14017" x="3178175" y="3398838"/>
          <p14:tracePt t="14034" x="3254375" y="3382963"/>
          <p14:tracePt t="14051" x="3306763" y="3382963"/>
          <p14:tracePt t="14067" x="3360738" y="3382963"/>
          <p14:tracePt t="14084" x="3413125" y="3382963"/>
          <p14:tracePt t="14101" x="3451225" y="3382963"/>
          <p14:tracePt t="14101" x="3467100" y="3382963"/>
          <p14:tracePt t="14120" x="3482975" y="3382963"/>
          <p14:tracePt t="14135" x="3489325" y="3382963"/>
          <p14:tracePt t="14190" x="3505200" y="3382963"/>
          <p14:tracePt t="14214" x="3527425" y="3382963"/>
          <p14:tracePt t="14222" x="3581400" y="3382963"/>
          <p14:tracePt t="14235" x="3687763" y="3382963"/>
          <p14:tracePt t="14251" x="3779838" y="3382963"/>
          <p14:tracePt t="14267" x="3802063" y="3382963"/>
          <p14:tracePt t="14284" x="3810000" y="3382963"/>
          <p14:tracePt t="14300" x="3832225" y="3382963"/>
          <p14:tracePt t="14406" x="3870325" y="3382963"/>
          <p14:tracePt t="14414" x="3908425" y="3382963"/>
          <p14:tracePt t="14422" x="3954463" y="3382963"/>
          <p14:tracePt t="14433" x="4022725" y="3382963"/>
          <p14:tracePt t="14451" x="4084638" y="3382963"/>
          <p14:tracePt t="14467" x="4168775" y="3382963"/>
          <p14:tracePt t="14484" x="4275138" y="3382963"/>
          <p14:tracePt t="14500" x="4351338" y="3382963"/>
          <p14:tracePt t="14523" x="4365625" y="3382963"/>
          <p14:tracePt t="14535" x="4403725" y="3360738"/>
          <p14:tracePt t="15030" x="4449763" y="3336925"/>
          <p14:tracePt t="15038" x="4503738" y="3314700"/>
          <p14:tracePt t="15049" x="4594225" y="3268663"/>
          <p14:tracePt t="15066" x="4670425" y="3208338"/>
          <p14:tracePt t="15083" x="4746625" y="3146425"/>
          <p14:tracePt t="15099" x="4808538" y="3070225"/>
          <p14:tracePt t="15116" x="4899025" y="2979738"/>
          <p14:tracePt t="15133" x="5029200" y="2841625"/>
          <p14:tracePt t="15133" x="5083175" y="2759075"/>
          <p14:tracePt t="15151" x="5227638" y="2651125"/>
          <p14:tracePt t="15167" x="5341938" y="2560638"/>
          <p14:tracePt t="15184" x="5440363" y="2484438"/>
          <p14:tracePt t="15200" x="5508625" y="2438400"/>
          <p14:tracePt t="15216" x="5524500" y="2422525"/>
          <p14:tracePt t="15233" x="5540375" y="2408238"/>
          <p14:tracePt t="15249" x="5546725" y="2400300"/>
          <p14:tracePt t="15266" x="5562600" y="2378075"/>
          <p14:tracePt t="15283" x="5578475" y="2362200"/>
          <p14:tracePt t="15299" x="5600700" y="2339975"/>
          <p14:tracePt t="15316" x="5616575" y="2332038"/>
          <p14:tracePt t="15334" x="5630863" y="2316163"/>
          <p14:tracePt t="15349" x="5661025" y="2286000"/>
          <p14:tracePt t="15367" x="5668963" y="2270125"/>
          <p14:tracePt t="15384" x="5676900" y="2255838"/>
          <p14:tracePt t="15399" x="5684838" y="2239963"/>
          <p14:tracePt t="15416" x="5692775" y="2232025"/>
          <p14:tracePt t="15454" x="5692775" y="2225675"/>
          <p14:tracePt t="15462" x="5699125" y="2209800"/>
          <p14:tracePt t="15470" x="5699125" y="2201863"/>
          <p14:tracePt t="15550" x="5699125" y="2187575"/>
          <p14:tracePt t="15558" x="5699125" y="2179638"/>
          <p14:tracePt t="15567" x="5699125" y="2171700"/>
          <p14:tracePt t="15583" x="5699125" y="2155825"/>
          <p14:tracePt t="15598" x="5699125" y="2141538"/>
          <p14:tracePt t="15616" x="5699125" y="2125663"/>
          <p14:tracePt t="15633" x="5699125" y="2117725"/>
          <p14:tracePt t="15648" x="5699125" y="2111375"/>
          <p14:tracePt t="15734" x="5699125" y="2103438"/>
          <p14:tracePt t="15750" x="5707063" y="2095500"/>
          <p14:tracePt t="15758" x="5722938" y="2095500"/>
          <p14:tracePt t="15767" x="5753100" y="2073275"/>
          <p14:tracePt t="15783" x="5799138" y="2057400"/>
          <p14:tracePt t="15799" x="5829300" y="2049463"/>
          <p14:tracePt t="15816" x="5859463" y="2049463"/>
          <p14:tracePt t="15833" x="5889625" y="2049463"/>
          <p14:tracePt t="15849" x="5943600" y="2049463"/>
          <p14:tracePt t="15865" x="6003925" y="2041525"/>
          <p14:tracePt t="15882" x="6057900" y="2027238"/>
          <p14:tracePt t="15899" x="6111875" y="2019300"/>
          <p14:tracePt t="15916" x="6126163" y="2019300"/>
          <p14:tracePt t="15932" x="6149975" y="2019300"/>
          <p14:tracePt t="15949" x="6172200" y="2011363"/>
          <p14:tracePt t="15949" x="6202363" y="2011363"/>
          <p14:tracePt t="15967" x="6256338" y="2011363"/>
          <p14:tracePt t="15983" x="6308725" y="2011363"/>
          <p14:tracePt t="15999" x="6346825" y="2003425"/>
          <p14:tracePt t="16016" x="6384925" y="2003425"/>
          <p14:tracePt t="16033" x="6423025" y="1997075"/>
          <p14:tracePt t="16049" x="6469063" y="1997075"/>
          <p14:tracePt t="16065" x="6523038" y="1997075"/>
          <p14:tracePt t="16083" x="6569075" y="1997075"/>
          <p14:tracePt t="16099" x="6591300" y="1997075"/>
          <p14:tracePt t="16115" x="6621463" y="1997075"/>
          <p14:tracePt t="16132" x="6651625" y="1997075"/>
          <p14:tracePt t="16148" x="6735763" y="1997075"/>
          <p14:tracePt t="16167" x="6789738" y="1989138"/>
          <p14:tracePt t="16183" x="6819900" y="1981200"/>
          <p14:tracePt t="16200" x="6827838" y="1973263"/>
          <p14:tracePt t="16414" x="6842125" y="1973263"/>
          <p14:tracePt t="16438" x="6850063" y="1973263"/>
          <p14:tracePt t="16454" x="6865938" y="1973263"/>
          <p14:tracePt t="16470" x="6858000" y="1973263"/>
          <p14:tracePt t="16662" x="6850063" y="1973263"/>
          <p14:tracePt t="16679" x="6842125" y="1973263"/>
          <p14:tracePt t="16686" x="6835775" y="1973263"/>
          <p14:tracePt t="16702" x="6827838" y="1973263"/>
          <p14:tracePt t="16713" x="6811963" y="1973263"/>
          <p14:tracePt t="16730" x="6751638" y="1981200"/>
          <p14:tracePt t="16747" x="6697663" y="1989138"/>
          <p14:tracePt t="16764" x="6637338" y="1997075"/>
          <p14:tracePt t="16780" x="6599238" y="1997075"/>
          <p14:tracePt t="16799" x="6561138" y="1997075"/>
          <p14:tracePt t="16815" x="6484938" y="2011363"/>
          <p14:tracePt t="16832" x="6362700" y="2019300"/>
          <p14:tracePt t="16848" x="6248400" y="2035175"/>
          <p14:tracePt t="16865" x="6156325" y="2057400"/>
          <p14:tracePt t="16881" x="6111875" y="2057400"/>
          <p14:tracePt t="16898" x="6096000" y="2057400"/>
          <p14:tracePt t="16914" x="6080125" y="2057400"/>
          <p14:tracePt t="16930" x="6065838" y="2057400"/>
          <p14:tracePt t="16948" x="6042025" y="2073275"/>
          <p14:tracePt t="16964" x="6027738" y="2073275"/>
          <p14:tracePt t="16981" x="5965825" y="2079625"/>
          <p14:tracePt t="16999" x="5889625" y="2079625"/>
          <p14:tracePt t="17015" x="5837238" y="2087563"/>
          <p14:tracePt t="17032" x="5821363" y="2095500"/>
          <p14:tracePt t="17048" x="5813425" y="2095500"/>
          <p14:tracePt t="17286" x="5813425" y="2087563"/>
          <p14:tracePt t="17310" x="5821363" y="2087563"/>
          <p14:tracePt t="17334" x="5829300" y="2079625"/>
          <p14:tracePt t="17342" x="5837238" y="2073275"/>
          <p14:tracePt t="17350" x="5851525" y="2065338"/>
          <p14:tracePt t="17374" x="5859463" y="2049463"/>
          <p14:tracePt t="17383" x="5867400" y="2049463"/>
          <p14:tracePt t="17398" x="5883275" y="2049463"/>
          <p14:tracePt t="17415" x="5883275" y="2041525"/>
          <p14:tracePt t="17430" x="5883275" y="2035175"/>
          <p14:tracePt t="19152" x="5867400" y="2035175"/>
          <p14:tracePt t="19430" x="5859463" y="2035175"/>
          <p14:tracePt t="19454" x="5837238" y="2035175"/>
          <p14:tracePt t="19463" x="5821363" y="2035175"/>
          <p14:tracePt t="19470" x="5807075" y="2035175"/>
          <p14:tracePt t="19486" x="5791200" y="2035175"/>
          <p14:tracePt t="19496" x="5783263" y="2035175"/>
          <p14:tracePt t="19512" x="5768975" y="2035175"/>
          <p14:tracePt t="19529" x="5745163" y="2035175"/>
          <p14:tracePt t="19546" x="5715000" y="2035175"/>
          <p14:tracePt t="19560" x="5676900" y="2035175"/>
          <p14:tracePt t="19577" x="5608638" y="2035175"/>
          <p14:tracePt t="19594" x="5524500" y="2035175"/>
          <p14:tracePt t="19612" x="5464175" y="2035175"/>
          <p14:tracePt t="19628" x="5440363" y="2035175"/>
          <p14:tracePt t="19645" x="5418138" y="2035175"/>
          <p14:tracePt t="19710" x="5402263" y="2035175"/>
          <p14:tracePt t="19718" x="5387975" y="2035175"/>
          <p14:tracePt t="19727" x="5364163" y="2035175"/>
          <p14:tracePt t="19744" x="5372100" y="2035175"/>
          <p14:tracePt t="20222" x="5394325" y="2035175"/>
          <p14:tracePt t="20230" x="5426075" y="2035175"/>
          <p14:tracePt t="20244" x="5464175" y="2035175"/>
          <p14:tracePt t="20244" x="5478463" y="2035175"/>
          <p14:tracePt t="20264" x="5486400" y="2035175"/>
          <p14:tracePt t="20277" x="5494338" y="2035175"/>
          <p14:tracePt t="20326" x="5516563" y="2035175"/>
          <p14:tracePt t="20343" x="5540375" y="2035175"/>
          <p14:tracePt t="20350" x="5578475" y="2035175"/>
          <p14:tracePt t="20360" x="5668963" y="2035175"/>
          <p14:tracePt t="20377" x="5737225" y="2035175"/>
          <p14:tracePt t="20395" x="5745163" y="2035175"/>
          <p14:tracePt t="20410" x="5761038" y="2035175"/>
          <p14:tracePt t="20446" x="5791200" y="2019300"/>
          <p14:tracePt t="20454" x="5829300" y="2019300"/>
          <p14:tracePt t="20463" x="5897563" y="2019300"/>
          <p14:tracePt t="20477" x="6126163" y="2019300"/>
          <p14:tracePt t="20496" x="6248400" y="2019300"/>
          <p14:tracePt t="20512" x="6354763" y="2019300"/>
          <p14:tracePt t="20531" x="6400800" y="2011363"/>
          <p14:tracePt t="20545" x="6408738" y="2003425"/>
          <p14:tracePt t="20590" x="6446838" y="2003425"/>
          <p14:tracePt t="20606" x="6507163" y="2003425"/>
          <p14:tracePt t="20614" x="6575425" y="2003425"/>
          <p14:tracePt t="20627" x="6727825" y="2003425"/>
          <p14:tracePt t="20644" x="6811963" y="2003425"/>
          <p14:tracePt t="20660" x="6827838" y="2003425"/>
          <p14:tracePt t="20677" x="6827838" y="1997075"/>
          <p14:tracePt t="20702" x="6827838" y="1989138"/>
          <p14:tracePt t="20718" x="6835775" y="1981200"/>
          <p14:tracePt t="20806" x="6850063" y="1973263"/>
          <p14:tracePt t="20822" x="6858000" y="1973263"/>
          <p14:tracePt t="20830" x="6865938" y="1973263"/>
          <p14:tracePt t="20843" x="6896100" y="1958975"/>
          <p14:tracePt t="20860" x="6934200" y="1958975"/>
          <p14:tracePt t="20860" x="6956425" y="1958975"/>
          <p14:tracePt t="20879" x="6972300" y="1958975"/>
          <p14:tracePt t="20894" x="6980238" y="1943100"/>
          <p14:tracePt t="20910" x="6988175" y="1943100"/>
          <p14:tracePt t="21014" x="6994525" y="1943100"/>
          <p14:tracePt t="21550" x="7002463" y="1943100"/>
          <p14:tracePt t="21566" x="7010400" y="1943100"/>
          <p14:tracePt t="21582" x="7026275" y="1943100"/>
          <p14:tracePt t="21606" x="7048500" y="1943100"/>
          <p14:tracePt t="21614" x="7056438" y="1943100"/>
          <p14:tracePt t="21625" x="7108825" y="1943100"/>
          <p14:tracePt t="21643" x="7170738" y="1943100"/>
          <p14:tracePt t="21659" x="7246938" y="1943100"/>
          <p14:tracePt t="21676" x="7277100" y="1943100"/>
          <p14:tracePt t="21693" x="7292975" y="1943100"/>
          <p14:tracePt t="21711" x="7307263" y="1943100"/>
          <p14:tracePt t="21743" x="7323138" y="1943100"/>
          <p14:tracePt t="21750" x="7353300" y="1943100"/>
          <p14:tracePt t="21760" x="7391400" y="1943100"/>
          <p14:tracePt t="21776" x="7421563" y="1943100"/>
          <p14:tracePt t="21793" x="7407275" y="1943100"/>
          <p14:tracePt t="22062" x="7391400" y="1943100"/>
          <p14:tracePt t="22070" x="7375525" y="1943100"/>
          <p14:tracePt t="22078" x="7361238" y="1943100"/>
          <p14:tracePt t="22092" x="7315200" y="1958975"/>
          <p14:tracePt t="22092" x="7285038" y="1958975"/>
          <p14:tracePt t="22111" x="7254875" y="1958975"/>
          <p14:tracePt t="22127" x="7208838" y="1973263"/>
          <p14:tracePt t="22143" x="7146925" y="1981200"/>
          <p14:tracePt t="22160" x="7086600" y="2011363"/>
          <p14:tracePt t="22176" x="7032625" y="2019300"/>
          <p14:tracePt t="22193" x="6988175" y="2041525"/>
          <p14:tracePt t="22209" x="6964363" y="2057400"/>
          <p14:tracePt t="22226" x="6950075" y="2057400"/>
          <p14:tracePt t="22242" x="6950075" y="2065338"/>
          <p14:tracePt t="22526" x="6934200" y="2065338"/>
          <p14:tracePt t="22534" x="6911975" y="2065338"/>
          <p14:tracePt t="22543" x="6858000" y="2049463"/>
          <p14:tracePt t="22559" x="6804025" y="2049463"/>
          <p14:tracePt t="22575" x="6781800" y="2049463"/>
          <p14:tracePt t="22591" x="6735763" y="2049463"/>
          <p14:tracePt t="22608" x="6667500" y="2049463"/>
          <p14:tracePt t="22626" x="6621463" y="2049463"/>
          <p14:tracePt t="22642" x="6575425" y="2049463"/>
          <p14:tracePt t="22658" x="6545263" y="2049463"/>
          <p14:tracePt t="22676" x="6530975" y="2049463"/>
          <p14:tracePt t="22691" x="6523038" y="2049463"/>
          <p14:tracePt t="22708" x="6492875" y="2049463"/>
          <p14:tracePt t="22727" x="6454775" y="2049463"/>
          <p14:tracePt t="22741" x="6354763" y="2049463"/>
          <p14:tracePt t="22760" x="6308725" y="2049463"/>
          <p14:tracePt t="22777" x="6270625" y="2049463"/>
          <p14:tracePt t="22792" x="6256338" y="2049463"/>
          <p14:tracePt t="22808" x="6202363" y="2049463"/>
          <p14:tracePt t="22825" x="6172200" y="2049463"/>
          <p14:tracePt t="22841" x="6126163" y="2049463"/>
          <p14:tracePt t="22858" x="6065838" y="2049463"/>
          <p14:tracePt t="22875" x="5981700" y="2049463"/>
          <p14:tracePt t="22892" x="5867400" y="2049463"/>
          <p14:tracePt t="22908" x="5813425" y="2049463"/>
          <p14:tracePt t="22925" x="5799138" y="2049463"/>
          <p14:tracePt t="22941" x="5807075" y="2049463"/>
          <p14:tracePt t="23078" x="5821363" y="2049463"/>
          <p14:tracePt t="23086" x="5837238" y="2049463"/>
          <p14:tracePt t="23094" x="5851525" y="2049463"/>
          <p14:tracePt t="23107" x="5883275" y="2049463"/>
          <p14:tracePt t="23125" x="5935663" y="2049463"/>
          <p14:tracePt t="23125" x="5981700" y="2049463"/>
          <p14:tracePt t="23143" x="6080125" y="2049463"/>
          <p14:tracePt t="23159" x="6232525" y="2049463"/>
          <p14:tracePt t="23176" x="6378575" y="2049463"/>
          <p14:tracePt t="23191" x="6492875" y="2049463"/>
          <p14:tracePt t="23208" x="6569075" y="2049463"/>
          <p14:tracePt t="23224" x="6637338" y="2027238"/>
          <p14:tracePt t="23241" x="6721475" y="2011363"/>
          <p14:tracePt t="23260" x="6765925" y="2011363"/>
          <p14:tracePt t="23275" x="6819900" y="2011363"/>
          <p14:tracePt t="23291" x="6827838" y="2011363"/>
          <p14:tracePt t="23306" x="6842125" y="2035175"/>
          <p14:tracePt t="23686" x="6858000" y="2049463"/>
          <p14:tracePt t="23694" x="6904038" y="2111375"/>
          <p14:tracePt t="23706" x="6964363" y="2171700"/>
          <p14:tracePt t="23724" x="7032625" y="2239963"/>
          <p14:tracePt t="23741" x="7124700" y="2324100"/>
          <p14:tracePt t="23741" x="7162800" y="2370138"/>
          <p14:tracePt t="23760" x="7254875" y="2438400"/>
          <p14:tracePt t="23775" x="7331075" y="2522538"/>
          <p14:tracePt t="23791" x="7361238" y="2560638"/>
          <p14:tracePt t="23808" x="7383463" y="2598738"/>
          <p14:tracePt t="23824" x="7383463" y="2613025"/>
          <p14:tracePt t="23840" x="7391400" y="2644775"/>
          <p14:tracePt t="23857" x="7391400" y="2689225"/>
          <p14:tracePt t="23874" x="7391400" y="2751138"/>
          <p14:tracePt t="23891" x="7369175" y="2781300"/>
          <p14:tracePt t="23907" x="7353300" y="2803525"/>
          <p14:tracePt t="23924" x="7337425" y="2835275"/>
          <p14:tracePt t="23940" x="7331075" y="2865438"/>
          <p14:tracePt t="23940" x="7323138" y="2887663"/>
          <p14:tracePt t="23960" x="7323138" y="2903538"/>
          <p14:tracePt t="23960" x="7307263" y="2917825"/>
          <p14:tracePt t="23975" x="7307263" y="2955925"/>
          <p14:tracePt t="23991" x="7307263" y="2971800"/>
          <p14:tracePt t="24008" x="7307263" y="2987675"/>
          <p14:tracePt t="24025" x="7292975" y="2987675"/>
          <p14:tracePt t="24040" x="7292975" y="2994025"/>
          <p14:tracePt t="24057" x="7285038" y="2994025"/>
          <p14:tracePt t="24073" x="7277100" y="2994025"/>
          <p14:tracePt t="24214" x="7269163" y="3001963"/>
          <p14:tracePt t="24342" x="7292975" y="3001963"/>
          <p14:tracePt t="24366" x="7307263" y="3001963"/>
          <p14:tracePt t="24375" x="7323138" y="3001963"/>
          <p14:tracePt t="24382" x="7337425" y="3001963"/>
          <p14:tracePt t="24398" x="7353300" y="3001963"/>
          <p14:tracePt t="24407" x="7399338" y="3001963"/>
          <p14:tracePt t="24425" x="7437438" y="3001963"/>
          <p14:tracePt t="24440" x="7521575" y="3001963"/>
          <p14:tracePt t="24457" x="7566025" y="3001963"/>
          <p14:tracePt t="24473" x="7597775" y="3001963"/>
          <p14:tracePt t="24490" x="7620000" y="3001963"/>
          <p14:tracePt t="24506" x="7650163" y="3001963"/>
          <p14:tracePt t="24524" x="7704138" y="3001963"/>
          <p14:tracePt t="24541" x="7772400" y="3001963"/>
          <p14:tracePt t="24541" x="7794625" y="3001963"/>
          <p14:tracePt t="24558" x="7810500" y="3001963"/>
          <p14:tracePt t="24572" x="7870825" y="3001963"/>
          <p14:tracePt t="24591" x="7886700" y="3001963"/>
          <p14:tracePt t="24607" x="7894638" y="3001963"/>
          <p14:tracePt t="24624" x="7932738" y="3001963"/>
          <p14:tracePt t="24640" x="8001000" y="3017838"/>
          <p14:tracePt t="24656" x="8099425" y="3025775"/>
          <p14:tracePt t="24673" x="8169275" y="3032125"/>
          <p14:tracePt t="24690" x="8207375" y="3040063"/>
          <p14:tracePt t="24706" x="8213725" y="3040063"/>
          <p14:tracePt t="24723" x="8213725" y="3048000"/>
          <p14:tracePt t="24942" x="8199438" y="3048000"/>
          <p14:tracePt t="24982" x="8199438" y="3055938"/>
          <p14:tracePt t="24990" x="8183563" y="3063875"/>
          <p14:tracePt t="25007" x="8169275" y="3063875"/>
          <p14:tracePt t="25024" x="8153400" y="3070225"/>
          <p14:tracePt t="25039" x="8123238" y="3070225"/>
          <p14:tracePt t="25046" x="8099425" y="3070225"/>
          <p14:tracePt t="25056" x="8016875" y="3086100"/>
          <p14:tracePt t="25072" x="7932738" y="3086100"/>
          <p14:tracePt t="25088" x="7848600" y="3086100"/>
          <p14:tracePt t="25105" x="7764463" y="3086100"/>
          <p14:tracePt t="25122" x="7688263" y="3086100"/>
          <p14:tracePt t="25139" x="7627938" y="3086100"/>
          <p14:tracePt t="25156" x="7597775" y="3086100"/>
          <p14:tracePt t="25173" x="7543800" y="3086100"/>
          <p14:tracePt t="25191" x="7489825" y="3086100"/>
          <p14:tracePt t="25207" x="7421563" y="3086100"/>
          <p14:tracePt t="25223" x="7337425" y="3086100"/>
          <p14:tracePt t="25240" x="7285038" y="3101975"/>
          <p14:tracePt t="25256" x="7269163" y="3101975"/>
          <p14:tracePt t="26167" x="7269163" y="3108325"/>
          <p14:tracePt t="26534" x="7269163" y="3116263"/>
          <p14:tracePt t="26541" x="7269163" y="3124200"/>
          <p14:tracePt t="26553" x="7269163" y="3146425"/>
          <p14:tracePt t="26570" x="7269163" y="3178175"/>
          <p14:tracePt t="26587" x="7269163" y="3246438"/>
          <p14:tracePt t="26604" x="7269163" y="3314700"/>
          <p14:tracePt t="26620" x="7269163" y="3581400"/>
          <p14:tracePt t="26639" x="7254875" y="3749675"/>
          <p14:tracePt t="26655" x="7200900" y="3908425"/>
          <p14:tracePt t="26672" x="7154863" y="4068763"/>
          <p14:tracePt t="26688" x="7108825" y="4183063"/>
          <p14:tracePt t="26705" x="7102475" y="4297363"/>
          <p14:tracePt t="26721" x="7086600" y="4381500"/>
          <p14:tracePt t="26738" x="7086600" y="4435475"/>
          <p14:tracePt t="26755" x="7086600" y="4503738"/>
          <p14:tracePt t="26771" x="7086600" y="4572000"/>
          <p14:tracePt t="26788" x="7086600" y="4625975"/>
          <p14:tracePt t="26804" x="7086600" y="4648200"/>
          <p14:tracePt t="26804" x="7094538" y="4670425"/>
          <p14:tracePt t="26823" x="7102475" y="4708525"/>
          <p14:tracePt t="26839" x="7102475" y="4732338"/>
          <p14:tracePt t="26855" x="7102475" y="4746625"/>
          <p14:tracePt t="26871" x="7102475" y="4770438"/>
          <p14:tracePt t="26888" x="7102475" y="4808538"/>
          <p14:tracePt t="26905" x="7102475" y="4846638"/>
          <p14:tracePt t="26921" x="7094538" y="4868863"/>
          <p14:tracePt t="26937" x="7094538" y="4876800"/>
          <p14:tracePt t="26958" x="7086600" y="4884738"/>
          <p14:tracePt t="26974" x="7086600" y="4899025"/>
          <p14:tracePt t="26998" x="7086600" y="4906963"/>
          <p14:tracePt t="27931" x="7086600" y="4899025"/>
          <p14:tracePt t="28334" x="7086600" y="4884738"/>
          <p14:tracePt t="28446" x="7086600" y="4876800"/>
          <p14:tracePt t="28510" x="7086600" y="4868863"/>
          <p14:tracePt t="28519" x="7086600" y="4860925"/>
          <p14:tracePt t="28526" x="7086600" y="4854575"/>
          <p14:tracePt t="30333" x="7086600" y="4846638"/>
          <p14:tracePt t="31706" x="7094538" y="4846638"/>
          <p14:tracePt t="31870" x="7102475" y="4846638"/>
          <p14:tracePt t="32447" x="7102475" y="4860925"/>
          <p14:tracePt t="32470" x="7108825" y="4876800"/>
          <p14:tracePt t="32494" x="7108825" y="4892675"/>
          <p14:tracePt t="32526" x="7116763" y="4906963"/>
          <p14:tracePt t="32542" x="7116763" y="4914900"/>
          <p14:tracePt t="32566" x="7116763" y="4922838"/>
          <p14:tracePt t="32573" x="7116763" y="4937125"/>
          <p14:tracePt t="32583" x="7116763" y="4945063"/>
          <p14:tracePt t="32597" x="7116763" y="4960938"/>
          <p14:tracePt t="32616" x="7116763" y="4999038"/>
          <p14:tracePt t="32632" x="7116763" y="5075238"/>
          <p14:tracePt t="32648" x="7116763" y="5121275"/>
          <p14:tracePt t="32665" x="7124700" y="5159375"/>
          <p14:tracePt t="32681" x="7124700" y="5173663"/>
          <p14:tracePt t="32697" x="7116763" y="5173663"/>
          <p14:tracePt t="32715" x="7102475" y="5203825"/>
          <p14:tracePt t="32732" x="7102475" y="5219700"/>
          <p14:tracePt t="32747" x="7102475" y="5249863"/>
          <p14:tracePt t="32747" x="7086600" y="5235575"/>
          <p14:tracePt t="32768" x="7086600" y="5249863"/>
          <p14:tracePt t="32781" x="7162800" y="5334000"/>
          <p14:tracePt t="32800" x="7178675" y="5364163"/>
          <p14:tracePt t="32816" x="7185025" y="5364163"/>
          <p14:tracePt t="32831" x="7170738" y="5372100"/>
          <p14:tracePt t="33301" x="7162800" y="5372100"/>
          <p14:tracePt t="33365" x="7162800" y="5387975"/>
          <p14:tracePt t="33373" x="7154863" y="5410200"/>
          <p14:tracePt t="33382" x="7154863" y="5418138"/>
          <p14:tracePt t="33396" x="7154863" y="5470525"/>
          <p14:tracePt t="33396" x="7154863" y="5524500"/>
          <p14:tracePt t="33415" x="7154863" y="5584825"/>
          <p14:tracePt t="33431" x="7154863" y="5684838"/>
          <p14:tracePt t="33447" x="7154863" y="5775325"/>
          <p14:tracePt t="33464" x="7154863" y="5829300"/>
          <p14:tracePt t="33480" x="7154863" y="5905500"/>
          <p14:tracePt t="33496" x="7154863" y="5959475"/>
          <p14:tracePt t="33514" x="7185025" y="6065838"/>
          <p14:tracePt t="33531" x="7192963" y="6088063"/>
          <p14:tracePt t="33546" x="7208838" y="6126163"/>
          <p14:tracePt t="33563" x="7208838" y="6134100"/>
          <p14:tracePt t="33580" x="7208838" y="6149975"/>
          <p14:tracePt t="33622" x="7208838" y="6164263"/>
          <p14:tracePt t="33646" x="7208838" y="6172200"/>
          <p14:tracePt t="33663" x="7208838" y="6188075"/>
          <p14:tracePt t="33670" x="7208838" y="6202363"/>
          <p14:tracePt t="33680" x="7200900" y="6218238"/>
          <p14:tracePt t="33697" x="7200900" y="6226175"/>
          <p14:tracePt t="33713" x="7192963" y="6240463"/>
          <p14:tracePt t="33731" x="7185025" y="6240463"/>
          <p14:tracePt t="34642" x="7185025" y="6232525"/>
          <p14:tracePt t="35270" x="7185025" y="6226175"/>
          <p14:tracePt t="35279" x="7185025" y="6218238"/>
          <p14:tracePt t="35286" x="7185025" y="6194425"/>
          <p14:tracePt t="35296" x="7185025" y="6142038"/>
          <p14:tracePt t="35313" x="7185025" y="6073775"/>
          <p14:tracePt t="35329" x="7185025" y="5965825"/>
          <p14:tracePt t="35346" x="7185025" y="5807075"/>
          <p14:tracePt t="35362" x="7185025" y="5699125"/>
          <p14:tracePt t="35379" x="7208838" y="5630863"/>
          <p14:tracePt t="35396" x="7208838" y="5600700"/>
          <p14:tracePt t="35412" x="7223125" y="5546725"/>
          <p14:tracePt t="35429" x="7231063" y="5464175"/>
          <p14:tracePt t="35429" x="7231063" y="5418138"/>
          <p14:tracePt t="35447" x="7246938" y="5303838"/>
          <p14:tracePt t="35463" x="7246938" y="5181600"/>
          <p14:tracePt t="35479" x="7246938" y="5127625"/>
          <p14:tracePt t="35496" x="7254875" y="5097463"/>
          <p14:tracePt t="35512" x="7254875" y="5083175"/>
          <p14:tracePt t="35531" x="7254875" y="5045075"/>
          <p14:tracePt t="35547" x="7231063" y="4991100"/>
          <p14:tracePt t="35561" x="7216775" y="4945063"/>
          <p14:tracePt t="35578" x="7208838" y="4937125"/>
          <p14:tracePt t="35594" x="7208838" y="4914900"/>
          <p14:tracePt t="35611" x="7192963" y="4884738"/>
          <p14:tracePt t="35628" x="7178675" y="4838700"/>
          <p14:tracePt t="35645" x="7154863" y="4792663"/>
          <p14:tracePt t="35663" x="7146925" y="4778375"/>
          <p14:tracePt t="35679" x="7140575" y="4762500"/>
          <p14:tracePt t="35702" x="7132638" y="4762500"/>
          <p14:tracePt t="35712" x="7132638" y="4754563"/>
          <p14:tracePt t="35728" x="7124700" y="4746625"/>
          <p14:tracePt t="35745" x="7108825" y="4740275"/>
          <p14:tracePt t="35761" x="7102475" y="4732338"/>
          <p14:tracePt t="35782" x="7094538" y="4732338"/>
          <p14:tracePt t="35870" x="7078663" y="4732338"/>
          <p14:tracePt t="36590" x="7070725" y="4740275"/>
          <p14:tracePt t="36718" x="7064375" y="4740275"/>
          <p14:tracePt t="39379" x="7064375" y="4732338"/>
          <p14:tracePt t="39502" x="7064375" y="4724400"/>
          <p14:tracePt t="39528" x="7064375" y="4716463"/>
          <p14:tracePt t="39558" x="7064375" y="4708525"/>
          <p14:tracePt t="39575" x="7064375" y="4694238"/>
          <p14:tracePt t="39606" x="7064375" y="4686300"/>
          <p14:tracePt t="39646" x="7056438" y="4670425"/>
          <p14:tracePt t="39654" x="7056438" y="4656138"/>
          <p14:tracePt t="39670" x="7056438" y="4648200"/>
          <p14:tracePt t="39678" x="7056438" y="4632325"/>
          <p14:tracePt t="39690" x="7048500" y="4610100"/>
          <p14:tracePt t="39708" x="7048500" y="4594225"/>
          <p14:tracePt t="39725" x="7048500" y="4579938"/>
          <p14:tracePt t="39740" x="7048500" y="4564063"/>
          <p14:tracePt t="39757" x="7048500" y="4533900"/>
          <p14:tracePt t="39777" x="7048500" y="4511675"/>
          <p14:tracePt t="39792" x="7048500" y="4503738"/>
          <p14:tracePt t="39807" x="7040563" y="4473575"/>
          <p14:tracePt t="39825" x="7040563" y="4449763"/>
          <p14:tracePt t="39841" x="7040563" y="4427538"/>
          <p14:tracePt t="39857" x="7040563" y="4403725"/>
          <p14:tracePt t="39874" x="7040563" y="4381500"/>
          <p14:tracePt t="39890" x="7040563" y="4359275"/>
          <p14:tracePt t="39907" x="7040563" y="4343400"/>
          <p14:tracePt t="39924" x="7040563" y="4327525"/>
          <p14:tracePt t="39941" x="7040563" y="4305300"/>
          <p14:tracePt t="39941" x="7040563" y="4289425"/>
          <p14:tracePt t="39960" x="7040563" y="4267200"/>
          <p14:tracePt t="39975" x="7040563" y="4237038"/>
          <p14:tracePt t="39991" x="7040563" y="4198938"/>
          <p14:tracePt t="40008" x="7040563" y="4183063"/>
          <p14:tracePt t="40025" x="7040563" y="4168775"/>
          <p14:tracePt t="40041" x="7032625" y="4152900"/>
          <p14:tracePt t="40057" x="7032625" y="4144963"/>
          <p14:tracePt t="40074" x="7032625" y="4130675"/>
          <p14:tracePt t="40091" x="7032625" y="4114800"/>
          <p14:tracePt t="40107" x="7032625" y="4122738"/>
          <p14:tracePt t="40342" x="7032625" y="4137025"/>
          <p14:tracePt t="40350" x="7032625" y="4152900"/>
          <p14:tracePt t="40358" x="7032625" y="4168775"/>
          <p14:tracePt t="40373" x="7032625" y="4229100"/>
          <p14:tracePt t="40392" x="7032625" y="4259263"/>
          <p14:tracePt t="40408" x="7032625" y="4297363"/>
          <p14:tracePt t="40424" x="7032625" y="4327525"/>
          <p14:tracePt t="40440" x="7032625" y="4351338"/>
          <p14:tracePt t="40457" x="7032625" y="4381500"/>
          <p14:tracePt t="40474" x="7032625" y="4411663"/>
          <p14:tracePt t="40490" x="7032625" y="4457700"/>
          <p14:tracePt t="40507" x="7032625" y="4487863"/>
          <p14:tracePt t="40524" x="7032625" y="4533900"/>
          <p14:tracePt t="40539" x="7032625" y="4572000"/>
          <p14:tracePt t="40556" x="7032625" y="4610100"/>
          <p14:tracePt t="40575" x="7032625" y="4618038"/>
          <p14:tracePt t="40589" x="7032625" y="4648200"/>
          <p14:tracePt t="40607" x="7032625" y="4670425"/>
          <p14:tracePt t="40623" x="7032625" y="4686300"/>
          <p14:tracePt t="40640" x="7032625" y="4708525"/>
          <p14:tracePt t="40656" x="7032625" y="4732338"/>
          <p14:tracePt t="40673" x="7032625" y="4740275"/>
          <p14:tracePt t="40689" x="7032625" y="4754563"/>
          <p14:tracePt t="40706" x="7032625" y="4770438"/>
          <p14:tracePt t="40723" x="7032625" y="4800600"/>
          <p14:tracePt t="40740" x="7040563" y="4808538"/>
          <p14:tracePt t="40756" x="7048500" y="4816475"/>
          <p14:tracePt t="41667" x="7056438" y="4822825"/>
          <p14:tracePt t="42222" x="7070725" y="4822825"/>
          <p14:tracePt t="42230" x="7094538" y="4822825"/>
          <p14:tracePt t="42239" x="7200900" y="4822825"/>
          <p14:tracePt t="42256" x="7391400" y="4822825"/>
          <p14:tracePt t="42272" x="7712075" y="4854575"/>
          <p14:tracePt t="42289" x="8077200" y="4868863"/>
          <p14:tracePt t="42306" x="8297863" y="4899025"/>
          <p14:tracePt t="42322" x="8404225" y="4906963"/>
          <p14:tracePt t="42339" x="8428038" y="4906963"/>
          <p14:tracePt t="42354" x="8435975" y="4906963"/>
          <p14:tracePt t="42462" x="8435975" y="4899025"/>
          <p14:tracePt t="42494" x="8435975" y="4892675"/>
          <p14:tracePt t="42503" x="8450263" y="4876800"/>
          <p14:tracePt t="42510" x="8488363" y="4876800"/>
          <p14:tracePt t="42522" x="8580438" y="4846638"/>
          <p14:tracePt t="42540" x="8610600" y="4830763"/>
          <p14:tracePt t="42554" x="8610600" y="4816475"/>
          <p14:tracePt t="42574" x="8594725" y="4800600"/>
          <p14:tracePt t="42587" x="8550275" y="4784725"/>
          <p14:tracePt t="42604" x="8458200" y="4762500"/>
          <p14:tracePt t="42621" x="8428038" y="4762500"/>
          <p14:tracePt t="42621" x="8420100" y="4762500"/>
          <p14:tracePt t="42639" x="8412163" y="4762500"/>
          <p14:tracePt t="42774" x="8404225" y="4762500"/>
          <p14:tracePt t="42846" x="8404225" y="4770438"/>
          <p14:tracePt t="42855" x="8397875" y="4784725"/>
          <p14:tracePt t="42862" x="8397875" y="4808538"/>
          <p14:tracePt t="42871" x="8397875" y="4868863"/>
          <p14:tracePt t="42888" x="8397875" y="4937125"/>
          <p14:tracePt t="42905" x="8420100" y="5029200"/>
          <p14:tracePt t="42921" x="8458200" y="5105400"/>
          <p14:tracePt t="42938" x="8474075" y="5143500"/>
          <p14:tracePt t="42955" x="8488363" y="5181600"/>
          <p14:tracePt t="42971" x="8496300" y="5197475"/>
          <p14:tracePt t="42988" x="8496300" y="5203825"/>
          <p14:tracePt t="43005" x="8504238" y="5219700"/>
          <p14:tracePt t="43021" x="8488363" y="5219700"/>
          <p14:tracePt t="43166" x="8458200" y="5211763"/>
          <p14:tracePt t="43174" x="8397875" y="5189538"/>
          <p14:tracePt t="43187" x="8267700" y="5181600"/>
          <p14:tracePt t="43205" x="8099425" y="5159375"/>
          <p14:tracePt t="43221" x="7894638" y="5127625"/>
          <p14:tracePt t="43221" x="7794625" y="5127625"/>
          <p14:tracePt t="43240" x="7627938" y="5127625"/>
          <p14:tracePt t="43255" x="7475538" y="5127625"/>
          <p14:tracePt t="43272" x="7337425" y="5127625"/>
          <p14:tracePt t="43288" x="7124700" y="5127625"/>
          <p14:tracePt t="43304" x="6926263" y="5127625"/>
          <p14:tracePt t="43321" x="6743700" y="5127625"/>
          <p14:tracePt t="43337" x="6629400" y="5127625"/>
          <p14:tracePt t="43354" x="6569075" y="5127625"/>
          <p14:tracePt t="43371" x="6537325" y="5127625"/>
          <p14:tracePt t="43387" x="6523038" y="5127625"/>
          <p14:tracePt t="43414" x="6507163" y="5121275"/>
          <p14:tracePt t="43423" x="6492875" y="5121275"/>
          <p14:tracePt t="43437" x="6438900" y="5113338"/>
          <p14:tracePt t="43437" x="6416675" y="5097463"/>
          <p14:tracePt t="43455" x="6354763" y="5083175"/>
          <p14:tracePt t="43471" x="6308725" y="5059363"/>
          <p14:tracePt t="43488" x="6294438" y="5059363"/>
          <p14:tracePt t="43505" x="6278563" y="5059363"/>
          <p14:tracePt t="43520" x="6264275" y="5045075"/>
          <p14:tracePt t="43537" x="6232525" y="5021263"/>
          <p14:tracePt t="43537" x="6218238" y="5013325"/>
          <p14:tracePt t="43561" x="6188075" y="4991100"/>
          <p14:tracePt t="43571" x="6149975" y="4975225"/>
          <p14:tracePt t="43587" x="6103938" y="4960938"/>
          <p14:tracePt t="43604" x="6049963" y="4937125"/>
          <p14:tracePt t="43620" x="6011863" y="4930775"/>
          <p14:tracePt t="43620" x="5989638" y="4922838"/>
          <p14:tracePt t="43638" x="5989638" y="4937125"/>
          <p14:tracePt t="43902" x="5989638" y="4945063"/>
          <p14:tracePt t="43919" x="5989638" y="4953000"/>
          <p14:tracePt t="43926" x="5989638" y="4960938"/>
          <p14:tracePt t="43942" x="5989638" y="4975225"/>
          <p14:tracePt t="44534" x="5997575" y="4983163"/>
          <p14:tracePt t="44542" x="6035675" y="5006975"/>
          <p14:tracePt t="44552" x="6080125" y="5021263"/>
          <p14:tracePt t="44569" x="6126163" y="5051425"/>
          <p14:tracePt t="44587" x="6210300" y="5089525"/>
          <p14:tracePt t="44605" x="6324600" y="5159375"/>
          <p14:tracePt t="44618" x="6469063" y="5227638"/>
          <p14:tracePt t="44635" x="6613525" y="5303838"/>
          <p14:tracePt t="44653" x="6743700" y="5387975"/>
          <p14:tracePt t="44653" x="6797675" y="5410200"/>
          <p14:tracePt t="44672" x="6865938" y="5448300"/>
          <p14:tracePt t="44687" x="6934200" y="5494338"/>
          <p14:tracePt t="44704" x="6964363" y="5524500"/>
          <p14:tracePt t="44720" x="7018338" y="5546725"/>
          <p14:tracePt t="44736" x="7056438" y="5584825"/>
          <p14:tracePt t="44753" x="7140575" y="5646738"/>
          <p14:tracePt t="44769" x="7185025" y="5676900"/>
          <p14:tracePt t="44787" x="7192963" y="5684838"/>
          <p14:tracePt t="44804" x="7200900" y="5699125"/>
          <p14:tracePt t="44819" x="7200900" y="5707063"/>
          <p14:tracePt t="44835" x="7208838" y="5737225"/>
          <p14:tracePt t="44852" x="7216775" y="5775325"/>
          <p14:tracePt t="44868" x="7239000" y="5845175"/>
          <p14:tracePt t="44887" x="7239000" y="5851525"/>
          <p14:tracePt t="44910" x="7239000" y="5859463"/>
          <p14:tracePt t="44919" x="7239000" y="5883275"/>
          <p14:tracePt t="44936" x="7239000" y="5905500"/>
          <p14:tracePt t="44953" x="7239000" y="5927725"/>
          <p14:tracePt t="44969" x="7239000" y="5935663"/>
          <p14:tracePt t="44985" x="7231063" y="5951538"/>
          <p14:tracePt t="45002" x="7216775" y="5951538"/>
          <p14:tracePt t="45018" x="7200900" y="5951538"/>
          <p14:tracePt t="45035" x="7178675" y="5959475"/>
          <p14:tracePt t="45052" x="7178675" y="5965825"/>
          <p14:tracePt t="45102" x="7170738" y="5965825"/>
          <p14:tracePt t="45126" x="7170738" y="5973763"/>
          <p14:tracePt t="45135" x="7170738" y="5981700"/>
          <p14:tracePt t="45222" x="7170738" y="5989638"/>
          <p14:tracePt t="45270" x="7170738" y="5997575"/>
          <p14:tracePt t="45294" x="7170738" y="5973763"/>
          <p14:tracePt t="45662" x="7170738" y="5965825"/>
          <p14:tracePt t="45726" x="7170738" y="5959475"/>
          <p14:tracePt t="45735" x="7170738" y="5951538"/>
          <p14:tracePt t="45830" x="7170738" y="5943600"/>
          <p14:tracePt t="45838" x="7170738" y="5935663"/>
          <p14:tracePt t="45854" x="7170738" y="5959475"/>
          <p14:tracePt t="46102" x="7170738" y="5965825"/>
          <p14:tracePt t="46222" x="7170738" y="5973763"/>
          <p14:tracePt t="46350" x="7170738" y="5981700"/>
          <p14:tracePt t="46367" x="7170738" y="5989638"/>
          <p14:tracePt t="46383" x="7170738" y="5997575"/>
          <p14:tracePt t="46398" x="7170738" y="6003925"/>
          <p14:tracePt t="46406" x="7170738" y="6011863"/>
          <p14:tracePt t="46494" x="7170738" y="6027738"/>
          <p14:tracePt t="46550" x="7170738" y="6042025"/>
          <p14:tracePt t="46662" x="7170738" y="6057900"/>
          <p14:tracePt t="46870" x="7170738" y="6065838"/>
          <p14:tracePt t="47326" x="7162800" y="6073775"/>
          <p14:tracePt t="47366" x="7154863" y="6073775"/>
          <p14:tracePt t="47454" x="7146925" y="6073775"/>
          <p14:tracePt t="47510" x="7140575" y="6073775"/>
          <p14:tracePt t="47534" x="7132638" y="6073775"/>
          <p14:tracePt t="47542" x="7124700" y="6073775"/>
          <p14:tracePt t="47558" x="7124700" y="6080125"/>
          <p14:tracePt t="47567" x="7116763" y="6080125"/>
          <p14:tracePt t="47582" x="7102475" y="6080125"/>
          <p14:tracePt t="47646" x="7094538" y="6080125"/>
          <p14:tracePt t="47662" x="7094538" y="6073775"/>
          <p14:tracePt t="48326" x="7102475" y="6073775"/>
          <p14:tracePt t="48342" x="7108825" y="6065838"/>
          <p14:tracePt t="48358" x="7116763" y="6065838"/>
          <p14:tracePt t="48367" x="7124700" y="6057900"/>
          <p14:tracePt t="48383" x="7132638" y="6049963"/>
          <p14:tracePt t="48398" x="7140575" y="6049963"/>
          <p14:tracePt t="48422" x="7146925" y="6049963"/>
          <p14:tracePt t="48432" x="7154863" y="6035675"/>
          <p14:tracePt t="48449" x="7178675" y="6035675"/>
          <p14:tracePt t="48471" x="7185025" y="6035675"/>
          <p14:tracePt t="48482" x="7200900" y="6019800"/>
          <p14:tracePt t="48497" x="7208838" y="6019800"/>
          <p14:tracePt t="48514" x="7216775" y="6019800"/>
          <p14:tracePt t="48557" x="7216775" y="6011863"/>
          <p14:tracePt t="48573" x="7223125" y="6011863"/>
          <p14:tracePt t="48583" x="7231063" y="6011863"/>
          <p14:tracePt t="48599" x="7231063" y="6003925"/>
          <p14:tracePt t="48615" x="7239000" y="6003925"/>
          <p14:tracePt t="48631" x="7246938" y="5997575"/>
          <p14:tracePt t="48638" x="7254875" y="5989638"/>
          <p14:tracePt t="48654" x="7261225" y="5989638"/>
          <p14:tracePt t="48702" x="7277100" y="5989638"/>
          <p14:tracePt t="48718" x="7285038" y="5989638"/>
          <p14:tracePt t="48726" x="7292975" y="5981700"/>
          <p14:tracePt t="48735" x="7299325" y="5981700"/>
          <p14:tracePt t="48748" x="7299325" y="5973763"/>
          <p14:tracePt t="48765" x="7307263" y="5973763"/>
          <p14:tracePt t="48781" x="7315200" y="5965825"/>
          <p14:tracePt t="48806" x="7323138" y="5965825"/>
          <p14:tracePt t="48854" x="7331075" y="5965825"/>
          <p14:tracePt t="49510" x="7331075" y="5959475"/>
          <p14:tracePt t="49518" x="7337425" y="5959475"/>
          <p14:tracePt t="49530" x="7361238" y="5951538"/>
          <p14:tracePt t="49548" x="7361238" y="5943600"/>
          <p14:tracePt t="49564" x="7369175" y="5943600"/>
          <p14:tracePt t="49581" x="7383463" y="5943600"/>
          <p14:tracePt t="49598" x="7399338" y="5935663"/>
          <p14:tracePt t="49616" x="7407275" y="5927725"/>
          <p14:tracePt t="49631" x="7421563" y="5921375"/>
          <p14:tracePt t="49647" x="7437438" y="5921375"/>
          <p14:tracePt t="49664" x="7451725" y="5913438"/>
          <p14:tracePt t="49680" x="7451725" y="5905500"/>
          <p14:tracePt t="49774" x="7451725" y="5889625"/>
          <p14:tracePt t="49798" x="7459663" y="5889625"/>
          <p14:tracePt t="49806" x="7467600" y="5883275"/>
          <p14:tracePt t="49815" x="7483475" y="5875338"/>
          <p14:tracePt t="49831" x="7497763" y="5867400"/>
          <p14:tracePt t="49848" x="7513638" y="5859463"/>
          <p14:tracePt t="49865" x="7521575" y="5851525"/>
          <p14:tracePt t="49881" x="7527925" y="5845175"/>
          <p14:tracePt t="49897" x="7535863" y="5845175"/>
          <p14:tracePt t="49918" x="7543800" y="5837238"/>
          <p14:tracePt t="49930" x="7559675" y="5829300"/>
          <p14:tracePt t="49947" x="7573963" y="5813425"/>
          <p14:tracePt t="49964" x="7581900" y="5813425"/>
          <p14:tracePt t="49980" x="7589838" y="5813425"/>
          <p14:tracePt t="49997" x="7597775" y="5813425"/>
          <p14:tracePt t="50062" x="7612063" y="5807075"/>
          <p14:tracePt t="50070" x="7612063" y="5799138"/>
          <p14:tracePt t="50094" x="7627938" y="5783263"/>
          <p14:tracePt t="50142" x="7635875" y="5783263"/>
          <p14:tracePt t="50174" x="7650163" y="5768975"/>
          <p14:tracePt t="50182" x="7666038" y="5761038"/>
          <p14:tracePt t="50196" x="7712075" y="5737225"/>
          <p14:tracePt t="50216" x="7726363" y="5737225"/>
          <p14:tracePt t="50710" x="7742238" y="5745163"/>
          <p14:tracePt t="50718" x="7742238" y="5761038"/>
          <p14:tracePt t="50729" x="7756525" y="5761038"/>
          <p14:tracePt t="50747" x="7802563" y="5799138"/>
          <p14:tracePt t="50763" x="7864475" y="5813425"/>
          <p14:tracePt t="50780" x="7947025" y="5845175"/>
          <p14:tracePt t="50797" x="8077200" y="5913438"/>
          <p14:tracePt t="50797" x="8137525" y="5921375"/>
          <p14:tracePt t="50816" x="8199438" y="5959475"/>
          <p14:tracePt t="50829" x="8305800" y="5989638"/>
          <p14:tracePt t="50848" x="8305800" y="5997575"/>
          <p14:tracePt t="50910" x="8305800" y="6003925"/>
          <p14:tracePt t="50918" x="8305800" y="6011863"/>
          <p14:tracePt t="50934" x="8305800" y="6019800"/>
          <p14:tracePt t="50950" x="8305800" y="6035675"/>
          <p14:tracePt t="50974" x="8305800" y="6057900"/>
          <p14:tracePt t="50990" x="8305800" y="6073775"/>
          <p14:tracePt t="50999" x="8335963" y="6088063"/>
          <p14:tracePt t="51012" x="8343900" y="6111875"/>
          <p14:tracePt t="51028" x="8351838" y="6126163"/>
          <p14:tracePt t="51045" x="8359775" y="6134100"/>
          <p14:tracePt t="51079" x="8359775" y="6149975"/>
          <p14:tracePt t="51095" x="8359775" y="6156325"/>
          <p14:tracePt t="51702" x="8351838" y="6164263"/>
          <p14:tracePt t="51806" x="8343900" y="6164263"/>
          <p14:tracePt t="51830" x="8328025" y="6172200"/>
          <p14:tracePt t="51838" x="8321675" y="6172200"/>
          <p14:tracePt t="51847" x="8313738" y="6180138"/>
          <p14:tracePt t="51862" x="8283575" y="6188075"/>
          <p14:tracePt t="51879" x="8259763" y="6188075"/>
          <p14:tracePt t="51896" x="8245475" y="6194425"/>
          <p14:tracePt t="51912" x="8207375" y="6202363"/>
          <p14:tracePt t="51928" x="8161338" y="6218238"/>
          <p14:tracePt t="51946" x="8115300" y="6218238"/>
          <p14:tracePt t="51962" x="8061325" y="6232525"/>
          <p14:tracePt t="51978" x="8039100" y="6248400"/>
          <p14:tracePt t="51995" x="7985125" y="6248400"/>
          <p14:tracePt t="52012" x="7932738" y="6256338"/>
          <p14:tracePt t="52029" x="7894638" y="6264275"/>
          <p14:tracePt t="52029" x="7886700" y="6264275"/>
          <p14:tracePt t="52047" x="7848600" y="6286500"/>
          <p14:tracePt t="52063" x="7810500" y="6308725"/>
          <p14:tracePt t="52079" x="7756525" y="6316663"/>
          <p14:tracePt t="52096" x="7718425" y="6340475"/>
          <p14:tracePt t="52113" x="7680325" y="6340475"/>
          <p14:tracePt t="52129" x="7673975" y="6346825"/>
          <p14:tracePt t="52145" x="7658100" y="6354763"/>
          <p14:tracePt t="52161" x="7650163" y="6362700"/>
          <p14:tracePt t="52182" x="7642225" y="6362700"/>
          <p14:tracePt t="52194" x="7620000" y="6370638"/>
          <p14:tracePt t="52212" x="7573963" y="6384925"/>
          <p14:tracePt t="52228" x="7551738" y="6400800"/>
          <p14:tracePt t="52228" x="7535863" y="6400800"/>
          <p14:tracePt t="52247" x="7513638" y="6400800"/>
          <p14:tracePt t="52261" x="7497763" y="6400800"/>
          <p14:tracePt t="52279" x="7489825" y="6400800"/>
          <p14:tracePt t="52302" x="7467600" y="6400800"/>
          <p14:tracePt t="52318" x="7459663" y="6408738"/>
          <p14:tracePt t="52328" x="7451725" y="6408738"/>
          <p14:tracePt t="52345" x="7437438" y="6408738"/>
          <p14:tracePt t="52361" x="7429500" y="6416675"/>
          <p14:tracePt t="52382" x="7413625" y="6423025"/>
          <p14:tracePt t="52766" x="7369175" y="6430963"/>
          <p14:tracePt t="52775" x="7323138" y="6438900"/>
          <p14:tracePt t="52782" x="7246938" y="6438900"/>
          <p14:tracePt t="52794" x="7048500" y="6492875"/>
          <p14:tracePt t="52812" x="6804025" y="6484938"/>
          <p14:tracePt t="52828" x="6613525" y="6484938"/>
          <p14:tracePt t="52844" x="6469063" y="6484938"/>
          <p14:tracePt t="52861" x="6362700" y="6484938"/>
          <p14:tracePt t="52861" x="6264275" y="6469063"/>
          <p14:tracePt t="52879" x="6149975" y="6423025"/>
          <p14:tracePt t="52895" x="6011863" y="6400800"/>
          <p14:tracePt t="52912" x="5913438" y="6400800"/>
          <p14:tracePt t="52928" x="5799138" y="6392863"/>
          <p14:tracePt t="52945" x="5745163" y="6392863"/>
          <p14:tracePt t="52961" x="5715000" y="6378575"/>
          <p14:tracePt t="52977" x="5699125" y="6378575"/>
          <p14:tracePt t="52994" x="5646738" y="6362700"/>
          <p14:tracePt t="53011" x="5554663" y="6340475"/>
          <p14:tracePt t="53029" x="5440363" y="6308725"/>
          <p14:tracePt t="53046" x="5380038" y="6294438"/>
          <p14:tracePt t="53062" x="5356225" y="6294438"/>
          <p14:tracePt t="53062" x="5349875" y="6294438"/>
          <p14:tracePt t="53080" x="5341938" y="6286500"/>
          <p14:tracePt t="53096" x="5334000" y="6278563"/>
          <p14:tracePt t="53111" x="5303838" y="6270625"/>
          <p14:tracePt t="53129" x="5303838" y="6264275"/>
          <p14:tracePt t="53230" x="5318125" y="6264275"/>
          <p14:tracePt t="53262" x="5334000" y="6264275"/>
          <p14:tracePt t="53270" x="5341938" y="6264275"/>
          <p14:tracePt t="53279" x="5349875" y="6264275"/>
          <p14:tracePt t="53294" x="5402263" y="6264275"/>
          <p14:tracePt t="53313" x="5432425" y="6264275"/>
          <p14:tracePt t="53328" x="5456238" y="6264275"/>
          <p14:tracePt t="53346" x="5478463" y="6264275"/>
          <p14:tracePt t="53361" x="5486400" y="6264275"/>
          <p14:tracePt t="53376" x="5494338" y="6248400"/>
          <p14:tracePt t="53394" x="5502275" y="6248400"/>
          <p14:tracePt t="53415" x="5502275" y="6240463"/>
          <p14:tracePt t="53427" x="5540375" y="6240463"/>
          <p14:tracePt t="53445" x="5584825" y="6232525"/>
          <p14:tracePt t="53461" x="5608638" y="6232525"/>
          <p14:tracePt t="53478" x="5600700" y="6232525"/>
          <p14:tracePt t="53655" x="5584825" y="6232525"/>
          <p14:tracePt t="53695" x="5578475" y="6232525"/>
          <p14:tracePt t="53703" x="5562600" y="6232525"/>
          <p14:tracePt t="53719" x="5546725" y="6240463"/>
          <p14:tracePt t="53729" x="5532438" y="6248400"/>
          <p14:tracePt t="53744" x="5516563" y="6256338"/>
          <p14:tracePt t="53760" x="5502275" y="6270625"/>
          <p14:tracePt t="53777" x="5494338" y="6278563"/>
          <p14:tracePt t="53793" x="5470525" y="6286500"/>
          <p14:tracePt t="53812" x="5456238" y="6294438"/>
          <p14:tracePt t="53827" x="5440363" y="6308725"/>
          <p14:tracePt t="53844" x="5418138" y="6308725"/>
          <p14:tracePt t="53861" x="5394325" y="6324600"/>
          <p14:tracePt t="53878" x="5356225" y="6324600"/>
          <p14:tracePt t="53896" x="5326063" y="6332538"/>
          <p14:tracePt t="53912" x="5311775" y="6340475"/>
          <p14:tracePt t="53928" x="5287963" y="6354763"/>
          <p14:tracePt t="53945" x="5235575" y="6378575"/>
          <p14:tracePt t="53961" x="5181600" y="6392863"/>
          <p14:tracePt t="53978" x="5143500" y="6392863"/>
          <p14:tracePt t="53994" x="5089525" y="6408738"/>
          <p14:tracePt t="54011" x="5067300" y="6416675"/>
          <p14:tracePt t="54027" x="4999038" y="6423025"/>
          <p14:tracePt t="54044" x="4983163" y="6423025"/>
          <p14:tracePt t="54976" x="4999038" y="6408738"/>
          <p14:tracePt t="55399" x="5006975" y="6370638"/>
          <p14:tracePt t="55415" x="5021263" y="6362700"/>
          <p14:tracePt t="55424" x="5029200" y="6346825"/>
          <p14:tracePt t="55431" x="5045075" y="6316663"/>
          <p14:tracePt t="55442" x="5097463" y="6264275"/>
          <p14:tracePt t="55459" x="5159375" y="6194425"/>
          <p14:tracePt t="55476" x="5257800" y="6096000"/>
          <p14:tracePt t="55493" x="5372100" y="6019800"/>
          <p14:tracePt t="55509" x="5440363" y="5959475"/>
          <p14:tracePt t="55526" x="5478463" y="5913438"/>
          <p14:tracePt t="55526" x="5478463" y="5889625"/>
          <p14:tracePt t="55545" x="5494338" y="5813425"/>
          <p14:tracePt t="55561" x="5508625" y="5737225"/>
          <p14:tracePt t="55577" x="5516563" y="5676900"/>
          <p14:tracePt t="55594" x="5532438" y="5622925"/>
          <p14:tracePt t="55610" x="5546725" y="5570538"/>
          <p14:tracePt t="55626" x="5570538" y="5508625"/>
          <p14:tracePt t="55642" x="5600700" y="5426075"/>
          <p14:tracePt t="55659" x="5616575" y="5318125"/>
          <p14:tracePt t="55676" x="5622925" y="5227638"/>
          <p14:tracePt t="55692" x="5622925" y="5113338"/>
          <p14:tracePt t="55709" x="5638800" y="5037138"/>
          <p14:tracePt t="55726" x="5646738" y="4975225"/>
          <p14:tracePt t="55726" x="5646738" y="4953000"/>
          <p14:tracePt t="55744" x="5661025" y="4892675"/>
          <p14:tracePt t="55760" x="5661025" y="4868863"/>
          <p14:tracePt t="55776" x="5661025" y="4838700"/>
          <p14:tracePt t="55792" x="5661025" y="4808538"/>
          <p14:tracePt t="55809" x="5661025" y="4792663"/>
          <p14:tracePt t="55825" x="5661025" y="4778375"/>
          <p14:tracePt t="55841" x="5668963" y="4778375"/>
          <p14:tracePt t="56039" x="5668963" y="4792663"/>
          <p14:tracePt t="56047" x="5676900" y="4816475"/>
          <p14:tracePt t="56056" x="5692775" y="4868863"/>
          <p14:tracePt t="56075" x="5699125" y="4922838"/>
          <p14:tracePt t="56092" x="5699125" y="4968875"/>
          <p14:tracePt t="56109" x="5707063" y="5013325"/>
          <p14:tracePt t="56109" x="5715000" y="5029200"/>
          <p14:tracePt t="56128" x="5722938" y="5051425"/>
          <p14:tracePt t="56140" x="5745163" y="5083175"/>
          <p14:tracePt t="56157" x="5761038" y="5135563"/>
          <p14:tracePt t="56175" x="5775325" y="5173663"/>
          <p14:tracePt t="56175" x="5775325" y="5203825"/>
          <p14:tracePt t="56192" x="5783263" y="5241925"/>
          <p14:tracePt t="56209" x="5783263" y="5326063"/>
          <p14:tracePt t="56226" x="5783263" y="5402263"/>
          <p14:tracePt t="56242" x="5745163" y="5478463"/>
          <p14:tracePt t="56258" x="5737225" y="5532438"/>
          <p14:tracePt t="56275" x="5722938" y="5578475"/>
          <p14:tracePt t="56292" x="5722938" y="5608638"/>
          <p14:tracePt t="56311" x="5722938" y="5646738"/>
          <p14:tracePt t="56325" x="5722938" y="5699125"/>
          <p14:tracePt t="56342" x="5722938" y="5775325"/>
          <p14:tracePt t="56342" x="5722938" y="5799138"/>
          <p14:tracePt t="56360" x="5715000" y="5875338"/>
          <p14:tracePt t="56376" x="5699125" y="5927725"/>
          <p14:tracePt t="56392" x="5692775" y="5959475"/>
          <p14:tracePt t="56409" x="5684838" y="5973763"/>
          <p14:tracePt t="56426" x="5684838" y="6011863"/>
          <p14:tracePt t="56442" x="5676900" y="6035675"/>
          <p14:tracePt t="56458" x="5676900" y="6057900"/>
          <p14:tracePt t="56474" x="5676900" y="6111875"/>
          <p14:tracePt t="56492" x="5676900" y="6142038"/>
          <p14:tracePt t="56508" x="5676900" y="6164263"/>
          <p14:tracePt t="56508" x="5676900" y="6180138"/>
          <p14:tracePt t="56528" x="5676900" y="6210300"/>
          <p14:tracePt t="56541" x="5676900" y="6226175"/>
          <p14:tracePt t="56558" x="5676900" y="6232525"/>
          <p14:tracePt t="56574" x="5676900" y="6248400"/>
          <p14:tracePt t="56593" x="5676900" y="6240463"/>
          <p14:tracePt t="56663" x="5668963" y="6218238"/>
          <p14:tracePt t="56672" x="5654675" y="6180138"/>
          <p14:tracePt t="56679" x="5646738" y="6164263"/>
          <p14:tracePt t="56691" x="5646738" y="6126163"/>
          <p14:tracePt t="56708" x="5638800" y="6073775"/>
          <p14:tracePt t="56725" x="5630863" y="6035675"/>
          <p14:tracePt t="56741" x="5630863" y="5981700"/>
          <p14:tracePt t="56758" x="5630863" y="5913438"/>
          <p14:tracePt t="56758" x="5630863" y="5875338"/>
          <p14:tracePt t="56777" x="5630863" y="5821363"/>
          <p14:tracePt t="56793" x="5630863" y="5761038"/>
          <p14:tracePt t="56809" x="5630863" y="5730875"/>
          <p14:tracePt t="56825" x="5630863" y="5699125"/>
          <p14:tracePt t="56841" x="5630863" y="5646738"/>
          <p14:tracePt t="56858" x="5630863" y="5592763"/>
          <p14:tracePt t="56875" x="5630863" y="5540375"/>
          <p14:tracePt t="56891" x="5646738" y="5470525"/>
          <p14:tracePt t="56908" x="5668963" y="5394325"/>
          <p14:tracePt t="56925" x="5676900" y="5318125"/>
          <p14:tracePt t="56941" x="5684838" y="5241925"/>
          <p14:tracePt t="56958" x="5684838" y="5189538"/>
          <p14:tracePt t="56958" x="5684838" y="5165725"/>
          <p14:tracePt t="56976" x="5684838" y="5105400"/>
          <p14:tracePt t="56992" x="5684838" y="5045075"/>
          <p14:tracePt t="57009" x="5684838" y="4975225"/>
          <p14:tracePt t="57026" x="5684838" y="4914900"/>
          <p14:tracePt t="57041" x="5684838" y="4868863"/>
          <p14:tracePt t="57057" x="5692775" y="4860925"/>
          <p14:tracePt t="57073" x="5692775" y="4846638"/>
          <p14:tracePt t="57095" x="5692775" y="4868863"/>
          <p14:tracePt t="57263" x="5692775" y="4884738"/>
          <p14:tracePt t="57272" x="5692775" y="4899025"/>
          <p14:tracePt t="57279" x="5692775" y="4914900"/>
          <p14:tracePt t="57290" x="5692775" y="4968875"/>
          <p14:tracePt t="57309" x="5676900" y="5029200"/>
          <p14:tracePt t="57324" x="5668963" y="5097463"/>
          <p14:tracePt t="57341" x="5654675" y="5189538"/>
          <p14:tracePt t="57357" x="5646738" y="5273675"/>
          <p14:tracePt t="57374" x="5622925" y="5372100"/>
          <p14:tracePt t="57374" x="5622925" y="5402263"/>
          <p14:tracePt t="57393" x="5608638" y="5464175"/>
          <p14:tracePt t="57409" x="5608638" y="5540375"/>
          <p14:tracePt t="57425" x="5600700" y="5654675"/>
          <p14:tracePt t="57441" x="5562600" y="5761038"/>
          <p14:tracePt t="57458" x="5562600" y="5821363"/>
          <p14:tracePt t="57474" x="5562600" y="5883275"/>
          <p14:tracePt t="57490" x="5562600" y="5921375"/>
          <p14:tracePt t="57507" x="5562600" y="5973763"/>
          <p14:tracePt t="57525" x="5578475" y="6027738"/>
          <p14:tracePt t="57540" x="5600700" y="6080125"/>
          <p14:tracePt t="57556" x="5600700" y="6103938"/>
          <p14:tracePt t="57573" x="5600700" y="6111875"/>
          <p14:tracePt t="57589" x="5608638" y="6111875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04800" y="1524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tx2"/>
                </a:solidFill>
              </a:rPr>
              <a:t>Vibra</a:t>
            </a:r>
            <a:r>
              <a:rPr lang="sr-Latn-CS" altLang="en-US" sz="4400">
                <a:solidFill>
                  <a:schemeClr val="tx2"/>
                </a:solidFill>
              </a:rPr>
              <a:t>cije u molekulu vode  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5029200" y="2286000"/>
            <a:ext cx="3813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ahoma" panose="020B0604030504040204" pitchFamily="34" charset="0"/>
              </a:rPr>
              <a:t>S</a:t>
            </a:r>
            <a:r>
              <a:rPr lang="sr-Latn-CS" altLang="en-US" sz="2800" b="1">
                <a:latin typeface="Tahoma" panose="020B0604030504040204" pitchFamily="34" charset="0"/>
              </a:rPr>
              <a:t>imetrična istežuća </a:t>
            </a:r>
            <a:endParaRPr lang="en-US" altLang="en-US" sz="2800" b="1">
              <a:latin typeface="Tahoma" panose="020B0604030504040204" pitchFamily="34" charset="0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5257800" y="3733800"/>
            <a:ext cx="1751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latin typeface="Tahoma" panose="020B0604030504040204" pitchFamily="34" charset="0"/>
              </a:rPr>
              <a:t>savijajuća</a:t>
            </a:r>
            <a:endParaRPr lang="en-US" altLang="en-US" sz="2400" b="1">
              <a:latin typeface="Tahoma" panose="020B0604030504040204" pitchFamily="34" charset="0"/>
            </a:endParaRPr>
          </a:p>
        </p:txBody>
      </p:sp>
      <p:sp>
        <p:nvSpPr>
          <p:cNvPr id="32773" name="Text Box 7"/>
          <p:cNvSpPr txBox="1">
            <a:spLocks noChangeArrowheads="1"/>
          </p:cNvSpPr>
          <p:nvPr/>
        </p:nvSpPr>
        <p:spPr bwMode="auto">
          <a:xfrm>
            <a:off x="5241925" y="5214938"/>
            <a:ext cx="3929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Anti-s</a:t>
            </a:r>
            <a:r>
              <a:rPr lang="sr-Latn-CS" altLang="en-US" sz="2400" b="1">
                <a:latin typeface="Tahoma" panose="020B0604030504040204" pitchFamily="34" charset="0"/>
              </a:rPr>
              <a:t>i</a:t>
            </a:r>
            <a:r>
              <a:rPr lang="en-US" altLang="en-US" sz="2400" b="1">
                <a:latin typeface="Tahoma" panose="020B0604030504040204" pitchFamily="34" charset="0"/>
              </a:rPr>
              <a:t>metri</a:t>
            </a:r>
            <a:r>
              <a:rPr lang="sr-Latn-CS" altLang="en-US" sz="2400" b="1">
                <a:latin typeface="Tahoma" panose="020B0604030504040204" pitchFamily="34" charset="0"/>
              </a:rPr>
              <a:t>čna</a:t>
            </a:r>
            <a:r>
              <a:rPr lang="en-US" altLang="en-US" sz="2400" b="1">
                <a:latin typeface="Tahoma" panose="020B0604030504040204" pitchFamily="34" charset="0"/>
              </a:rPr>
              <a:t> </a:t>
            </a:r>
            <a:r>
              <a:rPr lang="sr-Latn-CS" altLang="en-US" sz="2400" b="1">
                <a:latin typeface="Tahoma" panose="020B0604030504040204" pitchFamily="34" charset="0"/>
              </a:rPr>
              <a:t>istežuća</a:t>
            </a:r>
            <a:endParaRPr lang="en-US" altLang="en-US" sz="2400" b="1">
              <a:latin typeface="Tahoma" panose="020B0604030504040204" pitchFamily="34" charset="0"/>
            </a:endParaRPr>
          </a:p>
        </p:txBody>
      </p:sp>
      <p:pic>
        <p:nvPicPr>
          <p:cNvPr id="3277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39941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 Box 9"/>
          <p:cNvSpPr txBox="1">
            <a:spLocks noChangeArrowheads="1"/>
          </p:cNvSpPr>
          <p:nvPr/>
        </p:nvSpPr>
        <p:spPr bwMode="auto">
          <a:xfrm>
            <a:off x="5562600" y="1371600"/>
            <a:ext cx="3001963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ahoma" panose="020B0604030504040204" pitchFamily="34" charset="0"/>
              </a:rPr>
              <a:t>3N-6 = 3(3)-6 = 3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43" x="5608638" y="6096000"/>
          <p14:tracePt t="1247" x="5608638" y="6080125"/>
          <p14:tracePt t="1327" x="5608638" y="6057900"/>
          <p14:tracePt t="1336" x="5600700" y="6003925"/>
          <p14:tracePt t="1343" x="5592763" y="5959475"/>
          <p14:tracePt t="1355" x="5546725" y="5859463"/>
          <p14:tracePt t="1372" x="5508625" y="5761038"/>
          <p14:tracePt t="1388" x="5464175" y="5699125"/>
          <p14:tracePt t="1404" x="5394325" y="5616575"/>
          <p14:tracePt t="1421" x="5349875" y="5540375"/>
          <p14:tracePt t="1421" x="5349875" y="5524500"/>
          <p14:tracePt t="1439" x="5341938" y="5464175"/>
          <p14:tracePt t="1455" x="5326063" y="5356225"/>
          <p14:tracePt t="1471" x="5287963" y="5203825"/>
          <p14:tracePt t="1488" x="5265738" y="5045075"/>
          <p14:tracePt t="1505" x="5219700" y="4937125"/>
          <p14:tracePt t="1521" x="5197475" y="4860925"/>
          <p14:tracePt t="1537" x="5189538" y="4800600"/>
          <p14:tracePt t="1554" x="5173663" y="4754563"/>
          <p14:tracePt t="1570" x="5165725" y="4694238"/>
          <p14:tracePt t="1587" x="5159375" y="4648200"/>
          <p14:tracePt t="1604" x="5159375" y="4587875"/>
          <p14:tracePt t="1620" x="5143500" y="4556125"/>
          <p14:tracePt t="1636" x="5135563" y="4487863"/>
          <p14:tracePt t="1636" x="5113338" y="4427538"/>
          <p14:tracePt t="1656" x="5029200" y="4244975"/>
          <p14:tracePt t="1674" x="4930775" y="4046538"/>
          <p14:tracePt t="1688" x="4838700" y="3894138"/>
          <p14:tracePt t="1704" x="4762500" y="3771900"/>
          <p14:tracePt t="1720" x="4686300" y="3665538"/>
          <p14:tracePt t="1736" x="4618038" y="3559175"/>
          <p14:tracePt t="1754" x="4541838" y="3406775"/>
          <p14:tracePt t="1770" x="4473575" y="3260725"/>
          <p14:tracePt t="1787" x="4419600" y="3108325"/>
          <p14:tracePt t="1804" x="4327525" y="2971800"/>
          <p14:tracePt t="1820" x="4275138" y="2895600"/>
          <p14:tracePt t="1837" x="4259263" y="2879725"/>
          <p14:tracePt t="1853" x="4244975" y="2849563"/>
          <p14:tracePt t="1871" x="4237038" y="2841625"/>
          <p14:tracePt t="1886" x="4229100" y="2827338"/>
          <p14:tracePt t="1903" x="4206875" y="2797175"/>
          <p14:tracePt t="1920" x="4183063" y="2773363"/>
          <p14:tracePt t="1937" x="4168775" y="2759075"/>
          <p14:tracePt t="1955" x="4168775" y="2751138"/>
          <p14:tracePt t="1970" x="4168775" y="2735263"/>
          <p14:tracePt t="1990" x="4168775" y="2727325"/>
          <p14:tracePt t="2006" x="4168775" y="2720975"/>
          <p14:tracePt t="2030" x="4168775" y="2713038"/>
          <p14:tracePt t="2039" x="4168775" y="2697163"/>
          <p14:tracePt t="2094" x="4168775" y="2689225"/>
          <p14:tracePt t="2110" x="4168775" y="2682875"/>
          <p14:tracePt t="2119" x="4152900" y="2674938"/>
          <p14:tracePt t="2134" x="4152900" y="2667000"/>
          <p14:tracePt t="4888" x="4160838" y="2667000"/>
          <p14:tracePt t="5718" x="4175125" y="2674938"/>
          <p14:tracePt t="5726" x="4183063" y="2682875"/>
          <p14:tracePt t="5736" x="4198938" y="2689225"/>
          <p14:tracePt t="5750" x="4206875" y="2689225"/>
          <p14:tracePt t="5767" x="4206875" y="2697163"/>
          <p14:tracePt t="5815" x="4229100" y="2705100"/>
          <p14:tracePt t="5823" x="4267200" y="2720975"/>
          <p14:tracePt t="5833" x="4297363" y="2743200"/>
          <p14:tracePt t="5850" x="4343400" y="2765425"/>
          <p14:tracePt t="5867" x="4359275" y="2773363"/>
          <p14:tracePt t="5883" x="4359275" y="2781300"/>
          <p14:tracePt t="5903" x="4365625" y="2789238"/>
          <p14:tracePt t="5920" x="4373563" y="2789238"/>
          <p14:tracePt t="7747" x="4373563" y="2797175"/>
          <p14:tracePt t="13903" x="4389438" y="2797175"/>
          <p14:tracePt t="13991" x="4397375" y="2797175"/>
          <p14:tracePt t="13998" x="4419600" y="2773363"/>
          <p14:tracePt t="14008" x="4457700" y="2765425"/>
          <p14:tracePt t="14025" x="4465638" y="2765425"/>
          <p14:tracePt t="14040" x="4473575" y="2765425"/>
          <p14:tracePt t="14057" x="4479925" y="2765425"/>
          <p14:tracePt t="14102" x="4487863" y="2765425"/>
          <p14:tracePt t="14110" x="4503738" y="2765425"/>
          <p14:tracePt t="14124" x="4541838" y="2765425"/>
          <p14:tracePt t="14141" x="4587875" y="2765425"/>
          <p14:tracePt t="14141" x="4610100" y="2765425"/>
          <p14:tracePt t="14159" x="4640263" y="2765425"/>
          <p14:tracePt t="14175" x="4656138" y="2765425"/>
          <p14:tracePt t="14190" x="4664075" y="2765425"/>
          <p14:tracePt t="14224" x="4670425" y="2765425"/>
          <p14:tracePt t="14246" x="4678363" y="2765425"/>
          <p14:tracePt t="14255" x="4702175" y="2759075"/>
          <p14:tracePt t="14262" x="4716463" y="2759075"/>
          <p14:tracePt t="14274" x="4732338" y="2759075"/>
          <p14:tracePt t="14291" x="4740275" y="2759075"/>
          <p14:tracePt t="14307" x="4746625" y="2759075"/>
          <p14:tracePt t="14324" x="4762500" y="2759075"/>
          <p14:tracePt t="14366" x="4778375" y="2759075"/>
          <p14:tracePt t="14375" x="4784725" y="2759075"/>
          <p14:tracePt t="14382" x="4800600" y="2759075"/>
          <p14:tracePt t="14391" x="4846638" y="2759075"/>
          <p14:tracePt t="14408" x="4860925" y="2759075"/>
          <p14:tracePt t="14425" x="4876800" y="2759075"/>
          <p14:tracePt t="14440" x="4892675" y="2759075"/>
          <p14:tracePt t="14458" x="4914900" y="2773363"/>
          <p14:tracePt t="14474" x="4945063" y="2773363"/>
          <p14:tracePt t="14491" x="4991100" y="2773363"/>
          <p14:tracePt t="14507" x="5045075" y="2773363"/>
          <p14:tracePt t="14524" x="5089525" y="2773363"/>
          <p14:tracePt t="14541" x="5121275" y="2773363"/>
          <p14:tracePt t="14559" x="5135563" y="2773363"/>
          <p14:tracePt t="14573" x="5143500" y="2773363"/>
          <p14:tracePt t="15611" x="5151438" y="2773363"/>
          <p14:tracePt t="15910" x="5159375" y="2773363"/>
          <p14:tracePt t="15926" x="5173663" y="2773363"/>
          <p14:tracePt t="15934" x="5181600" y="2773363"/>
          <p14:tracePt t="15942" x="5189538" y="2773363"/>
          <p14:tracePt t="15958" x="5219700" y="2773363"/>
          <p14:tracePt t="15973" x="5273675" y="2773363"/>
          <p14:tracePt t="15990" x="5349875" y="2773363"/>
          <p14:tracePt t="16007" x="5394325" y="2773363"/>
          <p14:tracePt t="16024" x="5432425" y="2773363"/>
          <p14:tracePt t="16040" x="5470525" y="2773363"/>
          <p14:tracePt t="16055" x="5464175" y="2773363"/>
          <p14:tracePt t="16286" x="5456238" y="2773363"/>
          <p14:tracePt t="16358" x="5448300" y="2773363"/>
          <p14:tracePt t="16382" x="5440363" y="2773363"/>
          <p14:tracePt t="16390" x="5432425" y="2773363"/>
          <p14:tracePt t="16405" x="5426075" y="2773363"/>
          <p14:tracePt t="16423" x="5410200" y="2773363"/>
          <p14:tracePt t="17150" x="5402263" y="2773363"/>
          <p14:tracePt t="17166" x="5394325" y="2773363"/>
          <p14:tracePt t="17174" x="5380038" y="2773363"/>
          <p14:tracePt t="17187" x="5349875" y="2773363"/>
          <p14:tracePt t="17205" x="5265738" y="2773363"/>
          <p14:tracePt t="17205" x="5197475" y="2773363"/>
          <p14:tracePt t="17223" x="5105400" y="2773363"/>
          <p14:tracePt t="17238" x="4800600" y="2773363"/>
          <p14:tracePt t="17256" x="4579938" y="2773363"/>
          <p14:tracePt t="17272" x="4397375" y="2773363"/>
          <p14:tracePt t="17288" x="4267200" y="2773363"/>
          <p14:tracePt t="17305" x="4175125" y="2773363"/>
          <p14:tracePt t="17321" x="4122738" y="2773363"/>
          <p14:tracePt t="17338" x="4076700" y="2781300"/>
          <p14:tracePt t="17354" x="4030663" y="2797175"/>
          <p14:tracePt t="17371" x="3954463" y="2819400"/>
          <p14:tracePt t="17388" x="3878263" y="2835275"/>
          <p14:tracePt t="17404" x="3771900" y="2865438"/>
          <p14:tracePt t="17421" x="3635375" y="2887663"/>
          <p14:tracePt t="17440" x="3565525" y="2887663"/>
          <p14:tracePt t="17455" x="3467100" y="2887663"/>
          <p14:tracePt t="17472" x="3382963" y="2887663"/>
          <p14:tracePt t="17488" x="3330575" y="2887663"/>
          <p14:tracePt t="17505" x="3284538" y="2887663"/>
          <p14:tracePt t="17521" x="3246438" y="2887663"/>
          <p14:tracePt t="17537" x="3184525" y="2887663"/>
          <p14:tracePt t="17554" x="3094038" y="2887663"/>
          <p14:tracePt t="17571" x="3009900" y="2887663"/>
          <p14:tracePt t="17587" x="2941638" y="2887663"/>
          <p14:tracePt t="17604" x="2873375" y="2887663"/>
          <p14:tracePt t="17621" x="2835275" y="2887663"/>
          <p14:tracePt t="17621" x="2811463" y="2887663"/>
          <p14:tracePt t="17639" x="2765425" y="2887663"/>
          <p14:tracePt t="17658" x="2713038" y="2879725"/>
          <p14:tracePt t="17672" x="2644775" y="2865438"/>
          <p14:tracePt t="17688" x="2590800" y="2849563"/>
          <p14:tracePt t="17705" x="2560638" y="2849563"/>
          <p14:tracePt t="17721" x="2536825" y="2849563"/>
          <p14:tracePt t="17737" x="2514600" y="2849563"/>
          <p14:tracePt t="17754" x="2506663" y="2849563"/>
          <p14:tracePt t="17770" x="2498725" y="2835275"/>
          <p14:tracePt t="18278" x="2498725" y="2819400"/>
          <p14:tracePt t="18287" x="2498725" y="2803525"/>
          <p14:tracePt t="18294" x="2498725" y="2789238"/>
          <p14:tracePt t="18304" x="2498725" y="2759075"/>
          <p14:tracePt t="18320" x="2498725" y="2727325"/>
          <p14:tracePt t="18337" x="2498725" y="2697163"/>
          <p14:tracePt t="18354" x="2498725" y="2659063"/>
          <p14:tracePt t="18370" x="2498725" y="2613025"/>
          <p14:tracePt t="18387" x="2498725" y="2574925"/>
          <p14:tracePt t="18405" x="2530475" y="2506663"/>
          <p14:tracePt t="18420" x="2590800" y="2430463"/>
          <p14:tracePt t="18436" x="2628900" y="2339975"/>
          <p14:tracePt t="18436" x="2651125" y="2308225"/>
          <p14:tracePt t="18456" x="2659063" y="2270125"/>
          <p14:tracePt t="18470" x="2674938" y="2225675"/>
          <p14:tracePt t="18488" x="2697163" y="2163763"/>
          <p14:tracePt t="18504" x="2713038" y="2133600"/>
          <p14:tracePt t="18521" x="2743200" y="2065338"/>
          <p14:tracePt t="18537" x="2773363" y="1997075"/>
          <p14:tracePt t="18553" x="2773363" y="1958975"/>
          <p14:tracePt t="18570" x="2773363" y="1927225"/>
          <p14:tracePt t="18586" x="2773363" y="1912938"/>
          <p14:tracePt t="18603" x="2773363" y="1905000"/>
          <p14:tracePt t="18646" x="2773363" y="1912938"/>
          <p14:tracePt t="18878" x="2773363" y="1927225"/>
          <p14:tracePt t="18902" x="2781300" y="1927225"/>
          <p14:tracePt t="18926" x="2797175" y="1935163"/>
          <p14:tracePt t="18942" x="2811463" y="1943100"/>
          <p14:tracePt t="18958" x="2827338" y="1943100"/>
          <p14:tracePt t="18967" x="2841625" y="1943100"/>
          <p14:tracePt t="18982" x="2873375" y="1951038"/>
          <p14:tracePt t="18990" x="2895600" y="1965325"/>
          <p14:tracePt t="19002" x="3001963" y="1997075"/>
          <p14:tracePt t="19019" x="3116263" y="2035175"/>
          <p14:tracePt t="19036" x="3192463" y="2041525"/>
          <p14:tracePt t="19053" x="3208338" y="2049463"/>
          <p14:tracePt t="19069" x="3208338" y="2057400"/>
          <p14:tracePt t="19087" x="3216275" y="2057400"/>
          <p14:tracePt t="19103" x="3230563" y="2073275"/>
          <p14:tracePt t="19120" x="3246438" y="2087563"/>
          <p14:tracePt t="19136" x="3276600" y="2103438"/>
          <p14:tracePt t="19153" x="3298825" y="2133600"/>
          <p14:tracePt t="19169" x="3330575" y="2149475"/>
          <p14:tracePt t="19186" x="3344863" y="2149475"/>
          <p14:tracePt t="19203" x="3352800" y="2163763"/>
          <p14:tracePt t="19222" x="3360738" y="2163763"/>
          <p14:tracePt t="19239" x="3368675" y="2163763"/>
          <p14:tracePt t="19255" x="3375025" y="2163763"/>
          <p14:tracePt t="19268" x="3382963" y="2163763"/>
          <p14:tracePt t="21051" x="3375025" y="2163763"/>
          <p14:tracePt t="21198" x="3382963" y="2163763"/>
          <p14:tracePt t="21606" x="3398838" y="2163763"/>
          <p14:tracePt t="21622" x="3413125" y="2163763"/>
          <p14:tracePt t="21638" x="3429000" y="2163763"/>
          <p14:tracePt t="21654" x="3444875" y="2163763"/>
          <p14:tracePt t="21662" x="3467100" y="2163763"/>
          <p14:tracePt t="21670" x="3497263" y="2163763"/>
          <p14:tracePt t="21683" x="3581400" y="2163763"/>
          <p14:tracePt t="21700" x="3619500" y="2171700"/>
          <p14:tracePt t="21717" x="3635375" y="2179638"/>
          <p14:tracePt t="21734" x="3641725" y="2179638"/>
          <p14:tracePt t="21854" x="3657600" y="2179638"/>
          <p14:tracePt t="21870" x="3679825" y="2179638"/>
          <p14:tracePt t="21886" x="3703638" y="2179638"/>
          <p14:tracePt t="21894" x="3717925" y="2187575"/>
          <p14:tracePt t="21902" x="3741738" y="2201863"/>
          <p14:tracePt t="21916" x="3779838" y="2201863"/>
          <p14:tracePt t="21933" x="3810000" y="2217738"/>
          <p14:tracePt t="21950" x="3817938" y="2217738"/>
          <p14:tracePt t="22182" x="3810000" y="2217738"/>
          <p14:tracePt t="22655" x="3802063" y="2217738"/>
          <p14:tracePt t="22665" x="3794125" y="2217738"/>
          <p14:tracePt t="22670" x="3779838" y="2209800"/>
          <p14:tracePt t="22686" x="3771900" y="2209800"/>
          <p14:tracePt t="22702" x="3756025" y="2201863"/>
          <p14:tracePt t="22716" x="3749675" y="2201863"/>
          <p14:tracePt t="22742" x="3741738" y="2201863"/>
          <p14:tracePt t="22758" x="3725863" y="2201863"/>
          <p14:tracePt t="22767" x="3703638" y="2193925"/>
          <p14:tracePt t="22784" x="3679825" y="2187575"/>
          <p14:tracePt t="22799" x="3649663" y="2179638"/>
          <p14:tracePt t="22816" x="3641725" y="2179638"/>
          <p14:tracePt t="22833" x="3611563" y="2171700"/>
          <p14:tracePt t="22849" x="3581400" y="2163763"/>
          <p14:tracePt t="22866" x="3521075" y="2141538"/>
          <p14:tracePt t="22882" x="3459163" y="2111375"/>
          <p14:tracePt t="22899" x="3429000" y="2095500"/>
          <p14:tracePt t="22916" x="3382963" y="2065338"/>
          <p14:tracePt t="22932" x="3352800" y="2049463"/>
          <p14:tracePt t="22948" x="3330575" y="2035175"/>
          <p14:tracePt t="22948" x="3314700" y="2027238"/>
          <p14:tracePt t="22969" x="3292475" y="2011363"/>
          <p14:tracePt t="22984" x="3276600" y="2003425"/>
          <p14:tracePt t="23000" x="3254375" y="1997075"/>
          <p14:tracePt t="23016" x="3216275" y="1965325"/>
          <p14:tracePt t="23033" x="3170238" y="1943100"/>
          <p14:tracePt t="23049" x="3116263" y="1905000"/>
          <p14:tracePt t="23066" x="3055938" y="1866900"/>
          <p14:tracePt t="23082" x="3017838" y="1844675"/>
          <p14:tracePt t="23098" x="2971800" y="1836738"/>
          <p14:tracePt t="23116" x="2949575" y="1812925"/>
          <p14:tracePt t="23132" x="2911475" y="1798638"/>
          <p14:tracePt t="23148" x="2887663" y="1790700"/>
          <p14:tracePt t="23165" x="2873375" y="1790700"/>
          <p14:tracePt t="23182" x="2849563" y="1782763"/>
          <p14:tracePt t="23200" x="2827338" y="1782763"/>
          <p14:tracePt t="23216" x="2803525" y="1760538"/>
          <p14:tracePt t="23232" x="2797175" y="1760538"/>
          <p14:tracePt t="23254" x="2803525" y="1760538"/>
          <p14:tracePt t="23518" x="2811463" y="1760538"/>
          <p14:tracePt t="23526" x="2819400" y="1760538"/>
          <p14:tracePt t="23534" x="2827338" y="1760538"/>
          <p14:tracePt t="23547" x="2865438" y="1760538"/>
          <p14:tracePt t="23565" x="2911475" y="1760538"/>
          <p14:tracePt t="23565" x="2955925" y="1760538"/>
          <p14:tracePt t="23583" x="2979738" y="1768475"/>
          <p14:tracePt t="23597" x="3025775" y="1782763"/>
          <p14:tracePt t="23616" x="3063875" y="1806575"/>
          <p14:tracePt t="23632" x="3070225" y="1812925"/>
          <p14:tracePt t="23665" x="3078163" y="1812925"/>
          <p14:tracePt t="23670" x="3086100" y="1820863"/>
          <p14:tracePt t="23681" x="3108325" y="1836738"/>
          <p14:tracePt t="23698" x="3154363" y="1858963"/>
          <p14:tracePt t="23715" x="3184525" y="1882775"/>
          <p14:tracePt t="23731" x="3216275" y="1905000"/>
          <p14:tracePt t="23748" x="3254375" y="1920875"/>
          <p14:tracePt t="23765" x="3298825" y="1951038"/>
          <p14:tracePt t="23781" x="3330575" y="1981200"/>
          <p14:tracePt t="23781" x="3344863" y="1989138"/>
          <p14:tracePt t="23800" x="3382963" y="2019300"/>
          <p14:tracePt t="23815" x="3429000" y="2041525"/>
          <p14:tracePt t="23832" x="3444875" y="2057400"/>
          <p14:tracePt t="23849" x="3475038" y="2095500"/>
          <p14:tracePt t="23865" x="3513138" y="2111375"/>
          <p14:tracePt t="23881" x="3543300" y="2125663"/>
          <p14:tracePt t="23898" x="3559175" y="2141538"/>
          <p14:tracePt t="23914" x="3611563" y="2171700"/>
          <p14:tracePt t="23931" x="3635375" y="2193925"/>
          <p14:tracePt t="23948" x="3665538" y="2193925"/>
          <p14:tracePt t="23964" x="3679825" y="2209800"/>
          <p14:tracePt t="23964" x="3687763" y="2209800"/>
          <p14:tracePt t="23983" x="3695700" y="2209800"/>
          <p14:tracePt t="24086" x="3711575" y="2209800"/>
          <p14:tracePt t="24095" x="3711575" y="2217738"/>
          <p14:tracePt t="24102" x="3725863" y="2225675"/>
          <p14:tracePt t="25031" x="3717925" y="2225675"/>
          <p14:tracePt t="25790" x="3703638" y="2209800"/>
          <p14:tracePt t="25806" x="3687763" y="2209800"/>
          <p14:tracePt t="25815" x="3673475" y="2209800"/>
          <p14:tracePt t="25828" x="3635375" y="2171700"/>
          <p14:tracePt t="25847" x="3603625" y="2155825"/>
          <p14:tracePt t="25863" x="3565525" y="2141538"/>
          <p14:tracePt t="25880" x="3535363" y="2117725"/>
          <p14:tracePt t="25896" x="3475038" y="2079625"/>
          <p14:tracePt t="25913" x="3398838" y="2035175"/>
          <p14:tracePt t="25929" x="3314700" y="1997075"/>
          <p14:tracePt t="25946" x="3246438" y="1951038"/>
          <p14:tracePt t="25964" x="3200400" y="1935163"/>
          <p14:tracePt t="25979" x="3184525" y="1920875"/>
          <p14:tracePt t="25996" x="3178175" y="1905000"/>
          <p14:tracePt t="26012" x="3154363" y="1889125"/>
          <p14:tracePt t="26012" x="3132138" y="1874838"/>
          <p14:tracePt t="26031" x="3101975" y="1851025"/>
          <p14:tracePt t="26048" x="3063875" y="1836738"/>
          <p14:tracePt t="26063" x="3055938" y="1820863"/>
          <p14:tracePt t="26080" x="3025775" y="1806575"/>
          <p14:tracePt t="26096" x="3001963" y="1790700"/>
          <p14:tracePt t="26112" x="2987675" y="1774825"/>
          <p14:tracePt t="26128" x="2979738" y="1774825"/>
          <p14:tracePt t="26145" x="2987675" y="1774825"/>
          <p14:tracePt t="26326" x="2994025" y="1774825"/>
          <p14:tracePt t="26350" x="3009900" y="1790700"/>
          <p14:tracePt t="26614" x="3017838" y="1790700"/>
          <p14:tracePt t="26622" x="3032125" y="1798638"/>
          <p14:tracePt t="26631" x="3048000" y="1812925"/>
          <p14:tracePt t="26644" x="3070225" y="1836738"/>
          <p14:tracePt t="26644" x="3101975" y="1851025"/>
          <p14:tracePt t="26664" x="3124200" y="1874838"/>
          <p14:tracePt t="26677" x="3184525" y="1912938"/>
          <p14:tracePt t="26695" x="3216275" y="1935163"/>
          <p14:tracePt t="26711" x="3222625" y="1943100"/>
          <p14:tracePt t="26729" x="3230563" y="1943100"/>
          <p14:tracePt t="26744" x="3230563" y="1951038"/>
          <p14:tracePt t="26838" x="3238500" y="1965325"/>
          <p14:tracePt t="26862" x="3246438" y="1981200"/>
          <p14:tracePt t="26870" x="3254375" y="1981200"/>
          <p14:tracePt t="26886" x="3260725" y="1989138"/>
          <p14:tracePt t="27776" x="3260725" y="1997075"/>
          <p14:tracePt t="31580" x="3268663" y="2003425"/>
          <p14:tracePt t="31718" x="3276600" y="2003425"/>
          <p14:tracePt t="31750" x="3292475" y="2003425"/>
          <p14:tracePt t="31758" x="3330575" y="2003425"/>
          <p14:tracePt t="31766" x="3360738" y="2003425"/>
          <p14:tracePt t="31775" x="3436938" y="2003425"/>
          <p14:tracePt t="31789" x="3559175" y="2003425"/>
          <p14:tracePt t="31789" x="3619500" y="2019300"/>
          <p14:tracePt t="31808" x="3657600" y="2027238"/>
          <p14:tracePt t="31823" x="3665538" y="2027238"/>
          <p14:tracePt t="31838" x="3673475" y="2027238"/>
          <p14:tracePt t="31934" x="3673475" y="2035175"/>
          <p14:tracePt t="31942" x="3673475" y="2041525"/>
          <p14:tracePt t="31974" x="3673475" y="2057400"/>
          <p14:tracePt t="31982" x="3673475" y="2065338"/>
          <p14:tracePt t="31991" x="3679825" y="2111375"/>
          <p14:tracePt t="32008" x="3787775" y="2171700"/>
          <p14:tracePt t="32024" x="3940175" y="2232025"/>
          <p14:tracePt t="32040" x="4046538" y="2255838"/>
          <p14:tracePt t="32056" x="4060825" y="2255838"/>
          <p14:tracePt t="32072" x="4046538" y="2255838"/>
          <p14:tracePt t="32278" x="4030663" y="2255838"/>
          <p14:tracePt t="32294" x="4016375" y="2247900"/>
          <p14:tracePt t="32303" x="3984625" y="2247900"/>
          <p14:tracePt t="32310" x="3954463" y="2239963"/>
          <p14:tracePt t="32322" x="3908425" y="2225675"/>
          <p14:tracePt t="32339" x="3856038" y="2225675"/>
          <p14:tracePt t="32356" x="3810000" y="2209800"/>
          <p14:tracePt t="32372" x="3787775" y="2201863"/>
          <p14:tracePt t="32389" x="3779838" y="2201863"/>
          <p14:tracePt t="32407" x="3771900" y="2193925"/>
          <p14:tracePt t="32423" x="3756025" y="2193925"/>
          <p14:tracePt t="32462" x="3733800" y="2193925"/>
          <p14:tracePt t="32471" x="3695700" y="2193925"/>
          <p14:tracePt t="32478" x="3657600" y="2187575"/>
          <p14:tracePt t="32488" x="3597275" y="2171700"/>
          <p14:tracePt t="32506" x="3527425" y="2155825"/>
          <p14:tracePt t="32523" x="3521075" y="2155825"/>
          <p14:tracePt t="32538" x="3513138" y="2155825"/>
          <p14:tracePt t="32554" x="3497263" y="2155825"/>
          <p14:tracePt t="32614" x="3482975" y="2155825"/>
          <p14:tracePt t="32623" x="3467100" y="2155825"/>
          <p14:tracePt t="32630" x="3459163" y="2155825"/>
          <p14:tracePt t="32640" x="3451225" y="2155825"/>
          <p14:tracePt t="32656" x="3444875" y="2155825"/>
          <p14:tracePt t="32782" x="3451225" y="2155825"/>
          <p14:tracePt t="33334" x="3467100" y="2155825"/>
          <p14:tracePt t="33390" x="3475038" y="2155825"/>
          <p14:tracePt t="33406" x="3482975" y="2155825"/>
          <p14:tracePt t="33414" x="3489325" y="2163763"/>
          <p14:tracePt t="33423" x="3497263" y="2163763"/>
          <p14:tracePt t="33455" x="3505200" y="2163763"/>
          <p14:tracePt t="33502" x="3513138" y="2163763"/>
          <p14:tracePt t="33519" x="3513138" y="2171700"/>
          <p14:tracePt t="33526" x="3527425" y="2179638"/>
          <p14:tracePt t="33537" x="3543300" y="2179638"/>
          <p14:tracePt t="33554" x="3551238" y="2179638"/>
          <p14:tracePt t="33570" x="3565525" y="2193925"/>
          <p14:tracePt t="33588" x="3589338" y="2201863"/>
          <p14:tracePt t="33604" x="3597275" y="2209800"/>
          <p14:tracePt t="33620" x="3635375" y="2225675"/>
          <p14:tracePt t="33620" x="3649663" y="2225675"/>
          <p14:tracePt t="33639" x="3673475" y="2239963"/>
          <p14:tracePt t="33656" x="3695700" y="2239963"/>
          <p14:tracePt t="33672" x="3725863" y="2239963"/>
          <p14:tracePt t="33688" x="3756025" y="2263775"/>
          <p14:tracePt t="33705" x="3779838" y="2263775"/>
          <p14:tracePt t="33722" x="3802063" y="2278063"/>
          <p14:tracePt t="33738" x="3840163" y="2293938"/>
          <p14:tracePt t="33754" x="3916363" y="2324100"/>
          <p14:tracePt t="33771" x="3962400" y="2346325"/>
          <p14:tracePt t="33787" x="4000500" y="2354263"/>
          <p14:tracePt t="33804" x="4016375" y="2362200"/>
          <p14:tracePt t="33820" x="4054475" y="2384425"/>
          <p14:tracePt t="33837" x="4092575" y="2416175"/>
          <p14:tracePt t="33837" x="4130675" y="2430463"/>
          <p14:tracePt t="33855" x="4198938" y="2460625"/>
          <p14:tracePt t="33871" x="4221163" y="2476500"/>
          <p14:tracePt t="33887" x="4206875" y="2460625"/>
          <p14:tracePt t="34023" x="4152900" y="2446338"/>
          <p14:tracePt t="34030" x="4106863" y="2438400"/>
          <p14:tracePt t="34039" x="4022725" y="2422525"/>
          <p14:tracePt t="34054" x="3619500" y="2362200"/>
          <p14:tracePt t="34072" x="3344863" y="2332038"/>
          <p14:tracePt t="34089" x="3184525" y="2301875"/>
          <p14:tracePt t="34104" x="3101975" y="2286000"/>
          <p14:tracePt t="34120" x="3063875" y="2286000"/>
          <p14:tracePt t="34137" x="3055938" y="2278063"/>
          <p14:tracePt t="34153" x="3048000" y="2278063"/>
          <p14:tracePt t="34190" x="3017838" y="2278063"/>
          <p14:tracePt t="34198" x="2979738" y="2278063"/>
          <p14:tracePt t="34207" x="2955925" y="2278063"/>
          <p14:tracePt t="34220" x="2887663" y="2278063"/>
          <p14:tracePt t="34237" x="2803525" y="2278063"/>
          <p14:tracePt t="34237" x="2751138" y="2278063"/>
          <p14:tracePt t="34255" x="2606675" y="2278063"/>
          <p14:tracePt t="34272" x="2454275" y="2278063"/>
          <p14:tracePt t="34288" x="2324100" y="2278063"/>
          <p14:tracePt t="34305" x="2247900" y="2278063"/>
          <p14:tracePt t="34320" x="2217738" y="2278063"/>
          <p14:tracePt t="34337" x="2209800" y="2278063"/>
          <p14:tracePt t="34598" x="2209800" y="2270125"/>
          <p14:tracePt t="34606" x="2209800" y="2263775"/>
          <p14:tracePt t="34619" x="2209800" y="2255838"/>
          <p14:tracePt t="34636" x="2209800" y="2247900"/>
          <p14:tracePt t="34653" x="2209800" y="2232025"/>
          <p14:tracePt t="34671" x="2209800" y="2225675"/>
          <p14:tracePt t="34703" x="2193925" y="2217738"/>
          <p14:tracePt t="35014" x="2179638" y="2217738"/>
          <p14:tracePt t="35022" x="2163763" y="2217738"/>
          <p14:tracePt t="35036" x="2117725" y="2225675"/>
          <p14:tracePt t="35053" x="2087563" y="2225675"/>
          <p14:tracePt t="35053" x="2065338" y="2232025"/>
          <p14:tracePt t="35072" x="2027238" y="2232025"/>
          <p14:tracePt t="35088" x="1973263" y="2247900"/>
          <p14:tracePt t="35104" x="1889125" y="2263775"/>
          <p14:tracePt t="35120" x="1782763" y="2270125"/>
          <p14:tracePt t="35136" x="1692275" y="2293938"/>
          <p14:tracePt t="35154" x="1577975" y="2308225"/>
          <p14:tracePt t="35170" x="1516063" y="2316163"/>
          <p14:tracePt t="35186" x="1470025" y="2332038"/>
          <p14:tracePt t="35203" x="1439863" y="2339975"/>
          <p14:tracePt t="35219" x="1425575" y="2339975"/>
          <p14:tracePt t="35236" x="1409700" y="2346325"/>
          <p14:tracePt t="35253" x="1363663" y="2362200"/>
          <p14:tracePt t="35253" x="1333500" y="2362200"/>
          <p14:tracePt t="35271" x="1235075" y="2384425"/>
          <p14:tracePt t="35288" x="1120775" y="2416175"/>
          <p14:tracePt t="35304" x="1012825" y="2430463"/>
          <p14:tracePt t="35320" x="952500" y="2438400"/>
          <p14:tracePt t="35337" x="922338" y="2454275"/>
          <p14:tracePt t="35353" x="936625" y="2454275"/>
          <p14:tracePt t="35558" x="952500" y="2446338"/>
          <p14:tracePt t="35566" x="974725" y="2446338"/>
          <p14:tracePt t="35574" x="998538" y="2438400"/>
          <p14:tracePt t="35586" x="1082675" y="2422525"/>
          <p14:tracePt t="35602" x="1165225" y="2416175"/>
          <p14:tracePt t="35619" x="1287463" y="2400300"/>
          <p14:tracePt t="35636" x="1417638" y="2378075"/>
          <p14:tracePt t="35636" x="1485900" y="2378075"/>
          <p14:tracePt t="35656" x="1554163" y="2354263"/>
          <p14:tracePt t="35669" x="1806575" y="2346325"/>
          <p14:tracePt t="35687" x="1927225" y="2346325"/>
          <p14:tracePt t="35701" x="2239963" y="2346325"/>
          <p14:tracePt t="35701" x="2400300" y="2324100"/>
          <p14:tracePt t="35719" x="2644775" y="2293938"/>
          <p14:tracePt t="35736" x="2789238" y="2270125"/>
          <p14:tracePt t="35753" x="2849563" y="2263775"/>
          <p14:tracePt t="35769" x="2873375" y="2255838"/>
          <p14:tracePt t="35786" x="2887663" y="2255838"/>
          <p14:tracePt t="35802" x="2895600" y="2255838"/>
          <p14:tracePt t="35818" x="2949575" y="2255838"/>
          <p14:tracePt t="35836" x="3048000" y="2239963"/>
          <p14:tracePt t="35852" x="3200400" y="2239963"/>
          <p14:tracePt t="35869" x="3344863" y="2239963"/>
          <p14:tracePt t="35888" x="3368675" y="2239963"/>
          <p14:tracePt t="35903" x="3375025" y="2239963"/>
          <p14:tracePt t="35958" x="3382963" y="2239963"/>
          <p14:tracePt t="35967" x="3390900" y="2232025"/>
          <p14:tracePt t="35974" x="3398838" y="2232025"/>
          <p14:tracePt t="35985" x="3406775" y="2232025"/>
          <p14:tracePt t="36001" x="3429000" y="2225675"/>
          <p14:tracePt t="36020" x="3436938" y="2225675"/>
          <p14:tracePt t="36039" x="3429000" y="2225675"/>
          <p14:tracePt t="36254" x="3413125" y="2225675"/>
          <p14:tracePt t="36262" x="3382963" y="2225675"/>
          <p14:tracePt t="36278" x="3368675" y="2225675"/>
          <p14:tracePt t="36287" x="3352800" y="2225675"/>
          <p14:tracePt t="36301" x="3184525" y="2225675"/>
          <p14:tracePt t="36319" x="3001963" y="2225675"/>
          <p14:tracePt t="36336" x="2803525" y="2225675"/>
          <p14:tracePt t="36353" x="2636838" y="2225675"/>
          <p14:tracePt t="36368" x="2536825" y="2225675"/>
          <p14:tracePt t="36385" x="2476500" y="2225675"/>
          <p14:tracePt t="36402" x="2446338" y="2225675"/>
          <p14:tracePt t="36418" x="2408238" y="2225675"/>
          <p14:tracePt t="36435" x="2362200" y="2225675"/>
          <p14:tracePt t="36451" x="2308225" y="2225675"/>
          <p14:tracePt t="36468" x="2232025" y="2225675"/>
          <p14:tracePt t="36485" x="2155825" y="2225675"/>
          <p14:tracePt t="36485" x="2103438" y="2225675"/>
          <p14:tracePt t="36504" x="1997075" y="2225675"/>
          <p14:tracePt t="36520" x="1943100" y="2225675"/>
          <p14:tracePt t="36536" x="1927225" y="2225675"/>
          <p14:tracePt t="36551" x="1927225" y="2217738"/>
          <p14:tracePt t="36702" x="1943100" y="2217738"/>
          <p14:tracePt t="36710" x="1973263" y="2201863"/>
          <p14:tracePt t="36719" x="2019300" y="2201863"/>
          <p14:tracePt t="36739" x="2079625" y="2187575"/>
          <p14:tracePt t="36752" x="2141538" y="2187575"/>
          <p14:tracePt t="36768" x="2225675" y="2187575"/>
          <p14:tracePt t="36785" x="2339975" y="2187575"/>
          <p14:tracePt t="36801" x="2484438" y="2187575"/>
          <p14:tracePt t="36818" x="2651125" y="2187575"/>
          <p14:tracePt t="36835" x="2803525" y="2187575"/>
          <p14:tracePt t="36851" x="2933700" y="2187575"/>
          <p14:tracePt t="36868" x="3032125" y="2187575"/>
          <p14:tracePt t="36884" x="3132138" y="2187575"/>
          <p14:tracePt t="36901" x="3254375" y="2187575"/>
          <p14:tracePt t="36901" x="3336925" y="2187575"/>
          <p14:tracePt t="36920" x="3559175" y="2187575"/>
          <p14:tracePt t="36936" x="3741738" y="2187575"/>
          <p14:tracePt t="36952" x="3863975" y="2187575"/>
          <p14:tracePt t="36968" x="3886200" y="2187575"/>
          <p14:tracePt t="36984" x="3894138" y="2187575"/>
          <p14:tracePt t="37470" x="3908425" y="2187575"/>
          <p14:tracePt t="37478" x="3916363" y="2187575"/>
          <p14:tracePt t="37486" x="3924300" y="2187575"/>
          <p14:tracePt t="37500" x="3940175" y="2187575"/>
          <p14:tracePt t="37517" x="3962400" y="2187575"/>
          <p14:tracePt t="37536" x="4030663" y="2187575"/>
          <p14:tracePt t="37552" x="4175125" y="2201863"/>
          <p14:tracePt t="37568" x="4343400" y="2225675"/>
          <p14:tracePt t="37585" x="4533900" y="2247900"/>
          <p14:tracePt t="37601" x="4740275" y="2278063"/>
          <p14:tracePt t="37617" x="4999038" y="2324100"/>
          <p14:tracePt t="37634" x="5181600" y="2339975"/>
          <p14:tracePt t="37650" x="5356225" y="2384425"/>
          <p14:tracePt t="37667" x="5516563" y="2408238"/>
          <p14:tracePt t="37684" x="5707063" y="2408238"/>
          <p14:tracePt t="37700" x="5981700" y="2408238"/>
          <p14:tracePt t="37717" x="6484938" y="2422525"/>
          <p14:tracePt t="37717" x="6743700" y="2460625"/>
          <p14:tracePt t="37735" x="7277100" y="2530475"/>
          <p14:tracePt t="37752" x="7612063" y="2574925"/>
          <p14:tracePt t="37768" x="7734300" y="2574925"/>
          <p14:tracePt t="37784" x="7756525" y="2574925"/>
          <p14:tracePt t="37800" x="7764463" y="2574925"/>
          <p14:tracePt t="37846" x="7756525" y="2574925"/>
          <p14:tracePt t="38014" x="7750175" y="2574925"/>
          <p14:tracePt t="38047" x="7742238" y="2574925"/>
          <p14:tracePt t="38094" x="7734300" y="2574925"/>
          <p14:tracePt t="38230" x="7726363" y="2574925"/>
          <p14:tracePt t="38247" x="7718425" y="2574925"/>
          <p14:tracePt t="38374" x="7704138" y="2574925"/>
          <p14:tracePt t="38582" x="7696200" y="2574925"/>
          <p14:tracePt t="38590" x="7673975" y="2574925"/>
          <p14:tracePt t="38600" x="7635875" y="2574925"/>
          <p14:tracePt t="38616" x="7589838" y="2574925"/>
          <p14:tracePt t="38633" x="7527925" y="2574925"/>
          <p14:tracePt t="38649" x="7445375" y="2582863"/>
          <p14:tracePt t="38667" x="7315200" y="2613025"/>
          <p14:tracePt t="38683" x="7154863" y="2644775"/>
          <p14:tracePt t="38699" x="6904038" y="2644775"/>
          <p14:tracePt t="38716" x="6507163" y="2644775"/>
          <p14:tracePt t="38733" x="6096000" y="2644775"/>
          <p14:tracePt t="38733" x="5867400" y="2644775"/>
          <p14:tracePt t="38751" x="5494338" y="2644775"/>
          <p14:tracePt t="38768" x="5287963" y="2644775"/>
          <p14:tracePt t="38783" x="5113338" y="2620963"/>
          <p14:tracePt t="38800" x="4860925" y="2544763"/>
          <p14:tracePt t="38816" x="4572000" y="2476500"/>
          <p14:tracePt t="38833" x="4275138" y="2378075"/>
          <p14:tracePt t="38849" x="4030663" y="2332038"/>
          <p14:tracePt t="38866" x="3856038" y="2308225"/>
          <p14:tracePt t="38882" x="3717925" y="2308225"/>
          <p14:tracePt t="38899" x="3611563" y="2308225"/>
          <p14:tracePt t="38916" x="3527425" y="2308225"/>
          <p14:tracePt t="38933" x="3444875" y="2324100"/>
          <p14:tracePt t="38949" x="3344863" y="2346325"/>
          <p14:tracePt t="38969" x="3276600" y="2362200"/>
          <p14:tracePt t="38983" x="3246438" y="2362200"/>
          <p14:tracePt t="39000" x="3230563" y="2362200"/>
          <p14:tracePt t="39016" x="3222625" y="2362200"/>
          <p14:tracePt t="39031" x="3216275" y="2362200"/>
          <p14:tracePt t="39048" x="3216275" y="2354263"/>
          <p14:tracePt t="39064" x="3200400" y="2339975"/>
          <p14:tracePt t="39081" x="3200400" y="2324100"/>
          <p14:tracePt t="39098" x="3192463" y="2308225"/>
          <p14:tracePt t="39115" x="3184525" y="2301875"/>
          <p14:tracePt t="39131" x="3192463" y="2293938"/>
          <p14:tracePt t="39222" x="3200400" y="2293938"/>
          <p14:tracePt t="39231" x="3208338" y="2293938"/>
          <p14:tracePt t="39238" x="3170238" y="2278063"/>
          <p14:tracePt t="39326" x="3116263" y="2270125"/>
          <p14:tracePt t="39334" x="3063875" y="2270125"/>
          <p14:tracePt t="39348" x="2903538" y="2247900"/>
          <p14:tracePt t="39348" x="2797175" y="2225675"/>
          <p14:tracePt t="39368" x="2689225" y="2225675"/>
          <p14:tracePt t="39381" x="2232025" y="2163763"/>
          <p14:tracePt t="39399" x="2041525" y="2133600"/>
          <p14:tracePt t="39416" x="1927225" y="2117725"/>
          <p14:tracePt t="39432" x="1889125" y="2117725"/>
          <p14:tracePt t="39448" x="1874838" y="2103438"/>
          <p14:tracePt t="39470" x="1866900" y="2103438"/>
          <p14:tracePt t="39502" x="1851025" y="2103438"/>
          <p14:tracePt t="39518" x="1844675" y="2103438"/>
          <p14:tracePt t="39526" x="1836738" y="2103438"/>
          <p14:tracePt t="39534" x="1820863" y="2103438"/>
          <p14:tracePt t="39547" x="1828800" y="2103438"/>
          <p14:tracePt t="39662" x="1866900" y="2103438"/>
          <p14:tracePt t="39670" x="1889125" y="2103438"/>
          <p14:tracePt t="39681" x="2019300" y="2103438"/>
          <p14:tracePt t="39698" x="2149475" y="2103438"/>
          <p14:tracePt t="39715" x="2370138" y="2103438"/>
          <p14:tracePt t="39736" x="2446338" y="2103438"/>
          <p14:tracePt t="39748" x="2568575" y="2103438"/>
          <p14:tracePt t="39765" x="2674938" y="2103438"/>
          <p14:tracePt t="39765" x="2720975" y="2103438"/>
          <p14:tracePt t="39784" x="2789238" y="2103438"/>
          <p14:tracePt t="39799" x="2887663" y="2103438"/>
          <p14:tracePt t="39816" x="2987675" y="2103438"/>
          <p14:tracePt t="39832" x="3048000" y="2103438"/>
          <p14:tracePt t="39849" x="3124200" y="2103438"/>
          <p14:tracePt t="39865" x="3140075" y="2103438"/>
          <p14:tracePt t="39881" x="3170238" y="2103438"/>
          <p14:tracePt t="39898" x="3184525" y="2103438"/>
          <p14:tracePt t="39950" x="3200400" y="2103438"/>
          <p14:tracePt t="39958" x="3216275" y="2103438"/>
          <p14:tracePt t="39968" x="3238500" y="2103438"/>
          <p14:tracePt t="39982" x="3284538" y="2103438"/>
          <p14:tracePt t="39982" x="3314700" y="2103438"/>
          <p14:tracePt t="40001" x="3330575" y="2103438"/>
          <p14:tracePt t="40016" x="3336925" y="2103438"/>
          <p14:tracePt t="40032" x="3336925" y="2111375"/>
          <p14:tracePt t="40526" x="3330575" y="2111375"/>
          <p14:tracePt t="40654" x="3330575" y="2117725"/>
          <p14:tracePt t="40727" x="3322638" y="2117725"/>
          <p14:tracePt t="40782" x="3322638" y="2125663"/>
          <p14:tracePt t="40846" x="3322638" y="2133600"/>
          <p14:tracePt t="40878" x="3322638" y="2141538"/>
          <p14:tracePt t="40886" x="3314700" y="2141538"/>
          <p14:tracePt t="40896" x="3314700" y="2149475"/>
          <p14:tracePt t="40918" x="3314700" y="2163763"/>
          <p14:tracePt t="40934" x="3314700" y="2171700"/>
          <p14:tracePt t="40946" x="3298825" y="2201863"/>
          <p14:tracePt t="40963" x="3292475" y="2247900"/>
          <p14:tracePt t="40963" x="3276600" y="2270125"/>
          <p14:tracePt t="40983" x="3260725" y="2308225"/>
          <p14:tracePt t="40996" x="3238500" y="2384425"/>
          <p14:tracePt t="40996" x="3230563" y="2408238"/>
          <p14:tracePt t="41016" x="3216275" y="2454275"/>
          <p14:tracePt t="41031" x="3208338" y="2574925"/>
          <p14:tracePt t="41048" x="3208338" y="2667000"/>
          <p14:tracePt t="41064" x="3208338" y="2811463"/>
          <p14:tracePt t="41081" x="3208338" y="2994025"/>
          <p14:tracePt t="41097" x="3208338" y="3178175"/>
          <p14:tracePt t="41115" x="3208338" y="3322638"/>
          <p14:tracePt t="41131" x="3208338" y="3497263"/>
          <p14:tracePt t="41148" x="3216275" y="3673475"/>
          <p14:tracePt t="41164" x="3260725" y="3817938"/>
          <p14:tracePt t="41181" x="3298825" y="3954463"/>
          <p14:tracePt t="41198" x="3352800" y="4054475"/>
          <p14:tracePt t="41198" x="3390900" y="4122738"/>
          <p14:tracePt t="41216" x="3413125" y="4175125"/>
          <p14:tracePt t="41230" x="3444875" y="4251325"/>
          <p14:tracePt t="41230" x="3451225" y="4267200"/>
          <p14:tracePt t="41248" x="3475038" y="4313238"/>
          <p14:tracePt t="41264" x="3482975" y="4351338"/>
          <p14:tracePt t="41281" x="3489325" y="4397375"/>
          <p14:tracePt t="41297" x="3489325" y="4435475"/>
          <p14:tracePt t="41315" x="3505200" y="4479925"/>
          <p14:tracePt t="41331" x="3521075" y="4511675"/>
          <p14:tracePt t="41348" x="3521075" y="4518025"/>
          <p14:tracePt t="41364" x="3521075" y="4525963"/>
          <p14:tracePt t="41431" x="3497263" y="4525963"/>
          <p14:tracePt t="41448" x="3482975" y="4525963"/>
          <p14:tracePt t="41464" x="3475038" y="4518025"/>
          <p14:tracePt t="41487" x="3475038" y="4511675"/>
          <p14:tracePt t="41519" x="3475038" y="4503738"/>
          <p14:tracePt t="41535" x="3475038" y="4495800"/>
          <p14:tracePt t="41544" x="3475038" y="4487863"/>
          <p14:tracePt t="41559" x="3475038" y="4473575"/>
          <p14:tracePt t="41575" x="3475038" y="4465638"/>
          <p14:tracePt t="41599" x="3475038" y="4457700"/>
          <p14:tracePt t="41607" x="3475038" y="4449763"/>
          <p14:tracePt t="41616" x="3482975" y="4449763"/>
          <p14:tracePt t="41630" x="3497263" y="4441825"/>
          <p14:tracePt t="41649" x="3513138" y="4427538"/>
          <p14:tracePt t="41666" x="3551238" y="4403725"/>
          <p14:tracePt t="41681" x="3597275" y="4359275"/>
          <p14:tracePt t="41697" x="3635375" y="4327525"/>
          <p14:tracePt t="41713" x="3649663" y="4305300"/>
          <p14:tracePt t="41730" x="3657600" y="4297363"/>
          <p14:tracePt t="41747" x="3665538" y="4289425"/>
          <p14:tracePt t="41767" x="3673475" y="4283075"/>
          <p14:tracePt t="41780" x="3717925" y="4259263"/>
          <p14:tracePt t="41797" x="3756025" y="4237038"/>
          <p14:tracePt t="41814" x="3817938" y="4191000"/>
          <p14:tracePt t="41830" x="3916363" y="4152900"/>
          <p14:tracePt t="41849" x="3962400" y="4114800"/>
          <p14:tracePt t="41865" x="4000500" y="4076700"/>
          <p14:tracePt t="41881" x="4076700" y="4030663"/>
          <p14:tracePt t="41897" x="4183063" y="3970338"/>
          <p14:tracePt t="41914" x="4283075" y="3916363"/>
          <p14:tracePt t="41930" x="4373563" y="3878263"/>
          <p14:tracePt t="41947" x="4419600" y="3856038"/>
          <p14:tracePt t="41964" x="4403725" y="3856038"/>
          <p14:tracePt t="42207" x="4403725" y="3870325"/>
          <p14:tracePt t="42495" x="4397375" y="3878263"/>
          <p14:tracePt t="43311" x="4397375" y="3886200"/>
          <p14:tracePt t="43328" x="4397375" y="3894138"/>
          <p14:tracePt t="43335" x="4397375" y="3908425"/>
          <p14:tracePt t="43351" x="4397375" y="3932238"/>
          <p14:tracePt t="43361" x="4397375" y="4000500"/>
          <p14:tracePt t="43379" x="4419600" y="4106863"/>
          <p14:tracePt t="43395" x="4479925" y="4221163"/>
          <p14:tracePt t="43412" x="4564063" y="4343400"/>
          <p14:tracePt t="43429" x="4694238" y="4479925"/>
          <p14:tracePt t="43445" x="4784725" y="4564063"/>
          <p14:tracePt t="43462" x="4854575" y="4640263"/>
          <p14:tracePt t="43462" x="4892675" y="4686300"/>
          <p14:tracePt t="43481" x="4914900" y="4770438"/>
          <p14:tracePt t="43498" x="4945063" y="4854575"/>
          <p14:tracePt t="43513" x="4991100" y="4945063"/>
          <p14:tracePt t="43529" x="5045075" y="5045075"/>
          <p14:tracePt t="43546" x="5127625" y="5143500"/>
          <p14:tracePt t="43562" x="5249863" y="5265738"/>
          <p14:tracePt t="43578" x="5349875" y="5341938"/>
          <p14:tracePt t="43595" x="5464175" y="5418138"/>
          <p14:tracePt t="43612" x="5578475" y="5502275"/>
          <p14:tracePt t="43628" x="5600700" y="5524500"/>
          <p14:tracePt t="43646" x="5608638" y="5540375"/>
          <p14:tracePt t="43662" x="5616575" y="5578475"/>
          <p14:tracePt t="43735" x="5616575" y="5592763"/>
          <p14:tracePt t="43745" x="5630863" y="5622925"/>
          <p14:tracePt t="43751" x="5646738" y="5638800"/>
          <p14:tracePt t="43762" x="5654675" y="5661025"/>
          <p14:tracePt t="43779" x="5654675" y="5668963"/>
          <p14:tracePt t="43794" x="5654675" y="5684838"/>
          <p14:tracePt t="43810" x="5654675" y="5707063"/>
          <p14:tracePt t="43829" x="5654675" y="5722938"/>
          <p14:tracePt t="43844" x="5654675" y="5730875"/>
          <p14:tracePt t="43895" x="5646738" y="5730875"/>
          <p14:tracePt t="43903" x="5638800" y="5730875"/>
          <p14:tracePt t="43912" x="5630863" y="5730875"/>
          <p14:tracePt t="43967" x="5616575" y="5730875"/>
          <p14:tracePt t="43983" x="5600700" y="5730875"/>
          <p14:tracePt t="43995" x="5584825" y="5730875"/>
          <p14:tracePt t="44007" x="5578475" y="5730875"/>
          <p14:tracePt t="44023" x="5570538" y="5737225"/>
          <p14:tracePt t="44031" x="5578475" y="5737225"/>
          <p14:tracePt t="44071" x="5592763" y="5745163"/>
          <p14:tracePt t="44087" x="5600700" y="5745163"/>
          <p14:tracePt t="44097" x="5654675" y="5745163"/>
          <p14:tracePt t="44112" x="5692775" y="5745163"/>
          <p14:tracePt t="44129" x="5768975" y="5745163"/>
          <p14:tracePt t="44145" x="5889625" y="5745163"/>
          <p14:tracePt t="44162" x="6057900" y="5745163"/>
          <p14:tracePt t="44178" x="6218238" y="5745163"/>
          <p14:tracePt t="44195" x="6362700" y="5745163"/>
          <p14:tracePt t="44211" x="6492875" y="5745163"/>
          <p14:tracePt t="44228" x="6599238" y="5768975"/>
          <p14:tracePt t="44245" x="6651625" y="5768975"/>
          <p14:tracePt t="44261" x="6689725" y="5768975"/>
          <p14:tracePt t="44278" x="6773863" y="5768975"/>
          <p14:tracePt t="44278" x="6835775" y="5768975"/>
          <p14:tracePt t="44296" x="6972300" y="5783263"/>
          <p14:tracePt t="44313" x="7094538" y="5791200"/>
          <p14:tracePt t="44329" x="7208838" y="5791200"/>
          <p14:tracePt t="44345" x="7269163" y="5791200"/>
          <p14:tracePt t="44362" x="7345363" y="5791200"/>
          <p14:tracePt t="44378" x="7429500" y="5791200"/>
          <p14:tracePt t="44395" x="7497763" y="5791200"/>
          <p14:tracePt t="44411" x="7589838" y="5791200"/>
          <p14:tracePt t="44428" x="7712075" y="5791200"/>
          <p14:tracePt t="44444" x="7832725" y="5791200"/>
          <p14:tracePt t="44461" x="7954963" y="5791200"/>
          <p14:tracePt t="44478" x="8069263" y="5791200"/>
          <p14:tracePt t="44478" x="8099425" y="5791200"/>
          <p14:tracePt t="44497" x="8145463" y="5807075"/>
          <p14:tracePt t="44510" x="8199438" y="5813425"/>
          <p14:tracePt t="44529" x="8237538" y="5813425"/>
          <p14:tracePt t="44545" x="8259763" y="5813425"/>
          <p14:tracePt t="44561" x="8267700" y="5813425"/>
          <p14:tracePt t="44577" x="8267700" y="5821363"/>
          <p14:tracePt t="44991" x="8267700" y="5829300"/>
          <p14:tracePt t="44999" x="8229600" y="5829300"/>
          <p14:tracePt t="45207" x="8137525" y="5829300"/>
          <p14:tracePt t="45215" x="8001000" y="5829300"/>
          <p14:tracePt t="45226" x="7650163" y="5791200"/>
          <p14:tracePt t="45244" x="7285038" y="5768975"/>
          <p14:tracePt t="45260" x="7116763" y="5761038"/>
          <p14:tracePt t="45277" x="7056438" y="5761038"/>
          <p14:tracePt t="45294" x="7018338" y="5761038"/>
          <p14:tracePt t="45310" x="6873875" y="5783263"/>
          <p14:tracePt t="45329" x="6659563" y="5829300"/>
          <p14:tracePt t="45345" x="6408738" y="5829300"/>
          <p14:tracePt t="45361" x="6232525" y="5859463"/>
          <p14:tracePt t="45377" x="6172200" y="5859463"/>
          <p14:tracePt t="45394" x="6172200" y="5867400"/>
          <p14:tracePt t="45424" x="6172200" y="5875338"/>
          <p14:tracePt t="45431" x="6156325" y="5889625"/>
          <p14:tracePt t="45443" x="5989638" y="5913438"/>
          <p14:tracePt t="45460" x="5692775" y="5913438"/>
          <p14:tracePt t="45477" x="5562600" y="5913438"/>
          <p14:tracePt t="45493" x="5364163" y="5913438"/>
          <p14:tracePt t="45510" x="5227638" y="5913438"/>
          <p14:tracePt t="45529" x="5181600" y="5897563"/>
          <p14:tracePt t="45542" x="5083175" y="5897563"/>
          <p14:tracePt t="45542" x="5013325" y="5897563"/>
          <p14:tracePt t="45560" x="4860925" y="5897563"/>
          <p14:tracePt t="45577" x="4838700" y="5897563"/>
          <p14:tracePt t="45593" x="4822825" y="5897563"/>
          <p14:tracePt t="45609" x="4792663" y="5905500"/>
          <p14:tracePt t="45627" x="4770438" y="5905500"/>
          <p14:tracePt t="45643" x="4678363" y="5913438"/>
          <p14:tracePt t="45660" x="4572000" y="5935663"/>
          <p14:tracePt t="45677" x="4541838" y="5935663"/>
          <p14:tracePt t="45693" x="4533900" y="5935663"/>
          <p14:tracePt t="45709" x="4525963" y="5935663"/>
          <p14:tracePt t="45735" x="4503738" y="5935663"/>
          <p14:tracePt t="45744" x="4465638" y="5935663"/>
          <p14:tracePt t="45758" x="4283075" y="5935663"/>
          <p14:tracePt t="45777" x="4168775" y="5935663"/>
          <p14:tracePt t="45794" x="4130675" y="5935663"/>
          <p14:tracePt t="45810" x="4122738" y="5943600"/>
          <p14:tracePt t="45847" x="4114800" y="5943600"/>
          <p14:tracePt t="45855" x="4092575" y="5951538"/>
          <p14:tracePt t="45863" x="4060825" y="5959475"/>
          <p14:tracePt t="45876" x="4016375" y="5965825"/>
          <p14:tracePt t="45893" x="3984625" y="5965825"/>
          <p14:tracePt t="45910" x="3984625" y="5973763"/>
          <p14:tracePt t="45983" x="3984625" y="5981700"/>
          <p14:tracePt t="46000" x="3984625" y="5989638"/>
          <p14:tracePt t="46015" x="3978275" y="5989638"/>
          <p14:tracePt t="46143" x="3970338" y="6003925"/>
          <p14:tracePt t="46191" x="3954463" y="6003925"/>
          <p14:tracePt t="46208" x="3932238" y="6003925"/>
          <p14:tracePt t="46215" x="3908425" y="6003925"/>
          <p14:tracePt t="46226" x="3886200" y="6003925"/>
          <p14:tracePt t="46242" x="3870325" y="6003925"/>
          <p14:tracePt t="46303" x="3856038" y="6003925"/>
          <p14:tracePt t="46311" x="3840163" y="6003925"/>
          <p14:tracePt t="46325" x="3794125" y="6003925"/>
          <p14:tracePt t="46325" x="3787775" y="6019800"/>
          <p14:tracePt t="46345" x="3779838" y="6019800"/>
          <p14:tracePt t="46358" x="3779838" y="6027738"/>
          <p14:tracePt t="46511" x="3779838" y="6035675"/>
          <p14:tracePt t="47408" x="3779838" y="6011863"/>
          <p14:tracePt t="47608" x="3779838" y="5973763"/>
          <p14:tracePt t="47626" x="3779838" y="5935663"/>
          <p14:tracePt t="47631" x="3756025" y="5791200"/>
          <p14:tracePt t="47641" x="3733800" y="5638800"/>
          <p14:tracePt t="47659" x="3733800" y="5516563"/>
          <p14:tracePt t="47674" x="3733800" y="5364163"/>
          <p14:tracePt t="47690" x="3733800" y="5189538"/>
          <p14:tracePt t="47707" x="3733800" y="4975225"/>
          <p14:tracePt t="47723" x="3733800" y="4740275"/>
          <p14:tracePt t="47740" x="3733800" y="4518025"/>
          <p14:tracePt t="47757" x="3763963" y="4343400"/>
          <p14:tracePt t="47774" x="3810000" y="4221163"/>
          <p14:tracePt t="47774" x="3832225" y="4160838"/>
          <p14:tracePt t="47793" x="3878263" y="4000500"/>
          <p14:tracePt t="47809" x="3908425" y="3848100"/>
          <p14:tracePt t="47825" x="3924300" y="3703638"/>
          <p14:tracePt t="47841" x="3946525" y="3589338"/>
          <p14:tracePt t="47858" x="4000500" y="3413125"/>
          <p14:tracePt t="47874" x="4022725" y="3184525"/>
          <p14:tracePt t="47891" x="4030663" y="2987675"/>
          <p14:tracePt t="47908" x="4030663" y="2873375"/>
          <p14:tracePt t="47924" x="4030663" y="2819400"/>
          <p14:tracePt t="47924" x="4030663" y="2803525"/>
          <p14:tracePt t="47944" x="4030663" y="2765425"/>
          <p14:tracePt t="47957" x="4008438" y="2697163"/>
          <p14:tracePt t="47974" x="3992563" y="2636838"/>
          <p14:tracePt t="47974" x="3978275" y="2613025"/>
          <p14:tracePt t="47993" x="3970338" y="2536825"/>
          <p14:tracePt t="48009" x="3946525" y="2460625"/>
          <p14:tracePt t="48026" x="3908425" y="2370138"/>
          <p14:tracePt t="48041" x="3840163" y="2286000"/>
          <p14:tracePt t="48058" x="3802063" y="2232025"/>
          <p14:tracePt t="48075" x="3787775" y="2209800"/>
          <p14:tracePt t="48090" x="3787775" y="2193925"/>
          <p14:tracePt t="48106" x="3787775" y="2187575"/>
          <p14:tracePt t="48123" x="3787775" y="2179638"/>
          <p14:tracePt t="48140" x="3787775" y="2171700"/>
          <p14:tracePt t="48157" x="3787775" y="2163763"/>
          <p14:tracePt t="48173" x="3794125" y="2149475"/>
          <p14:tracePt t="48190" x="3802063" y="2133600"/>
          <p14:tracePt t="48208" x="3810000" y="2133600"/>
          <p14:tracePt t="48271" x="3817938" y="2133600"/>
          <p14:tracePt t="48295" x="3825875" y="2133600"/>
          <p14:tracePt t="48304" x="3832225" y="2133600"/>
          <p14:tracePt t="48311" x="3840163" y="2133600"/>
          <p14:tracePt t="48323" x="3848100" y="2133600"/>
          <p14:tracePt t="48340" x="3856038" y="2133600"/>
          <p14:tracePt t="48357" x="3870325" y="2133600"/>
          <p14:tracePt t="48373" x="3870325" y="2141538"/>
          <p14:tracePt t="48487" x="3863975" y="2141538"/>
          <p14:tracePt t="48495" x="3848100" y="2141538"/>
          <p14:tracePt t="48506" x="3825875" y="2141538"/>
          <p14:tracePt t="48524" x="3779838" y="2155825"/>
          <p14:tracePt t="48539" x="3695700" y="2155825"/>
          <p14:tracePt t="48556" x="3597275" y="2163763"/>
          <p14:tracePt t="48572" x="3475038" y="2163763"/>
          <p14:tracePt t="48589" x="3360738" y="2187575"/>
          <p14:tracePt t="48606" x="3276600" y="2187575"/>
          <p14:tracePt t="48622" x="3154363" y="2201863"/>
          <p14:tracePt t="48641" x="3070225" y="2201863"/>
          <p14:tracePt t="48658" x="2963863" y="2201863"/>
          <p14:tracePt t="48674" x="2895600" y="2201863"/>
          <p14:tracePt t="48690" x="2849563" y="2201863"/>
          <p14:tracePt t="48707" x="2803525" y="2201863"/>
          <p14:tracePt t="48724" x="2765425" y="2201863"/>
          <p14:tracePt t="48741" x="2720975" y="2209800"/>
          <p14:tracePt t="48756" x="2651125" y="2209800"/>
          <p14:tracePt t="48772" x="2568575" y="2209800"/>
          <p14:tracePt t="48790" x="2416175" y="2209800"/>
          <p14:tracePt t="48809" x="2339975" y="2209800"/>
          <p14:tracePt t="48825" x="2293938" y="2209800"/>
          <p14:tracePt t="48841" x="2247900" y="2209800"/>
          <p14:tracePt t="48857" x="2201863" y="2209800"/>
          <p14:tracePt t="48874" x="2149475" y="2209800"/>
          <p14:tracePt t="48890" x="2111375" y="2209800"/>
          <p14:tracePt t="48907" x="2065338" y="2209800"/>
          <p14:tracePt t="48923" x="2027238" y="2209800"/>
          <p14:tracePt t="48940" x="1973263" y="2209800"/>
          <p14:tracePt t="48957" x="1927225" y="2209800"/>
          <p14:tracePt t="48973" x="1912938" y="2209800"/>
          <p14:tracePt t="48990" x="1897063" y="2209800"/>
          <p14:tracePt t="49008" x="1882775" y="2209800"/>
          <p14:tracePt t="49023" x="1806575" y="2209800"/>
          <p14:tracePt t="49041" x="1736725" y="2209800"/>
          <p14:tracePt t="49056" x="1684338" y="2209800"/>
          <p14:tracePt t="49072" x="1654175" y="2209800"/>
          <p14:tracePt t="49089" x="1600200" y="2209800"/>
          <p14:tracePt t="49106" x="1539875" y="2201863"/>
          <p14:tracePt t="49123" x="1501775" y="2193925"/>
          <p14:tracePt t="49139" x="1493838" y="2193925"/>
          <p14:tracePt t="49156" x="1501775" y="2193925"/>
          <p14:tracePt t="49263" x="1516063" y="2193925"/>
          <p14:tracePt t="49272" x="1531938" y="2193925"/>
          <p14:tracePt t="49289" x="1546225" y="2193925"/>
          <p14:tracePt t="49295" x="1570038" y="2193925"/>
          <p14:tracePt t="49306" x="1577975" y="2193925"/>
          <p14:tracePt t="49321" x="1592263" y="2193925"/>
          <p14:tracePt t="49338" x="1608138" y="2193925"/>
          <p14:tracePt t="49368" x="1630363" y="2193925"/>
          <p14:tracePt t="49375" x="1630363" y="2201863"/>
          <p14:tracePt t="49388" x="1654175" y="2201863"/>
          <p14:tracePt t="49406" x="1684338" y="2201863"/>
          <p14:tracePt t="49406" x="1698625" y="2201863"/>
          <p14:tracePt t="49424" x="1722438" y="2201863"/>
          <p14:tracePt t="49441" x="1752600" y="2201863"/>
          <p14:tracePt t="49457" x="1782763" y="2201863"/>
          <p14:tracePt t="49473" x="1836738" y="2201863"/>
          <p14:tracePt t="49489" x="1897063" y="2217738"/>
          <p14:tracePt t="49507" x="1951038" y="2217738"/>
          <p14:tracePt t="49522" x="2003425" y="2217738"/>
          <p14:tracePt t="49539" x="2065338" y="2217738"/>
          <p14:tracePt t="49556" x="2103438" y="2217738"/>
          <p14:tracePt t="49572" x="2141538" y="2217738"/>
          <p14:tracePt t="49589" x="2209800" y="2217738"/>
          <p14:tracePt t="49606" x="2308225" y="2217738"/>
          <p14:tracePt t="49606" x="2370138" y="2217738"/>
          <p14:tracePt t="49624" x="2438400" y="2217738"/>
          <p14:tracePt t="49638" x="2590800" y="2217738"/>
          <p14:tracePt t="49657" x="2682875" y="2217738"/>
          <p14:tracePt t="49674" x="2743200" y="2217738"/>
          <p14:tracePt t="49688" x="2811463" y="2217738"/>
          <p14:tracePt t="49706" x="2849563" y="2217738"/>
          <p14:tracePt t="49722" x="2925763" y="2217738"/>
          <p14:tracePt t="49739" x="3040063" y="2217738"/>
          <p14:tracePt t="49756" x="3200400" y="2217738"/>
          <p14:tracePt t="49772" x="3344863" y="2217738"/>
          <p14:tracePt t="49789" x="3467100" y="2217738"/>
          <p14:tracePt t="49806" x="3543300" y="2217738"/>
          <p14:tracePt t="49822" x="3573463" y="2217738"/>
          <p14:tracePt t="49822" x="3589338" y="2217738"/>
          <p14:tracePt t="49841" x="3603625" y="2217738"/>
          <p14:tracePt t="49857" x="3635375" y="2217738"/>
          <p14:tracePt t="49873" x="3756025" y="2201863"/>
          <p14:tracePt t="49889" x="3932238" y="2193925"/>
          <p14:tracePt t="49906" x="4122738" y="2193925"/>
          <p14:tracePt t="49922" x="4206875" y="2193925"/>
          <p14:tracePt t="49939" x="4191000" y="2193925"/>
          <p14:tracePt t="50279" x="4175125" y="2193925"/>
          <p14:tracePt t="50288" x="4152900" y="2193925"/>
          <p14:tracePt t="50295" x="4144963" y="2193925"/>
          <p14:tracePt t="50306" x="4122738" y="2193925"/>
          <p14:tracePt t="50322" x="4106863" y="2193925"/>
          <p14:tracePt t="50343" x="4098925" y="2193925"/>
          <p14:tracePt t="50375" x="4084638" y="2193925"/>
          <p14:tracePt t="50383" x="4068763" y="2193925"/>
          <p14:tracePt t="50391" x="4054475" y="2201863"/>
          <p14:tracePt t="50405" x="4038600" y="2225675"/>
          <p14:tracePt t="50421" x="4030663" y="2225675"/>
          <p14:tracePt t="50438" x="4008438" y="2225675"/>
          <p14:tracePt t="50438" x="3992563" y="2225675"/>
          <p14:tracePt t="50457" x="3954463" y="2225675"/>
          <p14:tracePt t="50473" x="3916363" y="2225675"/>
          <p14:tracePt t="50489" x="3863975" y="2247900"/>
          <p14:tracePt t="50506" x="3810000" y="2247900"/>
          <p14:tracePt t="50522" x="3733800" y="2247900"/>
          <p14:tracePt t="50538" x="3673475" y="2247900"/>
          <p14:tracePt t="50554" x="3611563" y="2247900"/>
          <p14:tracePt t="50571" x="3535363" y="2247900"/>
          <p14:tracePt t="50588" x="3436938" y="2247900"/>
          <p14:tracePt t="50605" x="3292475" y="2247900"/>
          <p14:tracePt t="50621" x="3140075" y="2247900"/>
          <p14:tracePt t="50638" x="3009900" y="2247900"/>
          <p14:tracePt t="50638" x="2955925" y="2247900"/>
          <p14:tracePt t="50657" x="2849563" y="2247900"/>
          <p14:tracePt t="50674" x="2743200" y="2247900"/>
          <p14:tracePt t="50689" x="2689225" y="2247900"/>
          <p14:tracePt t="50704" x="2659063" y="2247900"/>
          <p14:tracePt t="50721" x="2628900" y="2247900"/>
          <p14:tracePt t="50737" x="2590800" y="2247900"/>
          <p14:tracePt t="50754" x="2536825" y="2247900"/>
          <p14:tracePt t="50770" x="2468563" y="2247900"/>
          <p14:tracePt t="50787" x="2422525" y="2247900"/>
          <p14:tracePt t="50804" x="2378075" y="2247900"/>
          <p14:tracePt t="50820" x="2370138" y="2247900"/>
          <p14:tracePt t="50836" x="2346325" y="2247900"/>
          <p14:tracePt t="50853" x="2316163" y="2247900"/>
          <p14:tracePt t="50870" x="2232025" y="2247900"/>
          <p14:tracePt t="50870" x="2179638" y="2247900"/>
          <p14:tracePt t="50888" x="2073275" y="2247900"/>
          <p14:tracePt t="50904" x="1989138" y="2247900"/>
          <p14:tracePt t="50922" x="1958975" y="2247900"/>
          <p14:tracePt t="50938" x="1927225" y="2247900"/>
          <p14:tracePt t="50955" x="1889125" y="2247900"/>
          <p14:tracePt t="50971" x="1798638" y="2247900"/>
          <p14:tracePt t="50988" x="1676400" y="2239963"/>
          <p14:tracePt t="51006" x="1577975" y="2225675"/>
          <p14:tracePt t="51021" x="1546225" y="2217738"/>
          <p14:tracePt t="51037" x="1531938" y="2217738"/>
          <p14:tracePt t="51054" x="1524000" y="2217738"/>
          <p14:tracePt t="51079" x="1516063" y="2217738"/>
          <p14:tracePt t="51089" x="1493838" y="2209800"/>
          <p14:tracePt t="51105" x="1501775" y="2209800"/>
          <p14:tracePt t="51256" x="1531938" y="2201863"/>
          <p14:tracePt t="51263" x="1592263" y="2201863"/>
          <p14:tracePt t="51272" x="1774825" y="2201863"/>
          <p14:tracePt t="51289" x="2095500" y="2201863"/>
          <p14:tracePt t="51305" x="2454275" y="2201863"/>
          <p14:tracePt t="51322" x="2590800" y="2201863"/>
          <p14:tracePt t="51338" x="2613025" y="2201863"/>
          <p14:tracePt t="51353" x="2644775" y="2187575"/>
          <p14:tracePt t="51407" x="2682875" y="2187575"/>
          <p14:tracePt t="51415" x="2751138" y="2155825"/>
          <p14:tracePt t="51423" x="2841625" y="2155825"/>
          <p14:tracePt t="51437" x="3184525" y="2155825"/>
          <p14:tracePt t="51454" x="3703638" y="2155825"/>
          <p14:tracePt t="51454" x="4054475" y="2155825"/>
          <p14:tracePt t="51472" x="4511675" y="2095500"/>
          <p14:tracePt t="51489" x="4670425" y="2095500"/>
          <p14:tracePt t="51505" x="4686300" y="2095500"/>
          <p14:tracePt t="51520" x="4678363" y="2095500"/>
          <p14:tracePt t="51599" x="4670425" y="2095500"/>
          <p14:tracePt t="51607" x="4656138" y="2095500"/>
          <p14:tracePt t="51619" x="4640263" y="2095500"/>
          <p14:tracePt t="51637" x="4625975" y="2095500"/>
          <p14:tracePt t="51703" x="4610100" y="2095500"/>
          <p14:tracePt t="51720" x="4602163" y="2095500"/>
          <p14:tracePt t="51727" x="4572000" y="2111375"/>
          <p14:tracePt t="51742" x="4495800" y="2125663"/>
          <p14:tracePt t="51754" x="4381500" y="2155825"/>
          <p14:tracePt t="51771" x="4198938" y="2187575"/>
          <p14:tracePt t="51787" x="4016375" y="2209800"/>
          <p14:tracePt t="51804" x="3878263" y="2232025"/>
          <p14:tracePt t="51820" x="3825875" y="2239963"/>
          <p14:tracePt t="51837" x="3810000" y="2247900"/>
          <p14:tracePt t="51853" x="3763963" y="2255838"/>
          <p14:tracePt t="51870" x="3559175" y="2270125"/>
          <p14:tracePt t="51888" x="3390900" y="2293938"/>
          <p14:tracePt t="51904" x="3306763" y="2293938"/>
          <p14:tracePt t="51921" x="3292475" y="2293938"/>
          <p14:tracePt t="51937" x="3292475" y="2308225"/>
          <p14:tracePt t="51954" x="3306763" y="2308225"/>
          <p14:tracePt t="51969" x="3344863" y="2308225"/>
          <p14:tracePt t="51987" x="3382963" y="2332038"/>
          <p14:tracePt t="52003" x="3390900" y="2332038"/>
          <p14:tracePt t="52119" x="3398838" y="2332038"/>
          <p14:tracePt t="52151" x="3406775" y="2339975"/>
          <p14:tracePt t="52159" x="3421063" y="2339975"/>
          <p14:tracePt t="52170" x="3436938" y="2354263"/>
          <p14:tracePt t="52186" x="3497263" y="2400300"/>
          <p14:tracePt t="52203" x="3559175" y="2468563"/>
          <p14:tracePt t="52220" x="3619500" y="2582863"/>
          <p14:tracePt t="52237" x="3687763" y="2743200"/>
          <p14:tracePt t="52253" x="3733800" y="2925763"/>
          <p14:tracePt t="52270" x="3802063" y="3184525"/>
          <p14:tracePt t="52270" x="3856038" y="3322638"/>
          <p14:tracePt t="52289" x="3902075" y="3505200"/>
          <p14:tracePt t="52303" x="4076700" y="4160838"/>
          <p14:tracePt t="52321" x="4144963" y="4602163"/>
          <p14:tracePt t="52338" x="4191000" y="4953000"/>
          <p14:tracePt t="52354" x="4191000" y="5265738"/>
          <p14:tracePt t="52370" x="4244975" y="5584825"/>
          <p14:tracePt t="52386" x="4305300" y="5867400"/>
          <p14:tracePt t="52402" x="4373563" y="6096000"/>
          <p14:tracePt t="52419" x="4427538" y="6302375"/>
          <p14:tracePt t="52436" x="4465638" y="6454775"/>
          <p14:tracePt t="52453" x="4473575" y="6591300"/>
          <p14:tracePt t="52469" x="4473575" y="6675438"/>
          <p14:tracePt t="52486" x="4465638" y="6735763"/>
          <p14:tracePt t="52486" x="4449763" y="6781800"/>
          <p14:tracePt t="52504" x="4449763" y="6811963"/>
          <p14:tracePt t="52520" x="4419600" y="6850063"/>
          <p14:tracePt t="52537" x="4397375" y="6850063"/>
          <p14:tracePt t="52553" x="4373563" y="6850063"/>
          <p14:tracePt t="52570" x="4359275" y="6850063"/>
          <p14:tracePt t="52586" x="4351338" y="6850063"/>
          <p14:tracePt t="52602" x="4335463" y="6850063"/>
          <p14:tracePt t="52639" x="4305300" y="6850063"/>
          <p14:tracePt t="52647" x="4251325" y="6804025"/>
          <p14:tracePt t="52656" x="4152900" y="6727825"/>
          <p14:tracePt t="52669" x="3902075" y="6537325"/>
          <p14:tracePt t="52685" x="3832225" y="6446838"/>
          <p14:tracePt t="52702" x="3817938" y="6423025"/>
          <p14:tracePt t="52718" x="3817938" y="6378575"/>
          <p14:tracePt t="52737" x="3802063" y="6346825"/>
          <p14:tracePt t="52753" x="3771900" y="6294438"/>
          <p14:tracePt t="52770" x="3725863" y="6248400"/>
          <p14:tracePt t="52786" x="3711575" y="6226175"/>
          <p14:tracePt t="52802" x="3711575" y="6210300"/>
          <p14:tracePt t="52832" x="3711575" y="6194425"/>
          <p14:tracePt t="52847" x="3711575" y="6188075"/>
          <p14:tracePt t="52855" x="3711575" y="6164263"/>
          <p14:tracePt t="52869" x="3703638" y="6118225"/>
          <p14:tracePt t="52886" x="3687763" y="6103938"/>
          <p14:tracePt t="52902" x="3687763" y="6088063"/>
          <p14:tracePt t="52951" x="3695700" y="6080125"/>
          <p14:tracePt t="52959" x="3695700" y="6073775"/>
          <p14:tracePt t="53047" x="3703638" y="6073775"/>
          <p14:tracePt t="53055" x="3711575" y="6073775"/>
          <p14:tracePt t="53068" x="3725863" y="6073775"/>
          <p14:tracePt t="53086" x="3749675" y="6073775"/>
          <p14:tracePt t="53101" x="3771900" y="6073775"/>
          <p14:tracePt t="53119" x="3779838" y="6073775"/>
          <p14:tracePt t="53136" x="3794125" y="6073775"/>
          <p14:tracePt t="53153" x="3802063" y="6073775"/>
          <p14:tracePt t="53169" x="3817938" y="6080125"/>
          <p14:tracePt t="53186" x="3825875" y="6088063"/>
          <p14:tracePt t="53201" x="3832225" y="6096000"/>
          <p14:tracePt t="53232" x="3832225" y="6103938"/>
          <p14:tracePt t="53271" x="3840163" y="6111875"/>
          <p14:tracePt t="53295" x="3840163" y="6118225"/>
          <p14:tracePt t="53343" x="3848100" y="6118225"/>
          <p14:tracePt t="53367" x="3863975" y="6134100"/>
          <p14:tracePt t="53783" x="3870325" y="6134100"/>
          <p14:tracePt t="53791" x="3886200" y="6134100"/>
          <p14:tracePt t="53801" x="3908425" y="6149975"/>
          <p14:tracePt t="53818" x="3916363" y="6156325"/>
          <p14:tracePt t="53839" x="3924300" y="6156325"/>
          <p14:tracePt t="53880" x="3932238" y="6156325"/>
          <p14:tracePt t="53959" x="3932238" y="6164263"/>
          <p14:tracePt t="53984" x="3932238" y="6172200"/>
          <p14:tracePt t="54000" x="3924300" y="6172200"/>
          <p14:tracePt t="54007" x="3924300" y="6164263"/>
          <p14:tracePt t="54039" x="3924300" y="6172200"/>
          <p14:tracePt t="54167" x="3916363" y="6172200"/>
          <p14:tracePt t="54223" x="3916363" y="6180138"/>
          <p14:tracePt t="54351" x="3916363" y="6188075"/>
          <p14:tracePt t="54455" x="3924300" y="6194425"/>
          <p14:tracePt t="54487" x="3924300" y="6188075"/>
          <p14:tracePt t="54647" x="3924300" y="6172200"/>
          <p14:tracePt t="54687" x="3924300" y="6164263"/>
          <p14:tracePt t="54703" x="3908425" y="6164263"/>
          <p14:tracePt t="54719" x="3908425" y="6156325"/>
          <p14:tracePt t="54728" x="3902075" y="6156325"/>
          <p14:tracePt t="54927" x="3894138" y="6156325"/>
          <p14:tracePt t="54968" x="3886200" y="6156325"/>
          <p14:tracePt t="55023" x="3878263" y="6156325"/>
          <p14:tracePt t="55055" x="3870325" y="6156325"/>
          <p14:tracePt t="55095" x="3863975" y="6156325"/>
          <p14:tracePt t="55103" x="3848100" y="6149975"/>
          <p14:tracePt t="55117" x="3840163" y="6149975"/>
          <p14:tracePt t="55133" x="3817938" y="6134100"/>
          <p14:tracePt t="55150" x="3802063" y="6134100"/>
          <p14:tracePt t="55168" x="3794125" y="6134100"/>
          <p14:tracePt t="55255" x="3794125" y="6126163"/>
          <p14:tracePt t="55279" x="3794125" y="6111875"/>
          <p14:tracePt t="55287" x="3787775" y="6111875"/>
          <p14:tracePt t="55299" x="3779838" y="6096000"/>
          <p14:tracePt t="55320" x="3771900" y="6096000"/>
          <p14:tracePt t="55333" x="3763963" y="6088063"/>
          <p14:tracePt t="55349" x="3725863" y="6049963"/>
          <p14:tracePt t="55369" x="3703638" y="6027738"/>
          <p14:tracePt t="55384" x="3679825" y="6003925"/>
          <p14:tracePt t="55401" x="3673475" y="5989638"/>
          <p14:tracePt t="55418" x="3657600" y="5981700"/>
          <p14:tracePt t="55434" x="3627438" y="5959475"/>
          <p14:tracePt t="55450" x="3611563" y="5943600"/>
          <p14:tracePt t="55466" x="3581400" y="5921375"/>
          <p14:tracePt t="55483" x="3535363" y="5889625"/>
          <p14:tracePt t="55500" x="3497263" y="5875338"/>
          <p14:tracePt t="55517" x="3444875" y="5829300"/>
          <p14:tracePt t="55533" x="3421063" y="5829300"/>
          <p14:tracePt t="55550" x="3398838" y="5813425"/>
          <p14:tracePt t="55566" x="3375025" y="5807075"/>
          <p14:tracePt t="55566" x="3360738" y="5799138"/>
          <p14:tracePt t="55585" x="3322638" y="5775325"/>
          <p14:tracePt t="55600" x="3268663" y="5753100"/>
          <p14:tracePt t="55618" x="3184525" y="5699125"/>
          <p14:tracePt t="55634" x="3132138" y="5661025"/>
          <p14:tracePt t="55650" x="3108325" y="5646738"/>
          <p14:tracePt t="55666" x="3101975" y="5638800"/>
          <p14:tracePt t="55683" x="3094038" y="5622925"/>
          <p14:tracePt t="55699" x="3070225" y="5600700"/>
          <p14:tracePt t="55716" x="3032125" y="5562600"/>
          <p14:tracePt t="55733" x="3001963" y="5540375"/>
          <p14:tracePt t="55749" x="2979738" y="5524500"/>
          <p14:tracePt t="55766" x="2971800" y="5508625"/>
          <p14:tracePt t="55782" x="2963863" y="5502275"/>
          <p14:tracePt t="56718" x="2955925" y="5502275"/>
          <p14:tracePt t="57399" x="2949575" y="5502275"/>
          <p14:tracePt t="57407" x="2941638" y="5508625"/>
          <p14:tracePt t="57416" x="2933700" y="5508625"/>
          <p14:tracePt t="57430" x="2895600" y="5508625"/>
          <p14:tracePt t="57449" x="2865438" y="5508625"/>
          <p14:tracePt t="57465" x="2819400" y="5524500"/>
          <p14:tracePt t="57482" x="2789238" y="5524500"/>
          <p14:tracePt t="57498" x="2765425" y="5524500"/>
          <p14:tracePt t="57515" x="2720975" y="5524500"/>
          <p14:tracePt t="57532" x="2689225" y="5524500"/>
          <p14:tracePt t="57548" x="2628900" y="5524500"/>
          <p14:tracePt t="57564" x="2552700" y="5532438"/>
          <p14:tracePt t="57581" x="2498725" y="5532438"/>
          <p14:tracePt t="57598" x="2460625" y="5532438"/>
          <p14:tracePt t="57614" x="2430463" y="5532438"/>
          <p14:tracePt t="57632" x="2422525" y="5532438"/>
          <p14:tracePt t="57649" x="2416175" y="5532438"/>
          <p14:tracePt t="57664" x="2400300" y="5532438"/>
          <p14:tracePt t="58039" x="2370138" y="5532438"/>
          <p14:tracePt t="58048" x="2346325" y="5532438"/>
          <p14:tracePt t="58055" x="2332038" y="5532438"/>
          <p14:tracePt t="58064" x="2286000" y="5532438"/>
          <p14:tracePt t="58081" x="2217738" y="5546725"/>
          <p14:tracePt t="58098" x="2171700" y="5570538"/>
          <p14:tracePt t="58114" x="2125663" y="5592763"/>
          <p14:tracePt t="58130" x="2073275" y="5622925"/>
          <p14:tracePt t="58147" x="2019300" y="5661025"/>
          <p14:tracePt t="58164" x="1965325" y="5699125"/>
          <p14:tracePt t="58180" x="1912938" y="5722938"/>
          <p14:tracePt t="58197" x="1858963" y="5761038"/>
          <p14:tracePt t="58214" x="1806575" y="5807075"/>
          <p14:tracePt t="58230" x="1722438" y="5875338"/>
          <p14:tracePt t="58248" x="1692275" y="5921375"/>
          <p14:tracePt t="58265" x="1630363" y="5981700"/>
          <p14:tracePt t="58281" x="1577975" y="6019800"/>
          <p14:tracePt t="58297" x="1516063" y="6065838"/>
          <p14:tracePt t="58314" x="1493838" y="6088063"/>
          <p14:tracePt t="58330" x="1470025" y="6126163"/>
          <p14:tracePt t="58347" x="1470025" y="6142038"/>
          <p14:tracePt t="58363" x="1455738" y="6172200"/>
          <p14:tracePt t="58380" x="1439863" y="6202363"/>
          <p14:tracePt t="58397" x="1425575" y="6226175"/>
          <p14:tracePt t="58413" x="1409700" y="6232525"/>
          <p14:tracePt t="58430" x="1409700" y="6240463"/>
          <p14:tracePt t="58519" x="1409700" y="6232525"/>
          <p14:tracePt t="58887" x="1409700" y="6226175"/>
          <p14:tracePt t="59335" x="1417638" y="6226175"/>
          <p14:tracePt t="59352" x="1425575" y="6218238"/>
          <p14:tracePt t="59360" x="1431925" y="6218238"/>
          <p14:tracePt t="59391" x="1447800" y="6218238"/>
          <p14:tracePt t="59399" x="1463675" y="6218238"/>
          <p14:tracePt t="59412" x="1546225" y="6194425"/>
          <p14:tracePt t="59429" x="1692275" y="6164263"/>
          <p14:tracePt t="59446" x="1836738" y="6118225"/>
          <p14:tracePt t="59463" x="1889125" y="6096000"/>
          <p14:tracePt t="59463" x="1905000" y="6088063"/>
          <p14:tracePt t="59481" x="1905000" y="6080125"/>
          <p14:tracePt t="59497" x="1920875" y="6057900"/>
          <p14:tracePt t="59513" x="1958975" y="6019800"/>
          <p14:tracePt t="59530" x="1997075" y="6003925"/>
          <p14:tracePt t="59546" x="2073275" y="5973763"/>
          <p14:tracePt t="59562" x="2225675" y="5927725"/>
          <p14:tracePt t="59579" x="2446338" y="5883275"/>
          <p14:tracePt t="59595" x="2644775" y="5867400"/>
          <p14:tracePt t="59612" x="2735263" y="5867400"/>
          <p14:tracePt t="59629" x="2773363" y="5859463"/>
          <p14:tracePt t="59646" x="2797175" y="5845175"/>
          <p14:tracePt t="59646" x="2819400" y="5845175"/>
          <p14:tracePt t="59666" x="2857500" y="5829300"/>
          <p14:tracePt t="59678" x="3094038" y="5753100"/>
          <p14:tracePt t="59697" x="3429000" y="5638800"/>
          <p14:tracePt t="59714" x="4038600" y="5546725"/>
          <p14:tracePt t="59729" x="4449763" y="5486400"/>
          <p14:tracePt t="59746" x="4625975" y="5478463"/>
          <p14:tracePt t="59762" x="4648200" y="5478463"/>
          <p14:tracePt t="59779" x="4656138" y="5478463"/>
          <p14:tracePt t="59815" x="4670425" y="5478463"/>
          <p14:tracePt t="59824" x="4694238" y="5478463"/>
          <p14:tracePt t="59832" x="4740275" y="5478463"/>
          <p14:tracePt t="59845" x="4899025" y="5478463"/>
          <p14:tracePt t="59862" x="5075238" y="5478463"/>
          <p14:tracePt t="59862" x="5143500" y="5478463"/>
          <p14:tracePt t="59880" x="5203825" y="5478463"/>
          <p14:tracePt t="59895" x="5311775" y="5486400"/>
          <p14:tracePt t="59913" x="5387975" y="5494338"/>
          <p14:tracePt t="59929" x="5426075" y="5494338"/>
          <p14:tracePt t="59946" x="5456238" y="5502275"/>
          <p14:tracePt t="59962" x="5470525" y="5502275"/>
          <p14:tracePt t="59978" x="5470525" y="5508625"/>
          <p14:tracePt t="60015" x="5478463" y="5508625"/>
          <p14:tracePt t="60033" x="5486400" y="5516563"/>
          <p14:tracePt t="60039" x="5486400" y="5524500"/>
          <p14:tracePt t="60055" x="5494338" y="5540375"/>
          <p14:tracePt t="60064" x="5502275" y="5546725"/>
          <p14:tracePt t="60080" x="5502275" y="5554663"/>
          <p14:tracePt t="60095" x="5516563" y="5592763"/>
          <p14:tracePt t="60113" x="5524500" y="5608638"/>
          <p14:tracePt t="60129" x="5532438" y="5646738"/>
          <p14:tracePt t="60146" x="5532438" y="5661025"/>
          <p14:tracePt t="60161" x="5516563" y="5699125"/>
          <p14:tracePt t="60178" x="5478463" y="5730875"/>
          <p14:tracePt t="60195" x="5448300" y="5745163"/>
          <p14:tracePt t="60212" x="5426075" y="5745163"/>
          <p14:tracePt t="60228" x="5418138" y="5745163"/>
          <p14:tracePt t="60287" x="5426075" y="5745163"/>
          <p14:tracePt t="60511" x="5432425" y="5745163"/>
          <p14:tracePt t="60519" x="5440363" y="5745163"/>
          <p14:tracePt t="60535" x="5448300" y="5745163"/>
          <p14:tracePt t="60544" x="5464175" y="5753100"/>
          <p14:tracePt t="60561" x="5470525" y="5753100"/>
          <p14:tracePt t="60577" x="5508625" y="5753100"/>
          <p14:tracePt t="60594" x="5540375" y="5753100"/>
          <p14:tracePt t="60611" x="5584825" y="5753100"/>
          <p14:tracePt t="60628" x="5661025" y="5753100"/>
          <p14:tracePt t="60644" x="5768975" y="5753100"/>
          <p14:tracePt t="60661" x="5905500" y="5753100"/>
          <p14:tracePt t="60679" x="5981700" y="5775325"/>
          <p14:tracePt t="60679" x="5997575" y="5775325"/>
          <p14:tracePt t="60697" x="6003925" y="5775325"/>
          <p14:tracePt t="60711" x="6011863" y="5775325"/>
          <p14:tracePt t="60751" x="6035675" y="5775325"/>
          <p14:tracePt t="60767" x="6065838" y="5775325"/>
          <p14:tracePt t="60776" x="6118225" y="5775325"/>
          <p14:tracePt t="60784" x="6156325" y="5775325"/>
          <p14:tracePt t="60794" x="6286500" y="5775325"/>
          <p14:tracePt t="60811" x="6430963" y="5775325"/>
          <p14:tracePt t="60827" x="6613525" y="5775325"/>
          <p14:tracePt t="60844" x="6811963" y="5775325"/>
          <p14:tracePt t="60861" x="6994525" y="5791200"/>
          <p14:tracePt t="60877" x="7162800" y="5791200"/>
          <p14:tracePt t="60877" x="7231063" y="5791200"/>
          <p14:tracePt t="60896" x="7292975" y="5791200"/>
          <p14:tracePt t="60912" x="7483475" y="5799138"/>
          <p14:tracePt t="60928" x="7620000" y="5799138"/>
          <p14:tracePt t="60944" x="7734300" y="5799138"/>
          <p14:tracePt t="60961" x="7810500" y="5799138"/>
          <p14:tracePt t="60977" x="7832725" y="5799138"/>
          <p14:tracePt t="60993" x="7832725" y="5807075"/>
          <p14:tracePt t="61552" x="7826375" y="5813425"/>
          <p14:tracePt t="61575" x="7826375" y="5821363"/>
          <p14:tracePt t="61607" x="7818438" y="5837238"/>
          <p14:tracePt t="62508" x="7802563" y="5837238"/>
          <p14:tracePt t="63311" x="7794625" y="5837238"/>
          <p14:tracePt t="63343" x="7788275" y="5837238"/>
          <p14:tracePt t="63360" x="7772400" y="5837238"/>
          <p14:tracePt t="63367" x="7764463" y="5837238"/>
          <p14:tracePt t="63376" x="7750175" y="5837238"/>
          <p14:tracePt t="63393" x="7734300" y="5837238"/>
          <p14:tracePt t="63425" x="7712075" y="5837238"/>
          <p14:tracePt t="63431" x="7704138" y="5837238"/>
          <p14:tracePt t="63441" x="7627938" y="5807075"/>
          <p14:tracePt t="63458" x="7551738" y="5783263"/>
          <p14:tracePt t="63475" x="7459663" y="5737225"/>
          <p14:tracePt t="63493" x="7337425" y="5654675"/>
          <p14:tracePt t="63508" x="7246938" y="5592763"/>
          <p14:tracePt t="63525" x="7223125" y="5578475"/>
          <p14:tracePt t="63542" x="7154863" y="5540375"/>
          <p14:tracePt t="63557" x="7018338" y="5478463"/>
          <p14:tracePt t="63557" x="6896100" y="5426075"/>
          <p14:tracePt t="63577" x="6727825" y="5364163"/>
          <p14:tracePt t="63591" x="5775325" y="5113338"/>
          <p14:tracePt t="63609" x="5021263" y="4937125"/>
          <p14:tracePt t="63625" x="4365625" y="4762500"/>
          <p14:tracePt t="63642" x="3825875" y="4587875"/>
          <p14:tracePt t="63658" x="3406775" y="4403725"/>
          <p14:tracePt t="63675" x="3001963" y="4175125"/>
          <p14:tracePt t="63691" x="2590800" y="3902075"/>
          <p14:tracePt t="63708" x="2163763" y="3627438"/>
          <p14:tracePt t="63725" x="1577975" y="3306763"/>
          <p14:tracePt t="63746" x="1470025" y="3222625"/>
          <p14:tracePt t="63757" x="1325563" y="3108325"/>
          <p14:tracePt t="63757" x="1295400" y="3048000"/>
          <p14:tracePt t="63776" x="1241425" y="2925763"/>
          <p14:tracePt t="63793" x="1219200" y="2819400"/>
          <p14:tracePt t="63809" x="1203325" y="2773363"/>
          <p14:tracePt t="63825" x="1203325" y="2751138"/>
          <p14:tracePt t="63842" x="1219200" y="2727325"/>
          <p14:tracePt t="63858" x="1227138" y="2720975"/>
          <p14:tracePt t="63874" x="1227138" y="2713038"/>
          <p14:tracePt t="63895" x="1235075" y="2697163"/>
          <p14:tracePt t="63907" x="1235075" y="2682875"/>
          <p14:tracePt t="63924" x="1241425" y="2659063"/>
          <p14:tracePt t="63941" x="1273175" y="2651125"/>
          <p14:tracePt t="63958" x="1311275" y="2644775"/>
          <p14:tracePt t="63974" x="1379538" y="2644775"/>
          <p14:tracePt t="63974" x="1401763" y="2644775"/>
          <p14:tracePt t="63993" x="1470025" y="2644775"/>
          <p14:tracePt t="64009" x="1562100" y="2667000"/>
          <p14:tracePt t="64027" x="1692275" y="2689225"/>
          <p14:tracePt t="64042" x="1874838" y="2751138"/>
          <p14:tracePt t="64058" x="2065338" y="2797175"/>
          <p14:tracePt t="64074" x="2239963" y="2827338"/>
          <p14:tracePt t="64091" x="2308225" y="2865438"/>
          <p14:tracePt t="64107" x="2332038" y="2865438"/>
          <p14:tracePt t="64124" x="2354263" y="2865438"/>
          <p14:tracePt t="64191" x="2392363" y="2865438"/>
          <p14:tracePt t="64199" x="2468563" y="2873375"/>
          <p14:tracePt t="64208" x="2613025" y="2895600"/>
          <p14:tracePt t="64225" x="2751138" y="2917825"/>
          <p14:tracePt t="64241" x="2773363" y="2917825"/>
          <p14:tracePt t="64257" x="2765425" y="2917825"/>
          <p14:tracePt t="64304" x="2751138" y="2917825"/>
          <p14:tracePt t="64311" x="2727325" y="2917825"/>
          <p14:tracePt t="64323" x="2705100" y="2917825"/>
          <p14:tracePt t="64341" x="2682875" y="2917825"/>
          <p14:tracePt t="64357" x="2674938" y="2917825"/>
          <p14:tracePt t="64373" x="2651125" y="2917825"/>
          <p14:tracePt t="64424" x="2636838" y="2917825"/>
          <p14:tracePt t="64431" x="2606675" y="2917825"/>
          <p14:tracePt t="64441" x="2544763" y="2917825"/>
          <p14:tracePt t="64458" x="2514600" y="2917825"/>
          <p14:tracePt t="64474" x="2492375" y="2917825"/>
          <p14:tracePt t="64490" x="2484438" y="2917825"/>
          <p14:tracePt t="64599" x="2468563" y="2917825"/>
          <p14:tracePt t="64607" x="2438400" y="2917825"/>
          <p14:tracePt t="64624" x="2416175" y="2917825"/>
          <p14:tracePt t="64641" x="2408238" y="2917825"/>
          <p14:tracePt t="64664" x="2400300" y="2917825"/>
          <p14:tracePt t="64711" x="2384425" y="2917825"/>
          <p14:tracePt t="64719" x="2354263" y="2917825"/>
          <p14:tracePt t="64727" x="2339975" y="2917825"/>
          <p14:tracePt t="64740" x="2324100" y="2917825"/>
          <p14:tracePt t="64767" x="2316163" y="2917825"/>
          <p14:tracePt t="64831" x="2308225" y="2917825"/>
          <p14:tracePt t="64840" x="2301875" y="2917825"/>
          <p14:tracePt t="64847" x="2293938" y="2917825"/>
          <p14:tracePt t="64944" x="2293938" y="2911475"/>
          <p14:tracePt t="64967" x="2293938" y="2895600"/>
          <p14:tracePt t="65455" x="2293938" y="2887663"/>
          <p14:tracePt t="66144" x="2286000" y="2879725"/>
          <p14:tracePt t="66872" x="2278063" y="2879725"/>
          <p14:tracePt t="66879" x="2263775" y="2873375"/>
          <p14:tracePt t="66889" x="2255838" y="2873375"/>
          <p14:tracePt t="66905" x="2263775" y="2873375"/>
          <p14:tracePt t="67511" x="2278063" y="2873375"/>
          <p14:tracePt t="67520" x="2301875" y="2873375"/>
          <p14:tracePt t="67527" x="2316163" y="2873375"/>
          <p14:tracePt t="67538" x="2370138" y="2873375"/>
          <p14:tracePt t="67554" x="2384425" y="2873375"/>
          <p14:tracePt t="67570" x="2416175" y="2873375"/>
          <p14:tracePt t="67587" x="2446338" y="2873375"/>
          <p14:tracePt t="67604" x="2468563" y="2873375"/>
          <p14:tracePt t="67621" x="2492375" y="2873375"/>
          <p14:tracePt t="67638" x="2506663" y="2873375"/>
          <p14:tracePt t="67653" x="2598738" y="2865438"/>
          <p14:tracePt t="67675" x="2682875" y="2841625"/>
          <p14:tracePt t="67689" x="2759075" y="2835275"/>
          <p14:tracePt t="67705" x="2819400" y="2835275"/>
          <p14:tracePt t="67721" x="2873375" y="2811463"/>
          <p14:tracePt t="67738" x="2879725" y="2811463"/>
          <p14:tracePt t="67753" x="2887663" y="2811463"/>
          <p14:tracePt t="67770" x="2895600" y="2811463"/>
          <p14:tracePt t="67791" x="2903538" y="2803525"/>
          <p14:tracePt t="67803" x="2941638" y="2803525"/>
          <p14:tracePt t="67820" x="2971800" y="2803525"/>
          <p14:tracePt t="67837" x="3001963" y="2803525"/>
          <p14:tracePt t="67854" x="2994025" y="2803525"/>
          <p14:tracePt t="68071" x="2987675" y="2811463"/>
          <p14:tracePt t="68096" x="2979738" y="2819400"/>
          <p14:tracePt t="68111" x="2963863" y="2835275"/>
          <p14:tracePt t="68120" x="2949575" y="2857500"/>
          <p14:tracePt t="68127" x="2925763" y="2879725"/>
          <p14:tracePt t="68137" x="2887663" y="2941638"/>
          <p14:tracePt t="68154" x="2857500" y="2971800"/>
          <p14:tracePt t="68170" x="2849563" y="3017838"/>
          <p14:tracePt t="68187" x="2827338" y="3070225"/>
          <p14:tracePt t="68204" x="2811463" y="3170238"/>
          <p14:tracePt t="68220" x="2811463" y="3246438"/>
          <p14:tracePt t="68237" x="2789238" y="3352800"/>
          <p14:tracePt t="68254" x="2789238" y="3489325"/>
          <p14:tracePt t="68270" x="2789238" y="3673475"/>
          <p14:tracePt t="68289" x="2765425" y="3794125"/>
          <p14:tracePt t="68304" x="2743200" y="3894138"/>
          <p14:tracePt t="68321" x="2727325" y="3978275"/>
          <p14:tracePt t="68337" x="2727325" y="4060825"/>
          <p14:tracePt t="68354" x="2727325" y="4152900"/>
          <p14:tracePt t="68370" x="2720975" y="4237038"/>
          <p14:tracePt t="68387" x="2697163" y="4313238"/>
          <p14:tracePt t="68404" x="2682875" y="4389438"/>
          <p14:tracePt t="68420" x="2667000" y="4435475"/>
          <p14:tracePt t="68437" x="2651125" y="4473575"/>
          <p14:tracePt t="68454" x="2644775" y="4487863"/>
          <p14:tracePt t="68469" x="2644775" y="4495800"/>
          <p14:tracePt t="68488" x="2636838" y="4495800"/>
          <p14:tracePt t="68520" x="2620963" y="4495800"/>
          <p14:tracePt t="68536" x="2606675" y="4495800"/>
          <p14:tracePt t="68543" x="2574925" y="4495800"/>
          <p14:tracePt t="68554" x="2498725" y="4525963"/>
          <p14:tracePt t="68570" x="2422525" y="4541838"/>
          <p14:tracePt t="68587" x="2384425" y="4549775"/>
          <p14:tracePt t="68603" x="2400300" y="4549775"/>
          <p14:tracePt t="68864" x="2408238" y="4549775"/>
          <p14:tracePt t="68871" x="2422525" y="4549775"/>
          <p14:tracePt t="68885" x="2476500" y="4549775"/>
          <p14:tracePt t="68903" x="2514600" y="4564063"/>
          <p14:tracePt t="68903" x="2544763" y="4564063"/>
          <p14:tracePt t="68920" x="2568575" y="4572000"/>
          <p14:tracePt t="68937" x="2568575" y="4579938"/>
          <p14:tracePt t="69015" x="2568575" y="4594225"/>
          <p14:tracePt t="69024" x="2552700" y="4610100"/>
          <p14:tracePt t="69036" x="2522538" y="4656138"/>
          <p14:tracePt t="69052" x="2498725" y="4686300"/>
          <p14:tracePt t="69069" x="2468563" y="4746625"/>
          <p14:tracePt t="69086" x="2446338" y="4816475"/>
          <p14:tracePt t="69103" x="2416175" y="4868863"/>
          <p14:tracePt t="69103" x="2384425" y="4922838"/>
          <p14:tracePt t="69120" x="2354263" y="4991100"/>
          <p14:tracePt t="69137" x="2316163" y="5083175"/>
          <p14:tracePt t="69153" x="2286000" y="5165725"/>
          <p14:tracePt t="69170" x="2286000" y="5249863"/>
          <p14:tracePt t="69186" x="2301875" y="5349875"/>
          <p14:tracePt t="69202" x="2354263" y="5426075"/>
          <p14:tracePt t="69219" x="2416175" y="5532438"/>
          <p14:tracePt t="69236" x="2476500" y="5622925"/>
          <p14:tracePt t="69253" x="2522538" y="5699125"/>
          <p14:tracePt t="69269" x="2544763" y="5761038"/>
          <p14:tracePt t="69286" x="2574925" y="5813425"/>
          <p14:tracePt t="69302" x="2606675" y="5883275"/>
          <p14:tracePt t="69302" x="2613025" y="5927725"/>
          <p14:tracePt t="69321" x="2620963" y="5981700"/>
          <p14:tracePt t="69337" x="2636838" y="6035675"/>
          <p14:tracePt t="69353" x="2636838" y="6088063"/>
          <p14:tracePt t="69369" x="2636838" y="6142038"/>
          <p14:tracePt t="69386" x="2636838" y="6172200"/>
          <p14:tracePt t="69402" x="2620963" y="6240463"/>
          <p14:tracePt t="69419" x="2598738" y="6286500"/>
          <p14:tracePt t="69435" x="2582863" y="6332538"/>
          <p14:tracePt t="69452" x="2552700" y="6362700"/>
          <p14:tracePt t="69469" x="2536825" y="6408738"/>
          <p14:tracePt t="69486" x="2492375" y="6400800"/>
          <p14:tracePt t="69502" x="2468563" y="6400800"/>
          <p14:tracePt t="69518" x="2460625" y="6400800"/>
          <p14:tracePt t="69536" x="2460625" y="6408738"/>
          <p14:tracePt t="69583" x="2460625" y="6416675"/>
          <p14:tracePt t="69615" x="2460625" y="6430963"/>
          <p14:tracePt t="69624" x="2454275" y="6446838"/>
          <p14:tracePt t="69635" x="2454275" y="6461125"/>
          <p14:tracePt t="69651" x="2454275" y="6484938"/>
          <p14:tracePt t="69668" x="2460625" y="6499225"/>
          <p14:tracePt t="69685" x="2468563" y="6499225"/>
          <p14:tracePt t="69701" x="2484438" y="6507163"/>
          <p14:tracePt t="69701" x="2498725" y="6507163"/>
          <p14:tracePt t="69720" x="2514600" y="6523038"/>
          <p14:tracePt t="69735" x="2522538" y="6523038"/>
          <p14:tracePt t="69752" x="2536825" y="6523038"/>
          <p14:tracePt t="69769" x="2560638" y="6523038"/>
          <p14:tracePt t="69785" x="2582863" y="6523038"/>
          <p14:tracePt t="69801" x="2590800" y="6530975"/>
          <p14:tracePt t="69818" x="2598738" y="6537325"/>
          <p14:tracePt t="70735" x="2590800" y="6537325"/>
          <p14:tracePt t="70832" x="2582863" y="6530975"/>
          <p14:tracePt t="71063" x="2574925" y="6523038"/>
          <p14:tracePt t="71184" x="2574925" y="651510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5165725" y="877888"/>
            <a:ext cx="18875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CC00"/>
                </a:solidFill>
              </a:rPr>
              <a:t>Benz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CC00"/>
                </a:solidFill>
              </a:rPr>
              <a:t>3x 12 -6= 30</a:t>
            </a:r>
            <a:endParaRPr lang="en-US" altLang="en-US" sz="2400">
              <a:solidFill>
                <a:srgbClr val="FFCC00"/>
              </a:solidFill>
            </a:endParaRPr>
          </a:p>
        </p:txBody>
      </p:sp>
      <p:pic>
        <p:nvPicPr>
          <p:cNvPr id="22533" name="benyen vibracije.mpe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2098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2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25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3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2533"/>
                </p:tgtEl>
              </p:cMediaNode>
            </p:video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582863" y="6492875"/>
          <p14:tracePt t="888" x="2590800" y="6492875"/>
          <p14:tracePt t="1089" x="2598738" y="6484938"/>
          <p14:tracePt t="1137" x="2606675" y="6477000"/>
          <p14:tracePt t="1193" x="2606675" y="6469063"/>
          <p14:tracePt t="1201" x="2606675" y="6461125"/>
          <p14:tracePt t="1233" x="2606675" y="6446838"/>
          <p14:tracePt t="1249" x="2606675" y="6438900"/>
          <p14:tracePt t="1257" x="2606675" y="6430963"/>
          <p14:tracePt t="1264" x="2606675" y="6408738"/>
          <p14:tracePt t="1277" x="2606675" y="6354763"/>
          <p14:tracePt t="1293" x="2590800" y="6256338"/>
          <p14:tracePt t="1310" x="2568575" y="6142038"/>
          <p14:tracePt t="1310" x="2560638" y="6111875"/>
          <p14:tracePt t="1328" x="2560638" y="6065838"/>
          <p14:tracePt t="1343" x="2560638" y="6035675"/>
          <p14:tracePt t="1361" x="2560638" y="6003925"/>
          <p14:tracePt t="1377" x="2568575" y="5951538"/>
          <p14:tracePt t="1393" x="2613025" y="5859463"/>
          <p14:tracePt t="1410" x="2682875" y="5730875"/>
          <p14:tracePt t="1426" x="2781300" y="5592763"/>
          <p14:tracePt t="1443" x="2879725" y="5448300"/>
          <p14:tracePt t="1461" x="2994025" y="5349875"/>
          <p14:tracePt t="1476" x="3032125" y="5311775"/>
          <p14:tracePt t="1493" x="3063875" y="5257800"/>
          <p14:tracePt t="1509" x="3101975" y="5181600"/>
          <p14:tracePt t="1509" x="3140075" y="5135563"/>
          <p14:tracePt t="1529" x="3162300" y="5097463"/>
          <p14:tracePt t="1542" x="3246438" y="4983163"/>
          <p14:tracePt t="1542" x="3292475" y="4914900"/>
          <p14:tracePt t="1561" x="3390900" y="4800600"/>
          <p14:tracePt t="1577" x="3513138" y="4656138"/>
          <p14:tracePt t="1594" x="3657600" y="4525963"/>
          <p14:tracePt t="1609" x="3756025" y="4435475"/>
          <p14:tracePt t="1625" x="3848100" y="4365625"/>
          <p14:tracePt t="1642" x="3878263" y="4313238"/>
          <p14:tracePt t="1659" x="3908425" y="4251325"/>
          <p14:tracePt t="1676" x="3954463" y="4175125"/>
          <p14:tracePt t="1693" x="3984625" y="4122738"/>
          <p14:tracePt t="1708" x="4038600" y="4068763"/>
          <p14:tracePt t="1725" x="4106863" y="4000500"/>
          <p14:tracePt t="1741" x="4175125" y="3954463"/>
          <p14:tracePt t="1741" x="4191000" y="3940175"/>
          <p14:tracePt t="1761" x="4275138" y="3878263"/>
          <p14:tracePt t="1777" x="4335463" y="3848100"/>
          <p14:tracePt t="1793" x="4403725" y="3825875"/>
          <p14:tracePt t="1810" x="4441825" y="3817938"/>
          <p14:tracePt t="1826" x="4457700" y="3810000"/>
          <p14:tracePt t="1842" x="4473575" y="3810000"/>
          <p14:tracePt t="1858" x="4479925" y="3810000"/>
          <p14:tracePt t="1912" x="4495800" y="3810000"/>
          <p14:tracePt t="1928" x="4503738" y="3810000"/>
          <p14:tracePt t="1960" x="4503738" y="3802063"/>
          <p14:tracePt t="2736" x="4511675" y="3802063"/>
          <p14:tracePt t="2743" x="4518025" y="3779838"/>
          <p14:tracePt t="2757" x="4533900" y="3733800"/>
          <p14:tracePt t="2757" x="4541838" y="3717925"/>
          <p14:tracePt t="2777" x="4556125" y="3679825"/>
          <p14:tracePt t="2793" x="4579938" y="3603625"/>
          <p14:tracePt t="2809" x="4594225" y="3565525"/>
          <p14:tracePt t="2826" x="4594225" y="3535363"/>
          <p14:tracePt t="2842" x="4610100" y="3489325"/>
          <p14:tracePt t="2858" x="4618038" y="3467100"/>
          <p14:tracePt t="2875" x="4632325" y="3413125"/>
          <p14:tracePt t="2891" x="4656138" y="3330575"/>
          <p14:tracePt t="2908" x="4670425" y="3292475"/>
          <p14:tracePt t="2925" x="4678363" y="3254375"/>
          <p14:tracePt t="2940" x="4686300" y="3230563"/>
          <p14:tracePt t="2957" x="4686300" y="3208338"/>
          <p14:tracePt t="2978" x="4694238" y="3192463"/>
          <p14:tracePt t="2990" x="4702175" y="3178175"/>
          <p14:tracePt t="3009" x="4702175" y="3154363"/>
          <p14:tracePt t="3026" x="4708525" y="3146425"/>
          <p14:tracePt t="3042" x="4708525" y="3140075"/>
          <p14:tracePt t="3063" x="4708525" y="3124200"/>
          <p14:tracePt t="3074" x="4708525" y="3116263"/>
          <p14:tracePt t="3090" x="4724400" y="3101975"/>
          <p14:tracePt t="3108" x="4732338" y="3094038"/>
          <p14:tracePt t="3124" x="4746625" y="3086100"/>
          <p14:tracePt t="3152" x="4746625" y="3078163"/>
          <p14:tracePt t="3168" x="4762500" y="3070225"/>
          <p14:tracePt t="3183" x="4770438" y="3055938"/>
          <p14:tracePt t="3192" x="4778375" y="3055938"/>
          <p14:tracePt t="3520" x="4770438" y="3055938"/>
          <p14:tracePt t="3823" x="4762500" y="3055938"/>
          <p14:tracePt t="3840" x="4754563" y="3055938"/>
          <p14:tracePt t="3848" x="4754563" y="3048000"/>
          <p14:tracePt t="3903" x="4746625" y="3040063"/>
          <p14:tracePt t="3920" x="4746625" y="3032125"/>
          <p14:tracePt t="3984" x="4746625" y="3017838"/>
          <p14:tracePt t="3992" x="4746625" y="3009900"/>
          <p14:tracePt t="4008" x="4746625" y="3001963"/>
          <p14:tracePt t="4024" x="4746625" y="2979738"/>
          <p14:tracePt t="4041" x="4746625" y="2971800"/>
          <p14:tracePt t="4064" x="4746625" y="2963863"/>
          <p14:tracePt t="4961" x="4754563" y="2949575"/>
          <p14:tracePt t="5143" x="4754563" y="2933700"/>
          <p14:tracePt t="5200" x="4754563" y="2925763"/>
          <p14:tracePt t="5248" x="4762500" y="2911475"/>
          <p14:tracePt t="5263" x="4762500" y="2903538"/>
          <p14:tracePt t="5288" x="4762500" y="2895600"/>
          <p14:tracePt t="5296" x="4762500" y="2887663"/>
          <p14:tracePt t="5305" x="4762500" y="2879725"/>
          <p14:tracePt t="5321" x="4762500" y="2865438"/>
          <p14:tracePt t="5338" x="4770438" y="2835275"/>
          <p14:tracePt t="5361" x="4770438" y="2819400"/>
          <p14:tracePt t="5375" x="4784725" y="2797175"/>
          <p14:tracePt t="5388" x="4784725" y="2751138"/>
          <p14:tracePt t="5406" x="4784725" y="2713038"/>
          <p14:tracePt t="5422" x="4800600" y="2667000"/>
          <p14:tracePt t="5422" x="4800600" y="2651125"/>
          <p14:tracePt t="5440" x="4808538" y="2613025"/>
          <p14:tracePt t="5457" x="4808538" y="2536825"/>
          <p14:tracePt t="5473" x="4816475" y="2506663"/>
          <p14:tracePt t="5489" x="4822825" y="2484438"/>
          <p14:tracePt t="5507" x="4830763" y="2460625"/>
          <p14:tracePt t="5523" x="4846638" y="2416175"/>
          <p14:tracePt t="5539" x="4868863" y="2370138"/>
          <p14:tracePt t="5555" x="4884738" y="2332038"/>
          <p14:tracePt t="5572" x="4899025" y="2301875"/>
          <p14:tracePt t="5590" x="4922838" y="2270125"/>
          <p14:tracePt t="5606" x="4930775" y="2225675"/>
          <p14:tracePt t="5622" x="4953000" y="2209800"/>
          <p14:tracePt t="5638" x="4968875" y="2187575"/>
          <p14:tracePt t="5638" x="4975225" y="2179638"/>
          <p14:tracePt t="5657" x="4975225" y="2163763"/>
          <p14:tracePt t="5673" x="4983163" y="2155825"/>
          <p14:tracePt t="5689" x="4999038" y="2149475"/>
          <p14:tracePt t="5707" x="5006975" y="2141538"/>
          <p14:tracePt t="5721" x="5013325" y="2125663"/>
          <p14:tracePt t="5739" x="5037138" y="2111375"/>
          <p14:tracePt t="5756" x="5037138" y="2103438"/>
          <p14:tracePt t="5772" x="5045075" y="2095500"/>
          <p14:tracePt t="5789" x="5059363" y="2079625"/>
          <p14:tracePt t="5806" x="5067300" y="2065338"/>
          <p14:tracePt t="5822" x="5083175" y="2057400"/>
          <p14:tracePt t="5841" x="5089525" y="2049463"/>
          <p14:tracePt t="5856" x="5105400" y="2035175"/>
          <p14:tracePt t="5875" x="5121275" y="2019300"/>
          <p14:tracePt t="5890" x="5143500" y="2003425"/>
          <p14:tracePt t="5907" x="5173663" y="1989138"/>
          <p14:tracePt t="5923" x="5197475" y="1973263"/>
          <p14:tracePt t="5939" x="5227638" y="1951038"/>
          <p14:tracePt t="5956" x="5241925" y="1935163"/>
          <p14:tracePt t="5974" x="5249863" y="1935163"/>
          <p14:tracePt t="5988" x="5265738" y="1920875"/>
          <p14:tracePt t="6006" x="5280025" y="1905000"/>
          <p14:tracePt t="6023" x="5295900" y="1897063"/>
          <p14:tracePt t="6038" x="5326063" y="1866900"/>
          <p14:tracePt t="6055" x="5356225" y="1844675"/>
          <p14:tracePt t="6072" x="5387975" y="1820863"/>
          <p14:tracePt t="6090" x="5402263" y="1812925"/>
          <p14:tracePt t="6106" x="5418138" y="1806575"/>
          <p14:tracePt t="6123" x="5426075" y="1798638"/>
          <p14:tracePt t="6139" x="5432425" y="1790700"/>
          <p14:tracePt t="6156" x="5456238" y="1782763"/>
          <p14:tracePt t="6172" x="5470525" y="1760538"/>
          <p14:tracePt t="6189" x="5486400" y="1760538"/>
          <p14:tracePt t="6206" x="5502275" y="1744663"/>
          <p14:tracePt t="6221" x="5508625" y="1744663"/>
          <p14:tracePt t="6238" x="5516563" y="1744663"/>
          <p14:tracePt t="6273" x="5524500" y="1736725"/>
          <p14:tracePt t="6296" x="5532438" y="1730375"/>
          <p14:tracePt t="6306" x="5540375" y="1730375"/>
          <p14:tracePt t="6313" x="5546725" y="1730375"/>
          <p14:tracePt t="6323" x="5562600" y="1730375"/>
          <p14:tracePt t="6338" x="5578475" y="1714500"/>
          <p14:tracePt t="6355" x="5584825" y="1714500"/>
          <p14:tracePt t="6371" x="5592763" y="1714500"/>
          <p14:tracePt t="6388" x="5608638" y="1706563"/>
          <p14:tracePt t="6405" x="5622925" y="1698625"/>
          <p14:tracePt t="6422" x="5661025" y="1684338"/>
          <p14:tracePt t="6438" x="5707063" y="1668463"/>
          <p14:tracePt t="6438" x="5737225" y="1668463"/>
          <p14:tracePt t="6457" x="5761038" y="1654175"/>
          <p14:tracePt t="6457" x="5775325" y="1646238"/>
          <p14:tracePt t="6475" x="5807075" y="1646238"/>
          <p14:tracePt t="6489" x="5813425" y="1638300"/>
          <p14:tracePt t="7145" x="5821363" y="1638300"/>
          <p14:tracePt t="7154" x="5829300" y="1622425"/>
          <p14:tracePt t="7177" x="5837238" y="1622425"/>
          <p14:tracePt t="7185" x="5845175" y="1622425"/>
          <p14:tracePt t="7201" x="5851525" y="1622425"/>
          <p14:tracePt t="7209" x="5859463" y="1622425"/>
          <p14:tracePt t="7220" x="5875338" y="1622425"/>
          <p14:tracePt t="7237" x="5889625" y="1622425"/>
          <p14:tracePt t="7254" x="5921375" y="1622425"/>
          <p14:tracePt t="7271" x="5935663" y="1622425"/>
          <p14:tracePt t="7287" x="5981700" y="1622425"/>
          <p14:tracePt t="7305" x="6011863" y="1622425"/>
          <p14:tracePt t="7322" x="6027738" y="1622425"/>
          <p14:tracePt t="7338" x="6035675" y="1622425"/>
          <p14:tracePt t="7355" x="6042025" y="1622425"/>
          <p14:tracePt t="7370" x="6065838" y="1622425"/>
          <p14:tracePt t="7388" x="6103938" y="1622425"/>
          <p14:tracePt t="7404" x="6156325" y="1622425"/>
          <p14:tracePt t="7421" x="6232525" y="1622425"/>
          <p14:tracePt t="7438" x="6332538" y="1622425"/>
          <p14:tracePt t="7456" x="6384925" y="1622425"/>
          <p14:tracePt t="7471" x="6438900" y="1622425"/>
          <p14:tracePt t="7471" x="6446838" y="1622425"/>
          <p14:tracePt t="7490" x="6454775" y="1622425"/>
          <p14:tracePt t="7504" x="6469063" y="1622425"/>
          <p14:tracePt t="7545" x="6477000" y="1622425"/>
          <p14:tracePt t="7554" x="6492875" y="1622425"/>
          <p14:tracePt t="7561" x="6507163" y="1622425"/>
          <p14:tracePt t="7570" x="6537325" y="1622425"/>
          <p14:tracePt t="7588" x="6583363" y="1622425"/>
          <p14:tracePt t="7604" x="6591300" y="1622425"/>
          <p14:tracePt t="7620" x="6607175" y="1622425"/>
          <p14:tracePt t="7637" x="6613525" y="1622425"/>
          <p14:tracePt t="7769" x="6621463" y="1622425"/>
          <p14:tracePt t="7833" x="6629400" y="1622425"/>
          <p14:tracePt t="10791" x="6637338" y="1622425"/>
          <p14:tracePt t="11473" x="6637338" y="1616075"/>
          <p14:tracePt t="12281" x="6629400" y="1616075"/>
          <p14:tracePt t="13121" x="6621463" y="1616075"/>
          <p14:tracePt t="13137" x="6613525" y="1616075"/>
          <p14:tracePt t="13145" x="6607175" y="1616075"/>
          <p14:tracePt t="13153" x="6599238" y="1616075"/>
          <p14:tracePt t="13164" x="6591300" y="1616075"/>
          <p14:tracePt t="13181" x="6575425" y="1622425"/>
          <p14:tracePt t="13201" x="6561138" y="1622425"/>
          <p14:tracePt t="13217" x="6537325" y="1630363"/>
          <p14:tracePt t="13231" x="6492875" y="1630363"/>
          <p14:tracePt t="13250" x="6477000" y="1638300"/>
          <p14:tracePt t="13265" x="6469063" y="1638300"/>
          <p14:tracePt t="13298" x="6461125" y="1638300"/>
          <p14:tracePt t="13314" x="6454775" y="1646238"/>
          <p14:tracePt t="13329" x="6438900" y="1646238"/>
          <p14:tracePt t="13345" x="6430963" y="1646238"/>
          <p14:tracePt t="13353" x="6423025" y="1654175"/>
          <p14:tracePt t="13363" x="6408738" y="1654175"/>
          <p14:tracePt t="13380" x="6392863" y="1654175"/>
          <p14:tracePt t="13396" x="6378575" y="1654175"/>
          <p14:tracePt t="13413" x="6378575" y="1660525"/>
          <p14:tracePt t="13430" x="6370638" y="1660525"/>
          <p14:tracePt t="13447" x="6354763" y="1668463"/>
          <p14:tracePt t="13466" x="6308725" y="1676400"/>
          <p14:tracePt t="13482" x="6286500" y="1676400"/>
          <p14:tracePt t="13498" x="6270625" y="1676400"/>
          <p14:tracePt t="13514" x="6256338" y="1676400"/>
          <p14:tracePt t="13530" x="6240463" y="1676400"/>
          <p14:tracePt t="13584" x="6226175" y="1676400"/>
          <p14:tracePt t="13592" x="6194425" y="1676400"/>
          <p14:tracePt t="13602" x="6164263" y="1676400"/>
          <p14:tracePt t="13613" x="6088063" y="1676400"/>
          <p14:tracePt t="13630" x="6027738" y="1676400"/>
          <p14:tracePt t="13630" x="6019800" y="1676400"/>
          <p14:tracePt t="13649" x="6011863" y="1676400"/>
          <p14:tracePt t="13704" x="6011863" y="1660525"/>
          <p14:tracePt t="13720" x="6011863" y="1654175"/>
          <p14:tracePt t="13776" x="6011863" y="1646238"/>
          <p14:tracePt t="13800" x="6011863" y="1638300"/>
          <p14:tracePt t="13816" x="6011863" y="1630363"/>
          <p14:tracePt t="13840" x="6003925" y="1630363"/>
          <p14:tracePt t="13856" x="6003925" y="1622425"/>
          <p14:tracePt t="13903" x="5997575" y="1622425"/>
          <p14:tracePt t="14320" x="5989638" y="1622425"/>
          <p14:tracePt t="14336" x="5981700" y="1622425"/>
          <p14:tracePt t="14344" x="5973763" y="1630363"/>
          <p14:tracePt t="14352" x="5965825" y="1630363"/>
          <p14:tracePt t="14368" x="5951538" y="1630363"/>
          <p14:tracePt t="14383" x="5943600" y="1638300"/>
          <p14:tracePt t="14400" x="5935663" y="1638300"/>
          <p14:tracePt t="14424" x="5927725" y="1638300"/>
          <p14:tracePt t="14432" x="5905500" y="1646238"/>
          <p14:tracePt t="14446" x="5867400" y="1654175"/>
          <p14:tracePt t="14446" x="5837238" y="1654175"/>
          <p14:tracePt t="14464" x="5821363" y="1660525"/>
          <p14:tracePt t="14478" x="5807075" y="1660525"/>
          <p14:tracePt t="14496" x="5799138" y="1660525"/>
          <p14:tracePt t="14544" x="5791200" y="1660525"/>
          <p14:tracePt t="14552" x="5783263" y="1660525"/>
          <p14:tracePt t="14567" x="5775325" y="1660525"/>
          <p14:tracePt t="14580" x="5761038" y="1660525"/>
          <p14:tracePt t="14595" x="5737225" y="1660525"/>
          <p14:tracePt t="14611" x="5730875" y="1660525"/>
          <p14:tracePt t="14672" x="5730875" y="1668463"/>
          <p14:tracePt t="14912" x="5737225" y="1668463"/>
          <p14:tracePt t="15817" x="5745163" y="1668463"/>
          <p14:tracePt t="27417" x="5753100" y="1660525"/>
          <p14:tracePt t="28104" x="5761038" y="1660525"/>
          <p14:tracePt t="35268" x="5768975" y="1660525"/>
          <p14:tracePt t="35551" x="5783263" y="1660525"/>
          <p14:tracePt t="35600" x="5791200" y="1660525"/>
          <p14:tracePt t="38377" x="5799138" y="1660525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600200" y="152400"/>
            <a:ext cx="655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/>
              <a:t>Elektronska stanja dvoatomskih molekula - Morzeova funkcija </a:t>
            </a:r>
            <a:endParaRPr lang="en-US" altLang="en-US"/>
          </a:p>
        </p:txBody>
      </p:sp>
      <p:sp>
        <p:nvSpPr>
          <p:cNvPr id="34819" name="Line 5"/>
          <p:cNvSpPr>
            <a:spLocks noChangeShapeType="1"/>
          </p:cNvSpPr>
          <p:nvPr/>
        </p:nvSpPr>
        <p:spPr bwMode="auto">
          <a:xfrm>
            <a:off x="1141413" y="688975"/>
            <a:ext cx="0" cy="5902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6"/>
          <p:cNvSpPr>
            <a:spLocks noChangeShapeType="1"/>
          </p:cNvSpPr>
          <p:nvPr/>
        </p:nvSpPr>
        <p:spPr bwMode="auto">
          <a:xfrm>
            <a:off x="1138238" y="6400800"/>
            <a:ext cx="8005762" cy="269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3378200" y="6399213"/>
            <a:ext cx="5765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sr-Latn-CS" altLang="en-US" sz="2800"/>
              <a:t>Rastojanje izmedju jezgara</a:t>
            </a:r>
            <a:endParaRPr lang="en-US" altLang="en-US" sz="2800"/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 rot="-5400000">
            <a:off x="-921543" y="3012281"/>
            <a:ext cx="35877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/>
              <a:t>Poten</a:t>
            </a:r>
            <a:r>
              <a:rPr lang="sr-Latn-CS" altLang="en-US" sz="2800"/>
              <a:t>cijalna energija</a:t>
            </a:r>
            <a:endParaRPr lang="en-US" altLang="en-US" sz="2800"/>
          </a:p>
        </p:txBody>
      </p:sp>
      <p:grpSp>
        <p:nvGrpSpPr>
          <p:cNvPr id="34823" name="Group 9"/>
          <p:cNvGrpSpPr>
            <a:grpSpLocks/>
          </p:cNvGrpSpPr>
          <p:nvPr/>
        </p:nvGrpSpPr>
        <p:grpSpPr bwMode="auto">
          <a:xfrm>
            <a:off x="1447800" y="1219200"/>
            <a:ext cx="7024688" cy="5121275"/>
            <a:chOff x="323" y="559"/>
            <a:chExt cx="3465" cy="2667"/>
          </a:xfrm>
        </p:grpSpPr>
        <p:sp>
          <p:nvSpPr>
            <p:cNvPr id="34854" name="Arc 10"/>
            <p:cNvSpPr>
              <a:spLocks/>
            </p:cNvSpPr>
            <p:nvPr/>
          </p:nvSpPr>
          <p:spPr bwMode="auto">
            <a:xfrm rot="10800000">
              <a:off x="501" y="1300"/>
              <a:ext cx="555" cy="1920"/>
            </a:xfrm>
            <a:custGeom>
              <a:avLst/>
              <a:gdLst>
                <a:gd name="T0" fmla="*/ 0 w 20229"/>
                <a:gd name="T1" fmla="*/ 0 h 21600"/>
                <a:gd name="T2" fmla="*/ 0 w 20229"/>
                <a:gd name="T3" fmla="*/ 0 h 21600"/>
                <a:gd name="T4" fmla="*/ 0 w 202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229"/>
                <a:gd name="T10" fmla="*/ 0 h 21600"/>
                <a:gd name="T11" fmla="*/ 20229 w 202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29" h="21600" fill="none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</a:path>
                <a:path w="20229" h="21600" stroke="0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Arc 11"/>
            <p:cNvSpPr>
              <a:spLocks/>
            </p:cNvSpPr>
            <p:nvPr/>
          </p:nvSpPr>
          <p:spPr bwMode="auto">
            <a:xfrm rot="10800000" flipH="1">
              <a:off x="1045" y="2005"/>
              <a:ext cx="551" cy="1221"/>
            </a:xfrm>
            <a:custGeom>
              <a:avLst/>
              <a:gdLst>
                <a:gd name="T0" fmla="*/ 0 w 20087"/>
                <a:gd name="T1" fmla="*/ 0 h 21600"/>
                <a:gd name="T2" fmla="*/ 0 w 20087"/>
                <a:gd name="T3" fmla="*/ 0 h 21600"/>
                <a:gd name="T4" fmla="*/ 0 w 200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87"/>
                <a:gd name="T10" fmla="*/ 0 h 21600"/>
                <a:gd name="T11" fmla="*/ 20087 w 200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87" h="21600" fill="none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</a:path>
                <a:path w="20087" h="21600" stroke="0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Arc 12"/>
            <p:cNvSpPr>
              <a:spLocks/>
            </p:cNvSpPr>
            <p:nvPr/>
          </p:nvSpPr>
          <p:spPr bwMode="auto">
            <a:xfrm rot="10800000" flipV="1">
              <a:off x="1776" y="1842"/>
              <a:ext cx="956" cy="560"/>
            </a:xfrm>
            <a:custGeom>
              <a:avLst/>
              <a:gdLst>
                <a:gd name="T0" fmla="*/ 0 w 17393"/>
                <a:gd name="T1" fmla="*/ 0 h 21600"/>
                <a:gd name="T2" fmla="*/ 0 w 17393"/>
                <a:gd name="T3" fmla="*/ 0 h 21600"/>
                <a:gd name="T4" fmla="*/ 0 w 17393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93"/>
                <a:gd name="T10" fmla="*/ 0 h 21600"/>
                <a:gd name="T11" fmla="*/ 17393 w 173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93" h="21600" fill="none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</a:path>
                <a:path w="17393" h="21600" stroke="0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  <a:lnTo>
                    <a:pt x="37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7" name="Line 13"/>
            <p:cNvSpPr>
              <a:spLocks noChangeShapeType="1"/>
            </p:cNvSpPr>
            <p:nvPr/>
          </p:nvSpPr>
          <p:spPr bwMode="auto">
            <a:xfrm flipH="1" flipV="1">
              <a:off x="323" y="559"/>
              <a:ext cx="175" cy="14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8" name="Arc 14"/>
            <p:cNvSpPr>
              <a:spLocks/>
            </p:cNvSpPr>
            <p:nvPr/>
          </p:nvSpPr>
          <p:spPr bwMode="auto">
            <a:xfrm rot="10800000" flipV="1">
              <a:off x="1600" y="2060"/>
              <a:ext cx="439" cy="449"/>
            </a:xfrm>
            <a:custGeom>
              <a:avLst/>
              <a:gdLst>
                <a:gd name="T0" fmla="*/ 0 w 21499"/>
                <a:gd name="T1" fmla="*/ 0 h 17351"/>
                <a:gd name="T2" fmla="*/ 0 w 21499"/>
                <a:gd name="T3" fmla="*/ 0 h 17351"/>
                <a:gd name="T4" fmla="*/ 0 w 21499"/>
                <a:gd name="T5" fmla="*/ 0 h 17351"/>
                <a:gd name="T6" fmla="*/ 0 60000 65536"/>
                <a:gd name="T7" fmla="*/ 0 60000 65536"/>
                <a:gd name="T8" fmla="*/ 0 60000 65536"/>
                <a:gd name="T9" fmla="*/ 0 w 21499"/>
                <a:gd name="T10" fmla="*/ 0 h 17351"/>
                <a:gd name="T11" fmla="*/ 21499 w 21499"/>
                <a:gd name="T12" fmla="*/ 17351 h 173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9" h="17351" fill="none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</a:path>
                <a:path w="21499" h="17351" stroke="0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  <a:lnTo>
                    <a:pt x="0" y="17351"/>
                  </a:lnTo>
                  <a:lnTo>
                    <a:pt x="12864" y="-1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9" name="Line 15"/>
            <p:cNvSpPr>
              <a:spLocks noChangeShapeType="1"/>
            </p:cNvSpPr>
            <p:nvPr/>
          </p:nvSpPr>
          <p:spPr bwMode="auto">
            <a:xfrm flipV="1">
              <a:off x="2723" y="1824"/>
              <a:ext cx="1065" cy="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4" name="Line 16"/>
          <p:cNvSpPr>
            <a:spLocks noChangeShapeType="1"/>
          </p:cNvSpPr>
          <p:nvPr/>
        </p:nvSpPr>
        <p:spPr bwMode="auto">
          <a:xfrm>
            <a:off x="1843088" y="3962400"/>
            <a:ext cx="27971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Line 17"/>
          <p:cNvSpPr>
            <a:spLocks noChangeShapeType="1"/>
          </p:cNvSpPr>
          <p:nvPr/>
        </p:nvSpPr>
        <p:spPr bwMode="auto">
          <a:xfrm>
            <a:off x="1852613" y="4114800"/>
            <a:ext cx="25209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Line 18"/>
          <p:cNvSpPr>
            <a:spLocks noChangeShapeType="1"/>
          </p:cNvSpPr>
          <p:nvPr/>
        </p:nvSpPr>
        <p:spPr bwMode="auto">
          <a:xfrm>
            <a:off x="1890713" y="4267200"/>
            <a:ext cx="235426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19"/>
          <p:cNvSpPr>
            <a:spLocks noChangeShapeType="1"/>
          </p:cNvSpPr>
          <p:nvPr/>
        </p:nvSpPr>
        <p:spPr bwMode="auto">
          <a:xfrm>
            <a:off x="1938338" y="4572000"/>
            <a:ext cx="216058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Line 20"/>
          <p:cNvSpPr>
            <a:spLocks noChangeShapeType="1"/>
          </p:cNvSpPr>
          <p:nvPr/>
        </p:nvSpPr>
        <p:spPr bwMode="auto">
          <a:xfrm>
            <a:off x="2014538" y="4876800"/>
            <a:ext cx="202247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Line 21"/>
          <p:cNvSpPr>
            <a:spLocks noChangeShapeType="1"/>
          </p:cNvSpPr>
          <p:nvPr/>
        </p:nvSpPr>
        <p:spPr bwMode="auto">
          <a:xfrm>
            <a:off x="2090738" y="5181600"/>
            <a:ext cx="18542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Line 22"/>
          <p:cNvSpPr>
            <a:spLocks noChangeShapeType="1"/>
          </p:cNvSpPr>
          <p:nvPr/>
        </p:nvSpPr>
        <p:spPr bwMode="auto">
          <a:xfrm>
            <a:off x="2195513" y="5486400"/>
            <a:ext cx="16605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Line 23"/>
          <p:cNvSpPr>
            <a:spLocks noChangeShapeType="1"/>
          </p:cNvSpPr>
          <p:nvPr/>
        </p:nvSpPr>
        <p:spPr bwMode="auto">
          <a:xfrm>
            <a:off x="2343150" y="5791200"/>
            <a:ext cx="13287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Line 24"/>
          <p:cNvSpPr>
            <a:spLocks noChangeShapeType="1"/>
          </p:cNvSpPr>
          <p:nvPr/>
        </p:nvSpPr>
        <p:spPr bwMode="auto">
          <a:xfrm>
            <a:off x="2547938" y="6096000"/>
            <a:ext cx="8858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25"/>
          <p:cNvSpPr>
            <a:spLocks noChangeArrowheads="1"/>
          </p:cNvSpPr>
          <p:nvPr/>
        </p:nvSpPr>
        <p:spPr bwMode="auto">
          <a:xfrm>
            <a:off x="6934200" y="4038600"/>
            <a:ext cx="2209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/>
              <a:t>Disoci</a:t>
            </a:r>
            <a:r>
              <a:rPr lang="sr-Latn-CS" altLang="en-US" sz="2800"/>
              <a:t>jacija </a:t>
            </a:r>
            <a:endParaRPr lang="en-US" altLang="en-US" sz="2800"/>
          </a:p>
        </p:txBody>
      </p:sp>
      <p:sp>
        <p:nvSpPr>
          <p:cNvPr id="34834" name="Line 26"/>
          <p:cNvSpPr>
            <a:spLocks noChangeShapeType="1"/>
          </p:cNvSpPr>
          <p:nvPr/>
        </p:nvSpPr>
        <p:spPr bwMode="auto">
          <a:xfrm>
            <a:off x="7315200" y="3657600"/>
            <a:ext cx="1447800" cy="381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Line 27"/>
          <p:cNvSpPr>
            <a:spLocks noChangeShapeType="1"/>
          </p:cNvSpPr>
          <p:nvPr/>
        </p:nvSpPr>
        <p:spPr bwMode="auto">
          <a:xfrm flipV="1">
            <a:off x="2978150" y="3505200"/>
            <a:ext cx="333375" cy="19954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Line 28"/>
          <p:cNvSpPr>
            <a:spLocks noChangeShapeType="1"/>
          </p:cNvSpPr>
          <p:nvPr/>
        </p:nvSpPr>
        <p:spPr bwMode="auto">
          <a:xfrm flipV="1">
            <a:off x="2209800" y="3657600"/>
            <a:ext cx="1055688" cy="942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9"/>
          <p:cNvSpPr>
            <a:spLocks noChangeArrowheads="1"/>
          </p:cNvSpPr>
          <p:nvPr/>
        </p:nvSpPr>
        <p:spPr bwMode="auto">
          <a:xfrm>
            <a:off x="1600200" y="2819400"/>
            <a:ext cx="48164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sr-Latn-CS" altLang="en-US" sz="2400"/>
              <a:t>Kvantizirana vibraciona energetska stanja</a:t>
            </a:r>
            <a:endParaRPr lang="en-US" altLang="en-US" sz="2400"/>
          </a:p>
        </p:txBody>
      </p:sp>
      <p:sp>
        <p:nvSpPr>
          <p:cNvPr id="34838" name="Line 30"/>
          <p:cNvSpPr>
            <a:spLocks noChangeShapeType="1"/>
          </p:cNvSpPr>
          <p:nvPr/>
        </p:nvSpPr>
        <p:spPr bwMode="auto">
          <a:xfrm>
            <a:off x="1111250" y="6594475"/>
            <a:ext cx="4714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31"/>
          <p:cNvSpPr>
            <a:spLocks noChangeShapeType="1"/>
          </p:cNvSpPr>
          <p:nvPr/>
        </p:nvSpPr>
        <p:spPr bwMode="auto">
          <a:xfrm>
            <a:off x="2508250" y="6608763"/>
            <a:ext cx="4714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Rectangle 32"/>
          <p:cNvSpPr>
            <a:spLocks noChangeArrowheads="1"/>
          </p:cNvSpPr>
          <p:nvPr/>
        </p:nvSpPr>
        <p:spPr bwMode="auto">
          <a:xfrm>
            <a:off x="1447800" y="6172200"/>
            <a:ext cx="12192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>
                <a:solidFill>
                  <a:srgbClr val="FF0000"/>
                </a:solidFill>
              </a:rPr>
              <a:t>Dužin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>
                <a:solidFill>
                  <a:srgbClr val="FF0000"/>
                </a:solidFill>
              </a:rPr>
              <a:t>veze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4841" name="Text Box 33"/>
          <p:cNvSpPr txBox="1">
            <a:spLocks noChangeArrowheads="1"/>
          </p:cNvSpPr>
          <p:nvPr/>
        </p:nvSpPr>
        <p:spPr bwMode="auto">
          <a:xfrm>
            <a:off x="1752600" y="838200"/>
            <a:ext cx="7086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Elektronska </a:t>
            </a:r>
            <a:r>
              <a:rPr lang="en-US" altLang="en-US" sz="2400" dirty="0"/>
              <a:t>s</a:t>
            </a:r>
            <a:r>
              <a:rPr lang="sr-Latn-CS" altLang="en-US" sz="2400" dirty="0"/>
              <a:t>tanja dvoatomskih molekula se mogu predstaviti u ravni</a:t>
            </a:r>
            <a:r>
              <a:rPr lang="en-US" altLang="en-US" sz="2400" dirty="0"/>
              <a:t> </a:t>
            </a:r>
            <a:r>
              <a:rPr lang="sr-Latn-CS" altLang="en-US" sz="2400" dirty="0"/>
              <a:t>Morzeovom funkcijom. Svakom elektronskom stanju pripadaju odgovarajuce vibracije i </a:t>
            </a:r>
            <a:r>
              <a:rPr lang="sr-Latn-CS" altLang="en-US" sz="2400" dirty="0" smtClean="0"/>
              <a:t>rotacije</a:t>
            </a:r>
            <a:r>
              <a:rPr lang="en-US" altLang="en-US" sz="2400" dirty="0" smtClean="0"/>
              <a:t>. (</a:t>
            </a:r>
            <a:r>
              <a:rPr lang="sr-Latn-RS" altLang="en-US" sz="2400" dirty="0" smtClean="0"/>
              <a:t>na slici nisu prikazani e-nivo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dirty="0" smtClean="0"/>
              <a:t>                                        rotacija)</a:t>
            </a:r>
            <a:endParaRPr lang="en-US" altLang="en-US" sz="2400" dirty="0"/>
          </a:p>
        </p:txBody>
      </p:sp>
      <p:sp>
        <p:nvSpPr>
          <p:cNvPr id="34842" name="Text Box 34"/>
          <p:cNvSpPr txBox="1">
            <a:spLocks noChangeArrowheads="1"/>
          </p:cNvSpPr>
          <p:nvPr/>
        </p:nvSpPr>
        <p:spPr bwMode="auto">
          <a:xfrm>
            <a:off x="3962400" y="49530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 b="1"/>
              <a:t>V</a:t>
            </a:r>
            <a:r>
              <a:rPr lang="en-US" altLang="en-US" sz="1400" b="1"/>
              <a:t>=3</a:t>
            </a:r>
          </a:p>
        </p:txBody>
      </p:sp>
      <p:sp>
        <p:nvSpPr>
          <p:cNvPr id="34843" name="Text Box 35"/>
          <p:cNvSpPr txBox="1">
            <a:spLocks noChangeArrowheads="1"/>
          </p:cNvSpPr>
          <p:nvPr/>
        </p:nvSpPr>
        <p:spPr bwMode="auto">
          <a:xfrm>
            <a:off x="3886200" y="53340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 b="1"/>
              <a:t>V</a:t>
            </a:r>
            <a:r>
              <a:rPr lang="en-US" altLang="en-US" sz="1400" b="1"/>
              <a:t>=2</a:t>
            </a:r>
          </a:p>
        </p:txBody>
      </p:sp>
      <p:sp>
        <p:nvSpPr>
          <p:cNvPr id="34844" name="Text Box 36"/>
          <p:cNvSpPr txBox="1">
            <a:spLocks noChangeArrowheads="1"/>
          </p:cNvSpPr>
          <p:nvPr/>
        </p:nvSpPr>
        <p:spPr bwMode="auto">
          <a:xfrm>
            <a:off x="3886200" y="60198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 b="1"/>
              <a:t>V</a:t>
            </a:r>
            <a:r>
              <a:rPr lang="en-US" altLang="en-US" sz="1400" b="1"/>
              <a:t>=0</a:t>
            </a:r>
          </a:p>
        </p:txBody>
      </p:sp>
      <p:sp>
        <p:nvSpPr>
          <p:cNvPr id="34845" name="Text Box 37"/>
          <p:cNvSpPr txBox="1">
            <a:spLocks noChangeArrowheads="1"/>
          </p:cNvSpPr>
          <p:nvPr/>
        </p:nvSpPr>
        <p:spPr bwMode="auto">
          <a:xfrm>
            <a:off x="3886200" y="5715000"/>
            <a:ext cx="685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 b="1"/>
              <a:t>V</a:t>
            </a:r>
            <a:r>
              <a:rPr lang="en-US" altLang="en-US" sz="1400" b="1"/>
              <a:t>=1</a:t>
            </a:r>
          </a:p>
        </p:txBody>
      </p:sp>
      <p:grpSp>
        <p:nvGrpSpPr>
          <p:cNvPr id="34846" name="Group 38"/>
          <p:cNvGrpSpPr>
            <a:grpSpLocks/>
          </p:cNvGrpSpPr>
          <p:nvPr/>
        </p:nvGrpSpPr>
        <p:grpSpPr bwMode="auto">
          <a:xfrm rot="2222420">
            <a:off x="2667000" y="1905000"/>
            <a:ext cx="1352550" cy="1277938"/>
            <a:chOff x="3361" y="566"/>
            <a:chExt cx="852" cy="805"/>
          </a:xfrm>
        </p:grpSpPr>
        <p:sp>
          <p:nvSpPr>
            <p:cNvPr id="23591" name="Oval 39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4852" name="AutoShape 40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93" name="Oval 41"/>
            <p:cNvSpPr>
              <a:spLocks noChangeArrowheads="1"/>
            </p:cNvSpPr>
            <p:nvPr/>
          </p:nvSpPr>
          <p:spPr bwMode="auto">
            <a:xfrm>
              <a:off x="3345" y="905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23594" name="Oval 42"/>
          <p:cNvSpPr>
            <a:spLocks noChangeArrowheads="1"/>
          </p:cNvSpPr>
          <p:nvPr/>
        </p:nvSpPr>
        <p:spPr bwMode="auto">
          <a:xfrm rot="2222420">
            <a:off x="7848600" y="26670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3595" name="Oval 43"/>
          <p:cNvSpPr>
            <a:spLocks noChangeArrowheads="1"/>
          </p:cNvSpPr>
          <p:nvPr/>
        </p:nvSpPr>
        <p:spPr bwMode="auto">
          <a:xfrm rot="2222420">
            <a:off x="6477000" y="26670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4849" name="Line 44"/>
          <p:cNvSpPr>
            <a:spLocks noChangeShapeType="1"/>
          </p:cNvSpPr>
          <p:nvPr/>
        </p:nvSpPr>
        <p:spPr bwMode="auto">
          <a:xfrm>
            <a:off x="6477000" y="3657600"/>
            <a:ext cx="0" cy="2743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50" name="Text Box 45"/>
          <p:cNvSpPr txBox="1">
            <a:spLocks noChangeArrowheads="1"/>
          </p:cNvSpPr>
          <p:nvPr/>
        </p:nvSpPr>
        <p:spPr bwMode="auto">
          <a:xfrm>
            <a:off x="6096000" y="5181600"/>
            <a:ext cx="232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00-400 KJ/mol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8" x="5753100" y="1660525"/>
          <p14:tracePt t="1490" x="5646738" y="1660525"/>
          <p14:tracePt t="1496" x="5470525" y="1692275"/>
          <p14:tracePt t="1507" x="5037138" y="1812925"/>
          <p14:tracePt t="1525" x="4892675" y="1866900"/>
          <p14:tracePt t="1541" x="4876800" y="1866900"/>
          <p14:tracePt t="1585" x="4854575" y="1866900"/>
          <p14:tracePt t="1593" x="4822825" y="1866900"/>
          <p14:tracePt t="1607" x="4732338" y="1866900"/>
          <p14:tracePt t="1626" x="4656138" y="1820863"/>
          <p14:tracePt t="1642" x="4602163" y="1760538"/>
          <p14:tracePt t="1658" x="4564063" y="1698625"/>
          <p14:tracePt t="1675" x="4525963" y="1654175"/>
          <p14:tracePt t="1690" x="4487863" y="1600200"/>
          <p14:tracePt t="1707" x="4373563" y="1493838"/>
          <p14:tracePt t="1724" x="4283075" y="1355725"/>
          <p14:tracePt t="1740" x="4191000" y="1235075"/>
          <p14:tracePt t="1757" x="4130675" y="1150938"/>
          <p14:tracePt t="1774" x="4084638" y="1120775"/>
          <p14:tracePt t="1790" x="4030663" y="1074738"/>
          <p14:tracePt t="1790" x="3992563" y="1050925"/>
          <p14:tracePt t="1809" x="3916363" y="1012825"/>
          <p14:tracePt t="1825" x="3817938" y="974725"/>
          <p14:tracePt t="1843" x="3703638" y="930275"/>
          <p14:tracePt t="1858" x="3589338" y="898525"/>
          <p14:tracePt t="1874" x="3475038" y="854075"/>
          <p14:tracePt t="1890" x="3322638" y="784225"/>
          <p14:tracePt t="1907" x="3208338" y="739775"/>
          <p14:tracePt t="1924" x="3140075" y="715963"/>
          <p14:tracePt t="1940" x="3094038" y="715963"/>
          <p14:tracePt t="1957" x="3025775" y="708025"/>
          <p14:tracePt t="1974" x="2941638" y="693738"/>
          <p14:tracePt t="1990" x="2811463" y="685800"/>
          <p14:tracePt t="1990" x="2735263" y="685800"/>
          <p14:tracePt t="2009" x="2606675" y="655638"/>
          <p14:tracePt t="2025" x="2498725" y="639763"/>
          <p14:tracePt t="2042" x="2422525" y="617538"/>
          <p14:tracePt t="2058" x="2384425" y="593725"/>
          <p14:tracePt t="2073" x="2362200" y="593725"/>
          <p14:tracePt t="3874" x="2370138" y="587375"/>
          <p14:tracePt t="4320" x="2378075" y="587375"/>
          <p14:tracePt t="4337" x="2384425" y="571500"/>
          <p14:tracePt t="4344" x="2392363" y="571500"/>
          <p14:tracePt t="4355" x="2400300" y="563563"/>
          <p14:tracePt t="4371" x="2400300" y="549275"/>
          <p14:tracePt t="4472" x="2400300" y="541338"/>
          <p14:tracePt t="4488" x="2392363" y="525463"/>
          <p14:tracePt t="4568" x="2370138" y="517525"/>
          <p14:tracePt t="4576" x="2354263" y="517525"/>
          <p14:tracePt t="4586" x="2308225" y="511175"/>
          <p14:tracePt t="4604" x="2286000" y="511175"/>
          <p14:tracePt t="4621" x="2293938" y="511175"/>
          <p14:tracePt t="4784" x="2316163" y="495300"/>
          <p14:tracePt t="4792" x="2324100" y="495300"/>
          <p14:tracePt t="4803" x="2392363" y="495300"/>
          <p14:tracePt t="4821" x="2484438" y="495300"/>
          <p14:tracePt t="4837" x="2590800" y="495300"/>
          <p14:tracePt t="4855" x="2682875" y="495300"/>
          <p14:tracePt t="4871" x="2781300" y="495300"/>
          <p14:tracePt t="4871" x="2803525" y="495300"/>
          <p14:tracePt t="4889" x="2857500" y="495300"/>
          <p14:tracePt t="4905" x="2873375" y="495300"/>
          <p14:tracePt t="4920" x="2887663" y="495300"/>
          <p14:tracePt t="4936" x="2903538" y="495300"/>
          <p14:tracePt t="4954" x="2917825" y="495300"/>
          <p14:tracePt t="4970" x="2949575" y="495300"/>
          <p14:tracePt t="4987" x="2979738" y="479425"/>
          <p14:tracePt t="5004" x="3032125" y="479425"/>
          <p14:tracePt t="5020" x="3086100" y="479425"/>
          <p14:tracePt t="5037" x="3116263" y="479425"/>
          <p14:tracePt t="5055" x="3132138" y="479425"/>
          <p14:tracePt t="5071" x="3162300" y="479425"/>
          <p14:tracePt t="5071" x="3192463" y="479425"/>
          <p14:tracePt t="5090" x="3216275" y="479425"/>
          <p14:tracePt t="5090" x="3246438" y="479425"/>
          <p14:tracePt t="5106" x="3292475" y="479425"/>
          <p14:tracePt t="5123" x="3322638" y="479425"/>
          <p14:tracePt t="5138" x="3336925" y="479425"/>
          <p14:tracePt t="5155" x="3352800" y="479425"/>
          <p14:tracePt t="5171" x="3368675" y="479425"/>
          <p14:tracePt t="5188" x="3406775" y="479425"/>
          <p14:tracePt t="5205" x="3451225" y="479425"/>
          <p14:tracePt t="5221" x="3497263" y="479425"/>
          <p14:tracePt t="5238" x="3513138" y="479425"/>
          <p14:tracePt t="5254" x="3527425" y="479425"/>
          <p14:tracePt t="5271" x="3543300" y="479425"/>
          <p14:tracePt t="5271" x="3559175" y="479425"/>
          <p14:tracePt t="5290" x="3565525" y="479425"/>
          <p14:tracePt t="5304" x="3573463" y="479425"/>
          <p14:tracePt t="5320" x="3581400" y="479425"/>
          <p14:tracePt t="5338" x="3597275" y="479425"/>
          <p14:tracePt t="5370" x="3603625" y="479425"/>
          <p14:tracePt t="5393" x="3611563" y="479425"/>
          <p14:tracePt t="5402" x="3619500" y="479425"/>
          <p14:tracePt t="5409" x="3627438" y="479425"/>
          <p14:tracePt t="5420" x="3635375" y="479425"/>
          <p14:tracePt t="5437" x="3641725" y="487363"/>
          <p14:tracePt t="5454" x="3665538" y="487363"/>
          <p14:tracePt t="5471" x="3679825" y="487363"/>
          <p14:tracePt t="5487" x="3687763" y="487363"/>
          <p14:tracePt t="5504" x="3695700" y="487363"/>
          <p14:tracePt t="5520" x="3703638" y="487363"/>
          <p14:tracePt t="5544" x="3711575" y="487363"/>
          <p14:tracePt t="5554" x="3733800" y="487363"/>
          <p14:tracePt t="5570" x="3763963" y="487363"/>
          <p14:tracePt t="5588" x="3787775" y="487363"/>
          <p14:tracePt t="5605" x="3817938" y="487363"/>
          <p14:tracePt t="5621" x="3848100" y="487363"/>
          <p14:tracePt t="5637" x="3878263" y="487363"/>
          <p14:tracePt t="5654" x="3894138" y="487363"/>
          <p14:tracePt t="5670" x="3908425" y="487363"/>
          <p14:tracePt t="5687" x="3932238" y="487363"/>
          <p14:tracePt t="5687" x="3940175" y="487363"/>
          <p14:tracePt t="5706" x="3970338" y="487363"/>
          <p14:tracePt t="5722" x="3992563" y="487363"/>
          <p14:tracePt t="5738" x="4030663" y="495300"/>
          <p14:tracePt t="5756" x="4046538" y="495300"/>
          <p14:tracePt t="5771" x="4084638" y="511175"/>
          <p14:tracePt t="5787" x="4114800" y="511175"/>
          <p14:tracePt t="5804" x="4122738" y="511175"/>
          <p14:tracePt t="5820" x="4160838" y="511175"/>
          <p14:tracePt t="5837" x="4198938" y="511175"/>
          <p14:tracePt t="5855" x="4229100" y="511175"/>
          <p14:tracePt t="5871" x="4259263" y="511175"/>
          <p14:tracePt t="5871" x="4275138" y="511175"/>
          <p14:tracePt t="5890" x="4289425" y="511175"/>
          <p14:tracePt t="5903" x="4321175" y="511175"/>
          <p14:tracePt t="5920" x="4381500" y="525463"/>
          <p14:tracePt t="5938" x="4419600" y="525463"/>
          <p14:tracePt t="5954" x="4441825" y="525463"/>
          <p14:tracePt t="5971" x="4465638" y="525463"/>
          <p14:tracePt t="5987" x="4479925" y="525463"/>
          <p14:tracePt t="6004" x="4511675" y="525463"/>
          <p14:tracePt t="6021" x="4549775" y="525463"/>
          <p14:tracePt t="6037" x="4579938" y="533400"/>
          <p14:tracePt t="6054" x="4610100" y="533400"/>
          <p14:tracePt t="6071" x="4648200" y="533400"/>
          <p14:tracePt t="6087" x="4678363" y="533400"/>
          <p14:tracePt t="6104" x="4702175" y="533400"/>
          <p14:tracePt t="6104" x="4708525" y="533400"/>
          <p14:tracePt t="6122" x="4740275" y="533400"/>
          <p14:tracePt t="6138" x="4770438" y="533400"/>
          <p14:tracePt t="6154" x="4808538" y="541338"/>
          <p14:tracePt t="6171" x="4846638" y="541338"/>
          <p14:tracePt t="6187" x="4899025" y="541338"/>
          <p14:tracePt t="6204" x="4930775" y="541338"/>
          <p14:tracePt t="6220" x="4960938" y="541338"/>
          <p14:tracePt t="6237" x="5006975" y="541338"/>
          <p14:tracePt t="6254" x="5059363" y="541338"/>
          <p14:tracePt t="6270" x="5097463" y="541338"/>
          <p14:tracePt t="6287" x="5143500" y="541338"/>
          <p14:tracePt t="6304" x="5181600" y="541338"/>
          <p14:tracePt t="6304" x="5197475" y="541338"/>
          <p14:tracePt t="6322" x="5235575" y="541338"/>
          <p14:tracePt t="6338" x="5287963" y="541338"/>
          <p14:tracePt t="6356" x="5334000" y="541338"/>
          <p14:tracePt t="6371" x="5372100" y="541338"/>
          <p14:tracePt t="6389" x="5440363" y="541338"/>
          <p14:tracePt t="6404" x="5532438" y="525463"/>
          <p14:tracePt t="6419" x="5646738" y="511175"/>
          <p14:tracePt t="6436" x="5730875" y="503238"/>
          <p14:tracePt t="6454" x="5813425" y="487363"/>
          <p14:tracePt t="6470" x="5851525" y="487363"/>
          <p14:tracePt t="6487" x="5913438" y="479425"/>
          <p14:tracePt t="6504" x="5981700" y="465138"/>
          <p14:tracePt t="6504" x="6035675" y="465138"/>
          <p14:tracePt t="6522" x="6088063" y="457200"/>
          <p14:tracePt t="6538" x="6142038" y="457200"/>
          <p14:tracePt t="6554" x="6172200" y="457200"/>
          <p14:tracePt t="6571" x="6188075" y="449263"/>
          <p14:tracePt t="6587" x="6194425" y="449263"/>
          <p14:tracePt t="6603" x="6240463" y="441325"/>
          <p14:tracePt t="6620" x="6294438" y="441325"/>
          <p14:tracePt t="6636" x="6378575" y="441325"/>
          <p14:tracePt t="6653" x="6423025" y="441325"/>
          <p14:tracePt t="6670" x="6446838" y="441325"/>
          <p14:tracePt t="6687" x="6454775" y="441325"/>
          <p14:tracePt t="6702" x="6469063" y="441325"/>
          <p14:tracePt t="6729" x="6477000" y="441325"/>
          <p14:tracePt t="6738" x="6507163" y="441325"/>
          <p14:tracePt t="6754" x="6553200" y="441325"/>
          <p14:tracePt t="6770" x="6583363" y="441325"/>
          <p14:tracePt t="6787" x="6599238" y="441325"/>
          <p14:tracePt t="6802" x="6613525" y="441325"/>
          <p14:tracePt t="6819" x="6629400" y="441325"/>
          <p14:tracePt t="6889" x="6651625" y="441325"/>
          <p14:tracePt t="6897" x="6689725" y="441325"/>
          <p14:tracePt t="6905" x="6727825" y="441325"/>
          <p14:tracePt t="6919" x="6797675" y="441325"/>
          <p14:tracePt t="6919" x="6819900" y="441325"/>
          <p14:tracePt t="6938" x="6835775" y="434975"/>
          <p14:tracePt t="6954" x="6850063" y="434975"/>
          <p14:tracePt t="6970" x="6880225" y="434975"/>
          <p14:tracePt t="6987" x="6926263" y="434975"/>
          <p14:tracePt t="7003" x="6980238" y="434975"/>
          <p14:tracePt t="7020" x="7032625" y="434975"/>
          <p14:tracePt t="7037" x="7086600" y="434975"/>
          <p14:tracePt t="7051" x="7124700" y="434975"/>
          <p14:tracePt t="7068" x="7178675" y="434975"/>
          <p14:tracePt t="7086" x="7208838" y="434975"/>
          <p14:tracePt t="7103" x="7231063" y="434975"/>
          <p14:tracePt t="7103" x="7239000" y="434975"/>
          <p14:tracePt t="7123" x="7269163" y="434975"/>
          <p14:tracePt t="7136" x="7337425" y="434975"/>
          <p14:tracePt t="7136" x="7375525" y="434975"/>
          <p14:tracePt t="7154" x="7437438" y="434975"/>
          <p14:tracePt t="7171" x="7467600" y="434975"/>
          <p14:tracePt t="7187" x="7475538" y="434975"/>
          <p14:tracePt t="7233" x="7483475" y="434975"/>
          <p14:tracePt t="7241" x="7489825" y="434975"/>
          <p14:tracePt t="7257" x="7497763" y="434975"/>
          <p14:tracePt t="7273" x="7505700" y="434975"/>
          <p14:tracePt t="7385" x="7521575" y="434975"/>
          <p14:tracePt t="7402" x="7527925" y="434975"/>
          <p14:tracePt t="7418" x="7535863" y="434975"/>
          <p14:tracePt t="7425" x="7543800" y="434975"/>
          <p14:tracePt t="7457" x="7551738" y="434975"/>
          <p14:tracePt t="7474" x="7566025" y="434975"/>
          <p14:tracePt t="7481" x="7597775" y="434975"/>
          <p14:tracePt t="7489" x="7612063" y="434975"/>
          <p14:tracePt t="7504" x="7650163" y="434975"/>
          <p14:tracePt t="7517" x="7704138" y="434975"/>
          <p14:tracePt t="7536" x="7742238" y="434975"/>
          <p14:tracePt t="7536" x="7750175" y="434975"/>
          <p14:tracePt t="7554" x="7764463" y="434975"/>
          <p14:tracePt t="7593" x="7780338" y="434975"/>
          <p14:tracePt t="7602" x="7788275" y="434975"/>
          <p14:tracePt t="7609" x="7794625" y="434975"/>
          <p14:tracePt t="7619" x="7810500" y="434975"/>
          <p14:tracePt t="7635" x="7802563" y="434975"/>
          <p14:tracePt t="7825" x="7788275" y="434975"/>
          <p14:tracePt t="7834" x="7780338" y="434975"/>
          <p14:tracePt t="7857" x="7764463" y="434975"/>
          <p14:tracePt t="7873" x="7750175" y="434975"/>
          <p14:tracePt t="7889" x="7742238" y="434975"/>
          <p14:tracePt t="7897" x="7718425" y="434975"/>
          <p14:tracePt t="7905" x="7696200" y="441325"/>
          <p14:tracePt t="7921" x="7673975" y="449263"/>
          <p14:tracePt t="7937" x="7658100" y="457200"/>
          <p14:tracePt t="7951" x="7620000" y="465138"/>
          <p14:tracePt t="7951" x="7589838" y="465138"/>
          <p14:tracePt t="7970" x="7559675" y="479425"/>
          <p14:tracePt t="7986" x="7521575" y="495300"/>
          <p14:tracePt t="8003" x="7513638" y="495300"/>
          <p14:tracePt t="8025" x="7505700" y="495300"/>
          <p14:tracePt t="8035" x="7467600" y="511175"/>
          <p14:tracePt t="8051" x="7421563" y="511175"/>
          <p14:tracePt t="8067" x="7345363" y="517525"/>
          <p14:tracePt t="8084" x="7261225" y="517525"/>
          <p14:tracePt t="8101" x="7208838" y="517525"/>
          <p14:tracePt t="8118" x="7170738" y="517525"/>
          <p14:tracePt t="8135" x="7140575" y="517525"/>
          <p14:tracePt t="8152" x="7070725" y="517525"/>
          <p14:tracePt t="8152" x="7018338" y="517525"/>
          <p14:tracePt t="8170" x="6880225" y="533400"/>
          <p14:tracePt t="8186" x="6697663" y="533400"/>
          <p14:tracePt t="8202" x="6507163" y="533400"/>
          <p14:tracePt t="8219" x="6370638" y="541338"/>
          <p14:tracePt t="8236" x="6308725" y="541338"/>
          <p14:tracePt t="8251" x="6278563" y="549275"/>
          <p14:tracePt t="8268" x="6240463" y="549275"/>
          <p14:tracePt t="8285" x="6156325" y="555625"/>
          <p14:tracePt t="8301" x="6011863" y="555625"/>
          <p14:tracePt t="8318" x="5845175" y="555625"/>
          <p14:tracePt t="8335" x="5707063" y="555625"/>
          <p14:tracePt t="8351" x="5630863" y="555625"/>
          <p14:tracePt t="8351" x="5608638" y="555625"/>
          <p14:tracePt t="8371" x="5600700" y="555625"/>
          <p14:tracePt t="8387" x="5592763" y="555625"/>
          <p14:tracePt t="8400" x="5546725" y="555625"/>
          <p14:tracePt t="8418" x="5470525" y="555625"/>
          <p14:tracePt t="8435" x="5380038" y="555625"/>
          <p14:tracePt t="8451" x="5318125" y="555625"/>
          <p14:tracePt t="8467" x="5280025" y="555625"/>
          <p14:tracePt t="8484" x="5241925" y="555625"/>
          <p14:tracePt t="8501" x="5165725" y="555625"/>
          <p14:tracePt t="8518" x="5105400" y="571500"/>
          <p14:tracePt t="8535" x="5045075" y="571500"/>
          <p14:tracePt t="8550" x="5029200" y="571500"/>
          <p14:tracePt t="8567" x="5021263" y="571500"/>
          <p14:tracePt t="8592" x="5013325" y="571500"/>
          <p14:tracePt t="8601" x="4983163" y="571500"/>
          <p14:tracePt t="8618" x="4930775" y="571500"/>
          <p14:tracePt t="8636" x="4884738" y="571500"/>
          <p14:tracePt t="8651" x="4868863" y="571500"/>
          <p14:tracePt t="8667" x="4838700" y="593725"/>
          <p14:tracePt t="8684" x="4778375" y="593725"/>
          <p14:tracePt t="8701" x="4648200" y="593725"/>
          <p14:tracePt t="8717" x="4473575" y="593725"/>
          <p14:tracePt t="8734" x="4321175" y="593725"/>
          <p14:tracePt t="8751" x="4251325" y="593725"/>
          <p14:tracePt t="8768" x="4229100" y="593725"/>
          <p14:tracePt t="8784" x="4221163" y="593725"/>
          <p14:tracePt t="8819" x="4213225" y="593725"/>
          <p14:tracePt t="8825" x="4198938" y="593725"/>
          <p14:tracePt t="8835" x="4130675" y="587375"/>
          <p14:tracePt t="8851" x="4030663" y="571500"/>
          <p14:tracePt t="8869" x="3978275" y="571500"/>
          <p14:tracePt t="8884" x="3946525" y="571500"/>
          <p14:tracePt t="8900" x="3932238" y="563563"/>
          <p14:tracePt t="8917" x="3924300" y="563563"/>
          <p14:tracePt t="8937" x="3916363" y="563563"/>
          <p14:tracePt t="8977" x="3908425" y="555625"/>
          <p14:tracePt t="8985" x="3902075" y="555625"/>
          <p14:tracePt t="9001" x="3894138" y="555625"/>
          <p14:tracePt t="9018" x="3886200" y="549275"/>
          <p14:tracePt t="9034" x="3886200" y="541338"/>
          <p14:tracePt t="9089" x="3886200" y="533400"/>
          <p14:tracePt t="9098" x="3894138" y="525463"/>
          <p14:tracePt t="9161" x="3902075" y="525463"/>
          <p14:tracePt t="9169" x="3908425" y="525463"/>
          <p14:tracePt t="9183" x="3954463" y="525463"/>
          <p14:tracePt t="9183" x="3978275" y="517525"/>
          <p14:tracePt t="9202" x="4060825" y="517525"/>
          <p14:tracePt t="9218" x="4144963" y="517525"/>
          <p14:tracePt t="9234" x="4229100" y="517525"/>
          <p14:tracePt t="9251" x="4313238" y="517525"/>
          <p14:tracePt t="9267" x="4365625" y="511175"/>
          <p14:tracePt t="9284" x="4427538" y="487363"/>
          <p14:tracePt t="9300" x="4457700" y="487363"/>
          <p14:tracePt t="9317" x="4503738" y="487363"/>
          <p14:tracePt t="9334" x="4533900" y="487363"/>
          <p14:tracePt t="9350" x="4564063" y="487363"/>
          <p14:tracePt t="9350" x="4579938" y="487363"/>
          <p14:tracePt t="9371" x="4594225" y="487363"/>
          <p14:tracePt t="9388" x="4602163" y="487363"/>
          <p14:tracePt t="9402" x="4610100" y="487363"/>
          <p14:tracePt t="9418" x="4648200" y="487363"/>
          <p14:tracePt t="9434" x="4678363" y="487363"/>
          <p14:tracePt t="9450" x="4694238" y="487363"/>
          <p14:tracePt t="10363" x="4708525" y="487363"/>
          <p14:tracePt t="10721" x="4724400" y="487363"/>
          <p14:tracePt t="10745" x="4732338" y="487363"/>
          <p14:tracePt t="10825" x="4740275" y="487363"/>
          <p14:tracePt t="10889" x="4754563" y="487363"/>
          <p14:tracePt t="10898" x="4784725" y="487363"/>
          <p14:tracePt t="10905" x="4838700" y="473075"/>
          <p14:tracePt t="10915" x="4899025" y="473075"/>
          <p14:tracePt t="10931" x="4937125" y="473075"/>
          <p14:tracePt t="10948" x="4960938" y="473075"/>
          <p14:tracePt t="10964" x="4983163" y="473075"/>
          <p14:tracePt t="10982" x="5006975" y="473075"/>
          <p14:tracePt t="10998" x="5013325" y="473075"/>
          <p14:tracePt t="11014" x="5021263" y="473075"/>
          <p14:tracePt t="11040" x="5029200" y="473075"/>
          <p14:tracePt t="11049" x="5045075" y="473075"/>
          <p14:tracePt t="11064" x="5097463" y="473075"/>
          <p14:tracePt t="11082" x="5113338" y="473075"/>
          <p14:tracePt t="11099" x="5127625" y="473075"/>
          <p14:tracePt t="11609" x="5135563" y="473075"/>
          <p14:tracePt t="11641" x="5143500" y="473075"/>
          <p14:tracePt t="11681" x="5151438" y="473075"/>
          <p14:tracePt t="11688" x="5159375" y="473075"/>
          <p14:tracePt t="11697" x="5165725" y="473075"/>
          <p14:tracePt t="11714" x="5181600" y="473075"/>
          <p14:tracePt t="11792" x="5189538" y="473075"/>
          <p14:tracePt t="11880" x="5197475" y="473075"/>
          <p14:tracePt t="11904" x="5203825" y="473075"/>
          <p14:tracePt t="11968" x="5211763" y="473075"/>
          <p14:tracePt t="11984" x="5219700" y="473075"/>
          <p14:tracePt t="12000" x="5241925" y="473075"/>
          <p14:tracePt t="12056" x="5257800" y="473075"/>
          <p14:tracePt t="12064" x="5287963" y="473075"/>
          <p14:tracePt t="12080" x="5364163" y="473075"/>
          <p14:tracePt t="12097" x="5380038" y="473075"/>
          <p14:tracePt t="12168" x="5394325" y="473075"/>
          <p14:tracePt t="12184" x="5410200" y="473075"/>
          <p14:tracePt t="12216" x="5426075" y="473075"/>
          <p14:tracePt t="12232" x="5432425" y="473075"/>
          <p14:tracePt t="12248" x="5448300" y="473075"/>
          <p14:tracePt t="12256" x="5456238" y="473075"/>
          <p14:tracePt t="12272" x="5464175" y="473075"/>
          <p14:tracePt t="12312" x="5470525" y="473075"/>
          <p14:tracePt t="12330" x="5478463" y="473075"/>
          <p14:tracePt t="12344" x="5494338" y="473075"/>
          <p14:tracePt t="12352" x="5502275" y="473075"/>
          <p14:tracePt t="12362" x="5532438" y="473075"/>
          <p14:tracePt t="12381" x="5546725" y="473075"/>
          <p14:tracePt t="12395" x="5554663" y="473075"/>
          <p14:tracePt t="12411" x="5570538" y="473075"/>
          <p14:tracePt t="12432" x="5578475" y="465138"/>
          <p14:tracePt t="12446" x="5592763" y="457200"/>
          <p14:tracePt t="12464" x="5608638" y="457200"/>
          <p14:tracePt t="12479" x="5630863" y="457200"/>
          <p14:tracePt t="12497" x="5638800" y="441325"/>
          <p14:tracePt t="12513" x="5676900" y="441325"/>
          <p14:tracePt t="12530" x="5715000" y="441325"/>
          <p14:tracePt t="12546" x="5753100" y="441325"/>
          <p14:tracePt t="12563" x="5783263" y="441325"/>
          <p14:tracePt t="12579" x="5799138" y="441325"/>
          <p14:tracePt t="12596" x="5813425" y="441325"/>
          <p14:tracePt t="12612" x="5829300" y="441325"/>
          <p14:tracePt t="12629" x="5845175" y="441325"/>
          <p14:tracePt t="12647" x="5867400" y="441325"/>
          <p14:tracePt t="12663" x="5889625" y="441325"/>
          <p14:tracePt t="12663" x="5905500" y="441325"/>
          <p14:tracePt t="12681" x="5943600" y="441325"/>
          <p14:tracePt t="12697" x="5965825" y="441325"/>
          <p14:tracePt t="12713" x="5981700" y="441325"/>
          <p14:tracePt t="12730" x="5997575" y="441325"/>
          <p14:tracePt t="12746" x="6019800" y="441325"/>
          <p14:tracePt t="12763" x="6042025" y="441325"/>
          <p14:tracePt t="12779" x="6057900" y="441325"/>
          <p14:tracePt t="12796" x="6088063" y="441325"/>
          <p14:tracePt t="12812" x="6118225" y="441325"/>
          <p14:tracePt t="12829" x="6156325" y="441325"/>
          <p14:tracePt t="12847" x="6194425" y="441325"/>
          <p14:tracePt t="12862" x="6218238" y="441325"/>
          <p14:tracePt t="12862" x="6226175" y="441325"/>
          <p14:tracePt t="12882" x="6240463" y="441325"/>
          <p14:tracePt t="12897" x="6264275" y="441325"/>
          <p14:tracePt t="12913" x="6308725" y="441325"/>
          <p14:tracePt t="12930" x="6346825" y="441325"/>
          <p14:tracePt t="12946" x="6400800" y="441325"/>
          <p14:tracePt t="12961" x="6446838" y="441325"/>
          <p14:tracePt t="12978" x="6469063" y="441325"/>
          <p14:tracePt t="12994" x="6477000" y="441325"/>
          <p14:tracePt t="13011" x="6492875" y="441325"/>
          <p14:tracePt t="13028" x="6499225" y="441325"/>
          <p14:tracePt t="13044" x="6537325" y="441325"/>
          <p14:tracePt t="13061" x="6607175" y="441325"/>
          <p14:tracePt t="13078" x="6675438" y="441325"/>
          <p14:tracePt t="13095" x="6765925" y="441325"/>
          <p14:tracePt t="13114" x="6797675" y="441325"/>
          <p14:tracePt t="13130" x="6811963" y="441325"/>
          <p14:tracePt t="13145" x="6827838" y="427038"/>
          <p14:tracePt t="13162" x="6858000" y="427038"/>
          <p14:tracePt t="13179" x="6918325" y="427038"/>
          <p14:tracePt t="13196" x="6994525" y="427038"/>
          <p14:tracePt t="13212" x="7056438" y="419100"/>
          <p14:tracePt t="13229" x="7102475" y="419100"/>
          <p14:tracePt t="13246" x="7124700" y="419100"/>
          <p14:tracePt t="13260" x="7154863" y="419100"/>
          <p14:tracePt t="13277" x="7162800" y="419100"/>
          <p14:tracePt t="13297" x="7192963" y="419100"/>
          <p14:tracePt t="13313" x="7239000" y="419100"/>
          <p14:tracePt t="13329" x="7292975" y="419100"/>
          <p14:tracePt t="13346" x="7345363" y="419100"/>
          <p14:tracePt t="13362" x="7391400" y="419100"/>
          <p14:tracePt t="13380" x="7407275" y="419100"/>
          <p14:tracePt t="13396" x="7421563" y="419100"/>
          <p14:tracePt t="13411" x="7429500" y="419100"/>
          <p14:tracePt t="13432" x="7437438" y="419100"/>
          <p14:tracePt t="13445" x="7445375" y="419100"/>
          <p14:tracePt t="13461" x="7451725" y="419100"/>
          <p14:tracePt t="13479" x="7483475" y="419100"/>
          <p14:tracePt t="13479" x="7497763" y="419100"/>
          <p14:tracePt t="13497" x="7521575" y="419100"/>
          <p14:tracePt t="13513" x="7527925" y="419100"/>
          <p14:tracePt t="13528" x="7505700" y="411163"/>
          <p14:tracePt t="13656" x="7489825" y="411163"/>
          <p14:tracePt t="13664" x="7475538" y="411163"/>
          <p14:tracePt t="13677" x="7421563" y="403225"/>
          <p14:tracePt t="13695" x="7361238" y="403225"/>
          <p14:tracePt t="13695" x="7315200" y="403225"/>
          <p14:tracePt t="13713" x="7216775" y="403225"/>
          <p14:tracePt t="13729" x="7094538" y="403225"/>
          <p14:tracePt t="13746" x="6950075" y="403225"/>
          <p14:tracePt t="13762" x="6811963" y="403225"/>
          <p14:tracePt t="13778" x="6667500" y="403225"/>
          <p14:tracePt t="13795" x="6553200" y="403225"/>
          <p14:tracePt t="13811" x="6484938" y="403225"/>
          <p14:tracePt t="13828" x="6446838" y="403225"/>
          <p14:tracePt t="13845" x="6430963" y="403225"/>
          <p14:tracePt t="13861" x="6416675" y="403225"/>
          <p14:tracePt t="13878" x="6384925" y="403225"/>
          <p14:tracePt t="13895" x="6346825" y="419100"/>
          <p14:tracePt t="13895" x="6332538" y="419100"/>
          <p14:tracePt t="13913" x="6248400" y="427038"/>
          <p14:tracePt t="13929" x="6164263" y="434975"/>
          <p14:tracePt t="13946" x="6080125" y="441325"/>
          <p14:tracePt t="13963" x="5973763" y="457200"/>
          <p14:tracePt t="13978" x="5905500" y="465138"/>
          <p14:tracePt t="13995" x="5845175" y="465138"/>
          <p14:tracePt t="14011" x="5783263" y="465138"/>
          <p14:tracePt t="14028" x="5699125" y="479425"/>
          <p14:tracePt t="14044" x="5638800" y="479425"/>
          <p14:tracePt t="14060" x="5616575" y="479425"/>
          <p14:tracePt t="14077" x="5592763" y="479425"/>
          <p14:tracePt t="14077" x="5578475" y="479425"/>
          <p14:tracePt t="14097" x="5562600" y="487363"/>
          <p14:tracePt t="14110" x="5524500" y="487363"/>
          <p14:tracePt t="14129" x="5508625" y="495300"/>
          <p14:tracePt t="14145" x="5494338" y="495300"/>
          <p14:tracePt t="14160" x="5486400" y="503238"/>
          <p14:tracePt t="14178" x="5494338" y="503238"/>
          <p14:tracePt t="14280" x="5502275" y="503238"/>
          <p14:tracePt t="14288" x="5516563" y="503238"/>
          <p14:tracePt t="14296" x="5524500" y="503238"/>
          <p14:tracePt t="14310" x="5546725" y="503238"/>
          <p14:tracePt t="14310" x="5554663" y="503238"/>
          <p14:tracePt t="14329" x="5578475" y="503238"/>
          <p14:tracePt t="14346" x="5616575" y="503238"/>
          <p14:tracePt t="14362" x="5692775" y="479425"/>
          <p14:tracePt t="14382" x="5775325" y="479425"/>
          <p14:tracePt t="14394" x="5859463" y="479425"/>
          <p14:tracePt t="14410" x="5897563" y="479425"/>
          <p14:tracePt t="14427" x="5913438" y="465138"/>
          <p14:tracePt t="14444" x="5921375" y="465138"/>
          <p14:tracePt t="14460" x="5943600" y="465138"/>
          <p14:tracePt t="14477" x="5989638" y="457200"/>
          <p14:tracePt t="14494" x="6042025" y="457200"/>
          <p14:tracePt t="14511" x="6180138" y="434975"/>
          <p14:tracePt t="14529" x="6218238" y="434975"/>
          <p14:tracePt t="14543" x="6370638" y="434975"/>
          <p14:tracePt t="14561" x="6423025" y="434975"/>
          <p14:tracePt t="14577" x="6438900" y="434975"/>
          <p14:tracePt t="14593" x="6454775" y="434975"/>
          <p14:tracePt t="14609" x="6507163" y="434975"/>
          <p14:tracePt t="14626" x="6591300" y="434975"/>
          <p14:tracePt t="14644" x="6713538" y="434975"/>
          <p14:tracePt t="14661" x="6797675" y="434975"/>
          <p14:tracePt t="14677" x="6835775" y="434975"/>
          <p14:tracePt t="14694" x="6880225" y="434975"/>
          <p14:tracePt t="14710" x="6950075" y="434975"/>
          <p14:tracePt t="14710" x="6988175" y="434975"/>
          <p14:tracePt t="14729" x="7094538" y="434975"/>
          <p14:tracePt t="14746" x="7146925" y="434975"/>
          <p14:tracePt t="14762" x="7200900" y="434975"/>
          <p14:tracePt t="14778" x="7239000" y="434975"/>
          <p14:tracePt t="14794" x="7292975" y="434975"/>
          <p14:tracePt t="14810" x="7345363" y="434975"/>
          <p14:tracePt t="14827" x="7375525" y="434975"/>
          <p14:tracePt t="14844" x="7413625" y="434975"/>
          <p14:tracePt t="14860" x="7437438" y="434975"/>
          <p14:tracePt t="14878" x="7459663" y="434975"/>
          <p14:tracePt t="14894" x="7475538" y="434975"/>
          <p14:tracePt t="14910" x="7483475" y="434975"/>
          <p14:tracePt t="14926" x="7467600" y="434975"/>
          <p14:tracePt t="15200" x="7459663" y="434975"/>
          <p14:tracePt t="15209" x="7451725" y="434975"/>
          <p14:tracePt t="15216" x="7445375" y="434975"/>
          <p14:tracePt t="15226" x="7429500" y="434975"/>
          <p14:tracePt t="15243" x="7399338" y="434975"/>
          <p14:tracePt t="15259" x="7323138" y="434975"/>
          <p14:tracePt t="15276" x="7178675" y="434975"/>
          <p14:tracePt t="15293" x="6980238" y="434975"/>
          <p14:tracePt t="15310" x="6797675" y="434975"/>
          <p14:tracePt t="15327" x="6683375" y="434975"/>
          <p14:tracePt t="15327" x="6651625" y="434975"/>
          <p14:tracePt t="15345" x="6645275" y="434975"/>
          <p14:tracePt t="15345" x="6637338" y="441325"/>
          <p14:tracePt t="15361" x="6613525" y="449263"/>
          <p14:tracePt t="15379" x="6561138" y="457200"/>
          <p14:tracePt t="15393" x="6384925" y="487363"/>
          <p14:tracePt t="15410" x="6073775" y="487363"/>
          <p14:tracePt t="15426" x="5661025" y="487363"/>
          <p14:tracePt t="15443" x="5380038" y="503238"/>
          <p14:tracePt t="15459" x="5249863" y="525463"/>
          <p14:tracePt t="15477" x="5235575" y="525463"/>
          <p14:tracePt t="15492" x="5227638" y="549275"/>
          <p14:tracePt t="16360" x="5219700" y="555625"/>
          <p14:tracePt t="16376" x="5219700" y="563563"/>
          <p14:tracePt t="16393" x="5203825" y="571500"/>
          <p14:tracePt t="16400" x="5197475" y="579438"/>
          <p14:tracePt t="16410" x="5143500" y="609600"/>
          <p14:tracePt t="16426" x="5059363" y="639763"/>
          <p14:tracePt t="16443" x="4975225" y="685800"/>
          <p14:tracePt t="16459" x="4899025" y="723900"/>
          <p14:tracePt t="16476" x="4838700" y="754063"/>
          <p14:tracePt t="16493" x="4792663" y="784225"/>
          <p14:tracePt t="16508" x="4746625" y="800100"/>
          <p14:tracePt t="16525" x="4708525" y="822325"/>
          <p14:tracePt t="16541" x="4632325" y="838200"/>
          <p14:tracePt t="16558" x="4572000" y="860425"/>
          <p14:tracePt t="16574" x="4511675" y="884238"/>
          <p14:tracePt t="16574" x="4473575" y="892175"/>
          <p14:tracePt t="16593" x="4441825" y="898525"/>
          <p14:tracePt t="16593" x="4427538" y="914400"/>
          <p14:tracePt t="16609" x="4389438" y="914400"/>
          <p14:tracePt t="16625" x="4351338" y="936625"/>
          <p14:tracePt t="16642" x="4321175" y="936625"/>
          <p14:tracePt t="16658" x="4289425" y="936625"/>
          <p14:tracePt t="16675" x="4251325" y="952500"/>
          <p14:tracePt t="16692" x="4213225" y="960438"/>
          <p14:tracePt t="16708" x="4175125" y="960438"/>
          <p14:tracePt t="16725" x="4152900" y="968375"/>
          <p14:tracePt t="16741" x="4137025" y="968375"/>
          <p14:tracePt t="16758" x="4130675" y="968375"/>
          <p14:tracePt t="16775" x="4122738" y="974725"/>
          <p14:tracePt t="16880" x="4130675" y="974725"/>
          <p14:tracePt t="16984" x="4137025" y="974725"/>
          <p14:tracePt t="16992" x="4144963" y="974725"/>
          <p14:tracePt t="17008" x="4152900" y="974725"/>
          <p14:tracePt t="17064" x="4168775" y="974725"/>
          <p14:tracePt t="17160" x="4175125" y="974725"/>
          <p14:tracePt t="17360" x="4183063" y="974725"/>
          <p14:tracePt t="17800" x="4191000" y="974725"/>
          <p14:tracePt t="17808" x="4206875" y="974725"/>
          <p14:tracePt t="17825" x="4221163" y="974725"/>
          <p14:tracePt t="17841" x="4237038" y="968375"/>
          <p14:tracePt t="17858" x="4275138" y="968375"/>
          <p14:tracePt t="17875" x="4327525" y="960438"/>
          <p14:tracePt t="17891" x="4389438" y="960438"/>
          <p14:tracePt t="17907" x="4449763" y="944563"/>
          <p14:tracePt t="17924" x="4487863" y="944563"/>
          <p14:tracePt t="17941" x="4518025" y="944563"/>
          <p14:tracePt t="17957" x="4533900" y="944563"/>
          <p14:tracePt t="17973" x="4556125" y="944563"/>
          <p14:tracePt t="17989" x="4579938" y="944563"/>
          <p14:tracePt t="18006" x="4602163" y="944563"/>
          <p14:tracePt t="18006" x="4625975" y="944563"/>
          <p14:tracePt t="18024" x="4648200" y="944563"/>
          <p14:tracePt t="18039" x="4708525" y="944563"/>
          <p14:tracePt t="18057" x="4732338" y="944563"/>
          <p14:tracePt t="18073" x="4754563" y="944563"/>
          <p14:tracePt t="18090" x="4792663" y="944563"/>
          <p14:tracePt t="18106" x="4830763" y="944563"/>
          <p14:tracePt t="18122" x="4884738" y="944563"/>
          <p14:tracePt t="18139" x="4930775" y="944563"/>
          <p14:tracePt t="18156" x="4968875" y="944563"/>
          <p14:tracePt t="18173" x="4999038" y="944563"/>
          <p14:tracePt t="18189" x="5006975" y="944563"/>
          <p14:tracePt t="18208" x="5021263" y="944563"/>
          <p14:tracePt t="18222" x="5097463" y="944563"/>
          <p14:tracePt t="18242" x="5135563" y="944563"/>
          <p14:tracePt t="18257" x="5159375" y="944563"/>
          <p14:tracePt t="18274" x="5189538" y="944563"/>
          <p14:tracePt t="18290" x="5227638" y="944563"/>
          <p14:tracePt t="18307" x="5249863" y="944563"/>
          <p14:tracePt t="18324" x="5287963" y="944563"/>
          <p14:tracePt t="18340" x="5341938" y="960438"/>
          <p14:tracePt t="18357" x="5402263" y="968375"/>
          <p14:tracePt t="18374" x="5432425" y="968375"/>
          <p14:tracePt t="18374" x="5448300" y="968375"/>
          <p14:tracePt t="18395" x="5464175" y="968375"/>
          <p14:tracePt t="18407" x="5486400" y="968375"/>
          <p14:tracePt t="18407" x="5516563" y="968375"/>
          <p14:tracePt t="18425" x="5570538" y="968375"/>
          <p14:tracePt t="18441" x="5630863" y="968375"/>
          <p14:tracePt t="18457" x="5684838" y="968375"/>
          <p14:tracePt t="18474" x="5730875" y="968375"/>
          <p14:tracePt t="18490" x="5761038" y="968375"/>
          <p14:tracePt t="18507" x="5799138" y="968375"/>
          <p14:tracePt t="18525" x="5829300" y="968375"/>
          <p14:tracePt t="18540" x="5883275" y="968375"/>
          <p14:tracePt t="18556" x="5927725" y="974725"/>
          <p14:tracePt t="18573" x="5973763" y="982663"/>
          <p14:tracePt t="18590" x="6003925" y="982663"/>
          <p14:tracePt t="18607" x="6019800" y="982663"/>
          <p14:tracePt t="18632" x="6027738" y="982663"/>
          <p14:tracePt t="18648" x="6042025" y="982663"/>
          <p14:tracePt t="18658" x="6057900" y="982663"/>
          <p14:tracePt t="18674" x="6080125" y="982663"/>
          <p14:tracePt t="18691" x="6126163" y="982663"/>
          <p14:tracePt t="18707" x="6180138" y="982663"/>
          <p14:tracePt t="18723" x="6210300" y="982663"/>
          <p14:tracePt t="18740" x="6240463" y="982663"/>
          <p14:tracePt t="18756" x="6264275" y="982663"/>
          <p14:tracePt t="18773" x="6294438" y="982663"/>
          <p14:tracePt t="18790" x="6324600" y="982663"/>
          <p14:tracePt t="18807" x="6370638" y="982663"/>
          <p14:tracePt t="18807" x="6416675" y="982663"/>
          <p14:tracePt t="18825" x="6438900" y="982663"/>
          <p14:tracePt t="18839" x="6523038" y="982663"/>
          <p14:tracePt t="18857" x="6561138" y="982663"/>
          <p14:tracePt t="18874" x="6583363" y="982663"/>
          <p14:tracePt t="18890" x="6607175" y="982663"/>
          <p14:tracePt t="18906" x="6629400" y="982663"/>
          <p14:tracePt t="18923" x="6675438" y="982663"/>
          <p14:tracePt t="18939" x="6713538" y="982663"/>
          <p14:tracePt t="18956" x="6735763" y="982663"/>
          <p14:tracePt t="18972" x="6751638" y="982663"/>
          <p14:tracePt t="18989" x="6759575" y="982663"/>
          <p14:tracePt t="19006" x="6765925" y="982663"/>
          <p14:tracePt t="19048" x="6765925" y="990600"/>
          <p14:tracePt t="20087" x="6773863" y="990600"/>
          <p14:tracePt t="20472" x="6765925" y="990600"/>
          <p14:tracePt t="20592" x="6759575" y="990600"/>
          <p14:tracePt t="20608" x="6751638" y="990600"/>
          <p14:tracePt t="21008" x="6743700" y="990600"/>
          <p14:tracePt t="21016" x="6735763" y="990600"/>
          <p14:tracePt t="21024" x="6705600" y="998538"/>
          <p14:tracePt t="21037" x="6651625" y="1020763"/>
          <p14:tracePt t="21054" x="6583363" y="1044575"/>
          <p14:tracePt t="21071" x="6499225" y="1096963"/>
          <p14:tracePt t="21071" x="6438900" y="1120775"/>
          <p14:tracePt t="21089" x="6324600" y="1196975"/>
          <p14:tracePt t="21106" x="6142038" y="1273175"/>
          <p14:tracePt t="21122" x="5981700" y="1325563"/>
          <p14:tracePt t="21138" x="5829300" y="1333500"/>
          <p14:tracePt t="21155" x="5715000" y="1371600"/>
          <p14:tracePt t="21171" x="5638800" y="1401763"/>
          <p14:tracePt t="21187" x="5592763" y="1439863"/>
          <p14:tracePt t="21204" x="5516563" y="1508125"/>
          <p14:tracePt t="21220" x="5394325" y="1554163"/>
          <p14:tracePt t="21237" x="5211763" y="1600200"/>
          <p14:tracePt t="21254" x="4884738" y="1630363"/>
          <p14:tracePt t="21270" x="4602163" y="1660525"/>
          <p14:tracePt t="21287" x="4549775" y="1692275"/>
          <p14:tracePt t="21520" x="4283075" y="1654175"/>
          <p14:tracePt t="21528" x="4016375" y="1654175"/>
          <p14:tracePt t="21537" x="3559175" y="1638300"/>
          <p14:tracePt t="21554" x="3184525" y="1608138"/>
          <p14:tracePt t="21570" x="2971800" y="1608138"/>
          <p14:tracePt t="21587" x="2803525" y="1608138"/>
          <p14:tracePt t="21604" x="2674938" y="1592263"/>
          <p14:tracePt t="21620" x="2568575" y="1592263"/>
          <p14:tracePt t="21637" x="2378075" y="1584325"/>
          <p14:tracePt t="21654" x="2171700" y="1570038"/>
          <p14:tracePt t="21670" x="1973263" y="1570038"/>
          <p14:tracePt t="21670" x="1874838" y="1570038"/>
          <p14:tracePt t="21689" x="1774825" y="1570038"/>
          <p14:tracePt t="21703" x="1470025" y="1554163"/>
          <p14:tracePt t="21722" x="1265238" y="1554163"/>
          <p14:tracePt t="21737" x="1089025" y="1539875"/>
          <p14:tracePt t="21754" x="1006475" y="1539875"/>
          <p14:tracePt t="21770" x="960438" y="1539875"/>
          <p14:tracePt t="21787" x="922338" y="1546225"/>
          <p14:tracePt t="21804" x="892175" y="1570038"/>
          <p14:tracePt t="21820" x="884238" y="1577975"/>
          <p14:tracePt t="21856" x="892175" y="1577975"/>
          <p14:tracePt t="21936" x="906463" y="1577975"/>
          <p14:tracePt t="22000" x="922338" y="1577975"/>
          <p14:tracePt t="22008" x="960438" y="1570038"/>
          <p14:tracePt t="22019" x="1074738" y="1539875"/>
          <p14:tracePt t="22036" x="1173163" y="1516063"/>
          <p14:tracePt t="22053" x="1257300" y="1477963"/>
          <p14:tracePt t="22070" x="1333500" y="1455738"/>
          <p14:tracePt t="22087" x="1401763" y="1447800"/>
          <p14:tracePt t="22103" x="1455738" y="1447800"/>
          <p14:tracePt t="22103" x="1477963" y="1439863"/>
          <p14:tracePt t="22121" x="1485900" y="1431925"/>
          <p14:tracePt t="22153" x="1501775" y="1417638"/>
          <p14:tracePt t="22169" x="1508125" y="1409700"/>
          <p14:tracePt t="22176" x="1516063" y="1401763"/>
          <p14:tracePt t="22186" x="1546225" y="1387475"/>
          <p14:tracePt t="22203" x="1554163" y="1379538"/>
          <p14:tracePt t="22219" x="1562100" y="1363663"/>
          <p14:tracePt t="22236" x="1562100" y="1355725"/>
          <p14:tracePt t="22256" x="1562100" y="1349375"/>
          <p14:tracePt t="22269" x="1562100" y="1317625"/>
          <p14:tracePt t="22287" x="1562100" y="1303338"/>
          <p14:tracePt t="22303" x="1562100" y="1295400"/>
          <p14:tracePt t="22319" x="1562100" y="1287463"/>
          <p14:tracePt t="22336" x="1562100" y="1279525"/>
          <p14:tracePt t="22408" x="1562100" y="1273175"/>
          <p14:tracePt t="22417" x="1554163" y="1273175"/>
          <p14:tracePt t="22424" x="1546225" y="1265238"/>
          <p14:tracePt t="22435" x="1531938" y="1249363"/>
          <p14:tracePt t="22453" x="1516063" y="1241425"/>
          <p14:tracePt t="22469" x="1516063" y="1235075"/>
          <p14:tracePt t="22504" x="1516063" y="1227138"/>
          <p14:tracePt t="22880" x="1524000" y="1235075"/>
          <p14:tracePt t="22904" x="1531938" y="1241425"/>
          <p14:tracePt t="22920" x="1539875" y="1241425"/>
          <p14:tracePt t="22928" x="1539875" y="1249363"/>
          <p14:tracePt t="22937" x="1539875" y="1265238"/>
          <p14:tracePt t="23008" x="1546225" y="1287463"/>
          <p14:tracePt t="23024" x="1554163" y="1295400"/>
          <p14:tracePt t="23240" x="1570038" y="1303338"/>
          <p14:tracePt t="23312" x="1577975" y="1311275"/>
          <p14:tracePt t="23416" x="1600200" y="1311275"/>
          <p14:tracePt t="23488" x="1608138" y="1317625"/>
          <p14:tracePt t="23496" x="1616075" y="1333500"/>
          <p14:tracePt t="23568" x="1630363" y="1341438"/>
          <p14:tracePt t="23576" x="1638300" y="1379538"/>
          <p14:tracePt t="23585" x="1660525" y="1409700"/>
          <p14:tracePt t="23602" x="1684338" y="1439863"/>
          <p14:tracePt t="23618" x="1698625" y="1463675"/>
          <p14:tracePt t="23635" x="1722438" y="1524000"/>
          <p14:tracePt t="23651" x="1744663" y="1546225"/>
          <p14:tracePt t="23668" x="1760538" y="1584325"/>
          <p14:tracePt t="23685" x="1768475" y="1600200"/>
          <p14:tracePt t="23701" x="1774825" y="1630363"/>
          <p14:tracePt t="23718" x="1774825" y="1638300"/>
          <p14:tracePt t="23734" x="1782763" y="1668463"/>
          <p14:tracePt t="23734" x="1782763" y="1676400"/>
          <p14:tracePt t="23753" x="1790700" y="1692275"/>
          <p14:tracePt t="23769" x="1798638" y="1706563"/>
          <p14:tracePt t="23786" x="1798638" y="1722438"/>
          <p14:tracePt t="23832" x="1812925" y="1744663"/>
          <p14:tracePt t="23864" x="1812925" y="1752600"/>
          <p14:tracePt t="23872" x="1812925" y="1768475"/>
          <p14:tracePt t="23888" x="1812925" y="1774825"/>
          <p14:tracePt t="23900" x="1812925" y="1806575"/>
          <p14:tracePt t="23918" x="1812925" y="1836738"/>
          <p14:tracePt t="23918" x="1812925" y="1844675"/>
          <p14:tracePt t="23937" x="1812925" y="1866900"/>
          <p14:tracePt t="23950" x="1836738" y="1927225"/>
          <p14:tracePt t="23969" x="1851025" y="1958975"/>
          <p14:tracePt t="23985" x="1851025" y="1997075"/>
          <p14:tracePt t="24002" x="1851025" y="2027238"/>
          <p14:tracePt t="24018" x="1851025" y="2057400"/>
          <p14:tracePt t="24035" x="1858963" y="2103438"/>
          <p14:tracePt t="24051" x="1866900" y="2141538"/>
          <p14:tracePt t="24067" x="1882775" y="2179638"/>
          <p14:tracePt t="24084" x="1882775" y="2201863"/>
          <p14:tracePt t="24101" x="1897063" y="2232025"/>
          <p14:tracePt t="24117" x="1897063" y="2247900"/>
          <p14:tracePt t="24134" x="1897063" y="2263775"/>
          <p14:tracePt t="24151" x="1897063" y="2286000"/>
          <p14:tracePt t="24167" x="1897063" y="2293938"/>
          <p14:tracePt t="24184" x="1897063" y="2301875"/>
          <p14:tracePt t="24201" x="1897063" y="2308225"/>
          <p14:tracePt t="24217" x="1897063" y="2316163"/>
          <p14:tracePt t="24584" x="1897063" y="2332038"/>
          <p14:tracePt t="24656" x="1889125" y="2346325"/>
          <p14:tracePt t="24680" x="1874838" y="2370138"/>
          <p14:tracePt t="24696" x="1866900" y="2370138"/>
          <p14:tracePt t="24704" x="1858963" y="2384425"/>
          <p14:tracePt t="24716" x="1858963" y="2392363"/>
          <p14:tracePt t="24733" x="1851025" y="2408238"/>
          <p14:tracePt t="24750" x="1851025" y="2416175"/>
          <p14:tracePt t="24792" x="1851025" y="2422525"/>
          <p14:tracePt t="24848" x="1844675" y="2430463"/>
          <p14:tracePt t="24888" x="1844675" y="2438400"/>
          <p14:tracePt t="24896" x="1836738" y="2454275"/>
          <p14:tracePt t="27586" x="1828800" y="2454275"/>
          <p14:tracePt t="27600" x="1812925" y="2454275"/>
          <p14:tracePt t="27608" x="1782763" y="2454275"/>
          <p14:tracePt t="27617" x="1744663" y="2454275"/>
          <p14:tracePt t="27630" x="1660525" y="2468563"/>
          <p14:tracePt t="27630" x="1616075" y="2468563"/>
          <p14:tracePt t="27650" x="1554163" y="2468563"/>
          <p14:tracePt t="27666" x="1531938" y="2468563"/>
          <p14:tracePt t="27682" x="1508125" y="2468563"/>
          <p14:tracePt t="27736" x="1477963" y="2468563"/>
          <p14:tracePt t="27744" x="1431925" y="2468563"/>
          <p14:tracePt t="27752" x="1379538" y="2476500"/>
          <p14:tracePt t="27763" x="1317625" y="2476500"/>
          <p14:tracePt t="27780" x="1295400" y="2476500"/>
          <p14:tracePt t="27796" x="1287463" y="2476500"/>
          <p14:tracePt t="28705" x="1279525" y="2476500"/>
          <p14:tracePt t="29016" x="1273175" y="2468563"/>
          <p14:tracePt t="29024" x="1265238" y="2468563"/>
          <p14:tracePt t="29032" x="1249363" y="2468563"/>
          <p14:tracePt t="29088" x="1235075" y="2460625"/>
          <p14:tracePt t="29096" x="1211263" y="2454275"/>
          <p14:tracePt t="29113" x="1203325" y="2454275"/>
          <p14:tracePt t="29176" x="1189038" y="2454275"/>
          <p14:tracePt t="29184" x="1181100" y="2454275"/>
          <p14:tracePt t="29200" x="1173163" y="2454275"/>
          <p14:tracePt t="29212" x="1165225" y="2454275"/>
          <p14:tracePt t="29228" x="1158875" y="2454275"/>
          <p14:tracePt t="29246" x="1158875" y="2468563"/>
          <p14:tracePt t="29265" x="1158875" y="2476500"/>
          <p14:tracePt t="29281" x="1158875" y="2498725"/>
          <p14:tracePt t="29297" x="1158875" y="2530475"/>
          <p14:tracePt t="29314" x="1158875" y="2574925"/>
          <p14:tracePt t="29329" x="1158875" y="2613025"/>
          <p14:tracePt t="29346" x="1158875" y="2651125"/>
          <p14:tracePt t="29362" x="1143000" y="2674938"/>
          <p14:tracePt t="29379" x="1143000" y="2689225"/>
          <p14:tracePt t="29396" x="1135063" y="2713038"/>
          <p14:tracePt t="29412" x="1127125" y="2743200"/>
          <p14:tracePt t="29429" x="1127125" y="2773363"/>
          <p14:tracePt t="29445" x="1112838" y="2811463"/>
          <p14:tracePt t="29462" x="1089025" y="2873375"/>
          <p14:tracePt t="29478" x="1074738" y="2925763"/>
          <p14:tracePt t="29478" x="1066800" y="2941638"/>
          <p14:tracePt t="29497" x="1050925" y="2994025"/>
          <p14:tracePt t="29513" x="1050925" y="3025775"/>
          <p14:tracePt t="29530" x="1050925" y="3055938"/>
          <p14:tracePt t="29545" x="1050925" y="3101975"/>
          <p14:tracePt t="29561" x="1050925" y="3146425"/>
          <p14:tracePt t="29578" x="1050925" y="3184525"/>
          <p14:tracePt t="29594" x="1050925" y="3230563"/>
          <p14:tracePt t="29612" x="1050925" y="3276600"/>
          <p14:tracePt t="29628" x="1050925" y="3298825"/>
          <p14:tracePt t="29645" x="1044575" y="3336925"/>
          <p14:tracePt t="29662" x="1036638" y="3368675"/>
          <p14:tracePt t="29678" x="1036638" y="3398838"/>
          <p14:tracePt t="29678" x="1036638" y="3436938"/>
          <p14:tracePt t="29697" x="1036638" y="3451225"/>
          <p14:tracePt t="29712" x="1036638" y="3543300"/>
          <p14:tracePt t="29730" x="1036638" y="3589338"/>
          <p14:tracePt t="29746" x="1028700" y="3627438"/>
          <p14:tracePt t="29763" x="1028700" y="3641725"/>
          <p14:tracePt t="29778" x="1028700" y="3657600"/>
          <p14:tracePt t="29794" x="1028700" y="3673475"/>
          <p14:tracePt t="29811" x="1028700" y="3703638"/>
          <p14:tracePt t="29828" x="1012825" y="3741738"/>
          <p14:tracePt t="29846" x="998538" y="3787775"/>
          <p14:tracePt t="29862" x="998538" y="3810000"/>
          <p14:tracePt t="29878" x="998538" y="3848100"/>
          <p14:tracePt t="29895" x="998538" y="3878263"/>
          <p14:tracePt t="29895" x="998538" y="3894138"/>
          <p14:tracePt t="29913" x="998538" y="3924300"/>
          <p14:tracePt t="29930" x="982663" y="3970338"/>
          <p14:tracePt t="29946" x="982663" y="4000500"/>
          <p14:tracePt t="29963" x="982663" y="4008438"/>
          <p14:tracePt t="29978" x="982663" y="4030663"/>
          <p14:tracePt t="29995" x="982663" y="4054475"/>
          <p14:tracePt t="30011" x="982663" y="4060825"/>
          <p14:tracePt t="30027" x="982663" y="4076700"/>
          <p14:tracePt t="30045" x="974725" y="4084638"/>
          <p14:tracePt t="30088" x="968375" y="4068763"/>
          <p14:tracePt t="30120" x="968375" y="4054475"/>
          <p14:tracePt t="30129" x="968375" y="4022725"/>
          <p14:tracePt t="30136" x="968375" y="4016375"/>
          <p14:tracePt t="30146" x="982663" y="3970338"/>
          <p14:tracePt t="30162" x="982663" y="3940175"/>
          <p14:tracePt t="30178" x="998538" y="3908425"/>
          <p14:tracePt t="30195" x="998538" y="3856038"/>
          <p14:tracePt t="30211" x="998538" y="3756025"/>
          <p14:tracePt t="30228" x="998538" y="3627438"/>
          <p14:tracePt t="30245" x="998538" y="3543300"/>
          <p14:tracePt t="30262" x="998538" y="3429000"/>
          <p14:tracePt t="30278" x="998538" y="3322638"/>
          <p14:tracePt t="30295" x="998538" y="3230563"/>
          <p14:tracePt t="30295" x="998538" y="3184525"/>
          <p14:tracePt t="30313" x="998538" y="3101975"/>
          <p14:tracePt t="30329" x="998538" y="3032125"/>
          <p14:tracePt t="30345" x="998538" y="2971800"/>
          <p14:tracePt t="30362" x="982663" y="2917825"/>
          <p14:tracePt t="30362" x="982663" y="2879725"/>
          <p14:tracePt t="30384" x="960438" y="2835275"/>
          <p14:tracePt t="30394" x="944563" y="2773363"/>
          <p14:tracePt t="30410" x="944563" y="2713038"/>
          <p14:tracePt t="30427" x="944563" y="2644775"/>
          <p14:tracePt t="30445" x="944563" y="2574925"/>
          <p14:tracePt t="30461" x="944563" y="2484438"/>
          <p14:tracePt t="30477" x="944563" y="2400300"/>
          <p14:tracePt t="30494" x="936625" y="2301875"/>
          <p14:tracePt t="30494" x="936625" y="2263775"/>
          <p14:tracePt t="30513" x="936625" y="2187575"/>
          <p14:tracePt t="30529" x="936625" y="2149475"/>
          <p14:tracePt t="30543" x="936625" y="2117725"/>
          <p14:tracePt t="30561" x="936625" y="2079625"/>
          <p14:tracePt t="30577" x="944563" y="2003425"/>
          <p14:tracePt t="30595" x="960438" y="1920875"/>
          <p14:tracePt t="30611" x="960438" y="1836738"/>
          <p14:tracePt t="30627" x="960438" y="1782763"/>
          <p14:tracePt t="30644" x="974725" y="1736725"/>
          <p14:tracePt t="30661" x="990600" y="1698625"/>
          <p14:tracePt t="30678" x="998538" y="1660525"/>
          <p14:tracePt t="30694" x="1012825" y="1616075"/>
          <p14:tracePt t="30711" x="1012825" y="1584325"/>
          <p14:tracePt t="30711" x="1012825" y="1554163"/>
          <p14:tracePt t="30729" x="1028700" y="1516063"/>
          <p14:tracePt t="30745" x="1036638" y="1455738"/>
          <p14:tracePt t="30762" x="1066800" y="1371600"/>
          <p14:tracePt t="30778" x="1074738" y="1333500"/>
          <p14:tracePt t="30795" x="1074738" y="1311275"/>
          <p14:tracePt t="30811" x="1082675" y="1273175"/>
          <p14:tracePt t="30827" x="1082675" y="1249363"/>
          <p14:tracePt t="30844" x="1089025" y="1211263"/>
          <p14:tracePt t="30861" x="1104900" y="1158875"/>
          <p14:tracePt t="30878" x="1127125" y="1089025"/>
          <p14:tracePt t="30894" x="1127125" y="1044575"/>
          <p14:tracePt t="30910" x="1143000" y="1006475"/>
          <p14:tracePt t="30910" x="1150938" y="982663"/>
          <p14:tracePt t="30929" x="1150938" y="952500"/>
          <p14:tracePt t="30929" x="1150938" y="930275"/>
          <p14:tracePt t="30945" x="1158875" y="868363"/>
          <p14:tracePt t="30962" x="1165225" y="822325"/>
          <p14:tracePt t="30978" x="1165225" y="784225"/>
          <p14:tracePt t="30994" x="1181100" y="769938"/>
          <p14:tracePt t="31011" x="1181100" y="739775"/>
          <p14:tracePt t="31027" x="1181100" y="693738"/>
          <p14:tracePt t="31044" x="1181100" y="639763"/>
          <p14:tracePt t="31060" x="1181100" y="579438"/>
          <p14:tracePt t="31077" x="1189038" y="495300"/>
          <p14:tracePt t="31094" x="1196975" y="465138"/>
          <p14:tracePt t="31111" x="1196975" y="449263"/>
          <p14:tracePt t="31129" x="1196975" y="457200"/>
          <p14:tracePt t="31224" x="1196975" y="465138"/>
          <p14:tracePt t="31241" x="1196975" y="479425"/>
          <p14:tracePt t="31248" x="1196975" y="487363"/>
          <p14:tracePt t="31259" x="1189038" y="511175"/>
          <p14:tracePt t="31276" x="1189038" y="533400"/>
          <p14:tracePt t="31293" x="1181100" y="555625"/>
          <p14:tracePt t="31310" x="1173163" y="579438"/>
          <p14:tracePt t="31310" x="1173163" y="593725"/>
          <p14:tracePt t="31329" x="1173163" y="609600"/>
          <p14:tracePt t="31343" x="1173163" y="677863"/>
          <p14:tracePt t="31361" x="1173163" y="731838"/>
          <p14:tracePt t="31379" x="1173163" y="792163"/>
          <p14:tracePt t="31394" x="1173163" y="846138"/>
          <p14:tracePt t="31410" x="1173163" y="922338"/>
          <p14:tracePt t="31427" x="1173163" y="968375"/>
          <p14:tracePt t="31443" x="1173163" y="1012825"/>
          <p14:tracePt t="31460" x="1165225" y="1044575"/>
          <p14:tracePt t="31477" x="1165225" y="1089025"/>
          <p14:tracePt t="31494" x="1165225" y="1150938"/>
          <p14:tracePt t="31510" x="1165225" y="1227138"/>
          <p14:tracePt t="31510" x="1189038" y="1257300"/>
          <p14:tracePt t="31529" x="1189038" y="1265238"/>
          <p14:tracePt t="31543" x="1189038" y="1295400"/>
          <p14:tracePt t="31559" x="1189038" y="1325563"/>
          <p14:tracePt t="31559" x="1189038" y="1341438"/>
          <p14:tracePt t="31577" x="1189038" y="1363663"/>
          <p14:tracePt t="31593" x="1189038" y="1401763"/>
          <p14:tracePt t="31609" x="1203325" y="1439863"/>
          <p14:tracePt t="31626" x="1211263" y="1501775"/>
          <p14:tracePt t="31643" x="1211263" y="1539875"/>
          <p14:tracePt t="31661" x="1211263" y="1562100"/>
          <p14:tracePt t="31676" x="1211263" y="1592263"/>
          <p14:tracePt t="31693" x="1211263" y="1616075"/>
          <p14:tracePt t="31710" x="1211263" y="1660525"/>
          <p14:tracePt t="31727" x="1227138" y="1722438"/>
          <p14:tracePt t="31727" x="1227138" y="1752600"/>
          <p14:tracePt t="31745" x="1227138" y="1782763"/>
          <p14:tracePt t="31761" x="1227138" y="1820863"/>
          <p14:tracePt t="31777" x="1227138" y="1851025"/>
          <p14:tracePt t="31794" x="1227138" y="1874838"/>
          <p14:tracePt t="31810" x="1241425" y="1912938"/>
          <p14:tracePt t="31827" x="1241425" y="1935163"/>
          <p14:tracePt t="31842" x="1241425" y="1958975"/>
          <p14:tracePt t="31860" x="1249363" y="1989138"/>
          <p14:tracePt t="31877" x="1249363" y="1997075"/>
          <p14:tracePt t="31896" x="1257300" y="2019300"/>
          <p14:tracePt t="31909" x="1257300" y="2035175"/>
          <p14:tracePt t="31926" x="1257300" y="2065338"/>
          <p14:tracePt t="31943" x="1257300" y="2103438"/>
          <p14:tracePt t="31943" x="1257300" y="2125663"/>
          <p14:tracePt t="31961" x="1257300" y="2149475"/>
          <p14:tracePt t="31977" x="1257300" y="2193925"/>
          <p14:tracePt t="31994" x="1257300" y="2225675"/>
          <p14:tracePt t="32010" x="1257300" y="2270125"/>
          <p14:tracePt t="32026" x="1265238" y="2346325"/>
          <p14:tracePt t="32043" x="1279525" y="2468563"/>
          <p14:tracePt t="32059" x="1295400" y="2568575"/>
          <p14:tracePt t="32076" x="1311275" y="2689225"/>
          <p14:tracePt t="32093" x="1325563" y="2811463"/>
          <p14:tracePt t="32109" x="1325563" y="2955925"/>
          <p14:tracePt t="32127" x="1325563" y="3048000"/>
          <p14:tracePt t="32143" x="1325563" y="3192463"/>
          <p14:tracePt t="32143" x="1325563" y="3268663"/>
          <p14:tracePt t="32161" x="1325563" y="3360738"/>
          <p14:tracePt t="32177" x="1325563" y="3521075"/>
          <p14:tracePt t="32193" x="1325563" y="3703638"/>
          <p14:tracePt t="32210" x="1325563" y="3886200"/>
          <p14:tracePt t="32226" x="1325563" y="4076700"/>
          <p14:tracePt t="32243" x="1317625" y="4221163"/>
          <p14:tracePt t="32259" x="1333500" y="4397375"/>
          <p14:tracePt t="32276" x="1333500" y="4556125"/>
          <p14:tracePt t="32293" x="1355725" y="4694238"/>
          <p14:tracePt t="32309" x="1363663" y="4762500"/>
          <p14:tracePt t="32326" x="1355725" y="4822825"/>
          <p14:tracePt t="32352" x="1333500" y="4906963"/>
          <p14:tracePt t="32361" x="1333500" y="5021263"/>
          <p14:tracePt t="32380" x="1333500" y="5113338"/>
          <p14:tracePt t="32393" x="1333500" y="5334000"/>
          <p14:tracePt t="32410" x="1311275" y="5486400"/>
          <p14:tracePt t="32426" x="1311275" y="5554663"/>
          <p14:tracePt t="32442" x="1311275" y="5570538"/>
          <p14:tracePt t="32458" x="1325563" y="5622925"/>
          <p14:tracePt t="32476" x="1325563" y="5668963"/>
          <p14:tracePt t="32492" x="1341438" y="5707063"/>
          <p14:tracePt t="32984" x="1349375" y="5745163"/>
          <p14:tracePt t="32992" x="1349375" y="5813425"/>
          <p14:tracePt t="33009" x="1371600" y="5913438"/>
          <p14:tracePt t="33026" x="1371600" y="5989638"/>
          <p14:tracePt t="33042" x="1387475" y="6035675"/>
          <p14:tracePt t="33058" x="1409700" y="6103938"/>
          <p14:tracePt t="33075" x="1409700" y="6156325"/>
          <p14:tracePt t="33092" x="1409700" y="6218238"/>
          <p14:tracePt t="33108" x="1401763" y="6248400"/>
          <p14:tracePt t="33125" x="1387475" y="6286500"/>
          <p14:tracePt t="33142" x="1379538" y="6340475"/>
          <p14:tracePt t="33158" x="1371600" y="6384925"/>
          <p14:tracePt t="33158" x="1349375" y="6416675"/>
          <p14:tracePt t="33177" x="1349375" y="6423025"/>
          <p14:tracePt t="33192" x="1333500" y="6454775"/>
          <p14:tracePt t="33209" x="1325563" y="6461125"/>
          <p14:tracePt t="33226" x="1333500" y="6461125"/>
          <p14:tracePt t="33592" x="1349375" y="6461125"/>
          <p14:tracePt t="33600" x="1363663" y="6461125"/>
          <p14:tracePt t="33609" x="1409700" y="6461125"/>
          <p14:tracePt t="33626" x="1455738" y="6461125"/>
          <p14:tracePt t="33642" x="1524000" y="6461125"/>
          <p14:tracePt t="33658" x="1592263" y="6461125"/>
          <p14:tracePt t="33675" x="1646238" y="6461125"/>
          <p14:tracePt t="33690" x="1744663" y="6461125"/>
          <p14:tracePt t="33708" x="1882775" y="6461125"/>
          <p14:tracePt t="33724" x="1951038" y="6469063"/>
          <p14:tracePt t="33741" x="1973263" y="6484938"/>
          <p14:tracePt t="33758" x="1997075" y="6484938"/>
          <p14:tracePt t="33774" x="2011363" y="6492875"/>
          <p14:tracePt t="33774" x="2041525" y="6492875"/>
          <p14:tracePt t="33793" x="2065338" y="6499225"/>
          <p14:tracePt t="33808" x="2133600" y="6507163"/>
          <p14:tracePt t="33826" x="2163763" y="6507163"/>
          <p14:tracePt t="33842" x="2171700" y="6515100"/>
          <p14:tracePt t="33864" x="2179638" y="6523038"/>
          <p14:tracePt t="33881" x="2187575" y="6523038"/>
          <p14:tracePt t="33890" x="2187575" y="6530975"/>
          <p14:tracePt t="33928" x="2193925" y="6530975"/>
          <p14:tracePt t="33936" x="2193925" y="6537325"/>
          <p14:tracePt t="33944" x="2225675" y="6537325"/>
          <p14:tracePt t="33957" x="2270125" y="6537325"/>
          <p14:tracePt t="33974" x="2316163" y="6537325"/>
          <p14:tracePt t="33991" x="2324100" y="6537325"/>
          <p14:tracePt t="34007" x="2339975" y="6537325"/>
          <p14:tracePt t="34136" x="2378075" y="6537325"/>
          <p14:tracePt t="34152" x="2408238" y="6537325"/>
          <p14:tracePt t="34160" x="2446338" y="6537325"/>
          <p14:tracePt t="34174" x="2536825" y="6537325"/>
          <p14:tracePt t="34190" x="2613025" y="6537325"/>
          <p14:tracePt t="34190" x="2636838" y="6545263"/>
          <p14:tracePt t="34209" x="2644775" y="6545263"/>
          <p14:tracePt t="34224" x="2651125" y="6545263"/>
          <p14:tracePt t="34240" x="2651125" y="6553200"/>
          <p14:tracePt t="34288" x="2659063" y="6553200"/>
          <p14:tracePt t="34312" x="2667000" y="6553200"/>
          <p14:tracePt t="34328" x="2674938" y="6553200"/>
          <p14:tracePt t="34336" x="2682875" y="6553200"/>
          <p14:tracePt t="34344" x="2689225" y="6553200"/>
          <p14:tracePt t="34356" x="2713038" y="6545263"/>
          <p14:tracePt t="34374" x="2720975" y="6545263"/>
          <p14:tracePt t="34392" x="2727325" y="6545263"/>
          <p14:tracePt t="34407" x="2751138" y="6545263"/>
          <p14:tracePt t="34424" x="2765425" y="6537325"/>
          <p14:tracePt t="34440" x="2765425" y="6530975"/>
          <p14:tracePt t="35000" x="2765425" y="6499225"/>
          <p14:tracePt t="35008" x="2765425" y="6461125"/>
          <p14:tracePt t="35022" x="2789238" y="6370638"/>
          <p14:tracePt t="35022" x="2797175" y="6316663"/>
          <p14:tracePt t="35041" x="2835275" y="6210300"/>
          <p14:tracePt t="35058" x="2865438" y="6057900"/>
          <p14:tracePt t="35074" x="2917825" y="5889625"/>
          <p14:tracePt t="35090" x="2955925" y="5676900"/>
          <p14:tracePt t="35106" x="2994025" y="5494338"/>
          <p14:tracePt t="35123" x="3040063" y="5341938"/>
          <p14:tracePt t="35140" x="3063875" y="5257800"/>
          <p14:tracePt t="35157" x="3086100" y="5173663"/>
          <p14:tracePt t="35173" x="3101975" y="5113338"/>
          <p14:tracePt t="35189" x="3108325" y="5045075"/>
          <p14:tracePt t="35207" x="3108325" y="4983163"/>
          <p14:tracePt t="35207" x="3124200" y="4922838"/>
          <p14:tracePt t="35226" x="3140075" y="4854575"/>
          <p14:tracePt t="35239" x="3178175" y="4678363"/>
          <p14:tracePt t="35257" x="3216275" y="4579938"/>
          <p14:tracePt t="35273" x="3246438" y="4511675"/>
          <p14:tracePt t="35290" x="3260725" y="4427538"/>
          <p14:tracePt t="35306" x="3276600" y="4327525"/>
          <p14:tracePt t="35323" x="3306763" y="4144963"/>
          <p14:tracePt t="35340" x="3330575" y="3916363"/>
          <p14:tracePt t="35356" x="3382963" y="3741738"/>
          <p14:tracePt t="35373" x="3406775" y="3611563"/>
          <p14:tracePt t="35373" x="3413125" y="3543300"/>
          <p14:tracePt t="35395" x="3413125" y="3513138"/>
          <p14:tracePt t="35406" x="3413125" y="3444875"/>
          <p14:tracePt t="35422" x="3413125" y="3406775"/>
          <p14:tracePt t="35439" x="3413125" y="3314700"/>
          <p14:tracePt t="35457" x="3413125" y="3276600"/>
          <p14:tracePt t="35473" x="3413125" y="3230563"/>
          <p14:tracePt t="35490" x="3413125" y="3216275"/>
          <p14:tracePt t="35506" x="3413125" y="3178175"/>
          <p14:tracePt t="35523" x="3406775" y="3146425"/>
          <p14:tracePt t="35540" x="3390900" y="3094038"/>
          <p14:tracePt t="35556" x="3390900" y="3009900"/>
          <p14:tracePt t="35572" x="3390900" y="2963863"/>
          <p14:tracePt t="35589" x="3375025" y="2917825"/>
          <p14:tracePt t="35606" x="3360738" y="2879725"/>
          <p14:tracePt t="35623" x="3344863" y="2857500"/>
          <p14:tracePt t="35640" x="3336925" y="2841625"/>
          <p14:tracePt t="35656" x="3330575" y="2835275"/>
          <p14:tracePt t="35736" x="3314700" y="2819400"/>
          <p14:tracePt t="35760" x="3306763" y="2819400"/>
          <p14:tracePt t="35792" x="3298825" y="2819400"/>
          <p14:tracePt t="35808" x="3284538" y="2803525"/>
          <p14:tracePt t="35816" x="3268663" y="2803525"/>
          <p14:tracePt t="35825" x="3254375" y="2803525"/>
          <p14:tracePt t="35838" x="3184525" y="2781300"/>
          <p14:tracePt t="35857" x="3124200" y="2765425"/>
          <p14:tracePt t="35873" x="3040063" y="2765425"/>
          <p14:tracePt t="35890" x="2979738" y="2751138"/>
          <p14:tracePt t="35907" x="2963863" y="2743200"/>
          <p14:tracePt t="35922" x="2971800" y="2743200"/>
          <p14:tracePt t="36176" x="2979738" y="2743200"/>
          <p14:tracePt t="36184" x="2987675" y="2735263"/>
          <p14:tracePt t="36192" x="3001963" y="2735263"/>
          <p14:tracePt t="36205" x="3017838" y="2727325"/>
          <p14:tracePt t="36222" x="3025775" y="2720975"/>
          <p14:tracePt t="36241" x="3032125" y="2720975"/>
          <p14:tracePt t="36254" x="3063875" y="2705100"/>
          <p14:tracePt t="36271" x="3078163" y="2697163"/>
          <p14:tracePt t="36289" x="3086100" y="2697163"/>
          <p14:tracePt t="36306" x="3132138" y="2682875"/>
          <p14:tracePt t="36331" x="3170238" y="2667000"/>
          <p14:tracePt t="36348" x="3178175" y="2667000"/>
          <p14:tracePt t="36354" x="3216275" y="2667000"/>
          <p14:tracePt t="36371" x="3260725" y="2651125"/>
          <p14:tracePt t="36388" x="3284538" y="2651125"/>
          <p14:tracePt t="36404" x="3306763" y="2651125"/>
          <p14:tracePt t="36420" x="3352800" y="2636838"/>
          <p14:tracePt t="36437" x="3421063" y="2628900"/>
          <p14:tracePt t="36454" x="3451225" y="2628900"/>
          <p14:tracePt t="36470" x="3482975" y="2620963"/>
          <p14:tracePt t="36470" x="3497263" y="2620963"/>
          <p14:tracePt t="36488" x="3521075" y="2620963"/>
          <p14:tracePt t="36504" x="3543300" y="2613025"/>
          <p14:tracePt t="36521" x="3589338" y="2598738"/>
          <p14:tracePt t="36537" x="3611563" y="2598738"/>
          <p14:tracePt t="36555" x="3641725" y="2582863"/>
          <p14:tracePt t="36571" x="3687763" y="2582863"/>
          <p14:tracePt t="36588" x="3717925" y="2582863"/>
          <p14:tracePt t="36605" x="3733800" y="2582863"/>
          <p14:tracePt t="36621" x="3741738" y="2582863"/>
          <p14:tracePt t="36638" x="3749675" y="2582863"/>
          <p14:tracePt t="36664" x="3749675" y="2574925"/>
          <p14:tracePt t="36673" x="3749675" y="2568575"/>
          <p14:tracePt t="36808" x="3733800" y="2568575"/>
          <p14:tracePt t="36832" x="3725863" y="2568575"/>
          <p14:tracePt t="36840" x="3711575" y="2568575"/>
          <p14:tracePt t="36854" x="3687763" y="2568575"/>
          <p14:tracePt t="36854" x="3679825" y="2568575"/>
          <p14:tracePt t="36874" x="3665538" y="2568575"/>
          <p14:tracePt t="36889" x="3641725" y="2568575"/>
          <p14:tracePt t="36905" x="3611563" y="2568575"/>
          <p14:tracePt t="36922" x="3573463" y="2568575"/>
          <p14:tracePt t="36939" x="3513138" y="2582863"/>
          <p14:tracePt t="36955" x="3413125" y="2590800"/>
          <p14:tracePt t="36971" x="3330575" y="2606675"/>
          <p14:tracePt t="36988" x="3260725" y="2613025"/>
          <p14:tracePt t="37005" x="3208338" y="2620963"/>
          <p14:tracePt t="37021" x="3146425" y="2644775"/>
          <p14:tracePt t="37038" x="3124200" y="2644775"/>
          <p14:tracePt t="37054" x="3101975" y="2651125"/>
          <p14:tracePt t="37054" x="3078163" y="2659063"/>
          <p14:tracePt t="37073" x="3055938" y="2667000"/>
          <p14:tracePt t="37073" x="3040063" y="2667000"/>
          <p14:tracePt t="37089" x="3001963" y="2667000"/>
          <p14:tracePt t="37105" x="2979738" y="2674938"/>
          <p14:tracePt t="37124" x="2955925" y="2674938"/>
          <p14:tracePt t="37137" x="2955925" y="2682875"/>
          <p14:tracePt t="37224" x="2963863" y="2682875"/>
          <p14:tracePt t="37272" x="2971800" y="2682875"/>
          <p14:tracePt t="37280" x="2987675" y="2682875"/>
          <p14:tracePt t="37296" x="3025775" y="2674938"/>
          <p14:tracePt t="37305" x="3078163" y="2659063"/>
          <p14:tracePt t="37321" x="3170238" y="2620963"/>
          <p14:tracePt t="37338" x="3276600" y="2606675"/>
          <p14:tracePt t="37355" x="3375025" y="2590800"/>
          <p14:tracePt t="37374" x="3513138" y="2574925"/>
          <p14:tracePt t="37387" x="3635375" y="2574925"/>
          <p14:tracePt t="37404" x="3749675" y="2574925"/>
          <p14:tracePt t="37420" x="3779838" y="2574925"/>
          <p14:tracePt t="37437" x="3749675" y="2574925"/>
          <p14:tracePt t="37483" x="3611563" y="2574925"/>
          <p14:tracePt t="37488" x="3314700" y="2574925"/>
          <p14:tracePt t="37505" x="3146425" y="2574925"/>
          <p14:tracePt t="37522" x="3086100" y="2590800"/>
          <p14:tracePt t="37538" x="3086100" y="2598738"/>
          <p14:tracePt t="37552" x="3086100" y="2613025"/>
          <p14:tracePt t="37570" x="3086100" y="2651125"/>
          <p14:tracePt t="37587" x="3086100" y="2682875"/>
          <p14:tracePt t="37604" x="3063875" y="2759075"/>
          <p14:tracePt t="37620" x="3032125" y="2819400"/>
          <p14:tracePt t="37637" x="3001963" y="2925763"/>
          <p14:tracePt t="37654" x="2987675" y="3078163"/>
          <p14:tracePt t="37670" x="2903538" y="3406775"/>
          <p14:tracePt t="37670" x="2827338" y="3597275"/>
          <p14:tracePt t="37689" x="2735263" y="3832225"/>
          <p14:tracePt t="37703" x="2438400" y="4541838"/>
          <p14:tracePt t="37722" x="2263775" y="4968875"/>
          <p14:tracePt t="37738" x="2117725" y="5464175"/>
          <p14:tracePt t="37754" x="2011363" y="5859463"/>
          <p14:tracePt t="37770" x="1905000" y="6232525"/>
          <p14:tracePt t="37787" x="1768475" y="6537325"/>
          <p14:tracePt t="38208" x="1882775" y="6659563"/>
          <p14:tracePt t="38218" x="2035175" y="6637338"/>
          <p14:tracePt t="38224" x="2155825" y="6621463"/>
          <p14:tracePt t="38236" x="2346325" y="6607175"/>
          <p14:tracePt t="38253" x="2400300" y="6599238"/>
          <p14:tracePt t="38270" x="2408238" y="6599238"/>
          <p14:tracePt t="38320" x="2430463" y="6599238"/>
          <p14:tracePt t="38328" x="2484438" y="6599238"/>
          <p14:tracePt t="38337" x="2613025" y="6599238"/>
          <p14:tracePt t="38354" x="2735263" y="6599238"/>
          <p14:tracePt t="38370" x="2819400" y="6599238"/>
          <p14:tracePt t="38387" x="2895600" y="6599238"/>
          <p14:tracePt t="38403" x="2941638" y="6599238"/>
          <p14:tracePt t="38419" x="2987675" y="6599238"/>
          <p14:tracePt t="38437" x="3055938" y="6599238"/>
          <p14:tracePt t="38453" x="3146425" y="6599238"/>
          <p14:tracePt t="38470" x="3230563" y="6599238"/>
          <p14:tracePt t="38487" x="3276600" y="6583363"/>
          <p14:tracePt t="38487" x="3292475" y="6583363"/>
          <p14:tracePt t="38505" x="3314700" y="6561138"/>
          <p14:tracePt t="38519" x="3352800" y="6537325"/>
          <p14:tracePt t="38538" x="3413125" y="6537325"/>
          <p14:tracePt t="38553" x="3505200" y="6537325"/>
          <p14:tracePt t="38570" x="3627438" y="6537325"/>
          <p14:tracePt t="38586" x="3717925" y="6537325"/>
          <p14:tracePt t="38603" x="3810000" y="6492875"/>
          <p14:tracePt t="38619" x="3840163" y="6484938"/>
          <p14:tracePt t="38636" x="3878263" y="6469063"/>
          <p14:tracePt t="38653" x="3940175" y="6446838"/>
          <p14:tracePt t="38670" x="4022725" y="6438900"/>
          <p14:tracePt t="38670" x="4076700" y="6423025"/>
          <p14:tracePt t="38689" x="4122738" y="6423025"/>
          <p14:tracePt t="38702" x="4175125" y="6416675"/>
          <p14:tracePt t="38702" x="4191000" y="6416675"/>
          <p14:tracePt t="38722" x="4206875" y="6416675"/>
          <p14:tracePt t="38737" x="4221163" y="6408738"/>
          <p14:tracePt t="38754" x="4251325" y="6408738"/>
          <p14:tracePt t="38770" x="4321175" y="6400800"/>
          <p14:tracePt t="38786" x="4403725" y="6384925"/>
          <p14:tracePt t="38803" x="4541838" y="6384925"/>
          <p14:tracePt t="38820" x="4686300" y="6384925"/>
          <p14:tracePt t="38836" x="4822825" y="6384925"/>
          <p14:tracePt t="38852" x="4854575" y="6400800"/>
          <p14:tracePt t="38869" x="4860925" y="6400800"/>
          <p14:tracePt t="38887" x="4854575" y="6400800"/>
          <p14:tracePt t="38905" x="4846638" y="6400800"/>
          <p14:tracePt t="38918" x="4838700" y="6400800"/>
          <p14:tracePt t="39032" x="4830763" y="6400800"/>
          <p14:tracePt t="39136" x="4822825" y="6408738"/>
          <p14:tracePt t="39153" x="4822825" y="6416675"/>
          <p14:tracePt t="39160" x="4822825" y="6423025"/>
          <p14:tracePt t="39169" x="4808538" y="6430963"/>
          <p14:tracePt t="39186" x="4808538" y="6438900"/>
          <p14:tracePt t="39208" x="4792663" y="6446838"/>
          <p14:tracePt t="39224" x="4792663" y="6461125"/>
          <p14:tracePt t="39235" x="4762500" y="6492875"/>
          <p14:tracePt t="39252" x="4694238" y="6530975"/>
          <p14:tracePt t="39269" x="4664075" y="6545263"/>
          <p14:tracePt t="39285" x="4625975" y="6569075"/>
          <p14:tracePt t="39302" x="4602163" y="6583363"/>
          <p14:tracePt t="39319" x="4579938" y="6591300"/>
          <p14:tracePt t="39319" x="4572000" y="6591300"/>
          <p14:tracePt t="39337" x="4556125" y="6591300"/>
          <p14:tracePt t="39351" x="4549775" y="6591300"/>
          <p14:tracePt t="39440" x="4549775" y="6599238"/>
          <p14:tracePt t="39449" x="4549775" y="6607175"/>
          <p14:tracePt t="40476" x="4549775" y="6613525"/>
          <p14:tracePt t="41072" x="4549775" y="6621463"/>
          <p14:tracePt t="41081" x="4556125" y="6621463"/>
          <p14:tracePt t="41120" x="4549775" y="6621463"/>
          <p14:tracePt t="41416" x="4533900" y="6621463"/>
          <p14:tracePt t="41424" x="4518025" y="6621463"/>
          <p14:tracePt t="41433" x="4487863" y="6621463"/>
          <p14:tracePt t="41450" x="4427538" y="6621463"/>
          <p14:tracePt t="41467" x="4313238" y="6621463"/>
          <p14:tracePt t="41483" x="4152900" y="6621463"/>
          <p14:tracePt t="41500" x="4008438" y="6621463"/>
          <p14:tracePt t="41517" x="3886200" y="6621463"/>
          <p14:tracePt t="41533" x="3779838" y="6607175"/>
          <p14:tracePt t="41550" x="3695700" y="6599238"/>
          <p14:tracePt t="41567" x="3627438" y="6583363"/>
          <p14:tracePt t="41583" x="3459163" y="6553200"/>
          <p14:tracePt t="41583" x="3368675" y="6530975"/>
          <p14:tracePt t="41602" x="3124200" y="6454775"/>
          <p14:tracePt t="41617" x="2971800" y="6400800"/>
          <p14:tracePt t="41634" x="2887663" y="6384925"/>
          <p14:tracePt t="41650" x="2879725" y="6378575"/>
          <p14:tracePt t="41666" x="2879725" y="6370638"/>
          <p14:tracePt t="41697" x="2879725" y="6354763"/>
          <p14:tracePt t="41712" x="2879725" y="6340475"/>
          <p14:tracePt t="41720" x="2879725" y="6324600"/>
          <p14:tracePt t="41732" x="2865438" y="6294438"/>
          <p14:tracePt t="41750" x="2849563" y="6256338"/>
          <p14:tracePt t="41767" x="2841625" y="6256338"/>
          <p14:tracePt t="41782" x="2827338" y="6210300"/>
          <p14:tracePt t="41782" x="2811463" y="6164263"/>
          <p14:tracePt t="41801" x="2759075" y="6088063"/>
          <p14:tracePt t="41817" x="2644775" y="6019800"/>
          <p14:tracePt t="41833" x="2536825" y="5965825"/>
          <p14:tracePt t="41850" x="2438400" y="5921375"/>
          <p14:tracePt t="41866" x="2384425" y="5897563"/>
          <p14:tracePt t="41884" x="2346325" y="5889625"/>
          <p14:tracePt t="41899" x="2332038" y="5883275"/>
          <p14:tracePt t="41916" x="2301875" y="5867400"/>
          <p14:tracePt t="41933" x="2286000" y="5851525"/>
          <p14:tracePt t="41949" x="2263775" y="5845175"/>
          <p14:tracePt t="41967" x="2255838" y="5837238"/>
          <p14:tracePt t="41982" x="2239963" y="5837238"/>
          <p14:tracePt t="41999" x="2193925" y="5821363"/>
          <p14:tracePt t="42017" x="2171700" y="5807075"/>
          <p14:tracePt t="42033" x="2141538" y="5799138"/>
          <p14:tracePt t="42050" x="2133600" y="5791200"/>
          <p14:tracePt t="42066" x="2125663" y="5783263"/>
          <p14:tracePt t="42082" x="2117725" y="5761038"/>
          <p14:tracePt t="42099" x="2111375" y="5745163"/>
          <p14:tracePt t="42116" x="2095500" y="5730875"/>
          <p14:tracePt t="42132" x="2073275" y="5684838"/>
          <p14:tracePt t="42149" x="2049463" y="5661025"/>
          <p14:tracePt t="42166" x="2041525" y="5646738"/>
          <p14:tracePt t="42182" x="2035175" y="5616575"/>
          <p14:tracePt t="42200" x="2035175" y="5562600"/>
          <p14:tracePt t="42217" x="2027238" y="5524500"/>
          <p14:tracePt t="42233" x="2011363" y="5478463"/>
          <p14:tracePt t="42250" x="1997075" y="5456238"/>
          <p14:tracePt t="42267" x="1997075" y="5440363"/>
          <p14:tracePt t="42283" x="1997075" y="5426075"/>
          <p14:tracePt t="42298" x="1997075" y="5410200"/>
          <p14:tracePt t="42315" x="1997075" y="5380038"/>
          <p14:tracePt t="42332" x="1981200" y="5341938"/>
          <p14:tracePt t="42349" x="1951038" y="5265738"/>
          <p14:tracePt t="42366" x="1943100" y="5197475"/>
          <p14:tracePt t="42366" x="1943100" y="5151438"/>
          <p14:tracePt t="42389" x="1943100" y="5121275"/>
          <p14:tracePt t="42402" x="1943100" y="5113338"/>
          <p14:tracePt t="42415" x="1943100" y="5089525"/>
          <p14:tracePt t="42433" x="1935163" y="5067300"/>
          <p14:tracePt t="42450" x="1927225" y="5045075"/>
          <p14:tracePt t="42466" x="1927225" y="5029200"/>
          <p14:tracePt t="42483" x="1920875" y="5006975"/>
          <p14:tracePt t="42499" x="1905000" y="4983163"/>
          <p14:tracePt t="42516" x="1905000" y="4968875"/>
          <p14:tracePt t="42532" x="1905000" y="4960938"/>
          <p14:tracePt t="42548" x="1905000" y="4945063"/>
          <p14:tracePt t="42564" x="1905000" y="4930775"/>
          <p14:tracePt t="42581" x="1889125" y="4899025"/>
          <p14:tracePt t="42599" x="1874838" y="4854575"/>
          <p14:tracePt t="42599" x="1866900" y="4846638"/>
          <p14:tracePt t="42617" x="1866900" y="4838700"/>
          <p14:tracePt t="42632" x="1858963" y="4816475"/>
          <p14:tracePt t="42649" x="1858963" y="4800600"/>
          <p14:tracePt t="42665" x="1858963" y="4792663"/>
          <p14:tracePt t="42728" x="1858963" y="4778375"/>
          <p14:tracePt t="42736" x="1851025" y="4770438"/>
          <p14:tracePt t="42747" x="1844675" y="4762500"/>
          <p14:tracePt t="42765" x="1844675" y="4754563"/>
          <p14:tracePt t="42781" x="1844675" y="4746625"/>
          <p14:tracePt t="42798" x="1844675" y="4754563"/>
          <p14:tracePt t="42944" x="1851025" y="4778375"/>
          <p14:tracePt t="42952" x="1858963" y="4784725"/>
          <p14:tracePt t="42964" x="1882775" y="4822825"/>
          <p14:tracePt t="42981" x="1905000" y="4854575"/>
          <p14:tracePt t="42998" x="1927225" y="4884738"/>
          <p14:tracePt t="42998" x="1935163" y="4892675"/>
          <p14:tracePt t="43017" x="1951038" y="4906963"/>
          <p14:tracePt t="43032" x="1958975" y="4922838"/>
          <p14:tracePt t="43049" x="1965325" y="4960938"/>
          <p14:tracePt t="43066" x="1981200" y="4983163"/>
          <p14:tracePt t="43082" x="1997075" y="5021263"/>
          <p14:tracePt t="43098" x="1997075" y="5029200"/>
          <p14:tracePt t="43115" x="2003425" y="5045075"/>
          <p14:tracePt t="43132" x="2011363" y="5067300"/>
          <p14:tracePt t="43147" x="2019300" y="5105400"/>
          <p14:tracePt t="43165" x="2019300" y="5143500"/>
          <p14:tracePt t="43181" x="2027238" y="5173663"/>
          <p14:tracePt t="43198" x="2027238" y="5211763"/>
          <p14:tracePt t="43215" x="2049463" y="5273675"/>
          <p14:tracePt t="43215" x="2049463" y="5287963"/>
          <p14:tracePt t="43233" x="2065338" y="5303838"/>
          <p14:tracePt t="43249" x="2065338" y="5318125"/>
          <p14:tracePt t="43265" x="2057400" y="5318125"/>
          <p14:tracePt t="43760" x="2035175" y="5318125"/>
          <p14:tracePt t="43768" x="2035175" y="5311775"/>
          <p14:tracePt t="43780" x="2027238" y="5311775"/>
          <p14:tracePt t="43797" x="2011363" y="5303838"/>
          <p14:tracePt t="43814" x="1997075" y="5303838"/>
          <p14:tracePt t="43896" x="1973263" y="5295900"/>
          <p14:tracePt t="43904" x="1965325" y="5287963"/>
          <p14:tracePt t="43914" x="1958975" y="5287963"/>
          <p14:tracePt t="43945" x="1951038" y="5287963"/>
          <p14:tracePt t="43984" x="1935163" y="5287963"/>
          <p14:tracePt t="43992" x="1912938" y="5287963"/>
          <p14:tracePt t="44000" x="1874838" y="5249863"/>
          <p14:tracePt t="44013" x="1798638" y="5249863"/>
          <p14:tracePt t="44030" x="1760538" y="5235575"/>
          <p14:tracePt t="44030" x="1744663" y="5227638"/>
          <p14:tracePt t="44049" x="1736725" y="5227638"/>
          <p14:tracePt t="44200" x="1722438" y="5211763"/>
          <p14:tracePt t="44208" x="1692275" y="5173663"/>
          <p14:tracePt t="44216" x="1676400" y="5159375"/>
          <p14:tracePt t="44233" x="1660525" y="5143500"/>
          <p14:tracePt t="44246" x="1630363" y="5113338"/>
          <p14:tracePt t="44246" x="1608138" y="5089525"/>
          <p14:tracePt t="44266" x="1577975" y="5059363"/>
          <p14:tracePt t="44282" x="1546225" y="5029200"/>
          <p14:tracePt t="44297" x="1531938" y="4999038"/>
          <p14:tracePt t="44314" x="1524000" y="4991100"/>
          <p14:tracePt t="44330" x="1508125" y="4960938"/>
          <p14:tracePt t="44347" x="1508125" y="4937125"/>
          <p14:tracePt t="44364" x="1501775" y="4937125"/>
          <p14:tracePt t="44386" x="1493838" y="4930775"/>
          <p14:tracePt t="44408" x="1501775" y="4914900"/>
          <p14:tracePt t="45248" x="1508125" y="4914900"/>
          <p14:tracePt t="45256" x="1524000" y="4899025"/>
          <p14:tracePt t="45272" x="1539875" y="4892675"/>
          <p14:tracePt t="45281" x="1570038" y="4868863"/>
          <p14:tracePt t="45298" x="1584325" y="4854575"/>
          <p14:tracePt t="45313" x="1592263" y="4846638"/>
          <p14:tracePt t="45329" x="1592263" y="4830763"/>
          <p14:tracePt t="45347" x="1600200" y="4822825"/>
          <p14:tracePt t="45362" x="1608138" y="4816475"/>
          <p14:tracePt t="45380" x="1616075" y="4808538"/>
          <p14:tracePt t="45396" x="1616075" y="4800600"/>
          <p14:tracePt t="45415" x="1616075" y="4792663"/>
          <p14:tracePt t="45432" x="1630363" y="4762500"/>
          <p14:tracePt t="46296" x="1638300" y="4746625"/>
          <p14:tracePt t="46304" x="1654175" y="4708525"/>
          <p14:tracePt t="46313" x="1692275" y="4656138"/>
          <p14:tracePt t="46329" x="1744663" y="4602163"/>
          <p14:tracePt t="46346" x="1828800" y="4495800"/>
          <p14:tracePt t="46362" x="1965325" y="4381500"/>
          <p14:tracePt t="46380" x="2103438" y="4283075"/>
          <p14:tracePt t="46395" x="2293938" y="4098925"/>
          <p14:tracePt t="46411" x="2430463" y="3954463"/>
          <p14:tracePt t="46428" x="2530475" y="3817938"/>
          <p14:tracePt t="46445" x="2590800" y="3703638"/>
          <p14:tracePt t="46461" x="2644775" y="3627438"/>
          <p14:tracePt t="46478" x="2705100" y="3527425"/>
          <p14:tracePt t="46495" x="2743200" y="3475038"/>
          <p14:tracePt t="46495" x="2765425" y="3459163"/>
          <p14:tracePt t="46513" x="2803525" y="3390900"/>
          <p14:tracePt t="46529" x="2849563" y="3336925"/>
          <p14:tracePt t="46546" x="2903538" y="3292475"/>
          <p14:tracePt t="46562" x="3001963" y="3208338"/>
          <p14:tracePt t="46578" x="3094038" y="3124200"/>
          <p14:tracePt t="46595" x="3162300" y="3048000"/>
          <p14:tracePt t="46611" x="3200400" y="2979738"/>
          <p14:tracePt t="46628" x="3254375" y="2895600"/>
          <p14:tracePt t="46645" x="3298825" y="2835275"/>
          <p14:tracePt t="46661" x="3330575" y="2789238"/>
          <p14:tracePt t="46678" x="3344863" y="2743200"/>
          <p14:tracePt t="46694" x="3352800" y="2689225"/>
          <p14:tracePt t="46710" x="3352800" y="2659063"/>
          <p14:tracePt t="46710" x="3352800" y="2636838"/>
          <p14:tracePt t="46729" x="3352800" y="2628900"/>
          <p14:tracePt t="46745" x="3352800" y="2613025"/>
          <p14:tracePt t="46760" x="3352800" y="2598738"/>
          <p14:tracePt t="46778" x="3330575" y="2590800"/>
          <p14:tracePt t="46795" x="3306763" y="2574925"/>
          <p14:tracePt t="46810" x="3276600" y="2574925"/>
          <p14:tracePt t="46827" x="3230563" y="2568575"/>
          <p14:tracePt t="46844" x="3184525" y="2568575"/>
          <p14:tracePt t="46861" x="3101975" y="2568575"/>
          <p14:tracePt t="46879" x="3009900" y="2568575"/>
          <p14:tracePt t="46894" x="2925763" y="2568575"/>
          <p14:tracePt t="46912" x="2849563" y="2568575"/>
          <p14:tracePt t="46930" x="2865438" y="2568575"/>
          <p14:tracePt t="47153" x="2873375" y="2568575"/>
          <p14:tracePt t="47161" x="2887663" y="2552700"/>
          <p14:tracePt t="47178" x="2903538" y="2552700"/>
          <p14:tracePt t="47196" x="2941638" y="2536825"/>
          <p14:tracePt t="47212" x="2979738" y="2536825"/>
          <p14:tracePt t="47228" x="3009900" y="2522538"/>
          <p14:tracePt t="47245" x="3040063" y="2514600"/>
          <p14:tracePt t="47261" x="3055938" y="2506663"/>
          <p14:tracePt t="47277" x="3070225" y="2506663"/>
          <p14:tracePt t="47313" x="3086100" y="2506663"/>
          <p14:tracePt t="47330" x="3101975" y="2506663"/>
          <p14:tracePt t="47337" x="3116263" y="2506663"/>
          <p14:tracePt t="47346" x="3170238" y="2506663"/>
          <p14:tracePt t="47362" x="3178175" y="2506663"/>
          <p14:tracePt t="47379" x="3200400" y="2506663"/>
          <p14:tracePt t="47395" x="3216275" y="2506663"/>
          <p14:tracePt t="47411" x="3238500" y="2506663"/>
          <p14:tracePt t="47427" x="3276600" y="2506663"/>
          <p14:tracePt t="47444" x="3352800" y="2506663"/>
          <p14:tracePt t="47460" x="3406775" y="2506663"/>
          <p14:tracePt t="47478" x="3413125" y="2506663"/>
          <p14:tracePt t="47494" x="3421063" y="2506663"/>
          <p14:tracePt t="47511" x="3436938" y="2506663"/>
          <p14:tracePt t="47529" x="3497263" y="2506663"/>
          <p14:tracePt t="47544" x="3611563" y="2506663"/>
          <p14:tracePt t="47544" x="3649663" y="2506663"/>
          <p14:tracePt t="47562" x="3687763" y="2506663"/>
          <p14:tracePt t="47577" x="3695700" y="2506663"/>
          <p14:tracePt t="47801" x="3687763" y="2514600"/>
          <p14:tracePt t="47810" x="3687763" y="2522538"/>
          <p14:tracePt t="47817" x="3673475" y="2522538"/>
          <p14:tracePt t="47827" x="3635375" y="2536825"/>
          <p14:tracePt t="47844" x="3597275" y="2560638"/>
          <p14:tracePt t="47861" x="3565525" y="2574925"/>
          <p14:tracePt t="47878" x="3521075" y="2574925"/>
          <p14:tracePt t="47894" x="3497263" y="2582863"/>
          <p14:tracePt t="47910" x="3459163" y="2590800"/>
          <p14:tracePt t="47928" x="3429000" y="2590800"/>
          <p14:tracePt t="47928" x="3413125" y="2606675"/>
          <p14:tracePt t="47946" x="3382963" y="2606675"/>
          <p14:tracePt t="47962" x="3344863" y="2628900"/>
          <p14:tracePt t="47978" x="3292475" y="2636838"/>
          <p14:tracePt t="47995" x="3246438" y="2644775"/>
          <p14:tracePt t="48012" x="3216275" y="2651125"/>
          <p14:tracePt t="48027" x="3208338" y="2651125"/>
          <p14:tracePt t="48049" x="3200400" y="2651125"/>
          <p14:tracePt t="48065" x="3192463" y="2651125"/>
          <p14:tracePt t="48077" x="3200400" y="2651125"/>
          <p14:tracePt t="48225" x="3216275" y="2651125"/>
          <p14:tracePt t="48241" x="3230563" y="2651125"/>
          <p14:tracePt t="48249" x="3254375" y="2651125"/>
          <p14:tracePt t="48260" x="3298825" y="2636838"/>
          <p14:tracePt t="48277" x="3314700" y="2636838"/>
          <p14:tracePt t="48293" x="3344863" y="2636838"/>
          <p14:tracePt t="48310" x="3368675" y="2628900"/>
          <p14:tracePt t="48328" x="3406775" y="2628900"/>
          <p14:tracePt t="48328" x="3429000" y="2628900"/>
          <p14:tracePt t="48347" x="3459163" y="2628900"/>
          <p14:tracePt t="48360" x="3565525" y="2628900"/>
          <p14:tracePt t="48382" x="3619500" y="2628900"/>
          <p14:tracePt t="48397" x="3649663" y="2628900"/>
          <p14:tracePt t="48410" x="3703638" y="2628900"/>
          <p14:tracePt t="48427" x="3741738" y="2628900"/>
          <p14:tracePt t="48443" x="3787775" y="2628900"/>
          <p14:tracePt t="48459" x="3848100" y="2628900"/>
          <p14:tracePt t="48476" x="3894138" y="2628900"/>
          <p14:tracePt t="48493" x="3902075" y="2628900"/>
          <p14:tracePt t="48509" x="3902075" y="2620963"/>
          <p14:tracePt t="48585" x="3894138" y="2620963"/>
          <p14:tracePt t="48649" x="3878263" y="2620963"/>
          <p14:tracePt t="48657" x="3840163" y="2644775"/>
          <p14:tracePt t="48665" x="3825875" y="2644775"/>
          <p14:tracePt t="48676" x="3787775" y="2651125"/>
          <p14:tracePt t="48693" x="3749675" y="2667000"/>
          <p14:tracePt t="48711" x="3703638" y="2674938"/>
          <p14:tracePt t="48727" x="3649663" y="2682875"/>
          <p14:tracePt t="48743" x="3611563" y="2682875"/>
          <p14:tracePt t="48760" x="3589338" y="2682875"/>
          <p14:tracePt t="48760" x="3581400" y="2682875"/>
          <p14:tracePt t="48779" x="3551238" y="2689225"/>
          <p14:tracePt t="48794" x="3527425" y="2689225"/>
          <p14:tracePt t="48811" x="3482975" y="2689225"/>
          <p14:tracePt t="48827" x="3429000" y="2689225"/>
          <p14:tracePt t="48844" x="3398838" y="2689225"/>
          <p14:tracePt t="48860" x="3368675" y="2697163"/>
          <p14:tracePt t="48878" x="3352800" y="2697163"/>
          <p14:tracePt t="48893" x="3336925" y="2697163"/>
          <p14:tracePt t="48910" x="3360738" y="2697163"/>
          <p14:tracePt t="49097" x="3382963" y="2697163"/>
          <p14:tracePt t="49105" x="3398838" y="2697163"/>
          <p14:tracePt t="49113" x="3406775" y="2697163"/>
          <p14:tracePt t="49126" x="3436938" y="2697163"/>
          <p14:tracePt t="49143" x="3459163" y="2697163"/>
          <p14:tracePt t="49159" x="3505200" y="2682875"/>
          <p14:tracePt t="49159" x="3551238" y="2682875"/>
          <p14:tracePt t="49178" x="3589338" y="2682875"/>
          <p14:tracePt t="49193" x="3794125" y="2674938"/>
          <p14:tracePt t="49210" x="3902075" y="2651125"/>
          <p14:tracePt t="49227" x="3946525" y="2651125"/>
          <p14:tracePt t="49243" x="3954463" y="2644775"/>
          <p14:tracePt t="49259" x="3946525" y="2644775"/>
          <p14:tracePt t="49409" x="3940175" y="2644775"/>
          <p14:tracePt t="49417" x="3932238" y="2644775"/>
          <p14:tracePt t="49427" x="3924300" y="2644775"/>
          <p14:tracePt t="49442" x="3916363" y="2644775"/>
          <p14:tracePt t="49459" x="3863975" y="2644775"/>
          <p14:tracePt t="49476" x="3763963" y="2644775"/>
          <p14:tracePt t="49494" x="3641725" y="2644775"/>
          <p14:tracePt t="49509" x="3459163" y="2644775"/>
          <p14:tracePt t="49526" x="3306763" y="2644775"/>
          <p14:tracePt t="49543" x="3216275" y="2644775"/>
          <p14:tracePt t="49559" x="3132138" y="2644775"/>
          <p14:tracePt t="49559" x="3101975" y="2644775"/>
          <p14:tracePt t="49579" x="3063875" y="2644775"/>
          <p14:tracePt t="49592" x="2873375" y="2667000"/>
          <p14:tracePt t="49610" x="2705100" y="2667000"/>
          <p14:tracePt t="49627" x="2574925" y="2682875"/>
          <p14:tracePt t="49643" x="2522538" y="2682875"/>
          <p14:tracePt t="49659" x="2506663" y="2682875"/>
          <p14:tracePt t="49676" x="2492375" y="2682875"/>
          <p14:tracePt t="49697" x="2476500" y="2682875"/>
          <p14:tracePt t="49708" x="2362200" y="2682875"/>
          <p14:tracePt t="49726" x="2201863" y="2682875"/>
          <p14:tracePt t="49742" x="2073275" y="2682875"/>
          <p14:tracePt t="49759" x="1943100" y="2659063"/>
          <p14:tracePt t="49776" x="1866900" y="2620963"/>
          <p14:tracePt t="49776" x="1851025" y="2613025"/>
          <p14:tracePt t="49794" x="1798638" y="2598738"/>
          <p14:tracePt t="49810" x="1752600" y="2560638"/>
          <p14:tracePt t="49827" x="1714500" y="2530475"/>
          <p14:tracePt t="49843" x="1698625" y="2522538"/>
          <p14:tracePt t="49859" x="1684338" y="2498725"/>
          <p14:tracePt t="49876" x="1676400" y="2476500"/>
          <p14:tracePt t="49892" x="1668463" y="2460625"/>
          <p14:tracePt t="49908" x="1668463" y="2454275"/>
          <p14:tracePt t="49929" x="1668463" y="2446338"/>
          <p14:tracePt t="49945" x="1668463" y="2430463"/>
          <p14:tracePt t="49961" x="1668463" y="2422525"/>
          <p14:tracePt t="49993" x="1668463" y="2416175"/>
          <p14:tracePt t="50010" x="1668463" y="2408238"/>
          <p14:tracePt t="50026" x="1668463" y="2400300"/>
          <p14:tracePt t="50057" x="1668463" y="2392363"/>
          <p14:tracePt t="50097" x="1668463" y="2384425"/>
          <p14:tracePt t="50201" x="1668463" y="2378075"/>
          <p14:tracePt t="50233" x="1660525" y="2370138"/>
          <p14:tracePt t="50257" x="1660525" y="2362200"/>
          <p14:tracePt t="50274" x="1654175" y="2346325"/>
          <p14:tracePt t="50297" x="1654175" y="2339975"/>
          <p14:tracePt t="50321" x="1654175" y="2332038"/>
          <p14:tracePt t="50329" x="1646238" y="2324100"/>
          <p14:tracePt t="50341" x="1638300" y="2316163"/>
          <p14:tracePt t="50369" x="1630363" y="2316163"/>
          <p14:tracePt t="50394" x="1622425" y="2316163"/>
          <p14:tracePt t="50401" x="1608138" y="2316163"/>
          <p14:tracePt t="50410" x="1592263" y="2316163"/>
          <p14:tracePt t="50424" x="1531938" y="2332038"/>
          <p14:tracePt t="50442" x="1501775" y="2346325"/>
          <p14:tracePt t="50459" x="1485900" y="2354263"/>
          <p14:tracePt t="50474" x="1493838" y="2354263"/>
          <p14:tracePt t="50729" x="1508125" y="2354263"/>
          <p14:tracePt t="50745" x="1516063" y="2346325"/>
          <p14:tracePt t="50753" x="1516063" y="2339975"/>
          <p14:tracePt t="50769" x="1531938" y="2324100"/>
          <p14:tracePt t="50777" x="1531938" y="2308225"/>
          <p14:tracePt t="50794" x="1539875" y="2301875"/>
          <p14:tracePt t="50810" x="1539875" y="2286000"/>
          <p14:tracePt t="50897" x="1539875" y="2278063"/>
          <p14:tracePt t="50921" x="1546225" y="2270125"/>
          <p14:tracePt t="50929" x="1554163" y="2263775"/>
          <p14:tracePt t="50940" x="1554163" y="2255838"/>
          <p14:tracePt t="50985" x="1554163" y="2247900"/>
          <p14:tracePt t="51001" x="1554163" y="2239963"/>
          <p14:tracePt t="51017" x="1554163" y="2232025"/>
          <p14:tracePt t="51033" x="1554163" y="2225675"/>
          <p14:tracePt t="51113" x="1554163" y="2217738"/>
          <p14:tracePt t="51121" x="1554163" y="2209800"/>
          <p14:tracePt t="51138" x="1554163" y="2201863"/>
          <p14:tracePt t="51145" x="1554163" y="2193925"/>
          <p14:tracePt t="51157" x="1554163" y="2171700"/>
          <p14:tracePt t="51174" x="1554163" y="2149475"/>
          <p14:tracePt t="51191" x="1554163" y="2133600"/>
          <p14:tracePt t="51208" x="1554163" y="2117725"/>
          <p14:tracePt t="51224" x="1554163" y="2111375"/>
          <p14:tracePt t="51240" x="1554163" y="2095500"/>
          <p14:tracePt t="51259" x="1554163" y="2079625"/>
          <p14:tracePt t="51273" x="1554163" y="2065338"/>
          <p14:tracePt t="51291" x="1554163" y="2057400"/>
          <p14:tracePt t="51307" x="1554163" y="2049463"/>
          <p14:tracePt t="51609" x="1554163" y="2041525"/>
          <p14:tracePt t="51649" x="1554163" y="2035175"/>
          <p14:tracePt t="51657" x="1554163" y="2027238"/>
          <p14:tracePt t="51675" x="1554163" y="2019300"/>
          <p14:tracePt t="51692" x="1554163" y="2003425"/>
          <p14:tracePt t="51707" x="1554163" y="1997075"/>
          <p14:tracePt t="51723" x="1554163" y="1981200"/>
          <p14:tracePt t="51740" x="1554163" y="1973263"/>
          <p14:tracePt t="51757" x="1554163" y="1965325"/>
          <p14:tracePt t="51773" x="1554163" y="1958975"/>
          <p14:tracePt t="51790" x="1554163" y="1951038"/>
          <p14:tracePt t="51807" x="1554163" y="1943100"/>
          <p14:tracePt t="51873" x="1554163" y="1935163"/>
          <p14:tracePt t="51897" x="1554163" y="1927225"/>
          <p14:tracePt t="51969" x="1554163" y="1912938"/>
          <p14:tracePt t="52017" x="1554163" y="1897063"/>
          <p14:tracePt t="52321" x="1554163" y="1889125"/>
          <p14:tracePt t="52345" x="1554163" y="1882775"/>
          <p14:tracePt t="52354" x="1554163" y="1874838"/>
          <p14:tracePt t="52361" x="1554163" y="1866900"/>
          <p14:tracePt t="52372" x="1562100" y="1866900"/>
          <p14:tracePt t="52391" x="1562100" y="1858963"/>
          <p14:tracePt t="52406" x="1562100" y="1844675"/>
          <p14:tracePt t="52426" x="1562100" y="1836738"/>
          <p14:tracePt t="52439" x="1562100" y="1812925"/>
          <p14:tracePt t="52439" x="1562100" y="1798638"/>
          <p14:tracePt t="52458" x="1562100" y="1782763"/>
          <p14:tracePt t="52474" x="1562100" y="1768475"/>
          <p14:tracePt t="52494" x="1562100" y="1760538"/>
          <p14:tracePt t="52506" x="1562100" y="1744663"/>
          <p14:tracePt t="52524" x="1562100" y="1736725"/>
          <p14:tracePt t="52539" x="1562100" y="1730375"/>
          <p14:tracePt t="52555" x="1562100" y="1714500"/>
          <p14:tracePt t="52609" x="1562100" y="1706563"/>
          <p14:tracePt t="52641" x="1562100" y="1698625"/>
          <p14:tracePt t="52721" x="1562100" y="1692275"/>
          <p14:tracePt t="52729" x="1562100" y="1684338"/>
          <p14:tracePt t="52753" x="1562100" y="1676400"/>
          <p14:tracePt t="52777" x="1562100" y="1660525"/>
          <p14:tracePt t="52809" x="1562100" y="1654175"/>
          <p14:tracePt t="52849" x="1562100" y="1646238"/>
          <p14:tracePt t="52857" x="1562100" y="1638300"/>
          <p14:tracePt t="52890" x="1562100" y="1622425"/>
          <p14:tracePt t="52897" x="1562100" y="1616075"/>
          <p14:tracePt t="52906" x="1554163" y="1600200"/>
          <p14:tracePt t="52923" x="1539875" y="1577975"/>
          <p14:tracePt t="52939" x="1539875" y="1539875"/>
          <p14:tracePt t="52956" x="1539875" y="1531938"/>
          <p14:tracePt t="52972" x="1539875" y="1508125"/>
          <p14:tracePt t="52989" x="1539875" y="1493838"/>
          <p14:tracePt t="53005" x="1539875" y="1477963"/>
          <p14:tracePt t="53023" x="1539875" y="1455738"/>
          <p14:tracePt t="53039" x="1539875" y="1439863"/>
          <p14:tracePt t="53056" x="1531938" y="1417638"/>
          <p14:tracePt t="53072" x="1524000" y="1409700"/>
          <p14:tracePt t="53088" x="1524000" y="1401763"/>
          <p14:tracePt t="53106" x="1524000" y="1393825"/>
          <p14:tracePt t="53123" x="1524000" y="1379538"/>
          <p14:tracePt t="53139" x="1524000" y="1355725"/>
          <p14:tracePt t="53156" x="1524000" y="1349375"/>
          <p14:tracePt t="54088" x="1524000" y="1341438"/>
          <p14:tracePt t="55043" x="1516063" y="1341438"/>
          <p14:tracePt t="55505" x="1508125" y="1341438"/>
          <p14:tracePt t="56337" x="1508125" y="1349375"/>
          <p14:tracePt t="57877" x="1508125" y="1363663"/>
          <p14:tracePt t="58081" x="1508125" y="1371600"/>
          <p14:tracePt t="61678" x="1600200" y="1379538"/>
          <p14:tracePt t="62465" x="1768475" y="1379538"/>
          <p14:tracePt t="62473" x="2019300" y="1379538"/>
          <p14:tracePt t="62481" x="2286000" y="1379538"/>
          <p14:tracePt t="62496" x="3040063" y="1470025"/>
          <p14:tracePt t="62515" x="3292475" y="1546225"/>
          <p14:tracePt t="62530" x="3352800" y="1577975"/>
          <p14:tracePt t="62546" x="3360738" y="1592263"/>
          <p14:tracePt t="62561" x="3368675" y="1592263"/>
          <p14:tracePt t="62578" x="3375025" y="1600200"/>
          <p14:tracePt t="62601" x="3390900" y="1622425"/>
          <p14:tracePt t="62612" x="3559175" y="1698625"/>
          <p14:tracePt t="62630" x="3673475" y="1812925"/>
          <p14:tracePt t="62646" x="3763963" y="1927225"/>
          <p14:tracePt t="62662" x="3794125" y="2035175"/>
          <p14:tracePt t="62679" x="3817938" y="2095500"/>
          <p14:tracePt t="62696" x="3817938" y="2125663"/>
          <p14:tracePt t="62696" x="3817938" y="2133600"/>
          <p14:tracePt t="62714" x="3802063" y="2163763"/>
          <p14:tracePt t="62731" x="3749675" y="2193925"/>
          <p14:tracePt t="62747" x="3657600" y="2247900"/>
          <p14:tracePt t="62763" x="3565525" y="2308225"/>
          <p14:tracePt t="62780" x="3482975" y="2339975"/>
          <p14:tracePt t="62796" x="3436938" y="2370138"/>
          <p14:tracePt t="62812" x="3413125" y="2384425"/>
          <p14:tracePt t="62829" x="3390900" y="2408238"/>
          <p14:tracePt t="62846" x="3352800" y="2446338"/>
          <p14:tracePt t="62862" x="3268663" y="2484438"/>
          <p14:tracePt t="62879" x="3162300" y="2552700"/>
          <p14:tracePt t="62879" x="3124200" y="2568575"/>
          <p14:tracePt t="62898" x="3101975" y="2574925"/>
          <p14:tracePt t="62912" x="3032125" y="2606675"/>
          <p14:tracePt t="62930" x="3009900" y="2613025"/>
          <p14:tracePt t="62946" x="3001963" y="2613025"/>
          <p14:tracePt t="62961" x="2994025" y="2620963"/>
          <p14:tracePt t="63025" x="2987675" y="2620963"/>
          <p14:tracePt t="63033" x="2971800" y="2620963"/>
          <p14:tracePt t="63043" x="2895600" y="2628900"/>
          <p14:tracePt t="63061" x="2811463" y="2628900"/>
          <p14:tracePt t="63078" x="2781300" y="2628900"/>
          <p14:tracePt t="63095" x="2803525" y="2628900"/>
          <p14:tracePt t="63345" x="2819400" y="2628900"/>
          <p14:tracePt t="63353" x="2849563" y="2628900"/>
          <p14:tracePt t="63362" x="2887663" y="2620963"/>
          <p14:tracePt t="63380" x="2903538" y="2620963"/>
          <p14:tracePt t="63395" x="2925763" y="2620963"/>
          <p14:tracePt t="63411" x="2925763" y="2613025"/>
          <p14:tracePt t="63441" x="2933700" y="2613025"/>
          <p14:tracePt t="63449" x="2941638" y="2613025"/>
          <p14:tracePt t="63460" x="2994025" y="2613025"/>
          <p14:tracePt t="63478" x="3032125" y="2613025"/>
          <p14:tracePt t="63495" x="3070225" y="2613025"/>
          <p14:tracePt t="63511" x="3101975" y="2613025"/>
          <p14:tracePt t="63511" x="3116263" y="2613025"/>
          <p14:tracePt t="63531" x="3124200" y="2613025"/>
          <p14:tracePt t="63531" x="3140075" y="2613025"/>
          <p14:tracePt t="63546" x="3178175" y="2613025"/>
          <p14:tracePt t="63562" x="3254375" y="2613025"/>
          <p14:tracePt t="63579" x="3336925" y="2613025"/>
          <p14:tracePt t="63596" x="3413125" y="2613025"/>
          <p14:tracePt t="63611" x="3459163" y="2613025"/>
          <p14:tracePt t="63628" x="3475038" y="2613025"/>
          <p14:tracePt t="63645" x="3497263" y="2613025"/>
          <p14:tracePt t="63661" x="3513138" y="2613025"/>
          <p14:tracePt t="63677" x="3521075" y="2613025"/>
          <p14:tracePt t="63694" x="3527425" y="2613025"/>
          <p14:tracePt t="63730" x="3535363" y="2613025"/>
          <p14:tracePt t="63737" x="3543300" y="2613025"/>
          <p14:tracePt t="63746" x="3559175" y="2613025"/>
          <p14:tracePt t="63762" x="3565525" y="2613025"/>
          <p14:tracePt t="63778" x="3589338" y="2598738"/>
          <p14:tracePt t="63794" x="3597275" y="2598738"/>
          <p14:tracePt t="63811" x="3611563" y="2598738"/>
          <p14:tracePt t="63857" x="3619500" y="2582863"/>
          <p14:tracePt t="63865" x="3627438" y="2582863"/>
          <p14:tracePt t="63877" x="3657600" y="2568575"/>
          <p14:tracePt t="63894" x="3673475" y="2560638"/>
          <p14:tracePt t="63912" x="3649663" y="2560638"/>
          <p14:tracePt t="63977" x="3619500" y="2560638"/>
          <p14:tracePt t="63985" x="3603625" y="2560638"/>
          <p14:tracePt t="63995" x="3589338" y="2560638"/>
          <p14:tracePt t="64011" x="3551238" y="2560638"/>
          <p14:tracePt t="64028" x="3482975" y="2560638"/>
          <p14:tracePt t="64045" x="3429000" y="2560638"/>
          <p14:tracePt t="64061" x="3344863" y="2568575"/>
          <p14:tracePt t="64078" x="3276600" y="2582863"/>
          <p14:tracePt t="64094" x="3230563" y="2582863"/>
          <p14:tracePt t="64111" x="3200400" y="2590800"/>
          <p14:tracePt t="64129" x="3184525" y="2590800"/>
          <p14:tracePt t="64144" x="3178175" y="2590800"/>
          <p14:tracePt t="64162" x="3162300" y="2590800"/>
          <p14:tracePt t="64178" x="3124200" y="2598738"/>
          <p14:tracePt t="64195" x="3101975" y="2598738"/>
          <p14:tracePt t="64212" x="3063875" y="2598738"/>
          <p14:tracePt t="64228" x="3040063" y="2598738"/>
          <p14:tracePt t="64244" x="3017838" y="2598738"/>
          <p14:tracePt t="64261" x="3009900" y="2598738"/>
          <p14:tracePt t="64277" x="3001963" y="2598738"/>
          <p14:tracePt t="65065" x="2994025" y="2598738"/>
          <p14:tracePt t="65097" x="2987675" y="2598738"/>
          <p14:tracePt t="66018" x="3009900" y="2598738"/>
          <p14:tracePt t="66121" x="3025775" y="2598738"/>
          <p14:tracePt t="66129" x="3032125" y="2590800"/>
          <p14:tracePt t="66141" x="3048000" y="2590800"/>
          <p14:tracePt t="66161" x="3055938" y="2590800"/>
          <p14:tracePt t="66175" x="3063875" y="2590800"/>
          <p14:tracePt t="66191" x="3116263" y="2582863"/>
          <p14:tracePt t="66191" x="3154363" y="2582863"/>
          <p14:tracePt t="66211" x="3246438" y="2582863"/>
          <p14:tracePt t="66227" x="3330575" y="2582863"/>
          <p14:tracePt t="66243" x="3375025" y="2582863"/>
          <p14:tracePt t="66260" x="3390900" y="2582863"/>
          <p14:tracePt t="66275" x="3398838" y="2582863"/>
          <p14:tracePt t="66291" x="3413125" y="2582863"/>
          <p14:tracePt t="66308" x="3436938" y="2574925"/>
          <p14:tracePt t="66325" x="3505200" y="2568575"/>
          <p14:tracePt t="66342" x="3559175" y="2560638"/>
          <p14:tracePt t="66358" x="3611563" y="2552700"/>
          <p14:tracePt t="66376" x="3657600" y="2536825"/>
          <p14:tracePt t="66392" x="3673475" y="2536825"/>
          <p14:tracePt t="66392" x="3695700" y="2536825"/>
          <p14:tracePt t="66410" x="3711575" y="2536825"/>
          <p14:tracePt t="66426" x="3733800" y="2536825"/>
          <p14:tracePt t="66443" x="3756025" y="2522538"/>
          <p14:tracePt t="66459" x="3741738" y="2522538"/>
          <p14:tracePt t="66585" x="3703638" y="2522538"/>
          <p14:tracePt t="66593" x="3649663" y="2522538"/>
          <p14:tracePt t="66607" x="3406775" y="2522538"/>
          <p14:tracePt t="66626" x="3246438" y="2522538"/>
          <p14:tracePt t="66643" x="3162300" y="2522538"/>
          <p14:tracePt t="66659" x="3108325" y="2522538"/>
          <p14:tracePt t="66676" x="3070225" y="2536825"/>
          <p14:tracePt t="66692" x="3040063" y="2536825"/>
          <p14:tracePt t="66708" x="3025775" y="2536825"/>
          <p14:tracePt t="66725" x="2994025" y="2536825"/>
          <p14:tracePt t="66741" x="2987675" y="2536825"/>
          <p14:tracePt t="66757" x="2979738" y="2536825"/>
          <p14:tracePt t="66774" x="2994025" y="2536825"/>
          <p14:tracePt t="66889" x="3009900" y="2536825"/>
          <p14:tracePt t="66897" x="3025775" y="2536825"/>
          <p14:tracePt t="66907" x="3040063" y="2536825"/>
          <p14:tracePt t="66924" x="3048000" y="2536825"/>
          <p14:tracePt t="66941" x="3070225" y="2536825"/>
          <p14:tracePt t="66958" x="3094038" y="2536825"/>
          <p14:tracePt t="66975" x="3132138" y="2536825"/>
          <p14:tracePt t="66991" x="3184525" y="2536825"/>
          <p14:tracePt t="67010" x="3200400" y="2536825"/>
          <p14:tracePt t="67024" x="3222625" y="2536825"/>
          <p14:tracePt t="67040" x="3230563" y="2536825"/>
          <p14:tracePt t="67058" x="3254375" y="2536825"/>
          <p14:tracePt t="67075" x="3276600" y="2536825"/>
          <p14:tracePt t="67091" x="3298825" y="2536825"/>
          <p14:tracePt t="67108" x="3322638" y="2536825"/>
          <p14:tracePt t="67126" x="3360738" y="2522538"/>
          <p14:tracePt t="67141" x="3390900" y="2522538"/>
          <p14:tracePt t="67158" x="3406775" y="2522538"/>
          <p14:tracePt t="67174" x="3413125" y="2522538"/>
          <p14:tracePt t="67190" x="3436938" y="2522538"/>
          <p14:tracePt t="67190" x="3459163" y="2522538"/>
          <p14:tracePt t="67210" x="3475038" y="2506663"/>
          <p14:tracePt t="67224" x="3543300" y="2506663"/>
          <p14:tracePt t="67242" x="3559175" y="2506663"/>
          <p14:tracePt t="67257" x="3565525" y="2506663"/>
          <p14:tracePt t="67337" x="3573463" y="2506663"/>
          <p14:tracePt t="67345" x="3581400" y="2506663"/>
          <p14:tracePt t="67425" x="3589338" y="2506663"/>
          <p14:tracePt t="67433" x="3603625" y="2506663"/>
          <p14:tracePt t="67442" x="3635375" y="2506663"/>
          <p14:tracePt t="67459" x="3649663" y="2506663"/>
          <p14:tracePt t="67476" x="3665538" y="2492375"/>
          <p14:tracePt t="67513" x="3673475" y="2492375"/>
          <p14:tracePt t="67537" x="3687763" y="2492375"/>
          <p14:tracePt t="67545" x="3703638" y="2492375"/>
          <p14:tracePt t="67556" x="3733800" y="2492375"/>
          <p14:tracePt t="67574" x="3749675" y="2484438"/>
          <p14:tracePt t="67590" x="3711575" y="2484438"/>
          <p14:tracePt t="67929" x="3657600" y="2484438"/>
          <p14:tracePt t="67938" x="3597275" y="2492375"/>
          <p14:tracePt t="67945" x="3527425" y="2492375"/>
          <p14:tracePt t="67957" x="3398838" y="2522538"/>
          <p14:tracePt t="67974" x="3314700" y="2536825"/>
          <p14:tracePt t="67990" x="3260725" y="2536825"/>
          <p14:tracePt t="68007" x="3222625" y="2560638"/>
          <p14:tracePt t="68024" x="3192463" y="2574925"/>
          <p14:tracePt t="68040" x="3048000" y="2620963"/>
          <p14:tracePt t="68058" x="2941638" y="2636838"/>
          <p14:tracePt t="68075" x="2797175" y="2659063"/>
          <p14:tracePt t="68091" x="2689225" y="2659063"/>
          <p14:tracePt t="68107" x="2628900" y="2659063"/>
          <p14:tracePt t="68125" x="2613025" y="2659063"/>
          <p14:tracePt t="68139" x="2598738" y="2667000"/>
          <p14:tracePt t="68157" x="2560638" y="2682875"/>
          <p14:tracePt t="68174" x="2498725" y="2689225"/>
          <p14:tracePt t="68190" x="2392363" y="2727325"/>
          <p14:tracePt t="68207" x="2255838" y="2765425"/>
          <p14:tracePt t="68223" x="2193925" y="2789238"/>
          <p14:tracePt t="68240" x="2179638" y="2797175"/>
          <p14:tracePt t="68256" x="2171700" y="2835275"/>
          <p14:tracePt t="68274" x="2155825" y="2873375"/>
          <p14:tracePt t="68291" x="2133600" y="2911475"/>
          <p14:tracePt t="68307" x="2079625" y="2971800"/>
          <p14:tracePt t="68323" x="2041525" y="3001963"/>
          <p14:tracePt t="68340" x="1989138" y="3048000"/>
          <p14:tracePt t="68357" x="1965325" y="3070225"/>
          <p14:tracePt t="68373" x="1943100" y="3094038"/>
          <p14:tracePt t="68390" x="1927225" y="3116263"/>
          <p14:tracePt t="68407" x="1905000" y="3146425"/>
          <p14:tracePt t="68407" x="1897063" y="3162300"/>
          <p14:tracePt t="68426" x="1882775" y="3178175"/>
          <p14:tracePt t="68439" x="1866900" y="3222625"/>
          <p14:tracePt t="68439" x="1858963" y="3238500"/>
          <p14:tracePt t="68458" x="1844675" y="3260725"/>
          <p14:tracePt t="68474" x="1828800" y="3292475"/>
          <p14:tracePt t="68491" x="1806575" y="3330575"/>
          <p14:tracePt t="68507" x="1798638" y="3375025"/>
          <p14:tracePt t="68524" x="1782763" y="3413125"/>
          <p14:tracePt t="68539" x="1774825" y="3451225"/>
          <p14:tracePt t="68556" x="1760538" y="3497263"/>
          <p14:tracePt t="68572" x="1752600" y="3505200"/>
          <p14:tracePt t="68589" x="1752600" y="3513138"/>
          <p14:tracePt t="68606" x="1752600" y="3521075"/>
          <p14:tracePt t="68622" x="1752600" y="3527425"/>
          <p14:tracePt t="68639" x="1744663" y="3527425"/>
          <p14:tracePt t="68656" x="1736725" y="3527425"/>
          <p14:tracePt t="68745" x="1730375" y="3527425"/>
          <p14:tracePt t="68754" x="1722438" y="3527425"/>
          <p14:tracePt t="68761" x="1698625" y="3527425"/>
          <p14:tracePt t="68772" x="1692275" y="3513138"/>
          <p14:tracePt t="68790" x="1660525" y="3482975"/>
          <p14:tracePt t="68807" x="1654175" y="3467100"/>
          <p14:tracePt t="68823" x="1638300" y="3444875"/>
          <p14:tracePt t="68839" x="1630363" y="3421063"/>
          <p14:tracePt t="68856" x="1616075" y="3398838"/>
          <p14:tracePt t="68856" x="1616075" y="3390900"/>
          <p14:tracePt t="68875" x="1600200" y="3368675"/>
          <p14:tracePt t="68890" x="1600200" y="3330575"/>
          <p14:tracePt t="68907" x="1600200" y="3298825"/>
          <p14:tracePt t="68925" x="1600200" y="3268663"/>
          <p14:tracePt t="68939" x="1600200" y="3238500"/>
          <p14:tracePt t="68955" x="1600200" y="3216275"/>
          <p14:tracePt t="68971" x="1600200" y="3184525"/>
          <p14:tracePt t="68989" x="1600200" y="3162300"/>
          <p14:tracePt t="69006" x="1600200" y="3124200"/>
          <p14:tracePt t="69023" x="1600200" y="3101975"/>
          <p14:tracePt t="69039" x="1600200" y="3078163"/>
          <p14:tracePt t="69055" x="1600200" y="3063875"/>
          <p14:tracePt t="69072" x="1600200" y="3032125"/>
          <p14:tracePt t="69091" x="1600200" y="3009900"/>
          <p14:tracePt t="69107" x="1600200" y="2987675"/>
          <p14:tracePt t="69123" x="1600200" y="2955925"/>
          <p14:tracePt t="69139" x="1600200" y="2917825"/>
          <p14:tracePt t="69156" x="1600200" y="2887663"/>
          <p14:tracePt t="69172" x="1600200" y="2873375"/>
          <p14:tracePt t="69189" x="1600200" y="2857500"/>
          <p14:tracePt t="69205" x="1600200" y="2841625"/>
          <p14:tracePt t="69222" x="1600200" y="2819400"/>
          <p14:tracePt t="69239" x="1600200" y="2797175"/>
          <p14:tracePt t="69256" x="1600200" y="2765425"/>
          <p14:tracePt t="69256" x="1600200" y="2751138"/>
          <p14:tracePt t="69274" x="1600200" y="2735263"/>
          <p14:tracePt t="69290" x="1600200" y="2720975"/>
          <p14:tracePt t="69306" x="1600200" y="2689225"/>
          <p14:tracePt t="69323" x="1600200" y="2651125"/>
          <p14:tracePt t="69340" x="1600200" y="2598738"/>
          <p14:tracePt t="69356" x="1584325" y="2568575"/>
          <p14:tracePt t="69372" x="1584325" y="2536825"/>
          <p14:tracePt t="69391" x="1584325" y="2498725"/>
          <p14:tracePt t="69406" x="1584325" y="2476500"/>
          <p14:tracePt t="69422" x="1584325" y="2446338"/>
          <p14:tracePt t="69422" x="1584325" y="2422525"/>
          <p14:tracePt t="69442" x="1584325" y="2392363"/>
          <p14:tracePt t="69458" x="1584325" y="2378075"/>
          <p14:tracePt t="69471" x="1577975" y="2354263"/>
          <p14:tracePt t="69488" x="1577975" y="2308225"/>
          <p14:tracePt t="69506" x="1577975" y="2255838"/>
          <p14:tracePt t="69523" x="1577975" y="2217738"/>
          <p14:tracePt t="69539" x="1577975" y="2163763"/>
          <p14:tracePt t="69556" x="1577975" y="2103438"/>
          <p14:tracePt t="69572" x="1577975" y="2065338"/>
          <p14:tracePt t="69589" x="1577975" y="2027238"/>
          <p14:tracePt t="69605" x="1577975" y="1981200"/>
          <p14:tracePt t="69622" x="1577975" y="1958975"/>
          <p14:tracePt t="69639" x="1577975" y="1912938"/>
          <p14:tracePt t="69655" x="1577975" y="1897063"/>
          <p14:tracePt t="69671" x="1577975" y="1851025"/>
          <p14:tracePt t="69671" x="1577975" y="1828800"/>
          <p14:tracePt t="69691" x="1562100" y="1774825"/>
          <p14:tracePt t="69707" x="1562100" y="1760538"/>
          <p14:tracePt t="69722" x="1562100" y="1744663"/>
          <p14:tracePt t="69739" x="1562100" y="1722438"/>
          <p14:tracePt t="69756" x="1562100" y="1698625"/>
          <p14:tracePt t="69772" x="1562100" y="1676400"/>
          <p14:tracePt t="69788" x="1554163" y="1638300"/>
          <p14:tracePt t="69805" x="1546225" y="1600200"/>
          <p14:tracePt t="69822" x="1531938" y="1546225"/>
          <p14:tracePt t="69838" x="1531938" y="1501775"/>
          <p14:tracePt t="69855" x="1531938" y="1463675"/>
          <p14:tracePt t="69872" x="1531938" y="1431925"/>
          <p14:tracePt t="69872" x="1531938" y="1417638"/>
          <p14:tracePt t="69890" x="1524000" y="1393825"/>
          <p14:tracePt t="69890" x="1524000" y="1387475"/>
          <p14:tracePt t="69906" x="1524000" y="1371600"/>
          <p14:tracePt t="69923" x="1516063" y="1341438"/>
          <p14:tracePt t="69939" x="1516063" y="1311275"/>
          <p14:tracePt t="69956" x="1516063" y="1295400"/>
          <p14:tracePt t="69972" x="1516063" y="1279525"/>
          <p14:tracePt t="69988" x="1516063" y="1265238"/>
          <p14:tracePt t="70009" x="1516063" y="1257300"/>
          <p14:tracePt t="70025" x="1516063" y="1249363"/>
          <p14:tracePt t="70041" x="1516063" y="1241425"/>
          <p14:tracePt t="70054" x="1508125" y="1235075"/>
          <p14:tracePt t="70070" x="1508125" y="1227138"/>
          <p14:tracePt t="70086" x="1508125" y="1211263"/>
          <p14:tracePt t="70103" x="1508125" y="1203325"/>
          <p14:tracePt t="70121" x="1508125" y="1181100"/>
          <p14:tracePt t="70138" x="1508125" y="1196975"/>
          <p14:tracePt t="70857" x="1508125" y="1203325"/>
          <p14:tracePt t="70865" x="1508125" y="1219200"/>
          <p14:tracePt t="70873" x="1508125" y="1227138"/>
          <p14:tracePt t="70887" x="1508125" y="1249363"/>
          <p14:tracePt t="70904" x="1508125" y="1279525"/>
          <p14:tracePt t="70904" x="1508125" y="1311275"/>
          <p14:tracePt t="70922" x="1508125" y="1349375"/>
          <p14:tracePt t="70940" x="1516063" y="1401763"/>
          <p14:tracePt t="70955" x="1531938" y="1470025"/>
          <p14:tracePt t="70971" x="1531938" y="1516063"/>
          <p14:tracePt t="70988" x="1531938" y="1546225"/>
          <p14:tracePt t="71004" x="1531938" y="1584325"/>
          <p14:tracePt t="71021" x="1531938" y="1630363"/>
          <p14:tracePt t="71038" x="1531938" y="1646238"/>
          <p14:tracePt t="71052" x="1531938" y="1676400"/>
          <p14:tracePt t="71069" x="1531938" y="1684338"/>
          <p14:tracePt t="71086" x="1531938" y="1692275"/>
          <p14:tracePt t="71102" x="1531938" y="1706563"/>
          <p14:tracePt t="71119" x="1531938" y="1714500"/>
          <p14:tracePt t="71135" x="1531938" y="1730375"/>
          <p14:tracePt t="71156" x="1546225" y="1736725"/>
          <p14:tracePt t="71171" x="1546225" y="1744663"/>
          <p14:tracePt t="71193" x="1546225" y="1768475"/>
          <p14:tracePt t="71209" x="1546225" y="1774825"/>
          <p14:tracePt t="71225" x="1546225" y="1790700"/>
          <p14:tracePt t="71236" x="1546225" y="1806575"/>
          <p14:tracePt t="71253" x="1546225" y="1836738"/>
          <p14:tracePt t="71270" x="1562100" y="1866900"/>
          <p14:tracePt t="71288" x="1570038" y="1905000"/>
          <p14:tracePt t="71304" x="1577975" y="1927225"/>
          <p14:tracePt t="71304" x="1577975" y="1943100"/>
          <p14:tracePt t="71322" x="1584325" y="1965325"/>
          <p14:tracePt t="71338" x="1584325" y="1989138"/>
          <p14:tracePt t="71354" x="1592263" y="2011363"/>
          <p14:tracePt t="71371" x="1600200" y="2035175"/>
          <p14:tracePt t="71388" x="1600200" y="2057400"/>
          <p14:tracePt t="71403" x="1600200" y="2073275"/>
          <p14:tracePt t="71419" x="1600200" y="2103438"/>
          <p14:tracePt t="71437" x="1608138" y="2149475"/>
          <p14:tracePt t="71453" x="1616075" y="2193925"/>
          <p14:tracePt t="71470" x="1622425" y="2247900"/>
          <p14:tracePt t="71487" x="1622425" y="2270125"/>
          <p14:tracePt t="71503" x="1622425" y="2286000"/>
          <p14:tracePt t="71520" x="1622425" y="2301875"/>
          <p14:tracePt t="71537" x="1622425" y="2308225"/>
          <p14:tracePt t="71561" x="1622425" y="2316163"/>
          <p14:tracePt t="71577" x="1622425" y="2324100"/>
          <p14:tracePt t="71587" x="1622425" y="2332038"/>
          <p14:tracePt t="71609" x="1622425" y="2339975"/>
          <p14:tracePt t="71626" x="1622425" y="2362200"/>
          <p14:tracePt t="71636" x="1622425" y="2378075"/>
          <p14:tracePt t="71652" x="1622425" y="2422525"/>
          <p14:tracePt t="71670" x="1622425" y="2476500"/>
          <p14:tracePt t="71687" x="1622425" y="2530475"/>
          <p14:tracePt t="71703" x="1622425" y="2568575"/>
          <p14:tracePt t="71720" x="1622425" y="2590800"/>
          <p14:tracePt t="71720" x="1622425" y="2598738"/>
          <p14:tracePt t="71738" x="1622425" y="2613025"/>
          <p14:tracePt t="71752" x="1622425" y="2628900"/>
          <p14:tracePt t="71771" x="1622425" y="2651125"/>
          <p14:tracePt t="71787" x="1630363" y="2667000"/>
          <p14:tracePt t="71803" x="1630363" y="2674938"/>
          <p14:tracePt t="71825" x="1630363" y="2682875"/>
          <p14:tracePt t="71841" x="1630363" y="2689225"/>
          <p14:tracePt t="71852" x="1630363" y="2697163"/>
          <p14:tracePt t="71869" x="1638300" y="2713038"/>
          <p14:tracePt t="71886" x="1646238" y="2713038"/>
          <p14:tracePt t="72337" x="1654175" y="2713038"/>
          <p14:tracePt t="72409" x="1654175" y="2720975"/>
          <p14:tracePt t="72650" x="1654175" y="2735263"/>
          <p14:tracePt t="72673" x="1654175" y="2743200"/>
          <p14:tracePt t="72697" x="1654175" y="2751138"/>
          <p14:tracePt t="72705" x="1654175" y="2759075"/>
          <p14:tracePt t="72718" x="1654175" y="2765425"/>
          <p14:tracePt t="72735" x="1654175" y="2781300"/>
          <p14:tracePt t="72752" x="1660525" y="2789238"/>
          <p14:tracePt t="72770" x="1660525" y="2773363"/>
          <p14:tracePt t="72929" x="1660525" y="2765425"/>
          <p14:tracePt t="72937" x="1668463" y="2759075"/>
          <p14:tracePt t="72951" x="1668463" y="2727325"/>
          <p14:tracePt t="72951" x="1668463" y="2713038"/>
          <p14:tracePt t="72970" x="1668463" y="2697163"/>
          <p14:tracePt t="72986" x="1668463" y="2682875"/>
          <p14:tracePt t="73003" x="1668463" y="2651125"/>
          <p14:tracePt t="73020" x="1668463" y="2636838"/>
          <p14:tracePt t="73036" x="1668463" y="2620963"/>
          <p14:tracePt t="73051" x="1668463" y="2613025"/>
          <p14:tracePt t="73068" x="1668463" y="2606675"/>
          <p14:tracePt t="73085" x="1668463" y="2598738"/>
          <p14:tracePt t="73101" x="1668463" y="2590800"/>
          <p14:tracePt t="73118" x="1668463" y="2582863"/>
          <p14:tracePt t="73136" x="1668463" y="2568575"/>
          <p14:tracePt t="73154" x="1668463" y="2560638"/>
          <p14:tracePt t="73193" x="1668463" y="2574925"/>
          <p14:tracePt t="73337" x="1668463" y="2582863"/>
          <p14:tracePt t="73345" x="1668463" y="2606675"/>
          <p14:tracePt t="73354" x="1676400" y="2636838"/>
          <p14:tracePt t="73368" x="1692275" y="2689225"/>
          <p14:tracePt t="73385" x="1692275" y="2713038"/>
          <p14:tracePt t="73402" x="1692275" y="2697163"/>
          <p14:tracePt t="73553" x="1692275" y="2667000"/>
          <p14:tracePt t="73561" x="1692275" y="2636838"/>
          <p14:tracePt t="73569" x="1692275" y="2613025"/>
          <p14:tracePt t="73584" x="1692275" y="2552700"/>
          <p14:tracePt t="73602" x="1676400" y="2514600"/>
          <p14:tracePt t="73619" x="1676400" y="2476500"/>
          <p14:tracePt t="73636" x="1654175" y="2438400"/>
          <p14:tracePt t="73651" x="1654175" y="2400300"/>
          <p14:tracePt t="73668" x="1638300" y="2354263"/>
          <p14:tracePt t="73685" x="1622425" y="2316163"/>
          <p14:tracePt t="73701" x="1622425" y="2293938"/>
          <p14:tracePt t="73718" x="1622425" y="2278063"/>
          <p14:tracePt t="73734" x="1608138" y="2247900"/>
          <p14:tracePt t="73751" x="1600200" y="2217738"/>
          <p14:tracePt t="73751" x="1592263" y="2201863"/>
          <p14:tracePt t="73770" x="1592263" y="2179638"/>
          <p14:tracePt t="73784" x="1577975" y="2141538"/>
          <p14:tracePt t="73784" x="1570038" y="2125663"/>
          <p14:tracePt t="73802" x="1546225" y="2049463"/>
          <p14:tracePt t="73819" x="1516063" y="2019300"/>
          <p14:tracePt t="73835" x="1516063" y="1981200"/>
          <p14:tracePt t="73852" x="1508125" y="1943100"/>
          <p14:tracePt t="73868" x="1501775" y="1920875"/>
          <p14:tracePt t="73884" x="1493838" y="1882775"/>
          <p14:tracePt t="73901" x="1477963" y="1851025"/>
          <p14:tracePt t="73917" x="1470025" y="1812925"/>
          <p14:tracePt t="73935" x="1463675" y="1774825"/>
          <p14:tracePt t="73951" x="1463675" y="1744663"/>
          <p14:tracePt t="73968" x="1447800" y="1692275"/>
          <p14:tracePt t="73984" x="1439863" y="1654175"/>
          <p14:tracePt t="73984" x="1439863" y="1630363"/>
          <p14:tracePt t="74003" x="1431925" y="1600200"/>
          <p14:tracePt t="74019" x="1431925" y="1577975"/>
          <p14:tracePt t="74035" x="1431925" y="1570038"/>
          <p14:tracePt t="74052" x="1431925" y="1562100"/>
          <p14:tracePt t="74067" x="1431925" y="1546225"/>
          <p14:tracePt t="74084" x="1431925" y="1539875"/>
          <p14:tracePt t="74100" x="1431925" y="1508125"/>
          <p14:tracePt t="74118" x="1431925" y="1493838"/>
          <p14:tracePt t="74133" x="1431925" y="1463675"/>
          <p14:tracePt t="74150" x="1431925" y="1431925"/>
          <p14:tracePt t="74168" x="1431925" y="1401763"/>
          <p14:tracePt t="74184" x="1439863" y="1363663"/>
          <p14:tracePt t="74184" x="1447800" y="1349375"/>
          <p14:tracePt t="74202" x="1447800" y="1325563"/>
          <p14:tracePt t="74218" x="1447800" y="1303338"/>
          <p14:tracePt t="74235" x="1455738" y="1287463"/>
          <p14:tracePt t="74251" x="1455738" y="1273175"/>
          <p14:tracePt t="74268" x="1455738" y="1265238"/>
          <p14:tracePt t="74289" x="1455738" y="1257300"/>
          <p14:tracePt t="75197" x="1455738" y="1265238"/>
          <p14:tracePt t="75233" x="1455738" y="1273175"/>
          <p14:tracePt t="75250" x="1455738" y="1279525"/>
          <p14:tracePt t="75258" x="1455738" y="1287463"/>
          <p14:tracePt t="75273" x="1455738" y="1303338"/>
          <p14:tracePt t="75298" x="1455738" y="1311275"/>
          <p14:tracePt t="75313" x="1455738" y="1317625"/>
          <p14:tracePt t="75330" x="1455738" y="1325563"/>
          <p14:tracePt t="75337" x="1455738" y="1333500"/>
          <p14:tracePt t="75349" x="1455738" y="1349375"/>
          <p14:tracePt t="75367" x="1455738" y="1355725"/>
          <p14:tracePt t="75381" x="1463675" y="1371600"/>
          <p14:tracePt t="75400" x="1463675" y="1387475"/>
          <p14:tracePt t="75441" x="1463675" y="1393825"/>
          <p14:tracePt t="75457" x="1463675" y="1401763"/>
          <p14:tracePt t="75466" x="1463675" y="1409700"/>
          <p14:tracePt t="75482" x="1463675" y="1417638"/>
          <p14:tracePt t="75489" x="1463675" y="1425575"/>
          <p14:tracePt t="75499" x="1463675" y="1439863"/>
          <p14:tracePt t="75516" x="1470025" y="1455738"/>
          <p14:tracePt t="75532" x="1470025" y="1463675"/>
          <p14:tracePt t="75553" x="1470025" y="1470025"/>
          <p14:tracePt t="75609" x="1470025" y="1477963"/>
          <p14:tracePt t="75617" x="1470025" y="1485900"/>
          <p14:tracePt t="75641" x="1477963" y="1501775"/>
          <p14:tracePt t="75737" x="1477963" y="1508125"/>
          <p14:tracePt t="75753" x="1477963" y="1524000"/>
          <p14:tracePt t="75793" x="1477963" y="1531938"/>
          <p14:tracePt t="75825" x="1485900" y="1531938"/>
          <p14:tracePt t="75833" x="1485900" y="1546225"/>
          <p14:tracePt t="75866" x="1485900" y="1554163"/>
          <p14:tracePt t="75897" x="1485900" y="1562100"/>
          <p14:tracePt t="75905" x="1501775" y="1577975"/>
          <p14:tracePt t="75916" x="1508125" y="1600200"/>
          <p14:tracePt t="75933" x="1516063" y="1622425"/>
          <p14:tracePt t="75949" x="1516063" y="1646238"/>
          <p14:tracePt t="75966" x="1524000" y="1676400"/>
          <p14:tracePt t="75982" x="1524000" y="1684338"/>
          <p14:tracePt t="75999" x="1524000" y="1698625"/>
          <p14:tracePt t="76015" x="1539875" y="1714500"/>
          <p14:tracePt t="76032" x="1539875" y="1752600"/>
          <p14:tracePt t="76032" x="1539875" y="1760538"/>
          <p14:tracePt t="76050" x="1546225" y="1768475"/>
          <p14:tracePt t="76065" x="1546225" y="1782763"/>
          <p14:tracePt t="76081" x="1546225" y="1790700"/>
          <p14:tracePt t="76114" x="1546225" y="1798638"/>
          <p14:tracePt t="76121" x="1554163" y="1812925"/>
          <p14:tracePt t="76137" x="1554163" y="1828800"/>
          <p14:tracePt t="76153" x="1554163" y="1836738"/>
          <p14:tracePt t="76165" x="1562100" y="1851025"/>
          <p14:tracePt t="76182" x="1570038" y="1866900"/>
          <p14:tracePt t="76198" x="1570038" y="1882775"/>
          <p14:tracePt t="76215" x="1570038" y="1897063"/>
          <p14:tracePt t="76231" x="1570038" y="1905000"/>
          <p14:tracePt t="76248" x="1570038" y="1920875"/>
          <p14:tracePt t="76265" x="1577975" y="1920875"/>
          <p14:tracePt t="76281" x="1577975" y="1927225"/>
          <p14:tracePt t="76298" x="1577975" y="1935163"/>
          <p14:tracePt t="76316" x="1577975" y="1943100"/>
          <p14:tracePt t="76331" x="1584325" y="1958975"/>
          <p14:tracePt t="76348" x="1584325" y="1965325"/>
          <p14:tracePt t="76425" x="1584325" y="1973263"/>
          <p14:tracePt t="76489" x="1584325" y="1981200"/>
          <p14:tracePt t="76505" x="1584325" y="1989138"/>
          <p14:tracePt t="76521" x="1584325" y="1997075"/>
          <p14:tracePt t="76553" x="1592263" y="2011363"/>
          <p14:tracePt t="76601" x="1592263" y="2019300"/>
          <p14:tracePt t="76609" x="1592263" y="2027238"/>
          <p14:tracePt t="76625" x="1600200" y="2027238"/>
          <p14:tracePt t="76634" x="1600200" y="2035175"/>
          <p14:tracePt t="76648" x="1600200" y="2049463"/>
          <p14:tracePt t="76666" x="1608138" y="2065338"/>
          <p14:tracePt t="76689" x="1608138" y="2073275"/>
          <p14:tracePt t="76715" x="1616075" y="2087563"/>
          <p14:tracePt t="76721" x="1616075" y="2095500"/>
          <p14:tracePt t="76753" x="1616075" y="2103438"/>
          <p14:tracePt t="76769" x="1616075" y="2111375"/>
          <p14:tracePt t="76777" x="1622425" y="2117725"/>
          <p14:tracePt t="76785" x="1622425" y="2133600"/>
          <p14:tracePt t="76809" x="1622425" y="2141538"/>
          <p14:tracePt t="76825" x="1622425" y="2149475"/>
          <p14:tracePt t="76841" x="1630363" y="2163763"/>
          <p14:tracePt t="76850" x="1630363" y="2171700"/>
          <p14:tracePt t="76866" x="1630363" y="2187575"/>
          <p14:tracePt t="76882" x="1638300" y="2201863"/>
          <p14:tracePt t="76899" x="1646238" y="2225675"/>
          <p14:tracePt t="76915" x="1646238" y="2232025"/>
          <p14:tracePt t="76931" x="1646238" y="2239963"/>
          <p14:tracePt t="76953" x="1646238" y="2247900"/>
          <p14:tracePt t="76969" x="1646238" y="2255838"/>
          <p14:tracePt t="76980" x="1654175" y="2270125"/>
          <p14:tracePt t="76998" x="1654175" y="2286000"/>
          <p14:tracePt t="77014" x="1654175" y="2301875"/>
          <p14:tracePt t="77030" x="1660525" y="2308225"/>
          <p14:tracePt t="77048" x="1660525" y="2332038"/>
          <p14:tracePt t="77064" x="1660525" y="2346325"/>
          <p14:tracePt t="77083" x="1668463" y="2354263"/>
          <p14:tracePt t="77098" x="1668463" y="2362200"/>
          <p14:tracePt t="77122" x="1668463" y="2370138"/>
          <p14:tracePt t="77132" x="1668463" y="2384425"/>
          <p14:tracePt t="77148" x="1668463" y="2392363"/>
          <p14:tracePt t="77164" x="1668463" y="2408238"/>
          <p14:tracePt t="77181" x="1668463" y="2422525"/>
          <p14:tracePt t="77198" x="1668463" y="2446338"/>
          <p14:tracePt t="77214" x="1668463" y="2460625"/>
          <p14:tracePt t="77231" x="1668463" y="2468563"/>
          <p14:tracePt t="77247" x="1668463" y="2484438"/>
          <p14:tracePt t="77264" x="1668463" y="2498725"/>
          <p14:tracePt t="77280" x="1676400" y="2522538"/>
          <p14:tracePt t="77299" x="1676400" y="2530475"/>
          <p14:tracePt t="77321" x="1676400" y="2536825"/>
          <p14:tracePt t="77331" x="1676400" y="2552700"/>
          <p14:tracePt t="77348" x="1676400" y="2560638"/>
          <p14:tracePt t="77364" x="1676400" y="2582863"/>
          <p14:tracePt t="77364" x="1676400" y="2590800"/>
          <p14:tracePt t="77386" x="1676400" y="2606675"/>
          <p14:tracePt t="77397" x="1676400" y="2620963"/>
          <p14:tracePt t="77413" x="1676400" y="2636838"/>
          <p14:tracePt t="77430" x="1676400" y="2667000"/>
          <p14:tracePt t="77430" x="1676400" y="2682875"/>
          <p14:tracePt t="77451" x="1676400" y="2697163"/>
          <p14:tracePt t="77463" x="1676400" y="2727325"/>
          <p14:tracePt t="77482" x="1676400" y="2735263"/>
          <p14:tracePt t="77497" x="1676400" y="2743200"/>
          <p14:tracePt t="77513" x="1676400" y="2751138"/>
          <p14:tracePt t="77529" x="1676400" y="2759075"/>
          <p14:tracePt t="77546" x="1676400" y="2773363"/>
          <p14:tracePt t="77585" x="1676400" y="2789238"/>
          <p14:tracePt t="77609" x="1676400" y="2797175"/>
          <p14:tracePt t="77625" x="1676400" y="2803525"/>
          <p14:tracePt t="77633" x="1676400" y="2811463"/>
          <p14:tracePt t="77761" x="1676400" y="2827338"/>
          <p14:tracePt t="77785" x="1676400" y="2835275"/>
          <p14:tracePt t="77794" x="1676400" y="2849563"/>
          <p14:tracePt t="77801" x="1676400" y="2857500"/>
          <p14:tracePt t="77813" x="1676400" y="2873375"/>
          <p14:tracePt t="77830" x="1676400" y="2887663"/>
          <p14:tracePt t="77847" x="1684338" y="2895600"/>
          <p14:tracePt t="77863" x="1692275" y="2911475"/>
          <p14:tracePt t="77880" x="1692275" y="2917825"/>
          <p14:tracePt t="77897" x="1692275" y="2933700"/>
          <p14:tracePt t="77953" x="1692275" y="2941638"/>
          <p14:tracePt t="77962" x="1692275" y="2949575"/>
          <p14:tracePt t="77969" x="1692275" y="2955925"/>
          <p14:tracePt t="77979" x="1692275" y="2971800"/>
          <p14:tracePt t="77997" x="1692275" y="2987675"/>
          <p14:tracePt t="78013" x="1692275" y="2994025"/>
          <p14:tracePt t="78041" x="1692275" y="3001963"/>
          <p14:tracePt t="78057" x="1692275" y="3009900"/>
          <p14:tracePt t="78081" x="1692275" y="3017838"/>
          <p14:tracePt t="78121" x="1692275" y="3025775"/>
          <p14:tracePt t="78130" x="1692275" y="3040063"/>
          <p14:tracePt t="78146" x="1692275" y="3055938"/>
          <p14:tracePt t="78177" x="1692275" y="3063875"/>
          <p14:tracePt t="78194" x="1692275" y="3070225"/>
          <p14:tracePt t="78217" x="1692275" y="3078163"/>
          <p14:tracePt t="78233" x="1692275" y="3086100"/>
          <p14:tracePt t="78241" x="1692275" y="3094038"/>
          <p14:tracePt t="78250" x="1692275" y="3108325"/>
          <p14:tracePt t="78262" x="1692275" y="3124200"/>
          <p14:tracePt t="78280" x="1692275" y="3146425"/>
          <p14:tracePt t="78280" x="1692275" y="3154363"/>
          <p14:tracePt t="78299" x="1692275" y="3170238"/>
          <p14:tracePt t="78314" x="1692275" y="3200400"/>
          <p14:tracePt t="78331" x="1706563" y="3216275"/>
          <p14:tracePt t="78346" x="1706563" y="3230563"/>
          <p14:tracePt t="78363" x="1706563" y="3246438"/>
          <p14:tracePt t="78381" x="1706563" y="3268663"/>
          <p14:tracePt t="78396" x="1706563" y="3298825"/>
          <p14:tracePt t="78412" x="1706563" y="3322638"/>
          <p14:tracePt t="78430" x="1722438" y="3344863"/>
          <p14:tracePt t="78448" x="1722438" y="3352800"/>
          <p14:tracePt t="78462" x="1722438" y="3368675"/>
          <p14:tracePt t="78482" x="1722438" y="3375025"/>
          <p14:tracePt t="78498" x="1722438" y="3382963"/>
          <p14:tracePt t="78514" x="1722438" y="3390900"/>
          <p14:tracePt t="78561" x="1722438" y="3398838"/>
          <p14:tracePt t="78569" x="1722438" y="3406775"/>
          <p14:tracePt t="78585" x="1722438" y="3413125"/>
          <p14:tracePt t="78596" x="1722438" y="3421063"/>
          <p14:tracePt t="78612" x="1722438" y="3436938"/>
          <p14:tracePt t="78629" x="1722438" y="3444875"/>
          <p14:tracePt t="78646" x="1722438" y="3467100"/>
          <p14:tracePt t="78662" x="1722438" y="3482975"/>
          <p14:tracePt t="78679" x="1736725" y="3505200"/>
          <p14:tracePt t="78679" x="1736725" y="3513138"/>
          <p14:tracePt t="78698" x="1736725" y="3521075"/>
          <p14:tracePt t="78712" x="1736725" y="3551238"/>
          <p14:tracePt t="78731" x="1736725" y="3565525"/>
          <p14:tracePt t="78753" x="1736725" y="3573463"/>
          <p14:tracePt t="78769" x="1736725" y="3581400"/>
          <p14:tracePt t="78779" x="1736725" y="3597275"/>
          <p14:tracePt t="78796" x="1736725" y="3603625"/>
          <p14:tracePt t="78812" x="1736725" y="3619500"/>
          <p14:tracePt t="78829" x="1736725" y="3627438"/>
          <p14:tracePt t="78849" x="1736725" y="3635375"/>
          <p14:tracePt t="78865" x="1736725" y="3641725"/>
          <p14:tracePt t="78882" x="1736725" y="3649663"/>
          <p14:tracePt t="78921" x="1736725" y="3657600"/>
          <p14:tracePt t="78930" x="1736725" y="3673475"/>
          <p14:tracePt t="78953" x="1736725" y="3679825"/>
          <p14:tracePt t="78977" x="1736725" y="3687763"/>
          <p14:tracePt t="78985" x="1736725" y="3695700"/>
          <p14:tracePt t="78996" x="1736725" y="3725863"/>
          <p14:tracePt t="79013" x="1736725" y="3749675"/>
          <p14:tracePt t="79028" x="1736725" y="3779838"/>
          <p14:tracePt t="79046" x="1736725" y="3810000"/>
          <p14:tracePt t="79062" x="1736725" y="3840163"/>
          <p14:tracePt t="79079" x="1736725" y="3878263"/>
          <p14:tracePt t="79096" x="1752600" y="3916363"/>
          <p14:tracePt t="79096" x="1752600" y="3924300"/>
          <p14:tracePt t="79114" x="1752600" y="3940175"/>
          <p14:tracePt t="79128" x="1760538" y="3970338"/>
          <p14:tracePt t="79147" x="1768475" y="3978275"/>
          <p14:tracePt t="79185" x="1782763" y="3970338"/>
          <p14:tracePt t="79385" x="1782763" y="3954463"/>
          <p14:tracePt t="79394" x="1806575" y="3932238"/>
          <p14:tracePt t="79401" x="1828800" y="3886200"/>
          <p14:tracePt t="79411" x="1866900" y="3810000"/>
          <p14:tracePt t="79428" x="1927225" y="3687763"/>
          <p14:tracePt t="79447" x="1989138" y="3573463"/>
          <p14:tracePt t="79462" x="2049463" y="3459163"/>
          <p14:tracePt t="79480" x="2103438" y="3375025"/>
          <p14:tracePt t="79494" x="2171700" y="3298825"/>
          <p14:tracePt t="79511" x="2239963" y="3222625"/>
          <p14:tracePt t="79527" x="2293938" y="3140075"/>
          <p14:tracePt t="79527" x="2324100" y="3101975"/>
          <p14:tracePt t="79546" x="2362200" y="3063875"/>
          <p14:tracePt t="79562" x="2400300" y="3017838"/>
          <p14:tracePt t="79579" x="2430463" y="2971800"/>
          <p14:tracePt t="79596" x="2468563" y="2941638"/>
          <p14:tracePt t="79612" x="2492375" y="2917825"/>
          <p14:tracePt t="79629" x="2514600" y="2887663"/>
          <p14:tracePt t="79646" x="2522538" y="2873375"/>
          <p14:tracePt t="79660" x="2536825" y="2857500"/>
          <p14:tracePt t="79677" x="2544763" y="2849563"/>
          <p14:tracePt t="79694" x="2574925" y="2811463"/>
          <p14:tracePt t="79711" x="2620963" y="2789238"/>
          <p14:tracePt t="79711" x="2651125" y="2765425"/>
          <p14:tracePt t="79730" x="2682875" y="2751138"/>
          <p14:tracePt t="79745" x="2727325" y="2720975"/>
          <p14:tracePt t="79762" x="2727325" y="2713038"/>
          <p14:tracePt t="79777" x="2735263" y="2713038"/>
          <p14:tracePt t="79794" x="2735263" y="2705100"/>
          <p14:tracePt t="79811" x="2743200" y="2705100"/>
          <p14:tracePt t="79828" x="2751138" y="2705100"/>
          <p14:tracePt t="79844" x="2765425" y="2697163"/>
          <p14:tracePt t="79861" x="2765425" y="2689225"/>
          <p14:tracePt t="79897" x="2773363" y="2689225"/>
          <p14:tracePt t="79913" x="2781300" y="2689225"/>
          <p14:tracePt t="79921" x="2789238" y="2689225"/>
          <p14:tracePt t="79930" x="2797175" y="2689225"/>
          <p14:tracePt t="80185" x="2811463" y="2689225"/>
          <p14:tracePt t="80194" x="2827338" y="2689225"/>
          <p14:tracePt t="80201" x="2841625" y="2689225"/>
          <p14:tracePt t="80217" x="2857500" y="2674938"/>
          <p14:tracePt t="80227" x="2873375" y="2674938"/>
          <p14:tracePt t="80244" x="2925763" y="2674938"/>
          <p14:tracePt t="80261" x="2963863" y="2674938"/>
          <p14:tracePt t="80278" x="2994025" y="2674938"/>
          <p14:tracePt t="80295" x="3009900" y="2674938"/>
          <p14:tracePt t="80311" x="3025775" y="2674938"/>
          <p14:tracePt t="80328" x="3025775" y="2689225"/>
          <p14:tracePt t="80377" x="3017838" y="2689225"/>
          <p14:tracePt t="80387" x="3009900" y="2697163"/>
          <p14:tracePt t="80395" x="2994025" y="2705100"/>
          <p14:tracePt t="80411" x="2971800" y="2720975"/>
          <p14:tracePt t="80426" x="2949575" y="2751138"/>
          <p14:tracePt t="80446" x="2917825" y="2781300"/>
          <p14:tracePt t="80461" x="2879725" y="2803525"/>
          <p14:tracePt t="80478" x="2857500" y="2827338"/>
          <p14:tracePt t="80494" x="2841625" y="2841625"/>
          <p14:tracePt t="80511" x="2781300" y="2873375"/>
          <p14:tracePt t="80530" x="2720975" y="2903538"/>
          <p14:tracePt t="80544" x="2651125" y="2963863"/>
          <p14:tracePt t="80544" x="2628900" y="2971800"/>
          <p14:tracePt t="80562" x="2574925" y="3017838"/>
          <p14:tracePt t="80578" x="2522538" y="3063875"/>
          <p14:tracePt t="80595" x="2476500" y="3094038"/>
          <p14:tracePt t="80611" x="2438400" y="3124200"/>
          <p14:tracePt t="80628" x="2378075" y="3178175"/>
          <p14:tracePt t="80644" x="2332038" y="3216275"/>
          <p14:tracePt t="80661" x="2278063" y="3254375"/>
          <p14:tracePt t="80677" x="2232025" y="3276600"/>
          <p14:tracePt t="80695" x="2193925" y="3314700"/>
          <p14:tracePt t="80710" x="2163763" y="3352800"/>
          <p14:tracePt t="80728" x="2117725" y="3382963"/>
          <p14:tracePt t="80744" x="2103438" y="3398838"/>
          <p14:tracePt t="80760" x="2057400" y="3444875"/>
          <p14:tracePt t="80779" x="2027238" y="3467100"/>
          <p14:tracePt t="80794" x="1989138" y="3497263"/>
          <p14:tracePt t="80811" x="1943100" y="3535363"/>
          <p14:tracePt t="80828" x="1889125" y="3565525"/>
          <p14:tracePt t="80844" x="1858963" y="3597275"/>
          <p14:tracePt t="80860" x="1812925" y="3641725"/>
          <p14:tracePt t="80877" x="1768475" y="3673475"/>
          <p14:tracePt t="80894" x="1730375" y="3711575"/>
          <p14:tracePt t="80910" x="1684338" y="3756025"/>
          <p14:tracePt t="80928" x="1668463" y="3771900"/>
          <p14:tracePt t="80928" x="1660525" y="3779838"/>
          <p14:tracePt t="80947" x="1654175" y="3787775"/>
          <p14:tracePt t="80960" x="1654175" y="3802063"/>
          <p14:tracePt t="80978" x="1646238" y="3817938"/>
          <p14:tracePt t="80994" x="1638300" y="3832225"/>
          <p14:tracePt t="81010" x="1638300" y="3840163"/>
          <p14:tracePt t="81027" x="1638300" y="3848100"/>
          <p14:tracePt t="81065" x="1638300" y="3856038"/>
          <p14:tracePt t="81074" x="1638300" y="3870325"/>
          <p14:tracePt t="81153" x="1638300" y="3886200"/>
          <p14:tracePt t="81169" x="1638300" y="3902075"/>
          <p14:tracePt t="81185" x="1638300" y="3916363"/>
          <p14:tracePt t="81194" x="1638300" y="3932238"/>
          <p14:tracePt t="81210" x="1646238" y="3946525"/>
          <p14:tracePt t="81233" x="1654175" y="3954463"/>
          <p14:tracePt t="81243" x="1654175" y="3962400"/>
          <p14:tracePt t="81259" x="1668463" y="3992563"/>
          <p14:tracePt t="81277" x="1668463" y="4000500"/>
          <p14:tracePt t="81292" x="1684338" y="4030663"/>
          <p14:tracePt t="81309" x="1684338" y="4054475"/>
          <p14:tracePt t="81326" x="1698625" y="4084638"/>
          <p14:tracePt t="81342" x="1698625" y="4106863"/>
          <p14:tracePt t="81359" x="1698625" y="4114800"/>
          <p14:tracePt t="81375" x="1698625" y="4130675"/>
          <p14:tracePt t="81393" x="1714500" y="4144963"/>
          <p14:tracePt t="81409" x="1714500" y="4175125"/>
          <p14:tracePt t="81426" x="1714500" y="4198938"/>
          <p14:tracePt t="81443" x="1722438" y="4213225"/>
          <p14:tracePt t="81459" x="1722438" y="4221163"/>
          <p14:tracePt t="81481" x="1722438" y="4229100"/>
          <p14:tracePt t="81491" x="1730375" y="4237038"/>
          <p14:tracePt t="81508" x="1736725" y="4267200"/>
          <p14:tracePt t="81526" x="1736725" y="4289425"/>
          <p14:tracePt t="81542" x="1736725" y="4305300"/>
          <p14:tracePt t="81558" x="1744663" y="4351338"/>
          <p14:tracePt t="81575" x="1760538" y="4389438"/>
          <p14:tracePt t="81592" x="1760538" y="4449763"/>
          <p14:tracePt t="81611" x="1774825" y="4479925"/>
          <p14:tracePt t="81627" x="1782763" y="4503738"/>
          <p14:tracePt t="81644" x="1782763" y="4511675"/>
          <p14:tracePt t="81660" x="1782763" y="4525963"/>
          <p14:tracePt t="81676" x="1790700" y="4549775"/>
          <p14:tracePt t="81693" x="1798638" y="4572000"/>
          <p14:tracePt t="81709" x="1806575" y="4587875"/>
          <p14:tracePt t="81726" x="1812925" y="4594225"/>
          <p14:tracePt t="81742" x="1812925" y="4610100"/>
          <p14:tracePt t="81759" x="1812925" y="4632325"/>
          <p14:tracePt t="81759" x="1828800" y="4648200"/>
          <p14:tracePt t="81779" x="1828800" y="4656138"/>
          <p14:tracePt t="81791" x="1836738" y="4678363"/>
          <p14:tracePt t="81791" x="1844675" y="4694238"/>
          <p14:tracePt t="81810" x="1851025" y="4716463"/>
          <p14:tracePt t="81827" x="1858963" y="4732338"/>
          <p14:tracePt t="81844" x="1858963" y="4754563"/>
          <p14:tracePt t="81860" x="1874838" y="4778375"/>
          <p14:tracePt t="81876" x="1889125" y="4800600"/>
          <p14:tracePt t="81893" x="1889125" y="4808538"/>
          <p14:tracePt t="81945" x="1889125" y="4830763"/>
          <p14:tracePt t="81953" x="1889125" y="4838700"/>
          <p14:tracePt t="81977" x="1889125" y="4854575"/>
          <p14:tracePt t="81985" x="1889125" y="4860925"/>
          <p14:tracePt t="81994" x="1912938" y="4899025"/>
          <p14:tracePt t="82010" x="1935163" y="4960938"/>
          <p14:tracePt t="82029" x="1951038" y="5029200"/>
          <p14:tracePt t="82043" x="1965325" y="5059363"/>
          <p14:tracePt t="82059" x="1973263" y="5089525"/>
          <p14:tracePt t="82076" x="1981200" y="5113338"/>
          <p14:tracePt t="82093" x="1997075" y="5135563"/>
          <p14:tracePt t="82109" x="2035175" y="5181600"/>
          <p14:tracePt t="82126" x="2065338" y="5227638"/>
          <p14:tracePt t="82142" x="2087563" y="5273675"/>
          <p14:tracePt t="82159" x="2087563" y="5287963"/>
          <p14:tracePt t="82175" x="2095500" y="5334000"/>
          <p14:tracePt t="82175" x="2111375" y="5356225"/>
          <p14:tracePt t="82195" x="2133600" y="5380038"/>
          <p14:tracePt t="82209" x="2193925" y="5478463"/>
          <p14:tracePt t="82227" x="2232025" y="5554663"/>
          <p14:tracePt t="82243" x="2247900" y="5578475"/>
          <p14:tracePt t="82259" x="2247900" y="5584825"/>
          <p14:tracePt t="82275" x="2247900" y="5600700"/>
          <p14:tracePt t="82292" x="2263775" y="5630863"/>
          <p14:tracePt t="82309" x="2278063" y="5654675"/>
          <p14:tracePt t="82326" x="2293938" y="5668963"/>
          <p14:tracePt t="82342" x="2301875" y="5707063"/>
          <p14:tracePt t="82359" x="2316163" y="5730875"/>
          <p14:tracePt t="82376" x="2324100" y="5745163"/>
          <p14:tracePt t="82376" x="2324100" y="5761038"/>
          <p14:tracePt t="82395" x="2332038" y="5775325"/>
          <p14:tracePt t="82408" x="2339975" y="5807075"/>
          <p14:tracePt t="82442" x="2362200" y="5845175"/>
          <p14:tracePt t="82449" x="2370138" y="5867400"/>
          <p14:tracePt t="82460" x="2400300" y="5913438"/>
          <p14:tracePt t="82476" x="2408238" y="5965825"/>
          <p14:tracePt t="82493" x="2408238" y="6003925"/>
          <p14:tracePt t="82509" x="2408238" y="6035675"/>
          <p14:tracePt t="82526" x="2408238" y="6065838"/>
          <p14:tracePt t="82542" x="2408238" y="6088063"/>
          <p14:tracePt t="82559" x="2408238" y="6111875"/>
          <p14:tracePt t="82576" x="2416175" y="6134100"/>
          <p14:tracePt t="82592" x="2416175" y="6142038"/>
          <p14:tracePt t="82609" x="2422525" y="6180138"/>
          <p14:tracePt t="82626" x="2438400" y="6218238"/>
          <p14:tracePt t="82643" x="2460625" y="6248400"/>
          <p14:tracePt t="82659" x="2492375" y="6302375"/>
          <p14:tracePt t="82676" x="2506663" y="6332538"/>
          <p14:tracePt t="82692" x="2522538" y="6346825"/>
          <p14:tracePt t="82708" x="2530475" y="6362700"/>
          <p14:tracePt t="82737" x="2536825" y="6384925"/>
          <p14:tracePt t="82745" x="2544763" y="6400800"/>
          <p14:tracePt t="82758" x="2568575" y="6430963"/>
          <p14:tracePt t="82775" x="2574925" y="6438900"/>
          <p14:tracePt t="82791" x="2590800" y="6454775"/>
          <p14:tracePt t="82808" x="2606675" y="6469063"/>
          <p14:tracePt t="82826" x="2613025" y="6469063"/>
          <p14:tracePt t="82849" x="2620963" y="6469063"/>
          <p14:tracePt t="82859" x="2636838" y="6469063"/>
          <p14:tracePt t="82876" x="2659063" y="6484938"/>
          <p14:tracePt t="82892" x="2674938" y="6484938"/>
          <p14:tracePt t="82908" x="2682875" y="6484938"/>
          <p14:tracePt t="82937" x="2689225" y="6484938"/>
          <p14:tracePt t="82969" x="2720975" y="6484938"/>
          <p14:tracePt t="82977" x="2735263" y="6484938"/>
          <p14:tracePt t="82991" x="2797175" y="6484938"/>
          <p14:tracePt t="82991" x="2819400" y="6484938"/>
          <p14:tracePt t="83010" x="2841625" y="6484938"/>
          <p14:tracePt t="83026" x="2857500" y="6484938"/>
          <p14:tracePt t="83043" x="2865438" y="6484938"/>
          <p14:tracePt t="83249" x="2903538" y="6484938"/>
          <p14:tracePt t="83305" x="2925763" y="6484938"/>
          <p14:tracePt t="83313" x="2963863" y="6484938"/>
          <p14:tracePt t="83324" x="3040063" y="6484938"/>
          <p14:tracePt t="83341" x="3078163" y="6469063"/>
          <p14:tracePt t="83358" x="3094038" y="6469063"/>
          <p14:tracePt t="83378" x="3108325" y="6469063"/>
          <p14:tracePt t="83425" x="3094038" y="6469063"/>
          <p14:tracePt t="83649" x="3070225" y="6469063"/>
          <p14:tracePt t="83658" x="3032125" y="6469063"/>
          <p14:tracePt t="83665" x="3017838" y="6461125"/>
          <p14:tracePt t="83681" x="3001963" y="6461125"/>
          <p14:tracePt t="84217" x="2994025" y="6461125"/>
          <p14:tracePt t="84313" x="2979738" y="6461125"/>
          <p14:tracePt t="91398" x="2979738" y="6454775"/>
          <p14:tracePt t="92265" x="2979738" y="6446838"/>
          <p14:tracePt t="92282" x="2979738" y="6430963"/>
          <p14:tracePt t="92369" x="2979738" y="6423025"/>
          <p14:tracePt t="92441" x="2979738" y="6416675"/>
          <p14:tracePt t="92466" x="2979738" y="6408738"/>
          <p14:tracePt t="92473" x="2979738" y="6400800"/>
          <p14:tracePt t="92482" x="2979738" y="6392863"/>
          <p14:tracePt t="92499" x="2987675" y="6384925"/>
          <p14:tracePt t="92516" x="2987675" y="6378575"/>
          <p14:tracePt t="93433" x="2987675" y="6370638"/>
          <p14:tracePt t="93553" x="3009900" y="6332538"/>
          <p14:tracePt t="93561" x="3017838" y="6286500"/>
          <p14:tracePt t="93569" x="3032125" y="6264275"/>
          <p14:tracePt t="93580" x="3063875" y="6156325"/>
          <p14:tracePt t="93598" x="3101975" y="6027738"/>
          <p14:tracePt t="93614" x="3132138" y="5897563"/>
          <p14:tracePt t="93631" x="3170238" y="5791200"/>
          <p14:tracePt t="93649" x="3216275" y="5654675"/>
          <p14:tracePt t="93665" x="3292475" y="5546725"/>
          <p14:tracePt t="93680" x="3336925" y="5432425"/>
          <p14:tracePt t="93680" x="3344863" y="5380038"/>
          <p14:tracePt t="93698" x="3360738" y="5280025"/>
          <p14:tracePt t="93714" x="3368675" y="5181600"/>
          <p14:tracePt t="93731" x="3368675" y="5105400"/>
          <p14:tracePt t="93748" x="3390900" y="4999038"/>
          <p14:tracePt t="93764" x="3406775" y="4906963"/>
          <p14:tracePt t="93781" x="3413125" y="4846638"/>
          <p14:tracePt t="93797" x="3429000" y="4770438"/>
          <p14:tracePt t="93815" x="3429000" y="4716463"/>
          <p14:tracePt t="93830" x="3429000" y="4678363"/>
          <p14:tracePt t="93848" x="3429000" y="4648200"/>
          <p14:tracePt t="93864" x="3429000" y="4632325"/>
          <p14:tracePt t="93880" x="3451225" y="4579938"/>
          <p14:tracePt t="93898" x="3451225" y="4533900"/>
          <p14:tracePt t="93915" x="3451225" y="4495800"/>
          <p14:tracePt t="93931" x="3451225" y="4441825"/>
          <p14:tracePt t="93948" x="3444875" y="4411663"/>
          <p14:tracePt t="93965" x="3444875" y="4327525"/>
          <p14:tracePt t="93980" x="3444875" y="4267200"/>
          <p14:tracePt t="93998" x="3429000" y="4191000"/>
          <p14:tracePt t="94014" x="3429000" y="4106863"/>
          <p14:tracePt t="94030" x="3421063" y="4038600"/>
          <p14:tracePt t="94047" x="3421063" y="3984625"/>
          <p14:tracePt t="94064" x="3421063" y="3946525"/>
          <p14:tracePt t="94080" x="3421063" y="3870325"/>
          <p14:tracePt t="94098" x="3421063" y="3756025"/>
          <p14:tracePt t="94115" x="3421063" y="3589338"/>
          <p14:tracePt t="94131" x="3421063" y="3413125"/>
          <p14:tracePt t="94148" x="3421063" y="3314700"/>
          <p14:tracePt t="94164" x="3421063" y="3222625"/>
          <p14:tracePt t="94180" x="3421063" y="3146425"/>
          <p14:tracePt t="94197" x="3421063" y="3108325"/>
          <p14:tracePt t="94213" x="3421063" y="3040063"/>
          <p14:tracePt t="94231" x="3421063" y="2955925"/>
          <p14:tracePt t="94247" x="3421063" y="2865438"/>
          <p14:tracePt t="94263" x="3421063" y="2781300"/>
          <p14:tracePt t="94280" x="3421063" y="2682875"/>
          <p14:tracePt t="94299" x="3421063" y="2613025"/>
          <p14:tracePt t="94315" x="3421063" y="2574925"/>
          <p14:tracePt t="94331" x="3421063" y="2544763"/>
          <p14:tracePt t="94347" x="3421063" y="2536825"/>
          <p14:tracePt t="94363" x="3421063" y="2530475"/>
          <p14:tracePt t="94379" x="3421063" y="2514600"/>
          <p14:tracePt t="94396" x="3421063" y="2506663"/>
          <p14:tracePt t="94412" x="3413125" y="2492375"/>
          <p14:tracePt t="94430" x="3413125" y="2476500"/>
          <p14:tracePt t="94446" x="3413125" y="2468563"/>
          <p14:tracePt t="94464" x="3413125" y="2460625"/>
          <p14:tracePt t="94481" x="3413125" y="2454275"/>
          <p14:tracePt t="94496" x="3413125" y="2446338"/>
          <p14:tracePt t="94530" x="3413125" y="2438400"/>
          <p14:tracePt t="94577" x="3413125" y="2430463"/>
          <p14:tracePt t="94585" x="3413125" y="2422525"/>
          <p14:tracePt t="94601" x="3413125" y="2416175"/>
          <p14:tracePt t="94625" x="3413125" y="2408238"/>
          <p14:tracePt t="94641" x="3413125" y="2400300"/>
          <p14:tracePt t="94650" x="3413125" y="2392363"/>
          <p14:tracePt t="94661" x="3413125" y="2370138"/>
          <p14:tracePt t="94678" x="3413125" y="2354263"/>
          <p14:tracePt t="94696" x="3413125" y="2346325"/>
          <p14:tracePt t="94696" x="3413125" y="2339975"/>
          <p14:tracePt t="94714" x="3413125" y="2324100"/>
          <p14:tracePt t="94737" x="3413125" y="2316163"/>
          <p14:tracePt t="94785" x="3413125" y="2308225"/>
          <p14:tracePt t="94793" x="3413125" y="2301875"/>
          <p14:tracePt t="94801" x="3413125" y="2293938"/>
          <p14:tracePt t="94812" x="3406775" y="2270125"/>
          <p14:tracePt t="94829" x="3406775" y="2255838"/>
          <p14:tracePt t="94846" x="3406775" y="2247900"/>
          <p14:tracePt t="94873" x="3398838" y="2239963"/>
          <p14:tracePt t="94905" x="3398838" y="2232025"/>
          <p14:tracePt t="94913" x="3398838" y="2209800"/>
          <p14:tracePt t="94930" x="3398838" y="2187575"/>
          <p14:tracePt t="94947" x="3398838" y="2179638"/>
          <p14:tracePt t="95001" x="3398838" y="2171700"/>
          <p14:tracePt t="95010" x="3398838" y="2163763"/>
          <p14:tracePt t="95025" x="3398838" y="2155825"/>
          <p14:tracePt t="95041" x="3398838" y="2141538"/>
          <p14:tracePt t="95081" x="3398838" y="2133600"/>
          <p14:tracePt t="95161" x="3398838" y="2125663"/>
          <p14:tracePt t="95185" x="3398838" y="2117725"/>
          <p14:tracePt t="95209" x="3398838" y="2111375"/>
          <p14:tracePt t="95217" x="3398838" y="2095500"/>
          <p14:tracePt t="95233" x="3398838" y="2087563"/>
          <p14:tracePt t="95257" x="3398838" y="2095500"/>
          <p14:tracePt t="95505" x="3398838" y="2111375"/>
          <p14:tracePt t="95514" x="3398838" y="2117725"/>
          <p14:tracePt t="95529" x="3390900" y="2149475"/>
          <p14:tracePt t="95546" x="3390900" y="2193925"/>
          <p14:tracePt t="95562" x="3390900" y="2232025"/>
          <p14:tracePt t="95579" x="3390900" y="2255838"/>
          <p14:tracePt t="95595" x="3382963" y="2286000"/>
          <p14:tracePt t="95611" x="3382963" y="2293938"/>
          <p14:tracePt t="95628" x="3375025" y="2308225"/>
          <p14:tracePt t="95645" x="3368675" y="2324100"/>
          <p14:tracePt t="95662" x="3368675" y="2346325"/>
          <p14:tracePt t="95679" x="3352800" y="2378075"/>
          <p14:tracePt t="95695" x="3352800" y="2400300"/>
          <p14:tracePt t="95711" x="3344863" y="2422525"/>
          <p14:tracePt t="95711" x="3330575" y="2454275"/>
          <p14:tracePt t="95730" x="3330575" y="2476500"/>
          <p14:tracePt t="95747" x="3330575" y="2498725"/>
          <p14:tracePt t="95763" x="3330575" y="2544763"/>
          <p14:tracePt t="95779" x="3330575" y="2574925"/>
          <p14:tracePt t="95796" x="3330575" y="2628900"/>
          <p14:tracePt t="95812" x="3330575" y="2667000"/>
          <p14:tracePt t="95829" x="3330575" y="2697163"/>
          <p14:tracePt t="95845" x="3330575" y="2713038"/>
          <p14:tracePt t="95861" x="3330575" y="2727325"/>
          <p14:tracePt t="95878" x="3330575" y="2735263"/>
          <p14:tracePt t="95895" x="3330575" y="2743200"/>
          <p14:tracePt t="95911" x="3330575" y="2765425"/>
          <p14:tracePt t="95930" x="3330575" y="2781300"/>
          <p14:tracePt t="95945" x="3330575" y="2811463"/>
          <p14:tracePt t="95963" x="3330575" y="2841625"/>
          <p14:tracePt t="95979" x="3314700" y="2857500"/>
          <p14:tracePt t="95996" x="3314700" y="2873375"/>
          <p14:tracePt t="96012" x="3314700" y="2887663"/>
          <p14:tracePt t="96028" x="3314700" y="2903538"/>
          <p14:tracePt t="96045" x="3314700" y="2925763"/>
          <p14:tracePt t="96061" x="3298825" y="2933700"/>
          <p14:tracePt t="96078" x="3298825" y="2941638"/>
          <p14:tracePt t="96095" x="3298825" y="2925763"/>
          <p14:tracePt t="96282" x="3298825" y="2911475"/>
          <p14:tracePt t="96289" x="3298825" y="2895600"/>
          <p14:tracePt t="96297" x="3306763" y="2879725"/>
          <p14:tracePt t="96314" x="3306763" y="2873375"/>
          <p14:tracePt t="96333" x="3306763" y="2857500"/>
          <p14:tracePt t="96344" x="3314700" y="2835275"/>
          <p14:tracePt t="96344" x="3330575" y="2811463"/>
          <p14:tracePt t="96362" x="3330575" y="2789238"/>
          <p14:tracePt t="96377" x="3352800" y="2689225"/>
          <p14:tracePt t="96394" x="3368675" y="2590800"/>
          <p14:tracePt t="96411" x="3375025" y="2568575"/>
          <p14:tracePt t="96427" x="3375025" y="2536825"/>
          <p14:tracePt t="96443" x="3375025" y="2514600"/>
          <p14:tracePt t="96460" x="3382963" y="2498725"/>
          <p14:tracePt t="96479" x="3390900" y="2468563"/>
          <p14:tracePt t="96495" x="3390900" y="2438400"/>
          <p14:tracePt t="96511" x="3398838" y="2408238"/>
          <p14:tracePt t="96511" x="3398838" y="2392363"/>
          <p14:tracePt t="96531" x="3406775" y="2370138"/>
          <p14:tracePt t="96544" x="3406775" y="2332038"/>
          <p14:tracePt t="96560" x="3421063" y="2301875"/>
          <p14:tracePt t="96578" x="3421063" y="2286000"/>
          <p14:tracePt t="96595" x="3421063" y="2278063"/>
          <p14:tracePt t="96611" x="3421063" y="2263775"/>
          <p14:tracePt t="96627" x="3421063" y="2255838"/>
          <p14:tracePt t="96689" x="3421063" y="2247900"/>
          <p14:tracePt t="96713" x="3421063" y="2232025"/>
          <p14:tracePt t="96753" x="3421063" y="2225675"/>
          <p14:tracePt t="96769" x="3421063" y="2217738"/>
          <p14:tracePt t="96785" x="3421063" y="2209800"/>
          <p14:tracePt t="96801" x="3421063" y="2201863"/>
          <p14:tracePt t="96825" x="3421063" y="2193925"/>
          <p14:tracePt t="96833" x="3421063" y="2187575"/>
          <p14:tracePt t="96849" x="3421063" y="2179638"/>
          <p14:tracePt t="96865" x="3421063" y="2163763"/>
          <p14:tracePt t="96881" x="3406775" y="2155825"/>
          <p14:tracePt t="96893" x="3406775" y="2149475"/>
          <p14:tracePt t="96910" x="3390900" y="2171700"/>
          <p14:tracePt t="97049" x="3390900" y="2193925"/>
          <p14:tracePt t="97058" x="3390900" y="2201863"/>
          <p14:tracePt t="97065" x="3390900" y="2217738"/>
          <p14:tracePt t="97077" x="3390900" y="2239963"/>
          <p14:tracePt t="97094" x="3390900" y="2263775"/>
          <p14:tracePt t="97110" x="3390900" y="2286000"/>
          <p14:tracePt t="97110" x="3390900" y="2301875"/>
          <p14:tracePt t="97131" x="3390900" y="2308225"/>
          <p14:tracePt t="97143" x="3390900" y="2332038"/>
          <p14:tracePt t="97143" x="3390900" y="2339975"/>
          <p14:tracePt t="97162" x="3390900" y="2354263"/>
          <p14:tracePt t="97179" x="3390900" y="2392363"/>
          <p14:tracePt t="97195" x="3390900" y="2422525"/>
          <p14:tracePt t="97211" x="3375025" y="2454275"/>
          <p14:tracePt t="97228" x="3375025" y="2484438"/>
          <p14:tracePt t="97245" x="3375025" y="2514600"/>
          <p14:tracePt t="97260" x="3375025" y="2544763"/>
          <p14:tracePt t="97277" x="3368675" y="2582863"/>
          <p14:tracePt t="97294" x="3360738" y="2613025"/>
          <p14:tracePt t="97310" x="3360738" y="2651125"/>
          <p14:tracePt t="97328" x="3352800" y="2689225"/>
          <p14:tracePt t="97344" x="3352800" y="2720975"/>
          <p14:tracePt t="97360" x="3344863" y="2743200"/>
          <p14:tracePt t="97360" x="3344863" y="2751138"/>
          <p14:tracePt t="97380" x="3336925" y="2773363"/>
          <p14:tracePt t="97394" x="3336925" y="2797175"/>
          <p14:tracePt t="97411" x="3336925" y="2819400"/>
          <p14:tracePt t="97427" x="3336925" y="2835275"/>
          <p14:tracePt t="97444" x="3336925" y="2849563"/>
          <p14:tracePt t="97460" x="3336925" y="2865438"/>
          <p14:tracePt t="97478" x="3336925" y="2873375"/>
          <p14:tracePt t="97505" x="3336925" y="2879725"/>
          <p14:tracePt t="97521" x="3336925" y="2887663"/>
          <p14:tracePt t="97545" x="3336925" y="2879725"/>
          <p14:tracePt t="97769" x="3336925" y="2865438"/>
          <p14:tracePt t="97777" x="3336925" y="2841625"/>
          <p14:tracePt t="97792" x="3352800" y="2765425"/>
          <p14:tracePt t="97811" x="3360738" y="2689225"/>
          <p14:tracePt t="97827" x="3360738" y="2651125"/>
          <p14:tracePt t="97844" x="3375025" y="2606675"/>
          <p14:tracePt t="97860" x="3375025" y="2574925"/>
          <p14:tracePt t="97877" x="3375025" y="2536825"/>
          <p14:tracePt t="97893" x="3375025" y="2498725"/>
          <p14:tracePt t="97910" x="3375025" y="2454275"/>
          <p14:tracePt t="97926" x="3375025" y="2400300"/>
          <p14:tracePt t="97943" x="3375025" y="2362200"/>
          <p14:tracePt t="97959" x="3375025" y="2339975"/>
          <p14:tracePt t="97959" x="3375025" y="2324100"/>
          <p14:tracePt t="97979" x="3375025" y="2316163"/>
          <p14:tracePt t="97993" x="3375025" y="2308225"/>
          <p14:tracePt t="98009" x="3375025" y="2293938"/>
          <p14:tracePt t="98027" x="3375025" y="2286000"/>
          <p14:tracePt t="98129" x="3375025" y="2278063"/>
          <p14:tracePt t="100833" x="3375025" y="2293938"/>
          <p14:tracePt t="101265" x="3375025" y="2301875"/>
          <p14:tracePt t="101329" x="3375025" y="2308225"/>
          <p14:tracePt t="101345" x="3375025" y="2316163"/>
          <p14:tracePt t="101361" x="3375025" y="2324100"/>
          <p14:tracePt t="101386" x="3375025" y="2332038"/>
          <p14:tracePt t="101401" x="3375025" y="2339975"/>
          <p14:tracePt t="101417" x="3375025" y="2346325"/>
          <p14:tracePt t="101425" x="3375025" y="2362200"/>
          <p14:tracePt t="101449" x="3375025" y="2370138"/>
          <p14:tracePt t="101465" x="3375025" y="2378075"/>
          <p14:tracePt t="101481" x="3375025" y="2384425"/>
          <p14:tracePt t="101506" x="3375025" y="2392363"/>
          <p14:tracePt t="101529" x="3368675" y="2400300"/>
          <p14:tracePt t="101601" x="3368675" y="2416175"/>
          <p14:tracePt t="101633" x="3360738" y="2422525"/>
          <p14:tracePt t="101649" x="3360738" y="2438400"/>
          <p14:tracePt t="101674" x="3360738" y="2446338"/>
          <p14:tracePt t="101681" x="3360738" y="2454275"/>
          <p14:tracePt t="101690" x="3360738" y="2460625"/>
          <p14:tracePt t="101707" x="3360738" y="2468563"/>
          <p14:tracePt t="101722" x="3352800" y="2492375"/>
          <p14:tracePt t="101740" x="3352800" y="2506663"/>
          <p14:tracePt t="101756" x="3344863" y="2530475"/>
          <p14:tracePt t="101772" x="3330575" y="2568575"/>
          <p14:tracePt t="101789" x="3314700" y="2606675"/>
          <p14:tracePt t="101806" x="3314700" y="2620963"/>
          <p14:tracePt t="101822" x="3314700" y="2636838"/>
          <p14:tracePt t="101839" x="3314700" y="2644775"/>
          <p14:tracePt t="101855" x="3314700" y="2651125"/>
          <p14:tracePt t="101872" x="3314700" y="2667000"/>
          <p14:tracePt t="101889" x="3314700" y="2682875"/>
          <p14:tracePt t="101907" x="3314700" y="2697163"/>
          <p14:tracePt t="101923" x="3314700" y="2705100"/>
          <p14:tracePt t="101939" x="3314700" y="2720975"/>
          <p14:tracePt t="101955" x="3314700" y="2735263"/>
          <p14:tracePt t="101973" x="3314700" y="2759075"/>
          <p14:tracePt t="101989" x="3314700" y="2773363"/>
          <p14:tracePt t="102005" x="3314700" y="2781300"/>
          <p14:tracePt t="102022" x="3314700" y="2789238"/>
          <p14:tracePt t="102038" x="3314700" y="2803525"/>
          <p14:tracePt t="102055" x="3314700" y="2811463"/>
          <p14:tracePt t="102071" x="3314700" y="2819400"/>
          <p14:tracePt t="102089" x="3314700" y="2827338"/>
          <p14:tracePt t="102105" x="3314700" y="2835275"/>
          <p14:tracePt t="102122" x="3314700" y="2841625"/>
          <p14:tracePt t="102140" x="3314700" y="2849563"/>
          <p14:tracePt t="102209" x="3322638" y="2857500"/>
          <p14:tracePt t="102225" x="3330575" y="2865438"/>
          <p14:tracePt t="102249" x="3336925" y="2865438"/>
          <p14:tracePt t="102905" x="3352800" y="2865438"/>
          <p14:tracePt t="102953" x="3352800" y="2857500"/>
          <p14:tracePt t="102993" x="3368675" y="2849563"/>
          <p14:tracePt t="103002" x="3368675" y="2835275"/>
          <p14:tracePt t="103009" x="3382963" y="2835275"/>
          <p14:tracePt t="103020" x="3398838" y="2819400"/>
          <p14:tracePt t="103037" x="3429000" y="2797175"/>
          <p14:tracePt t="103054" x="3436938" y="2789238"/>
          <p14:tracePt t="103070" x="3451225" y="2773363"/>
          <p14:tracePt t="103070" x="3451225" y="2765425"/>
          <p14:tracePt t="103090" x="3459163" y="2751138"/>
          <p14:tracePt t="103106" x="3475038" y="2735263"/>
          <p14:tracePt t="103122" x="3513138" y="2697163"/>
          <p14:tracePt t="103139" x="3559175" y="2674938"/>
          <p14:tracePt t="103155" x="3565525" y="2659063"/>
          <p14:tracePt t="103171" x="3581400" y="2651125"/>
          <p14:tracePt t="103193" x="3581400" y="2636838"/>
          <p14:tracePt t="103289" x="3573463" y="2628900"/>
          <p14:tracePt t="103313" x="3565525" y="2628900"/>
          <p14:tracePt t="103321" x="3551238" y="2628900"/>
          <p14:tracePt t="103338" x="3527425" y="2613025"/>
          <p14:tracePt t="103355" x="3513138" y="2613025"/>
          <p14:tracePt t="103371" x="3497263" y="2613025"/>
          <p14:tracePt t="103387" x="3482975" y="2613025"/>
          <p14:tracePt t="103404" x="3459163" y="2613025"/>
          <p14:tracePt t="103421" x="3436938" y="2613025"/>
          <p14:tracePt t="103437" x="3406775" y="2613025"/>
          <p14:tracePt t="103454" x="3336925" y="2613025"/>
          <p14:tracePt t="103471" x="3276600" y="2613025"/>
          <p14:tracePt t="103494" x="3268663" y="2613025"/>
          <p14:tracePt t="103504" x="3254375" y="2613025"/>
          <p14:tracePt t="103520" x="3238500" y="2613025"/>
          <p14:tracePt t="103538" x="3222625" y="2628900"/>
          <p14:tracePt t="103571" x="3208338" y="2628900"/>
          <p14:tracePt t="103586" x="3200400" y="2628900"/>
          <p14:tracePt t="103593" x="3178175" y="2628900"/>
          <p14:tracePt t="103603" x="3162300" y="2628900"/>
          <p14:tracePt t="103620" x="3154363" y="2628900"/>
          <p14:tracePt t="103697" x="3146425" y="2628900"/>
          <p14:tracePt t="103737" x="3140075" y="2628900"/>
          <p14:tracePt t="103745" x="3146425" y="2628900"/>
          <p14:tracePt t="104025" x="3154363" y="2628900"/>
          <p14:tracePt t="104034" x="3162300" y="2620963"/>
          <p14:tracePt t="104041" x="3178175" y="2620963"/>
          <p14:tracePt t="104053" x="3216275" y="2620963"/>
          <p14:tracePt t="104070" x="3230563" y="2613025"/>
          <p14:tracePt t="104086" x="3246438" y="2613025"/>
          <p14:tracePt t="104103" x="3260725" y="2613025"/>
          <p14:tracePt t="104119" x="3276600" y="2613025"/>
          <p14:tracePt t="104136" x="3306763" y="2613025"/>
          <p14:tracePt t="104154" x="3336925" y="2613025"/>
          <p14:tracePt t="104171" x="3390900" y="2613025"/>
          <p14:tracePt t="104187" x="3421063" y="2613025"/>
          <p14:tracePt t="104203" x="3444875" y="2598738"/>
          <p14:tracePt t="104220" x="3459163" y="2598738"/>
          <p14:tracePt t="104237" x="3475038" y="2590800"/>
          <p14:tracePt t="104253" x="3482975" y="2590800"/>
          <p14:tracePt t="104273" x="3497263" y="2590800"/>
          <p14:tracePt t="104289" x="3521075" y="2590800"/>
          <p14:tracePt t="104302" x="3565525" y="2590800"/>
          <p14:tracePt t="104302" x="3589338" y="2590800"/>
          <p14:tracePt t="104322" x="3603625" y="2590800"/>
          <p14:tracePt t="104336" x="3687763" y="2590800"/>
          <p14:tracePt t="104355" x="3725863" y="2590800"/>
          <p14:tracePt t="104370" x="3763963" y="2590800"/>
          <p14:tracePt t="104389" x="3787775" y="2590800"/>
          <p14:tracePt t="104405" x="3794125" y="2590800"/>
          <p14:tracePt t="104419" x="3802063" y="2582863"/>
          <p14:tracePt t="104436" x="3810000" y="2574925"/>
          <p14:tracePt t="104452" x="3802063" y="2568575"/>
          <p14:tracePt t="104641" x="3794125" y="2568575"/>
          <p14:tracePt t="104650" x="3771900" y="2568575"/>
          <p14:tracePt t="104657" x="3756025" y="2568575"/>
          <p14:tracePt t="104669" x="3725863" y="2560638"/>
          <p14:tracePt t="104686" x="3695700" y="2552700"/>
          <p14:tracePt t="104703" x="3673475" y="2552700"/>
          <p14:tracePt t="104719" x="3657600" y="2552700"/>
          <p14:tracePt t="104735" x="3641725" y="2552700"/>
          <p14:tracePt t="104752" x="3597275" y="2552700"/>
          <p14:tracePt t="104770" x="3559175" y="2552700"/>
          <p14:tracePt t="104787" x="3505200" y="2552700"/>
          <p14:tracePt t="104804" x="3451225" y="2536825"/>
          <p14:tracePt t="104819" x="3421063" y="2536825"/>
          <p14:tracePt t="104836" x="3406775" y="2536825"/>
          <p14:tracePt t="104853" x="3390900" y="2536825"/>
          <p14:tracePt t="104869" x="3375025" y="2536825"/>
          <p14:tracePt t="104886" x="3360738" y="2536825"/>
          <p14:tracePt t="104902" x="3352800" y="2536825"/>
          <p14:tracePt t="104918" x="3344863" y="2536825"/>
          <p14:tracePt t="104936" x="3322638" y="2544763"/>
          <p14:tracePt t="104936" x="3314700" y="2544763"/>
          <p14:tracePt t="104954" x="3284538" y="2552700"/>
          <p14:tracePt t="104971" x="3254375" y="2552700"/>
          <p14:tracePt t="104988" x="3238500" y="2552700"/>
          <p14:tracePt t="105003" x="3230563" y="2552700"/>
          <p14:tracePt t="105019" x="3222625" y="2552700"/>
          <p14:tracePt t="105036" x="3216275" y="2552700"/>
          <p14:tracePt t="105051" x="3208338" y="2552700"/>
          <p14:tracePt t="105068" x="3178175" y="2552700"/>
          <p14:tracePt t="105085" x="3132138" y="2552700"/>
          <p14:tracePt t="105101" x="3116263" y="2552700"/>
          <p14:tracePt t="105118" x="3101975" y="2552700"/>
          <p14:tracePt t="105135" x="3094038" y="2552700"/>
          <p14:tracePt t="105151" x="3086100" y="2552700"/>
          <p14:tracePt t="105193" x="3086100" y="2560638"/>
          <p14:tracePt t="105297" x="3094038" y="2560638"/>
          <p14:tracePt t="105329" x="3108325" y="2560638"/>
          <p14:tracePt t="105337" x="3124200" y="2560638"/>
          <p14:tracePt t="105351" x="3222625" y="2582863"/>
          <p14:tracePt t="105371" x="3292475" y="2582863"/>
          <p14:tracePt t="105386" x="3330575" y="2582863"/>
          <p14:tracePt t="105402" x="3382963" y="2598738"/>
          <p14:tracePt t="105418" x="3459163" y="2606675"/>
          <p14:tracePt t="105436" x="3581400" y="2620963"/>
          <p14:tracePt t="105452" x="3695700" y="2644775"/>
          <p14:tracePt t="105469" x="3756025" y="2651125"/>
          <p14:tracePt t="105487" x="3771900" y="2651125"/>
          <p14:tracePt t="105501" x="3779838" y="2651125"/>
          <p14:tracePt t="105545" x="3771900" y="2651125"/>
          <p14:tracePt t="105577" x="3756025" y="2651125"/>
          <p14:tracePt t="105625" x="3749675" y="2651125"/>
          <p14:tracePt t="105641" x="3741738" y="2651125"/>
          <p14:tracePt t="105650" x="3725863" y="2651125"/>
          <p14:tracePt t="105658" x="3711575" y="2651125"/>
          <p14:tracePt t="105668" x="3641725" y="2674938"/>
          <p14:tracePt t="105685" x="3559175" y="2705100"/>
          <p14:tracePt t="105702" x="3421063" y="2759075"/>
          <p14:tracePt t="105718" x="3298825" y="2811463"/>
          <p14:tracePt t="105735" x="3178175" y="2887663"/>
          <p14:tracePt t="105752" x="3032125" y="2994025"/>
          <p14:tracePt t="105752" x="2933700" y="3078163"/>
          <p14:tracePt t="105770" x="2803525" y="3178175"/>
          <p14:tracePt t="105785" x="2270125" y="3687763"/>
          <p14:tracePt t="105803" x="1912938" y="4046538"/>
          <p14:tracePt t="105819" x="1660525" y="4335463"/>
          <p14:tracePt t="105836" x="1562100" y="4473575"/>
          <p14:tracePt t="105852" x="1508125" y="4541838"/>
          <p14:tracePt t="105868" x="1501775" y="4587875"/>
          <p14:tracePt t="105885" x="1493838" y="4587875"/>
          <p14:tracePt t="105901" x="1493838" y="4602163"/>
          <p14:tracePt t="105953" x="1493838" y="4618038"/>
          <p14:tracePt t="105969" x="1493838" y="4625975"/>
          <p14:tracePt t="105977" x="1493838" y="4640263"/>
          <p14:tracePt t="105986" x="1493838" y="4664075"/>
          <p14:tracePt t="106003" x="1493838" y="4670425"/>
          <p14:tracePt t="106019" x="1493838" y="4678363"/>
          <p14:tracePt t="106050" x="1493838" y="4686300"/>
          <p14:tracePt t="106065" x="1493838" y="4708525"/>
          <p14:tracePt t="106073" x="1508125" y="4732338"/>
          <p14:tracePt t="106089" x="1516063" y="4746625"/>
          <p14:tracePt t="106100" x="1531938" y="4770438"/>
          <p14:tracePt t="106118" x="1539875" y="4778375"/>
          <p14:tracePt t="106134" x="1546225" y="4778375"/>
          <p14:tracePt t="106185" x="1554163" y="4792663"/>
          <p14:tracePt t="106193" x="1554163" y="4800600"/>
          <p14:tracePt t="106202" x="1577975" y="4860925"/>
          <p14:tracePt t="106219" x="1608138" y="4930775"/>
          <p14:tracePt t="106236" x="1654175" y="5037138"/>
          <p14:tracePt t="106252" x="1684338" y="5135563"/>
          <p14:tracePt t="106268" x="1706563" y="5211763"/>
          <p14:tracePt t="106285" x="1736725" y="5311775"/>
          <p14:tracePt t="106301" x="1806575" y="5402263"/>
          <p14:tracePt t="106318" x="1851025" y="5494338"/>
          <p14:tracePt t="106334" x="1874838" y="5532438"/>
          <p14:tracePt t="106351" x="1889125" y="5554663"/>
          <p14:tracePt t="106368" x="1905000" y="5584825"/>
          <p14:tracePt t="106386" x="1912938" y="5616575"/>
          <p14:tracePt t="106401" x="1958975" y="5676900"/>
          <p14:tracePt t="106419" x="1997075" y="5753100"/>
          <p14:tracePt t="106435" x="2019300" y="5783263"/>
          <p14:tracePt t="106451" x="2049463" y="5821363"/>
          <p14:tracePt t="106468" x="2079625" y="5851525"/>
          <p14:tracePt t="106486" x="2149475" y="5921375"/>
          <p14:tracePt t="106501" x="2270125" y="6019800"/>
          <p14:tracePt t="106518" x="2362200" y="6088063"/>
          <p14:tracePt t="106536" x="2422525" y="6149975"/>
          <p14:tracePt t="106550" x="2438400" y="6164263"/>
          <p14:tracePt t="106566" x="2468563" y="6180138"/>
          <p14:tracePt t="106584" x="2484438" y="6188075"/>
          <p14:tracePt t="106600" x="2552700" y="6248400"/>
          <p14:tracePt t="106619" x="2560638" y="6256338"/>
          <p14:tracePt t="106632" x="2598738" y="6278563"/>
          <p14:tracePt t="106650" x="2628900" y="6308725"/>
          <p14:tracePt t="106668" x="2659063" y="6340475"/>
          <p14:tracePt t="106684" x="2689225" y="6354763"/>
          <p14:tracePt t="106701" x="2697163" y="6362700"/>
          <p14:tracePt t="106717" x="2720975" y="6370638"/>
          <p14:tracePt t="106735" x="2781300" y="6378575"/>
          <p14:tracePt t="106750" x="2873375" y="6408738"/>
          <p14:tracePt t="106767" x="2941638" y="6430963"/>
          <p14:tracePt t="106783" x="2987675" y="6438900"/>
          <p14:tracePt t="106800" x="2994025" y="6438900"/>
          <p14:tracePt t="106849" x="3001963" y="6438900"/>
          <p14:tracePt t="106866" x="3017838" y="6438900"/>
          <p14:tracePt t="106882" x="3025775" y="6438900"/>
          <p14:tracePt t="106889" x="3040063" y="6438900"/>
          <p14:tracePt t="106900" x="3070225" y="6423025"/>
          <p14:tracePt t="106917" x="3101975" y="6408738"/>
          <p14:tracePt t="106934" x="3116263" y="6400800"/>
          <p14:tracePt t="106954" x="3132138" y="6400800"/>
          <p14:tracePt t="106967" x="3170238" y="6392863"/>
          <p14:tracePt t="106967" x="3200400" y="6392863"/>
          <p14:tracePt t="106986" x="3222625" y="6392863"/>
          <p14:tracePt t="107000" x="3230563" y="6392863"/>
          <p14:tracePt t="107017" x="3222625" y="6378575"/>
          <p14:tracePt t="107057" x="3208338" y="6362700"/>
          <p14:tracePt t="107066" x="3200400" y="6362700"/>
          <p14:tracePt t="107145" x="3192463" y="6362700"/>
          <p14:tracePt t="107153" x="3178175" y="6362700"/>
          <p14:tracePt t="107166" x="3146425" y="6362700"/>
          <p14:tracePt t="107183" x="3132138" y="6362700"/>
          <p14:tracePt t="107200" x="3124200" y="6362700"/>
          <p14:tracePt t="107257" x="3116263" y="6362700"/>
          <p14:tracePt t="107267" x="3108325" y="6370638"/>
          <p14:tracePt t="107273" x="3101975" y="6378575"/>
          <p14:tracePt t="107284" x="3086100" y="6378575"/>
          <p14:tracePt t="107300" x="3048000" y="6378575"/>
          <p14:tracePt t="107317" x="2994025" y="6378575"/>
          <p14:tracePt t="107333" x="2963863" y="6378575"/>
          <p14:tracePt t="107350" x="2955925" y="6378575"/>
          <p14:tracePt t="107366" x="2949575" y="6378575"/>
          <p14:tracePt t="107449" x="2933700" y="6378575"/>
          <p14:tracePt t="107466" x="2925763" y="6378575"/>
          <p14:tracePt t="107489" x="2941638" y="6378575"/>
          <p14:tracePt t="107617" x="2949575" y="6378575"/>
          <p14:tracePt t="107625" x="2971800" y="6378575"/>
          <p14:tracePt t="107634" x="3001963" y="6370638"/>
          <p14:tracePt t="107651" x="3017838" y="6370638"/>
          <p14:tracePt t="107667" x="3017838" y="6362700"/>
          <p14:tracePt t="107683" x="3025775" y="6354763"/>
          <p14:tracePt t="107699" x="3025775" y="6346825"/>
          <p14:tracePt t="107716" x="3025775" y="6340475"/>
          <p14:tracePt t="107753" x="3017838" y="6340475"/>
          <p14:tracePt t="108025" x="3009900" y="6340475"/>
          <p14:tracePt t="108050" x="3001963" y="6340475"/>
          <p14:tracePt t="108265" x="2994025" y="6346825"/>
          <p14:tracePt t="108465" x="2987675" y="6346825"/>
          <p14:tracePt t="108489" x="2987675" y="6354763"/>
          <p14:tracePt t="108499" x="2979738" y="6354763"/>
          <p14:tracePt t="108514" x="2963863" y="6354763"/>
          <p14:tracePt t="108521" x="2955925" y="6354763"/>
          <p14:tracePt t="108532" x="2949575" y="6362700"/>
          <p14:tracePt t="108548" x="2933700" y="6362700"/>
          <p14:tracePt t="108565" x="2911475" y="6362700"/>
          <p14:tracePt t="108582" x="2879725" y="6362700"/>
          <p14:tracePt t="108599" x="2841625" y="6378575"/>
          <p14:tracePt t="108615" x="2835275" y="6378575"/>
          <p14:tracePt t="108631" x="2819400" y="6384925"/>
          <p14:tracePt t="108648" x="2803525" y="6384925"/>
          <p14:tracePt t="108666" x="2773363" y="6400800"/>
          <p14:tracePt t="108683" x="2743200" y="6408738"/>
          <p14:tracePt t="108699" x="2705100" y="6408738"/>
          <p14:tracePt t="108716" x="2682875" y="6408738"/>
          <p14:tracePt t="108732" x="2659063" y="6408738"/>
          <p14:tracePt t="108749" x="2644775" y="6408738"/>
          <p14:tracePt t="108766" x="2636838" y="6408738"/>
          <p14:tracePt t="108781" x="2620963" y="6408738"/>
          <p14:tracePt t="108801" x="2606675" y="6408738"/>
          <p14:tracePt t="108815" x="2582863" y="6408738"/>
          <p14:tracePt t="108831" x="2522538" y="6408738"/>
          <p14:tracePt t="108831" x="2506663" y="6408738"/>
          <p14:tracePt t="108851" x="2468563" y="6408738"/>
          <p14:tracePt t="108865" x="2400300" y="6408738"/>
          <p14:tracePt t="108883" x="2362200" y="6408738"/>
          <p14:tracePt t="108899" x="2346325" y="6416675"/>
          <p14:tracePt t="108916" x="2332038" y="6416675"/>
          <p14:tracePt t="108932" x="2308225" y="6416675"/>
          <p14:tracePt t="108948" x="2278063" y="6423025"/>
          <p14:tracePt t="108965" x="2239963" y="6430963"/>
          <p14:tracePt t="108982" x="2201863" y="6430963"/>
          <p14:tracePt t="108999" x="2163763" y="6430963"/>
          <p14:tracePt t="109015" x="2133600" y="6430963"/>
          <p14:tracePt t="109032" x="2111375" y="6430963"/>
          <p14:tracePt t="109032" x="2103438" y="6430963"/>
          <p14:tracePt t="109051" x="2087563" y="6430963"/>
          <p14:tracePt t="109064" x="2065338" y="6430963"/>
          <p14:tracePt t="109064" x="2049463" y="6430963"/>
          <p14:tracePt t="109082" x="2019300" y="6430963"/>
          <p14:tracePt t="109099" x="1973263" y="6430963"/>
          <p14:tracePt t="109116" x="1927225" y="6423025"/>
          <p14:tracePt t="109133" x="1889125" y="6423025"/>
          <p14:tracePt t="109148" x="1866900" y="6423025"/>
          <p14:tracePt t="109165" x="1844675" y="6423025"/>
          <p14:tracePt t="109181" x="1806575" y="6423025"/>
          <p14:tracePt t="109198" x="1774825" y="6416675"/>
          <p14:tracePt t="109215" x="1744663" y="6416675"/>
          <p14:tracePt t="109231" x="1714500" y="6416675"/>
          <p14:tracePt t="109250" x="1698625" y="6416675"/>
          <p14:tracePt t="109264" x="1668463" y="6408738"/>
          <p14:tracePt t="109282" x="1638300" y="6408738"/>
          <p14:tracePt t="109299" x="1616075" y="6400800"/>
          <p14:tracePt t="109316" x="1562100" y="6392863"/>
          <p14:tracePt t="109332" x="1493838" y="6370638"/>
          <p14:tracePt t="109348" x="1425575" y="6354763"/>
          <p14:tracePt t="109365" x="1371600" y="6332538"/>
          <p14:tracePt t="109382" x="1311275" y="6324600"/>
          <p14:tracePt t="109398" x="1273175" y="6316663"/>
          <p14:tracePt t="109415" x="1257300" y="6316663"/>
          <p14:tracePt t="109430" x="1241425" y="6316663"/>
          <p14:tracePt t="109448" x="1211263" y="6302375"/>
          <p14:tracePt t="109448" x="1196975" y="6302375"/>
          <p14:tracePt t="109466" x="1189038" y="6302375"/>
          <p14:tracePt t="109481" x="1165225" y="6286500"/>
          <p14:tracePt t="109500" x="1189038" y="6286500"/>
          <p14:tracePt t="109705" x="1227138" y="6286500"/>
          <p14:tracePt t="109714" x="1257300" y="6286500"/>
          <p14:tracePt t="109721" x="1295400" y="6286500"/>
          <p14:tracePt t="109731" x="1393825" y="6286500"/>
          <p14:tracePt t="109748" x="1477963" y="6286500"/>
          <p14:tracePt t="109764" x="1531938" y="6302375"/>
          <p14:tracePt t="109781" x="1616075" y="6316663"/>
          <p14:tracePt t="109798" x="1698625" y="6324600"/>
          <p14:tracePt t="109814" x="1790700" y="6346825"/>
          <p14:tracePt t="109831" x="1836738" y="6354763"/>
          <p14:tracePt t="109848" x="1851025" y="6362700"/>
          <p14:tracePt t="109864" x="1874838" y="6362700"/>
          <p14:tracePt t="109880" x="1943100" y="6362700"/>
          <p14:tracePt t="109899" x="2019300" y="6370638"/>
          <p14:tracePt t="109915" x="2103438" y="6370638"/>
          <p14:tracePt t="109931" x="2239963" y="6370638"/>
          <p14:tracePt t="109948" x="2416175" y="6392863"/>
          <p14:tracePt t="109964" x="2544763" y="6416675"/>
          <p14:tracePt t="109981" x="2628900" y="6438900"/>
          <p14:tracePt t="109998" x="2682875" y="6454775"/>
          <p14:tracePt t="110014" x="2697163" y="6454775"/>
          <p14:tracePt t="110030" x="2713038" y="6454775"/>
          <p14:tracePt t="110050" x="2727325" y="6454775"/>
          <p14:tracePt t="110066" x="2759075" y="6469063"/>
          <p14:tracePt t="110080" x="2865438" y="6477000"/>
          <p14:tracePt t="110099" x="2941638" y="6477000"/>
          <p14:tracePt t="110115" x="2979738" y="6477000"/>
          <p14:tracePt t="110131" x="2987675" y="6477000"/>
          <p14:tracePt t="110209" x="2994025" y="6477000"/>
          <p14:tracePt t="110217" x="3001963" y="6477000"/>
          <p14:tracePt t="110233" x="3009900" y="6477000"/>
          <p14:tracePt t="110257" x="3009900" y="6469063"/>
          <p14:tracePt t="110266" x="3009900" y="6461125"/>
          <p14:tracePt t="110280" x="3001963" y="6461125"/>
          <p14:tracePt t="110298" x="3001963" y="6454775"/>
          <p14:tracePt t="110386" x="3001963" y="6446838"/>
          <p14:tracePt t="110401" x="3001963" y="6438900"/>
          <p14:tracePt t="110412" x="3001963" y="6423025"/>
          <p14:tracePt t="110430" x="2994025" y="6408738"/>
          <p14:tracePt t="110448" x="2987675" y="6400800"/>
          <p14:tracePt t="110463" x="2987675" y="6384925"/>
          <p14:tracePt t="110521" x="2987675" y="6378575"/>
          <p14:tracePt t="110545" x="2979738" y="6370638"/>
          <p14:tracePt t="110729" x="2971800" y="6370638"/>
          <p14:tracePt t="111497" x="2971800" y="6354763"/>
          <p14:tracePt t="111505" x="2971800" y="6332538"/>
          <p14:tracePt t="111514" x="2971800" y="6286500"/>
          <p14:tracePt t="111531" x="2971800" y="6202363"/>
          <p14:tracePt t="111547" x="2949575" y="6126163"/>
          <p14:tracePt t="111563" x="2949575" y="5973763"/>
          <p14:tracePt t="111580" x="2949575" y="5730875"/>
          <p14:tracePt t="111596" x="2917825" y="5440363"/>
          <p14:tracePt t="111612" x="2887663" y="5203825"/>
          <p14:tracePt t="111629" x="2865438" y="5067300"/>
          <p14:tracePt t="111646" x="2849563" y="4975225"/>
          <p14:tracePt t="111662" x="2827338" y="4876800"/>
          <p14:tracePt t="111679" x="2819400" y="4784725"/>
          <p14:tracePt t="111696" x="2803525" y="4678363"/>
          <p14:tracePt t="111712" x="2781300" y="4518025"/>
          <p14:tracePt t="111730" x="2781300" y="4487863"/>
          <p14:tracePt t="111744" x="2781300" y="4389438"/>
          <p14:tracePt t="111762" x="2781300" y="4313238"/>
          <p14:tracePt t="111779" x="2781300" y="4221163"/>
          <p14:tracePt t="111795" x="2781300" y="4092575"/>
          <p14:tracePt t="111811" x="2781300" y="3992563"/>
          <p14:tracePt t="111828" x="2797175" y="3916363"/>
          <p14:tracePt t="111845" x="2819400" y="3848100"/>
          <p14:tracePt t="111861" x="2835275" y="3763963"/>
          <p14:tracePt t="111878" x="2841625" y="3679825"/>
          <p14:tracePt t="111895" x="2857500" y="3603625"/>
          <p14:tracePt t="111911" x="2865438" y="3551238"/>
          <p14:tracePt t="111928" x="2887663" y="3482975"/>
          <p14:tracePt t="111928" x="2887663" y="3444875"/>
          <p14:tracePt t="111946" x="2917825" y="3390900"/>
          <p14:tracePt t="111962" x="2941638" y="3336925"/>
          <p14:tracePt t="111979" x="2963863" y="3254375"/>
          <p14:tracePt t="111996" x="2987675" y="3154363"/>
          <p14:tracePt t="112011" x="3025775" y="3063875"/>
          <p14:tracePt t="112028" x="3063875" y="2963863"/>
          <p14:tracePt t="112044" x="3086100" y="2903538"/>
          <p14:tracePt t="112061" x="3116263" y="2857500"/>
          <p14:tracePt t="112078" x="3124200" y="2827338"/>
          <p14:tracePt t="112095" x="3140075" y="2803525"/>
          <p14:tracePt t="112112" x="3162300" y="2765425"/>
          <p14:tracePt t="112112" x="3184525" y="2735263"/>
          <p14:tracePt t="112130" x="3208338" y="2705100"/>
          <p14:tracePt t="112145" x="3246438" y="2628900"/>
          <p14:tracePt t="112163" x="3260725" y="2598738"/>
          <p14:tracePt t="112179" x="3260725" y="2582863"/>
          <p14:tracePt t="112196" x="3260725" y="2560638"/>
          <p14:tracePt t="112212" x="3268663" y="2530475"/>
          <p14:tracePt t="112228" x="3268663" y="2514600"/>
          <p14:tracePt t="112245" x="3268663" y="2506663"/>
          <p14:tracePt t="112261" x="3268663" y="2514600"/>
          <p14:tracePt t="112345" x="3268663" y="2522538"/>
          <p14:tracePt t="112354" x="3268663" y="2530475"/>
          <p14:tracePt t="112362" x="3268663" y="2544763"/>
          <p14:tracePt t="112382" x="3246438" y="2560638"/>
          <p14:tracePt t="112396" x="3238500" y="2568575"/>
          <p14:tracePt t="112417" x="3230563" y="2568575"/>
          <p14:tracePt t="112529" x="3222625" y="2574925"/>
          <p14:tracePt t="112561" x="3208338" y="2574925"/>
          <p14:tracePt t="112617" x="3208338" y="2582863"/>
          <p14:tracePt t="112737" x="3216275" y="2582863"/>
          <p14:tracePt t="112793" x="3222625" y="2582863"/>
          <p14:tracePt t="112801" x="3230563" y="2582863"/>
          <p14:tracePt t="112817" x="3238500" y="2582863"/>
          <p14:tracePt t="113505" x="3246438" y="2582863"/>
          <p14:tracePt t="113513" x="3260725" y="2574925"/>
          <p14:tracePt t="113585" x="3268663" y="2574925"/>
          <p14:tracePt t="113617" x="3276600" y="2568575"/>
          <p14:tracePt t="113745" x="3292475" y="2568575"/>
          <p14:tracePt t="114105" x="3306763" y="2568575"/>
          <p14:tracePt t="114113" x="3314700" y="2574925"/>
          <p14:tracePt t="114126" x="3330575" y="2590800"/>
          <p14:tracePt t="114143" x="3352800" y="2590800"/>
          <p14:tracePt t="114160" x="3360738" y="2598738"/>
          <p14:tracePt t="114178" x="3368675" y="2606675"/>
          <p14:tracePt t="114192" x="3382963" y="2606675"/>
          <p14:tracePt t="114211" x="3406775" y="2606675"/>
          <p14:tracePt t="114227" x="3421063" y="2606675"/>
          <p14:tracePt t="114244" x="3429000" y="2606675"/>
          <p14:tracePt t="114259" x="3451225" y="2606675"/>
          <p14:tracePt t="114277" x="3489325" y="2606675"/>
          <p14:tracePt t="114293" x="3521075" y="2606675"/>
          <p14:tracePt t="114309" x="3573463" y="2606675"/>
          <p14:tracePt t="114326" x="3603625" y="2606675"/>
          <p14:tracePt t="114343" x="3619500" y="2606675"/>
          <p14:tracePt t="114359" x="3649663" y="2606675"/>
          <p14:tracePt t="114377" x="3673475" y="2606675"/>
          <p14:tracePt t="114395" x="3679825" y="2606675"/>
          <p14:tracePt t="114408" x="3687763" y="2606675"/>
          <p14:tracePt t="114433" x="3687763" y="2613025"/>
          <p14:tracePt t="115169" x="3679825" y="2613025"/>
          <p14:tracePt t="115258" x="3673475" y="2613025"/>
          <p14:tracePt t="115274" x="3665538" y="2613025"/>
          <p14:tracePt t="115281" x="3649663" y="2613025"/>
          <p14:tracePt t="115306" x="3641725" y="2620963"/>
          <p14:tracePt t="115321" x="3635375" y="2620963"/>
          <p14:tracePt t="115329" x="3627438" y="2620963"/>
          <p14:tracePt t="115353" x="3619500" y="2620963"/>
          <p14:tracePt t="115362" x="3611563" y="2620963"/>
          <p14:tracePt t="115375" x="3589338" y="2620963"/>
          <p14:tracePt t="115392" x="3581400" y="2620963"/>
          <p14:tracePt t="115408" x="3565525" y="2620963"/>
          <p14:tracePt t="115425" x="3559175" y="2628900"/>
          <p14:tracePt t="115458" x="3543300" y="2628900"/>
          <p14:tracePt t="115475" x="3535363" y="2628900"/>
          <p14:tracePt t="115481" x="3527425" y="2628900"/>
          <p14:tracePt t="115491" x="3505200" y="2628900"/>
          <p14:tracePt t="115510" x="3482975" y="2628900"/>
          <p14:tracePt t="115525" x="3467100" y="2628900"/>
          <p14:tracePt t="115542" x="3451225" y="2628900"/>
          <p14:tracePt t="115558" x="3436938" y="2628900"/>
          <p14:tracePt t="115574" x="3413125" y="2628900"/>
          <p14:tracePt t="115591" x="3390900" y="2628900"/>
          <p14:tracePt t="115608" x="3375025" y="2636838"/>
          <p14:tracePt t="115608" x="3360738" y="2636838"/>
          <p14:tracePt t="115627" x="3330575" y="2636838"/>
          <p14:tracePt t="115643" x="3314700" y="2636838"/>
          <p14:tracePt t="115659" x="3298825" y="2636838"/>
          <p14:tracePt t="115675" x="3284538" y="2636838"/>
          <p14:tracePt t="115691" x="3268663" y="2636838"/>
          <p14:tracePt t="115708" x="3260725" y="2636838"/>
          <p14:tracePt t="115724" x="3246438" y="2636838"/>
          <p14:tracePt t="116718" x="3260725" y="2636838"/>
          <p14:tracePt t="117553" x="3276600" y="2636838"/>
          <p14:tracePt t="117561" x="3284538" y="2636838"/>
          <p14:tracePt t="117577" x="3306763" y="2636838"/>
          <p14:tracePt t="117589" x="3322638" y="2636838"/>
          <p14:tracePt t="117606" x="3352800" y="2636838"/>
          <p14:tracePt t="117623" x="3398838" y="2644775"/>
          <p14:tracePt t="117640" x="3459163" y="2651125"/>
          <p14:tracePt t="117656" x="3521075" y="2651125"/>
          <p14:tracePt t="117656" x="3551238" y="2651125"/>
          <p14:tracePt t="117675" x="3611563" y="2651125"/>
          <p14:tracePt t="117690" x="3665538" y="2651125"/>
          <p14:tracePt t="117707" x="3717925" y="2651125"/>
          <p14:tracePt t="117723" x="3741738" y="2651125"/>
          <p14:tracePt t="117740" x="3749675" y="2651125"/>
          <p14:tracePt t="117756" x="3733800" y="2651125"/>
          <p14:tracePt t="117913" x="3717925" y="2651125"/>
          <p14:tracePt t="117922" x="3703638" y="2651125"/>
          <p14:tracePt t="117929" x="3687763" y="2651125"/>
          <p14:tracePt t="117940" x="3649663" y="2651125"/>
          <p14:tracePt t="117956" x="3627438" y="2651125"/>
          <p14:tracePt t="117972" x="3581400" y="2651125"/>
          <p14:tracePt t="117989" x="3535363" y="2651125"/>
          <p14:tracePt t="118006" x="3497263" y="2651125"/>
          <p14:tracePt t="118023" x="3467100" y="2651125"/>
          <p14:tracePt t="118039" x="3451225" y="2651125"/>
          <p14:tracePt t="118055" x="3436938" y="2651125"/>
          <p14:tracePt t="118072" x="3421063" y="2651125"/>
          <p14:tracePt t="118088" x="3413125" y="2651125"/>
          <p14:tracePt t="118106" x="3368675" y="2651125"/>
          <p14:tracePt t="118123" x="3330575" y="2644775"/>
          <p14:tracePt t="118140" x="3292475" y="2644775"/>
          <p14:tracePt t="118156" x="3254375" y="2644775"/>
          <p14:tracePt t="118172" x="3238500" y="2644775"/>
          <p14:tracePt t="118189" x="3222625" y="2644775"/>
          <p14:tracePt t="118205" x="3216275" y="2644775"/>
          <p14:tracePt t="118222" x="3208338" y="2644775"/>
          <p14:tracePt t="118238" x="3200400" y="2644775"/>
          <p14:tracePt t="118305" x="3200400" y="2636838"/>
          <p14:tracePt t="118441" x="3208338" y="2636838"/>
          <p14:tracePt t="118449" x="3216275" y="2636838"/>
          <p14:tracePt t="118458" x="3222625" y="2636838"/>
          <p14:tracePt t="118471" x="3246438" y="2636838"/>
          <p14:tracePt t="118471" x="3260725" y="2636838"/>
          <p14:tracePt t="118491" x="3292475" y="2628900"/>
          <p14:tracePt t="118507" x="3322638" y="2620963"/>
          <p14:tracePt t="118523" x="3398838" y="2620963"/>
          <p14:tracePt t="118539" x="3459163" y="2620963"/>
          <p14:tracePt t="118555" x="3497263" y="2620963"/>
          <p14:tracePt t="118572" x="3521075" y="2613025"/>
          <p14:tracePt t="118589" x="3527425" y="2613025"/>
          <p14:tracePt t="118605" x="3527425" y="2606675"/>
          <p14:tracePt t="118681" x="3535363" y="2606675"/>
          <p14:tracePt t="118729" x="3543300" y="2606675"/>
          <p14:tracePt t="118745" x="3551238" y="2606675"/>
          <p14:tracePt t="118755" x="3565525" y="2606675"/>
          <p14:tracePt t="118770" x="3573463" y="2598738"/>
          <p14:tracePt t="118777" x="3581400" y="2598738"/>
          <p14:tracePt t="118825" x="3589338" y="2598738"/>
          <p14:tracePt t="118969" x="3589338" y="2590800"/>
          <p14:tracePt t="119017" x="3573463" y="2590800"/>
          <p14:tracePt t="119041" x="3559175" y="2590800"/>
          <p14:tracePt t="119057" x="3543300" y="2590800"/>
          <p14:tracePt t="119065" x="3527425" y="2590800"/>
          <p14:tracePt t="119081" x="3513138" y="2590800"/>
          <p14:tracePt t="119090" x="3489325" y="2590800"/>
          <p14:tracePt t="119104" x="3421063" y="2590800"/>
          <p14:tracePt t="119123" x="3382963" y="2590800"/>
          <p14:tracePt t="119139" x="3375025" y="2590800"/>
          <p14:tracePt t="119155" x="3344863" y="2590800"/>
          <p14:tracePt t="119172" x="3330575" y="2590800"/>
          <p14:tracePt t="119187" x="3314700" y="2590800"/>
          <p14:tracePt t="119205" x="3298825" y="2598738"/>
          <p14:tracePt t="119221" x="3292475" y="2598738"/>
          <p14:tracePt t="119237" x="3276600" y="2598738"/>
          <p14:tracePt t="119254" x="3260725" y="2598738"/>
          <p14:tracePt t="119270" x="3254375" y="2598738"/>
          <p14:tracePt t="119287" x="3246438" y="2598738"/>
          <p14:tracePt t="119304" x="3238500" y="2598738"/>
          <p14:tracePt t="119320" x="3246438" y="2598738"/>
          <p14:tracePt t="119499" x="3268663" y="2598738"/>
          <p14:tracePt t="119505" x="3306763" y="2606675"/>
          <p14:tracePt t="119522" x="3382963" y="2606675"/>
          <p14:tracePt t="119539" x="3413125" y="2606675"/>
          <p14:tracePt t="119555" x="3451225" y="2606675"/>
          <p14:tracePt t="119571" x="3505200" y="2606675"/>
          <p14:tracePt t="119588" x="3551238" y="2606675"/>
          <p14:tracePt t="119604" x="3603625" y="2606675"/>
          <p14:tracePt t="119621" x="3665538" y="2606675"/>
          <p14:tracePt t="119638" x="3703638" y="2606675"/>
          <p14:tracePt t="119654" x="3711575" y="2606675"/>
          <p14:tracePt t="119670" x="3695700" y="2606675"/>
          <p14:tracePt t="119945" x="3687763" y="2606675"/>
          <p14:tracePt t="119954" x="3687763" y="2613025"/>
          <p14:tracePt t="119977" x="3679825" y="2620963"/>
          <p14:tracePt t="120025" x="3673475" y="2628900"/>
          <p14:tracePt t="120049" x="3665538" y="2636838"/>
          <p14:tracePt t="120065" x="3657600" y="2644775"/>
          <p14:tracePt t="120073" x="3649663" y="2659063"/>
          <p14:tracePt t="120087" x="3635375" y="2667000"/>
          <p14:tracePt t="120104" x="3611563" y="2682875"/>
          <p14:tracePt t="120121" x="3581400" y="2727325"/>
          <p14:tracePt t="120139" x="3573463" y="2781300"/>
          <p14:tracePt t="120155" x="3535363" y="2849563"/>
          <p14:tracePt t="120171" x="3497263" y="2917825"/>
          <p14:tracePt t="120188" x="3429000" y="2987675"/>
          <p14:tracePt t="120204" x="3360738" y="3055938"/>
          <p14:tracePt t="120220" x="3298825" y="3162300"/>
          <p14:tracePt t="120237" x="3268663" y="3276600"/>
          <p14:tracePt t="120253" x="3230563" y="3406775"/>
          <p14:tracePt t="120270" x="3208338" y="3513138"/>
          <p14:tracePt t="120287" x="3200400" y="3619500"/>
          <p14:tracePt t="120303" x="3162300" y="3741738"/>
          <p14:tracePt t="120320" x="3132138" y="3856038"/>
          <p14:tracePt t="120320" x="3101975" y="3908425"/>
          <p14:tracePt t="120339" x="3070225" y="4008438"/>
          <p14:tracePt t="120354" x="3048000" y="4084638"/>
          <p14:tracePt t="120371" x="3025775" y="4152900"/>
          <p14:tracePt t="120388" x="3025775" y="4198938"/>
          <p14:tracePt t="120404" x="3025775" y="4297363"/>
          <p14:tracePt t="120419" x="3025775" y="4389438"/>
          <p14:tracePt t="120436" x="3017838" y="4495800"/>
          <p14:tracePt t="120452" x="3001963" y="4579938"/>
          <p14:tracePt t="120469" x="2994025" y="4664075"/>
          <p14:tracePt t="120486" x="2994025" y="4754563"/>
          <p14:tracePt t="120504" x="2994025" y="4868863"/>
          <p14:tracePt t="120519" x="2994025" y="4999038"/>
          <p14:tracePt t="120536" x="2994025" y="5143500"/>
          <p14:tracePt t="120553" x="2994025" y="5287963"/>
          <p14:tracePt t="120553" x="2979738" y="5341938"/>
          <p14:tracePt t="120570" x="2971800" y="5418138"/>
          <p14:tracePt t="120586" x="2971800" y="5456238"/>
          <p14:tracePt t="120603" x="2971800" y="5502275"/>
          <p14:tracePt t="120619" x="2971800" y="5540375"/>
          <p14:tracePt t="120636" x="2971800" y="5570538"/>
          <p14:tracePt t="120652" x="2955925" y="5646738"/>
          <p14:tracePt t="120669" x="2955925" y="5707063"/>
          <p14:tracePt t="120686" x="2941638" y="5807075"/>
          <p14:tracePt t="120702" x="2917825" y="5897563"/>
          <p14:tracePt t="120719" x="2911475" y="5997575"/>
          <p14:tracePt t="120736" x="2911475" y="6049963"/>
          <p14:tracePt t="120752" x="2911475" y="6096000"/>
          <p14:tracePt t="120752" x="2911475" y="6118225"/>
          <p14:tracePt t="120770" x="2911475" y="6164263"/>
          <p14:tracePt t="120787" x="2925763" y="6226175"/>
          <p14:tracePt t="120803" x="2949575" y="6278563"/>
          <p14:tracePt t="120819" x="2955925" y="6302375"/>
          <p14:tracePt t="120835" x="2963863" y="6332538"/>
          <p14:tracePt t="120853" x="2971800" y="6340475"/>
          <p14:tracePt t="120869" x="2971800" y="6346825"/>
          <p14:tracePt t="120913" x="2971800" y="6354763"/>
          <p14:tracePt t="120929" x="2971800" y="6370638"/>
          <p14:tracePt t="120938" x="2979738" y="6392863"/>
          <p14:tracePt t="120952" x="2994025" y="6416675"/>
          <p14:tracePt t="120971" x="3001963" y="6430963"/>
          <p14:tracePt t="120985" x="2994025" y="6416675"/>
          <p14:tracePt t="121417" x="2979738" y="6416675"/>
          <p14:tracePt t="121434" x="2971800" y="6408738"/>
          <p14:tracePt t="121450" x="2971800" y="6400800"/>
          <p14:tracePt t="121457" x="2955925" y="6392863"/>
          <p14:tracePt t="121473" x="2955925" y="6378575"/>
          <p14:tracePt t="121505" x="2955925" y="6370638"/>
          <p14:tracePt t="121521" x="2949575" y="6362700"/>
          <p14:tracePt t="121529" x="2941638" y="6354763"/>
          <p14:tracePt t="123308" x="2933700" y="6354763"/>
          <p14:tracePt t="123569" x="2925763" y="6346825"/>
          <p14:tracePt t="123593" x="2917825" y="6346825"/>
          <p14:tracePt t="123609" x="2911475" y="6346825"/>
          <p14:tracePt t="123618" x="2895600" y="6346825"/>
          <p14:tracePt t="123633" x="2857500" y="6346825"/>
          <p14:tracePt t="123651" x="2835275" y="6346825"/>
          <p14:tracePt t="123668" x="2797175" y="6346825"/>
          <p14:tracePt t="123684" x="2773363" y="6346825"/>
          <p14:tracePt t="123700" x="2727325" y="6346825"/>
          <p14:tracePt t="123717" x="2659063" y="6346825"/>
          <p14:tracePt t="123733" x="2613025" y="6346825"/>
          <p14:tracePt t="123749" x="2560638" y="6346825"/>
          <p14:tracePt t="123767" x="2536825" y="6346825"/>
          <p14:tracePt t="123783" x="2522538" y="6346825"/>
          <p14:tracePt t="123800" x="2506663" y="6346825"/>
          <p14:tracePt t="123816" x="2476500" y="6346825"/>
          <p14:tracePt t="123834" x="2400300" y="6346825"/>
          <p14:tracePt t="123851" x="2339975" y="6346825"/>
          <p14:tracePt t="123867" x="2270125" y="6324600"/>
          <p14:tracePt t="123884" x="2225675" y="6324600"/>
          <p14:tracePt t="123900" x="2179638" y="6308725"/>
          <p14:tracePt t="123917" x="2141538" y="6308725"/>
          <p14:tracePt t="123933" x="2125663" y="6308725"/>
          <p14:tracePt t="123949" x="2095500" y="6308725"/>
          <p14:tracePt t="123966" x="2049463" y="6308725"/>
          <p14:tracePt t="123984" x="1981200" y="6308725"/>
          <p14:tracePt t="124000" x="1920875" y="6308725"/>
          <p14:tracePt t="124000" x="1897063" y="6294438"/>
          <p14:tracePt t="124019" x="1882775" y="6294438"/>
          <p14:tracePt t="124032" x="1858963" y="6294438"/>
          <p14:tracePt t="124050" x="1866900" y="6294438"/>
          <p14:tracePt t="124145" x="1882775" y="6294438"/>
          <p14:tracePt t="124153" x="1897063" y="6294438"/>
          <p14:tracePt t="124166" x="1989138" y="6294438"/>
          <p14:tracePt t="124183" x="2087563" y="6294438"/>
          <p14:tracePt t="124200" x="2187575" y="6294438"/>
          <p14:tracePt t="124219" x="2201863" y="6294438"/>
          <p14:tracePt t="124232" x="2270125" y="6294438"/>
          <p14:tracePt t="124250" x="2324100" y="6294438"/>
          <p14:tracePt t="124267" x="2430463" y="6316663"/>
          <p14:tracePt t="124283" x="2530475" y="6332538"/>
          <p14:tracePt t="124300" x="2636838" y="6346825"/>
          <p14:tracePt t="124316" x="2682875" y="6354763"/>
          <p14:tracePt t="124333" x="2713038" y="6354763"/>
          <p14:tracePt t="124348" x="2727325" y="6354763"/>
          <p14:tracePt t="124366" x="2735263" y="6354763"/>
          <p14:tracePt t="124383" x="2743200" y="6354763"/>
          <p14:tracePt t="124425" x="2751138" y="6354763"/>
          <p14:tracePt t="124433" x="2789238" y="6354763"/>
          <p14:tracePt t="124451" x="2835275" y="6354763"/>
          <p14:tracePt t="124467" x="2879725" y="6378575"/>
          <p14:tracePt t="124483" x="2911475" y="6378575"/>
          <p14:tracePt t="124500" x="2933700" y="6378575"/>
          <p14:tracePt t="124518" x="2941638" y="6378575"/>
          <p14:tracePt t="124546" x="2955925" y="6378575"/>
          <p14:tracePt t="127258" x="2963863" y="6384925"/>
          <p14:tracePt t="127521" x="2971800" y="6384925"/>
          <p14:tracePt t="127625" x="2987675" y="6384925"/>
          <p14:tracePt t="127633" x="2994025" y="6384925"/>
          <p14:tracePt t="127645" x="3001963" y="6378575"/>
          <p14:tracePt t="127873" x="3001963" y="6354763"/>
          <p14:tracePt t="127889" x="3001963" y="6332538"/>
          <p14:tracePt t="127898" x="3001963" y="6294438"/>
          <p14:tracePt t="127911" x="2994025" y="6240463"/>
          <p14:tracePt t="127911" x="2994025" y="6218238"/>
          <p14:tracePt t="127931" x="2987675" y="6134100"/>
          <p14:tracePt t="127947" x="2987675" y="5973763"/>
          <p14:tracePt t="127963" x="2987675" y="5722938"/>
          <p14:tracePt t="127980" x="3048000" y="5318125"/>
          <p14:tracePt t="127997" x="3078163" y="4892675"/>
          <p14:tracePt t="128013" x="3078163" y="4479925"/>
          <p14:tracePt t="128029" x="3063875" y="4183063"/>
          <p14:tracePt t="128046" x="3055938" y="4016375"/>
          <p14:tracePt t="128062" x="3055938" y="3902075"/>
          <p14:tracePt t="128079" x="3055938" y="3787775"/>
          <p14:tracePt t="128096" x="3055938" y="3679825"/>
          <p14:tracePt t="128112" x="3063875" y="3565525"/>
          <p14:tracePt t="128112" x="3063875" y="3505200"/>
          <p14:tracePt t="128130" x="3063875" y="3382963"/>
          <p14:tracePt t="128147" x="3070225" y="3298825"/>
          <p14:tracePt t="128163" x="3094038" y="3216275"/>
          <p14:tracePt t="128180" x="3124200" y="3101975"/>
          <p14:tracePt t="128196" x="3146425" y="2987675"/>
          <p14:tracePt t="128213" x="3146425" y="2903538"/>
          <p14:tracePt t="128229" x="3162300" y="2857500"/>
          <p14:tracePt t="128245" x="3184525" y="2803525"/>
          <p14:tracePt t="128261" x="3208338" y="2751138"/>
          <p14:tracePt t="128278" x="3254375" y="2682875"/>
          <p14:tracePt t="128294" x="3260725" y="2651125"/>
          <p14:tracePt t="128311" x="3268663" y="2628900"/>
          <p14:tracePt t="128328" x="3276600" y="2606675"/>
          <p14:tracePt t="128345" x="3284538" y="2590800"/>
          <p14:tracePt t="128345" x="3292475" y="2582863"/>
          <p14:tracePt t="128363" x="3292475" y="2590800"/>
          <p14:tracePt t="128521" x="3298825" y="2598738"/>
          <p14:tracePt t="128713" x="3306763" y="2598738"/>
          <p14:tracePt t="128729" x="3314700" y="2598738"/>
          <p14:tracePt t="128737" x="3330575" y="2598738"/>
          <p14:tracePt t="128753" x="3336925" y="2598738"/>
          <p14:tracePt t="128762" x="3360738" y="2598738"/>
          <p14:tracePt t="128779" x="3382963" y="2598738"/>
          <p14:tracePt t="128796" x="3413125" y="2598738"/>
          <p14:tracePt t="128812" x="3475038" y="2590800"/>
          <p14:tracePt t="128829" x="3535363" y="2590800"/>
          <p14:tracePt t="128845" x="3597275" y="2574925"/>
          <p14:tracePt t="128861" x="3635375" y="2568575"/>
          <p14:tracePt t="128878" x="3649663" y="2560638"/>
          <p14:tracePt t="128895" x="3665538" y="2560638"/>
          <p14:tracePt t="128910" x="3687763" y="2544763"/>
          <p14:tracePt t="128928" x="3717925" y="2544763"/>
          <p14:tracePt t="128946" x="3725863" y="2544763"/>
          <p14:tracePt t="128960" x="3749675" y="2544763"/>
          <p14:tracePt t="128960" x="3756025" y="2544763"/>
          <p14:tracePt t="128978" x="3763963" y="2544763"/>
          <p14:tracePt t="128994" x="3779838" y="2544763"/>
          <p14:tracePt t="129010" x="3802063" y="2544763"/>
          <p14:tracePt t="129027" x="3832225" y="2530475"/>
          <p14:tracePt t="129044" x="3817938" y="2530475"/>
          <p14:tracePt t="129193" x="3802063" y="2530475"/>
          <p14:tracePt t="129201" x="3771900" y="2544763"/>
          <p14:tracePt t="129211" x="3733800" y="2552700"/>
          <p14:tracePt t="129228" x="3679825" y="2560638"/>
          <p14:tracePt t="129244" x="3649663" y="2560638"/>
          <p14:tracePt t="129261" x="3627438" y="2560638"/>
          <p14:tracePt t="129278" x="3603625" y="2568575"/>
          <p14:tracePt t="129294" x="3573463" y="2568575"/>
          <p14:tracePt t="129311" x="3535363" y="2568575"/>
          <p14:tracePt t="129328" x="3489325" y="2568575"/>
          <p14:tracePt t="129344" x="3436938" y="2568575"/>
          <p14:tracePt t="129344" x="3429000" y="2568575"/>
          <p14:tracePt t="129363" x="3390900" y="2568575"/>
          <p14:tracePt t="129380" x="3352800" y="2568575"/>
          <p14:tracePt t="129397" x="3298825" y="2568575"/>
          <p14:tracePt t="129411" x="3246438" y="2568575"/>
          <p14:tracePt t="129427" x="3208338" y="2568575"/>
          <p14:tracePt t="129444" x="3178175" y="2568575"/>
          <p14:tracePt t="129461" x="3132138" y="2568575"/>
          <p14:tracePt t="129478" x="3094038" y="2568575"/>
          <p14:tracePt t="129494" x="3032125" y="2568575"/>
          <p14:tracePt t="129511" x="3009900" y="2568575"/>
          <p14:tracePt t="129511" x="3001963" y="2568575"/>
          <p14:tracePt t="129531" x="2994025" y="2568575"/>
          <p14:tracePt t="129544" x="2979738" y="2568575"/>
          <p14:tracePt t="129560" x="2971800" y="2568575"/>
          <p14:tracePt t="129577" x="2971800" y="2574925"/>
          <p14:tracePt t="129698" x="2994025" y="2574925"/>
          <p14:tracePt t="129705" x="3017838" y="2574925"/>
          <p14:tracePt t="129713" x="3055938" y="2574925"/>
          <p14:tracePt t="129727" x="3146425" y="2574925"/>
          <p14:tracePt t="129744" x="3260725" y="2574925"/>
          <p14:tracePt t="129744" x="3322638" y="2574925"/>
          <p14:tracePt t="129762" x="3368675" y="2574925"/>
          <p14:tracePt t="129776" x="3489325" y="2574925"/>
          <p14:tracePt t="129795" x="3559175" y="2574925"/>
          <p14:tracePt t="129811" x="3603625" y="2574925"/>
          <p14:tracePt t="129828" x="3665538" y="2574925"/>
          <p14:tracePt t="129844" x="3711575" y="2582863"/>
          <p14:tracePt t="129860" x="3741738" y="2582863"/>
          <p14:tracePt t="129877" x="3763963" y="2582863"/>
          <p14:tracePt t="129893" x="3771900" y="2582863"/>
          <p14:tracePt t="129910" x="3771900" y="2590800"/>
          <p14:tracePt t="130049" x="3763963" y="2606675"/>
          <p14:tracePt t="130058" x="3756025" y="2620963"/>
          <p14:tracePt t="130065" x="3741738" y="2628900"/>
          <p14:tracePt t="130077" x="3711575" y="2674938"/>
          <p14:tracePt t="130093" x="3665538" y="2765425"/>
          <p14:tracePt t="130110" x="3627438" y="2887663"/>
          <p14:tracePt t="130127" x="3589338" y="3009900"/>
          <p14:tracePt t="130143" x="3565525" y="3184525"/>
          <p14:tracePt t="130160" x="3535363" y="3406775"/>
          <p14:tracePt t="130177" x="3436938" y="3741738"/>
          <p14:tracePt t="130195" x="3375025" y="3954463"/>
          <p14:tracePt t="130211" x="3292475" y="4198938"/>
          <p14:tracePt t="130227" x="3230563" y="4373563"/>
          <p14:tracePt t="130244" x="3170238" y="4587875"/>
          <p14:tracePt t="130260" x="3146425" y="4778375"/>
          <p14:tracePt t="130277" x="3116263" y="4960938"/>
          <p14:tracePt t="130293" x="3094038" y="5135563"/>
          <p14:tracePt t="130310" x="3070225" y="5311775"/>
          <p14:tracePt t="130327" x="3055938" y="5448300"/>
          <p14:tracePt t="130343" x="3048000" y="5532438"/>
          <p14:tracePt t="130360" x="3048000" y="5584825"/>
          <p14:tracePt t="130378" x="3048000" y="5661025"/>
          <p14:tracePt t="130395" x="3055938" y="5707063"/>
          <p14:tracePt t="130411" x="3055938" y="5722938"/>
          <p14:tracePt t="130427" x="3055938" y="5730875"/>
          <p14:tracePt t="130443" x="3055938" y="5753100"/>
          <p14:tracePt t="130460" x="3055938" y="5807075"/>
          <p14:tracePt t="130476" x="3055938" y="5867400"/>
          <p14:tracePt t="130494" x="3055938" y="5943600"/>
          <p14:tracePt t="130509" x="3055938" y="5973763"/>
          <p14:tracePt t="130527" x="3063875" y="5997575"/>
          <p14:tracePt t="130542" x="3063875" y="6003925"/>
          <p14:tracePt t="130558" x="3070225" y="6011863"/>
          <p14:tracePt t="130576" x="3070225" y="6019800"/>
          <p14:tracePt t="130665" x="3070225" y="6035675"/>
          <p14:tracePt t="130674" x="3070225" y="6057900"/>
          <p14:tracePt t="130681" x="3070225" y="6088063"/>
          <p14:tracePt t="130692" x="3070225" y="6149975"/>
          <p14:tracePt t="130709" x="3070225" y="6194425"/>
          <p14:tracePt t="130726" x="3070225" y="6218238"/>
          <p14:tracePt t="130743" x="3070225" y="6264275"/>
          <p14:tracePt t="130759" x="3063875" y="6294438"/>
          <p14:tracePt t="130759" x="3055938" y="6316663"/>
          <p14:tracePt t="130778" x="3048000" y="6332538"/>
          <p14:tracePt t="130792" x="3040063" y="6354763"/>
          <p14:tracePt t="130811" x="3032125" y="6354763"/>
          <p14:tracePt t="130865" x="3025775" y="6354763"/>
          <p14:tracePt t="130961" x="3017838" y="6370638"/>
          <p14:tracePt t="130977" x="3017838" y="6378575"/>
          <p14:tracePt t="130994" x="3009900" y="6384925"/>
          <p14:tracePt t="131001" x="3009900" y="6392863"/>
          <p14:tracePt t="131017" x="3017838" y="6392863"/>
          <p14:tracePt t="131473" x="3025775" y="6392863"/>
          <p14:tracePt t="131497" x="3032125" y="6392863"/>
          <p14:tracePt t="131506" x="3048000" y="6392863"/>
          <p14:tracePt t="131529" x="3063875" y="6392863"/>
          <p14:tracePt t="131537" x="3078163" y="6392863"/>
          <p14:tracePt t="131553" x="3094038" y="6392863"/>
          <p14:tracePt t="131562" x="3116263" y="6384925"/>
          <p14:tracePt t="131578" x="3124200" y="6384925"/>
          <p14:tracePt t="131594" x="3140075" y="6384925"/>
          <p14:tracePt t="131608" x="3154363" y="6362700"/>
          <p14:tracePt t="131625" x="3170238" y="6346825"/>
          <p14:tracePt t="131643" x="3184525" y="6346825"/>
          <p14:tracePt t="131697" x="3200400" y="6346825"/>
          <p14:tracePt t="131729" x="3208338" y="6346825"/>
          <p14:tracePt t="131753" x="3216275" y="6346825"/>
          <p14:tracePt t="131761" x="3216275" y="6340475"/>
          <p14:tracePt t="131775" x="3222625" y="6340475"/>
          <p14:tracePt t="131791" x="3230563" y="6340475"/>
          <p14:tracePt t="131810" x="3230563" y="6332538"/>
          <p14:tracePt t="131833" x="3238500" y="6324600"/>
          <p14:tracePt t="131849" x="3246438" y="6324600"/>
          <p14:tracePt t="131859" x="3268663" y="6316663"/>
          <p14:tracePt t="131876" x="3276600" y="6308725"/>
          <p14:tracePt t="131891" x="3284538" y="6308725"/>
          <p14:tracePt t="131908" x="3292475" y="6302375"/>
          <p14:tracePt t="131924" x="3298825" y="6294438"/>
          <p14:tracePt t="131954" x="3306763" y="6286500"/>
          <p14:tracePt t="131969" x="3314700" y="6286500"/>
          <p14:tracePt t="131978" x="3314700" y="6278563"/>
          <p14:tracePt t="131991" x="3330575" y="6270625"/>
          <p14:tracePt t="131991" x="3330575" y="6264275"/>
          <p14:tracePt t="132010" x="3336925" y="6256338"/>
          <p14:tracePt t="132025" x="3344863" y="6256338"/>
          <p14:tracePt t="132065" x="3360738" y="6240463"/>
          <p14:tracePt t="132089" x="3360738" y="6226175"/>
          <p14:tracePt t="132106" x="3368675" y="6226175"/>
          <p14:tracePt t="132114" x="3375025" y="6226175"/>
          <p14:tracePt t="132124" x="3390900" y="6218238"/>
          <p14:tracePt t="132141" x="3390900" y="6210300"/>
          <p14:tracePt t="132157" x="3406775" y="6202363"/>
          <p14:tracePt t="132174" x="3413125" y="6194425"/>
          <p14:tracePt t="132190" x="3421063" y="6194425"/>
          <p14:tracePt t="132207" x="3429000" y="6194425"/>
          <p14:tracePt t="132224" x="3429000" y="6188075"/>
          <p14:tracePt t="132242" x="3429000" y="6180138"/>
          <p14:tracePt t="132265" x="3436938" y="6180138"/>
          <p14:tracePt t="132275" x="3444875" y="6172200"/>
          <p14:tracePt t="132306" x="3451225" y="6164263"/>
          <p14:tracePt t="132393" x="3451225" y="6156325"/>
          <p14:tracePt t="132417" x="3451225" y="6149975"/>
          <p14:tracePt t="132433" x="3459163" y="6142038"/>
          <p14:tracePt t="132442" x="3459163" y="6126163"/>
          <p14:tracePt t="132466" x="3467100" y="6126163"/>
          <p14:tracePt t="132491" x="3467100" y="6118225"/>
          <p14:tracePt t="132497" x="3467100" y="6103938"/>
          <p14:tracePt t="132538" x="3475038" y="6096000"/>
          <p14:tracePt t="132553" x="3482975" y="6096000"/>
          <p14:tracePt t="132561" x="3482975" y="6088063"/>
          <p14:tracePt t="132577" x="3489325" y="6088063"/>
          <p14:tracePt t="132593" x="3489325" y="6080125"/>
          <p14:tracePt t="132607" x="3497263" y="6073775"/>
          <p14:tracePt t="132624" x="3513138" y="6065838"/>
          <p14:tracePt t="132649" x="3521075" y="6049963"/>
          <p14:tracePt t="132659" x="3527425" y="6035675"/>
          <p14:tracePt t="132675" x="3527425" y="6027738"/>
          <p14:tracePt t="132691" x="3535363" y="6027738"/>
          <p14:tracePt t="132707" x="3543300" y="6019800"/>
          <p14:tracePt t="132729" x="3551238" y="6011863"/>
          <p14:tracePt t="132745" x="3559175" y="5997575"/>
          <p14:tracePt t="132769" x="3565525" y="5989638"/>
          <p14:tracePt t="132777" x="3573463" y="5989638"/>
          <p14:tracePt t="132790" x="3589338" y="5973763"/>
          <p14:tracePt t="132808" x="3603625" y="5965825"/>
          <p14:tracePt t="132824" x="3611563" y="5959475"/>
          <p14:tracePt t="132842" x="3619500" y="5951538"/>
          <p14:tracePt t="132881" x="3635375" y="5951538"/>
          <p14:tracePt t="132891" x="3641725" y="5943600"/>
          <p14:tracePt t="132897" x="3649663" y="5943600"/>
          <p14:tracePt t="132922" x="3657600" y="5927725"/>
          <p14:tracePt t="132929" x="3665538" y="5927725"/>
          <p14:tracePt t="132940" x="3673475" y="5927725"/>
          <p14:tracePt t="132957" x="3679825" y="5927725"/>
          <p14:tracePt t="132973" x="3679825" y="5921375"/>
          <p14:tracePt t="132990" x="3687763" y="5921375"/>
          <p14:tracePt t="133017" x="3687763" y="5913438"/>
          <p14:tracePt t="133026" x="3695700" y="5905500"/>
          <p14:tracePt t="133026" x="3711575" y="5897563"/>
          <p14:tracePt t="133043" x="3717925" y="5889625"/>
          <p14:tracePt t="133059" x="3725863" y="5889625"/>
          <p14:tracePt t="133073" x="3725863" y="5883275"/>
          <p14:tracePt t="133090" x="3733800" y="5883275"/>
          <p14:tracePt t="133107" x="3733800" y="5875338"/>
          <p14:tracePt t="133123" x="3733800" y="5867400"/>
          <p14:tracePt t="133140" x="3741738" y="5859463"/>
          <p14:tracePt t="133157" x="3749675" y="5851525"/>
          <p14:tracePt t="133173" x="3756025" y="5837238"/>
          <p14:tracePt t="133190" x="3756025" y="5829300"/>
          <p14:tracePt t="133210" x="3763963" y="5821363"/>
          <p14:tracePt t="133223" x="3771900" y="5813425"/>
          <p14:tracePt t="133239" x="3779838" y="5799138"/>
          <p14:tracePt t="133258" x="3779838" y="5791200"/>
          <p14:tracePt t="133272" x="3794125" y="5783263"/>
          <p14:tracePt t="133289" x="3802063" y="5768975"/>
          <p14:tracePt t="133307" x="3802063" y="5753100"/>
          <p14:tracePt t="133329" x="3810000" y="5753100"/>
          <p14:tracePt t="133339" x="3817938" y="5745163"/>
          <p14:tracePt t="133357" x="3817938" y="5737225"/>
          <p14:tracePt t="133377" x="3825875" y="5737225"/>
          <p14:tracePt t="133393" x="3825875" y="5730875"/>
          <p14:tracePt t="133406" x="3832225" y="5722938"/>
          <p14:tracePt t="133465" x="3840163" y="5722938"/>
          <p14:tracePt t="133506" x="3840163" y="5715000"/>
          <p14:tracePt t="133538" x="3848100" y="5715000"/>
          <p14:tracePt t="133554" x="3848100" y="5699125"/>
          <p14:tracePt t="133571" x="3856038" y="5692775"/>
          <p14:tracePt t="133585" x="3856038" y="5684838"/>
          <p14:tracePt t="133601" x="3856038" y="5676900"/>
          <p14:tracePt t="133609" x="3863975" y="5668963"/>
          <p14:tracePt t="133622" x="3863975" y="5661025"/>
          <p14:tracePt t="133642" x="3870325" y="5654675"/>
          <p14:tracePt t="133658" x="3870325" y="5646738"/>
          <p14:tracePt t="133673" x="3878263" y="5638800"/>
          <p14:tracePt t="133690" x="3886200" y="5630863"/>
          <p14:tracePt t="133707" x="3886200" y="5622925"/>
          <p14:tracePt t="133738" x="3886200" y="5616575"/>
          <p14:tracePt t="133825" x="3886200" y="5608638"/>
          <p14:tracePt t="133834" x="3886200" y="5592763"/>
          <p14:tracePt t="133849" x="3894138" y="5578475"/>
          <p14:tracePt t="133858" x="3894138" y="5562600"/>
          <p14:tracePt t="133874" x="3902075" y="5532438"/>
          <p14:tracePt t="133891" x="3908425" y="5516563"/>
          <p14:tracePt t="133906" x="3916363" y="5502275"/>
          <p14:tracePt t="133923" x="3924300" y="5494338"/>
          <p14:tracePt t="133977" x="3924300" y="5486400"/>
          <p14:tracePt t="134010" x="3924300" y="5470525"/>
          <p14:tracePt t="134042" x="3932238" y="5470525"/>
          <p14:tracePt t="134058" x="3932238" y="5464175"/>
          <p14:tracePt t="134089" x="3940175" y="5448300"/>
          <p14:tracePt t="134201" x="3946525" y="5440363"/>
          <p14:tracePt t="134314" x="3946525" y="5432425"/>
          <p14:tracePt t="134329" x="3946525" y="5440363"/>
          <p14:tracePt t="134409" x="3946525" y="5456238"/>
          <p14:tracePt t="134417" x="3940175" y="5478463"/>
          <p14:tracePt t="134434" x="3940175" y="5494338"/>
          <p14:tracePt t="134449" x="3932238" y="5516563"/>
          <p14:tracePt t="134458" x="3924300" y="5532438"/>
          <p14:tracePt t="134471" x="3908425" y="5584825"/>
          <p14:tracePt t="134471" x="3863975" y="5654675"/>
          <p14:tracePt t="134491" x="3817938" y="5722938"/>
          <p14:tracePt t="134506" x="3756025" y="5799138"/>
          <p14:tracePt t="134523" x="3703638" y="5875338"/>
          <p14:tracePt t="134540" x="3641725" y="5959475"/>
          <p14:tracePt t="134556" x="3597275" y="6057900"/>
          <p14:tracePt t="134572" x="3573463" y="6134100"/>
          <p14:tracePt t="134589" x="3573463" y="6180138"/>
          <p14:tracePt t="134605" x="3573463" y="6232525"/>
          <p14:tracePt t="134622" x="3573463" y="6264275"/>
          <p14:tracePt t="134639" x="3573463" y="6270625"/>
          <p14:tracePt t="134655" x="3573463" y="6294438"/>
          <p14:tracePt t="134672" x="3589338" y="6324600"/>
          <p14:tracePt t="134672" x="3589338" y="6340475"/>
          <p14:tracePt t="134691" x="3603625" y="6362700"/>
          <p14:tracePt t="134691" x="3603625" y="6378575"/>
          <p14:tracePt t="134706" x="3611563" y="6423025"/>
          <p14:tracePt t="134723" x="3611563" y="6461125"/>
          <p14:tracePt t="134739" x="3619500" y="6507163"/>
          <p14:tracePt t="134756" x="3627438" y="6530975"/>
          <p14:tracePt t="134771" x="3627438" y="6537325"/>
          <p14:tracePt t="134789" x="3627438" y="6530975"/>
          <p14:tracePt t="134994" x="3627438" y="6523038"/>
          <p14:tracePt t="135082" x="3627438" y="6515100"/>
          <p14:tracePt t="135106" x="3627438" y="6507163"/>
          <p14:tracePt t="135129" x="3635375" y="6507163"/>
          <p14:tracePt t="135138" x="3641725" y="6507163"/>
          <p14:tracePt t="135145" x="3657600" y="6499225"/>
          <p14:tracePt t="135155" x="3665538" y="6492875"/>
          <p14:tracePt t="135172" x="3673475" y="6492875"/>
          <p14:tracePt t="135188" x="3687763" y="6492875"/>
          <p14:tracePt t="135204" x="3695700" y="6484938"/>
          <p14:tracePt t="135225" x="3717925" y="6484938"/>
          <p14:tracePt t="135281" x="3733800" y="6484938"/>
          <p14:tracePt t="135289" x="3749675" y="6484938"/>
          <p14:tracePt t="135304" x="3763963" y="6484938"/>
          <p14:tracePt t="135322" x="3794125" y="6477000"/>
          <p14:tracePt t="135355" x="3817938" y="6477000"/>
          <p14:tracePt t="135361" x="3848100" y="6477000"/>
          <p14:tracePt t="135372" x="3908425" y="6477000"/>
          <p14:tracePt t="135389" x="3962400" y="6477000"/>
          <p14:tracePt t="135404" x="3970338" y="6477000"/>
          <p14:tracePt t="135419" x="3978275" y="6477000"/>
          <p14:tracePt t="135441" x="3978275" y="6469063"/>
          <p14:tracePt t="135457" x="3984625" y="6461125"/>
          <p14:tracePt t="135470" x="4008438" y="6454775"/>
          <p14:tracePt t="135489" x="4068763" y="6430963"/>
          <p14:tracePt t="135505" x="4098925" y="6430963"/>
          <p14:tracePt t="135505" x="4106863" y="6430963"/>
          <p14:tracePt t="135523" x="4114800" y="6430963"/>
          <p14:tracePt t="135537" x="4122738" y="6430963"/>
          <p14:tracePt t="135610" x="4130675" y="6430963"/>
          <p14:tracePt t="135618" x="4152900" y="6430963"/>
          <p14:tracePt t="135625" x="4175125" y="6430963"/>
          <p14:tracePt t="135637" x="4229100" y="6430963"/>
          <p14:tracePt t="135654" x="4267200" y="6446838"/>
          <p14:tracePt t="135671" x="4275138" y="6446838"/>
          <p14:tracePt t="135687" x="4283075" y="6446838"/>
          <p14:tracePt t="135722" x="4297363" y="6446838"/>
          <p14:tracePt t="135729" x="4313238" y="6446838"/>
          <p14:tracePt t="135739" x="4351338" y="6446838"/>
          <p14:tracePt t="135755" x="4397375" y="6446838"/>
          <p14:tracePt t="135771" x="4435475" y="6446838"/>
          <p14:tracePt t="135788" x="4457700" y="6446838"/>
          <p14:tracePt t="135804" x="4473575" y="6446838"/>
          <p14:tracePt t="135820" x="4479925" y="6446838"/>
          <p14:tracePt t="135837" x="4487863" y="6446838"/>
          <p14:tracePt t="135881" x="4503738" y="6446838"/>
          <p14:tracePt t="135889" x="4525963" y="6446838"/>
          <p14:tracePt t="135903" x="4587875" y="6446838"/>
          <p14:tracePt t="135903" x="4610100" y="6446838"/>
          <p14:tracePt t="135923" x="4640263" y="6446838"/>
          <p14:tracePt t="135939" x="4670425" y="6446838"/>
          <p14:tracePt t="135955" x="4678363" y="6446838"/>
          <p14:tracePt t="135986" x="4686300" y="6446838"/>
          <p14:tracePt t="136025" x="4694238" y="6446838"/>
          <p14:tracePt t="136035" x="4708525" y="6446838"/>
          <p14:tracePt t="136041" x="4732338" y="6446838"/>
          <p14:tracePt t="136053" x="4784725" y="6446838"/>
          <p14:tracePt t="136071" x="4822825" y="6446838"/>
          <p14:tracePt t="136087" x="4838700" y="6446838"/>
          <p14:tracePt t="136103" x="4854575" y="6446838"/>
          <p14:tracePt t="136103" x="4860925" y="6438900"/>
          <p14:tracePt t="136123" x="4868863" y="6438900"/>
          <p14:tracePt t="136137" x="4892675" y="6430963"/>
          <p14:tracePt t="136155" x="4914900" y="6423025"/>
          <p14:tracePt t="136171" x="4945063" y="6423025"/>
          <p14:tracePt t="136188" x="4991100" y="6423025"/>
          <p14:tracePt t="136205" x="5045075" y="6423025"/>
          <p14:tracePt t="136220" x="5097463" y="6423025"/>
          <p14:tracePt t="136237" x="5135563" y="6423025"/>
          <p14:tracePt t="136254" x="5165725" y="6423025"/>
          <p14:tracePt t="136269" x="5173663" y="6423025"/>
          <p14:tracePt t="136320" x="5181600" y="6423025"/>
          <p14:tracePt t="136328" x="5189538" y="6423025"/>
          <p14:tracePt t="136337" x="5241925" y="6423025"/>
          <p14:tracePt t="136354" x="5280025" y="6423025"/>
          <p14:tracePt t="136370" x="5295900" y="6423025"/>
          <p14:tracePt t="136387" x="5287963" y="6423025"/>
          <p14:tracePt t="136625" x="5280025" y="6423025"/>
          <p14:tracePt t="136633" x="5265738" y="6423025"/>
          <p14:tracePt t="136649" x="5257800" y="6423025"/>
          <p14:tracePt t="136656" x="5219700" y="6416675"/>
          <p14:tracePt t="136668" x="5159375" y="6400800"/>
          <p14:tracePt t="136686" x="5083175" y="6378575"/>
          <p14:tracePt t="136702" x="5045075" y="6362700"/>
          <p14:tracePt t="136719" x="5021263" y="6354763"/>
          <p14:tracePt t="136719" x="5006975" y="6346825"/>
          <p14:tracePt t="136738" x="4983163" y="6340475"/>
          <p14:tracePt t="136738" x="4953000" y="6316663"/>
          <p14:tracePt t="136753" x="4854575" y="6270625"/>
          <p14:tracePt t="136770" x="4724400" y="6202363"/>
          <p14:tracePt t="136787" x="4587875" y="6118225"/>
          <p14:tracePt t="136804" x="4473575" y="6042025"/>
          <p14:tracePt t="136819" x="4359275" y="5959475"/>
          <p14:tracePt t="136836" x="4244975" y="5859463"/>
          <p14:tracePt t="136852" x="4160838" y="5775325"/>
          <p14:tracePt t="136869" x="4098925" y="5676900"/>
          <p14:tracePt t="136886" x="4046538" y="5554663"/>
          <p14:tracePt t="136902" x="3978275" y="5410200"/>
          <p14:tracePt t="136919" x="3932238" y="5303838"/>
          <p14:tracePt t="136919" x="3916363" y="5241925"/>
          <p14:tracePt t="136938" x="3894138" y="5197475"/>
          <p14:tracePt t="136952" x="3840163" y="5021263"/>
          <p14:tracePt t="136970" x="3779838" y="4830763"/>
          <p14:tracePt t="136986" x="3711575" y="4648200"/>
          <p14:tracePt t="137003" x="3619500" y="4427538"/>
          <p14:tracePt t="137019" x="3543300" y="4244975"/>
          <p14:tracePt t="137036" x="3475038" y="4092575"/>
          <p14:tracePt t="137053" x="3444875" y="3924300"/>
          <p14:tracePt t="137068" x="3429000" y="3763963"/>
          <p14:tracePt t="137085" x="3429000" y="3611563"/>
          <p14:tracePt t="137102" x="3429000" y="3497263"/>
          <p14:tracePt t="137117" x="3421063" y="3406775"/>
          <p14:tracePt t="137134" x="3398838" y="3322638"/>
          <p14:tracePt t="137151" x="3368675" y="3260725"/>
          <p14:tracePt t="137151" x="3360738" y="3238500"/>
          <p14:tracePt t="137170" x="3344863" y="3184525"/>
          <p14:tracePt t="137186" x="3344863" y="3170238"/>
          <p14:tracePt t="137202" x="3344863" y="3154363"/>
          <p14:tracePt t="137218" x="3344863" y="3146425"/>
          <p14:tracePt t="137234" x="3344863" y="3132138"/>
          <p14:tracePt t="137320" x="3352800" y="3116263"/>
          <p14:tracePt t="137336" x="3360738" y="3108325"/>
          <p14:tracePt t="137353" x="3360738" y="3101975"/>
          <p14:tracePt t="137360" x="3368675" y="3078163"/>
          <p14:tracePt t="137369" x="3368675" y="3048000"/>
          <p14:tracePt t="137387" x="3368675" y="2979738"/>
          <p14:tracePt t="137403" x="3368675" y="2911475"/>
          <p14:tracePt t="137419" x="3352800" y="2841625"/>
          <p14:tracePt t="137435" x="3336925" y="2803525"/>
          <p14:tracePt t="137452" x="3322638" y="2765425"/>
          <p14:tracePt t="137468" x="3298825" y="2735263"/>
          <p14:tracePt t="137485" x="3298825" y="2727325"/>
          <p14:tracePt t="137501" x="3298825" y="2720975"/>
          <p14:tracePt t="137632" x="3298825" y="2705100"/>
          <p14:tracePt t="137649" x="3298825" y="2697163"/>
          <p14:tracePt t="137704" x="3306763" y="2682875"/>
          <p14:tracePt t="137720" x="3314700" y="2682875"/>
          <p14:tracePt t="137736" x="3322638" y="2667000"/>
          <p14:tracePt t="137744" x="3330575" y="2659063"/>
          <p14:tracePt t="137760" x="3336925" y="2651125"/>
          <p14:tracePt t="137848" x="3352800" y="2651125"/>
          <p14:tracePt t="138104" x="3368675" y="2651125"/>
          <p14:tracePt t="138113" x="3398838" y="2651125"/>
          <p14:tracePt t="138120" x="3421063" y="2651125"/>
          <p14:tracePt t="138134" x="3521075" y="2644775"/>
          <p14:tracePt t="138151" x="3641725" y="2644775"/>
          <p14:tracePt t="138151" x="3695700" y="2644775"/>
          <p14:tracePt t="138169" x="3725863" y="2644775"/>
          <p14:tracePt t="138184" x="3725863" y="2636838"/>
          <p14:tracePt t="138200" x="3717925" y="2651125"/>
          <p14:tracePt t="138296" x="3711575" y="2689225"/>
          <p14:tracePt t="138304" x="3687763" y="2705100"/>
          <p14:tracePt t="138316" x="3657600" y="2781300"/>
          <p14:tracePt t="138334" x="3635375" y="2873375"/>
          <p14:tracePt t="138350" x="3603625" y="3025775"/>
          <p14:tracePt t="138350" x="3573463" y="3108325"/>
          <p14:tracePt t="138370" x="3521075" y="3268663"/>
          <p14:tracePt t="138389" x="3482975" y="3330575"/>
          <p14:tracePt t="138400" x="3436938" y="3521075"/>
          <p14:tracePt t="138417" x="3406775" y="3635375"/>
          <p14:tracePt t="138435" x="3368675" y="3741738"/>
          <p14:tracePt t="138451" x="3360738" y="3848100"/>
          <p14:tracePt t="138467" x="3336925" y="3924300"/>
          <p14:tracePt t="138484" x="3336925" y="4030663"/>
          <p14:tracePt t="138500" x="3336925" y="4152900"/>
          <p14:tracePt t="138517" x="3322638" y="4275138"/>
          <p14:tracePt t="138534" x="3314700" y="4335463"/>
          <p14:tracePt t="138534" x="3298825" y="4381500"/>
          <p14:tracePt t="138553" x="3298825" y="4403725"/>
          <p14:tracePt t="138567" x="3292475" y="4457700"/>
          <p14:tracePt t="138567" x="3292475" y="4495800"/>
          <p14:tracePt t="138585" x="3276600" y="4587875"/>
          <p14:tracePt t="138602" x="3260725" y="4702175"/>
          <p14:tracePt t="138618" x="3222625" y="4838700"/>
          <p14:tracePt t="138635" x="3146425" y="5006975"/>
          <p14:tracePt t="138651" x="3108325" y="5151438"/>
          <p14:tracePt t="138667" x="3078163" y="5287963"/>
          <p14:tracePt t="138684" x="3040063" y="5394325"/>
          <p14:tracePt t="138700" x="3017838" y="5478463"/>
          <p14:tracePt t="138717" x="3017838" y="5546725"/>
          <p14:tracePt t="138734" x="3009900" y="5622925"/>
          <p14:tracePt t="138751" x="3009900" y="5707063"/>
          <p14:tracePt t="138766" x="3001963" y="5761038"/>
          <p14:tracePt t="138783" x="2994025" y="5775325"/>
          <p14:tracePt t="138800" x="2994025" y="5807075"/>
          <p14:tracePt t="138800" x="2979738" y="5813425"/>
          <p14:tracePt t="138817" x="2971800" y="5859463"/>
          <p14:tracePt t="138834" x="2955925" y="5935663"/>
          <p14:tracePt t="138851" x="2933700" y="6011863"/>
          <p14:tracePt t="138867" x="2911475" y="6088063"/>
          <p14:tracePt t="138883" x="2895600" y="6172200"/>
          <p14:tracePt t="138900" x="2895600" y="6226175"/>
          <p14:tracePt t="138917" x="2895600" y="6264275"/>
          <p14:tracePt t="138934" x="2895600" y="6270625"/>
          <p14:tracePt t="138949" x="2895600" y="6278563"/>
          <p14:tracePt t="138969" x="2895600" y="6286500"/>
          <p14:tracePt t="139032" x="2895600" y="6302375"/>
          <p14:tracePt t="139064" x="2895600" y="6316663"/>
          <p14:tracePt t="139096" x="2903538" y="6332538"/>
          <p14:tracePt t="139112" x="2903538" y="6346825"/>
          <p14:tracePt t="139120" x="2911475" y="6346825"/>
          <p14:tracePt t="139132" x="2911475" y="6354763"/>
          <p14:tracePt t="139149" x="2917825" y="6362700"/>
          <p14:tracePt t="139184" x="2917825" y="6370638"/>
          <p14:tracePt t="140112" x="2925763" y="6370638"/>
          <p14:tracePt t="140289" x="2933700" y="6370638"/>
          <p14:tracePt t="140304" x="2941638" y="6370638"/>
          <p14:tracePt t="140320" x="2949575" y="6362700"/>
          <p14:tracePt t="140368" x="2949575" y="6354763"/>
          <p14:tracePt t="141096" x="2949575" y="6346825"/>
          <p14:tracePt t="141114" x="2949575" y="6332538"/>
          <p14:tracePt t="141320" x="2949575" y="6324600"/>
          <p14:tracePt t="141344" x="2949575" y="6316663"/>
          <p14:tracePt t="141496" x="2955925" y="6308725"/>
          <p14:tracePt t="142257" x="2955925" y="6302375"/>
          <p14:tracePt t="142304" x="2955925" y="6294438"/>
          <p14:tracePt t="142320" x="2955925" y="6278563"/>
          <p14:tracePt t="142392" x="2955925" y="6270625"/>
          <p14:tracePt t="142401" x="2955925" y="6264275"/>
          <p14:tracePt t="142412" x="2955925" y="6248400"/>
          <p14:tracePt t="142429" x="2955925" y="6218238"/>
          <p14:tracePt t="142447" x="2955925" y="6202363"/>
          <p14:tracePt t="142463" x="2955925" y="6210300"/>
          <p14:tracePt t="142848" x="2955925" y="6218238"/>
          <p14:tracePt t="142864" x="2955925" y="6232525"/>
          <p14:tracePt t="142897" x="2955925" y="6240463"/>
          <p14:tracePt t="142920" x="2955925" y="6248400"/>
          <p14:tracePt t="142936" x="2955925" y="6264275"/>
          <p14:tracePt t="142953" x="2955925" y="6270625"/>
          <p14:tracePt t="142961" x="2955925" y="6278563"/>
          <p14:tracePt t="142968" x="2955925" y="6286500"/>
          <p14:tracePt t="142979" x="2955925" y="6302375"/>
          <p14:tracePt t="142995" x="2955925" y="6308725"/>
          <p14:tracePt t="143012" x="2955925" y="6316663"/>
          <p14:tracePt t="143029" x="2955925" y="6332538"/>
          <p14:tracePt t="143137" x="2955925" y="6346825"/>
          <p14:tracePt t="143177" x="2955925" y="6354763"/>
          <p14:tracePt t="143184" x="2963863" y="6370638"/>
          <p14:tracePt t="143209" x="2963863" y="6378575"/>
          <p14:tracePt t="143480" x="2971800" y="6400800"/>
          <p14:tracePt t="143488" x="2971800" y="6408738"/>
          <p14:tracePt t="143520" x="2971800" y="6416675"/>
          <p14:tracePt t="143673" x="2971800" y="6423025"/>
          <p14:tracePt t="143688" x="2971800" y="6416675"/>
          <p14:tracePt t="144096" x="2971800" y="6400800"/>
          <p14:tracePt t="144104" x="2971800" y="6378575"/>
          <p14:tracePt t="144113" x="2971800" y="6340475"/>
          <p14:tracePt t="144128" x="3001963" y="6103938"/>
          <p14:tracePt t="144146" x="3025775" y="5921375"/>
          <p14:tracePt t="144162" x="3025775" y="5730875"/>
          <p14:tracePt t="144179" x="3025775" y="5546725"/>
          <p14:tracePt t="144195" x="3048000" y="5356225"/>
          <p14:tracePt t="144211" x="3078163" y="5135563"/>
          <p14:tracePt t="144228" x="3124200" y="4906963"/>
          <p14:tracePt t="144245" x="3162300" y="4678363"/>
          <p14:tracePt t="144261" x="3162300" y="4465638"/>
          <p14:tracePt t="144278" x="3184525" y="4321175"/>
          <p14:tracePt t="144295" x="3200400" y="4206875"/>
          <p14:tracePt t="144311" x="3208338" y="4122738"/>
          <p14:tracePt t="144311" x="3222625" y="4076700"/>
          <p14:tracePt t="144330" x="3230563" y="3992563"/>
          <p14:tracePt t="144346" x="3246438" y="3916363"/>
          <p14:tracePt t="144362" x="3254375" y="3825875"/>
          <p14:tracePt t="144379" x="3276600" y="3725863"/>
          <p14:tracePt t="144396" x="3284538" y="3679825"/>
          <p14:tracePt t="144411" x="3298825" y="3649663"/>
          <p14:tracePt t="144428" x="3306763" y="3635375"/>
          <p14:tracePt t="144444" x="3322638" y="3603625"/>
          <p14:tracePt t="144461" x="3336925" y="3551238"/>
          <p14:tracePt t="144478" x="3360738" y="3475038"/>
          <p14:tracePt t="144494" x="3382963" y="3398838"/>
          <p14:tracePt t="144511" x="3382963" y="3344863"/>
          <p14:tracePt t="144511" x="3382963" y="3336925"/>
          <p14:tracePt t="144530" x="3382963" y="3330575"/>
          <p14:tracePt t="144546" x="3382963" y="3314700"/>
          <p14:tracePt t="144568" x="3375025" y="3292475"/>
          <p14:tracePt t="144577" x="3314700" y="3192463"/>
          <p14:tracePt t="144595" x="3268663" y="3094038"/>
          <p14:tracePt t="144611" x="3230563" y="2979738"/>
          <p14:tracePt t="144627" x="3208338" y="2827338"/>
          <p14:tracePt t="144644" x="3178175" y="2667000"/>
          <p14:tracePt t="144661" x="3170238" y="2568575"/>
          <p14:tracePt t="144678" x="3162300" y="2536825"/>
          <p14:tracePt t="144694" x="3162300" y="2522538"/>
          <p14:tracePt t="144710" x="3162300" y="2530475"/>
          <p14:tracePt t="144849" x="3170238" y="2544763"/>
          <p14:tracePt t="144856" x="3178175" y="2552700"/>
          <p14:tracePt t="144864" x="3192463" y="2552700"/>
          <p14:tracePt t="144920" x="3216275" y="2552700"/>
          <p14:tracePt t="144928" x="3230563" y="2552700"/>
          <p14:tracePt t="144943" x="3284538" y="2552700"/>
          <p14:tracePt t="144943" x="3322638" y="2552700"/>
          <p14:tracePt t="144962" x="3436938" y="2552700"/>
          <p14:tracePt t="144978" x="3551238" y="2552700"/>
          <p14:tracePt t="144995" x="3641725" y="2552700"/>
          <p14:tracePt t="145011" x="3695700" y="2552700"/>
          <p14:tracePt t="145027" x="3725863" y="2552700"/>
          <p14:tracePt t="145043" x="3741738" y="2552700"/>
          <p14:tracePt t="145059" x="3749675" y="2544763"/>
          <p14:tracePt t="145076" x="3756025" y="2536825"/>
          <p14:tracePt t="145092" x="3794125" y="2530475"/>
          <p14:tracePt t="145109" x="3848100" y="2530475"/>
          <p14:tracePt t="145126" x="3863975" y="2522538"/>
          <p14:tracePt t="145142" x="3856038" y="2522538"/>
          <p14:tracePt t="145280" x="3840163" y="2522538"/>
          <p14:tracePt t="145288" x="3832225" y="2522538"/>
          <p14:tracePt t="145296" x="3817938" y="2530475"/>
          <p14:tracePt t="145309" x="3779838" y="2530475"/>
          <p14:tracePt t="145328" x="3749675" y="2536825"/>
          <p14:tracePt t="145328" x="3725863" y="2536825"/>
          <p14:tracePt t="145346" x="3695700" y="2544763"/>
          <p14:tracePt t="145360" x="3581400" y="2560638"/>
          <p14:tracePt t="145378" x="3527425" y="2574925"/>
          <p14:tracePt t="145394" x="3475038" y="2574925"/>
          <p14:tracePt t="145411" x="3436938" y="2582863"/>
          <p14:tracePt t="145427" x="3406775" y="2582863"/>
          <p14:tracePt t="145443" x="3375025" y="2590800"/>
          <p14:tracePt t="145460" x="3360738" y="2590800"/>
          <p14:tracePt t="145477" x="3330575" y="2606675"/>
          <p14:tracePt t="145494" x="3292475" y="2606675"/>
          <p14:tracePt t="145511" x="3246438" y="2606675"/>
          <p14:tracePt t="145527" x="3208338" y="2606675"/>
          <p14:tracePt t="145543" x="3178175" y="2613025"/>
          <p14:tracePt t="145543" x="3170238" y="2613025"/>
          <p14:tracePt t="145563" x="3154363" y="2613025"/>
          <p14:tracePt t="145576" x="3132138" y="2613025"/>
          <p14:tracePt t="145593" x="3124200" y="2620963"/>
          <p14:tracePt t="145777" x="3132138" y="2620963"/>
          <p14:tracePt t="145848" x="3140075" y="2620963"/>
          <p14:tracePt t="145864" x="3146425" y="2620963"/>
          <p14:tracePt t="145874" x="3162300" y="2620963"/>
          <p14:tracePt t="145888" x="3178175" y="2620963"/>
          <p14:tracePt t="145897" x="3184525" y="2613025"/>
          <p14:tracePt t="145909" x="3222625" y="2606675"/>
          <p14:tracePt t="145927" x="3260725" y="2606675"/>
          <p14:tracePt t="145943" x="3314700" y="2606675"/>
          <p14:tracePt t="145943" x="3330575" y="2606675"/>
          <p14:tracePt t="145961" x="3360738" y="2606675"/>
          <p14:tracePt t="145978" x="3375025" y="2606675"/>
          <p14:tracePt t="145994" x="3429000" y="2606675"/>
          <p14:tracePt t="146010" x="3459163" y="2590800"/>
          <p14:tracePt t="146027" x="3513138" y="2590800"/>
          <p14:tracePt t="146042" x="3535363" y="2590800"/>
          <p14:tracePt t="146059" x="3543300" y="2590800"/>
          <p14:tracePt t="146075" x="3559175" y="2590800"/>
          <p14:tracePt t="146096" x="3565525" y="2582863"/>
          <p14:tracePt t="146145" x="3573463" y="2582863"/>
          <p14:tracePt t="146152" x="3581400" y="2582863"/>
          <p14:tracePt t="146161" x="3589338" y="2582863"/>
          <p14:tracePt t="146175" x="3603625" y="2582863"/>
          <p14:tracePt t="146193" x="3581400" y="2582863"/>
          <p14:tracePt t="146377" x="3565525" y="2582863"/>
          <p14:tracePt t="146394" x="3551238" y="2582863"/>
          <p14:tracePt t="146402" x="3535363" y="2582863"/>
          <p14:tracePt t="146410" x="3482975" y="2582863"/>
          <p14:tracePt t="146427" x="3436938" y="2582863"/>
          <p14:tracePt t="146443" x="3390900" y="2582863"/>
          <p14:tracePt t="146459" x="3360738" y="2582863"/>
          <p14:tracePt t="146476" x="3314700" y="2582863"/>
          <p14:tracePt t="146492" x="3284538" y="2582863"/>
          <p14:tracePt t="146509" x="3246438" y="2582863"/>
          <p14:tracePt t="146526" x="3238500" y="2582863"/>
          <p14:tracePt t="146541" x="3230563" y="2582863"/>
          <p14:tracePt t="146559" x="3222625" y="2582863"/>
          <p14:tracePt t="146574" x="3208338" y="2582863"/>
          <p14:tracePt t="146591" x="3192463" y="2590800"/>
          <p14:tracePt t="146591" x="3178175" y="2590800"/>
          <p14:tracePt t="146610" x="3170238" y="2590800"/>
          <p14:tracePt t="146625" x="3170238" y="2598738"/>
          <p14:tracePt t="146641" x="3192463" y="2598738"/>
          <p14:tracePt t="146753" x="3208338" y="2598738"/>
          <p14:tracePt t="146760" x="3230563" y="2598738"/>
          <p14:tracePt t="146774" x="3284538" y="2574925"/>
          <p14:tracePt t="146774" x="3314700" y="2560638"/>
          <p14:tracePt t="146795" x="3390900" y="2536825"/>
          <p14:tracePt t="146810" x="3505200" y="2522538"/>
          <p14:tracePt t="146826" x="3597275" y="2514600"/>
          <p14:tracePt t="146843" x="3641725" y="2514600"/>
          <p14:tracePt t="146859" x="3649663" y="2514600"/>
          <p14:tracePt t="146875" x="3649663" y="2522538"/>
          <p14:tracePt t="147017" x="3641725" y="2544763"/>
          <p14:tracePt t="147025" x="3619500" y="2568575"/>
          <p14:tracePt t="147032" x="3619500" y="2590800"/>
          <p14:tracePt t="147043" x="3581400" y="2659063"/>
          <p14:tracePt t="147059" x="3581400" y="2720975"/>
          <p14:tracePt t="147075" x="3559175" y="2811463"/>
          <p14:tracePt t="147092" x="3551238" y="2857500"/>
          <p14:tracePt t="147108" x="3535363" y="2979738"/>
          <p14:tracePt t="147125" x="3505200" y="3124200"/>
          <p14:tracePt t="147142" x="3489325" y="3322638"/>
          <p14:tracePt t="147158" x="3482975" y="3521075"/>
          <p14:tracePt t="147175" x="3467100" y="3695700"/>
          <p14:tracePt t="147175" x="3451225" y="3779838"/>
          <p14:tracePt t="147193" x="3436938" y="3870325"/>
          <p14:tracePt t="147208" x="3413125" y="4068763"/>
          <p14:tracePt t="147226" x="3406775" y="4175125"/>
          <p14:tracePt t="147242" x="3382963" y="4297363"/>
          <p14:tracePt t="147259" x="3360738" y="4427538"/>
          <p14:tracePt t="147275" x="3336925" y="4572000"/>
          <p14:tracePt t="147291" x="3298825" y="4702175"/>
          <p14:tracePt t="147308" x="3276600" y="4808538"/>
          <p14:tracePt t="147325" x="3254375" y="4876800"/>
          <p14:tracePt t="147341" x="3222625" y="4960938"/>
          <p14:tracePt t="147358" x="3178175" y="5051425"/>
          <p14:tracePt t="147375" x="3116263" y="5173663"/>
          <p14:tracePt t="147391" x="3048000" y="5326063"/>
          <p14:tracePt t="147410" x="3017838" y="5418138"/>
          <p14:tracePt t="147426" x="2994025" y="5486400"/>
          <p14:tracePt t="147442" x="2963863" y="5540375"/>
          <p14:tracePt t="147459" x="2933700" y="5600700"/>
          <p14:tracePt t="147475" x="2917825" y="5654675"/>
          <p14:tracePt t="147491" x="2903538" y="5707063"/>
          <p14:tracePt t="147508" x="2887663" y="5745163"/>
          <p14:tracePt t="147526" x="2865438" y="5813425"/>
          <p14:tracePt t="147541" x="2819400" y="5889625"/>
          <p14:tracePt t="147541" x="2811463" y="5943600"/>
          <p14:tracePt t="147561" x="2797175" y="5973763"/>
          <p14:tracePt t="147574" x="2773363" y="6073775"/>
          <p14:tracePt t="147591" x="2773363" y="6118225"/>
          <p14:tracePt t="147591" x="2773363" y="6134100"/>
          <p14:tracePt t="147610" x="2773363" y="6142038"/>
          <p14:tracePt t="147624" x="2759075" y="6156325"/>
          <p14:tracePt t="147642" x="2759075" y="6164263"/>
          <p14:tracePt t="147664" x="2759075" y="6172200"/>
          <p14:tracePt t="147675" x="2765425" y="6194425"/>
          <p14:tracePt t="147691" x="2765425" y="6218238"/>
          <p14:tracePt t="147708" x="2781300" y="6232525"/>
          <p14:tracePt t="147724" x="2789238" y="6248400"/>
          <p14:tracePt t="147753" x="2797175" y="6248400"/>
          <p14:tracePt t="147769" x="2811463" y="6270625"/>
          <p14:tracePt t="147777" x="2835275" y="6286500"/>
          <p14:tracePt t="147790" x="2865438" y="6316663"/>
          <p14:tracePt t="147790" x="2895600" y="6332538"/>
          <p14:tracePt t="147809" x="2917825" y="6354763"/>
          <p14:tracePt t="147809" x="2933700" y="6362700"/>
          <p14:tracePt t="147826" x="2941638" y="6378575"/>
          <p14:tracePt t="147840" x="2949575" y="6378575"/>
          <p14:tracePt t="147880" x="2963863" y="6384925"/>
          <p14:tracePt t="147889" x="2963863" y="6392863"/>
          <p14:tracePt t="147896" x="2987675" y="6408738"/>
          <p14:tracePt t="147907" x="2994025" y="6408738"/>
          <p14:tracePt t="147985" x="3001963" y="6408738"/>
          <p14:tracePt t="151655" x="3001963" y="6416675"/>
          <p14:tracePt t="151864" x="2994025" y="6416675"/>
          <p14:tracePt t="152073" x="2987675" y="6416675"/>
          <p14:tracePt t="156632" x="2987675" y="6423025"/>
          <p14:tracePt t="158243" x="2987675" y="6430963"/>
          <p14:tracePt t="159857" x="2979738" y="6423025"/>
          <p14:tracePt t="160688" x="2971800" y="6416675"/>
          <p14:tracePt t="160705" x="2971800" y="6408738"/>
          <p14:tracePt t="160720" x="2971800" y="6392863"/>
          <p14:tracePt t="160737" x="2971800" y="6384925"/>
          <p14:tracePt t="160752" x="2971800" y="6378575"/>
          <p14:tracePt t="160761" x="2971800" y="6370638"/>
          <p14:tracePt t="160777" x="2971800" y="6354763"/>
          <p14:tracePt t="160816" x="2979738" y="6340475"/>
          <p14:tracePt t="160841" x="2979738" y="6332538"/>
          <p14:tracePt t="160889" x="2979738" y="6324600"/>
          <p14:tracePt t="160905" x="2979738" y="6316663"/>
          <p14:tracePt t="161561" x="2979738" y="6308725"/>
          <p14:tracePt t="161569" x="2971800" y="6302375"/>
          <p14:tracePt t="161577" x="2971800" y="6294438"/>
          <p14:tracePt t="161594" x="2971800" y="6286500"/>
          <p14:tracePt t="161610" x="2971800" y="6278563"/>
          <p14:tracePt t="161627" x="2963863" y="6264275"/>
          <p14:tracePt t="161644" x="2963863" y="6256338"/>
          <p14:tracePt t="161673" x="2955925" y="6256338"/>
          <p14:tracePt t="161697" x="2955925" y="6248400"/>
          <p14:tracePt t="161705" x="2949575" y="6248400"/>
          <p14:tracePt t="161737" x="2941638" y="6240463"/>
          <p14:tracePt t="161745" x="2933700" y="6240463"/>
          <p14:tracePt t="161841" x="2917825" y="6240463"/>
          <p14:tracePt t="161873" x="2911475" y="6240463"/>
          <p14:tracePt t="161921" x="2903538" y="6248400"/>
          <p14:tracePt t="161929" x="2887663" y="6270625"/>
          <p14:tracePt t="161961" x="2879725" y="6278563"/>
          <p14:tracePt t="161985" x="2873375" y="6286500"/>
          <p14:tracePt t="161994" x="2865438" y="6294438"/>
          <p14:tracePt t="162017" x="2865438" y="6302375"/>
          <p14:tracePt t="162048" x="2857500" y="6308725"/>
          <p14:tracePt t="162064" x="2849563" y="6316663"/>
          <p14:tracePt t="162074" x="2849563" y="6324600"/>
          <p14:tracePt t="162089" x="2849563" y="6340475"/>
          <p14:tracePt t="162113" x="2849563" y="6346825"/>
          <p14:tracePt t="162137" x="2849563" y="6354763"/>
          <p14:tracePt t="162144" x="2849563" y="6362700"/>
          <p14:tracePt t="162161" x="2849563" y="6370638"/>
          <p14:tracePt t="162177" x="2865438" y="6392863"/>
          <p14:tracePt t="162194" x="2879725" y="6416675"/>
          <p14:tracePt t="162210" x="2895600" y="6430963"/>
          <p14:tracePt t="162227" x="2911475" y="6438900"/>
          <p14:tracePt t="162243" x="2941638" y="6446838"/>
          <p14:tracePt t="162259" x="2955925" y="6454775"/>
          <p14:tracePt t="162276" x="2979738" y="6454775"/>
          <p14:tracePt t="162293" x="3009900" y="6454775"/>
          <p14:tracePt t="162309" x="3025775" y="6454775"/>
          <p14:tracePt t="162325" x="3040063" y="6454775"/>
          <p14:tracePt t="162342" x="3048000" y="6454775"/>
          <p14:tracePt t="162359" x="3063875" y="6454775"/>
          <p14:tracePt t="162359" x="3070225" y="6454775"/>
          <p14:tracePt t="162378" x="3078163" y="6454775"/>
          <p14:tracePt t="162396" x="3086100" y="6454775"/>
          <p14:tracePt t="162410" x="3086100" y="6446838"/>
          <p14:tracePt t="162449" x="3086100" y="6438900"/>
          <p14:tracePt t="162457" x="3094038" y="6423025"/>
          <p14:tracePt t="162465" x="3094038" y="6416675"/>
          <p14:tracePt t="162476" x="3094038" y="6392863"/>
          <p14:tracePt t="162492" x="3094038" y="6384925"/>
          <p14:tracePt t="162509" x="3094038" y="6378575"/>
          <p14:tracePt t="162526" x="3094038" y="6370638"/>
          <p14:tracePt t="162569" x="3094038" y="6362700"/>
          <p14:tracePt t="162625" x="3094038" y="6354763"/>
          <p14:tracePt t="162632" x="3086100" y="6354763"/>
          <p14:tracePt t="162642" x="3078163" y="6346825"/>
          <p14:tracePt t="162658" x="3055938" y="6332538"/>
          <p14:tracePt t="162676" x="3040063" y="6324600"/>
          <p14:tracePt t="162692" x="3032125" y="6316663"/>
          <p14:tracePt t="162713" x="3025775" y="6316663"/>
          <p14:tracePt t="162745" x="3017838" y="6316663"/>
          <p14:tracePt t="162817" x="3017838" y="6308725"/>
          <p14:tracePt t="162833" x="3001963" y="6308725"/>
          <p14:tracePt t="162849" x="2994025" y="6308725"/>
          <p14:tracePt t="162857" x="2987675" y="6308725"/>
          <p14:tracePt t="162873" x="2979738" y="6308725"/>
          <p14:tracePt t="162881" x="2955925" y="6308725"/>
          <p14:tracePt t="162897" x="2949575" y="6324600"/>
          <p14:tracePt t="162913" x="2941638" y="6324600"/>
          <p14:tracePt t="162925" x="2933700" y="6340475"/>
          <p14:tracePt t="162942" x="2933700" y="6346825"/>
          <p14:tracePt t="162969" x="2933700" y="6354763"/>
          <p14:tracePt t="163153" x="2933700" y="6370638"/>
          <p14:tracePt t="163544" x="2933700" y="6378575"/>
          <p14:tracePt t="163745" x="2933700" y="6384925"/>
          <p14:tracePt t="163753" x="2933700" y="6400800"/>
          <p14:tracePt t="163760" x="2903538" y="6430963"/>
          <p14:tracePt t="163775" x="2879725" y="6454775"/>
          <p14:tracePt t="163791" x="2865438" y="6461125"/>
          <p14:tracePt t="163807" x="2835275" y="6469063"/>
          <p14:tracePt t="163824" x="2819400" y="6469063"/>
          <p14:tracePt t="163842" x="2789238" y="6477000"/>
          <p14:tracePt t="163859" x="2759075" y="6477000"/>
          <p14:tracePt t="163875" x="2727325" y="6477000"/>
          <p14:tracePt t="163891" x="2689225" y="6477000"/>
          <p14:tracePt t="163908" x="2613025" y="6477000"/>
          <p14:tracePt t="163924" x="2574925" y="6477000"/>
          <p14:tracePt t="163941" x="2544763" y="6477000"/>
          <p14:tracePt t="163958" x="2514600" y="6477000"/>
          <p14:tracePt t="163974" x="2454275" y="6477000"/>
          <p14:tracePt t="163991" x="2408238" y="6477000"/>
          <p14:tracePt t="163991" x="2384425" y="6477000"/>
          <p14:tracePt t="164010" x="2362200" y="6477000"/>
          <p14:tracePt t="164027" x="2339975" y="6477000"/>
          <p14:tracePt t="164042" x="2324100" y="6477000"/>
          <p14:tracePt t="164058" x="2293938" y="6477000"/>
          <p14:tracePt t="164075" x="2270125" y="6477000"/>
          <p14:tracePt t="164091" x="2255838" y="6477000"/>
          <p14:tracePt t="164108" x="2232025" y="6484938"/>
          <p14:tracePt t="164124" x="2225675" y="6484938"/>
          <p14:tracePt t="164140" x="2209800" y="6492875"/>
          <p14:tracePt t="164158" x="2187575" y="6492875"/>
          <p14:tracePt t="164174" x="2163763" y="6492875"/>
          <p14:tracePt t="164191" x="2149475" y="6499225"/>
          <p14:tracePt t="164207" x="2155825" y="6499225"/>
          <p14:tracePt t="164449" x="2171700" y="6499225"/>
          <p14:tracePt t="164457" x="2179638" y="6499225"/>
          <p14:tracePt t="164474" x="2193925" y="6499225"/>
          <p14:tracePt t="164953" x="2201863" y="6499225"/>
          <p14:tracePt t="164969" x="2209800" y="6499225"/>
          <p14:tracePt t="164977" x="2217738" y="6499225"/>
          <p14:tracePt t="164989" x="2225675" y="6499225"/>
          <p14:tracePt t="165007" x="2232025" y="6499225"/>
          <p14:tracePt t="165023" x="2247900" y="6499225"/>
          <p14:tracePt t="165042" x="2278063" y="6499225"/>
          <p14:tracePt t="165058" x="2316163" y="6499225"/>
          <p14:tracePt t="165074" x="2346325" y="6499225"/>
          <p14:tracePt t="165091" x="2370138" y="6499225"/>
          <p14:tracePt t="165107" x="2392363" y="6499225"/>
          <p14:tracePt t="165123" x="2408238" y="6499225"/>
          <p14:tracePt t="165139" x="2422525" y="6499225"/>
          <p14:tracePt t="165156" x="2438400" y="6499225"/>
          <p14:tracePt t="165173" x="2468563" y="6499225"/>
          <p14:tracePt t="165190" x="2522538" y="6499225"/>
          <p14:tracePt t="165207" x="2590800" y="6499225"/>
          <p14:tracePt t="165223" x="2659063" y="6499225"/>
          <p14:tracePt t="165223" x="2697163" y="6499225"/>
          <p14:tracePt t="165241" x="2743200" y="6499225"/>
          <p14:tracePt t="165258" x="2781300" y="6492875"/>
          <p14:tracePt t="165275" x="2819400" y="6484938"/>
          <p14:tracePt t="165290" x="2873375" y="6469063"/>
          <p14:tracePt t="165307" x="2925763" y="6469063"/>
          <p14:tracePt t="165324" x="2979738" y="6469063"/>
          <p14:tracePt t="165340" x="3001963" y="6454775"/>
          <p14:tracePt t="165356" x="3009900" y="6454775"/>
          <p14:tracePt t="165373" x="3025775" y="6454775"/>
          <p14:tracePt t="165390" x="3032125" y="6454775"/>
          <p14:tracePt t="165406" x="3048000" y="6454775"/>
          <p14:tracePt t="165422" x="3070225" y="6454775"/>
          <p14:tracePt t="165438" x="3094038" y="6454775"/>
          <p14:tracePt t="165455" x="3132138" y="6454775"/>
          <p14:tracePt t="165474" x="3154363" y="6446838"/>
          <p14:tracePt t="165490" x="3154363" y="6438900"/>
          <p14:tracePt t="165641" x="3154363" y="6430963"/>
          <p14:tracePt t="165657" x="3146425" y="6430963"/>
          <p14:tracePt t="165665" x="3146425" y="6416675"/>
          <p14:tracePt t="165690" x="3140075" y="6408738"/>
          <p14:tracePt t="165697" x="3108325" y="6378575"/>
          <p14:tracePt t="165706" x="3086100" y="6346825"/>
          <p14:tracePt t="165723" x="3040063" y="6302375"/>
          <p14:tracePt t="165739" x="3009900" y="6264275"/>
          <p14:tracePt t="165756" x="3001963" y="6248400"/>
          <p14:tracePt t="165772" x="2994025" y="6240463"/>
          <p14:tracePt t="165789" x="2994025" y="6248400"/>
          <p14:tracePt t="166009" x="2994025" y="6256338"/>
          <p14:tracePt t="166017" x="2994025" y="6264275"/>
          <p14:tracePt t="166025" x="2994025" y="6278563"/>
          <p14:tracePt t="166038" x="2994025" y="6294438"/>
          <p14:tracePt t="166055" x="3001963" y="6340475"/>
          <p14:tracePt t="166055" x="3001963" y="6346825"/>
          <p14:tracePt t="166074" x="3001963" y="6370638"/>
          <p14:tracePt t="166090" x="3001963" y="6378575"/>
          <p14:tracePt t="166107" x="3001963" y="6400800"/>
          <p14:tracePt t="166123" x="3001963" y="6423025"/>
          <p14:tracePt t="166139" x="3001963" y="6430963"/>
          <p14:tracePt t="166155" x="3001963" y="6446838"/>
          <p14:tracePt t="166173" x="3001963" y="6416675"/>
          <p14:tracePt t="166273" x="3001963" y="6370638"/>
          <p14:tracePt t="166281" x="2994025" y="6346825"/>
          <p14:tracePt t="166289" x="2994025" y="6316663"/>
          <p14:tracePt t="166306" x="2987675" y="6286500"/>
          <p14:tracePt t="166323" x="2987675" y="6248400"/>
          <p14:tracePt t="166339" x="2987675" y="6188075"/>
          <p14:tracePt t="166356" x="2987675" y="6096000"/>
          <p14:tracePt t="166372" x="3017838" y="5959475"/>
          <p14:tracePt t="166388" x="3040063" y="5791200"/>
          <p14:tracePt t="166405" x="3063875" y="5608638"/>
          <p14:tracePt t="166422" x="3063875" y="5448300"/>
          <p14:tracePt t="166438" x="3063875" y="5287963"/>
          <p14:tracePt t="166455" x="3063875" y="5105400"/>
          <p14:tracePt t="166455" x="3063875" y="5006975"/>
          <p14:tracePt t="166474" x="3063875" y="4816475"/>
          <p14:tracePt t="166490" x="3063875" y="4670425"/>
          <p14:tracePt t="166509" x="3063875" y="4541838"/>
          <p14:tracePt t="166523" x="3063875" y="4403725"/>
          <p14:tracePt t="166539" x="3063875" y="4267200"/>
          <p14:tracePt t="166555" x="3063875" y="4098925"/>
          <p14:tracePt t="166572" x="3063875" y="3978275"/>
          <p14:tracePt t="166588" x="3063875" y="3848100"/>
          <p14:tracePt t="166605" x="3063875" y="3749675"/>
          <p14:tracePt t="166622" x="3063875" y="3641725"/>
          <p14:tracePt t="166638" x="3063875" y="3527425"/>
          <p14:tracePt t="166655" x="3063875" y="3475038"/>
          <p14:tracePt t="166671" x="3063875" y="3451225"/>
          <p14:tracePt t="166688" x="3070225" y="3436938"/>
          <p14:tracePt t="166737" x="3086100" y="3429000"/>
          <p14:tracePt t="166745" x="3094038" y="3413125"/>
          <p14:tracePt t="166755" x="3132138" y="3360738"/>
          <p14:tracePt t="166771" x="3184525" y="3284538"/>
          <p14:tracePt t="166788" x="3254375" y="3154363"/>
          <p14:tracePt t="166805" x="3306763" y="3040063"/>
          <p14:tracePt t="166821" x="3352800" y="2933700"/>
          <p14:tracePt t="166838" x="3360738" y="2887663"/>
          <p14:tracePt t="166855" x="3368675" y="2841625"/>
          <p14:tracePt t="166871" x="3382963" y="2773363"/>
          <p14:tracePt t="166871" x="3406775" y="2713038"/>
          <p14:tracePt t="166890" x="3413125" y="2620963"/>
          <p14:tracePt t="166906" x="3451225" y="2530475"/>
          <p14:tracePt t="166922" x="3459163" y="2476500"/>
          <p14:tracePt t="166939" x="3459163" y="2468563"/>
          <p14:tracePt t="166955" x="3459163" y="2460625"/>
          <p14:tracePt t="167105" x="3451225" y="2460625"/>
          <p14:tracePt t="167137" x="3444875" y="2460625"/>
          <p14:tracePt t="167145" x="3436938" y="2460625"/>
          <p14:tracePt t="167155" x="3429000" y="2460625"/>
          <p14:tracePt t="167170" x="3421063" y="2460625"/>
          <p14:tracePt t="167187" x="3406775" y="2468563"/>
          <p14:tracePt t="167204" x="3398838" y="2484438"/>
          <p14:tracePt t="167220" x="3390900" y="2484438"/>
          <p14:tracePt t="167257" x="3382963" y="2484438"/>
          <p14:tracePt t="167297" x="3375025" y="2484438"/>
          <p14:tracePt t="167305" x="3344863" y="2484438"/>
          <p14:tracePt t="167322" x="3314700" y="2484438"/>
          <p14:tracePt t="167338" x="3306763" y="2492375"/>
          <p14:tracePt t="167354" x="3306763" y="2498725"/>
          <p14:tracePt t="167377" x="3284538" y="2498725"/>
          <p14:tracePt t="167387" x="3284538" y="2506663"/>
          <p14:tracePt t="167406" x="3276600" y="2506663"/>
          <p14:tracePt t="167420" x="3268663" y="2514600"/>
          <p14:tracePt t="167437" x="3260725" y="2522538"/>
          <p14:tracePt t="167465" x="3254375" y="2530475"/>
          <p14:tracePt t="167473" x="3254375" y="2536825"/>
          <p14:tracePt t="167487" x="3230563" y="2552700"/>
          <p14:tracePt t="167487" x="3222625" y="2552700"/>
          <p14:tracePt t="167506" x="3200400" y="2568575"/>
          <p14:tracePt t="167522" x="3178175" y="2568575"/>
          <p14:tracePt t="167539" x="3170238" y="2574925"/>
          <p14:tracePt t="167554" x="3154363" y="2574925"/>
          <p14:tracePt t="167571" x="3124200" y="2574925"/>
          <p14:tracePt t="167586" x="3116263" y="2574925"/>
          <p14:tracePt t="167604" x="3101975" y="2582863"/>
          <p14:tracePt t="167621" x="3094038" y="2598738"/>
          <p14:tracePt t="167637" x="3086100" y="2598738"/>
          <p14:tracePt t="167653" x="3094038" y="2598738"/>
          <p14:tracePt t="167761" x="3101975" y="2598738"/>
          <p14:tracePt t="167777" x="3108325" y="2598738"/>
          <p14:tracePt t="167785" x="3124200" y="2590800"/>
          <p14:tracePt t="167801" x="3132138" y="2590800"/>
          <p14:tracePt t="167817" x="3140075" y="2582863"/>
          <p14:tracePt t="167824" x="3146425" y="2582863"/>
          <p14:tracePt t="167841" x="3146425" y="2574925"/>
          <p14:tracePt t="167853" x="3162300" y="2568575"/>
          <p14:tracePt t="167870" x="3162300" y="2560638"/>
          <p14:tracePt t="167887" x="3178175" y="2552700"/>
          <p14:tracePt t="167903" x="3178175" y="2544763"/>
          <p14:tracePt t="167920" x="3184525" y="2544763"/>
          <p14:tracePt t="167937" x="3192463" y="2544763"/>
          <p14:tracePt t="167954" x="3200400" y="2544763"/>
          <p14:tracePt t="167971" x="3208338" y="2544763"/>
          <p14:tracePt t="168033" x="3222625" y="2544763"/>
          <p14:tracePt t="168048" x="3238500" y="2544763"/>
          <p14:tracePt t="168056" x="3254375" y="2544763"/>
          <p14:tracePt t="168070" x="3268663" y="2544763"/>
          <p14:tracePt t="168087" x="3284538" y="2544763"/>
          <p14:tracePt t="168105" x="3306763" y="2530475"/>
          <p14:tracePt t="168121" x="3330575" y="2530475"/>
          <p14:tracePt t="168138" x="3336925" y="2530475"/>
          <p14:tracePt t="168154" x="3352800" y="2530475"/>
          <p14:tracePt t="168171" x="3375025" y="2530475"/>
          <p14:tracePt t="168187" x="3421063" y="2530475"/>
          <p14:tracePt t="168204" x="3475038" y="2530475"/>
          <p14:tracePt t="168220" x="3513138" y="2530475"/>
          <p14:tracePt t="168237" x="3521075" y="2530475"/>
          <p14:tracePt t="168253" x="3527425" y="2522538"/>
          <p14:tracePt t="168273" x="3535363" y="2522538"/>
          <p14:tracePt t="168337" x="3543300" y="2522538"/>
          <p14:tracePt t="168353" x="3535363" y="2522538"/>
          <p14:tracePt t="168537" x="3521075" y="2522538"/>
          <p14:tracePt t="168545" x="3505200" y="2536825"/>
          <p14:tracePt t="168554" x="3482975" y="2552700"/>
          <p14:tracePt t="168571" x="3451225" y="2568575"/>
          <p14:tracePt t="168587" x="3413125" y="2582863"/>
          <p14:tracePt t="168604" x="3382963" y="2590800"/>
          <p14:tracePt t="168620" x="3368675" y="2598738"/>
          <p14:tracePt t="168637" x="3344863" y="2613025"/>
          <p14:tracePt t="168653" x="3330575" y="2628900"/>
          <p14:tracePt t="168669" x="3314700" y="2628900"/>
          <p14:tracePt t="168686" x="3298825" y="2628900"/>
          <p14:tracePt t="168703" x="3292475" y="2636838"/>
          <p14:tracePt t="168753" x="3298825" y="2636838"/>
          <p14:tracePt t="168849" x="3306763" y="2636838"/>
          <p14:tracePt t="168873" x="3322638" y="2636838"/>
          <p14:tracePt t="168881" x="3322638" y="2628900"/>
          <p14:tracePt t="168889" x="3330575" y="2628900"/>
          <p14:tracePt t="168905" x="3336925" y="2628900"/>
          <p14:tracePt t="168937" x="3344863" y="2628900"/>
          <p14:tracePt t="168953" x="3360738" y="2628900"/>
          <p14:tracePt t="168961" x="3368675" y="2628900"/>
          <p14:tracePt t="168970" x="3390900" y="2667000"/>
          <p14:tracePt t="168987" x="3421063" y="2735263"/>
          <p14:tracePt t="169003" x="3482975" y="2865438"/>
          <p14:tracePt t="169019" x="3543300" y="3040063"/>
          <p14:tracePt t="169036" x="3611563" y="3260725"/>
          <p14:tracePt t="169052" x="3687763" y="3551238"/>
          <p14:tracePt t="169069" x="3741738" y="3779838"/>
          <p14:tracePt t="169086" x="3741738" y="3978275"/>
          <p14:tracePt t="169102" x="3741738" y="4152900"/>
          <p14:tracePt t="169119" x="3741738" y="4321175"/>
          <p14:tracePt t="169136" x="3733800" y="4541838"/>
          <p14:tracePt t="169154" x="3717925" y="4640263"/>
          <p14:tracePt t="169170" x="3711575" y="4746625"/>
          <p14:tracePt t="169187" x="3711575" y="4816475"/>
          <p14:tracePt t="169203" x="3711575" y="4892675"/>
          <p14:tracePt t="169219" x="3711575" y="4953000"/>
          <p14:tracePt t="169236" x="3711575" y="4991100"/>
          <p14:tracePt t="169252" x="3711575" y="5045075"/>
          <p14:tracePt t="169269" x="3711575" y="5097463"/>
          <p14:tracePt t="169286" x="3725863" y="5159375"/>
          <p14:tracePt t="169302" x="3725863" y="5181600"/>
          <p14:tracePt t="169319" x="3733800" y="5203825"/>
          <p14:tracePt t="169336" x="3741738" y="5211763"/>
          <p14:tracePt t="169336" x="3749675" y="5219700"/>
          <p14:tracePt t="169354" x="3771900" y="5241925"/>
          <p14:tracePt t="169370" x="3779838" y="5287963"/>
          <p14:tracePt t="169387" x="3794125" y="5334000"/>
          <p14:tracePt t="169403" x="3794125" y="5364163"/>
          <p14:tracePt t="169419" x="3802063" y="5387975"/>
          <p14:tracePt t="169436" x="3802063" y="5394325"/>
          <p14:tracePt t="169451" x="3810000" y="5402263"/>
          <p14:tracePt t="169506" x="3810000" y="5410200"/>
          <p14:tracePt t="169512" x="3817938" y="5426075"/>
          <p14:tracePt t="169528" x="3817938" y="5440363"/>
          <p14:tracePt t="169537" x="3832225" y="5464175"/>
          <p14:tracePt t="169550" x="3848100" y="5508625"/>
          <p14:tracePt t="169550" x="3856038" y="5546725"/>
          <p14:tracePt t="169570" x="3856038" y="5554663"/>
          <p14:tracePt t="169584" x="3856038" y="5584825"/>
          <p14:tracePt t="169602" x="3856038" y="5592763"/>
          <p14:tracePt t="169617" x="3856038" y="5616575"/>
          <p14:tracePt t="169636" x="3856038" y="5638800"/>
          <p14:tracePt t="169652" x="3856038" y="5676900"/>
          <p14:tracePt t="169670" x="3856038" y="5707063"/>
          <p14:tracePt t="169686" x="3856038" y="5737225"/>
          <p14:tracePt t="169701" x="3856038" y="5775325"/>
          <p14:tracePt t="169718" x="3848100" y="5813425"/>
          <p14:tracePt t="169735" x="3840163" y="5845175"/>
          <p14:tracePt t="169752" x="3832225" y="5851525"/>
          <p14:tracePt t="169769" x="3832225" y="5859463"/>
          <p14:tracePt t="169785" x="3832225" y="5867400"/>
          <p14:tracePt t="169801" x="3832225" y="5859463"/>
          <p14:tracePt t="170009" x="3832225" y="5851525"/>
          <p14:tracePt t="170025" x="3832225" y="5845175"/>
          <p14:tracePt t="170041" x="3832225" y="5837238"/>
          <p14:tracePt t="170057" x="3832225" y="5829300"/>
          <p14:tracePt t="170065" x="3832225" y="5813425"/>
          <p14:tracePt t="170105" x="3832225" y="5807075"/>
          <p14:tracePt t="170129" x="3832225" y="5799138"/>
          <p14:tracePt t="170137" x="3832225" y="5791200"/>
          <p14:tracePt t="170151" x="3832225" y="5768975"/>
          <p14:tracePt t="170151" x="3832225" y="5761038"/>
          <p14:tracePt t="170170" x="3832225" y="5753100"/>
          <p14:tracePt t="170184" x="3832225" y="5737225"/>
          <p14:tracePt t="170202" x="3832225" y="5730875"/>
          <p14:tracePt t="170218" x="3832225" y="5715000"/>
          <p14:tracePt t="170241" x="3832225" y="5707063"/>
          <p14:tracePt t="170265" x="3832225" y="5699125"/>
          <p14:tracePt t="170273" x="3832225" y="5692775"/>
          <p14:tracePt t="170288" x="3832225" y="5684838"/>
          <p14:tracePt t="170299" x="3832225" y="5676900"/>
          <p14:tracePt t="170316" x="3832225" y="5661025"/>
          <p14:tracePt t="170333" x="3832225" y="5654675"/>
          <p14:tracePt t="170369" x="3832225" y="5646738"/>
          <p14:tracePt t="170377" x="3832225" y="5630863"/>
          <p14:tracePt t="170393" x="3832225" y="5622925"/>
          <p14:tracePt t="170403" x="3832225" y="5578475"/>
          <p14:tracePt t="170418" x="3832225" y="5546725"/>
          <p14:tracePt t="170435" x="3825875" y="5508625"/>
          <p14:tracePt t="170451" x="3817938" y="5502275"/>
          <p14:tracePt t="170467" x="3817938" y="5486400"/>
          <p14:tracePt t="170545" x="3817938" y="5470525"/>
          <p14:tracePt t="170553" x="3817938" y="5456238"/>
          <p14:tracePt t="170567" x="3817938" y="5440363"/>
          <p14:tracePt t="170584" x="3817938" y="5418138"/>
          <p14:tracePt t="170602" x="3817938" y="5372100"/>
          <p14:tracePt t="170618" x="3817938" y="5349875"/>
          <p14:tracePt t="170635" x="3817938" y="5341938"/>
          <p14:tracePt t="170650" x="3825875" y="5326063"/>
          <p14:tracePt t="170673" x="3825875" y="5318125"/>
          <p14:tracePt t="170684" x="3825875" y="5303838"/>
          <p14:tracePt t="170700" x="3832225" y="5257800"/>
          <p14:tracePt t="170717" x="3840163" y="5219700"/>
          <p14:tracePt t="170734" x="3840163" y="5203825"/>
          <p14:tracePt t="170750" x="3856038" y="5165725"/>
          <p14:tracePt t="170750" x="3863975" y="5159375"/>
          <p14:tracePt t="170770" x="3863975" y="5151438"/>
          <p14:tracePt t="170784" x="3863975" y="5097463"/>
          <p14:tracePt t="170801" x="3863975" y="5059363"/>
          <p14:tracePt t="170818" x="3863975" y="5029200"/>
          <p14:tracePt t="170835" x="3886200" y="4983163"/>
          <p14:tracePt t="170851" x="3894138" y="4930775"/>
          <p14:tracePt t="170867" x="3916363" y="4884738"/>
          <p14:tracePt t="170884" x="3916363" y="4854575"/>
          <p14:tracePt t="170901" x="3932238" y="4816475"/>
          <p14:tracePt t="170917" x="3940175" y="4778375"/>
          <p14:tracePt t="170934" x="3954463" y="4732338"/>
          <p14:tracePt t="170950" x="3984625" y="4670425"/>
          <p14:tracePt t="170967" x="3992563" y="4618038"/>
          <p14:tracePt t="170967" x="4000500" y="4594225"/>
          <p14:tracePt t="170986" x="4008438" y="4564063"/>
          <p14:tracePt t="171001" x="4022725" y="4549775"/>
          <p14:tracePt t="171018" x="4030663" y="4511675"/>
          <p14:tracePt t="171035" x="4038600" y="4479925"/>
          <p14:tracePt t="171050" x="4054475" y="4457700"/>
          <p14:tracePt t="171067" x="4068763" y="4441825"/>
          <p14:tracePt t="171083" x="4098925" y="4389438"/>
          <p14:tracePt t="171100" x="4106863" y="4373563"/>
          <p14:tracePt t="171117" x="4122738" y="4359275"/>
          <p14:tracePt t="171133" x="4137025" y="4321175"/>
          <p14:tracePt t="171150" x="4152900" y="4297363"/>
          <p14:tracePt t="171168" x="4168775" y="4283075"/>
          <p14:tracePt t="171184" x="4168775" y="4275138"/>
          <p14:tracePt t="171201" x="4183063" y="4251325"/>
          <p14:tracePt t="171218" x="4221163" y="4206875"/>
          <p14:tracePt t="171235" x="4251325" y="4175125"/>
          <p14:tracePt t="171251" x="4267200" y="4160838"/>
          <p14:tracePt t="171267" x="4289425" y="4122738"/>
          <p14:tracePt t="171284" x="4305300" y="4122738"/>
          <p14:tracePt t="171300" x="4313238" y="4106863"/>
          <p14:tracePt t="171317" x="4313238" y="4092575"/>
          <p14:tracePt t="171333" x="4321175" y="4092575"/>
          <p14:tracePt t="171349" x="4327525" y="4092575"/>
          <p14:tracePt t="171367" x="4343400" y="4084638"/>
          <p14:tracePt t="171383" x="4373563" y="4068763"/>
          <p14:tracePt t="171403" x="4397375" y="4060825"/>
          <p14:tracePt t="171419" x="4419600" y="4046538"/>
          <p14:tracePt t="171434" x="4435475" y="4038600"/>
          <p14:tracePt t="171451" x="4457700" y="4030663"/>
          <p14:tracePt t="171467" x="4479925" y="4016375"/>
          <p14:tracePt t="171483" x="4495800" y="4016375"/>
          <p14:tracePt t="171499" x="4511675" y="4000500"/>
          <p14:tracePt t="171517" x="4518025" y="4000500"/>
          <p14:tracePt t="171533" x="4525963" y="3992563"/>
          <p14:tracePt t="171549" x="4533900" y="3992563"/>
          <p14:tracePt t="171569" x="4541838" y="3992563"/>
          <p14:tracePt t="171583" x="4579938" y="3992563"/>
          <p14:tracePt t="171601" x="4610100" y="3984625"/>
          <p14:tracePt t="171618" x="4640263" y="3978275"/>
          <p14:tracePt t="171634" x="4678363" y="3962400"/>
          <p14:tracePt t="171651" x="4694238" y="3954463"/>
          <p14:tracePt t="171667" x="4708525" y="3954463"/>
          <p14:tracePt t="171683" x="4724400" y="3954463"/>
          <p14:tracePt t="171700" x="4732338" y="3954463"/>
          <p14:tracePt t="171716" x="4762500" y="3940175"/>
          <p14:tracePt t="171733" x="4778375" y="3940175"/>
          <p14:tracePt t="171753" x="4792663" y="3940175"/>
          <p14:tracePt t="171766" x="4830763" y="3924300"/>
          <p14:tracePt t="171783" x="4860925" y="3924300"/>
          <p14:tracePt t="171800" x="4937125" y="3908425"/>
          <p14:tracePt t="171818" x="4953000" y="3908425"/>
          <p14:tracePt t="171831" x="4983163" y="3902075"/>
          <p14:tracePt t="171850" x="4999038" y="3902075"/>
          <p14:tracePt t="171866" x="5006975" y="3902075"/>
          <p14:tracePt t="171883" x="5029200" y="3902075"/>
          <p14:tracePt t="171900" x="5037138" y="3886200"/>
          <p14:tracePt t="171916" x="5067300" y="3878263"/>
          <p14:tracePt t="171933" x="5097463" y="3878263"/>
          <p14:tracePt t="171949" x="5127625" y="3870325"/>
          <p14:tracePt t="171967" x="5151438" y="3870325"/>
          <p14:tracePt t="171983" x="5165725" y="3870325"/>
          <p14:tracePt t="172000" x="5197475" y="3856038"/>
          <p14:tracePt t="172018" x="5241925" y="3856038"/>
          <p14:tracePt t="172034" x="5280025" y="3856038"/>
          <p14:tracePt t="172050" x="5326063" y="3856038"/>
          <p14:tracePt t="172067" x="5334000" y="3856038"/>
          <p14:tracePt t="172082" x="5341938" y="3856038"/>
          <p14:tracePt t="172129" x="5356225" y="3856038"/>
          <p14:tracePt t="172145" x="5387975" y="3856038"/>
          <p14:tracePt t="172153" x="5410200" y="3856038"/>
          <p14:tracePt t="172165" x="5456238" y="3856038"/>
          <p14:tracePt t="172183" x="5494338" y="3840163"/>
          <p14:tracePt t="172199" x="5502275" y="3840163"/>
          <p14:tracePt t="172215" x="5508625" y="3840163"/>
          <p14:tracePt t="172257" x="5524500" y="3840163"/>
          <p14:tracePt t="172266" x="5540375" y="3840163"/>
          <p14:tracePt t="172273" x="5554663" y="3840163"/>
          <p14:tracePt t="172283" x="5578475" y="3840163"/>
          <p14:tracePt t="172299" x="5600700" y="3840163"/>
          <p14:tracePt t="172316" x="5630863" y="3840163"/>
          <p14:tracePt t="172332" x="5646738" y="3840163"/>
          <p14:tracePt t="172348" x="5654675" y="3840163"/>
          <p14:tracePt t="172365" x="5676900" y="3840163"/>
          <p14:tracePt t="172382" x="5692775" y="3840163"/>
          <p14:tracePt t="172398" x="5707063" y="3840163"/>
          <p14:tracePt t="172415" x="5722938" y="3840163"/>
          <p14:tracePt t="172432" x="5730875" y="3840163"/>
          <p14:tracePt t="172450" x="5753100" y="3840163"/>
          <p14:tracePt t="172467" x="5783263" y="3825875"/>
          <p14:tracePt t="172483" x="5813425" y="3825875"/>
          <p14:tracePt t="172501" x="5851525" y="3810000"/>
          <p14:tracePt t="172516" x="5889625" y="3802063"/>
          <p14:tracePt t="172533" x="5935663" y="3802063"/>
          <p14:tracePt t="172548" x="5959475" y="3802063"/>
          <p14:tracePt t="172566" x="5981700" y="3802063"/>
          <p14:tracePt t="172583" x="5997575" y="3802063"/>
          <p14:tracePt t="172625" x="6003925" y="3802063"/>
          <p14:tracePt t="172641" x="6011863" y="3802063"/>
          <p14:tracePt t="172649" x="6057900" y="3802063"/>
          <p14:tracePt t="172667" x="6096000" y="3802063"/>
          <p14:tracePt t="172682" x="6111875" y="3802063"/>
          <p14:tracePt t="172698" x="6118225" y="3802063"/>
          <p14:tracePt t="172715" x="6126163" y="3802063"/>
          <p14:tracePt t="172731" x="6134100" y="3802063"/>
          <p14:tracePt t="172748" x="6156325" y="3802063"/>
          <p14:tracePt t="172765" x="6180138" y="3802063"/>
          <p14:tracePt t="172782" x="6210300" y="3802063"/>
          <p14:tracePt t="172798" x="6248400" y="3802063"/>
          <p14:tracePt t="172815" x="6286500" y="3810000"/>
          <p14:tracePt t="172815" x="6316663" y="3810000"/>
          <p14:tracePt t="172834" x="6332538" y="3810000"/>
          <p14:tracePt t="172834" x="6354763" y="3810000"/>
          <p14:tracePt t="172850" x="6384925" y="3810000"/>
          <p14:tracePt t="172866" x="6423025" y="3810000"/>
          <p14:tracePt t="172883" x="6454775" y="3810000"/>
          <p14:tracePt t="172899" x="6477000" y="3810000"/>
          <p14:tracePt t="172916" x="6484938" y="3810000"/>
          <p14:tracePt t="172931" x="6499225" y="3810000"/>
          <p14:tracePt t="172953" x="6507163" y="3810000"/>
          <p14:tracePt t="172969" x="6515100" y="3810000"/>
          <p14:tracePt t="172981" x="6523038" y="3810000"/>
          <p14:tracePt t="172998" x="6530975" y="3810000"/>
          <p14:tracePt t="173457" x="6530975" y="3802063"/>
          <p14:tracePt t="173817" x="6530975" y="3794125"/>
          <p14:tracePt t="176246" x="6537325" y="3794125"/>
          <p14:tracePt t="177696" x="6530975" y="3794125"/>
          <p14:tracePt t="177699" x="6523038" y="3794125"/>
          <p14:tracePt t="177710" x="6492875" y="3810000"/>
          <p14:tracePt t="177729" x="6477000" y="3810000"/>
          <p14:tracePt t="177744" x="6461125" y="3810000"/>
          <p14:tracePt t="177762" x="6423025" y="3810000"/>
          <p14:tracePt t="177778" x="6392863" y="3810000"/>
          <p14:tracePt t="177794" x="6324600" y="3810000"/>
          <p14:tracePt t="177811" x="6240463" y="3810000"/>
          <p14:tracePt t="177827" x="6149975" y="3810000"/>
          <p14:tracePt t="177844" x="6049963" y="3810000"/>
          <p14:tracePt t="177860" x="6003925" y="3832225"/>
          <p14:tracePt t="177877" x="5973763" y="3832225"/>
          <p14:tracePt t="177894" x="5927725" y="3832225"/>
          <p14:tracePt t="177910" x="5883275" y="3832225"/>
          <p14:tracePt t="177927" x="5851525" y="3832225"/>
          <p14:tracePt t="177943" x="5807075" y="3832225"/>
          <p14:tracePt t="177943" x="5768975" y="3832225"/>
          <p14:tracePt t="177963" x="5684838" y="3832225"/>
          <p14:tracePt t="177978" x="5630863" y="3832225"/>
          <p14:tracePt t="177994" x="5570538" y="3832225"/>
          <p14:tracePt t="178011" x="5524500" y="3832225"/>
          <p14:tracePt t="178027" x="5470525" y="3848100"/>
          <p14:tracePt t="178044" x="5440363" y="3848100"/>
          <p14:tracePt t="178060" x="5418138" y="3848100"/>
          <p14:tracePt t="178076" x="5380038" y="3848100"/>
          <p14:tracePt t="178096" x="5372100" y="3848100"/>
          <p14:tracePt t="178109" x="5356225" y="3848100"/>
          <p14:tracePt t="178127" x="5287963" y="3863975"/>
          <p14:tracePt t="178127" x="5241925" y="3863975"/>
          <p14:tracePt t="178146" x="5227638" y="3870325"/>
          <p14:tracePt t="178158" x="5165725" y="3878263"/>
          <p14:tracePt t="178158" x="5135563" y="3894138"/>
          <p14:tracePt t="178177" x="5105400" y="3902075"/>
          <p14:tracePt t="178191" x="5045075" y="3924300"/>
          <p14:tracePt t="178210" x="5029200" y="3924300"/>
          <p14:tracePt t="178226" x="5013325" y="3932238"/>
          <p14:tracePt t="178242" x="5006975" y="3946525"/>
          <p14:tracePt t="178259" x="4991100" y="3962400"/>
          <p14:tracePt t="178275" x="4983163" y="3970338"/>
          <p14:tracePt t="178291" x="4968875" y="3984625"/>
          <p14:tracePt t="178308" x="4937125" y="3992563"/>
          <p14:tracePt t="178325" x="4930775" y="4000500"/>
          <p14:tracePt t="178341" x="4906963" y="4016375"/>
          <p14:tracePt t="178359" x="4876800" y="4030663"/>
          <p14:tracePt t="178378" x="4846638" y="4046538"/>
          <p14:tracePt t="178394" x="4822825" y="4060825"/>
          <p14:tracePt t="178410" x="4808538" y="4068763"/>
          <p14:tracePt t="178427" x="4792663" y="4068763"/>
          <p14:tracePt t="178442" x="4762500" y="4076700"/>
          <p14:tracePt t="178460" x="4740275" y="4092575"/>
          <p14:tracePt t="178476" x="4716463" y="4106863"/>
          <p14:tracePt t="178491" x="4686300" y="4122738"/>
          <p14:tracePt t="178509" x="4670425" y="4130675"/>
          <p14:tracePt t="178525" x="4664075" y="4137025"/>
          <p14:tracePt t="178542" x="4640263" y="4152900"/>
          <p14:tracePt t="178558" x="4632325" y="4168775"/>
          <p14:tracePt t="178558" x="4625975" y="4191000"/>
          <p14:tracePt t="178578" x="4602163" y="4221163"/>
          <p14:tracePt t="178595" x="4572000" y="4267200"/>
          <p14:tracePt t="178610" x="4533900" y="4305300"/>
          <p14:tracePt t="178627" x="4503738" y="4343400"/>
          <p14:tracePt t="178643" x="4479925" y="4381500"/>
          <p14:tracePt t="178659" x="4465638" y="4411663"/>
          <p14:tracePt t="178676" x="4449763" y="4457700"/>
          <p14:tracePt t="178692" x="4441825" y="4503738"/>
          <p14:tracePt t="178710" x="4427538" y="4533900"/>
          <p14:tracePt t="178726" x="4403725" y="4579938"/>
          <p14:tracePt t="178743" x="4389438" y="4610100"/>
          <p14:tracePt t="178759" x="4381500" y="4656138"/>
          <p14:tracePt t="178776" x="4373563" y="4702175"/>
          <p14:tracePt t="178794" x="4359275" y="4732338"/>
          <p14:tracePt t="178810" x="4359275" y="4762500"/>
          <p14:tracePt t="178826" x="4335463" y="4800600"/>
          <p14:tracePt t="178843" x="4321175" y="4830763"/>
          <p14:tracePt t="178859" x="4289425" y="4876800"/>
          <p14:tracePt t="178876" x="4267200" y="4922838"/>
          <p14:tracePt t="178893" x="4229100" y="4968875"/>
          <p14:tracePt t="178909" x="4213225" y="4999038"/>
          <p14:tracePt t="178926" x="4191000" y="5029200"/>
          <p14:tracePt t="178942" x="4152900" y="5075238"/>
          <p14:tracePt t="178959" x="4137025" y="5105400"/>
          <p14:tracePt t="178959" x="4130675" y="5135563"/>
          <p14:tracePt t="178978" x="4106863" y="5159375"/>
          <p14:tracePt t="178994" x="4106863" y="5173663"/>
          <p14:tracePt t="179009" x="4092575" y="5197475"/>
          <p14:tracePt t="179026" x="4092575" y="5219700"/>
          <p14:tracePt t="179042" x="4084638" y="5241925"/>
          <p14:tracePt t="179058" x="4068763" y="5257800"/>
          <p14:tracePt t="179075" x="4054475" y="5280025"/>
          <p14:tracePt t="179093" x="4038600" y="5295900"/>
          <p14:tracePt t="179109" x="4030663" y="5326063"/>
          <p14:tracePt t="179125" x="4016375" y="5356225"/>
          <p14:tracePt t="179142" x="4000500" y="5394325"/>
          <p14:tracePt t="179159" x="4000500" y="5418138"/>
          <p14:tracePt t="179159" x="3984625" y="5440363"/>
          <p14:tracePt t="179178" x="3978275" y="5456238"/>
          <p14:tracePt t="179193" x="3962400" y="5486400"/>
          <p14:tracePt t="179210" x="3946525" y="5502275"/>
          <p14:tracePt t="179226" x="3940175" y="5524500"/>
          <p14:tracePt t="179243" x="3932238" y="5532438"/>
          <p14:tracePt t="179259" x="3924300" y="5540375"/>
          <p14:tracePt t="179275" x="3902075" y="5562600"/>
          <p14:tracePt t="179292" x="3878263" y="5584825"/>
          <p14:tracePt t="179308" x="3856038" y="5600700"/>
          <p14:tracePt t="179325" x="3825875" y="5622925"/>
          <p14:tracePt t="179342" x="3810000" y="5638800"/>
          <p14:tracePt t="179358" x="3802063" y="5646738"/>
          <p14:tracePt t="179375" x="3802063" y="5661025"/>
          <p14:tracePt t="179395" x="3802063" y="5676900"/>
          <p14:tracePt t="179409" x="3802063" y="5684838"/>
          <p14:tracePt t="179481" x="3802063" y="5676900"/>
          <p14:tracePt t="179569" x="3802063" y="5668963"/>
          <p14:tracePt t="179577" x="3802063" y="5654675"/>
          <p14:tracePt t="179577" x="3802063" y="5638800"/>
          <p14:tracePt t="179594" x="3810000" y="5600700"/>
          <p14:tracePt t="179610" x="3825875" y="5554663"/>
          <p14:tracePt t="179626" x="3825875" y="5516563"/>
          <p14:tracePt t="179642" x="3840163" y="5448300"/>
          <p14:tracePt t="179659" x="3840163" y="5410200"/>
          <p14:tracePt t="179675" x="3840163" y="5380038"/>
          <p14:tracePt t="179692" x="3840163" y="5341938"/>
          <p14:tracePt t="179708" x="3856038" y="5311775"/>
          <p14:tracePt t="179725" x="3863975" y="5280025"/>
          <p14:tracePt t="179741" x="3863975" y="5249863"/>
          <p14:tracePt t="179758" x="3878263" y="5227638"/>
          <p14:tracePt t="179775" x="3894138" y="5189538"/>
          <p14:tracePt t="179791" x="3902075" y="5159375"/>
          <p14:tracePt t="179791" x="3916363" y="5135563"/>
          <p14:tracePt t="179810" x="3924300" y="5113338"/>
          <p14:tracePt t="179826" x="3932238" y="5075238"/>
          <p14:tracePt t="179842" x="3940175" y="5029200"/>
          <p14:tracePt t="179859" x="3954463" y="4975225"/>
          <p14:tracePt t="179876" x="3970338" y="4937125"/>
          <p14:tracePt t="179893" x="3984625" y="4892675"/>
          <p14:tracePt t="179909" x="3992563" y="4876800"/>
          <p14:tracePt t="179926" x="4000500" y="4846638"/>
          <p14:tracePt t="179942" x="4016375" y="4822825"/>
          <p14:tracePt t="179957" x="4016375" y="4792663"/>
          <p14:tracePt t="179975" x="4030663" y="4754563"/>
          <p14:tracePt t="179991" x="4054475" y="4724400"/>
          <p14:tracePt t="179991" x="4060825" y="4708525"/>
          <p14:tracePt t="180010" x="4068763" y="4702175"/>
          <p14:tracePt t="180025" x="4092575" y="4648200"/>
          <p14:tracePt t="180042" x="4098925" y="4632325"/>
          <p14:tracePt t="180058" x="4130675" y="4587875"/>
          <p14:tracePt t="180075" x="4152900" y="4541838"/>
          <p14:tracePt t="180091" x="4175125" y="4495800"/>
          <p14:tracePt t="180107" x="4191000" y="4435475"/>
          <p14:tracePt t="180124" x="4206875" y="4389438"/>
          <p14:tracePt t="180141" x="4213225" y="4359275"/>
          <p14:tracePt t="180158" x="4229100" y="4327525"/>
          <p14:tracePt t="180174" x="4259263" y="4297363"/>
          <p14:tracePt t="180191" x="4275138" y="4267200"/>
          <p14:tracePt t="180191" x="4283075" y="4237038"/>
          <p14:tracePt t="180210" x="4321175" y="4183063"/>
          <p14:tracePt t="180226" x="4389438" y="4106863"/>
          <p14:tracePt t="180242" x="4419600" y="4054475"/>
          <p14:tracePt t="180258" x="4495800" y="3962400"/>
          <p14:tracePt t="180275" x="4518025" y="3932238"/>
          <p14:tracePt t="180290" x="4533900" y="3908425"/>
          <p14:tracePt t="180307" x="4564063" y="3878263"/>
          <p14:tracePt t="180323" x="4572000" y="3870325"/>
          <p14:tracePt t="180340" x="4579938" y="3863975"/>
          <p14:tracePt t="180356" x="4587875" y="3856038"/>
          <p14:tracePt t="180374" x="4602163" y="3848100"/>
          <p14:tracePt t="180391" x="4618038" y="3832225"/>
          <p14:tracePt t="180406" x="4632325" y="3832225"/>
          <p14:tracePt t="180422" x="4656138" y="3817938"/>
          <p14:tracePt t="180422" x="4670425" y="3817938"/>
          <p14:tracePt t="180441" x="4686300" y="3802063"/>
          <p14:tracePt t="180441" x="4702175" y="3794125"/>
          <p14:tracePt t="180457" x="4732338" y="3787775"/>
          <p14:tracePt t="180474" x="4754563" y="3779838"/>
          <p14:tracePt t="180491" x="4770438" y="3779838"/>
          <p14:tracePt t="180507" x="4792663" y="3771900"/>
          <p14:tracePt t="180525" x="4822825" y="3763963"/>
          <p14:tracePt t="180540" x="4868863" y="3749675"/>
          <p14:tracePt t="180557" x="4906963" y="3741738"/>
          <p14:tracePt t="180574" x="4937125" y="3725863"/>
          <p14:tracePt t="180590" x="4991100" y="3717925"/>
          <p14:tracePt t="180590" x="5006975" y="3711575"/>
          <p14:tracePt t="180611" x="5045075" y="3711575"/>
          <p14:tracePt t="180626" x="5067300" y="3711575"/>
          <p14:tracePt t="180642" x="5083175" y="3695700"/>
          <p14:tracePt t="180657" x="5097463" y="3695700"/>
          <p14:tracePt t="180690" x="5105400" y="3695700"/>
          <p14:tracePt t="180697" x="5121275" y="3695700"/>
          <p14:tracePt t="180707" x="5197475" y="3695700"/>
          <p14:tracePt t="180724" x="5280025" y="3695700"/>
          <p14:tracePt t="180740" x="5364163" y="3711575"/>
          <p14:tracePt t="180757" x="5394325" y="3717925"/>
          <p14:tracePt t="180774" x="5426075" y="3717925"/>
          <p14:tracePt t="180790" x="5440363" y="3717925"/>
          <p14:tracePt t="180807" x="5478463" y="3717925"/>
          <p14:tracePt t="180807" x="5502275" y="3725863"/>
          <p14:tracePt t="180826" x="5546725" y="3725863"/>
          <p14:tracePt t="180842" x="5592763" y="3733800"/>
          <p14:tracePt t="180858" x="5616575" y="3733800"/>
          <p14:tracePt t="180874" x="5646738" y="3733800"/>
          <p14:tracePt t="180891" x="5661025" y="3733800"/>
          <p14:tracePt t="180907" x="5676900" y="3741738"/>
          <p14:tracePt t="180923" x="5699125" y="3741738"/>
          <p14:tracePt t="180940" x="5745163" y="3749675"/>
          <p14:tracePt t="180957" x="5791200" y="3749675"/>
          <p14:tracePt t="180974" x="5845175" y="3749675"/>
          <p14:tracePt t="180990" x="5875338" y="3749675"/>
          <p14:tracePt t="181006" x="5889625" y="3749675"/>
          <p14:tracePt t="181022" x="5897563" y="3749675"/>
          <p14:tracePt t="181039" x="5935663" y="3749675"/>
          <p14:tracePt t="181058" x="5965825" y="3749675"/>
          <p14:tracePt t="181074" x="6019800" y="3749675"/>
          <p14:tracePt t="181091" x="6073775" y="3763963"/>
          <p14:tracePt t="181107" x="6096000" y="3763963"/>
          <p14:tracePt t="181124" x="6103938" y="3763963"/>
          <p14:tracePt t="181139" x="6134100" y="3763963"/>
          <p14:tracePt t="181157" x="6149975" y="3763963"/>
          <p14:tracePt t="181173" x="6180138" y="3763963"/>
          <p14:tracePt t="181190" x="6210300" y="3763963"/>
          <p14:tracePt t="181207" x="6240463" y="3763963"/>
          <p14:tracePt t="181207" x="6264275" y="3763963"/>
          <p14:tracePt t="181226" x="6278563" y="3763963"/>
          <p14:tracePt t="181240" x="6294438" y="3763963"/>
          <p14:tracePt t="181257" x="6302375" y="3756025"/>
          <p14:tracePt t="181274" x="6316663" y="3756025"/>
          <p14:tracePt t="181290" x="6332538" y="3756025"/>
          <p14:tracePt t="181307" x="6346825" y="3749675"/>
          <p14:tracePt t="181323" x="6362700" y="3749675"/>
          <p14:tracePt t="181377" x="6378575" y="3749675"/>
          <p14:tracePt t="181425" x="6400800" y="3741738"/>
          <p14:tracePt t="181433" x="6408738" y="3741738"/>
          <p14:tracePt t="181449" x="6430963" y="3741738"/>
          <p14:tracePt t="181465" x="6438900" y="3733800"/>
          <p14:tracePt t="181474" x="6454775" y="3733800"/>
          <p14:tracePt t="181490" x="6507163" y="3733800"/>
          <p14:tracePt t="181507" x="6537325" y="3733800"/>
          <p14:tracePt t="181523" x="6561138" y="3733800"/>
          <p14:tracePt t="181539" x="6569075" y="3733800"/>
          <p14:tracePt t="181555" x="6583363" y="3733800"/>
          <p14:tracePt t="181585" x="6591300" y="3733800"/>
          <p14:tracePt t="181601" x="6599238" y="3733800"/>
          <p14:tracePt t="181617" x="6613525" y="3733800"/>
          <p14:tracePt t="181673" x="6621463" y="3733800"/>
          <p14:tracePt t="181681" x="6637338" y="3733800"/>
          <p14:tracePt t="181690" x="6659563" y="3733800"/>
          <p14:tracePt t="181707" x="6683375" y="3733800"/>
          <p14:tracePt t="181723" x="6689725" y="3733800"/>
          <p14:tracePt t="181739" x="6705600" y="3733800"/>
          <p14:tracePt t="181777" x="6721475" y="3733800"/>
          <p14:tracePt t="181785" x="6727825" y="3733800"/>
          <p14:tracePt t="181793" x="6743700" y="3733800"/>
          <p14:tracePt t="181806" x="6781800" y="3733800"/>
          <p14:tracePt t="181823" x="6789738" y="3733800"/>
          <p14:tracePt t="181857" x="6811963" y="3733800"/>
          <p14:tracePt t="181873" x="6842125" y="3733800"/>
          <p14:tracePt t="181881" x="6880225" y="3733800"/>
          <p14:tracePt t="181890" x="6911975" y="3741738"/>
          <p14:tracePt t="181907" x="6918325" y="3741738"/>
          <p14:tracePt t="181922" x="6934200" y="3741738"/>
          <p14:tracePt t="181939" x="6950075" y="3741738"/>
          <p14:tracePt t="182009" x="6964363" y="3741738"/>
          <p14:tracePt t="182017" x="6980238" y="3741738"/>
          <p14:tracePt t="182025" x="6994525" y="3749675"/>
          <p14:tracePt t="182038" x="7010400" y="3749675"/>
          <p14:tracePt t="182056" x="7026275" y="3749675"/>
          <p14:tracePt t="182090" x="7056438" y="3749675"/>
          <p14:tracePt t="182097" x="7078663" y="3749675"/>
          <p14:tracePt t="182107" x="7108825" y="3749675"/>
          <p14:tracePt t="182123" x="7124700" y="3749675"/>
          <p14:tracePt t="182177" x="7132638" y="3749675"/>
          <p14:tracePt t="182209" x="7140575" y="3749675"/>
          <p14:tracePt t="182329" x="7154863" y="3749675"/>
          <p14:tracePt t="182337" x="7170738" y="3749675"/>
          <p14:tracePt t="182345" x="7185025" y="3749675"/>
          <p14:tracePt t="182355" x="7216775" y="3741738"/>
          <p14:tracePt t="182372" x="7231063" y="3741738"/>
          <p14:tracePt t="182388" x="7246938" y="3733800"/>
          <p14:tracePt t="182407" x="7261225" y="3717925"/>
          <p14:tracePt t="182421" x="7299325" y="3687763"/>
          <p14:tracePt t="182438" x="7307263" y="3673475"/>
          <p14:tracePt t="182454" x="7331075" y="3649663"/>
          <p14:tracePt t="182454" x="7337425" y="3627438"/>
          <p14:tracePt t="182474" x="7353300" y="3597275"/>
          <p14:tracePt t="182490" x="7375525" y="3559175"/>
          <p14:tracePt t="182507" x="7399338" y="3497263"/>
          <p14:tracePt t="182524" x="7407275" y="3467100"/>
          <p14:tracePt t="182539" x="7421563" y="3413125"/>
          <p14:tracePt t="182555" x="7445375" y="3360738"/>
          <p14:tracePt t="182571" x="7445375" y="3306763"/>
          <p14:tracePt t="182587" x="7451725" y="3222625"/>
          <p14:tracePt t="182606" x="7459663" y="3162300"/>
          <p14:tracePt t="182621" x="7467600" y="3108325"/>
          <p14:tracePt t="182637" x="7475538" y="3078163"/>
          <p14:tracePt t="182654" x="7483475" y="3032125"/>
          <p14:tracePt t="182671" x="7483475" y="2987675"/>
          <p14:tracePt t="182687" x="7497763" y="2933700"/>
          <p14:tracePt t="182687" x="7497763" y="2911475"/>
          <p14:tracePt t="182705" x="7505700" y="2879725"/>
          <p14:tracePt t="182705" x="7505700" y="2857500"/>
          <p14:tracePt t="182721" x="7513638" y="2797175"/>
          <p14:tracePt t="182738" x="7521575" y="2765425"/>
          <p14:tracePt t="182754" x="7521575" y="2743200"/>
          <p14:tracePt t="182772" x="7521575" y="2727325"/>
          <p14:tracePt t="182788" x="7527925" y="2720975"/>
          <p14:tracePt t="182804" x="7527925" y="2713038"/>
          <p14:tracePt t="182821" x="7527925" y="2705100"/>
          <p14:tracePt t="182865" x="7527925" y="2697163"/>
          <p14:tracePt t="182873" x="7527925" y="2713038"/>
          <p14:tracePt t="183009" x="7527925" y="2720975"/>
          <p14:tracePt t="183017" x="7527925" y="2727325"/>
          <p14:tracePt t="183025" x="7527925" y="2735263"/>
          <p14:tracePt t="183037" x="7527925" y="2751138"/>
          <p14:tracePt t="183055" x="7527925" y="2765425"/>
          <p14:tracePt t="183055" x="7521575" y="2781300"/>
          <p14:tracePt t="183074" x="7521575" y="2789238"/>
          <p14:tracePt t="183088" x="7521575" y="2819400"/>
          <p14:tracePt t="183088" x="7521575" y="2841625"/>
          <p14:tracePt t="183106" x="7521575" y="2865438"/>
          <p14:tracePt t="183122" x="7521575" y="2895600"/>
          <p14:tracePt t="183139" x="7513638" y="2903538"/>
          <p14:tracePt t="183155" x="7505700" y="2911475"/>
          <p14:tracePt t="183171" x="7505700" y="2917825"/>
          <p14:tracePt t="183187" x="7505700" y="2925763"/>
          <p14:tracePt t="183204" x="7505700" y="2933700"/>
          <p14:tracePt t="183221" x="7505700" y="2941638"/>
          <p14:tracePt t="183241" x="7505700" y="2949575"/>
          <p14:tracePt t="183265" x="7505700" y="2963863"/>
          <p14:tracePt t="183289" x="7505700" y="2971800"/>
          <p14:tracePt t="183297" x="7505700" y="2979738"/>
          <p14:tracePt t="183306" x="7505700" y="3009900"/>
          <p14:tracePt t="183322" x="7505700" y="3025775"/>
          <p14:tracePt t="183338" x="7505700" y="3055938"/>
          <p14:tracePt t="183355" x="7505700" y="3086100"/>
          <p14:tracePt t="183371" x="7505700" y="3124200"/>
          <p14:tracePt t="183388" x="7505700" y="3162300"/>
          <p14:tracePt t="183407" x="7505700" y="3192463"/>
          <p14:tracePt t="183421" x="7505700" y="3222625"/>
          <p14:tracePt t="183438" x="7505700" y="3254375"/>
          <p14:tracePt t="183455" x="7505700" y="3268663"/>
          <p14:tracePt t="183470" x="7505700" y="3306763"/>
          <p14:tracePt t="183470" x="7505700" y="3322638"/>
          <p14:tracePt t="183490" x="7505700" y="3336925"/>
          <p14:tracePt t="183505" x="7521575" y="3382963"/>
          <p14:tracePt t="183523" x="7521575" y="3421063"/>
          <p14:tracePt t="183538" x="7521575" y="3444875"/>
          <p14:tracePt t="183555" x="7521575" y="3475038"/>
          <p14:tracePt t="183571" x="7521575" y="3497263"/>
          <p14:tracePt t="183588" x="7521575" y="3527425"/>
          <p14:tracePt t="183606" x="7535863" y="3559175"/>
          <p14:tracePt t="183621" x="7535863" y="3597275"/>
          <p14:tracePt t="183638" x="7535863" y="3611563"/>
          <p14:tracePt t="183654" x="7535863" y="3635375"/>
          <p14:tracePt t="183671" x="7535863" y="3649663"/>
          <p14:tracePt t="183687" x="7543800" y="3665538"/>
          <p14:tracePt t="183704" x="7543800" y="3679825"/>
          <p14:tracePt t="183721" x="7543800" y="3673475"/>
          <p14:tracePt t="183817" x="7551738" y="3649663"/>
          <p14:tracePt t="183825" x="7551738" y="3641725"/>
          <p14:tracePt t="183836" x="7559675" y="3589338"/>
          <p14:tracePt t="183854" x="7559675" y="3527425"/>
          <p14:tracePt t="183870" x="7559675" y="3459163"/>
          <p14:tracePt t="183870" x="7559675" y="3406775"/>
          <p14:tracePt t="183890" x="7559675" y="3368675"/>
          <p14:tracePt t="183903" x="7559675" y="3284538"/>
          <p14:tracePt t="183903" x="7559675" y="3238500"/>
          <p14:tracePt t="183922" x="7559675" y="3170238"/>
          <p14:tracePt t="183939" x="7535863" y="3078163"/>
          <p14:tracePt t="183954" x="7513638" y="3025775"/>
          <p14:tracePt t="183971" x="7489825" y="2963863"/>
          <p14:tracePt t="183987" x="7483475" y="2949575"/>
          <p14:tracePt t="184004" x="7475538" y="2941638"/>
          <p14:tracePt t="184089" x="7467600" y="2941638"/>
          <p14:tracePt t="184105" x="7451725" y="2941638"/>
          <p14:tracePt t="184121" x="7437438" y="2941638"/>
          <p14:tracePt t="184129" x="7429500" y="2941638"/>
          <p14:tracePt t="184138" x="7413625" y="2941638"/>
          <p14:tracePt t="184154" x="7391400" y="2955925"/>
          <p14:tracePt t="184171" x="7369175" y="3001963"/>
          <p14:tracePt t="184187" x="7345363" y="3040063"/>
          <p14:tracePt t="184204" x="7337425" y="3070225"/>
          <p14:tracePt t="184220" x="7323138" y="3086100"/>
          <p14:tracePt t="184237" x="7315200" y="3094038"/>
          <p14:tracePt t="184253" x="7315200" y="3101975"/>
          <p14:tracePt t="184273" x="7307263" y="3108325"/>
          <p14:tracePt t="184289" x="7299325" y="3116263"/>
          <p14:tracePt t="184303" x="7292975" y="3124200"/>
          <p14:tracePt t="184319" x="7285038" y="3132138"/>
          <p14:tracePt t="184337" x="7292975" y="3132138"/>
          <p14:tracePt t="184641" x="7315200" y="3132138"/>
          <p14:tracePt t="184649" x="7331075" y="3132138"/>
          <p14:tracePt t="184657" x="7345363" y="3132138"/>
          <p14:tracePt t="184670" x="7369175" y="3132138"/>
          <p14:tracePt t="184687" x="7391400" y="3132138"/>
          <p14:tracePt t="184702" x="7429500" y="3132138"/>
          <p14:tracePt t="184719" x="7497763" y="3132138"/>
          <p14:tracePt t="184738" x="7535863" y="3132138"/>
          <p14:tracePt t="184754" x="7581900" y="3132138"/>
          <p14:tracePt t="184770" x="7612063" y="3132138"/>
          <p14:tracePt t="184787" x="7635875" y="3132138"/>
          <p14:tracePt t="184804" x="7650163" y="3132138"/>
          <p14:tracePt t="184820" x="7688263" y="3132138"/>
          <p14:tracePt t="184836" x="7742238" y="3132138"/>
          <p14:tracePt t="184853" x="7794625" y="3132138"/>
          <p14:tracePt t="184870" x="7826375" y="3132138"/>
          <p14:tracePt t="184887" x="7840663" y="3132138"/>
          <p14:tracePt t="184903" x="7848600" y="3132138"/>
          <p14:tracePt t="184919" x="7848600" y="3124200"/>
          <p14:tracePt t="184937" x="7856538" y="3124200"/>
          <p14:tracePt t="184954" x="7870825" y="3124200"/>
          <p14:tracePt t="184970" x="7886700" y="3124200"/>
          <p14:tracePt t="185009" x="7902575" y="3124200"/>
          <p14:tracePt t="185065" x="7916863" y="3124200"/>
          <p14:tracePt t="185073" x="7940675" y="3124200"/>
          <p14:tracePt t="185086" x="7985125" y="3124200"/>
          <p14:tracePt t="185104" x="8016875" y="3124200"/>
          <p14:tracePt t="185119" x="8023225" y="3116263"/>
          <p14:tracePt t="185135" x="8023225" y="3108325"/>
          <p14:tracePt t="185209" x="8016875" y="3108325"/>
          <p14:tracePt t="185233" x="8008938" y="3108325"/>
          <p14:tracePt t="185241" x="8001000" y="3108325"/>
          <p14:tracePt t="185253" x="7978775" y="3108325"/>
          <p14:tracePt t="185269" x="7954963" y="3108325"/>
          <p14:tracePt t="185286" x="7924800" y="3108325"/>
          <p14:tracePt t="185303" x="7870825" y="3108325"/>
          <p14:tracePt t="185319" x="7802563" y="3108325"/>
          <p14:tracePt t="185319" x="7788275" y="3108325"/>
          <p14:tracePt t="185338" x="7764463" y="3108325"/>
          <p14:tracePt t="185354" x="7718425" y="3108325"/>
          <p14:tracePt t="185370" x="7696200" y="3108325"/>
          <p14:tracePt t="185386" x="7658100" y="3108325"/>
          <p14:tracePt t="185407" x="7620000" y="3108325"/>
          <p14:tracePt t="185419" x="7604125" y="3108325"/>
          <p14:tracePt t="185435" x="7573963" y="3108325"/>
          <p14:tracePt t="185452" x="7543800" y="3108325"/>
          <p14:tracePt t="185469" x="7505700" y="3108325"/>
          <p14:tracePt t="185486" x="7467600" y="3108325"/>
          <p14:tracePt t="185503" x="7421563" y="3108325"/>
          <p14:tracePt t="185519" x="7369175" y="3108325"/>
          <p14:tracePt t="185535" x="7323138" y="3108325"/>
          <p14:tracePt t="185551" x="7285038" y="3116263"/>
          <p14:tracePt t="185551" x="7261225" y="3124200"/>
          <p14:tracePt t="185570" x="7231063" y="3140075"/>
          <p14:tracePt t="185585" x="7178675" y="3140075"/>
          <p14:tracePt t="185604" x="7094538" y="3146425"/>
          <p14:tracePt t="185619" x="7064375" y="3146425"/>
          <p14:tracePt t="185636" x="7086600" y="3146425"/>
          <p14:tracePt t="185857" x="7124700" y="3146425"/>
          <p14:tracePt t="185865" x="7154863" y="3146425"/>
          <p14:tracePt t="185873" x="7192963" y="3146425"/>
          <p14:tracePt t="185885" x="7254875" y="3146425"/>
          <p14:tracePt t="185902" x="7292975" y="3146425"/>
          <p14:tracePt t="185919" x="7323138" y="3146425"/>
          <p14:tracePt t="185935" x="7337425" y="3146425"/>
          <p14:tracePt t="185935" x="7345363" y="3146425"/>
          <p14:tracePt t="185954" x="7375525" y="3146425"/>
          <p14:tracePt t="185970" x="7475538" y="3146425"/>
          <p14:tracePt t="185986" x="7604125" y="3146425"/>
          <p14:tracePt t="186003" x="7750175" y="3162300"/>
          <p14:tracePt t="186019" x="7832725" y="3170238"/>
          <p14:tracePt t="186036" x="7864475" y="3170238"/>
          <p14:tracePt t="186051" x="7870825" y="3170238"/>
          <p14:tracePt t="186080" x="7878763" y="3170238"/>
          <p14:tracePt t="186088" x="7886700" y="3170238"/>
          <p14:tracePt t="186101" x="7902575" y="3170238"/>
          <p14:tracePt t="186118" x="7924800" y="3154363"/>
          <p14:tracePt t="186134" x="7932738" y="3154363"/>
          <p14:tracePt t="186151" x="7940675" y="3154363"/>
          <p14:tracePt t="186168" x="7962900" y="3154363"/>
          <p14:tracePt t="186186" x="7970838" y="3154363"/>
          <p14:tracePt t="186201" x="7970838" y="3146425"/>
          <p14:tracePt t="186265" x="7970838" y="3140075"/>
          <p14:tracePt t="186273" x="7970838" y="3124200"/>
          <p14:tracePt t="186284" x="7947025" y="3124200"/>
          <p14:tracePt t="186301" x="7894638" y="3124200"/>
          <p14:tracePt t="186318" x="7856538" y="3124200"/>
          <p14:tracePt t="186335" x="7848600" y="3124200"/>
          <p14:tracePt t="186351" x="7832725" y="3124200"/>
          <p14:tracePt t="186368" x="7810500" y="3124200"/>
          <p14:tracePt t="186387" x="7764463" y="3124200"/>
          <p14:tracePt t="186403" x="7704138" y="3124200"/>
          <p14:tracePt t="186419" x="7650163" y="3124200"/>
          <p14:tracePt t="186435" x="7597775" y="3124200"/>
          <p14:tracePt t="186451" x="7551738" y="3108325"/>
          <p14:tracePt t="186468" x="7543800" y="3108325"/>
          <p14:tracePt t="186484" x="7513638" y="3108325"/>
          <p14:tracePt t="186501" x="7437438" y="3108325"/>
          <p14:tracePt t="186518" x="7353300" y="3108325"/>
          <p14:tracePt t="186535" x="7299325" y="3108325"/>
          <p14:tracePt t="186551" x="7208838" y="3124200"/>
          <p14:tracePt t="186551" x="7170738" y="3132138"/>
          <p14:tracePt t="186570" x="7154863" y="3132138"/>
          <p14:tracePt t="186570" x="7140575" y="3132138"/>
          <p14:tracePt t="186586" x="7102475" y="3146425"/>
          <p14:tracePt t="186602" x="7086600" y="3146425"/>
          <p14:tracePt t="186618" x="7056438" y="3146425"/>
          <p14:tracePt t="186635" x="7048500" y="3146425"/>
          <p14:tracePt t="186650" x="7064375" y="3146425"/>
          <p14:tracePt t="186841" x="7094538" y="3140075"/>
          <p14:tracePt t="186849" x="7140575" y="3132138"/>
          <p14:tracePt t="186857" x="7192963" y="3132138"/>
          <p14:tracePt t="186867" x="7292975" y="3132138"/>
          <p14:tracePt t="186884" x="7375525" y="3132138"/>
          <p14:tracePt t="186901" x="7413625" y="3108325"/>
          <p14:tracePt t="186917" x="7437438" y="3108325"/>
          <p14:tracePt t="186934" x="7445375" y="3094038"/>
          <p14:tracePt t="186950" x="7459663" y="3094038"/>
          <p14:tracePt t="186967" x="7497763" y="3094038"/>
          <p14:tracePt t="186967" x="7527925" y="3094038"/>
          <p14:tracePt t="186986" x="7566025" y="3094038"/>
          <p14:tracePt t="187002" x="7581900" y="3094038"/>
          <p14:tracePt t="187018" x="7620000" y="3070225"/>
          <p14:tracePt t="187035" x="7627938" y="3063875"/>
          <p14:tracePt t="187051" x="7635875" y="3055938"/>
          <p14:tracePt t="187066" x="7658100" y="3055938"/>
          <p14:tracePt t="187084" x="7688263" y="3055938"/>
          <p14:tracePt t="187100" x="7742238" y="3048000"/>
          <p14:tracePt t="187116" x="7832725" y="3063875"/>
          <p14:tracePt t="187134" x="7886700" y="3078163"/>
          <p14:tracePt t="187150" x="7924800" y="3094038"/>
          <p14:tracePt t="187167" x="7908925" y="3094038"/>
          <p14:tracePt t="187321" x="7902575" y="3094038"/>
          <p14:tracePt t="187329" x="7878763" y="3094038"/>
          <p14:tracePt t="187337" x="7848600" y="3094038"/>
          <p14:tracePt t="187350" x="7818438" y="3094038"/>
          <p14:tracePt t="187368" x="7780338" y="3094038"/>
          <p14:tracePt t="187384" x="7696200" y="3094038"/>
          <p14:tracePt t="187402" x="7627938" y="3094038"/>
          <p14:tracePt t="187418" x="7527925" y="3094038"/>
          <p14:tracePt t="187434" x="7445375" y="3078163"/>
          <p14:tracePt t="187450" x="7407275" y="3078163"/>
          <p14:tracePt t="187467" x="7383463" y="3078163"/>
          <p14:tracePt t="187484" x="7353300" y="3078163"/>
          <p14:tracePt t="187500" x="7323138" y="3078163"/>
          <p14:tracePt t="187518" x="7269163" y="3078163"/>
          <p14:tracePt t="187534" x="7185025" y="3078163"/>
          <p14:tracePt t="187549" x="7132638" y="3078163"/>
          <p14:tracePt t="187566" x="7094538" y="3078163"/>
          <p14:tracePt t="187583" x="7078663" y="3078163"/>
          <p14:tracePt t="187600" x="7086600" y="3078163"/>
          <p14:tracePt t="187913" x="7094538" y="3078163"/>
          <p14:tracePt t="187929" x="7102475" y="3078163"/>
          <p14:tracePt t="187953" x="7116763" y="3078163"/>
          <p14:tracePt t="187969" x="7132638" y="3078163"/>
          <p14:tracePt t="187985" x="7146925" y="3078163"/>
          <p14:tracePt t="187993" x="7178675" y="3078163"/>
          <p14:tracePt t="188001" x="7200900" y="3086100"/>
          <p14:tracePt t="188018" x="7208838" y="3086100"/>
          <p14:tracePt t="188033" x="7208838" y="3094038"/>
          <p14:tracePt t="188905" x="7208838" y="3101975"/>
          <p14:tracePt t="188937" x="7208838" y="3108325"/>
          <p14:tracePt t="188953" x="7208838" y="3116263"/>
          <p14:tracePt t="188961" x="7200900" y="3124200"/>
          <p14:tracePt t="188969" x="7200900" y="3140075"/>
          <p14:tracePt t="188981" x="7185025" y="3154363"/>
          <p14:tracePt t="188999" x="7178675" y="3184525"/>
          <p14:tracePt t="189016" x="7170738" y="3208338"/>
          <p14:tracePt t="189016" x="7154863" y="3230563"/>
          <p14:tracePt t="189035" x="7154863" y="3254375"/>
          <p14:tracePt t="189047" x="7124700" y="3298825"/>
          <p14:tracePt t="189047" x="7102475" y="3330575"/>
          <p14:tracePt t="189065" x="7056438" y="3382963"/>
          <p14:tracePt t="189082" x="6988175" y="3475038"/>
          <p14:tracePt t="189100" x="6918325" y="3543300"/>
          <p14:tracePt t="189116" x="6880225" y="3573463"/>
          <p14:tracePt t="189132" x="6858000" y="3603625"/>
          <p14:tracePt t="189148" x="6850063" y="3627438"/>
          <p14:tracePt t="189165" x="6811963" y="3649663"/>
          <p14:tracePt t="189182" x="6773863" y="3665538"/>
          <p14:tracePt t="189198" x="6689725" y="3703638"/>
          <p14:tracePt t="189215" x="6651625" y="3703638"/>
          <p14:tracePt t="189215" x="6613525" y="3703638"/>
          <p14:tracePt t="189234" x="6561138" y="3703638"/>
          <p14:tracePt t="189250" x="6507163" y="3703638"/>
          <p14:tracePt t="189266" x="6454775" y="3703638"/>
          <p14:tracePt t="189282" x="6423025" y="3703638"/>
          <p14:tracePt t="189299" x="6384925" y="3703638"/>
          <p14:tracePt t="189316" x="6332538" y="3711575"/>
          <p14:tracePt t="189332" x="6302375" y="3725863"/>
          <p14:tracePt t="189348" x="6270625" y="3725863"/>
          <p14:tracePt t="189365" x="6226175" y="3725863"/>
          <p14:tracePt t="189382" x="6126163" y="3725863"/>
          <p14:tracePt t="189404" x="6111875" y="3725863"/>
          <p14:tracePt t="189415" x="6103938" y="3725863"/>
          <p14:tracePt t="189431" x="6096000" y="3725863"/>
          <p14:tracePt t="189448" x="6096000" y="3733800"/>
          <p14:tracePt t="189817" x="6111875" y="3733800"/>
          <p14:tracePt t="190735" x="6118225" y="3733800"/>
          <p14:tracePt t="190905" x="6126163" y="3733800"/>
          <p14:tracePt t="190914" x="6134100" y="3733800"/>
          <p14:tracePt t="190937" x="6142038" y="3733800"/>
          <p14:tracePt t="190953" x="6149975" y="3733800"/>
          <p14:tracePt t="190969" x="6156325" y="3733800"/>
          <p14:tracePt t="190985" x="6164263" y="3733800"/>
          <p14:tracePt t="190993" x="6180138" y="3733800"/>
          <p14:tracePt t="191009" x="6194425" y="3733800"/>
          <p14:tracePt t="191017" x="6210300" y="3733800"/>
          <p14:tracePt t="191033" x="6226175" y="3733800"/>
          <p14:tracePt t="191047" x="6248400" y="3725863"/>
          <p14:tracePt t="191063" x="6256338" y="3725863"/>
          <p14:tracePt t="191079" x="6278563" y="3725863"/>
          <p14:tracePt t="191100" x="6286500" y="3725863"/>
          <p14:tracePt t="191114" x="6294438" y="3725863"/>
          <p14:tracePt t="191129" x="6302375" y="3725863"/>
          <p14:tracePt t="191146" x="6324600" y="3725863"/>
          <p14:tracePt t="191163" x="6384925" y="3725863"/>
          <p14:tracePt t="191179" x="6461125" y="3733800"/>
          <p14:tracePt t="191195" x="6507163" y="3741738"/>
          <p14:tracePt t="191213" x="6530975" y="3741738"/>
          <p14:tracePt t="191230" x="6537325" y="3741738"/>
          <p14:tracePt t="191246" x="6545263" y="3741738"/>
          <p14:tracePt t="191262" x="6561138" y="3741738"/>
          <p14:tracePt t="191279" x="6651625" y="3756025"/>
          <p14:tracePt t="191298" x="6659563" y="3756025"/>
          <p14:tracePt t="191314" x="6683375" y="3771900"/>
          <p14:tracePt t="191337" x="6705600" y="3787775"/>
          <p14:tracePt t="191353" x="6713538" y="3794125"/>
          <p14:tracePt t="191363" x="6743700" y="3802063"/>
          <p14:tracePt t="191380" x="6773863" y="3817938"/>
          <p14:tracePt t="191399" x="6819900" y="3825875"/>
          <p14:tracePt t="191413" x="6842125" y="3825875"/>
          <p14:tracePt t="191430" x="6873875" y="3832225"/>
          <p14:tracePt t="191447" x="6888163" y="3832225"/>
          <p14:tracePt t="191463" x="6896100" y="3832225"/>
          <p14:tracePt t="191479" x="6904038" y="3832225"/>
          <p14:tracePt t="191498" x="6918325" y="3832225"/>
          <p14:tracePt t="191514" x="6950075" y="3832225"/>
          <p14:tracePt t="191530" x="6972300" y="3832225"/>
          <p14:tracePt t="191546" x="6994525" y="3832225"/>
          <p14:tracePt t="191563" x="7010400" y="3832225"/>
          <p14:tracePt t="191584" x="7032625" y="3832225"/>
          <p14:tracePt t="191600" x="7040563" y="3832225"/>
          <p14:tracePt t="191616" x="7056438" y="3832225"/>
          <p14:tracePt t="191632" x="7064375" y="3825875"/>
          <p14:tracePt t="191645" x="7086600" y="3825875"/>
          <p14:tracePt t="191663" x="7108825" y="3825875"/>
          <p14:tracePt t="191680" x="7146925" y="3810000"/>
          <p14:tracePt t="191697" x="7162800" y="3810000"/>
          <p14:tracePt t="191714" x="7178675" y="3810000"/>
          <p14:tracePt t="191730" x="7192963" y="3802063"/>
          <p14:tracePt t="191747" x="7216775" y="3794125"/>
          <p14:tracePt t="191763" x="7239000" y="3779838"/>
          <p14:tracePt t="191779" x="7285038" y="3779838"/>
          <p14:tracePt t="191796" x="7307263" y="3763963"/>
          <p14:tracePt t="191812" x="7331075" y="3763963"/>
          <p14:tracePt t="191829" x="7345363" y="3763963"/>
          <p14:tracePt t="191846" x="7369175" y="3749675"/>
          <p14:tracePt t="191862" x="7391400" y="3749675"/>
          <p14:tracePt t="191879" x="7407275" y="3749675"/>
          <p14:tracePt t="191905" x="7413625" y="3749675"/>
          <p14:tracePt t="193091" x="7407275" y="3756025"/>
          <p14:tracePt t="194391" x="7399338" y="3756025"/>
          <p14:tracePt t="194881" x="7391400" y="3756025"/>
          <p14:tracePt t="194889" x="7383463" y="3756025"/>
          <p14:tracePt t="194897" x="7383463" y="3749675"/>
          <p14:tracePt t="194909" x="7369175" y="3725863"/>
          <p14:tracePt t="194926" x="7369175" y="3687763"/>
          <p14:tracePt t="194943" x="7345363" y="3635375"/>
          <p14:tracePt t="194959" x="7315200" y="3559175"/>
          <p14:tracePt t="194977" x="7292975" y="3489325"/>
          <p14:tracePt t="194994" x="7277100" y="3444875"/>
          <p14:tracePt t="195010" x="7261225" y="3406775"/>
          <p14:tracePt t="195027" x="7246938" y="3382963"/>
          <p14:tracePt t="195042" x="7239000" y="3352800"/>
          <p14:tracePt t="195058" x="7223125" y="3336925"/>
          <p14:tracePt t="195075" x="7208838" y="3322638"/>
          <p14:tracePt t="195091" x="7192963" y="3298825"/>
          <p14:tracePt t="195108" x="7185025" y="3268663"/>
          <p14:tracePt t="195125" x="7162800" y="3238500"/>
          <p14:tracePt t="195141" x="7146925" y="3216275"/>
          <p14:tracePt t="195158" x="7140575" y="3208338"/>
          <p14:tracePt t="195185" x="7132638" y="3208338"/>
          <p14:tracePt t="195257" x="7124700" y="3208338"/>
          <p14:tracePt t="195265" x="7116763" y="3208338"/>
          <p14:tracePt t="195275" x="7108825" y="3208338"/>
          <p14:tracePt t="195292" x="7094538" y="3208338"/>
          <p14:tracePt t="195313" x="7086600" y="3208338"/>
          <p14:tracePt t="195385" x="7094538" y="3208338"/>
          <p14:tracePt t="195489" x="7102475" y="3208338"/>
          <p14:tracePt t="195497" x="7108825" y="3208338"/>
          <p14:tracePt t="195507" x="7124700" y="3208338"/>
          <p14:tracePt t="195525" x="7170738" y="3208338"/>
          <p14:tracePt t="195542" x="7216775" y="3208338"/>
          <p14:tracePt t="195559" x="7246938" y="3208338"/>
          <p14:tracePt t="195576" x="7292975" y="3192463"/>
          <p14:tracePt t="195592" x="7331075" y="3184525"/>
          <p14:tracePt t="195592" x="7337425" y="3184525"/>
          <p14:tracePt t="195611" x="7375525" y="3170238"/>
          <p14:tracePt t="195627" x="7413625" y="3154363"/>
          <p14:tracePt t="195643" x="7489825" y="3116263"/>
          <p14:tracePt t="195659" x="7566025" y="3094038"/>
          <p14:tracePt t="195676" x="7612063" y="3086100"/>
          <p14:tracePt t="195692" x="7642225" y="3070225"/>
          <p14:tracePt t="195708" x="7650163" y="3070225"/>
          <p14:tracePt t="195725" x="7658100" y="3070225"/>
          <p14:tracePt t="195741" x="7688263" y="3070225"/>
          <p14:tracePt t="195758" x="7764463" y="3070225"/>
          <p14:tracePt t="195775" x="7840663" y="3070225"/>
          <p14:tracePt t="195775" x="7864475" y="3070225"/>
          <p14:tracePt t="195794" x="7916863" y="3070225"/>
          <p14:tracePt t="195810" x="7947025" y="3070225"/>
          <p14:tracePt t="195826" x="7993063" y="3070225"/>
          <p14:tracePt t="195843" x="8085138" y="3070225"/>
          <p14:tracePt t="195859" x="8183563" y="3070225"/>
          <p14:tracePt t="195876" x="8275638" y="3070225"/>
          <p14:tracePt t="195892" x="8328025" y="3070225"/>
          <p14:tracePt t="195908" x="8328025" y="3063875"/>
          <p14:tracePt t="196025" x="8328025" y="3055938"/>
          <p14:tracePt t="196033" x="8328025" y="3048000"/>
          <p14:tracePt t="196049" x="8328025" y="3032125"/>
          <p14:tracePt t="196059" x="8289925" y="3032125"/>
          <p14:tracePt t="196075" x="8245475" y="3032125"/>
          <p14:tracePt t="196092" x="8207375" y="3032125"/>
          <p14:tracePt t="196109" x="8175625" y="3032125"/>
          <p14:tracePt t="196125" x="8137525" y="3032125"/>
          <p14:tracePt t="196141" x="8039100" y="3032125"/>
          <p14:tracePt t="196158" x="7916863" y="3032125"/>
          <p14:tracePt t="196175" x="7772400" y="3009900"/>
          <p14:tracePt t="196191" x="7650163" y="3001963"/>
          <p14:tracePt t="196191" x="7597775" y="3001963"/>
          <p14:tracePt t="196210" x="7513638" y="3001963"/>
          <p14:tracePt t="196226" x="7451725" y="3001963"/>
          <p14:tracePt t="196242" x="7421563" y="3001963"/>
          <p14:tracePt t="196259" x="7375525" y="3001963"/>
          <p14:tracePt t="196275" x="7299325" y="3001963"/>
          <p14:tracePt t="196291" x="7216775" y="2994025"/>
          <p14:tracePt t="196309" x="7192963" y="2994025"/>
          <p14:tracePt t="196326" x="7178675" y="2994025"/>
          <p14:tracePt t="196340" x="7162800" y="2994025"/>
          <p14:tracePt t="196356" x="7140575" y="2994025"/>
          <p14:tracePt t="196375" x="7116763" y="2987675"/>
          <p14:tracePt t="196391" x="7094538" y="2987675"/>
          <p14:tracePt t="196391" x="7070725" y="2987675"/>
          <p14:tracePt t="196410" x="7064375" y="2987675"/>
          <p14:tracePt t="196449" x="7056438" y="2987675"/>
          <p14:tracePt t="196458" x="7040563" y="2987675"/>
          <p14:tracePt t="196465" x="7026275" y="2987675"/>
          <p14:tracePt t="196475" x="6972300" y="2987675"/>
          <p14:tracePt t="196491" x="6942138" y="2987675"/>
          <p14:tracePt t="196508" x="6950075" y="2987675"/>
          <p14:tracePt t="196625" x="6964363" y="2987675"/>
          <p14:tracePt t="196633" x="6994525" y="2987675"/>
          <p14:tracePt t="196642" x="7070725" y="2987675"/>
          <p14:tracePt t="196658" x="7140575" y="2987675"/>
          <p14:tracePt t="196675" x="7192963" y="2987675"/>
          <p14:tracePt t="196691" x="7231063" y="2987675"/>
          <p14:tracePt t="196707" x="7299325" y="2987675"/>
          <p14:tracePt t="196724" x="7407275" y="2987675"/>
          <p14:tracePt t="196741" x="7505700" y="2987675"/>
          <p14:tracePt t="196757" x="7559675" y="2987675"/>
          <p14:tracePt t="196774" x="7573963" y="2987675"/>
          <p14:tracePt t="196791" x="7581900" y="2987675"/>
          <p14:tracePt t="196807" x="7612063" y="2987675"/>
          <p14:tracePt t="196807" x="7635875" y="2987675"/>
          <p14:tracePt t="196826" x="7718425" y="2987675"/>
          <p14:tracePt t="196842" x="7772400" y="2987675"/>
          <p14:tracePt t="196858" x="7832725" y="3001963"/>
          <p14:tracePt t="196875" x="7878763" y="3017838"/>
          <p14:tracePt t="196891" x="7908925" y="3040063"/>
          <p14:tracePt t="196907" x="7947025" y="3040063"/>
          <p14:tracePt t="196924" x="8001000" y="3040063"/>
          <p14:tracePt t="196940" x="8039100" y="3055938"/>
          <p14:tracePt t="196957" x="8061325" y="3055938"/>
          <p14:tracePt t="196974" x="8069263" y="3055938"/>
          <p14:tracePt t="196990" x="8069263" y="3063875"/>
          <p14:tracePt t="197041" x="8069263" y="3055938"/>
          <p14:tracePt t="197113" x="8069263" y="3040063"/>
          <p14:tracePt t="197121" x="8054975" y="3040063"/>
          <p14:tracePt t="197129" x="8031163" y="3040063"/>
          <p14:tracePt t="197143" x="7970838" y="3032125"/>
          <p14:tracePt t="197157" x="7894638" y="3032125"/>
          <p14:tracePt t="197174" x="7840663" y="3032125"/>
          <p14:tracePt t="197190" x="7780338" y="3032125"/>
          <p14:tracePt t="197207" x="7680325" y="3032125"/>
          <p14:tracePt t="197224" x="7581900" y="3032125"/>
          <p14:tracePt t="197224" x="7551738" y="3032125"/>
          <p14:tracePt t="197242" x="7489825" y="3032125"/>
          <p14:tracePt t="197258" x="7467600" y="3032125"/>
          <p14:tracePt t="197274" x="7445375" y="3032125"/>
          <p14:tracePt t="197290" x="7429500" y="3032125"/>
          <p14:tracePt t="197307" x="7399338" y="3040063"/>
          <p14:tracePt t="197324" x="7383463" y="3040063"/>
          <p14:tracePt t="197340" x="7353300" y="3055938"/>
          <p14:tracePt t="197357" x="7299325" y="3063875"/>
          <p14:tracePt t="197374" x="7223125" y="3094038"/>
          <p14:tracePt t="197395" x="7200900" y="3094038"/>
          <p14:tracePt t="197407" x="7178675" y="3094038"/>
          <p14:tracePt t="197423" x="7170738" y="3094038"/>
          <p14:tracePt t="197441" x="7146925" y="3094038"/>
          <p14:tracePt t="197458" x="7124700" y="3108325"/>
          <p14:tracePt t="197474" x="7102475" y="3116263"/>
          <p14:tracePt t="197491" x="7056438" y="3116263"/>
          <p14:tracePt t="197507" x="7048500" y="3116263"/>
          <p14:tracePt t="197523" x="7056438" y="3116263"/>
          <p14:tracePt t="197681" x="7064375" y="3116263"/>
          <p14:tracePt t="197705" x="7070725" y="3108325"/>
          <p14:tracePt t="197713" x="7086600" y="3108325"/>
          <p14:tracePt t="197729" x="7116763" y="3108325"/>
          <p14:tracePt t="197739" x="7192963" y="3108325"/>
          <p14:tracePt t="197756" x="7299325" y="3108325"/>
          <p14:tracePt t="197774" x="7383463" y="3108325"/>
          <p14:tracePt t="197790" x="7445375" y="3108325"/>
          <p14:tracePt t="197806" x="7497763" y="3108325"/>
          <p14:tracePt t="197806" x="7513638" y="3108325"/>
          <p14:tracePt t="197826" x="7551738" y="3108325"/>
          <p14:tracePt t="197839" x="7734300" y="3108325"/>
          <p14:tracePt t="197858" x="7878763" y="3108325"/>
          <p14:tracePt t="197874" x="7962900" y="3108325"/>
          <p14:tracePt t="197890" x="7970838" y="3108325"/>
          <p14:tracePt t="197945" x="7985125" y="3108325"/>
          <p14:tracePt t="197954" x="8008938" y="3108325"/>
          <p14:tracePt t="197961" x="8031163" y="3108325"/>
          <p14:tracePt t="197972" x="8039100" y="3108325"/>
          <p14:tracePt t="197989" x="8039100" y="3101975"/>
          <p14:tracePt t="198129" x="8023225" y="3101975"/>
          <p14:tracePt t="198153" x="8008938" y="3101975"/>
          <p14:tracePt t="198161" x="7985125" y="3101975"/>
          <p14:tracePt t="198172" x="7932738" y="3101975"/>
          <p14:tracePt t="198189" x="7788275" y="3101975"/>
          <p14:tracePt t="198206" x="7627938" y="3101975"/>
          <p14:tracePt t="198223" x="7413625" y="3101975"/>
          <p14:tracePt t="198239" x="7239000" y="3101975"/>
          <p14:tracePt t="198239" x="7178675" y="3101975"/>
          <p14:tracePt t="198258" x="7132638" y="3101975"/>
          <p14:tracePt t="198273" x="7078663" y="3101975"/>
          <p14:tracePt t="198273" x="7064375" y="3101975"/>
          <p14:tracePt t="198289" x="7018338" y="3101975"/>
          <p14:tracePt t="198306" x="6980238" y="3101975"/>
          <p14:tracePt t="198323" x="6964363" y="3101975"/>
          <p14:tracePt t="198339" x="6950075" y="3101975"/>
          <p14:tracePt t="199097" x="6926263" y="3108325"/>
          <p14:tracePt t="199105" x="6896100" y="3132138"/>
          <p14:tracePt t="199122" x="6873875" y="3154363"/>
          <p14:tracePt t="199139" x="6842125" y="3208338"/>
          <p14:tracePt t="199156" x="6819900" y="3230563"/>
          <p14:tracePt t="199172" x="6797675" y="3292475"/>
          <p14:tracePt t="199188" x="6773863" y="3330575"/>
          <p14:tracePt t="199205" x="6751638" y="3368675"/>
          <p14:tracePt t="199221" x="6713538" y="3413125"/>
          <p14:tracePt t="199238" x="6675438" y="3475038"/>
          <p14:tracePt t="199255" x="6651625" y="3543300"/>
          <p14:tracePt t="199271" x="6629400" y="3573463"/>
          <p14:tracePt t="199271" x="6613525" y="3589338"/>
          <p14:tracePt t="199290" x="6599238" y="3611563"/>
          <p14:tracePt t="199306" x="6583363" y="3619500"/>
          <p14:tracePt t="199322" x="6569075" y="3635375"/>
          <p14:tracePt t="199339" x="6553200" y="3649663"/>
          <p14:tracePt t="199356" x="6553200" y="3657600"/>
          <p14:tracePt t="199371" x="6537325" y="3665538"/>
          <p14:tracePt t="199388" x="6530975" y="3673475"/>
          <p14:tracePt t="199405" x="6523038" y="3673475"/>
          <p14:tracePt t="199424" x="6515100" y="3673475"/>
          <p14:tracePt t="199437" x="6492875" y="3695700"/>
          <p14:tracePt t="199455" x="6461125" y="3711575"/>
          <p14:tracePt t="199471" x="6446838" y="3725863"/>
          <p14:tracePt t="199471" x="6446838" y="3733800"/>
          <p14:tracePt t="199490" x="6430963" y="3749675"/>
          <p14:tracePt t="199506" x="6423025" y="3749675"/>
          <p14:tracePt t="199521" x="6423025" y="3756025"/>
          <p14:tracePt t="199561" x="6430963" y="3756025"/>
          <p14:tracePt t="200081" x="6438900" y="3756025"/>
          <p14:tracePt t="200089" x="6446838" y="3756025"/>
          <p14:tracePt t="200106" x="6454775" y="3756025"/>
          <p14:tracePt t="200120" x="6461125" y="3756025"/>
          <p14:tracePt t="200185" x="6477000" y="3756025"/>
          <p14:tracePt t="200201" x="6477000" y="3749675"/>
          <p14:tracePt t="200218" x="6484938" y="3749675"/>
          <p14:tracePt t="200225" x="6492875" y="3741738"/>
          <p14:tracePt t="200236" x="6499225" y="3725863"/>
          <p14:tracePt t="200254" x="6523038" y="3717925"/>
          <p14:tracePt t="200271" x="6537325" y="3695700"/>
          <p14:tracePt t="200271" x="6561138" y="3665538"/>
          <p14:tracePt t="200289" x="6583363" y="3649663"/>
          <p14:tracePt t="200303" x="6645275" y="3603625"/>
          <p14:tracePt t="200303" x="6659563" y="3581400"/>
          <p14:tracePt t="200322" x="6713538" y="3521075"/>
          <p14:tracePt t="200338" x="6735763" y="3467100"/>
          <p14:tracePt t="200355" x="6781800" y="3390900"/>
          <p14:tracePt t="200372" x="6811963" y="3330575"/>
          <p14:tracePt t="200387" x="6827838" y="3298825"/>
          <p14:tracePt t="200405" x="6850063" y="3276600"/>
          <p14:tracePt t="200420" x="6873875" y="3254375"/>
          <p14:tracePt t="200437" x="6888163" y="3230563"/>
          <p14:tracePt t="200454" x="6896100" y="3208338"/>
          <p14:tracePt t="200470" x="6904038" y="3200400"/>
          <p14:tracePt t="200487" x="6904038" y="3184525"/>
          <p14:tracePt t="200503" x="6911975" y="3178175"/>
          <p14:tracePt t="200520" x="6911975" y="3170238"/>
          <p14:tracePt t="200545" x="6911975" y="3162300"/>
          <p14:tracePt t="200554" x="6911975" y="3154363"/>
          <p14:tracePt t="200569" x="6934200" y="3154363"/>
          <p14:tracePt t="200809" x="6980238" y="3154363"/>
          <p14:tracePt t="200817" x="7018338" y="3154363"/>
          <p14:tracePt t="200825" x="7078663" y="3154363"/>
          <p14:tracePt t="200836" x="7178675" y="3154363"/>
          <p14:tracePt t="200854" x="7231063" y="3154363"/>
          <p14:tracePt t="200870" x="7261225" y="3154363"/>
          <p14:tracePt t="200887" x="7277100" y="3154363"/>
          <p14:tracePt t="200903" x="7292975" y="3154363"/>
          <p14:tracePt t="200903" x="7299325" y="3154363"/>
          <p14:tracePt t="200922" x="7353300" y="3140075"/>
          <p14:tracePt t="200938" x="7467600" y="3132138"/>
          <p14:tracePt t="200954" x="7581900" y="3116263"/>
          <p14:tracePt t="200971" x="7658100" y="3101975"/>
          <p14:tracePt t="200987" x="7666038" y="3101975"/>
          <p14:tracePt t="201003" x="7673975" y="3094038"/>
          <p14:tracePt t="201020" x="7688263" y="3086100"/>
          <p14:tracePt t="201036" x="7726363" y="3078163"/>
          <p14:tracePt t="201052" x="7802563" y="3078163"/>
          <p14:tracePt t="201069" x="7864475" y="3078163"/>
          <p14:tracePt t="201087" x="7870825" y="3078163"/>
          <p14:tracePt t="201103" x="7878763" y="3078163"/>
          <p14:tracePt t="201119" x="7878763" y="3070225"/>
          <p14:tracePt t="201136" x="7878763" y="3063875"/>
          <p14:tracePt t="201152" x="7878763" y="3055938"/>
          <p14:tracePt t="201186" x="7870825" y="3055938"/>
          <p14:tracePt t="201193" x="7856538" y="3055938"/>
          <p14:tracePt t="201203" x="7794625" y="3055938"/>
          <p14:tracePt t="201220" x="7666038" y="3055938"/>
          <p14:tracePt t="201237" x="7497763" y="3063875"/>
          <p14:tracePt t="201253" x="7345363" y="3078163"/>
          <p14:tracePt t="201269" x="7239000" y="3101975"/>
          <p14:tracePt t="201287" x="7154863" y="3108325"/>
          <p14:tracePt t="201303" x="7132638" y="3108325"/>
          <p14:tracePt t="201319" x="7116763" y="3108325"/>
          <p14:tracePt t="201337" x="7108825" y="3108325"/>
          <p14:tracePt t="201354" x="7070725" y="3108325"/>
          <p14:tracePt t="201370" x="7064375" y="3116263"/>
          <p14:tracePt t="201387" x="7064375" y="3124200"/>
          <p14:tracePt t="201441" x="7056438" y="3124200"/>
          <p14:tracePt t="201457" x="7048500" y="3124200"/>
          <p14:tracePt t="201593" x="7048500" y="3132138"/>
          <p14:tracePt t="201602" x="7040563" y="3154363"/>
          <p14:tracePt t="201609" x="6994525" y="3178175"/>
          <p14:tracePt t="201619" x="6827838" y="3216275"/>
          <p14:tracePt t="201636" x="6591300" y="3268663"/>
          <p14:tracePt t="201652" x="6278563" y="3314700"/>
          <p14:tracePt t="201669" x="5799138" y="3390900"/>
          <p14:tracePt t="201686" x="5402263" y="3444875"/>
          <p14:tracePt t="201703" x="5241925" y="3475038"/>
          <p14:tracePt t="201719" x="5181600" y="3482975"/>
          <p14:tracePt t="201736" x="5143500" y="3497263"/>
          <p14:tracePt t="201736" x="5135563" y="3505200"/>
          <p14:tracePt t="201754" x="5067300" y="3535363"/>
          <p14:tracePt t="201770" x="4983163" y="3573463"/>
          <p14:tracePt t="201787" x="4838700" y="3597275"/>
          <p14:tracePt t="201803" x="4708525" y="3611563"/>
          <p14:tracePt t="201820" x="4618038" y="3627438"/>
          <p14:tracePt t="201836" x="4556125" y="3641725"/>
          <p14:tracePt t="201851" x="4518025" y="3665538"/>
          <p14:tracePt t="201868" x="4479925" y="3679825"/>
          <p14:tracePt t="201886" x="4419600" y="3695700"/>
          <p14:tracePt t="201902" x="4321175" y="3711575"/>
          <p14:tracePt t="201919" x="4267200" y="3717925"/>
          <p14:tracePt t="201919" x="4244975" y="3733800"/>
          <p14:tracePt t="201938" x="4237038" y="3733800"/>
          <p14:tracePt t="201952" x="4213225" y="3756025"/>
          <p14:tracePt t="201970" x="4206875" y="3763963"/>
          <p14:tracePt t="201985" x="4198938" y="3779838"/>
          <p14:tracePt t="202002" x="4160838" y="3779838"/>
          <p14:tracePt t="202020" x="4084638" y="3779838"/>
          <p14:tracePt t="202036" x="4038600" y="3779838"/>
          <p14:tracePt t="202052" x="3932238" y="3779838"/>
          <p14:tracePt t="202068" x="3848100" y="3779838"/>
          <p14:tracePt t="202085" x="3749675" y="3756025"/>
          <p14:tracePt t="202103" x="3635375" y="3711575"/>
          <p14:tracePt t="202119" x="3505200" y="3687763"/>
          <p14:tracePt t="202136" x="3406775" y="3679825"/>
          <p14:tracePt t="202136" x="3336925" y="3665538"/>
          <p14:tracePt t="202154" x="3298825" y="3657600"/>
          <p14:tracePt t="202170" x="3254375" y="3657600"/>
          <p14:tracePt t="202187" x="3192463" y="3657600"/>
          <p14:tracePt t="202202" x="3108325" y="3649663"/>
          <p14:tracePt t="202219" x="3063875" y="3649663"/>
          <p14:tracePt t="202236" x="3017838" y="3649663"/>
          <p14:tracePt t="202252" x="2963863" y="3649663"/>
          <p14:tracePt t="202268" x="2887663" y="3649663"/>
          <p14:tracePt t="202285" x="2803525" y="3641725"/>
          <p14:tracePt t="202302" x="2765425" y="3627438"/>
          <p14:tracePt t="202318" x="2743200" y="3627438"/>
          <p14:tracePt t="202335" x="2713038" y="3627438"/>
          <p14:tracePt t="202335" x="2705100" y="3627438"/>
          <p14:tracePt t="202354" x="2682875" y="3627438"/>
          <p14:tracePt t="202368" x="2606675" y="3627438"/>
          <p14:tracePt t="202386" x="2582863" y="3627438"/>
          <p14:tracePt t="202404" x="2514600" y="3627438"/>
          <p14:tracePt t="202419" x="2476500" y="3627438"/>
          <p14:tracePt t="202435" x="2446338" y="3627438"/>
          <p14:tracePt t="202451" x="2408238" y="3627438"/>
          <p14:tracePt t="202467" x="2370138" y="3627438"/>
          <p14:tracePt t="202484" x="2354263" y="3627438"/>
          <p14:tracePt t="202501" x="2332038" y="3627438"/>
          <p14:tracePt t="202517" x="2301875" y="3627438"/>
          <p14:tracePt t="202534" x="2239963" y="3619500"/>
          <p14:tracePt t="202550" x="2201863" y="3619500"/>
          <p14:tracePt t="202567" x="2155825" y="3619500"/>
          <p14:tracePt t="202586" x="2125663" y="3619500"/>
          <p14:tracePt t="202604" x="2095500" y="3619500"/>
          <p14:tracePt t="202619" x="2065338" y="3619500"/>
          <p14:tracePt t="202635" x="2019300" y="3619500"/>
          <p14:tracePt t="202651" x="1997075" y="3619500"/>
          <p14:tracePt t="202668" x="1965325" y="3619500"/>
          <p14:tracePt t="202685" x="1927225" y="3627438"/>
          <p14:tracePt t="202701" x="1889125" y="3635375"/>
          <p14:tracePt t="202718" x="1882775" y="3635375"/>
          <p14:tracePt t="202737" x="1866900" y="3635375"/>
          <p14:tracePt t="202753" x="1851025" y="3641725"/>
          <p14:tracePt t="202769" x="1828800" y="3641725"/>
          <p14:tracePt t="202786" x="1782763" y="3641725"/>
          <p14:tracePt t="202802" x="1760538" y="3649663"/>
          <p14:tracePt t="202818" x="1752600" y="3649663"/>
          <p14:tracePt t="202834" x="1736725" y="3649663"/>
          <p14:tracePt t="202851" x="1722438" y="3649663"/>
          <p14:tracePt t="202868" x="1714500" y="3665538"/>
          <p14:tracePt t="202885" x="1698625" y="3665538"/>
          <p14:tracePt t="202900" x="1692275" y="3679825"/>
          <p14:tracePt t="202918" x="1668463" y="3679825"/>
          <p14:tracePt t="202935" x="1660525" y="3679825"/>
          <p14:tracePt t="202950" x="1646238" y="3695700"/>
          <p14:tracePt t="202967" x="1638300" y="3703638"/>
          <p14:tracePt t="202993" x="1622425" y="3703638"/>
          <p14:tracePt t="203009" x="1608138" y="3711575"/>
          <p14:tracePt t="203018" x="1608138" y="3717925"/>
          <p14:tracePt t="203034" x="1616075" y="3717925"/>
          <p14:tracePt t="203201" x="1622425" y="3725863"/>
          <p14:tracePt t="203209" x="1638300" y="3725863"/>
          <p14:tracePt t="203234" x="1646238" y="3725863"/>
          <p14:tracePt t="203257" x="1654175" y="3725863"/>
          <p14:tracePt t="203265" x="1660525" y="3725863"/>
          <p14:tracePt t="203289" x="1668463" y="3725863"/>
          <p14:tracePt t="203305" x="1676400" y="3725863"/>
          <p14:tracePt t="203313" x="1692275" y="3733800"/>
          <p14:tracePt t="203321" x="1698625" y="3733800"/>
          <p14:tracePt t="203337" x="1706563" y="3733800"/>
          <p14:tracePt t="203417" x="1714500" y="3733800"/>
          <p14:tracePt t="203425" x="1722438" y="3733800"/>
          <p14:tracePt t="203435" x="1736725" y="3741738"/>
          <p14:tracePt t="203451" x="1752600" y="3741738"/>
          <p14:tracePt t="204041" x="1768475" y="3741738"/>
          <p14:tracePt t="204050" x="1790700" y="3741738"/>
          <p14:tracePt t="204057" x="1828800" y="3741738"/>
          <p14:tracePt t="204067" x="1874838" y="3741738"/>
          <p14:tracePt t="204083" x="1905000" y="3741738"/>
          <p14:tracePt t="204101" x="1912938" y="3741738"/>
          <p14:tracePt t="204116" x="1920875" y="3733800"/>
          <p14:tracePt t="204133" x="1927225" y="3733800"/>
          <p14:tracePt t="204149" x="1958975" y="3725863"/>
          <p14:tracePt t="204167" x="2027238" y="3725863"/>
          <p14:tracePt t="204183" x="2087563" y="3725863"/>
          <p14:tracePt t="204200" x="2193925" y="3725863"/>
          <p14:tracePt t="204218" x="2217738" y="3725863"/>
          <p14:tracePt t="204233" x="2225675" y="3725863"/>
          <p14:tracePt t="204266" x="2247900" y="3725863"/>
          <p14:tracePt t="204273" x="2263775" y="3725863"/>
          <p14:tracePt t="204283" x="2316163" y="3725863"/>
          <p14:tracePt t="204300" x="2354263" y="3725863"/>
          <p14:tracePt t="204316" x="2384425" y="3725863"/>
          <p14:tracePt t="204333" x="2416175" y="3725863"/>
          <p14:tracePt t="204350" x="2468563" y="3725863"/>
          <p14:tracePt t="204367" x="2536825" y="3725863"/>
          <p14:tracePt t="204383" x="2590800" y="3725863"/>
          <p14:tracePt t="204383" x="2636838" y="3725863"/>
          <p14:tracePt t="204402" x="2697163" y="3725863"/>
          <p14:tracePt t="204419" x="2765425" y="3733800"/>
          <p14:tracePt t="204434" x="2841625" y="3756025"/>
          <p14:tracePt t="204451" x="2895600" y="3756025"/>
          <p14:tracePt t="204467" x="2949575" y="3763963"/>
          <p14:tracePt t="204484" x="3032125" y="3763963"/>
          <p14:tracePt t="204500" x="3116263" y="3763963"/>
          <p14:tracePt t="204516" x="3222625" y="3763963"/>
          <p14:tracePt t="204533" x="3284538" y="3763963"/>
          <p14:tracePt t="204549" x="3330575" y="3763963"/>
          <p14:tracePt t="204566" x="3344863" y="3763963"/>
          <p14:tracePt t="204583" x="3352800" y="3763963"/>
          <p14:tracePt t="204583" x="3360738" y="3763963"/>
          <p14:tracePt t="204602" x="3375025" y="3763963"/>
          <p14:tracePt t="204618" x="3429000" y="3763963"/>
          <p14:tracePt t="204634" x="3482975" y="3763963"/>
          <p14:tracePt t="204650" x="3535363" y="3763963"/>
          <p14:tracePt t="204667" x="3565525" y="3763963"/>
          <p14:tracePt t="204683" x="3597275" y="3763963"/>
          <p14:tracePt t="204699" x="3627438" y="3763963"/>
          <p14:tracePt t="204716" x="3679825" y="3763963"/>
          <p14:tracePt t="204733" x="3741738" y="3763963"/>
          <p14:tracePt t="204749" x="3817938" y="3763963"/>
          <p14:tracePt t="204766" x="3878263" y="3763963"/>
          <p14:tracePt t="204783" x="3916363" y="3763963"/>
          <p14:tracePt t="204798" x="3940175" y="3763963"/>
          <p14:tracePt t="204815" x="3962400" y="3763963"/>
          <p14:tracePt t="204832" x="4046538" y="3763963"/>
          <p14:tracePt t="204850" x="4160838" y="3763963"/>
          <p14:tracePt t="204867" x="4251325" y="3763963"/>
          <p14:tracePt t="204884" x="4305300" y="3763963"/>
          <p14:tracePt t="204899" x="4335463" y="3763963"/>
          <p14:tracePt t="204916" x="4373563" y="3763963"/>
          <p14:tracePt t="204932" x="4403725" y="3756025"/>
          <p14:tracePt t="204949" x="4449763" y="3749675"/>
          <p14:tracePt t="204966" x="4503738" y="3749675"/>
          <p14:tracePt t="204982" x="4541838" y="3749675"/>
          <p14:tracePt t="204999" x="4572000" y="3749675"/>
          <p14:tracePt t="205016" x="4610100" y="3749675"/>
          <p14:tracePt t="205034" x="4648200" y="3749675"/>
          <p14:tracePt t="205050" x="4694238" y="3749675"/>
          <p14:tracePt t="205067" x="4746625" y="3749675"/>
          <p14:tracePt t="205084" x="4784725" y="3733800"/>
          <p14:tracePt t="205100" x="4816475" y="3733800"/>
          <p14:tracePt t="205116" x="4822825" y="3733800"/>
          <p14:tracePt t="205161" x="4830763" y="3725863"/>
          <p14:tracePt t="205169" x="4846638" y="3717925"/>
          <p14:tracePt t="205181" x="4899025" y="3717925"/>
          <p14:tracePt t="205199" x="4960938" y="3717925"/>
          <p14:tracePt t="205199" x="4983163" y="3717925"/>
          <p14:tracePt t="205218" x="5006975" y="3717925"/>
          <p14:tracePt t="205231" x="5067300" y="3717925"/>
          <p14:tracePt t="205250" x="5097463" y="3717925"/>
          <p14:tracePt t="205266" x="5135563" y="3717925"/>
          <p14:tracePt t="205283" x="5165725" y="3717925"/>
          <p14:tracePt t="205299" x="5227638" y="3703638"/>
          <p14:tracePt t="205316" x="5311775" y="3703638"/>
          <p14:tracePt t="205332" x="5364163" y="3695700"/>
          <p14:tracePt t="205348" x="5372100" y="3695700"/>
          <p14:tracePt t="205365" x="5380038" y="3695700"/>
          <p14:tracePt t="205381" x="5387975" y="3695700"/>
          <p14:tracePt t="205399" x="5418138" y="3695700"/>
          <p14:tracePt t="205399" x="5440363" y="3695700"/>
          <p14:tracePt t="205418" x="5456238" y="3695700"/>
          <p14:tracePt t="205430" x="5502275" y="3695700"/>
          <p14:tracePt t="205448" x="5546725" y="3695700"/>
          <p14:tracePt t="205466" x="5562600" y="3695700"/>
          <p14:tracePt t="205481" x="5578475" y="3695700"/>
          <p14:tracePt t="205499" x="5584825" y="3695700"/>
          <p14:tracePt t="205515" x="5608638" y="3687763"/>
          <p14:tracePt t="205532" x="5638800" y="3687763"/>
          <p14:tracePt t="205548" x="5676900" y="3687763"/>
          <p14:tracePt t="205565" x="5707063" y="3687763"/>
          <p14:tracePt t="205582" x="5737225" y="3687763"/>
          <p14:tracePt t="205600" x="5753100" y="3687763"/>
          <p14:tracePt t="205633" x="5768975" y="3687763"/>
          <p14:tracePt t="205641" x="5775325" y="3687763"/>
          <p14:tracePt t="205657" x="5783263" y="3687763"/>
          <p14:tracePt t="205682" x="5799138" y="3687763"/>
          <p14:tracePt t="205698" x="5813425" y="3687763"/>
          <p14:tracePt t="205705" x="5859463" y="3687763"/>
          <p14:tracePt t="205715" x="5935663" y="3703638"/>
          <p14:tracePt t="205732" x="5981700" y="3703638"/>
          <p14:tracePt t="205748" x="5989638" y="3703638"/>
          <p14:tracePt t="205764" x="5997575" y="3703638"/>
          <p14:tracePt t="205817" x="6011863" y="3703638"/>
          <p14:tracePt t="205833" x="6035675" y="3703638"/>
          <p14:tracePt t="205841" x="6057900" y="3703638"/>
          <p14:tracePt t="205850" x="6088063" y="3703638"/>
          <p14:tracePt t="205866" x="6096000" y="3703638"/>
          <p14:tracePt t="205881" x="6111875" y="3703638"/>
          <p14:tracePt t="205937" x="6126163" y="3703638"/>
          <p14:tracePt t="205945" x="6156325" y="3725863"/>
          <p14:tracePt t="205953" x="6180138" y="3733800"/>
          <p14:tracePt t="205964" x="6202363" y="3741738"/>
          <p14:tracePt t="205981" x="6218238" y="3741738"/>
          <p14:tracePt t="205997" x="6232525" y="3741738"/>
          <p14:tracePt t="206015" x="6240463" y="3741738"/>
          <p14:tracePt t="206033" x="6256338" y="3741738"/>
          <p14:tracePt t="206033" x="6264275" y="3741738"/>
          <p14:tracePt t="206049" x="6270625" y="3741738"/>
          <p14:tracePt t="206063" x="6316663" y="3741738"/>
          <p14:tracePt t="206082" x="6346825" y="3756025"/>
          <p14:tracePt t="206099" x="6370638" y="3756025"/>
          <p14:tracePt t="206115" x="6378575" y="3756025"/>
          <p14:tracePt t="206131" x="6400800" y="3756025"/>
          <p14:tracePt t="206148" x="6423025" y="3756025"/>
          <p14:tracePt t="206166" x="6446838" y="3756025"/>
          <p14:tracePt t="206180" x="6461125" y="3756025"/>
          <p14:tracePt t="206200" x="6469063" y="3756025"/>
          <p14:tracePt t="206216" x="6484938" y="3756025"/>
          <p14:tracePt t="206231" x="6515100" y="3756025"/>
          <p14:tracePt t="206231" x="6537325" y="3756025"/>
          <p14:tracePt t="206250" x="6561138" y="3756025"/>
          <p14:tracePt t="206264" x="6583363" y="3756025"/>
          <p14:tracePt t="206283" x="6591300" y="3756025"/>
          <p14:tracePt t="206329" x="6599238" y="3756025"/>
          <p14:tracePt t="206345" x="6607175" y="3756025"/>
          <p14:tracePt t="206362" x="6613525" y="3756025"/>
          <p14:tracePt t="206369" x="6621463" y="3756025"/>
          <p14:tracePt t="206380" x="6637338" y="3756025"/>
          <p14:tracePt t="206397" x="6683375" y="3756025"/>
          <p14:tracePt t="206420" x="6705600" y="3756025"/>
          <p14:tracePt t="206430" x="6743700" y="3756025"/>
          <p14:tracePt t="206430" x="6751638" y="3756025"/>
          <p14:tracePt t="206450" x="6759575" y="3756025"/>
          <p14:tracePt t="206464" x="6765925" y="3756025"/>
          <p14:tracePt t="206489" x="6781800" y="3756025"/>
          <p14:tracePt t="206521" x="6797675" y="3756025"/>
          <p14:tracePt t="206530" x="6811963" y="3756025"/>
          <p14:tracePt t="206537" x="6827838" y="3756025"/>
          <p14:tracePt t="206547" x="6850063" y="3756025"/>
          <p14:tracePt t="206564" x="6858000" y="3756025"/>
          <p14:tracePt t="206580" x="6865938" y="3756025"/>
          <p14:tracePt t="206599" x="6873875" y="3756025"/>
          <p14:tracePt t="206617" x="6904038" y="3771900"/>
          <p14:tracePt t="206630" x="6956425" y="3787775"/>
          <p14:tracePt t="206648" x="6994525" y="3794125"/>
          <p14:tracePt t="206648" x="7002463" y="3794125"/>
          <p14:tracePt t="206666" x="7010400" y="3802063"/>
          <p14:tracePt t="206681" x="7018338" y="3802063"/>
          <p14:tracePt t="206728" x="7026275" y="3802063"/>
          <p14:tracePt t="206736" x="7040563" y="3802063"/>
          <p14:tracePt t="206817" x="7048500" y="3802063"/>
          <p14:tracePt t="206833" x="7070725" y="3802063"/>
          <p14:tracePt t="206841" x="7086600" y="3802063"/>
          <p14:tracePt t="206849" x="7094538" y="3802063"/>
          <p14:tracePt t="206865" x="7102475" y="3802063"/>
          <p14:tracePt t="206880" x="7108825" y="3802063"/>
          <p14:tracePt t="206897" x="7116763" y="3802063"/>
          <p14:tracePt t="206985" x="7124700" y="3802063"/>
          <p14:tracePt t="207001" x="7140575" y="3802063"/>
          <p14:tracePt t="207009" x="7154863" y="3810000"/>
          <p14:tracePt t="207017" x="7162800" y="3810000"/>
          <p14:tracePt t="207030" x="7192963" y="3810000"/>
          <p14:tracePt t="207046" x="7208838" y="3817938"/>
          <p14:tracePt t="207062" x="7216775" y="3817938"/>
          <p14:tracePt t="207113" x="7239000" y="3817938"/>
          <p14:tracePt t="207121" x="7277100" y="3817938"/>
          <p14:tracePt t="207132" x="7323138" y="3817938"/>
          <p14:tracePt t="207147" x="7361238" y="3817938"/>
          <p14:tracePt t="207164" x="7375525" y="3817938"/>
          <p14:tracePt t="207179" x="7383463" y="3817938"/>
          <p14:tracePt t="208987" x="7375525" y="3817938"/>
          <p14:tracePt t="209153" x="7361238" y="3817938"/>
          <p14:tracePt t="209209" x="7345363" y="3817938"/>
          <p14:tracePt t="209233" x="7337425" y="3817938"/>
          <p14:tracePt t="209241" x="7331075" y="3817938"/>
          <p14:tracePt t="209249" x="7323138" y="3817938"/>
          <p14:tracePt t="209261" x="7315200" y="3817938"/>
          <p14:tracePt t="209277" x="7292975" y="3810000"/>
          <p14:tracePt t="209295" x="7261225" y="3810000"/>
          <p14:tracePt t="209311" x="7216775" y="3810000"/>
          <p14:tracePt t="209311" x="7200900" y="3810000"/>
          <p14:tracePt t="209330" x="7185025" y="3810000"/>
          <p14:tracePt t="209330" x="7170738" y="3810000"/>
          <p14:tracePt t="209346" x="7132638" y="3810000"/>
          <p14:tracePt t="209362" x="7094538" y="3810000"/>
          <p14:tracePt t="209378" x="7064375" y="3802063"/>
          <p14:tracePt t="209395" x="7026275" y="3787775"/>
          <p14:tracePt t="209411" x="6956425" y="3771900"/>
          <p14:tracePt t="209429" x="6911975" y="3756025"/>
          <p14:tracePt t="209444" x="6888163" y="3733800"/>
          <p14:tracePt t="209460" x="6865938" y="3725863"/>
          <p14:tracePt t="209477" x="6842125" y="3717925"/>
          <p14:tracePt t="209494" x="6811963" y="3717925"/>
          <p14:tracePt t="209511" x="6743700" y="3717925"/>
          <p14:tracePt t="209511" x="6689725" y="3711575"/>
          <p14:tracePt t="209530" x="6645275" y="3703638"/>
          <p14:tracePt t="209544" x="6484938" y="3687763"/>
          <p14:tracePt t="209562" x="6392863" y="3673475"/>
          <p14:tracePt t="209578" x="6346825" y="3665538"/>
          <p14:tracePt t="209595" x="6316663" y="3665538"/>
          <p14:tracePt t="209611" x="6264275" y="3665538"/>
          <p14:tracePt t="209628" x="6232525" y="3665538"/>
          <p14:tracePt t="209644" x="6194425" y="3665538"/>
          <p14:tracePt t="209661" x="6164263" y="3679825"/>
          <p14:tracePt t="209678" x="6142038" y="3687763"/>
          <p14:tracePt t="209694" x="6118225" y="3695700"/>
          <p14:tracePt t="209711" x="6088063" y="3695700"/>
          <p14:tracePt t="209711" x="6080125" y="3703638"/>
          <p14:tracePt t="209730" x="6073775" y="3703638"/>
          <p14:tracePt t="209769" x="6065838" y="3703638"/>
          <p14:tracePt t="209817" x="6073775" y="3703638"/>
          <p14:tracePt t="209913" x="6088063" y="3703638"/>
          <p14:tracePt t="209921" x="6126163" y="3703638"/>
          <p14:tracePt t="209929" x="6149975" y="3703638"/>
          <p14:tracePt t="209943" x="6264275" y="3703638"/>
          <p14:tracePt t="209962" x="6316663" y="3703638"/>
          <p14:tracePt t="209978" x="6378575" y="3711575"/>
          <p14:tracePt t="209995" x="6477000" y="3733800"/>
          <p14:tracePt t="210011" x="6561138" y="3741738"/>
          <p14:tracePt t="210027" x="6637338" y="3749675"/>
          <p14:tracePt t="210044" x="6675438" y="3749675"/>
          <p14:tracePt t="210060" x="6705600" y="3749675"/>
          <p14:tracePt t="210077" x="6727825" y="3749675"/>
          <p14:tracePt t="210094" x="6743700" y="3749675"/>
          <p14:tracePt t="210110" x="6773863" y="3749675"/>
          <p14:tracePt t="210127" x="6804025" y="3749675"/>
          <p14:tracePt t="210144" x="6835775" y="3749675"/>
          <p14:tracePt t="210144" x="6850063" y="3749675"/>
          <p14:tracePt t="210162" x="6888163" y="3749675"/>
          <p14:tracePt t="210178" x="6934200" y="3749675"/>
          <p14:tracePt t="210195" x="6956425" y="3749675"/>
          <p14:tracePt t="210210" x="6980238" y="3749675"/>
          <p14:tracePt t="210227" x="6994525" y="3749675"/>
          <p14:tracePt t="210244" x="7018338" y="3749675"/>
          <p14:tracePt t="210260" x="7070725" y="3749675"/>
          <p14:tracePt t="210277" x="7116763" y="3749675"/>
          <p14:tracePt t="210294" x="7146925" y="3749675"/>
          <p14:tracePt t="210311" x="7170738" y="3749675"/>
          <p14:tracePt t="210328" x="7178675" y="3749675"/>
          <p14:tracePt t="210342" x="7192963" y="3749675"/>
          <p14:tracePt t="210359" x="7231063" y="3749675"/>
          <p14:tracePt t="210359" x="7246938" y="3749675"/>
          <p14:tracePt t="210377" x="7277100" y="3749675"/>
          <p14:tracePt t="210394" x="7299325" y="3749675"/>
          <p14:tracePt t="210410" x="7353300" y="3749675"/>
          <p14:tracePt t="210427" x="7407275" y="3749675"/>
          <p14:tracePt t="210442" x="7451725" y="3749675"/>
          <p14:tracePt t="210459" x="7475538" y="3749675"/>
          <p14:tracePt t="210475" x="7497763" y="3749675"/>
          <p14:tracePt t="210493" x="7527925" y="3749675"/>
          <p14:tracePt t="210509" x="7551738" y="3749675"/>
          <p14:tracePt t="210526" x="7573963" y="3749675"/>
          <p14:tracePt t="210543" x="7597775" y="3749675"/>
          <p14:tracePt t="210559" x="7604125" y="3749675"/>
          <p14:tracePt t="210576" x="7612063" y="3749675"/>
          <p14:tracePt t="210610" x="7642225" y="3749675"/>
          <p14:tracePt t="210633" x="7650163" y="3749675"/>
          <p14:tracePt t="210641" x="7658100" y="3749675"/>
          <p14:tracePt t="210648" x="7666038" y="3749675"/>
          <p14:tracePt t="210659" x="7673975" y="3749675"/>
          <p14:tracePt t="210713" x="7688263" y="3749675"/>
          <p14:tracePt t="210729" x="7704138" y="3749675"/>
          <p14:tracePt t="210737" x="7734300" y="3749675"/>
          <p14:tracePt t="210745" x="7750175" y="3741738"/>
          <p14:tracePt t="210762" x="7756525" y="3741738"/>
          <p14:tracePt t="210776" x="7772400" y="3733800"/>
          <p14:tracePt t="210793" x="7788275" y="3733800"/>
          <p14:tracePt t="210810" x="7802563" y="3733800"/>
          <p14:tracePt t="210827" x="7810500" y="3725863"/>
          <p14:tracePt t="210843" x="7826375" y="3725863"/>
          <p14:tracePt t="212624" x="7818438" y="3725863"/>
          <p14:tracePt t="212985" x="7818438" y="3717925"/>
          <p14:tracePt t="213017" x="7810500" y="3711575"/>
          <p14:tracePt t="213025" x="7802563" y="3703638"/>
          <p14:tracePt t="213039" x="7788275" y="3679825"/>
          <p14:tracePt t="213056" x="7780338" y="3665538"/>
          <p14:tracePt t="213075" x="7764463" y="3649663"/>
          <p14:tracePt t="213093" x="7750175" y="3619500"/>
          <p14:tracePt t="213108" x="7726363" y="3589338"/>
          <p14:tracePt t="213124" x="7704138" y="3559175"/>
          <p14:tracePt t="213140" x="7704138" y="3551238"/>
          <p14:tracePt t="213157" x="7688263" y="3527425"/>
          <p14:tracePt t="213174" x="7680325" y="3497263"/>
          <p14:tracePt t="213191" x="7673975" y="3444875"/>
          <p14:tracePt t="213208" x="7650163" y="3398838"/>
          <p14:tracePt t="213224" x="7642225" y="3330575"/>
          <p14:tracePt t="213242" x="7635875" y="3292475"/>
          <p14:tracePt t="213259" x="7627938" y="3260725"/>
          <p14:tracePt t="213275" x="7620000" y="3222625"/>
          <p14:tracePt t="213291" x="7620000" y="3200400"/>
          <p14:tracePt t="213307" x="7612063" y="3162300"/>
          <p14:tracePt t="213324" x="7604125" y="3116263"/>
          <p14:tracePt t="213340" x="7604125" y="3078163"/>
          <p14:tracePt t="213357" x="7597775" y="3017838"/>
          <p14:tracePt t="213374" x="7589838" y="2987675"/>
          <p14:tracePt t="213390" x="7581900" y="2987675"/>
          <p14:tracePt t="213408" x="7581900" y="2955925"/>
          <p14:tracePt t="213408" x="7581900" y="2949575"/>
          <p14:tracePt t="213427" x="7581900" y="2933700"/>
          <p14:tracePt t="213439" x="7581900" y="2903538"/>
          <p14:tracePt t="213439" x="7573963" y="2879725"/>
          <p14:tracePt t="213459" x="7566025" y="2865438"/>
          <p14:tracePt t="213474" x="7566025" y="2835275"/>
          <p14:tracePt t="213491" x="7566025" y="2819400"/>
          <p14:tracePt t="213507" x="7566025" y="2797175"/>
          <p14:tracePt t="213525" x="7566025" y="2773363"/>
          <p14:tracePt t="213540" x="7566025" y="2765425"/>
          <p14:tracePt t="213556" x="7566025" y="2759075"/>
          <p14:tracePt t="213573" x="7566025" y="2743200"/>
          <p14:tracePt t="213590" x="7566025" y="2751138"/>
          <p14:tracePt t="213825" x="7566025" y="2759075"/>
          <p14:tracePt t="213833" x="7551738" y="2781300"/>
          <p14:tracePt t="213842" x="7543800" y="2811463"/>
          <p14:tracePt t="213858" x="7535863" y="2849563"/>
          <p14:tracePt t="213874" x="7535863" y="2917825"/>
          <p14:tracePt t="213891" x="7527925" y="2987675"/>
          <p14:tracePt t="213907" x="7505700" y="3063875"/>
          <p14:tracePt t="213924" x="7497763" y="3124200"/>
          <p14:tracePt t="213940" x="7489825" y="3184525"/>
          <p14:tracePt t="213956" x="7489825" y="3230563"/>
          <p14:tracePt t="213973" x="7475538" y="3292475"/>
          <p14:tracePt t="213990" x="7459663" y="3336925"/>
          <p14:tracePt t="214006" x="7451725" y="3375025"/>
          <p14:tracePt t="214024" x="7437438" y="3436938"/>
          <p14:tracePt t="214040" x="7413625" y="3489325"/>
          <p14:tracePt t="214058" x="7413625" y="3527425"/>
          <p14:tracePt t="214074" x="7407275" y="3573463"/>
          <p14:tracePt t="214091" x="7407275" y="3603625"/>
          <p14:tracePt t="214107" x="7391400" y="3641725"/>
          <p14:tracePt t="214124" x="7383463" y="3657600"/>
          <p14:tracePt t="214140" x="7383463" y="3665538"/>
          <p14:tracePt t="214156" x="7383463" y="3673475"/>
          <p14:tracePt t="214172" x="7383463" y="3679825"/>
          <p14:tracePt t="214189" x="7369175" y="3703638"/>
          <p14:tracePt t="214206" x="7369175" y="3717925"/>
          <p14:tracePt t="214223" x="7369175" y="3725863"/>
          <p14:tracePt t="214239" x="7361238" y="3725863"/>
          <p14:tracePt t="214641" x="7345363" y="3725863"/>
          <p14:tracePt t="214665" x="7323138" y="3725863"/>
          <p14:tracePt t="214673" x="7292975" y="3725863"/>
          <p14:tracePt t="214691" x="7269163" y="3717925"/>
          <p14:tracePt t="214707" x="7231063" y="3717925"/>
          <p14:tracePt t="214723" x="7178675" y="3717925"/>
          <p14:tracePt t="214739" x="7086600" y="3703638"/>
          <p14:tracePt t="214756" x="7002463" y="3679825"/>
          <p14:tracePt t="214772" x="6942138" y="3673475"/>
          <p14:tracePt t="214789" x="6888163" y="3657600"/>
          <p14:tracePt t="214806" x="6835775" y="3635375"/>
          <p14:tracePt t="214822" x="6797675" y="3635375"/>
          <p14:tracePt t="214839" x="6751638" y="3635375"/>
          <p14:tracePt t="214856" x="6713538" y="3635375"/>
          <p14:tracePt t="214856" x="6675438" y="3635375"/>
          <p14:tracePt t="214874" x="6569075" y="3635375"/>
          <p14:tracePt t="214890" x="6446838" y="3611563"/>
          <p14:tracePt t="214907" x="6308725" y="3589338"/>
          <p14:tracePt t="214923" x="6218238" y="3573463"/>
          <p14:tracePt t="214939" x="6156325" y="3573463"/>
          <p14:tracePt t="214956" x="6126163" y="3573463"/>
          <p14:tracePt t="214972" x="6096000" y="3573463"/>
          <p14:tracePt t="214989" x="6057900" y="3573463"/>
          <p14:tracePt t="215006" x="5973763" y="3589338"/>
          <p14:tracePt t="215022" x="5921375" y="3589338"/>
          <p14:tracePt t="215039" x="5859463" y="3597275"/>
          <p14:tracePt t="215055" x="5821363" y="3603625"/>
          <p14:tracePt t="215055" x="5799138" y="3611563"/>
          <p14:tracePt t="215074" x="5768975" y="3619500"/>
          <p14:tracePt t="215090" x="5745163" y="3627438"/>
          <p14:tracePt t="215106" x="5737225" y="3635375"/>
          <p14:tracePt t="215129" x="5730875" y="3635375"/>
          <p14:tracePt t="215139" x="5707063" y="3635375"/>
          <p14:tracePt t="215156" x="5676900" y="3641725"/>
          <p14:tracePt t="215172" x="5622925" y="3657600"/>
          <p14:tracePt t="215188" x="5584825" y="3657600"/>
          <p14:tracePt t="215205" x="5570538" y="3657600"/>
          <p14:tracePt t="215222" x="5554663" y="3665538"/>
          <p14:tracePt t="215238" x="5546725" y="3665538"/>
          <p14:tracePt t="215255" x="5524500" y="3673475"/>
          <p14:tracePt t="215255" x="5494338" y="3673475"/>
          <p14:tracePt t="215274" x="5470525" y="3673475"/>
          <p14:tracePt t="215288" x="5402263" y="3695700"/>
          <p14:tracePt t="215306" x="5387975" y="3695700"/>
          <p14:tracePt t="215322" x="5356225" y="3703638"/>
          <p14:tracePt t="215339" x="5349875" y="3711575"/>
          <p14:tracePt t="215369" x="5341938" y="3717925"/>
          <p14:tracePt t="215377" x="5334000" y="3717925"/>
          <p14:tracePt t="215393" x="5303838" y="3725863"/>
          <p14:tracePt t="215404" x="5249863" y="3741738"/>
          <p14:tracePt t="215423" x="5165725" y="3749675"/>
          <p14:tracePt t="215438" x="5121275" y="3756025"/>
          <p14:tracePt t="215455" x="5083175" y="3763963"/>
          <p14:tracePt t="215472" x="5075238" y="3771900"/>
          <p14:tracePt t="215488" x="5051425" y="3779838"/>
          <p14:tracePt t="215505" x="5021263" y="3794125"/>
          <p14:tracePt t="215522" x="4991100" y="3810000"/>
          <p14:tracePt t="215539" x="4975225" y="3810000"/>
          <p14:tracePt t="215555" x="4937125" y="3825875"/>
          <p14:tracePt t="215572" x="4892675" y="3840163"/>
          <p14:tracePt t="215588" x="4830763" y="3856038"/>
          <p14:tracePt t="215606" x="4816475" y="3863975"/>
          <p14:tracePt t="215621" x="4784725" y="3878263"/>
          <p14:tracePt t="215638" x="4762500" y="3894138"/>
          <p14:tracePt t="215655" x="4732338" y="3908425"/>
          <p14:tracePt t="215672" x="4702175" y="3908425"/>
          <p14:tracePt t="215672" x="4678363" y="3916363"/>
          <p14:tracePt t="215691" x="4625975" y="3932238"/>
          <p14:tracePt t="215706" x="4572000" y="3946525"/>
          <p14:tracePt t="215722" x="4541838" y="3946525"/>
          <p14:tracePt t="215739" x="4511675" y="3962400"/>
          <p14:tracePt t="215755" x="4495800" y="3962400"/>
          <p14:tracePt t="215771" x="4457700" y="3978275"/>
          <p14:tracePt t="215788" x="4403725" y="3984625"/>
          <p14:tracePt t="215805" x="4373563" y="4000500"/>
          <p14:tracePt t="215821" x="4359275" y="4000500"/>
          <p14:tracePt t="215838" x="4351338" y="4008438"/>
          <p14:tracePt t="215854" x="4343400" y="4008438"/>
          <p14:tracePt t="215874" x="4343400" y="4016375"/>
          <p14:tracePt t="215888" x="4343400" y="4022725"/>
          <p14:tracePt t="215904" x="4343400" y="4030663"/>
          <p14:tracePt t="216033" x="4351338" y="4030663"/>
          <p14:tracePt t="216089" x="4359275" y="4030663"/>
          <p14:tracePt t="216097" x="4365625" y="4030663"/>
          <p14:tracePt t="216209" x="4373563" y="4016375"/>
          <p14:tracePt t="216217" x="4373563" y="4008438"/>
          <p14:tracePt t="216225" x="4373563" y="4000500"/>
          <p14:tracePt t="216237" x="4373563" y="3992563"/>
          <p14:tracePt t="216254" x="4381500" y="3984625"/>
          <p14:tracePt t="216273" x="4381500" y="3978275"/>
          <p14:tracePt t="216313" x="4381500" y="3962400"/>
          <p14:tracePt t="216331" x="4381500" y="3954463"/>
          <p14:tracePt t="216354" x="4381500" y="3946525"/>
          <p14:tracePt t="216360" x="4381500" y="3932238"/>
          <p14:tracePt t="216370" x="4389438" y="3916363"/>
          <p14:tracePt t="216392" x="4389438" y="3908425"/>
          <p14:tracePt t="216403" x="4397375" y="3870325"/>
          <p14:tracePt t="216423" x="4427538" y="3771900"/>
          <p14:tracePt t="216437" x="4479925" y="3673475"/>
          <p14:tracePt t="216454" x="4495800" y="3603625"/>
          <p14:tracePt t="216470" x="4518025" y="3527425"/>
          <p14:tracePt t="216487" x="4518025" y="3436938"/>
          <p14:tracePt t="216487" x="4525963" y="3368675"/>
          <p14:tracePt t="216506" x="4541838" y="3284538"/>
          <p14:tracePt t="216521" x="4549775" y="3025775"/>
          <p14:tracePt t="216538" x="4549775" y="2873375"/>
          <p14:tracePt t="216555" x="4549775" y="2705100"/>
          <p14:tracePt t="216571" x="4579938" y="2506663"/>
          <p14:tracePt t="216587" x="4602163" y="2316163"/>
          <p14:tracePt t="216606" x="4625975" y="2125663"/>
          <p14:tracePt t="216620" x="4656138" y="1920875"/>
          <p14:tracePt t="216637" x="4678363" y="1722438"/>
          <p14:tracePt t="216654" x="4694238" y="1570038"/>
          <p14:tracePt t="216670" x="4694238" y="1470025"/>
          <p14:tracePt t="216688" x="4694238" y="1409700"/>
          <p14:tracePt t="216704" x="4694238" y="1379538"/>
          <p14:tracePt t="216722" x="4694238" y="1325563"/>
          <p14:tracePt t="216738" x="4694238" y="1303338"/>
          <p14:tracePt t="216754" x="4694238" y="1279525"/>
          <p14:tracePt t="216772" x="4694238" y="1249363"/>
          <p14:tracePt t="216787" x="4694238" y="1219200"/>
          <p14:tracePt t="216802" x="4694238" y="1203325"/>
          <p14:tracePt t="216819" x="4694238" y="1196975"/>
          <p14:tracePt t="216837" x="4694238" y="1181100"/>
          <p14:tracePt t="216855" x="4694238" y="1150938"/>
          <p14:tracePt t="216870" x="4694238" y="1104900"/>
          <p14:tracePt t="216887" x="4694238" y="1096963"/>
          <p14:tracePt t="216903" x="4694238" y="1082675"/>
          <p14:tracePt t="216919" x="4686300" y="1066800"/>
          <p14:tracePt t="216938" x="4670425" y="1050925"/>
          <p14:tracePt t="216955" x="4664075" y="1044575"/>
          <p14:tracePt t="216969" x="4632325" y="1036638"/>
          <p14:tracePt t="216987" x="4625975" y="1028700"/>
          <p14:tracePt t="217003" x="4618038" y="1028700"/>
          <p14:tracePt t="217019" x="4594225" y="1012825"/>
          <p14:tracePt t="217037" x="4587875" y="1012825"/>
          <p14:tracePt t="217053" x="4579938" y="1006475"/>
          <p14:tracePt t="217081" x="4564063" y="1006475"/>
          <p14:tracePt t="217113" x="4541838" y="1006475"/>
          <p14:tracePt t="217121" x="4503738" y="990600"/>
          <p14:tracePt t="217137" x="4479925" y="990600"/>
          <p14:tracePt t="217154" x="4473575" y="982663"/>
          <p14:tracePt t="217169" x="4465638" y="982663"/>
          <p14:tracePt t="217265" x="4457700" y="982663"/>
          <p14:tracePt t="217273" x="4441825" y="982663"/>
          <p14:tracePt t="217286" x="4435475" y="982663"/>
          <p14:tracePt t="217303" x="4419600" y="982663"/>
          <p14:tracePt t="217319" x="4403725" y="974725"/>
          <p14:tracePt t="217338" x="4389438" y="974725"/>
          <p14:tracePt t="217354" x="4381500" y="974725"/>
          <p14:tracePt t="217370" x="4365625" y="974725"/>
          <p14:tracePt t="217387" x="4351338" y="974725"/>
          <p14:tracePt t="217403" x="4335463" y="974725"/>
          <p14:tracePt t="217421" x="4343400" y="974725"/>
          <p14:tracePt t="217729" x="4351338" y="974725"/>
          <p14:tracePt t="217745" x="4359275" y="968375"/>
          <p14:tracePt t="217761" x="4365625" y="968375"/>
          <p14:tracePt t="217770" x="4381500" y="960438"/>
          <p14:tracePt t="217787" x="4397375" y="960438"/>
          <p14:tracePt t="217803" x="4411663" y="952500"/>
          <p14:tracePt t="217819" x="4427538" y="952500"/>
          <p14:tracePt t="217836" x="4457700" y="952500"/>
          <p14:tracePt t="217852" x="4487863" y="952500"/>
          <p14:tracePt t="217869" x="4518025" y="952500"/>
          <p14:tracePt t="217887" x="4533900" y="944563"/>
          <p14:tracePt t="217902" x="4541838" y="944563"/>
          <p14:tracePt t="217918" x="4556125" y="936625"/>
          <p14:tracePt t="217935" x="4564063" y="936625"/>
          <p14:tracePt t="217953" x="4602163" y="936625"/>
          <p14:tracePt t="217970" x="4656138" y="936625"/>
          <p14:tracePt t="217987" x="4746625" y="936625"/>
          <p14:tracePt t="218003" x="4854575" y="944563"/>
          <p14:tracePt t="218019" x="4922838" y="960438"/>
          <p14:tracePt t="218036" x="4968875" y="960438"/>
          <p14:tracePt t="218052" x="4991100" y="960438"/>
          <p14:tracePt t="218068" x="4999038" y="960438"/>
          <p14:tracePt t="218085" x="5037138" y="960438"/>
          <p14:tracePt t="218103" x="5075238" y="960438"/>
          <p14:tracePt t="218119" x="5121275" y="974725"/>
          <p14:tracePt t="218136" x="5159375" y="982663"/>
          <p14:tracePt t="218136" x="5197475" y="982663"/>
          <p14:tracePt t="218154" x="5257800" y="998538"/>
          <p14:tracePt t="218170" x="5334000" y="1006475"/>
          <p14:tracePt t="218187" x="5394325" y="1012825"/>
          <p14:tracePt t="218203" x="5426075" y="1020763"/>
          <p14:tracePt t="218219" x="5440363" y="1020763"/>
          <p14:tracePt t="218257" x="5456238" y="1020763"/>
          <p14:tracePt t="218281" x="5470525" y="1020763"/>
          <p14:tracePt t="218289" x="5502275" y="1020763"/>
          <p14:tracePt t="218301" x="5540375" y="1020763"/>
          <p14:tracePt t="218319" x="5600700" y="1020763"/>
          <p14:tracePt t="218335" x="5630863" y="1020763"/>
          <p14:tracePt t="218335" x="5638800" y="1020763"/>
          <p14:tracePt t="218354" x="5646738" y="1020763"/>
          <p14:tracePt t="218368" x="5654675" y="1020763"/>
          <p14:tracePt t="218385" x="5676900" y="1020763"/>
          <p14:tracePt t="218403" x="5707063" y="1020763"/>
          <p14:tracePt t="218421" x="5745163" y="1020763"/>
          <p14:tracePt t="218435" x="5791200" y="1020763"/>
          <p14:tracePt t="218451" x="5829300" y="1020763"/>
          <p14:tracePt t="218468" x="5851525" y="1020763"/>
          <p14:tracePt t="218485" x="5875338" y="1020763"/>
          <p14:tracePt t="218502" x="5883275" y="1028700"/>
          <p14:tracePt t="218518" x="5905500" y="1028700"/>
          <p14:tracePt t="218535" x="5943600" y="1028700"/>
          <p14:tracePt t="218535" x="5965825" y="1028700"/>
          <p14:tracePt t="218554" x="6003925" y="1036638"/>
          <p14:tracePt t="218568" x="6049963" y="1036638"/>
          <p14:tracePt t="218586" x="6057900" y="1036638"/>
          <p14:tracePt t="218604" x="6065838" y="1036638"/>
          <p14:tracePt t="218625" x="6080125" y="1036638"/>
          <p14:tracePt t="218635" x="6118225" y="1036638"/>
          <p14:tracePt t="218652" x="6149975" y="1036638"/>
          <p14:tracePt t="218668" x="6188075" y="1036638"/>
          <p14:tracePt t="218686" x="6210300" y="1036638"/>
          <p14:tracePt t="218702" x="6240463" y="1036638"/>
          <p14:tracePt t="218718" x="6270625" y="1036638"/>
          <p14:tracePt t="218735" x="6308725" y="1036638"/>
          <p14:tracePt t="218751" x="6324600" y="1036638"/>
          <p14:tracePt t="218768" x="6378575" y="1036638"/>
          <p14:tracePt t="218786" x="6423025" y="1036638"/>
          <p14:tracePt t="218802" x="6454775" y="1036638"/>
          <p14:tracePt t="218819" x="6484938" y="1036638"/>
          <p14:tracePt t="218836" x="6492875" y="1036638"/>
          <p14:tracePt t="218866" x="6499225" y="1036638"/>
          <p14:tracePt t="218889" x="6507163" y="1036638"/>
          <p14:tracePt t="218897" x="6530975" y="1036638"/>
          <p14:tracePt t="218905" x="6545263" y="1036638"/>
          <p14:tracePt t="218918" x="6591300" y="1036638"/>
          <p14:tracePt t="218935" x="6621463" y="1036638"/>
          <p14:tracePt t="218951" x="6613525" y="1050925"/>
          <p14:tracePt t="219297" x="6607175" y="1050925"/>
          <p14:tracePt t="219305" x="6599238" y="1050925"/>
          <p14:tracePt t="219317" x="6575425" y="1050925"/>
          <p14:tracePt t="219334" x="6569075" y="1058863"/>
          <p14:tracePt t="219351" x="6561138" y="1058863"/>
          <p14:tracePt t="219367" x="6545263" y="1066800"/>
          <p14:tracePt t="219384" x="6537325" y="1066800"/>
          <p14:tracePt t="219400" x="6523038" y="1066800"/>
          <p14:tracePt t="219419" x="6492875" y="1066800"/>
          <p14:tracePt t="219435" x="6477000" y="1066800"/>
          <p14:tracePt t="219450" x="6454775" y="1066800"/>
          <p14:tracePt t="219467" x="6446838" y="1066800"/>
          <p14:tracePt t="219483" x="6438900" y="1066800"/>
          <p14:tracePt t="219529" x="6430963" y="1066800"/>
          <p14:tracePt t="219537" x="6408738" y="1050925"/>
          <p14:tracePt t="219553" x="6392863" y="1044575"/>
          <p14:tracePt t="219567" x="6354763" y="998538"/>
          <p14:tracePt t="219567" x="6316663" y="968375"/>
          <p14:tracePt t="219586" x="6294438" y="944563"/>
          <p14:tracePt t="219602" x="6270625" y="936625"/>
          <p14:tracePt t="219619" x="6270625" y="930275"/>
          <p14:tracePt t="219634" x="6264275" y="930275"/>
          <p14:tracePt t="219681" x="6256338" y="930275"/>
          <p14:tracePt t="219689" x="6248400" y="930275"/>
          <p14:tracePt t="219705" x="6232525" y="930275"/>
          <p14:tracePt t="219716" x="6210300" y="930275"/>
          <p14:tracePt t="219733" x="6194425" y="922338"/>
          <p14:tracePt t="219750" x="6180138" y="922338"/>
          <p14:tracePt t="219770" x="6149975" y="922338"/>
          <p14:tracePt t="219786" x="6118225" y="906463"/>
          <p14:tracePt t="219786" x="6080125" y="898525"/>
          <p14:tracePt t="219801" x="5935663" y="860425"/>
          <p14:tracePt t="219818" x="5668963" y="792163"/>
          <p14:tracePt t="219834" x="5432425" y="731838"/>
          <p14:tracePt t="219851" x="5203825" y="663575"/>
          <p14:tracePt t="219867" x="5067300" y="639763"/>
          <p14:tracePt t="219884" x="4975225" y="631825"/>
          <p14:tracePt t="219900" x="4922838" y="631825"/>
          <p14:tracePt t="219917" x="4846638" y="617538"/>
          <p14:tracePt t="219934" x="4708525" y="593725"/>
          <p14:tracePt t="219950" x="4564063" y="549275"/>
          <p14:tracePt t="219968" x="4403725" y="495300"/>
          <p14:tracePt t="219984" x="4259263" y="465138"/>
          <p14:tracePt t="219984" x="4206875" y="449263"/>
          <p14:tracePt t="220003" x="4092575" y="419100"/>
          <p14:tracePt t="220018" x="4008438" y="396875"/>
          <p14:tracePt t="220035" x="3908425" y="358775"/>
          <p14:tracePt t="220051" x="3802063" y="334963"/>
          <p14:tracePt t="220067" x="3717925" y="327025"/>
          <p14:tracePt t="220084" x="3641725" y="312738"/>
          <p14:tracePt t="220100" x="3603625" y="312738"/>
          <p14:tracePt t="220118" x="3565525" y="312738"/>
          <p14:tracePt t="220134" x="3521075" y="312738"/>
          <p14:tracePt t="220150" x="3489325" y="312738"/>
          <p14:tracePt t="220168" x="3451225" y="312738"/>
          <p14:tracePt t="220184" x="3398838" y="312738"/>
          <p14:tracePt t="220184" x="3336925" y="327025"/>
          <p14:tracePt t="220202" x="3276600" y="327025"/>
          <p14:tracePt t="220218" x="3246438" y="350838"/>
          <p14:tracePt t="220234" x="3222625" y="358775"/>
          <p14:tracePt t="220251" x="3184525" y="373063"/>
          <p14:tracePt t="220267" x="3162300" y="381000"/>
          <p14:tracePt t="220284" x="3094038" y="396875"/>
          <p14:tracePt t="220300" x="3040063" y="396875"/>
          <p14:tracePt t="220317" x="2979738" y="419100"/>
          <p14:tracePt t="220334" x="2911475" y="441325"/>
          <p14:tracePt t="220350" x="2857500" y="441325"/>
          <p14:tracePt t="220367" x="2803525" y="441325"/>
          <p14:tracePt t="220383" x="2759075" y="441325"/>
          <p14:tracePt t="220383" x="2720975" y="441325"/>
          <p14:tracePt t="220402" x="2667000" y="441325"/>
          <p14:tracePt t="220419" x="2590800" y="427038"/>
          <p14:tracePt t="220434" x="2522538" y="419100"/>
          <p14:tracePt t="220450" x="2468563" y="411163"/>
          <p14:tracePt t="220467" x="2438400" y="411163"/>
          <p14:tracePt t="220483" x="2416175" y="411163"/>
          <p14:tracePt t="220500" x="2392363" y="411163"/>
          <p14:tracePt t="220517" x="2378075" y="403225"/>
          <p14:tracePt t="220533" x="2370138" y="403225"/>
          <p14:tracePt t="220593" x="2378075" y="403225"/>
          <p14:tracePt t="220697" x="2392363" y="396875"/>
          <p14:tracePt t="220705" x="2400300" y="388938"/>
          <p14:tracePt t="220716" x="2408238" y="388938"/>
          <p14:tracePt t="220732" x="2422525" y="388938"/>
          <p14:tracePt t="220749" x="2446338" y="388938"/>
          <p14:tracePt t="220766" x="2484438" y="388938"/>
          <p14:tracePt t="220783" x="2530475" y="365125"/>
          <p14:tracePt t="220799" x="2568575" y="365125"/>
          <p14:tracePt t="220799" x="2590800" y="365125"/>
          <p14:tracePt t="220818" x="2606675" y="365125"/>
          <p14:tracePt t="220832" x="2759075" y="365125"/>
          <p14:tracePt t="220850" x="2895600" y="365125"/>
          <p14:tracePt t="220867" x="2994025" y="365125"/>
          <p14:tracePt t="220883" x="3040063" y="365125"/>
          <p14:tracePt t="220899" x="3070225" y="358775"/>
          <p14:tracePt t="220916" x="3101975" y="358775"/>
          <p14:tracePt t="220933" x="3154363" y="350838"/>
          <p14:tracePt t="220949" x="3260725" y="342900"/>
          <p14:tracePt t="220966" x="3406775" y="342900"/>
          <p14:tracePt t="220983" x="3551238" y="342900"/>
          <p14:tracePt t="220999" x="3611563" y="342900"/>
          <p14:tracePt t="220999" x="3627438" y="342900"/>
          <p14:tracePt t="221018" x="3641725" y="342900"/>
          <p14:tracePt t="221032" x="3649663" y="334963"/>
          <p14:tracePt t="221049" x="3657600" y="334963"/>
          <p14:tracePt t="221073" x="3687763" y="334963"/>
          <p14:tracePt t="221084" x="3756025" y="334963"/>
          <p14:tracePt t="221099" x="3810000" y="334963"/>
          <p14:tracePt t="221117" x="3840163" y="327025"/>
          <p14:tracePt t="221132" x="3870325" y="312738"/>
          <p14:tracePt t="221149" x="3946525" y="312738"/>
          <p14:tracePt t="221166" x="4008438" y="312738"/>
          <p14:tracePt t="221183" x="4076700" y="312738"/>
          <p14:tracePt t="221199" x="4130675" y="312738"/>
          <p14:tracePt t="221215" x="4221163" y="288925"/>
          <p14:tracePt t="221215" x="4259263" y="288925"/>
          <p14:tracePt t="221235" x="4351338" y="288925"/>
          <p14:tracePt t="221250" x="4435475" y="288925"/>
          <p14:tracePt t="221267" x="4449763" y="288925"/>
          <p14:tracePt t="221283" x="4457700" y="288925"/>
          <p14:tracePt t="221329" x="4465638" y="288925"/>
          <p14:tracePt t="221337" x="4487863" y="288925"/>
          <p14:tracePt t="221348" x="4541838" y="288925"/>
          <p14:tracePt t="221366" x="4594225" y="288925"/>
          <p14:tracePt t="221383" x="4610100" y="288925"/>
          <p14:tracePt t="221398" x="4618038" y="288925"/>
          <p14:tracePt t="221418" x="4640263" y="288925"/>
          <p14:tracePt t="221473" x="4656138" y="288925"/>
          <p14:tracePt t="221482" x="4678363" y="288925"/>
          <p14:tracePt t="221489" x="4694238" y="288925"/>
          <p14:tracePt t="221499" x="4702175" y="288925"/>
          <p14:tracePt t="221515" x="4724400" y="288925"/>
          <p14:tracePt t="221601" x="4740275" y="288925"/>
          <p14:tracePt t="221609" x="4754563" y="288925"/>
          <p14:tracePt t="221617" x="4762500" y="288925"/>
          <p14:tracePt t="221673" x="4770438" y="288925"/>
          <p14:tracePt t="221689" x="4784725" y="288925"/>
          <p14:tracePt t="221698" x="4800600" y="304800"/>
          <p14:tracePt t="221705" x="4808538" y="304800"/>
          <p14:tracePt t="221715" x="4816475" y="304800"/>
          <p14:tracePt t="221731" x="4822825" y="304800"/>
          <p14:tracePt t="221761" x="4846638" y="304800"/>
          <p14:tracePt t="221769" x="4860925" y="320675"/>
          <p14:tracePt t="221781" x="4922838" y="342900"/>
          <p14:tracePt t="221798" x="4953000" y="342900"/>
          <p14:tracePt t="221815" x="4968875" y="358775"/>
          <p14:tracePt t="221834" x="4975225" y="358775"/>
          <p14:tracePt t="221849" x="5006975" y="373063"/>
          <p14:tracePt t="221866" x="5037138" y="388938"/>
          <p14:tracePt t="221882" x="5051425" y="396875"/>
          <p14:tracePt t="221899" x="5059363" y="396875"/>
          <p14:tracePt t="221929" x="5067300" y="396875"/>
          <p14:tracePt t="221946" x="5089525" y="396875"/>
          <p14:tracePt t="221953" x="5121275" y="396875"/>
          <p14:tracePt t="221964" x="5173663" y="411163"/>
          <p14:tracePt t="221982" x="5211763" y="411163"/>
          <p14:tracePt t="222893" x="5203825" y="411163"/>
          <p14:tracePt t="223185" x="5197475" y="427038"/>
          <p14:tracePt t="223193" x="5189538" y="434975"/>
          <p14:tracePt t="223201" x="5189538" y="449263"/>
          <p14:tracePt t="223213" x="5173663" y="473075"/>
          <p14:tracePt t="223230" x="5159375" y="495300"/>
          <p14:tracePt t="223247" x="5151438" y="503238"/>
          <p14:tracePt t="223263" x="5143500" y="511175"/>
          <p14:tracePt t="223280" x="5143500" y="517525"/>
          <p14:tracePt t="223401" x="5151438" y="517525"/>
          <p14:tracePt t="223425" x="5165725" y="517525"/>
          <p14:tracePt t="223433" x="5181600" y="511175"/>
          <p14:tracePt t="223450" x="5189538" y="511175"/>
          <p14:tracePt t="223463" x="5197475" y="503238"/>
          <p14:tracePt t="223479" x="5219700" y="487363"/>
          <p14:tracePt t="223498" x="5235575" y="479425"/>
          <p14:tracePt t="223514" x="5265738" y="479425"/>
          <p14:tracePt t="223531" x="5295900" y="473075"/>
          <p14:tracePt t="223546" x="5356225" y="465138"/>
          <p14:tracePt t="223563" x="5380038" y="457200"/>
          <p14:tracePt t="223579" x="5387975" y="457200"/>
          <p14:tracePt t="223595" x="5387975" y="449263"/>
          <p14:tracePt t="223613" x="5402263" y="449263"/>
          <p14:tracePt t="223649" x="5418138" y="449263"/>
          <p14:tracePt t="223657" x="5440363" y="449263"/>
          <p14:tracePt t="223666" x="5470525" y="449263"/>
          <p14:tracePt t="223679" x="5516563" y="449263"/>
          <p14:tracePt t="223698" x="5524500" y="449263"/>
          <p14:tracePt t="223713" x="5502275" y="449263"/>
          <p14:tracePt t="223785" x="5464175" y="449263"/>
          <p14:tracePt t="223794" x="5426075" y="449263"/>
          <p14:tracePt t="223801" x="5387975" y="449263"/>
          <p14:tracePt t="223812" x="5303838" y="449263"/>
          <p14:tracePt t="223830" x="5227638" y="479425"/>
          <p14:tracePt t="223846" x="5135563" y="503238"/>
          <p14:tracePt t="223863" x="4983163" y="525463"/>
          <p14:tracePt t="223880" x="4724400" y="563563"/>
          <p14:tracePt t="223898" x="4572000" y="587375"/>
          <p14:tracePt t="223914" x="4487863" y="609600"/>
          <p14:tracePt t="223930" x="4427538" y="625475"/>
          <p14:tracePt t="223947" x="4381500" y="639763"/>
          <p14:tracePt t="223963" x="4343400" y="655638"/>
          <p14:tracePt t="223980" x="4305300" y="677863"/>
          <p14:tracePt t="223996" x="4244975" y="701675"/>
          <p14:tracePt t="224013" x="4168775" y="723900"/>
          <p14:tracePt t="224029" x="4106863" y="754063"/>
          <p14:tracePt t="224046" x="4054475" y="762000"/>
          <p14:tracePt t="224063" x="4016375" y="777875"/>
          <p14:tracePt t="224079" x="3978275" y="784225"/>
          <p14:tracePt t="224079" x="3962400" y="792163"/>
          <p14:tracePt t="224098" x="3932238" y="808038"/>
          <p14:tracePt t="224115" x="3924300" y="815975"/>
          <p14:tracePt t="224146" x="3916363" y="822325"/>
          <p14:tracePt t="224153" x="3908425" y="830263"/>
          <p14:tracePt t="224163" x="3886200" y="838200"/>
          <p14:tracePt t="224179" x="3863975" y="846138"/>
          <p14:tracePt t="224196" x="3856038" y="846138"/>
          <p14:tracePt t="224212" x="3863975" y="846138"/>
          <p14:tracePt t="224345" x="3870325" y="846138"/>
          <p14:tracePt t="224377" x="3863975" y="846138"/>
          <p14:tracePt t="224545" x="3848100" y="846138"/>
          <p14:tracePt t="224553" x="3832225" y="854075"/>
          <p14:tracePt t="224563" x="3763963" y="876300"/>
          <p14:tracePt t="224579" x="3619500" y="898525"/>
          <p14:tracePt t="224596" x="3467100" y="936625"/>
          <p14:tracePt t="224614" x="3292475" y="998538"/>
          <p14:tracePt t="224629" x="3070225" y="1050925"/>
          <p14:tracePt t="224646" x="2797175" y="1143000"/>
          <p14:tracePt t="224662" x="2560638" y="1189038"/>
          <p14:tracePt t="224679" x="2354263" y="1241425"/>
          <p14:tracePt t="224696" x="2193925" y="1287463"/>
          <p14:tracePt t="224696" x="2117725" y="1317625"/>
          <p14:tracePt t="224714" x="2049463" y="1363663"/>
          <p14:tracePt t="224730" x="2011363" y="1393825"/>
          <p14:tracePt t="224747" x="1958975" y="1431925"/>
          <p14:tracePt t="224763" x="1889125" y="1463675"/>
          <p14:tracePt t="224779" x="1760538" y="1485900"/>
          <p14:tracePt t="224796" x="1616075" y="1531938"/>
          <p14:tracePt t="224812" x="1516063" y="1584325"/>
          <p14:tracePt t="224829" x="1425575" y="1630363"/>
          <p14:tracePt t="224845" x="1379538" y="1654175"/>
          <p14:tracePt t="224862" x="1355725" y="1676400"/>
          <p14:tracePt t="224879" x="1341438" y="1676400"/>
          <p14:tracePt t="224895" x="1341438" y="1684338"/>
          <p14:tracePt t="224921" x="1341438" y="1660525"/>
          <p14:tracePt t="224969" x="1325563" y="1616075"/>
          <p14:tracePt t="224978" x="1295400" y="1570038"/>
          <p14:tracePt t="224985" x="1265238" y="1531938"/>
          <p14:tracePt t="224995" x="1196975" y="1463675"/>
          <p14:tracePt t="225012" x="1196975" y="1455738"/>
          <p14:tracePt t="225029" x="1196975" y="1439863"/>
          <p14:tracePt t="225044" x="1227138" y="1417638"/>
          <p14:tracePt t="225061" x="1265238" y="1387475"/>
          <p14:tracePt t="225078" x="1279525" y="1333500"/>
          <p14:tracePt t="225094" x="1303338" y="1279525"/>
          <p14:tracePt t="225111" x="1317625" y="1235075"/>
          <p14:tracePt t="225127" x="1333500" y="1203325"/>
          <p14:tracePt t="225145" x="1341438" y="1196975"/>
          <p14:tracePt t="225162" x="1341438" y="1203325"/>
          <p14:tracePt t="225249" x="1341438" y="1219200"/>
          <p14:tracePt t="225257" x="1341438" y="1235075"/>
          <p14:tracePt t="225265" x="1341438" y="1257300"/>
          <p14:tracePt t="225277" x="1341438" y="1317625"/>
          <p14:tracePt t="225295" x="1349375" y="1393825"/>
          <p14:tracePt t="225311" x="1363663" y="1470025"/>
          <p14:tracePt t="225311" x="1363663" y="1493838"/>
          <p14:tracePt t="225330" x="1363663" y="1546225"/>
          <p14:tracePt t="225346" x="1363663" y="1600200"/>
          <p14:tracePt t="225362" x="1363663" y="1646238"/>
          <p14:tracePt t="225379" x="1363663" y="1722438"/>
          <p14:tracePt t="225396" x="1363663" y="1790700"/>
          <p14:tracePt t="225412" x="1363663" y="1844675"/>
          <p14:tracePt t="225428" x="1363663" y="1882775"/>
          <p14:tracePt t="225445" x="1363663" y="1927225"/>
          <p14:tracePt t="225461" x="1363663" y="1989138"/>
          <p14:tracePt t="225477" x="1363663" y="2079625"/>
          <p14:tracePt t="225494" x="1363663" y="2193925"/>
          <p14:tracePt t="225510" x="1363663" y="2286000"/>
          <p14:tracePt t="225527" x="1363663" y="2430463"/>
          <p14:tracePt t="225544" x="1363663" y="2544763"/>
          <p14:tracePt t="225544" x="1371600" y="2644775"/>
          <p14:tracePt t="225562" x="1455738" y="2849563"/>
          <p14:tracePt t="225578" x="1501775" y="2979738"/>
          <p14:tracePt t="225594" x="1524000" y="3055938"/>
          <p14:tracePt t="225613" x="1524000" y="3094038"/>
          <p14:tracePt t="225628" x="1524000" y="3140075"/>
          <p14:tracePt t="225645" x="1524000" y="3178175"/>
          <p14:tracePt t="225661" x="1524000" y="3230563"/>
          <p14:tracePt t="225678" x="1539875" y="3352800"/>
          <p14:tracePt t="225695" x="1622425" y="3527425"/>
          <p14:tracePt t="225711" x="1730375" y="3711575"/>
          <p14:tracePt t="225711" x="1744663" y="3756025"/>
          <p14:tracePt t="225730" x="1768475" y="3794125"/>
          <p14:tracePt t="225744" x="1768475" y="3924300"/>
          <p14:tracePt t="225762" x="1752600" y="4000500"/>
          <p14:tracePt t="225778" x="1744663" y="4092575"/>
          <p14:tracePt t="225795" x="1744663" y="4237038"/>
          <p14:tracePt t="225811" x="1744663" y="4373563"/>
          <p14:tracePt t="225828" x="1744663" y="4518025"/>
          <p14:tracePt t="225844" x="1768475" y="4625975"/>
          <p14:tracePt t="225861" x="1774825" y="4740275"/>
          <p14:tracePt t="225877" x="1812925" y="4860925"/>
          <p14:tracePt t="225894" x="1851025" y="4968875"/>
          <p14:tracePt t="225911" x="1866900" y="5059363"/>
          <p14:tracePt t="225928" x="1866900" y="5143500"/>
          <p14:tracePt t="225928" x="1882775" y="5189538"/>
          <p14:tracePt t="225946" x="1912938" y="5295900"/>
          <p14:tracePt t="225962" x="1927225" y="5372100"/>
          <p14:tracePt t="225979" x="1927225" y="5440363"/>
          <p14:tracePt t="225995" x="1927225" y="5478463"/>
          <p14:tracePt t="226011" x="1927225" y="5516563"/>
          <p14:tracePt t="226028" x="1935163" y="5562600"/>
          <p14:tracePt t="226043" x="1973263" y="5630863"/>
          <p14:tracePt t="226060" x="1997075" y="5707063"/>
          <p14:tracePt t="226076" x="2019300" y="5791200"/>
          <p14:tracePt t="226093" x="2035175" y="5851525"/>
          <p14:tracePt t="226110" x="2041525" y="5889625"/>
          <p14:tracePt t="226126" x="2057400" y="5927725"/>
          <p14:tracePt t="226143" x="2073275" y="5973763"/>
          <p14:tracePt t="226160" x="2087563" y="5989638"/>
          <p14:tracePt t="226160" x="2087563" y="5997575"/>
          <p14:tracePt t="226177" x="2087563" y="6011863"/>
          <p14:tracePt t="226194" x="2087563" y="6035675"/>
          <p14:tracePt t="226211" x="2087563" y="6073775"/>
          <p14:tracePt t="226227" x="2117725" y="6103938"/>
          <p14:tracePt t="226244" x="2133600" y="6142038"/>
          <p14:tracePt t="226260" x="2141538" y="6156325"/>
          <p14:tracePt t="226277" x="2141538" y="6172200"/>
          <p14:tracePt t="226294" x="2141538" y="6188075"/>
          <p14:tracePt t="226311" x="2155825" y="6202363"/>
          <p14:tracePt t="226327" x="2179638" y="6232525"/>
          <p14:tracePt t="226344" x="2193925" y="6240463"/>
          <p14:tracePt t="226360" x="2263775" y="6286500"/>
          <p14:tracePt t="226378" x="2286000" y="6316663"/>
          <p14:tracePt t="226394" x="2293938" y="6324600"/>
          <p14:tracePt t="226412" x="2301875" y="6332538"/>
          <p14:tracePt t="226441" x="2316163" y="6340475"/>
          <p14:tracePt t="226449" x="2332038" y="6354763"/>
          <p14:tracePt t="226460" x="2384425" y="6378575"/>
          <p14:tracePt t="226478" x="2408238" y="6400800"/>
          <p14:tracePt t="226494" x="2422525" y="6408738"/>
          <p14:tracePt t="226510" x="2422525" y="6416675"/>
          <p14:tracePt t="226527" x="2446338" y="6423025"/>
          <p14:tracePt t="226544" x="2484438" y="6438900"/>
          <p14:tracePt t="226544" x="2514600" y="6454775"/>
          <p14:tracePt t="226563" x="2574925" y="6484938"/>
          <p14:tracePt t="226578" x="2636838" y="6515100"/>
          <p14:tracePt t="226594" x="2674938" y="6523038"/>
          <p14:tracePt t="226611" x="2689225" y="6530975"/>
          <p14:tracePt t="226627" x="2720975" y="6545263"/>
          <p14:tracePt t="226644" x="2751138" y="6553200"/>
          <p14:tracePt t="226660" x="2803525" y="6561138"/>
          <p14:tracePt t="226677" x="2841625" y="6561138"/>
          <p14:tracePt t="226693" x="2879725" y="6561138"/>
          <p14:tracePt t="226710" x="2925763" y="6561138"/>
          <p14:tracePt t="226727" x="2963863" y="6537325"/>
          <p14:tracePt t="226743" x="3017838" y="6530975"/>
          <p14:tracePt t="226743" x="3055938" y="6530975"/>
          <p14:tracePt t="226762" x="3108325" y="6515100"/>
          <p14:tracePt t="226778" x="3132138" y="6507163"/>
          <p14:tracePt t="226794" x="3132138" y="6499225"/>
          <p14:tracePt t="226810" x="3154363" y="6469063"/>
          <p14:tracePt t="226827" x="3162300" y="6430963"/>
          <p14:tracePt t="226843" x="3192463" y="6416675"/>
          <p14:tracePt t="226860" x="3254375" y="6378575"/>
          <p14:tracePt t="226877" x="3336925" y="6354763"/>
          <p14:tracePt t="226893" x="3421063" y="6308725"/>
          <p14:tracePt t="226910" x="3451225" y="6278563"/>
          <p14:tracePt t="226927" x="3451225" y="6240463"/>
          <p14:tracePt t="226943" x="3482975" y="6202363"/>
          <p14:tracePt t="226943" x="3482975" y="6188075"/>
          <p14:tracePt t="226962" x="3489325" y="6156325"/>
          <p14:tracePt t="226976" x="3527425" y="6080125"/>
          <p14:tracePt t="226994" x="3559175" y="6003925"/>
          <p14:tracePt t="227011" x="3573463" y="5965825"/>
          <p14:tracePt t="227028" x="3589338" y="5935663"/>
          <p14:tracePt t="227043" x="3597275" y="5905500"/>
          <p14:tracePt t="227060" x="3611563" y="5883275"/>
          <p14:tracePt t="227077" x="3627438" y="5851525"/>
          <p14:tracePt t="227093" x="3665538" y="5791200"/>
          <p14:tracePt t="227111" x="3711575" y="5730875"/>
          <p14:tracePt t="227111" x="3741738" y="5676900"/>
          <p14:tracePt t="227132" x="3771900" y="5630863"/>
          <p14:tracePt t="227143" x="3825875" y="5540375"/>
          <p14:tracePt t="227160" x="3870325" y="5456238"/>
          <p14:tracePt t="227160" x="3908425" y="5402263"/>
          <p14:tracePt t="227178" x="3940175" y="5341938"/>
          <p14:tracePt t="227194" x="3970338" y="5295900"/>
          <p14:tracePt t="227211" x="3992563" y="5257800"/>
          <p14:tracePt t="227227" x="4016375" y="5219700"/>
          <p14:tracePt t="227244" x="4054475" y="5135563"/>
          <p14:tracePt t="227259" x="4068763" y="5059363"/>
          <p14:tracePt t="227275" x="4084638" y="4968875"/>
          <p14:tracePt t="227293" x="4084638" y="4892675"/>
          <p14:tracePt t="227309" x="4092575" y="4838700"/>
          <p14:tracePt t="227326" x="4114800" y="4792663"/>
          <p14:tracePt t="227343" x="4130675" y="4746625"/>
          <p14:tracePt t="227359" x="4168775" y="4670425"/>
          <p14:tracePt t="227377" x="4175125" y="4594225"/>
          <p14:tracePt t="227394" x="4191000" y="4564063"/>
          <p14:tracePt t="227414" x="4198938" y="4541838"/>
          <p14:tracePt t="227426" x="4206875" y="4518025"/>
          <p14:tracePt t="227443" x="4229100" y="4449763"/>
          <p14:tracePt t="227460" x="4244975" y="4365625"/>
          <p14:tracePt t="227476" x="4267200" y="4297363"/>
          <p14:tracePt t="227492" x="4289425" y="4259263"/>
          <p14:tracePt t="227508" x="4305300" y="4213225"/>
          <p14:tracePt t="227525" x="4321175" y="4183063"/>
          <p14:tracePt t="227542" x="4335463" y="4144963"/>
          <p14:tracePt t="227559" x="4351338" y="4130675"/>
          <p14:tracePt t="227576" x="4365625" y="4098925"/>
          <p14:tracePt t="227591" x="4381500" y="4084638"/>
          <p14:tracePt t="227591" x="4389438" y="4076700"/>
          <p14:tracePt t="227611" x="4403725" y="4054475"/>
          <p14:tracePt t="227625" x="4441825" y="4022725"/>
          <p14:tracePt t="227642" x="4473575" y="4000500"/>
          <p14:tracePt t="227659" x="4525963" y="3946525"/>
          <p14:tracePt t="227675" x="4556125" y="3916363"/>
          <p14:tracePt t="227691" x="4579938" y="3894138"/>
          <p14:tracePt t="227708" x="4587875" y="3894138"/>
          <p14:tracePt t="227724" x="4610100" y="3886200"/>
          <p14:tracePt t="227741" x="4625975" y="3886200"/>
          <p14:tracePt t="227758" x="4664075" y="3863975"/>
          <p14:tracePt t="227775" x="4686300" y="3832225"/>
          <p14:tracePt t="227791" x="4724400" y="3810000"/>
          <p14:tracePt t="227791" x="4732338" y="3810000"/>
          <p14:tracePt t="227810" x="4770438" y="3794125"/>
          <p14:tracePt t="227826" x="4808538" y="3794125"/>
          <p14:tracePt t="227842" x="4822825" y="3794125"/>
          <p14:tracePt t="227858" x="4854575" y="3794125"/>
          <p14:tracePt t="227875" x="4892675" y="3794125"/>
          <p14:tracePt t="227892" x="4930775" y="3794125"/>
          <p14:tracePt t="227909" x="4960938" y="3779838"/>
          <p14:tracePt t="227926" x="4991100" y="3779838"/>
          <p14:tracePt t="227942" x="5021263" y="3771900"/>
          <p14:tracePt t="227959" x="5059363" y="3756025"/>
          <p14:tracePt t="227975" x="5097463" y="3741738"/>
          <p14:tracePt t="227975" x="5113338" y="3741738"/>
          <p14:tracePt t="227994" x="5135563" y="3725863"/>
          <p14:tracePt t="228010" x="5151438" y="3725863"/>
          <p14:tracePt t="228027" x="5165725" y="3725863"/>
          <p14:tracePt t="228042" x="5173663" y="3725863"/>
          <p14:tracePt t="228058" x="5181600" y="3725863"/>
          <p14:tracePt t="228075" x="5211763" y="3725863"/>
          <p14:tracePt t="228092" x="5249863" y="3725863"/>
          <p14:tracePt t="228110" x="5257800" y="3725863"/>
          <p14:tracePt t="228125" x="5265738" y="3725863"/>
          <p14:tracePt t="228161" x="5273675" y="3725863"/>
          <p14:tracePt t="228169" x="5295900" y="3725863"/>
          <p14:tracePt t="228178" x="5326063" y="3725863"/>
          <p14:tracePt t="228191" x="5410200" y="3725863"/>
          <p14:tracePt t="228210" x="5432425" y="3725863"/>
          <p14:tracePt t="228227" x="5448300" y="3711575"/>
          <p14:tracePt t="228241" x="5456238" y="3711575"/>
          <p14:tracePt t="228259" x="5502275" y="3711575"/>
          <p14:tracePt t="228276" x="5570538" y="3711575"/>
          <p14:tracePt t="228292" x="5638800" y="3711575"/>
          <p14:tracePt t="228308" x="5654675" y="3711575"/>
          <p14:tracePt t="228325" x="5661025" y="3703638"/>
          <p14:tracePt t="228341" x="5684838" y="3695700"/>
          <p14:tracePt t="228358" x="5737225" y="3695700"/>
          <p14:tracePt t="228375" x="5791200" y="3695700"/>
          <p14:tracePt t="228392" x="5821363" y="3695700"/>
          <p14:tracePt t="230187" x="5829300" y="3687763"/>
          <p14:tracePt t="230665" x="5821363" y="3687763"/>
          <p14:tracePt t="230961" x="5821363" y="3679825"/>
          <p14:tracePt t="231041" x="5813425" y="3673475"/>
          <p14:tracePt t="231209" x="5807075" y="3665538"/>
          <p14:tracePt t="234788" x="5799138" y="3665538"/>
          <p14:tracePt t="235289" x="5791200" y="3665538"/>
          <p14:tracePt t="235385" x="5791200" y="3657600"/>
          <p14:tracePt t="235545" x="5799138" y="3657600"/>
          <p14:tracePt t="236369" x="5807075" y="3665538"/>
          <p14:tracePt t="236393" x="5821363" y="3673475"/>
          <p14:tracePt t="236425" x="5837238" y="3687763"/>
          <p14:tracePt t="236441" x="5829300" y="3687763"/>
          <p14:tracePt t="236625" x="5829300" y="3695700"/>
          <p14:tracePt t="236641" x="5821363" y="3695700"/>
          <p14:tracePt t="236657" x="5813425" y="3695700"/>
          <p14:tracePt t="236673" x="5799138" y="3695700"/>
          <p14:tracePt t="236689" x="5783263" y="3695700"/>
          <p14:tracePt t="236705" x="5775325" y="3695700"/>
          <p14:tracePt t="236721" x="5768975" y="3695700"/>
          <p14:tracePt t="236729" x="5753100" y="3695700"/>
          <p14:tracePt t="236737" x="5737225" y="3695700"/>
          <p14:tracePt t="236749" x="5707063" y="3695700"/>
          <p14:tracePt t="236767" x="5668963" y="3695700"/>
          <p14:tracePt t="236784" x="5630863" y="3695700"/>
          <p14:tracePt t="236800" x="5570538" y="3711575"/>
          <p14:tracePt t="236800" x="5540375" y="3717925"/>
          <p14:tracePt t="236818" x="5464175" y="3733800"/>
          <p14:tracePt t="236834" x="5418138" y="3741738"/>
          <p14:tracePt t="236851" x="5394325" y="3749675"/>
          <p14:tracePt t="236867" x="5372100" y="3756025"/>
          <p14:tracePt t="236884" x="5349875" y="3756025"/>
          <p14:tracePt t="236900" x="5311775" y="3763963"/>
          <p14:tracePt t="236916" x="5280025" y="3763963"/>
          <p14:tracePt t="236933" x="5265738" y="3771900"/>
          <p14:tracePt t="236949" x="5249863" y="3779838"/>
          <p14:tracePt t="236967" x="5241925" y="3787775"/>
          <p14:tracePt t="237009" x="5227638" y="3787775"/>
          <p14:tracePt t="237017" x="5211763" y="3794125"/>
          <p14:tracePt t="237034" x="5173663" y="3802063"/>
          <p14:tracePt t="237051" x="5143500" y="3817938"/>
          <p14:tracePt t="237067" x="5097463" y="3825875"/>
          <p14:tracePt t="237083" x="5083175" y="3832225"/>
          <p14:tracePt t="237099" x="5037138" y="3856038"/>
          <p14:tracePt t="237116" x="5029200" y="3863975"/>
          <p14:tracePt t="237133" x="5021263" y="3863975"/>
          <p14:tracePt t="237149" x="5006975" y="3870325"/>
          <p14:tracePt t="237165" x="5006975" y="3878263"/>
          <p14:tracePt t="237182" x="4999038" y="3886200"/>
          <p14:tracePt t="237200" x="4983163" y="3902075"/>
          <p14:tracePt t="237218" x="4968875" y="3924300"/>
          <p14:tracePt t="237234" x="4960938" y="3932238"/>
          <p14:tracePt t="237250" x="4945063" y="3940175"/>
          <p14:tracePt t="237267" x="4937125" y="3940175"/>
          <p14:tracePt t="237284" x="4922838" y="3954463"/>
          <p14:tracePt t="237299" x="4899025" y="3970338"/>
          <p14:tracePt t="237316" x="4876800" y="3984625"/>
          <p14:tracePt t="237333" x="4830763" y="4008438"/>
          <p14:tracePt t="237349" x="4762500" y="4022725"/>
          <p14:tracePt t="237366" x="4694238" y="4054475"/>
          <p14:tracePt t="237382" x="4686300" y="4060825"/>
          <p14:tracePt t="237398" x="4670425" y="4076700"/>
          <p14:tracePt t="237416" x="4656138" y="4084638"/>
          <p14:tracePt t="237432" x="4632325" y="4114800"/>
          <p14:tracePt t="237451" x="4610100" y="4137025"/>
          <p14:tracePt t="237467" x="4594225" y="4152900"/>
          <p14:tracePt t="237483" x="4564063" y="4175125"/>
          <p14:tracePt t="237499" x="4533900" y="4191000"/>
          <p14:tracePt t="237516" x="4518025" y="4198938"/>
          <p14:tracePt t="237534" x="4495800" y="4206875"/>
          <p14:tracePt t="237548" x="4487863" y="4229100"/>
          <p14:tracePt t="237565" x="4479925" y="4259263"/>
          <p14:tracePt t="237582" x="4457700" y="4305300"/>
          <p14:tracePt t="237599" x="4441825" y="4343400"/>
          <p14:tracePt t="237616" x="4403725" y="4403725"/>
          <p14:tracePt t="237616" x="4397375" y="4427538"/>
          <p14:tracePt t="237636" x="4359275" y="4487863"/>
          <p14:tracePt t="237650" x="4327525" y="4533900"/>
          <p14:tracePt t="237667" x="4305300" y="4572000"/>
          <p14:tracePt t="237683" x="4305300" y="4610100"/>
          <p14:tracePt t="237700" x="4305300" y="4664075"/>
          <p14:tracePt t="237716" x="4305300" y="4724400"/>
          <p14:tracePt t="237732" x="4283075" y="4792663"/>
          <p14:tracePt t="237749" x="4237038" y="4868863"/>
          <p14:tracePt t="237766" x="4160838" y="4937125"/>
          <p14:tracePt t="237782" x="4106863" y="5013325"/>
          <p14:tracePt t="237799" x="4022725" y="5097463"/>
          <p14:tracePt t="237816" x="3970338" y="5151438"/>
          <p14:tracePt t="237816" x="3954463" y="5189538"/>
          <p14:tracePt t="237834" x="3916363" y="5257800"/>
          <p14:tracePt t="237850" x="3863975" y="5341938"/>
          <p14:tracePt t="237867" x="3832225" y="5402263"/>
          <p14:tracePt t="237883" x="3794125" y="5456238"/>
          <p14:tracePt t="237899" x="3771900" y="5478463"/>
          <p14:tracePt t="237916" x="3733800" y="5516563"/>
          <p14:tracePt t="237932" x="3703638" y="5546725"/>
          <p14:tracePt t="237948" x="3679825" y="5584825"/>
          <p14:tracePt t="237965" x="3657600" y="5646738"/>
          <p14:tracePt t="237982" x="3649663" y="5676900"/>
          <p14:tracePt t="237999" x="3649663" y="5715000"/>
          <p14:tracePt t="238015" x="3649663" y="5722938"/>
          <p14:tracePt t="238031" x="3649663" y="5730875"/>
          <p14:tracePt t="238097" x="3657600" y="5730875"/>
          <p14:tracePt t="238105" x="3657600" y="5737225"/>
          <p14:tracePt t="238115" x="3657600" y="5745163"/>
          <p14:tracePt t="238137" x="3657600" y="5753100"/>
          <p14:tracePt t="238169" x="3657600" y="5761038"/>
          <p14:tracePt t="238185" x="3657600" y="5768975"/>
          <p14:tracePt t="238193" x="3657600" y="5783263"/>
          <p14:tracePt t="238202" x="3657600" y="5791200"/>
          <p14:tracePt t="238215" x="3657600" y="5799138"/>
          <p14:tracePt t="238231" x="3657600" y="5807075"/>
          <p14:tracePt t="238248" x="3657600" y="5829300"/>
          <p14:tracePt t="238266" x="3673475" y="5851525"/>
          <p14:tracePt t="238283" x="3673475" y="5883275"/>
          <p14:tracePt t="238299" x="3673475" y="5913438"/>
          <p14:tracePt t="238316" x="3665538" y="5935663"/>
          <p14:tracePt t="238336" x="3657600" y="5951538"/>
          <p14:tracePt t="238346" x="3635375" y="5965825"/>
          <p14:tracePt t="238364" x="3603625" y="5973763"/>
          <p14:tracePt t="238380" x="3597275" y="5997575"/>
          <p14:tracePt t="238398" x="3573463" y="6019800"/>
          <p14:tracePt t="238416" x="3559175" y="6035675"/>
          <p14:tracePt t="238431" x="3527425" y="6049963"/>
          <p14:tracePt t="238447" x="3513138" y="6049963"/>
          <p14:tracePt t="238447" x="3497263" y="6057900"/>
          <p14:tracePt t="238466" x="3482975" y="6057900"/>
          <p14:tracePt t="238482" x="3475038" y="6065838"/>
          <p14:tracePt t="238497" x="3444875" y="6065838"/>
          <p14:tracePt t="238516" x="3413125" y="6073775"/>
          <p14:tracePt t="238531" x="3375025" y="6080125"/>
          <p14:tracePt t="238548" x="3330575" y="6096000"/>
          <p14:tracePt t="238565" x="3306763" y="6111875"/>
          <p14:tracePt t="238581" x="3284538" y="6134100"/>
          <p14:tracePt t="238598" x="3276600" y="6134100"/>
          <p14:tracePt t="238614" x="3238500" y="6149975"/>
          <p14:tracePt t="238614" x="3208338" y="6149975"/>
          <p14:tracePt t="238634" x="3170238" y="6149975"/>
          <p14:tracePt t="238648" x="3086100" y="6142038"/>
          <p14:tracePt t="238648" x="3048000" y="6126163"/>
          <p14:tracePt t="238666" x="2994025" y="6118225"/>
          <p14:tracePt t="238682" x="2955925" y="6103938"/>
          <p14:tracePt t="238699" x="2941638" y="6103938"/>
          <p14:tracePt t="238715" x="2903538" y="6080125"/>
          <p14:tracePt t="238731" x="2865438" y="6073775"/>
          <p14:tracePt t="238748" x="2835275" y="6073775"/>
          <p14:tracePt t="238764" x="2819400" y="6073775"/>
          <p14:tracePt t="238781" x="2789238" y="6065838"/>
          <p14:tracePt t="238798" x="2765425" y="6049963"/>
          <p14:tracePt t="238814" x="2720975" y="6042025"/>
          <p14:tracePt t="238831" x="2644775" y="6003925"/>
          <p14:tracePt t="238848" x="2590800" y="5997575"/>
          <p14:tracePt t="238848" x="2574925" y="5989638"/>
          <p14:tracePt t="238867" x="2560638" y="5989638"/>
          <p14:tracePt t="238882" x="2544763" y="5989638"/>
          <p14:tracePt t="238899" x="2530475" y="5989638"/>
          <p14:tracePt t="238953" x="2514600" y="5989638"/>
          <p14:tracePt t="239001" x="2498725" y="5989638"/>
          <p14:tracePt t="239025" x="2492375" y="5997575"/>
          <p14:tracePt t="239057" x="2476500" y="5989638"/>
          <p14:tracePt t="239113" x="2476500" y="5981700"/>
          <p14:tracePt t="239130" x="2468563" y="5973763"/>
          <p14:tracePt t="239145" x="2468563" y="5965825"/>
          <p14:tracePt t="239153" x="2454275" y="5959475"/>
          <p14:tracePt t="239164" x="2430463" y="5935663"/>
          <p14:tracePt t="239181" x="2384425" y="5897563"/>
          <p14:tracePt t="239197" x="2339975" y="5859463"/>
          <p14:tracePt t="239214" x="2293938" y="5829300"/>
          <p14:tracePt t="239231" x="2270125" y="5821363"/>
          <p14:tracePt t="239248" x="2247900" y="5799138"/>
          <p14:tracePt t="239264" x="2232025" y="5783263"/>
          <p14:tracePt t="239264" x="2225675" y="5783263"/>
          <p14:tracePt t="239282" x="2225675" y="5775325"/>
          <p14:tracePt t="239425" x="2232025" y="5775325"/>
          <p14:tracePt t="239553" x="2239963" y="5775325"/>
          <p14:tracePt t="239577" x="2247900" y="5775325"/>
          <p14:tracePt t="239585" x="2255838" y="5783263"/>
          <p14:tracePt t="239657" x="2270125" y="5783263"/>
          <p14:tracePt t="239665" x="2278063" y="5783263"/>
          <p14:tracePt t="239680" x="2308225" y="5799138"/>
          <p14:tracePt t="239697" x="2332038" y="5799138"/>
          <p14:tracePt t="239714" x="2339975" y="5813425"/>
          <p14:tracePt t="239731" x="2346325" y="5813425"/>
          <p14:tracePt t="239753" x="2354263" y="5813425"/>
          <p14:tracePt t="239793" x="2362200" y="5813425"/>
          <p14:tracePt t="239801" x="2370138" y="5813425"/>
          <p14:tracePt t="239813" x="2392363" y="5813425"/>
          <p14:tracePt t="239829" x="2430463" y="5813425"/>
          <p14:tracePt t="239847" x="2454275" y="5813425"/>
          <p14:tracePt t="239863" x="2468563" y="5813425"/>
          <p14:tracePt t="239879" x="2492375" y="5813425"/>
          <p14:tracePt t="239914" x="2514600" y="5813425"/>
          <p14:tracePt t="239921" x="2530475" y="5813425"/>
          <p14:tracePt t="239930" x="2568575" y="5813425"/>
          <p14:tracePt t="239947" x="2590800" y="5813425"/>
          <p14:tracePt t="239964" x="2598738" y="5813425"/>
          <p14:tracePt t="239979" x="2628900" y="5813425"/>
          <p14:tracePt t="239997" x="2674938" y="5813425"/>
          <p14:tracePt t="240013" x="2743200" y="5813425"/>
          <p14:tracePt t="240030" x="2751138" y="5813425"/>
          <p14:tracePt t="240045" x="2705100" y="5799138"/>
          <p14:tracePt t="240081" x="2651125" y="5791200"/>
          <p14:tracePt t="240089" x="2598738" y="5768975"/>
          <p14:tracePt t="240098" x="2506663" y="5745163"/>
          <p14:tracePt t="240114" x="2468563" y="5730875"/>
          <p14:tracePt t="240131" x="2454275" y="5722938"/>
          <p14:tracePt t="240147" x="2438400" y="5699125"/>
          <p14:tracePt t="240163" x="2438400" y="5692775"/>
          <p14:tracePt t="240179" x="2422525" y="5676900"/>
          <p14:tracePt t="240195" x="2408238" y="5654675"/>
          <p14:tracePt t="240212" x="2370138" y="5638800"/>
          <p14:tracePt t="240229" x="2324100" y="5616575"/>
          <p14:tracePt t="240247" x="2293938" y="5600700"/>
          <p14:tracePt t="240262" x="2278063" y="5600700"/>
          <p14:tracePt t="240279" x="2278063" y="5592763"/>
          <p14:tracePt t="240314" x="2270125" y="5584825"/>
          <p14:tracePt t="240337" x="2263775" y="5584825"/>
          <p14:tracePt t="240377" x="2255838" y="5584825"/>
          <p14:tracePt t="240385" x="2247900" y="5584825"/>
          <p14:tracePt t="240396" x="2217738" y="5570538"/>
          <p14:tracePt t="240413" x="2187575" y="5554663"/>
          <p14:tracePt t="240429" x="2179638" y="5554663"/>
          <p14:tracePt t="240445" x="2179638" y="5546725"/>
          <p14:tracePt t="240593" x="2187575" y="5546725"/>
          <p14:tracePt t="240633" x="2201863" y="5546725"/>
          <p14:tracePt t="240649" x="2209800" y="5546725"/>
          <p14:tracePt t="240657" x="2232025" y="5546725"/>
          <p14:tracePt t="240665" x="2255838" y="5546725"/>
          <p14:tracePt t="240679" x="2263775" y="5546725"/>
          <p14:tracePt t="240695" x="2278063" y="5546725"/>
          <p14:tracePt t="240712" x="2293938" y="5546725"/>
          <p14:tracePt t="240730" x="2308225" y="5546725"/>
          <p14:tracePt t="240747" x="2339975" y="5546725"/>
          <p14:tracePt t="240763" x="2400300" y="5570538"/>
          <p14:tracePt t="240779" x="2446338" y="5570538"/>
          <p14:tracePt t="240796" x="2476500" y="5584825"/>
          <p14:tracePt t="240812" x="2484438" y="5584825"/>
          <p14:tracePt t="240828" x="2492375" y="5584825"/>
          <p14:tracePt t="240845" x="2506663" y="5584825"/>
          <p14:tracePt t="240862" x="2544763" y="5592763"/>
          <p14:tracePt t="240879" x="2606675" y="5600700"/>
          <p14:tracePt t="240896" x="2667000" y="5608638"/>
          <p14:tracePt t="240896" x="2689225" y="5608638"/>
          <p14:tracePt t="240914" x="2720975" y="5608638"/>
          <p14:tracePt t="240930" x="2735263" y="5608638"/>
          <p14:tracePt t="240946" x="2751138" y="5608638"/>
          <p14:tracePt t="240963" x="2751138" y="5600700"/>
          <p14:tracePt t="240985" x="2743200" y="5592763"/>
          <p14:tracePt t="240995" x="2705100" y="5578475"/>
          <p14:tracePt t="241012" x="2613025" y="5554663"/>
          <p14:tracePt t="241029" x="2514600" y="5532438"/>
          <p14:tracePt t="241046" x="2422525" y="5508625"/>
          <p14:tracePt t="241062" x="2370138" y="5486400"/>
          <p14:tracePt t="241079" x="2332038" y="5456238"/>
          <p14:tracePt t="241096" x="2308225" y="5440363"/>
          <p14:tracePt t="241111" x="2255838" y="5410200"/>
          <p14:tracePt t="241111" x="2225675" y="5387975"/>
          <p14:tracePt t="241130" x="2179638" y="5380038"/>
          <p14:tracePt t="241146" x="2141538" y="5356225"/>
          <p14:tracePt t="241162" x="2111375" y="5341938"/>
          <p14:tracePt t="241179" x="2095500" y="5318125"/>
          <p14:tracePt t="241196" x="2087563" y="5318125"/>
          <p14:tracePt t="241211" x="2079625" y="5311775"/>
          <p14:tracePt t="241249" x="2065338" y="5295900"/>
          <p14:tracePt t="241265" x="2041525" y="5287963"/>
          <p14:tracePt t="241273" x="2035175" y="5273675"/>
          <p14:tracePt t="241281" x="2019300" y="5273675"/>
          <p14:tracePt t="241295" x="2019300" y="5265738"/>
          <p14:tracePt t="241311" x="2011363" y="5265738"/>
          <p14:tracePt t="241328" x="2011363" y="5257800"/>
          <p14:tracePt t="241353" x="2011363" y="5249863"/>
          <p14:tracePt t="241433" x="2027238" y="5249863"/>
          <p14:tracePt t="241465" x="2041525" y="5249863"/>
          <p14:tracePt t="241473" x="2057400" y="5249863"/>
          <p14:tracePt t="241481" x="2073275" y="5249863"/>
          <p14:tracePt t="241495" x="2095500" y="5249863"/>
          <p14:tracePt t="241511" x="2111375" y="5249863"/>
          <p14:tracePt t="241528" x="2117725" y="5249863"/>
          <p14:tracePt t="241562" x="2125663" y="5249863"/>
          <p14:tracePt t="241569" x="2163763" y="5249863"/>
          <p14:tracePt t="241579" x="2225675" y="5249863"/>
          <p14:tracePt t="241596" x="2301875" y="5249863"/>
          <p14:tracePt t="241612" x="2324100" y="5265738"/>
          <p14:tracePt t="241630" x="2332038" y="5265738"/>
          <p14:tracePt t="241645" x="2354263" y="5265738"/>
          <p14:tracePt t="241697" x="2384425" y="5265738"/>
          <p14:tracePt t="241705" x="2422525" y="5265738"/>
          <p14:tracePt t="241714" x="2446338" y="5265738"/>
          <p14:tracePt t="241728" x="2498725" y="5265738"/>
          <p14:tracePt t="241728" x="2530475" y="5265738"/>
          <p14:tracePt t="241746" x="2568575" y="5265738"/>
          <p14:tracePt t="241762" x="2620963" y="5265738"/>
          <p14:tracePt t="241779" x="2659063" y="5265738"/>
          <p14:tracePt t="241795" x="2674938" y="5257800"/>
          <p14:tracePt t="241811" x="2682875" y="5257800"/>
          <p14:tracePt t="241842" x="2682875" y="5249863"/>
          <p14:tracePt t="241849" x="2682875" y="5241925"/>
          <p14:tracePt t="241873" x="2682875" y="5235575"/>
          <p14:tracePt t="241881" x="2659063" y="5227638"/>
          <p14:tracePt t="241897" x="2628900" y="5203825"/>
          <p14:tracePt t="241911" x="2544763" y="5181600"/>
          <p14:tracePt t="241911" x="2492375" y="5165725"/>
          <p14:tracePt t="241930" x="2468563" y="5165725"/>
          <p14:tracePt t="241944" x="2384425" y="5127625"/>
          <p14:tracePt t="241962" x="2362200" y="5113338"/>
          <p14:tracePt t="241978" x="2324100" y="5089525"/>
          <p14:tracePt t="241996" x="2286000" y="5075238"/>
          <p14:tracePt t="242011" x="2232025" y="5051425"/>
          <p14:tracePt t="242027" x="2171700" y="5029200"/>
          <p14:tracePt t="242044" x="2125663" y="5013325"/>
          <p14:tracePt t="242060" x="2117725" y="5013325"/>
          <p14:tracePt t="242076" x="2087563" y="5013325"/>
          <p14:tracePt t="242094" x="2065338" y="5013325"/>
          <p14:tracePt t="242110" x="2035175" y="5006975"/>
          <p14:tracePt t="242127" x="1989138" y="4999038"/>
          <p14:tracePt t="242144" x="1973263" y="4991100"/>
          <p14:tracePt t="242160" x="1965325" y="4991100"/>
          <p14:tracePt t="242209" x="1965325" y="4983163"/>
          <p14:tracePt t="242226" x="1965325" y="4975225"/>
          <p14:tracePt t="242233" x="1965325" y="4968875"/>
          <p14:tracePt t="242249" x="1965325" y="4960938"/>
          <p14:tracePt t="242265" x="1965325" y="4953000"/>
          <p14:tracePt t="242289" x="1973263" y="4953000"/>
          <p14:tracePt t="242297" x="1997075" y="4953000"/>
          <p14:tracePt t="242310" x="2019300" y="4953000"/>
          <p14:tracePt t="242310" x="2027238" y="4953000"/>
          <p14:tracePt t="242330" x="2035175" y="4953000"/>
          <p14:tracePt t="242343" x="2065338" y="4953000"/>
          <p14:tracePt t="242362" x="2111375" y="4953000"/>
          <p14:tracePt t="242379" x="2209800" y="4953000"/>
          <p14:tracePt t="242395" x="2324100" y="4953000"/>
          <p14:tracePt t="242413" x="2408238" y="4953000"/>
          <p14:tracePt t="242428" x="2476500" y="4953000"/>
          <p14:tracePt t="242443" x="2506663" y="4953000"/>
          <p14:tracePt t="242460" x="2544763" y="4953000"/>
          <p14:tracePt t="242476" x="2606675" y="4937125"/>
          <p14:tracePt t="242493" x="2720975" y="4937125"/>
          <p14:tracePt t="242510" x="2773363" y="4937125"/>
          <p14:tracePt t="242527" x="2789238" y="4937125"/>
          <p14:tracePt t="242543" x="2803525" y="4937125"/>
          <p14:tracePt t="242562" x="2811463" y="4937125"/>
          <p14:tracePt t="242585" x="2819400" y="4937125"/>
          <p14:tracePt t="242594" x="2819400" y="4930775"/>
          <p14:tracePt t="242626" x="2819400" y="4914900"/>
          <p14:tracePt t="242641" x="2797175" y="4884738"/>
          <p14:tracePt t="242649" x="2759075" y="4868863"/>
          <p14:tracePt t="242660" x="2659063" y="4822825"/>
          <p14:tracePt t="242677" x="2590800" y="4800600"/>
          <p14:tracePt t="242694" x="2536825" y="4778375"/>
          <p14:tracePt t="242711" x="2514600" y="4762500"/>
          <p14:tracePt t="242727" x="2498725" y="4754563"/>
          <p14:tracePt t="242743" x="2484438" y="4732338"/>
          <p14:tracePt t="242743" x="2468563" y="4724400"/>
          <p14:tracePt t="242763" x="2430463" y="4694238"/>
          <p14:tracePt t="242778" x="2378075" y="4664075"/>
          <p14:tracePt t="242794" x="2332038" y="4656138"/>
          <p14:tracePt t="242812" x="2270125" y="4625975"/>
          <p14:tracePt t="242827" x="2255838" y="4610100"/>
          <p14:tracePt t="242844" x="2247900" y="4602163"/>
          <p14:tracePt t="242905" x="2239963" y="4602163"/>
          <p14:tracePt t="242921" x="2232025" y="4602163"/>
          <p14:tracePt t="242929" x="2217738" y="4602163"/>
          <p14:tracePt t="242943" x="2209800" y="4594225"/>
          <p14:tracePt t="242962" x="2217738" y="4594225"/>
          <p14:tracePt t="243081" x="2232025" y="4594225"/>
          <p14:tracePt t="243089" x="2263775" y="4594225"/>
          <p14:tracePt t="243097" x="2278063" y="4594225"/>
          <p14:tracePt t="243109" x="2332038" y="4594225"/>
          <p14:tracePt t="243127" x="2378075" y="4594225"/>
          <p14:tracePt t="243127" x="2400300" y="4594225"/>
          <p14:tracePt t="243146" x="2430463" y="4594225"/>
          <p14:tracePt t="243159" x="2514600" y="4594225"/>
          <p14:tracePt t="243178" x="2598738" y="4594225"/>
          <p14:tracePt t="243194" x="2682875" y="4594225"/>
          <p14:tracePt t="243211" x="2735263" y="4594225"/>
          <p14:tracePt t="243227" x="2781300" y="4594225"/>
          <p14:tracePt t="243243" x="2819400" y="4594225"/>
          <p14:tracePt t="243260" x="2873375" y="4594225"/>
          <p14:tracePt t="243276" x="2925763" y="4594225"/>
          <p14:tracePt t="243293" x="2987675" y="4594225"/>
          <p14:tracePt t="243310" x="3025775" y="4594225"/>
          <p14:tracePt t="243327" x="3086100" y="4594225"/>
          <p14:tracePt t="243343" x="3178175" y="4610100"/>
          <p14:tracePt t="243360" x="3216275" y="4610100"/>
          <p14:tracePt t="243360" x="3230563" y="4610100"/>
          <p14:tracePt t="243378" x="3246438" y="4610100"/>
          <p14:tracePt t="243394" x="3254375" y="4610100"/>
          <p14:tracePt t="243411" x="3284538" y="4610100"/>
          <p14:tracePt t="243427" x="3298825" y="4610100"/>
          <p14:tracePt t="243443" x="3306763" y="4610100"/>
          <p14:tracePt t="243458" x="3306763" y="4602163"/>
          <p14:tracePt t="243480" x="3292475" y="4587875"/>
          <p14:tracePt t="243492" x="3238500" y="4587875"/>
          <p14:tracePt t="243509" x="3154363" y="4549775"/>
          <p14:tracePt t="243527" x="3070225" y="4518025"/>
          <p14:tracePt t="243543" x="2979738" y="4495800"/>
          <p14:tracePt t="243559" x="2879725" y="4473575"/>
          <p14:tracePt t="243578" x="2803525" y="4441825"/>
          <p14:tracePt t="243594" x="2727325" y="4411663"/>
          <p14:tracePt t="243610" x="2651125" y="4373563"/>
          <p14:tracePt t="243629" x="2598738" y="4359275"/>
          <p14:tracePt t="243644" x="2574925" y="4351338"/>
          <p14:tracePt t="243659" x="2560638" y="4343400"/>
          <p14:tracePt t="243676" x="2560638" y="4335463"/>
          <p14:tracePt t="243692" x="2552700" y="4335463"/>
          <p14:tracePt t="243745" x="2530475" y="4321175"/>
          <p14:tracePt t="243753" x="2522538" y="4321175"/>
          <p14:tracePt t="243761" x="2514600" y="4305300"/>
          <p14:tracePt t="243775" x="2498725" y="4305300"/>
          <p14:tracePt t="243792" x="2506663" y="4305300"/>
          <p14:tracePt t="243865" x="2514600" y="4305300"/>
          <p14:tracePt t="243881" x="2522538" y="4305300"/>
          <p14:tracePt t="243890" x="2536825" y="4305300"/>
          <p14:tracePt t="243897" x="2568575" y="4305300"/>
          <p14:tracePt t="243908" x="2667000" y="4321175"/>
          <p14:tracePt t="243926" x="2797175" y="4327525"/>
          <p14:tracePt t="243942" x="2887663" y="4351338"/>
          <p14:tracePt t="243959" x="2963863" y="4351338"/>
          <p14:tracePt t="243976" x="2979738" y="4359275"/>
          <p14:tracePt t="243992" x="3001963" y="4365625"/>
          <p14:tracePt t="244010" x="3048000" y="4365625"/>
          <p14:tracePt t="244027" x="3140075" y="4381500"/>
          <p14:tracePt t="244043" x="3254375" y="4389438"/>
          <p14:tracePt t="244059" x="3336925" y="4411663"/>
          <p14:tracePt t="244075" x="3352800" y="4411663"/>
          <p14:tracePt t="244091" x="3368675" y="4411663"/>
          <p14:tracePt t="244108" x="3382963" y="4411663"/>
          <p14:tracePt t="244129" x="3398838" y="4411663"/>
          <p14:tracePt t="244142" x="3436938" y="4411663"/>
          <p14:tracePt t="244159" x="3467100" y="4411663"/>
          <p14:tracePt t="244176" x="3475038" y="4411663"/>
          <p14:tracePt t="245978" x="3459163" y="4419600"/>
          <p14:tracePt t="246241" x="3459163" y="4435475"/>
          <p14:tracePt t="246258" x="3459163" y="4441825"/>
          <p14:tracePt t="246265" x="3459163" y="4465638"/>
          <p14:tracePt t="246275" x="3459163" y="4495800"/>
          <p14:tracePt t="246290" x="3451225" y="4525963"/>
          <p14:tracePt t="246307" x="3451225" y="4549775"/>
          <p14:tracePt t="246324" x="3429000" y="4579938"/>
          <p14:tracePt t="246341" x="3413125" y="4610100"/>
          <p14:tracePt t="246357" x="3413125" y="4656138"/>
          <p14:tracePt t="246373" x="3413125" y="4708525"/>
          <p14:tracePt t="246390" x="3406775" y="4784725"/>
          <p14:tracePt t="246407" x="3390900" y="4846638"/>
          <p14:tracePt t="246423" x="3382963" y="4876800"/>
          <p14:tracePt t="246423" x="3382963" y="4906963"/>
          <p14:tracePt t="246442" x="3382963" y="4914900"/>
          <p14:tracePt t="246456" x="3375025" y="4960938"/>
          <p14:tracePt t="246474" x="3368675" y="5006975"/>
          <p14:tracePt t="246491" x="3352800" y="5075238"/>
          <p14:tracePt t="246507" x="3330575" y="5159375"/>
          <p14:tracePt t="246525" x="3284538" y="5257800"/>
          <p14:tracePt t="246540" x="3260725" y="5326063"/>
          <p14:tracePt t="246556" x="3246438" y="5349875"/>
          <p14:tracePt t="246572" x="3246438" y="5372100"/>
          <p14:tracePt t="246589" x="3230563" y="5394325"/>
          <p14:tracePt t="246606" x="3230563" y="5426075"/>
          <p14:tracePt t="246623" x="3222625" y="5464175"/>
          <p14:tracePt t="246623" x="3222625" y="5502275"/>
          <p14:tracePt t="246643" x="3192463" y="5532438"/>
          <p14:tracePt t="246658" x="3154363" y="5578475"/>
          <p14:tracePt t="246674" x="3132138" y="5616575"/>
          <p14:tracePt t="246691" x="3108325" y="5654675"/>
          <p14:tracePt t="246707" x="3094038" y="5707063"/>
          <p14:tracePt t="246723" x="3078163" y="5768975"/>
          <p14:tracePt t="246740" x="3055938" y="5807075"/>
          <p14:tracePt t="246757" x="3032125" y="5829300"/>
          <p14:tracePt t="246773" x="3017838" y="5845175"/>
          <p14:tracePt t="246790" x="3009900" y="5883275"/>
          <p14:tracePt t="246806" x="2994025" y="5905500"/>
          <p14:tracePt t="246823" x="2971800" y="5935663"/>
          <p14:tracePt t="246840" x="2933700" y="5965825"/>
          <p14:tracePt t="246857" x="2903538" y="5981700"/>
          <p14:tracePt t="246857" x="2873375" y="6003925"/>
          <p14:tracePt t="246873" x="2865438" y="6003925"/>
          <p14:tracePt t="246889" x="2841625" y="6019800"/>
          <p14:tracePt t="246906" x="2835275" y="6027738"/>
          <p14:tracePt t="246924" x="2827338" y="6027738"/>
          <p14:tracePt t="246939" x="2803525" y="6027738"/>
          <p14:tracePt t="246956" x="2751138" y="6027738"/>
          <p14:tracePt t="246973" x="2720975" y="6027738"/>
          <p14:tracePt t="246989" x="2689225" y="6027738"/>
          <p14:tracePt t="247006" x="2667000" y="6042025"/>
          <p14:tracePt t="247023" x="2659063" y="6042025"/>
          <p14:tracePt t="247145" x="2651125" y="6042025"/>
          <p14:tracePt t="247153" x="2644775" y="6042025"/>
          <p14:tracePt t="247161" x="2651125" y="6042025"/>
          <p14:tracePt t="247249" x="2667000" y="6042025"/>
          <p14:tracePt t="247273" x="2674938" y="6042025"/>
          <p14:tracePt t="247297" x="2689225" y="6042025"/>
          <p14:tracePt t="247306" x="2705100" y="6042025"/>
          <p14:tracePt t="247313" x="2713038" y="6042025"/>
          <p14:tracePt t="247323" x="2759075" y="6042025"/>
          <p14:tracePt t="247339" x="2789238" y="6042025"/>
          <p14:tracePt t="247356" x="2819400" y="6042025"/>
          <p14:tracePt t="247372" x="2857500" y="6042025"/>
          <p14:tracePt t="247389" x="2887663" y="6042025"/>
          <p14:tracePt t="247410" x="2903538" y="6042025"/>
          <p14:tracePt t="247441" x="2911475" y="6042025"/>
          <p14:tracePt t="247449" x="2925763" y="6042025"/>
          <p14:tracePt t="247457" x="2955925" y="6057900"/>
          <p14:tracePt t="247471" x="3048000" y="6096000"/>
          <p14:tracePt t="247490" x="3063875" y="6096000"/>
          <p14:tracePt t="247507" x="3055938" y="6111875"/>
          <p14:tracePt t="247585" x="3032125" y="6111875"/>
          <p14:tracePt t="247601" x="2994025" y="6103938"/>
          <p14:tracePt t="247609" x="2933700" y="6073775"/>
          <p14:tracePt t="247624" x="2911475" y="6065838"/>
          <p14:tracePt t="247638" x="2903538" y="6042025"/>
          <p14:tracePt t="247655" x="2895600" y="6035675"/>
          <p14:tracePt t="247671" x="2895600" y="6027738"/>
          <p14:tracePt t="247688" x="2827338" y="5997575"/>
          <p14:tracePt t="247706" x="2765425" y="5981700"/>
          <p14:tracePt t="247723" x="2751138" y="5981700"/>
          <p14:tracePt t="247739" x="2751138" y="5973763"/>
          <p14:tracePt t="247755" x="2759075" y="5981700"/>
          <p14:tracePt t="247777" x="2765425" y="5981700"/>
          <p14:tracePt t="247801" x="2781300" y="5981700"/>
          <p14:tracePt t="247809" x="2789238" y="5981700"/>
          <p14:tracePt t="247821" x="2797175" y="5981700"/>
          <p14:tracePt t="247838" x="2827338" y="5965825"/>
          <p14:tracePt t="247855" x="2857500" y="5965825"/>
          <p14:tracePt t="247873" x="2911475" y="5965825"/>
          <p14:tracePt t="247873" x="2933700" y="5965825"/>
          <p14:tracePt t="247890" x="2994025" y="5965825"/>
          <p14:tracePt t="247906" x="3063875" y="5965825"/>
          <p14:tracePt t="247923" x="3086100" y="5965825"/>
          <p14:tracePt t="247939" x="3094038" y="5965825"/>
          <p14:tracePt t="247955" x="3101975" y="5959475"/>
          <p14:tracePt t="247971" x="3108325" y="5959475"/>
          <p14:tracePt t="247988" x="3116263" y="5959475"/>
          <p14:tracePt t="248004" x="3140075" y="5951538"/>
          <p14:tracePt t="248021" x="3146425" y="5943600"/>
          <p14:tracePt t="248038" x="3140075" y="5927725"/>
          <p14:tracePt t="248055" x="2994025" y="5897563"/>
          <p14:tracePt t="248071" x="2841625" y="5875338"/>
          <p14:tracePt t="248071" x="2797175" y="5859463"/>
          <p14:tracePt t="248090" x="2765425" y="5859463"/>
          <p14:tracePt t="248106" x="2781300" y="5859463"/>
          <p14:tracePt t="248185" x="2803525" y="5859463"/>
          <p14:tracePt t="248193" x="2819400" y="5859463"/>
          <p14:tracePt t="248204" x="2887663" y="5859463"/>
          <p14:tracePt t="248221" x="2949575" y="5859463"/>
          <p14:tracePt t="248238" x="2963863" y="5859463"/>
          <p14:tracePt t="248254" x="2971800" y="5859463"/>
          <p14:tracePt t="248271" x="2963863" y="5859463"/>
          <p14:tracePt t="248361" x="2949575" y="5859463"/>
          <p14:tracePt t="248425" x="2941638" y="5859463"/>
          <p14:tracePt t="248745" x="2955925" y="5845175"/>
          <p14:tracePt t="248977" x="2963863" y="5821363"/>
          <p14:tracePt t="248993" x="2971800" y="5807075"/>
          <p14:tracePt t="249001" x="2971800" y="5791200"/>
          <p14:tracePt t="249009" x="2994025" y="5768975"/>
          <p14:tracePt t="249020" x="3017838" y="5707063"/>
          <p14:tracePt t="249037" x="3055938" y="5654675"/>
          <p14:tracePt t="249053" x="3094038" y="5546725"/>
          <p14:tracePt t="249070" x="3146425" y="5418138"/>
          <p14:tracePt t="249087" x="3192463" y="5295900"/>
          <p14:tracePt t="249103" x="3238500" y="5151438"/>
          <p14:tracePt t="249120" x="3260725" y="4975225"/>
          <p14:tracePt t="249120" x="3284538" y="4884738"/>
          <p14:tracePt t="249138" x="3336925" y="4708525"/>
          <p14:tracePt t="249154" x="3375025" y="4579938"/>
          <p14:tracePt t="249171" x="3429000" y="4479925"/>
          <p14:tracePt t="249188" x="3459163" y="4435475"/>
          <p14:tracePt t="249204" x="3497263" y="4343400"/>
          <p14:tracePt t="249220" x="3535363" y="4244975"/>
          <p14:tracePt t="249237" x="3565525" y="4152900"/>
          <p14:tracePt t="249254" x="3589338" y="4060825"/>
          <p14:tracePt t="249270" x="3611563" y="4008438"/>
          <p14:tracePt t="249288" x="3627438" y="3978275"/>
          <p14:tracePt t="249304" x="3641725" y="3946525"/>
          <p14:tracePt t="249304" x="3657600" y="3924300"/>
          <p14:tracePt t="249322" x="3657600" y="3902075"/>
          <p14:tracePt t="249339" x="3679825" y="3863975"/>
          <p14:tracePt t="249355" x="3687763" y="3817938"/>
          <p14:tracePt t="249371" x="3703638" y="3787775"/>
          <p14:tracePt t="249387" x="3725863" y="3771900"/>
          <p14:tracePt t="249404" x="3756025" y="3733800"/>
          <p14:tracePt t="249421" x="3794125" y="3695700"/>
          <p14:tracePt t="249436" x="3810000" y="3673475"/>
          <p14:tracePt t="249452" x="3810000" y="3665538"/>
          <p14:tracePt t="249529" x="3810000" y="3657600"/>
          <p14:tracePt t="249657" x="3810000" y="3649663"/>
          <p14:tracePt t="249681" x="3810000" y="3641725"/>
          <p14:tracePt t="249697" x="3802063" y="3635375"/>
          <p14:tracePt t="249713" x="3787775" y="3627438"/>
          <p14:tracePt t="249745" x="3779838" y="3627438"/>
          <p14:tracePt t="249769" x="3771900" y="3603625"/>
          <p14:tracePt t="249913" x="3771900" y="3565525"/>
          <p14:tracePt t="249921" x="3794125" y="3505200"/>
          <p14:tracePt t="249936" x="3908425" y="3330575"/>
          <p14:tracePt t="249954" x="3992563" y="3238500"/>
          <p14:tracePt t="249970" x="4076700" y="3184525"/>
          <p14:tracePt t="249987" x="4198938" y="3101975"/>
          <p14:tracePt t="250004" x="4297363" y="3025775"/>
          <p14:tracePt t="250020" x="4403725" y="2925763"/>
          <p14:tracePt t="250036" x="4495800" y="2827338"/>
          <p14:tracePt t="250052" x="4632325" y="2689225"/>
          <p14:tracePt t="250069" x="4746625" y="2620963"/>
          <p14:tracePt t="250085" x="4854575" y="2544763"/>
          <p14:tracePt t="250102" x="4922838" y="2522538"/>
          <p14:tracePt t="250119" x="4960938" y="2484438"/>
          <p14:tracePt t="250136" x="4983163" y="2476500"/>
          <p14:tracePt t="250136" x="4983163" y="2460625"/>
          <p14:tracePt t="250154" x="4983163" y="2454275"/>
          <p14:tracePt t="250168" x="4999038" y="2430463"/>
          <p14:tracePt t="250187" x="5006975" y="2416175"/>
          <p14:tracePt t="250203" x="5013325" y="2416175"/>
          <p14:tracePt t="250219" x="5013325" y="2408238"/>
          <p14:tracePt t="251158" x="5013325" y="2400300"/>
          <p14:tracePt t="251473" x="5021263" y="2400300"/>
          <p14:tracePt t="251513" x="5021263" y="2392363"/>
          <p14:tracePt t="251553" x="5029200" y="2384425"/>
          <p14:tracePt t="251561" x="5045075" y="2384425"/>
          <p14:tracePt t="251586" x="5045075" y="2378075"/>
          <p14:tracePt t="251641" x="5051425" y="2378075"/>
          <p14:tracePt t="251681" x="5051425" y="2370138"/>
          <p14:tracePt t="251817" x="5045075" y="2370138"/>
          <p14:tracePt t="251834" x="5037138" y="2362200"/>
          <p14:tracePt t="251841" x="5029200" y="2362200"/>
          <p14:tracePt t="251851" x="5021263" y="2362200"/>
          <p14:tracePt t="251961" x="5021263" y="2354263"/>
          <p14:tracePt t="252145" x="5029200" y="2354263"/>
          <p14:tracePt t="252161" x="5037138" y="2346325"/>
          <p14:tracePt t="252169" x="5045075" y="2346325"/>
          <p14:tracePt t="252241" x="5059363" y="2346325"/>
          <p14:tracePt t="252250" x="5075238" y="2339975"/>
          <p14:tracePt t="252257" x="5105400" y="2339975"/>
          <p14:tracePt t="252267" x="5173663" y="2324100"/>
          <p14:tracePt t="252284" x="5219700" y="2316163"/>
          <p14:tracePt t="252300" x="5257800" y="2308225"/>
          <p14:tracePt t="252317" x="5295900" y="2301875"/>
          <p14:tracePt t="252334" x="5341938" y="2286000"/>
          <p14:tracePt t="252351" x="5402263" y="2286000"/>
          <p14:tracePt t="252368" x="5478463" y="2286000"/>
          <p14:tracePt t="252368" x="5516563" y="2286000"/>
          <p14:tracePt t="252386" x="5562600" y="2278063"/>
          <p14:tracePt t="252399" x="5707063" y="2278063"/>
          <p14:tracePt t="252418" x="5837238" y="2278063"/>
          <p14:tracePt t="252434" x="6003925" y="2278063"/>
          <p14:tracePt t="252450" x="6180138" y="2278063"/>
          <p14:tracePt t="252467" x="6354763" y="2278063"/>
          <p14:tracePt t="252483" x="6484938" y="2278063"/>
          <p14:tracePt t="252499" x="6599238" y="2278063"/>
          <p14:tracePt t="252516" x="6629400" y="2278063"/>
          <p14:tracePt t="252533" x="6659563" y="2278063"/>
          <p14:tracePt t="252549" x="6697663" y="2270125"/>
          <p14:tracePt t="252566" x="6804025" y="2263775"/>
          <p14:tracePt t="252583" x="6926263" y="2263775"/>
          <p14:tracePt t="252599" x="7070725" y="2263775"/>
          <p14:tracePt t="252599" x="7140575" y="2263775"/>
          <p14:tracePt t="252618" x="7246938" y="2263775"/>
          <p14:tracePt t="252634" x="7285038" y="2247900"/>
          <p14:tracePt t="252650" x="7299325" y="2247900"/>
          <p14:tracePt t="252666" x="7307263" y="2247900"/>
          <p14:tracePt t="252697" x="7331075" y="2232025"/>
          <p14:tracePt t="252705" x="7353300" y="2232025"/>
          <p14:tracePt t="252716" x="7451725" y="2232025"/>
          <p14:tracePt t="252734" x="7543800" y="2232025"/>
          <p14:tracePt t="252750" x="7635875" y="2232025"/>
          <p14:tracePt t="252767" x="7673975" y="2239963"/>
          <p14:tracePt t="252783" x="7696200" y="2239963"/>
          <p14:tracePt t="252783" x="7726363" y="2239963"/>
          <p14:tracePt t="252802" x="7750175" y="2239963"/>
          <p14:tracePt t="252819" x="7794625" y="2239963"/>
          <p14:tracePt t="252834" x="7810500" y="2239963"/>
          <p14:tracePt t="252851" x="7826375" y="2239963"/>
          <p14:tracePt t="252867" x="7832725" y="2239963"/>
          <p14:tracePt t="252883" x="7856538" y="2239963"/>
          <p14:tracePt t="252900" x="7870825" y="2239963"/>
          <p14:tracePt t="252916" x="7916863" y="2239963"/>
          <p14:tracePt t="252933" x="7947025" y="2239963"/>
          <p14:tracePt t="252950" x="7954963" y="2239963"/>
          <p14:tracePt t="252966" x="7947025" y="2239963"/>
          <p14:tracePt t="253137" x="7932738" y="2239963"/>
          <p14:tracePt t="253145" x="7902575" y="2239963"/>
          <p14:tracePt t="253153" x="7864475" y="2247900"/>
          <p14:tracePt t="253166" x="7756525" y="2278063"/>
          <p14:tracePt t="253183" x="7650163" y="2301875"/>
          <p14:tracePt t="253183" x="7581900" y="2332038"/>
          <p14:tracePt t="253202" x="7497763" y="2346325"/>
          <p14:tracePt t="253216" x="7277100" y="2408238"/>
          <p14:tracePt t="253234" x="7140575" y="2446338"/>
          <p14:tracePt t="253250" x="7070725" y="2460625"/>
          <p14:tracePt t="253267" x="7032625" y="2484438"/>
          <p14:tracePt t="253284" x="6972300" y="2514600"/>
          <p14:tracePt t="253300" x="6896100" y="2530475"/>
          <p14:tracePt t="253317" x="6773863" y="2574925"/>
          <p14:tracePt t="253333" x="6629400" y="2598738"/>
          <p14:tracePt t="253349" x="6545263" y="2620963"/>
          <p14:tracePt t="253367" x="6499225" y="2628900"/>
          <p14:tracePt t="253383" x="6477000" y="2651125"/>
          <p14:tracePt t="253399" x="6430963" y="2682875"/>
          <p14:tracePt t="253418" x="6392863" y="2689225"/>
          <p14:tracePt t="253434" x="6332538" y="2697163"/>
          <p14:tracePt t="253450" x="6256338" y="2697163"/>
          <p14:tracePt t="253467" x="6172200" y="2720975"/>
          <p14:tracePt t="253484" x="6118225" y="2720975"/>
          <p14:tracePt t="253499" x="6088063" y="2720975"/>
          <p14:tracePt t="253517" x="6035675" y="2720975"/>
          <p14:tracePt t="253533" x="5981700" y="2720975"/>
          <p14:tracePt t="253549" x="5935663" y="2720975"/>
          <p14:tracePt t="253566" x="5875338" y="2720975"/>
          <p14:tracePt t="253583" x="5845175" y="2720975"/>
          <p14:tracePt t="253599" x="5821363" y="2720975"/>
          <p14:tracePt t="253616" x="5813425" y="2720975"/>
          <p14:tracePt t="253633" x="5775325" y="2720975"/>
          <p14:tracePt t="253650" x="5730875" y="2720975"/>
          <p14:tracePt t="253667" x="5676900" y="2720975"/>
          <p14:tracePt t="253685" x="5622925" y="2720975"/>
          <p14:tracePt t="253699" x="5584825" y="2720975"/>
          <p14:tracePt t="253717" x="5554663" y="2720975"/>
          <p14:tracePt t="253732" x="5540375" y="2720975"/>
          <p14:tracePt t="253749" x="5502275" y="2720975"/>
          <p14:tracePt t="253766" x="5494338" y="2720975"/>
          <p14:tracePt t="253782" x="5478463" y="2720975"/>
          <p14:tracePt t="253798" x="5464175" y="2720975"/>
          <p14:tracePt t="253825" x="5456238" y="2720975"/>
          <p14:tracePt t="253834" x="5426075" y="2720975"/>
          <p14:tracePt t="253850" x="5387975" y="2713038"/>
          <p14:tracePt t="253867" x="5380038" y="2713038"/>
          <p14:tracePt t="253882" x="5372100" y="2713038"/>
          <p14:tracePt t="253899" x="5364163" y="2713038"/>
          <p14:tracePt t="253915" x="5372100" y="2713038"/>
          <p14:tracePt t="254065" x="5387975" y="2713038"/>
          <p14:tracePt t="254073" x="5418138" y="2713038"/>
          <p14:tracePt t="254083" x="5502275" y="2713038"/>
          <p14:tracePt t="254099" x="5592763" y="2720975"/>
          <p14:tracePt t="254116" x="5646738" y="2727325"/>
          <p14:tracePt t="254133" x="5654675" y="2727325"/>
          <p14:tracePt t="254177" x="5676900" y="2727325"/>
          <p14:tracePt t="254185" x="5699125" y="2727325"/>
          <p14:tracePt t="254197" x="5768975" y="2727325"/>
          <p14:tracePt t="254216" x="5829300" y="2727325"/>
          <p14:tracePt t="254233" x="5867400" y="2727325"/>
          <p14:tracePt t="254233" x="5883275" y="2727325"/>
          <p14:tracePt t="254250" x="5897563" y="2727325"/>
          <p14:tracePt t="254266" x="5905500" y="2727325"/>
          <p14:tracePt t="254849" x="5921375" y="2720975"/>
          <p14:tracePt t="254857" x="5935663" y="2713038"/>
          <p14:tracePt t="254873" x="5951538" y="2705100"/>
          <p14:tracePt t="254882" x="5981700" y="2697163"/>
          <p14:tracePt t="254899" x="6035675" y="2689225"/>
          <p14:tracePt t="254915" x="6126163" y="2667000"/>
          <p14:tracePt t="254931" x="6240463" y="2659063"/>
          <p14:tracePt t="254948" x="6362700" y="2636838"/>
          <p14:tracePt t="254965" x="6446838" y="2613025"/>
          <p14:tracePt t="254981" x="6537325" y="2582863"/>
          <p14:tracePt t="254998" x="6621463" y="2552700"/>
          <p14:tracePt t="255015" x="6759575" y="2530475"/>
          <p14:tracePt t="255031" x="6918325" y="2530475"/>
          <p14:tracePt t="255048" x="7026275" y="2530475"/>
          <p14:tracePt t="255048" x="7064375" y="2530475"/>
          <p14:tracePt t="255066" x="7140575" y="2498725"/>
          <p14:tracePt t="255083" x="7154863" y="2492375"/>
          <p14:tracePt t="255098" x="7192963" y="2476500"/>
          <p14:tracePt t="255115" x="7239000" y="2460625"/>
          <p14:tracePt t="255132" x="7285038" y="2454275"/>
          <p14:tracePt t="255148" x="7345363" y="2446338"/>
          <p14:tracePt t="255164" x="7399338" y="2446338"/>
          <p14:tracePt t="255181" x="7413625" y="2438400"/>
          <p14:tracePt t="255197" x="7421563" y="2430463"/>
          <p14:tracePt t="255214" x="7445375" y="2422525"/>
          <p14:tracePt t="255231" x="7489825" y="2416175"/>
          <p14:tracePt t="255248" x="7581900" y="2416175"/>
          <p14:tracePt t="255248" x="7620000" y="2416175"/>
          <p14:tracePt t="255266" x="7635875" y="2408238"/>
          <p14:tracePt t="255280" x="7635875" y="2400300"/>
          <p14:tracePt t="259798" x="7635875" y="2392363"/>
          <p14:tracePt t="260281" x="7620000" y="2392363"/>
          <p14:tracePt t="260385" x="7612063" y="2384425"/>
          <p14:tracePt t="260401" x="7612063" y="2378075"/>
          <p14:tracePt t="260633" x="7612063" y="2370138"/>
          <p14:tracePt t="260681" x="7612063" y="2362200"/>
          <p14:tracePt t="260697" x="7620000" y="2362200"/>
          <p14:tracePt t="260721" x="7627938" y="2362200"/>
          <p14:tracePt t="260753" x="7635875" y="2362200"/>
          <p14:tracePt t="260761" x="7650163" y="2362200"/>
          <p14:tracePt t="260778" x="7666038" y="2362200"/>
          <p14:tracePt t="260791" x="7704138" y="2362200"/>
          <p14:tracePt t="260791" x="7718425" y="2362200"/>
          <p14:tracePt t="260810" x="7750175" y="2362200"/>
          <p14:tracePt t="260826" x="7764463" y="2346325"/>
          <p14:tracePt t="260842" x="7772400" y="2346325"/>
          <p14:tracePt t="260859" x="7780338" y="2346325"/>
          <p14:tracePt t="260921" x="7794625" y="2346325"/>
          <p14:tracePt t="260929" x="7832725" y="2346325"/>
          <p14:tracePt t="260941" x="7916863" y="2346325"/>
          <p14:tracePt t="260958" x="7985125" y="2346325"/>
          <p14:tracePt t="260975" x="8001000" y="2346325"/>
          <p14:tracePt t="260992" x="7993063" y="2346325"/>
          <p14:tracePt t="261169" x="7978775" y="2346325"/>
          <p14:tracePt t="261177" x="7962900" y="2346325"/>
          <p14:tracePt t="261190" x="7902575" y="2346325"/>
          <p14:tracePt t="261190" x="7864475" y="2346325"/>
          <p14:tracePt t="261210" x="7818438" y="2346325"/>
          <p14:tracePt t="261225" x="7718425" y="2346325"/>
          <p14:tracePt t="261243" x="7612063" y="2362200"/>
          <p14:tracePt t="261259" x="7513638" y="2392363"/>
          <p14:tracePt t="261276" x="7345363" y="2438400"/>
          <p14:tracePt t="261291" x="7231063" y="2468563"/>
          <p14:tracePt t="261308" x="7102475" y="2506663"/>
          <p14:tracePt t="261325" x="6950075" y="2560638"/>
          <p14:tracePt t="261341" x="6819900" y="2590800"/>
          <p14:tracePt t="261358" x="6651625" y="2628900"/>
          <p14:tracePt t="261375" x="6591300" y="2651125"/>
          <p14:tracePt t="261391" x="6561138" y="2659063"/>
          <p14:tracePt t="261391" x="6553200" y="2674938"/>
          <p14:tracePt t="261411" x="6530975" y="2682875"/>
          <p14:tracePt t="261424" x="6515100" y="2697163"/>
          <p14:tracePt t="261440" x="6423025" y="2727325"/>
          <p14:tracePt t="261458" x="6324600" y="2765425"/>
          <p14:tracePt t="261474" x="6218238" y="2789238"/>
          <p14:tracePt t="261491" x="6134100" y="2789238"/>
          <p14:tracePt t="261508" x="6103938" y="2789238"/>
          <p14:tracePt t="261526" x="6080125" y="2789238"/>
          <p14:tracePt t="261541" x="6027738" y="2789238"/>
          <p14:tracePt t="261557" x="5943600" y="2789238"/>
          <p14:tracePt t="261574" x="5845175" y="2789238"/>
          <p14:tracePt t="261590" x="5761038" y="2789238"/>
          <p14:tracePt t="261607" x="5692775" y="2789238"/>
          <p14:tracePt t="261624" x="5684838" y="2789238"/>
          <p14:tracePt t="261641" x="5668963" y="2789238"/>
          <p14:tracePt t="261656" x="5661025" y="2789238"/>
          <p14:tracePt t="261697" x="5661025" y="2781300"/>
          <p14:tracePt t="261777" x="5668963" y="2773363"/>
          <p14:tracePt t="261809" x="5661025" y="2773363"/>
          <p14:tracePt t="261929" x="5646738" y="2789238"/>
          <p14:tracePt t="261938" x="5622925" y="2811463"/>
          <p14:tracePt t="261945" x="5592763" y="2849563"/>
          <p14:tracePt t="261957" x="5524500" y="2925763"/>
          <p14:tracePt t="261974" x="5380038" y="3032125"/>
          <p14:tracePt t="261991" x="5249863" y="3146425"/>
          <p14:tracePt t="262008" x="5113338" y="3276600"/>
          <p14:tracePt t="262008" x="5045075" y="3352800"/>
          <p14:tracePt t="262026" x="4991100" y="3421063"/>
          <p14:tracePt t="262040" x="4702175" y="3695700"/>
          <p14:tracePt t="262059" x="4518025" y="3856038"/>
          <p14:tracePt t="262075" x="4335463" y="4016375"/>
          <p14:tracePt t="262091" x="4237038" y="4191000"/>
          <p14:tracePt t="262108" x="4168775" y="4359275"/>
          <p14:tracePt t="262124" x="4106863" y="4487863"/>
          <p14:tracePt t="262140" x="4016375" y="4625975"/>
          <p14:tracePt t="262157" x="3946525" y="4754563"/>
          <p14:tracePt t="262174" x="3878263" y="4846638"/>
          <p14:tracePt t="262190" x="3787775" y="4975225"/>
          <p14:tracePt t="262208" x="3703638" y="5097463"/>
          <p14:tracePt t="262224" x="3597275" y="5219700"/>
          <p14:tracePt t="262224" x="3551238" y="5287963"/>
          <p14:tracePt t="262243" x="3467100" y="5372100"/>
          <p14:tracePt t="262258" x="3382963" y="5418138"/>
          <p14:tracePt t="262274" x="3306763" y="5456238"/>
          <p14:tracePt t="262291" x="3254375" y="5464175"/>
          <p14:tracePt t="262307" x="3200400" y="5478463"/>
          <p14:tracePt t="262324" x="3162300" y="5502275"/>
          <p14:tracePt t="262340" x="3124200" y="5532438"/>
          <p14:tracePt t="262357" x="3078163" y="5570538"/>
          <p14:tracePt t="262374" x="3017838" y="5592763"/>
          <p14:tracePt t="262390" x="2949575" y="5616575"/>
          <p14:tracePt t="262390" x="2903538" y="5630863"/>
          <p14:tracePt t="262411" x="2849563" y="5654675"/>
          <p14:tracePt t="262423" x="2773363" y="5676900"/>
          <p14:tracePt t="262423" x="2751138" y="5699125"/>
          <p14:tracePt t="262442" x="2713038" y="5730875"/>
          <p14:tracePt t="262458" x="2689225" y="5753100"/>
          <p14:tracePt t="262475" x="2682875" y="5768975"/>
          <p14:tracePt t="262491" x="2667000" y="5791200"/>
          <p14:tracePt t="262507" x="2659063" y="5813425"/>
          <p14:tracePt t="262524" x="2651125" y="5829300"/>
          <p14:tracePt t="262539" x="2644775" y="5837238"/>
          <p14:tracePt t="262557" x="2644775" y="5859463"/>
          <p14:tracePt t="262573" x="2644775" y="5875338"/>
          <p14:tracePt t="262590" x="2644775" y="5889625"/>
          <p14:tracePt t="262607" x="2644775" y="5905500"/>
          <p14:tracePt t="262623" x="2644775" y="5921375"/>
          <p14:tracePt t="262623" x="2644775" y="5927725"/>
          <p14:tracePt t="262643" x="2636838" y="5943600"/>
          <p14:tracePt t="262657" x="2636838" y="5965825"/>
          <p14:tracePt t="262674" x="2636838" y="5997575"/>
          <p14:tracePt t="262691" x="2636838" y="6035675"/>
          <p14:tracePt t="262707" x="2636838" y="6049963"/>
          <p14:tracePt t="262723" x="2636838" y="6057900"/>
          <p14:tracePt t="262739" x="2636838" y="6065838"/>
          <p14:tracePt t="262777" x="2636838" y="6073775"/>
          <p14:tracePt t="262793" x="2628900" y="6073775"/>
          <p14:tracePt t="262801" x="2628900" y="6088063"/>
          <p14:tracePt t="262809" x="2620963" y="6103938"/>
          <p14:tracePt t="262823" x="2613025" y="6118225"/>
          <p14:tracePt t="262839" x="2606675" y="6126163"/>
          <p14:tracePt t="262856" x="2598738" y="6126163"/>
          <p14:tracePt t="263041" x="2582863" y="6126163"/>
          <p14:tracePt t="263073" x="2574925" y="6126163"/>
          <p14:tracePt t="263169" x="2560638" y="6126163"/>
          <p14:tracePt t="263177" x="2560638" y="6118225"/>
          <p14:tracePt t="263188" x="2552700" y="6118225"/>
          <p14:tracePt t="263281" x="2552700" y="6111875"/>
          <p14:tracePt t="263289" x="2544763" y="6111875"/>
          <p14:tracePt t="263305" x="2536825" y="6103938"/>
          <p14:tracePt t="263369" x="2522538" y="6088063"/>
          <p14:tracePt t="263385" x="2514600" y="6080125"/>
          <p14:tracePt t="263393" x="2522538" y="6080125"/>
          <p14:tracePt t="263793" x="2530475" y="6080125"/>
          <p14:tracePt t="263801" x="2544763" y="6080125"/>
          <p14:tracePt t="263881" x="2552700" y="6080125"/>
          <p14:tracePt t="263889" x="2568575" y="6080125"/>
          <p14:tracePt t="263906" x="2582863" y="6080125"/>
          <p14:tracePt t="263922" x="2590800" y="6080125"/>
          <p14:tracePt t="263969" x="2598738" y="6080125"/>
          <p14:tracePt t="263986" x="2613025" y="6080125"/>
          <p14:tracePt t="263993" x="2628900" y="6080125"/>
          <p14:tracePt t="264005" x="2659063" y="6080125"/>
          <p14:tracePt t="264022" x="2674938" y="6080125"/>
          <p14:tracePt t="264039" x="2682875" y="6080125"/>
          <p14:tracePt t="264055" x="2689225" y="6080125"/>
          <p14:tracePt t="264081" x="2705100" y="6080125"/>
          <p14:tracePt t="264090" x="2765425" y="6080125"/>
          <p14:tracePt t="264107" x="2819400" y="6088063"/>
          <p14:tracePt t="264122" x="2849563" y="6096000"/>
          <p14:tracePt t="264139" x="2857500" y="6096000"/>
          <p14:tracePt t="264155" x="2879725" y="6096000"/>
          <p14:tracePt t="264193" x="2895600" y="6096000"/>
          <p14:tracePt t="264201" x="2917825" y="6103938"/>
          <p14:tracePt t="264209" x="2941638" y="6103938"/>
          <p14:tracePt t="264221" x="2987675" y="6118225"/>
          <p14:tracePt t="264238" x="3017838" y="6118225"/>
          <p14:tracePt t="264255" x="3040063" y="6118225"/>
          <p14:tracePt t="264271" x="3048000" y="6118225"/>
          <p14:tracePt t="264288" x="3055938" y="6118225"/>
          <p14:tracePt t="264304" x="3063875" y="6118225"/>
          <p14:tracePt t="264322" x="3086100" y="6118225"/>
          <p14:tracePt t="264339" x="3108325" y="6118225"/>
          <p14:tracePt t="264356" x="3146425" y="6118225"/>
          <p14:tracePt t="264372" x="3222625" y="6126163"/>
          <p14:tracePt t="264388" x="3276600" y="6126163"/>
          <p14:tracePt t="264388" x="3292475" y="6126163"/>
          <p14:tracePt t="264410" x="3298825" y="6126163"/>
          <p14:tracePt t="264425" x="3306763" y="6126163"/>
          <p14:tracePt t="264441" x="3322638" y="6126163"/>
          <p14:tracePt t="264457" x="3336925" y="6126163"/>
          <p14:tracePt t="264471" x="3382963" y="6126163"/>
          <p14:tracePt t="264471" x="3398838" y="6126163"/>
          <p14:tracePt t="264490" x="3406775" y="6126163"/>
          <p14:tracePt t="264505" x="3421063" y="6126163"/>
          <p14:tracePt t="264521" x="3421063" y="6118225"/>
          <p14:tracePt t="264609" x="3413125" y="6118225"/>
          <p14:tracePt t="264657" x="3406775" y="6118225"/>
          <p14:tracePt t="264665" x="3382963" y="6118225"/>
          <p14:tracePt t="264674" x="3368675" y="6118225"/>
          <p14:tracePt t="264688" x="3330575" y="6111875"/>
          <p14:tracePt t="264704" x="3306763" y="6111875"/>
          <p14:tracePt t="264721" x="3292475" y="6111875"/>
          <p14:tracePt t="264739" x="3246438" y="6088063"/>
          <p14:tracePt t="264755" x="3146425" y="6080125"/>
          <p14:tracePt t="264771" x="3063875" y="6065838"/>
          <p14:tracePt t="264788" x="2994025" y="6065838"/>
          <p14:tracePt t="264804" x="2925763" y="6065838"/>
          <p14:tracePt t="264821" x="2903538" y="6065838"/>
          <p14:tracePt t="264838" x="2895600" y="6065838"/>
          <p14:tracePt t="264854" x="2887663" y="6065838"/>
          <p14:tracePt t="264874" x="2879725" y="6065838"/>
          <p14:tracePt t="264887" x="2865438" y="6065838"/>
          <p14:tracePt t="264904" x="2803525" y="6065838"/>
          <p14:tracePt t="264923" x="2773363" y="6065838"/>
          <p14:tracePt t="264939" x="2743200" y="6065838"/>
          <p14:tracePt t="264955" x="2713038" y="6042025"/>
          <p14:tracePt t="264971" x="2667000" y="6035675"/>
          <p14:tracePt t="264988" x="2651125" y="6027738"/>
          <p14:tracePt t="265004" x="2644775" y="6027738"/>
          <p14:tracePt t="265021" x="2636838" y="6027738"/>
          <p14:tracePt t="265037" x="2628900" y="6027738"/>
          <p14:tracePt t="265054" x="2620963" y="6019800"/>
          <p14:tracePt t="265070" x="2606675" y="6019800"/>
          <p14:tracePt t="265088" x="2582863" y="6019800"/>
          <p14:tracePt t="265088" x="2574925" y="6019800"/>
          <p14:tracePt t="265106" x="2568575" y="6019800"/>
          <p14:tracePt t="265106" x="2560638" y="6019800"/>
          <p14:tracePt t="265123" x="2552700" y="6019800"/>
          <p14:tracePt t="265138" x="2544763" y="6019800"/>
          <p14:tracePt t="265161" x="2536825" y="6027738"/>
          <p14:tracePt t="265177" x="2530475" y="6027738"/>
          <p14:tracePt t="265187" x="2536825" y="6027738"/>
          <p14:tracePt t="265441" x="2544763" y="6027738"/>
          <p14:tracePt t="265481" x="2552700" y="6027738"/>
          <p14:tracePt t="265489" x="2568575" y="6027738"/>
          <p14:tracePt t="265503" x="2590800" y="6027738"/>
          <p14:tracePt t="265503" x="2606675" y="6027738"/>
          <p14:tracePt t="265522" x="2628900" y="6027738"/>
          <p14:tracePt t="265538" x="2636838" y="6035675"/>
          <p14:tracePt t="265553" x="2636838" y="6042025"/>
          <p14:tracePt t="265609" x="2644775" y="6042025"/>
          <p14:tracePt t="265625" x="2651125" y="6042025"/>
          <p14:tracePt t="265634" x="2659063" y="6042025"/>
          <p14:tracePt t="265641" x="2674938" y="6042025"/>
          <p14:tracePt t="265653" x="2689225" y="6042025"/>
          <p14:tracePt t="265670" x="2713038" y="6042025"/>
          <p14:tracePt t="265689" x="2727325" y="6042025"/>
          <p14:tracePt t="265703" x="2759075" y="6042025"/>
          <p14:tracePt t="265720" x="2773363" y="6042025"/>
          <p14:tracePt t="265754" x="2789238" y="6042025"/>
          <p14:tracePt t="265761" x="2803525" y="6042025"/>
          <p14:tracePt t="265777" x="2835275" y="6042025"/>
          <p14:tracePt t="265787" x="2865438" y="6042025"/>
          <p14:tracePt t="265804" x="2903538" y="6042025"/>
          <p14:tracePt t="265820" x="2933700" y="6042025"/>
          <p14:tracePt t="265837" x="2963863" y="6042025"/>
          <p14:tracePt t="265853" x="3025775" y="6042025"/>
          <p14:tracePt t="265870" x="3070225" y="6042025"/>
          <p14:tracePt t="265887" x="3108325" y="6042025"/>
          <p14:tracePt t="265903" x="3124200" y="6042025"/>
          <p14:tracePt t="265919" x="3140075" y="6035675"/>
          <p14:tracePt t="265954" x="3154363" y="6035675"/>
          <p14:tracePt t="265961" x="3184525" y="6035675"/>
          <p14:tracePt t="265971" x="3268663" y="6035675"/>
          <p14:tracePt t="265987" x="3322638" y="6035675"/>
          <p14:tracePt t="266003" x="3344863" y="6035675"/>
          <p14:tracePt t="266020" x="3352800" y="6027738"/>
          <p14:tracePt t="266037" x="3352800" y="6019800"/>
          <p14:tracePt t="266057" x="3344863" y="6019800"/>
          <p14:tracePt t="266068" x="3336925" y="6019800"/>
          <p14:tracePt t="266129" x="3330575" y="6019800"/>
          <p14:tracePt t="266137" x="3322638" y="6019800"/>
          <p14:tracePt t="266145" x="3306763" y="6019800"/>
          <p14:tracePt t="266154" x="3238500" y="6019800"/>
          <p14:tracePt t="266171" x="3208338" y="6019800"/>
          <p14:tracePt t="266187" x="3178175" y="6019800"/>
          <p14:tracePt t="266204" x="3140075" y="6019800"/>
          <p14:tracePt t="266220" x="3108325" y="6019800"/>
          <p14:tracePt t="266236" x="3070225" y="6019800"/>
          <p14:tracePt t="266253" x="3017838" y="6019800"/>
          <p14:tracePt t="266269" x="2933700" y="6019800"/>
          <p14:tracePt t="266285" x="2857500" y="6019800"/>
          <p14:tracePt t="266302" x="2819400" y="6019800"/>
          <p14:tracePt t="266319" x="2789238" y="6019800"/>
          <p14:tracePt t="266335" x="2765425" y="6019800"/>
          <p14:tracePt t="266352" x="2751138" y="6011863"/>
          <p14:tracePt t="266352" x="2743200" y="6011863"/>
          <p14:tracePt t="266369" x="2720975" y="6011863"/>
          <p14:tracePt t="266386" x="2705100" y="6011863"/>
          <p14:tracePt t="266403" x="2667000" y="6011863"/>
          <p14:tracePt t="266420" x="2620963" y="6003925"/>
          <p14:tracePt t="266435" x="2544763" y="5989638"/>
          <p14:tracePt t="266452" x="2476500" y="5973763"/>
          <p14:tracePt t="266468" x="2454275" y="5959475"/>
          <p14:tracePt t="266485" x="2460625" y="5959475"/>
          <p14:tracePt t="266881" x="2476500" y="5959475"/>
          <p14:tracePt t="266889" x="2484438" y="5959475"/>
          <p14:tracePt t="266901" x="2492375" y="5959475"/>
          <p14:tracePt t="266918" x="2498725" y="5959475"/>
          <p14:tracePt t="267009" x="2514600" y="5959475"/>
          <p14:tracePt t="267121" x="2522538" y="5959475"/>
          <p14:tracePt t="267153" x="2536825" y="5959475"/>
          <p14:tracePt t="267170" x="2552700" y="5943600"/>
          <p14:tracePt t="267186" x="2560638" y="5943600"/>
          <p14:tracePt t="267193" x="2574925" y="5943600"/>
          <p14:tracePt t="267203" x="2598738" y="5943600"/>
          <p14:tracePt t="267219" x="2613025" y="5943600"/>
          <p14:tracePt t="267236" x="2628900" y="5943600"/>
          <p14:tracePt t="267252" x="2644775" y="5943600"/>
          <p14:tracePt t="267289" x="2667000" y="5943600"/>
          <p14:tracePt t="267297" x="2682875" y="5943600"/>
          <p14:tracePt t="267305" x="2720975" y="5943600"/>
          <p14:tracePt t="267318" x="2773363" y="5943600"/>
          <p14:tracePt t="267335" x="2803525" y="5943600"/>
          <p14:tracePt t="267352" x="2811463" y="5943600"/>
          <p14:tracePt t="267401" x="2819400" y="5943600"/>
          <p14:tracePt t="267409" x="2841625" y="5943600"/>
          <p14:tracePt t="267420" x="2887663" y="5943600"/>
          <p14:tracePt t="267437" x="2963863" y="5959475"/>
          <p14:tracePt t="267452" x="3025775" y="5981700"/>
          <p14:tracePt t="267469" x="3048000" y="5981700"/>
          <p14:tracePt t="267485" x="3055938" y="5981700"/>
          <p14:tracePt t="267537" x="3086100" y="5981700"/>
          <p14:tracePt t="267553" x="3108325" y="5997575"/>
          <p14:tracePt t="267561" x="3124200" y="6003925"/>
          <p14:tracePt t="267570" x="3184525" y="6011863"/>
          <p14:tracePt t="267586" x="3230563" y="6019800"/>
          <p14:tracePt t="267603" x="3284538" y="6035675"/>
          <p14:tracePt t="267619" x="3314700" y="6035675"/>
          <p14:tracePt t="267637" x="3330575" y="6035675"/>
          <p14:tracePt t="267651" x="3314700" y="6035675"/>
          <p14:tracePt t="267793" x="3268663" y="6019800"/>
          <p14:tracePt t="267801" x="3178175" y="5989638"/>
          <p14:tracePt t="267819" x="3094038" y="5989638"/>
          <p14:tracePt t="267835" x="3048000" y="5973763"/>
          <p14:tracePt t="267851" x="3025775" y="5973763"/>
          <p14:tracePt t="267867" x="3001963" y="5973763"/>
          <p14:tracePt t="267885" x="2963863" y="5973763"/>
          <p14:tracePt t="267901" x="2879725" y="5973763"/>
          <p14:tracePt t="267919" x="2773363" y="5965825"/>
          <p14:tracePt t="267935" x="2689225" y="5951538"/>
          <p14:tracePt t="267951" x="2659063" y="5951538"/>
          <p14:tracePt t="267951" x="2644775" y="5951538"/>
          <p14:tracePt t="267970" x="2636838" y="5951538"/>
          <p14:tracePt t="268049" x="2628900" y="5951538"/>
          <p14:tracePt t="268065" x="2620963" y="5951538"/>
          <p14:tracePt t="268145" x="2628900" y="5951538"/>
          <p14:tracePt t="268249" x="2644775" y="5951538"/>
          <p14:tracePt t="268273" x="2651125" y="5951538"/>
          <p14:tracePt t="268281" x="2697163" y="5935663"/>
          <p14:tracePt t="268289" x="2720975" y="5935663"/>
          <p14:tracePt t="268300" x="2797175" y="5935663"/>
          <p14:tracePt t="268317" x="2873375" y="5935663"/>
          <p14:tracePt t="268336" x="2925763" y="5935663"/>
          <p14:tracePt t="268351" x="2955925" y="5935663"/>
          <p14:tracePt t="268368" x="2963863" y="5935663"/>
          <p14:tracePt t="268419" x="2971800" y="5935663"/>
          <p14:tracePt t="268425" x="2994025" y="5935663"/>
          <p14:tracePt t="268435" x="3040063" y="5935663"/>
          <p14:tracePt t="268451" x="3070225" y="5935663"/>
          <p14:tracePt t="268468" x="3094038" y="5935663"/>
          <p14:tracePt t="268484" x="3101975" y="5935663"/>
          <p14:tracePt t="268553" x="3124200" y="5935663"/>
          <p14:tracePt t="268569" x="3140075" y="5935663"/>
          <p14:tracePt t="268577" x="3146425" y="5935663"/>
          <p14:tracePt t="268586" x="3170238" y="5935663"/>
          <p14:tracePt t="268601" x="3178175" y="5935663"/>
          <p14:tracePt t="268618" x="3184525" y="5935663"/>
          <p14:tracePt t="268636" x="3192463" y="5935663"/>
          <p14:tracePt t="268657" x="3200400" y="5935663"/>
          <p14:tracePt t="268667" x="3208338" y="5935663"/>
          <p14:tracePt t="268683" x="3222625" y="5935663"/>
          <p14:tracePt t="268700" x="3230563" y="5935663"/>
          <p14:tracePt t="268721" x="3238500" y="5935663"/>
          <p14:tracePt t="268737" x="3254375" y="5935663"/>
          <p14:tracePt t="268750" x="3298825" y="5935663"/>
          <p14:tracePt t="268767" x="3360738" y="5935663"/>
          <p14:tracePt t="268784" x="3413125" y="5935663"/>
          <p14:tracePt t="268784" x="3429000" y="5943600"/>
          <p14:tracePt t="268802" x="3429000" y="5935663"/>
          <p14:tracePt t="269009" x="3429000" y="5927725"/>
          <p14:tracePt t="269927" x="3429000" y="5935663"/>
          <p14:tracePt t="270049" x="3421063" y="5935663"/>
          <p14:tracePt t="270369" x="3413125" y="5935663"/>
          <p14:tracePt t="271272" x="3421063" y="5951538"/>
          <p14:tracePt t="271945" x="3421063" y="5959475"/>
          <p14:tracePt t="272065" x="3421063" y="5965825"/>
          <p14:tracePt t="272097" x="3421063" y="5973763"/>
          <p14:tracePt t="272137" x="3429000" y="5981700"/>
          <p14:tracePt t="272146" x="3429000" y="5989638"/>
          <p14:tracePt t="272169" x="3429000" y="5997575"/>
          <p14:tracePt t="272178" x="3429000" y="6003925"/>
          <p14:tracePt t="272201" x="3429000" y="6011863"/>
          <p14:tracePt t="272281" x="3429000" y="6027738"/>
          <p14:tracePt t="272313" x="3421063" y="6035675"/>
          <p14:tracePt t="272345" x="3421063" y="6042025"/>
          <p14:tracePt t="272385" x="3421063" y="6049963"/>
          <p14:tracePt t="272401" x="3413125" y="6049963"/>
          <p14:tracePt t="272409" x="3406775" y="6065838"/>
          <p14:tracePt t="272425" x="3406775" y="6073775"/>
          <p14:tracePt t="272465" x="3406775" y="6080125"/>
          <p14:tracePt t="272473" x="3398838" y="6096000"/>
          <p14:tracePt t="272489" x="3398838" y="6103938"/>
          <p14:tracePt t="272498" x="3390900" y="6111875"/>
          <p14:tracePt t="273403" x="3390900" y="6103938"/>
          <p14:tracePt t="273737" x="3375025" y="6080125"/>
          <p14:tracePt t="273745" x="3368675" y="6057900"/>
          <p14:tracePt t="273762" x="3368675" y="6042025"/>
          <p14:tracePt t="273778" x="3360738" y="6019800"/>
          <p14:tracePt t="273795" x="3336925" y="5981700"/>
          <p14:tracePt t="273811" x="3322638" y="5951538"/>
          <p14:tracePt t="273828" x="3306763" y="5927725"/>
          <p14:tracePt t="273845" x="3306763" y="5921375"/>
          <p14:tracePt t="273861" x="3306763" y="5913438"/>
          <p14:tracePt t="273878" x="3306763" y="5905500"/>
          <p14:tracePt t="273895" x="3306763" y="5889625"/>
          <p14:tracePt t="273921" x="3306763" y="5875338"/>
          <p14:tracePt t="273937" x="3306763" y="5867400"/>
          <p14:tracePt t="273993" x="3306763" y="5859463"/>
          <p14:tracePt t="274009" x="3306763" y="5851525"/>
          <p14:tracePt t="274017" x="3306763" y="5845175"/>
          <p14:tracePt t="274049" x="3306763" y="5837238"/>
          <p14:tracePt t="274065" x="3298825" y="5829300"/>
          <p14:tracePt t="274153" x="3292475" y="5837238"/>
          <p14:tracePt t="274225" x="3284538" y="5845175"/>
          <p14:tracePt t="274257" x="3276600" y="5845175"/>
          <p14:tracePt t="274289" x="3268663" y="5845175"/>
          <p14:tracePt t="274297" x="3268663" y="5851525"/>
          <p14:tracePt t="274314" x="3260725" y="5851525"/>
          <p14:tracePt t="274330" x="3254375" y="5859463"/>
          <p14:tracePt t="274346" x="3254375" y="5867400"/>
          <p14:tracePt t="274362" x="3246438" y="5867400"/>
          <p14:tracePt t="274377" x="3238500" y="5875338"/>
          <p14:tracePt t="274395" x="3238500" y="5883275"/>
          <p14:tracePt t="274417" x="3230563" y="5883275"/>
          <p14:tracePt t="274427" x="3222625" y="5897563"/>
          <p14:tracePt t="274445" x="3216275" y="5913438"/>
          <p14:tracePt t="274460" x="3200400" y="5921375"/>
          <p14:tracePt t="274479" x="3192463" y="5943600"/>
          <p14:tracePt t="274495" x="3178175" y="5959475"/>
          <p14:tracePt t="274511" x="3170238" y="5973763"/>
          <p14:tracePt t="274511" x="3162300" y="5989638"/>
          <p14:tracePt t="274530" x="3154363" y="5997575"/>
          <p14:tracePt t="274544" x="3154363" y="6003925"/>
          <p14:tracePt t="274560" x="3154363" y="6011863"/>
          <p14:tracePt t="274577" x="3154363" y="6019800"/>
          <p14:tracePt t="274594" x="3154363" y="6027738"/>
          <p14:tracePt t="274611" x="3146425" y="6042025"/>
          <p14:tracePt t="274628" x="3140075" y="6042025"/>
          <p14:tracePt t="274645" x="3132138" y="6057900"/>
          <p14:tracePt t="274661" x="3132138" y="6065838"/>
          <p14:tracePt t="274677" x="3132138" y="6073775"/>
          <p14:tracePt t="274694" x="3132138" y="6088063"/>
          <p14:tracePt t="274711" x="3124200" y="6096000"/>
          <p14:tracePt t="274730" x="3124200" y="6103938"/>
          <p14:tracePt t="274744" x="3116263" y="6118225"/>
          <p14:tracePt t="274763" x="3108325" y="6118225"/>
          <p14:tracePt t="274777" x="3108325" y="6134100"/>
          <p14:tracePt t="274792" x="3108325" y="6142038"/>
          <p14:tracePt t="274817" x="3101975" y="6142038"/>
          <p14:tracePt t="274827" x="3101975" y="6149975"/>
          <p14:tracePt t="274844" x="3094038" y="6149975"/>
          <p14:tracePt t="274860" x="3094038" y="6142038"/>
          <p14:tracePt t="275233" x="3094038" y="6134100"/>
          <p14:tracePt t="275273" x="3094038" y="6126163"/>
          <p14:tracePt t="275289" x="3094038" y="6118225"/>
          <p14:tracePt t="275313" x="3094038" y="6103938"/>
          <p14:tracePt t="275945" x="3094038" y="6088063"/>
          <p14:tracePt t="275953" x="3094038" y="6073775"/>
          <p14:tracePt t="275969" x="3094038" y="6065838"/>
          <p14:tracePt t="275994" x="3094038" y="6057900"/>
          <p14:tracePt t="276001" x="3094038" y="6049963"/>
          <p14:tracePt t="276010" x="3094038" y="6035675"/>
          <p14:tracePt t="276027" x="3094038" y="6019800"/>
          <p14:tracePt t="276043" x="3094038" y="6003925"/>
          <p14:tracePt t="276059" x="3094038" y="5989638"/>
          <p14:tracePt t="276077" x="3094038" y="5965825"/>
          <p14:tracePt t="276093" x="3094038" y="5951538"/>
          <p14:tracePt t="276109" x="3094038" y="5927725"/>
          <p14:tracePt t="276126" x="3094038" y="5905500"/>
          <p14:tracePt t="276143" x="3101975" y="5883275"/>
          <p14:tracePt t="276159" x="3101975" y="5875338"/>
          <p14:tracePt t="276176" x="3101975" y="5859463"/>
          <p14:tracePt t="276176" x="3101975" y="5845175"/>
          <p14:tracePt t="276194" x="3101975" y="5837238"/>
          <p14:tracePt t="276210" x="3108325" y="5821363"/>
          <p14:tracePt t="276227" x="3108325" y="5799138"/>
          <p14:tracePt t="276243" x="3108325" y="5775325"/>
          <p14:tracePt t="276260" x="3108325" y="5761038"/>
          <p14:tracePt t="276276" x="3108325" y="5745163"/>
          <p14:tracePt t="276291" x="3124200" y="5722938"/>
          <p14:tracePt t="276313" x="3124200" y="5715000"/>
          <p14:tracePt t="276329" x="3124200" y="5707063"/>
          <p14:tracePt t="276345" x="3124200" y="5699125"/>
          <p14:tracePt t="276358" x="3124200" y="5684838"/>
          <p14:tracePt t="276375" x="3124200" y="5676900"/>
          <p14:tracePt t="276391" x="3124200" y="5661025"/>
          <p14:tracePt t="276417" x="3124200" y="5654675"/>
          <p14:tracePt t="276442" x="3124200" y="5646738"/>
          <p14:tracePt t="276449" x="3124200" y="5638800"/>
          <p14:tracePt t="276459" x="3124200" y="5630863"/>
          <p14:tracePt t="276476" x="3124200" y="5622925"/>
          <p14:tracePt t="276505" x="3124200" y="5616575"/>
          <p14:tracePt t="276521" x="3124200" y="5608638"/>
          <p14:tracePt t="276529" x="3124200" y="5592763"/>
          <p14:tracePt t="276542" x="3124200" y="5578475"/>
          <p14:tracePt t="276558" x="3132138" y="5540375"/>
          <p14:tracePt t="276576" x="3132138" y="5532438"/>
          <p14:tracePt t="276592" x="3140075" y="5516563"/>
          <p14:tracePt t="276609" x="3140075" y="5502275"/>
          <p14:tracePt t="276649" x="3146425" y="5494338"/>
          <p14:tracePt t="276665" x="3146425" y="5486400"/>
          <p14:tracePt t="276674" x="3146425" y="5470525"/>
          <p14:tracePt t="276681" x="3154363" y="5456238"/>
          <p14:tracePt t="276692" x="3162300" y="5440363"/>
          <p14:tracePt t="276708" x="3170238" y="5418138"/>
          <p14:tracePt t="276729" x="3170238" y="5410200"/>
          <p14:tracePt t="276745" x="3170238" y="5402263"/>
          <p14:tracePt t="276761" x="3170238" y="5394325"/>
          <p14:tracePt t="276775" x="3178175" y="5387975"/>
          <p14:tracePt t="276792" x="3178175" y="5380038"/>
          <p14:tracePt t="276808" x="3184525" y="5372100"/>
          <p14:tracePt t="276826" x="3184525" y="5356225"/>
          <p14:tracePt t="276849" x="3184525" y="5349875"/>
          <p14:tracePt t="276865" x="3184525" y="5341938"/>
          <p14:tracePt t="276875" x="3184525" y="5334000"/>
          <p14:tracePt t="276892" x="3184525" y="5326063"/>
          <p14:tracePt t="276913" x="3200400" y="5318125"/>
          <p14:tracePt t="276925" x="3200400" y="5303838"/>
          <p14:tracePt t="276942" x="3200400" y="5287963"/>
          <p14:tracePt t="276958" x="3200400" y="5280025"/>
          <p14:tracePt t="276975" x="3200400" y="5257800"/>
          <p14:tracePt t="276992" x="3208338" y="5241925"/>
          <p14:tracePt t="277008" x="3208338" y="5235575"/>
          <p14:tracePt t="277025" x="3208338" y="5227638"/>
          <p14:tracePt t="277058" x="3208338" y="5219700"/>
          <p14:tracePt t="277081" x="3216275" y="5211763"/>
          <p14:tracePt t="277089" x="3216275" y="5203825"/>
          <p14:tracePt t="277097" x="3216275" y="5189538"/>
          <p14:tracePt t="277113" x="3216275" y="5173663"/>
          <p14:tracePt t="277125" x="3222625" y="5159375"/>
          <p14:tracePt t="277142" x="3222625" y="5151438"/>
          <p14:tracePt t="277158" x="3222625" y="5135563"/>
          <p14:tracePt t="277175" x="3230563" y="5121275"/>
          <p14:tracePt t="277192" x="3230563" y="5097463"/>
          <p14:tracePt t="277192" x="3230563" y="5083175"/>
          <p14:tracePt t="277210" x="3238500" y="5067300"/>
          <p14:tracePt t="277227" x="3238500" y="5045075"/>
          <p14:tracePt t="277242" x="3238500" y="5029200"/>
          <p14:tracePt t="277259" x="3246438" y="4999038"/>
          <p14:tracePt t="277276" x="3246438" y="4968875"/>
          <p14:tracePt t="277292" x="3254375" y="4945063"/>
          <p14:tracePt t="277308" x="3254375" y="4922838"/>
          <p14:tracePt t="277325" x="3260725" y="4906963"/>
          <p14:tracePt t="277341" x="3260725" y="4892675"/>
          <p14:tracePt t="277358" x="3260725" y="4876800"/>
          <p14:tracePt t="277374" x="3260725" y="4868863"/>
          <p14:tracePt t="277391" x="3268663" y="4838700"/>
          <p14:tracePt t="277408" x="3276600" y="4816475"/>
          <p14:tracePt t="277426" x="3284538" y="4792663"/>
          <p14:tracePt t="277442" x="3292475" y="4762500"/>
          <p14:tracePt t="277459" x="3306763" y="4740275"/>
          <p14:tracePt t="277476" x="3306763" y="4724400"/>
          <p14:tracePt t="277492" x="3306763" y="4708525"/>
          <p14:tracePt t="277508" x="3322638" y="4686300"/>
          <p14:tracePt t="277525" x="3322638" y="4678363"/>
          <p14:tracePt t="277541" x="3322638" y="4670425"/>
          <p14:tracePt t="277557" x="3336925" y="4656138"/>
          <p14:tracePt t="277574" x="3336925" y="4640263"/>
          <p14:tracePt t="277594" x="3352800" y="4632325"/>
          <p14:tracePt t="277610" x="3352800" y="4625975"/>
          <p14:tracePt t="277624" x="3368675" y="4587875"/>
          <p14:tracePt t="277644" x="3375025" y="4579938"/>
          <p14:tracePt t="277659" x="3375025" y="4572000"/>
          <p14:tracePt t="277674" x="3382963" y="4556125"/>
          <p14:tracePt t="277691" x="3390900" y="4541838"/>
          <p14:tracePt t="277708" x="3390900" y="4533900"/>
          <p14:tracePt t="277724" x="3398838" y="4525963"/>
          <p14:tracePt t="277741" x="3398838" y="4518025"/>
          <p14:tracePt t="277761" x="3398838" y="4511675"/>
          <p14:tracePt t="277774" x="3398838" y="4503738"/>
          <p14:tracePt t="277801" x="3413125" y="4487863"/>
          <p14:tracePt t="277817" x="3421063" y="4479925"/>
          <p14:tracePt t="277826" x="3429000" y="4449763"/>
          <p14:tracePt t="277843" x="3429000" y="4435475"/>
          <p14:tracePt t="277859" x="3436938" y="4419600"/>
          <p14:tracePt t="277875" x="3436938" y="4411663"/>
          <p14:tracePt t="277891" x="3444875" y="4397375"/>
          <p14:tracePt t="277907" x="3444875" y="4381500"/>
          <p14:tracePt t="277924" x="3451225" y="4359275"/>
          <p14:tracePt t="277941" x="3459163" y="4335463"/>
          <p14:tracePt t="277958" x="3467100" y="4313238"/>
          <p14:tracePt t="277975" x="3467100" y="4305300"/>
          <p14:tracePt t="277990" x="3467100" y="4297363"/>
          <p14:tracePt t="278009" x="3467100" y="4289425"/>
          <p14:tracePt t="278024" x="3467100" y="4275138"/>
          <p14:tracePt t="278058" x="3475038" y="4267200"/>
          <p14:tracePt t="278081" x="3475038" y="4259263"/>
          <p14:tracePt t="278090" x="3475038" y="4251325"/>
          <p14:tracePt t="278097" x="3475038" y="4244975"/>
          <p14:tracePt t="278107" x="3475038" y="4221163"/>
          <p14:tracePt t="278124" x="3482975" y="4198938"/>
          <p14:tracePt t="278142" x="3489325" y="4175125"/>
          <p14:tracePt t="278157" x="3497263" y="4152900"/>
          <p14:tracePt t="278174" x="3497263" y="4144963"/>
          <p14:tracePt t="278190" x="3505200" y="4137025"/>
          <p14:tracePt t="278207" x="3505200" y="4122738"/>
          <p14:tracePt t="278223" x="3513138" y="4098925"/>
          <p14:tracePt t="278241" x="3513138" y="4092575"/>
          <p14:tracePt t="278257" x="3521075" y="4092575"/>
          <p14:tracePt t="278275" x="3521075" y="4084638"/>
          <p14:tracePt t="278290" x="3527425" y="4068763"/>
          <p14:tracePt t="278313" x="3527425" y="4054475"/>
          <p14:tracePt t="278323" x="3535363" y="4038600"/>
          <p14:tracePt t="278340" x="3543300" y="4022725"/>
          <p14:tracePt t="278357" x="3551238" y="4016375"/>
          <p14:tracePt t="278373" x="3551238" y="4000500"/>
          <p14:tracePt t="278390" x="3559175" y="3984625"/>
          <p14:tracePt t="278408" x="3565525" y="3962400"/>
          <p14:tracePt t="278424" x="3573463" y="3946525"/>
          <p14:tracePt t="278424" x="3573463" y="3940175"/>
          <p14:tracePt t="278443" x="3581400" y="3932238"/>
          <p14:tracePt t="278457" x="3581400" y="3924300"/>
          <p14:tracePt t="278474" x="3589338" y="3916363"/>
          <p14:tracePt t="278490" x="3589338" y="3908425"/>
          <p14:tracePt t="278569" x="3603625" y="3894138"/>
          <p14:tracePt t="278577" x="3611563" y="3886200"/>
          <p14:tracePt t="278619" x="3611563" y="3878263"/>
          <p14:tracePt t="278793" x="3603625" y="3878263"/>
          <p14:tracePt t="278841" x="3597275" y="3878263"/>
          <p14:tracePt t="278857" x="3589338" y="3878263"/>
          <p14:tracePt t="278865" x="3581400" y="3878263"/>
          <p14:tracePt t="278874" x="3543300" y="3878263"/>
          <p14:tracePt t="278891" x="3497263" y="3894138"/>
          <p14:tracePt t="278907" x="3429000" y="3894138"/>
          <p14:tracePt t="278924" x="3382963" y="3894138"/>
          <p14:tracePt t="278940" x="3360738" y="3902075"/>
          <p14:tracePt t="278957" x="3344863" y="3902075"/>
          <p14:tracePt t="278973" x="3336925" y="3902075"/>
          <p14:tracePt t="278989" x="3322638" y="3902075"/>
          <p14:tracePt t="279007" x="3306763" y="3902075"/>
          <p14:tracePt t="279024" x="3284538" y="3902075"/>
          <p14:tracePt t="279024" x="3260725" y="3902075"/>
          <p14:tracePt t="279043" x="3230563" y="3902075"/>
          <p14:tracePt t="279058" x="3200400" y="3902075"/>
          <p14:tracePt t="279071" x="3108325" y="3902075"/>
          <p14:tracePt t="279071" x="3055938" y="3902075"/>
          <p14:tracePt t="279089" x="2955925" y="3902075"/>
          <p14:tracePt t="279106" x="2917825" y="3902075"/>
          <p14:tracePt t="279123" x="2879725" y="3902075"/>
          <p14:tracePt t="279139" x="2865438" y="3902075"/>
          <p14:tracePt t="279155" x="2835275" y="3902075"/>
          <p14:tracePt t="279173" x="2781300" y="3902075"/>
          <p14:tracePt t="279190" x="2735263" y="3902075"/>
          <p14:tracePt t="279207" x="2682875" y="3902075"/>
          <p14:tracePt t="279223" x="2620963" y="3902075"/>
          <p14:tracePt t="279240" x="2568575" y="3902075"/>
          <p14:tracePt t="279240" x="2544763" y="3902075"/>
          <p14:tracePt t="279258" x="2514600" y="3902075"/>
          <p14:tracePt t="279275" x="2484438" y="3902075"/>
          <p14:tracePt t="279291" x="2454275" y="3902075"/>
          <p14:tracePt t="279307" x="2416175" y="3902075"/>
          <p14:tracePt t="279323" x="2392363" y="3902075"/>
          <p14:tracePt t="279340" x="2370138" y="3902075"/>
          <p14:tracePt t="279357" x="2346325" y="3902075"/>
          <p14:tracePt t="279373" x="2324100" y="3902075"/>
          <p14:tracePt t="279389" x="2316163" y="3902075"/>
          <p14:tracePt t="279406" x="2293938" y="3902075"/>
          <p14:tracePt t="279428" x="2286000" y="3902075"/>
          <p14:tracePt t="279442" x="2293938" y="3902075"/>
          <p14:tracePt t="279617" x="2308225" y="3902075"/>
          <p14:tracePt t="279625" x="2332038" y="3902075"/>
          <p14:tracePt t="279638" x="2370138" y="3902075"/>
          <p14:tracePt t="279638" x="2400300" y="3902075"/>
          <p14:tracePt t="279658" x="2422525" y="3902075"/>
          <p14:tracePt t="279673" x="2476500" y="3902075"/>
          <p14:tracePt t="279691" x="2536825" y="3902075"/>
          <p14:tracePt t="279707" x="2606675" y="3916363"/>
          <p14:tracePt t="279723" x="2667000" y="3916363"/>
          <p14:tracePt t="279739" x="2751138" y="3916363"/>
          <p14:tracePt t="279756" x="2857500" y="3916363"/>
          <p14:tracePt t="279773" x="2949575" y="3916363"/>
          <p14:tracePt t="279789" x="3055938" y="3916363"/>
          <p14:tracePt t="279806" x="3162300" y="3916363"/>
          <p14:tracePt t="279822" x="3222625" y="3916363"/>
          <p14:tracePt t="279839" x="3260725" y="3916363"/>
          <p14:tracePt t="279856" x="3284538" y="3932238"/>
          <p14:tracePt t="279856" x="3298825" y="3932238"/>
          <p14:tracePt t="279874" x="3336925" y="3932238"/>
          <p14:tracePt t="279891" x="3421063" y="3932238"/>
          <p14:tracePt t="279907" x="3535363" y="3932238"/>
          <p14:tracePt t="279924" x="3649663" y="3932238"/>
          <p14:tracePt t="279939" x="3756025" y="3932238"/>
          <p14:tracePt t="279956" x="3840163" y="3932238"/>
          <p14:tracePt t="279972" x="3894138" y="3932238"/>
          <p14:tracePt t="279989" x="3932238" y="3932238"/>
          <p14:tracePt t="280006" x="3970338" y="3932238"/>
          <p14:tracePt t="280022" x="4000500" y="3932238"/>
          <p14:tracePt t="280039" x="4030663" y="3916363"/>
          <p14:tracePt t="280058" x="4054475" y="3916363"/>
          <p14:tracePt t="280058" x="4060825" y="3916363"/>
          <p14:tracePt t="280074" x="4092575" y="3916363"/>
          <p14:tracePt t="280090" x="4144963" y="3902075"/>
          <p14:tracePt t="280107" x="4229100" y="3894138"/>
          <p14:tracePt t="280123" x="4305300" y="3894138"/>
          <p14:tracePt t="280139" x="4365625" y="3894138"/>
          <p14:tracePt t="280156" x="4419600" y="3886200"/>
          <p14:tracePt t="280172" x="4457700" y="3886200"/>
          <p14:tracePt t="280189" x="4479925" y="3878263"/>
          <p14:tracePt t="280205" x="4495800" y="3878263"/>
          <p14:tracePt t="280222" x="4511675" y="3878263"/>
          <p14:tracePt t="280238" x="4525963" y="3870325"/>
          <p14:tracePt t="280255" x="4556125" y="3870325"/>
          <p14:tracePt t="280272" x="4618038" y="3870325"/>
          <p14:tracePt t="280272" x="4656138" y="3870325"/>
          <p14:tracePt t="280291" x="4708525" y="3870325"/>
          <p14:tracePt t="280306" x="4746625" y="3878263"/>
          <p14:tracePt t="280322" x="4762500" y="3878263"/>
          <p14:tracePt t="280339" x="4778375" y="3878263"/>
          <p14:tracePt t="280356" x="4784725" y="3878263"/>
          <p14:tracePt t="280371" x="4800600" y="3878263"/>
          <p14:tracePt t="280401" x="4822825" y="3878263"/>
          <p14:tracePt t="280409" x="4854575" y="3878263"/>
          <p14:tracePt t="280422" x="4914900" y="3878263"/>
          <p14:tracePt t="280439" x="4945063" y="3878263"/>
          <p14:tracePt t="280454" x="4968875" y="3878263"/>
          <p14:tracePt t="280471" x="4975225" y="3878263"/>
          <p14:tracePt t="280490" x="4983163" y="3878263"/>
          <p14:tracePt t="280513" x="4999038" y="3878263"/>
          <p14:tracePt t="280522" x="5059363" y="3870325"/>
          <p14:tracePt t="280539" x="5121275" y="3863975"/>
          <p14:tracePt t="280555" x="5159375" y="3848100"/>
          <p14:tracePt t="280571" x="5165725" y="3848100"/>
          <p14:tracePt t="280587" x="5181600" y="3848100"/>
          <p14:tracePt t="280649" x="5197475" y="3848100"/>
          <p14:tracePt t="280665" x="5203825" y="3840163"/>
          <p14:tracePt t="280674" x="5211763" y="3840163"/>
          <p14:tracePt t="280687" x="5235575" y="3840163"/>
          <p14:tracePt t="280707" x="5249863" y="3832225"/>
          <p14:tracePt t="280722" x="5273675" y="3832225"/>
          <p14:tracePt t="280739" x="5287963" y="3832225"/>
          <p14:tracePt t="280756" x="5303838" y="3825875"/>
          <p14:tracePt t="280771" x="5295900" y="3825875"/>
          <p14:tracePt t="281441" x="5280025" y="3825875"/>
          <p14:tracePt t="281449" x="5265738" y="3825875"/>
          <p14:tracePt t="281457" x="5249863" y="3825875"/>
          <p14:tracePt t="281470" x="5219700" y="3832225"/>
          <p14:tracePt t="281470" x="5203825" y="3832225"/>
          <p14:tracePt t="281490" x="5181600" y="3840163"/>
          <p14:tracePt t="281503" x="5127625" y="3856038"/>
          <p14:tracePt t="281503" x="5113338" y="3856038"/>
          <p14:tracePt t="281523" x="5059363" y="3856038"/>
          <p14:tracePt t="281539" x="4991100" y="3870325"/>
          <p14:tracePt t="281555" x="4922838" y="3870325"/>
          <p14:tracePt t="281571" x="4846638" y="3894138"/>
          <p14:tracePt t="281588" x="4800600" y="3894138"/>
          <p14:tracePt t="281604" x="4702175" y="3908425"/>
          <p14:tracePt t="281620" x="4579938" y="3908425"/>
          <p14:tracePt t="281639" x="4495800" y="3908425"/>
          <p14:tracePt t="281654" x="4419600" y="3908425"/>
          <p14:tracePt t="281670" x="4389438" y="3908425"/>
          <p14:tracePt t="281687" x="4359275" y="3916363"/>
          <p14:tracePt t="281704" x="4327525" y="3916363"/>
          <p14:tracePt t="281704" x="4305300" y="3916363"/>
          <p14:tracePt t="281723" x="4251325" y="3916363"/>
          <p14:tracePt t="281738" x="4160838" y="3916363"/>
          <p14:tracePt t="281755" x="4046538" y="3940175"/>
          <p14:tracePt t="281772" x="3916363" y="3940175"/>
          <p14:tracePt t="281788" x="3825875" y="3940175"/>
          <p14:tracePt t="281805" x="3763963" y="3940175"/>
          <p14:tracePt t="281820" x="3733800" y="3946525"/>
          <p14:tracePt t="281837" x="3711575" y="3954463"/>
          <p14:tracePt t="281854" x="3649663" y="3954463"/>
          <p14:tracePt t="281870" x="3589338" y="3970338"/>
          <p14:tracePt t="281888" x="3489325" y="3978275"/>
          <p14:tracePt t="281904" x="3406775" y="4000500"/>
          <p14:tracePt t="281904" x="3390900" y="4000500"/>
          <p14:tracePt t="281922" x="3390900" y="4008438"/>
          <p14:tracePt t="281937" x="3382963" y="4016375"/>
          <p14:tracePt t="281977" x="3375025" y="4016375"/>
          <p14:tracePt t="281986" x="3360738" y="4022725"/>
          <p14:tracePt t="281993" x="3352800" y="4030663"/>
          <p14:tracePt t="282003" x="3322638" y="4046538"/>
          <p14:tracePt t="282020" x="3314700" y="4054475"/>
          <p14:tracePt t="282037" x="3306763" y="4060825"/>
          <p14:tracePt t="282053" x="3298825" y="4076700"/>
          <p14:tracePt t="282070" x="3284538" y="4106863"/>
          <p14:tracePt t="282087" x="3260725" y="4122738"/>
          <p14:tracePt t="282103" x="3230563" y="4152900"/>
          <p14:tracePt t="282103" x="3216275" y="4168775"/>
          <p14:tracePt t="282122" x="3200400" y="4183063"/>
          <p14:tracePt t="282138" x="3200400" y="4198938"/>
          <p14:tracePt t="282154" x="3200400" y="4229100"/>
          <p14:tracePt t="282171" x="3200400" y="4267200"/>
          <p14:tracePt t="282187" x="3200400" y="4275138"/>
          <p14:tracePt t="282202" x="3200400" y="4289425"/>
          <p14:tracePt t="282219" x="3184525" y="4305300"/>
          <p14:tracePt t="282236" x="3184525" y="4313238"/>
          <p14:tracePt t="282257" x="3184525" y="4321175"/>
          <p14:tracePt t="282281" x="3184525" y="4327525"/>
          <p14:tracePt t="282289" x="3184525" y="4335463"/>
          <p14:tracePt t="282306" x="3184525" y="4351338"/>
          <p14:tracePt t="282319" x="3184525" y="4381500"/>
          <p14:tracePt t="282338" x="3184525" y="4411663"/>
          <p14:tracePt t="282355" x="3184525" y="4441825"/>
          <p14:tracePt t="282371" x="3184525" y="4473575"/>
          <p14:tracePt t="282387" x="3184525" y="4495800"/>
          <p14:tracePt t="282404" x="3170238" y="4525963"/>
          <p14:tracePt t="282420" x="3170238" y="4572000"/>
          <p14:tracePt t="282437" x="3170238" y="4610100"/>
          <p14:tracePt t="282453" x="3154363" y="4656138"/>
          <p14:tracePt t="282470" x="3146425" y="4694238"/>
          <p14:tracePt t="282487" x="3146425" y="4732338"/>
          <p14:tracePt t="282503" x="3146425" y="4754563"/>
          <p14:tracePt t="282503" x="3146425" y="4770438"/>
          <p14:tracePt t="282522" x="3146425" y="4784725"/>
          <p14:tracePt t="282522" x="3146425" y="4800600"/>
          <p14:tracePt t="282538" x="3146425" y="4816475"/>
          <p14:tracePt t="282552" x="3146425" y="4838700"/>
          <p14:tracePt t="282552" x="3146425" y="4854575"/>
          <p14:tracePt t="282570" x="3146425" y="4884738"/>
          <p14:tracePt t="282587" x="3146425" y="4922838"/>
          <p14:tracePt t="282604" x="3146425" y="4953000"/>
          <p14:tracePt t="282622" x="3146425" y="4975225"/>
          <p14:tracePt t="282637" x="3146425" y="5013325"/>
          <p14:tracePt t="282653" x="3146425" y="5045075"/>
          <p14:tracePt t="282669" x="3146425" y="5075238"/>
          <p14:tracePt t="282686" x="3140075" y="5113338"/>
          <p14:tracePt t="282703" x="3132138" y="5135563"/>
          <p14:tracePt t="282719" x="3116263" y="5165725"/>
          <p14:tracePt t="282736" x="3116263" y="5197475"/>
          <p14:tracePt t="282736" x="3116263" y="5219700"/>
          <p14:tracePt t="282755" x="3101975" y="5273675"/>
          <p14:tracePt t="282771" x="3094038" y="5318125"/>
          <p14:tracePt t="282787" x="3086100" y="5356225"/>
          <p14:tracePt t="282803" x="3078163" y="5372100"/>
          <p14:tracePt t="282819" x="3070225" y="5410200"/>
          <p14:tracePt t="282837" x="3070225" y="5426075"/>
          <p14:tracePt t="282852" x="3063875" y="5440363"/>
          <p14:tracePt t="282869" x="3048000" y="5470525"/>
          <p14:tracePt t="282886" x="3048000" y="5486400"/>
          <p14:tracePt t="282902" x="3048000" y="5508625"/>
          <p14:tracePt t="282919" x="3032125" y="5524500"/>
          <p14:tracePt t="282936" x="3032125" y="5546725"/>
          <p14:tracePt t="282936" x="3017838" y="5562600"/>
          <p14:tracePt t="282954" x="3009900" y="5592763"/>
          <p14:tracePt t="282970" x="3001963" y="5630863"/>
          <p14:tracePt t="282987" x="2994025" y="5661025"/>
          <p14:tracePt t="283003" x="2987675" y="5684838"/>
          <p14:tracePt t="283020" x="2987675" y="5707063"/>
          <p14:tracePt t="283035" x="2979738" y="5722938"/>
          <p14:tracePt t="283052" x="2979738" y="5737225"/>
          <p14:tracePt t="283068" x="2979738" y="5753100"/>
          <p14:tracePt t="283085" x="2979738" y="5768975"/>
          <p14:tracePt t="283102" x="2979738" y="5783263"/>
          <p14:tracePt t="283120" x="2979738" y="5807075"/>
          <p14:tracePt t="283136" x="2979738" y="5829300"/>
          <p14:tracePt t="283136" x="2979738" y="5845175"/>
          <p14:tracePt t="283155" x="2979738" y="5867400"/>
          <p14:tracePt t="283170" x="2979738" y="5897563"/>
          <p14:tracePt t="283187" x="2979738" y="5927725"/>
          <p14:tracePt t="283204" x="2979738" y="5943600"/>
          <p14:tracePt t="283219" x="2979738" y="5959475"/>
          <p14:tracePt t="283236" x="2979738" y="5973763"/>
          <p14:tracePt t="283252" x="2979738" y="5989638"/>
          <p14:tracePt t="283273" x="2979738" y="5997575"/>
          <p14:tracePt t="283289" x="2979738" y="6019800"/>
          <p14:tracePt t="283301" x="2979738" y="6035675"/>
          <p14:tracePt t="283319" x="2979738" y="6049963"/>
          <p14:tracePt t="283319" x="2979738" y="6057900"/>
          <p14:tracePt t="283338" x="2979738" y="6073775"/>
          <p14:tracePt t="283351" x="2979738" y="6096000"/>
          <p14:tracePt t="283351" x="2979738" y="6103938"/>
          <p14:tracePt t="283370" x="2971800" y="6126163"/>
          <p14:tracePt t="283386" x="2963863" y="6149975"/>
          <p14:tracePt t="283403" x="2963863" y="6156325"/>
          <p14:tracePt t="283426" x="2955925" y="6156325"/>
          <p14:tracePt t="283436" x="2955925" y="6164263"/>
          <p14:tracePt t="283451" x="2955925" y="6180138"/>
          <p14:tracePt t="283467" x="2955925" y="6188075"/>
          <p14:tracePt t="283485" x="2955925" y="6194425"/>
          <p14:tracePt t="283501" x="2949575" y="6218238"/>
          <p14:tracePt t="283518" x="2949575" y="6226175"/>
          <p14:tracePt t="283535" x="2941638" y="6226175"/>
          <p14:tracePt t="283641" x="2941638" y="6218238"/>
          <p14:tracePt t="283649" x="2941638" y="6202363"/>
          <p14:tracePt t="283657" x="2941638" y="6194425"/>
          <p14:tracePt t="283668" x="2941638" y="6172200"/>
          <p14:tracePt t="283685" x="2933700" y="6156325"/>
          <p14:tracePt t="283702" x="2933700" y="6111875"/>
          <p14:tracePt t="283718" x="2933700" y="6073775"/>
          <p14:tracePt t="283735" x="2933700" y="6027738"/>
          <p14:tracePt t="283752" x="2933700" y="5989638"/>
          <p14:tracePt t="283752" x="2933700" y="5973763"/>
          <p14:tracePt t="283770" x="2933700" y="5927725"/>
          <p14:tracePt t="283786" x="2933700" y="5883275"/>
          <p14:tracePt t="283803" x="2933700" y="5851525"/>
          <p14:tracePt t="283819" x="2933700" y="5799138"/>
          <p14:tracePt t="283836" x="2933700" y="5768975"/>
          <p14:tracePt t="283852" x="2941638" y="5707063"/>
          <p14:tracePt t="283868" x="2941638" y="5654675"/>
          <p14:tracePt t="283885" x="2941638" y="5584825"/>
          <p14:tracePt t="283902" x="2941638" y="5546725"/>
          <p14:tracePt t="283918" x="2941638" y="5516563"/>
          <p14:tracePt t="283934" x="2941638" y="5464175"/>
          <p14:tracePt t="283951" x="2941638" y="5432425"/>
          <p14:tracePt t="283967" x="2949575" y="5394325"/>
          <p14:tracePt t="283984" x="2949575" y="5349875"/>
          <p14:tracePt t="283984" x="2949575" y="5334000"/>
          <p14:tracePt t="284002" x="2955925" y="5295900"/>
          <p14:tracePt t="284018" x="2971800" y="5265738"/>
          <p14:tracePt t="284034" x="2971800" y="5235575"/>
          <p14:tracePt t="284051" x="2971800" y="5197475"/>
          <p14:tracePt t="284067" x="2971800" y="5121275"/>
          <p14:tracePt t="284085" x="2987675" y="5051425"/>
          <p14:tracePt t="284101" x="2994025" y="4968875"/>
          <p14:tracePt t="284118" x="3009900" y="4884738"/>
          <p14:tracePt t="284135" x="3017838" y="4838700"/>
          <p14:tracePt t="284151" x="3017838" y="4822825"/>
          <p14:tracePt t="284169" x="3025775" y="4784725"/>
          <p14:tracePt t="284169" x="3032125" y="4762500"/>
          <p14:tracePt t="284187" x="3032125" y="4724400"/>
          <p14:tracePt t="284202" x="3048000" y="4656138"/>
          <p14:tracePt t="284219" x="3055938" y="4610100"/>
          <p14:tracePt t="284235" x="3055938" y="4579938"/>
          <p14:tracePt t="284253" x="3063875" y="4549775"/>
          <p14:tracePt t="284268" x="3063875" y="4525963"/>
          <p14:tracePt t="284285" x="3070225" y="4511675"/>
          <p14:tracePt t="284300" x="3086100" y="4465638"/>
          <p14:tracePt t="284318" x="3101975" y="4419600"/>
          <p14:tracePt t="284335" x="3108325" y="4389438"/>
          <p14:tracePt t="284351" x="3116263" y="4359275"/>
          <p14:tracePt t="284351" x="3116263" y="4335463"/>
          <p14:tracePt t="284370" x="3124200" y="4321175"/>
          <p14:tracePt t="284384" x="3132138" y="4267200"/>
          <p14:tracePt t="284403" x="3140075" y="4221163"/>
          <p14:tracePt t="284418" x="3162300" y="4168775"/>
          <p14:tracePt t="284436" x="3178175" y="4106863"/>
          <p14:tracePt t="284451" x="3178175" y="4068763"/>
          <p14:tracePt t="284468" x="3178175" y="4060825"/>
          <p14:tracePt t="284484" x="3178175" y="4046538"/>
          <p14:tracePt t="284501" x="3192463" y="4022725"/>
          <p14:tracePt t="284518" x="3192463" y="4000500"/>
          <p14:tracePt t="284534" x="3216275" y="3962400"/>
          <p14:tracePt t="284551" x="3222625" y="3932238"/>
          <p14:tracePt t="284568" x="3222625" y="3916363"/>
          <p14:tracePt t="284584" x="3230563" y="3916363"/>
          <p14:tracePt t="284609" x="3230563" y="3902075"/>
          <p14:tracePt t="284657" x="3230563" y="3894138"/>
          <p14:tracePt t="285049" x="3222625" y="3894138"/>
          <p14:tracePt t="285225" x="3216275" y="3902075"/>
          <p14:tracePt t="285281" x="3208338" y="3908425"/>
          <p14:tracePt t="285289" x="3200400" y="3924300"/>
          <p14:tracePt t="285305" x="3192463" y="3932238"/>
          <p14:tracePt t="285315" x="3178175" y="3970338"/>
          <p14:tracePt t="285332" x="3170238" y="4008438"/>
          <p14:tracePt t="285349" x="3146425" y="4060825"/>
          <p14:tracePt t="285367" x="3124200" y="4137025"/>
          <p14:tracePt t="285383" x="3108325" y="4229100"/>
          <p14:tracePt t="285400" x="3086100" y="4351338"/>
          <p14:tracePt t="285400" x="3086100" y="4389438"/>
          <p14:tracePt t="285418" x="3063875" y="4503738"/>
          <p14:tracePt t="285434" x="3040063" y="4579938"/>
          <p14:tracePt t="285450" x="3001963" y="4678363"/>
          <p14:tracePt t="285468" x="2994025" y="4740275"/>
          <p14:tracePt t="285483" x="2979738" y="4822825"/>
          <p14:tracePt t="285500" x="2971800" y="4914900"/>
          <p14:tracePt t="285517" x="2955925" y="4991100"/>
          <p14:tracePt t="285533" x="2949575" y="5045075"/>
          <p14:tracePt t="285550" x="2933700" y="5121275"/>
          <p14:tracePt t="285566" x="2911475" y="5189538"/>
          <p14:tracePt t="285582" x="2887663" y="5295900"/>
          <p14:tracePt t="285599" x="2865438" y="5380038"/>
          <p14:tracePt t="285616" x="2857500" y="5448300"/>
          <p14:tracePt t="285616" x="2857500" y="5494338"/>
          <p14:tracePt t="285635" x="2857500" y="5532438"/>
          <p14:tracePt t="285649" x="2849563" y="5661025"/>
          <p14:tracePt t="285666" x="2835275" y="5715000"/>
          <p14:tracePt t="285683" x="2835275" y="5761038"/>
          <p14:tracePt t="285699" x="2811463" y="5829300"/>
          <p14:tracePt t="285715" x="2811463" y="5875338"/>
          <p14:tracePt t="285733" x="2811463" y="5897563"/>
          <p14:tracePt t="285750" x="2811463" y="5913438"/>
          <p14:tracePt t="285767" x="2811463" y="5943600"/>
          <p14:tracePt t="285783" x="2797175" y="5951538"/>
          <p14:tracePt t="285799" x="2797175" y="5965825"/>
          <p14:tracePt t="285816" x="2797175" y="5973763"/>
          <p14:tracePt t="285834" x="2797175" y="5989638"/>
          <p14:tracePt t="285850" x="2797175" y="6003925"/>
          <p14:tracePt t="285867" x="2781300" y="6011863"/>
          <p14:tracePt t="285882" x="2781300" y="6027738"/>
          <p14:tracePt t="285900" x="2781300" y="6035675"/>
          <p14:tracePt t="285916" x="2781300" y="6049963"/>
          <p14:tracePt t="285945" x="2773363" y="6049963"/>
          <p14:tracePt t="285953" x="2759075" y="6057900"/>
          <p14:tracePt t="285969" x="2751138" y="6065838"/>
          <p14:tracePt t="285986" x="2743200" y="6065838"/>
          <p14:tracePt t="286002" x="2743200" y="6073775"/>
          <p14:tracePt t="286016" x="2735263" y="6073775"/>
          <p14:tracePt t="286050" x="2727325" y="6073775"/>
          <p14:tracePt t="286057" x="2720975" y="6073775"/>
          <p14:tracePt t="286067" x="2697163" y="6073775"/>
          <p14:tracePt t="286084" x="2689225" y="6073775"/>
          <p14:tracePt t="286099" x="2674938" y="6073775"/>
          <p14:tracePt t="286116" x="2667000" y="6073775"/>
          <p14:tracePt t="286185" x="2659063" y="6073775"/>
          <p14:tracePt t="286201" x="2651125" y="6073775"/>
          <p14:tracePt t="286209" x="2644775" y="6073775"/>
          <p14:tracePt t="286218" x="2628900" y="6073775"/>
          <p14:tracePt t="286232" x="2606675" y="6073775"/>
          <p14:tracePt t="286251" x="2568575" y="6073775"/>
          <p14:tracePt t="286267" x="2560638" y="6073775"/>
          <p14:tracePt t="286282" x="2552700" y="6065838"/>
          <p14:tracePt t="286689" x="2552700" y="6057900"/>
          <p14:tracePt t="290208" x="2560638" y="6057900"/>
          <p14:tracePt t="290369" x="2568575" y="6057900"/>
          <p14:tracePt t="290465" x="2574925" y="6057900"/>
          <p14:tracePt t="290545" x="2582863" y="6057900"/>
          <p14:tracePt t="290825" x="2598738" y="6057900"/>
          <p14:tracePt t="290857" x="2606675" y="6057900"/>
          <p14:tracePt t="290985" x="2613025" y="6057900"/>
          <p14:tracePt t="291017" x="2620963" y="6057900"/>
          <p14:tracePt t="291033" x="2628900" y="6057900"/>
          <p14:tracePt t="291041" x="2651125" y="6057900"/>
          <p14:tracePt t="291057" x="2659063" y="6057900"/>
          <p14:tracePt t="291145" x="2667000" y="6057900"/>
          <p14:tracePt t="291162" x="2682875" y="6057900"/>
          <p14:tracePt t="291193" x="2689225" y="6057900"/>
          <p14:tracePt t="291210" x="2705100" y="6042025"/>
          <p14:tracePt t="291257" x="2713038" y="6042025"/>
          <p14:tracePt t="291273" x="2720975" y="6042025"/>
          <p14:tracePt t="291281" x="2727325" y="6042025"/>
          <p14:tracePt t="291293" x="2735263" y="6042025"/>
          <p14:tracePt t="291361" x="2743200" y="6042025"/>
          <p14:tracePt t="291369" x="2765425" y="6042025"/>
          <p14:tracePt t="291378" x="2803525" y="6042025"/>
          <p14:tracePt t="291395" x="2811463" y="6042025"/>
          <p14:tracePt t="291411" x="2827338" y="6042025"/>
          <p14:tracePt t="291427" x="2841625" y="6042025"/>
          <p14:tracePt t="291489" x="2849563" y="6042025"/>
          <p14:tracePt t="291497" x="2865438" y="6049963"/>
          <p14:tracePt t="291509" x="2879725" y="6049963"/>
          <p14:tracePt t="291528" x="2887663" y="6049963"/>
          <p14:tracePt t="291543" x="2903538" y="6049963"/>
          <p14:tracePt t="291560" x="2941638" y="6049963"/>
          <p14:tracePt t="291579" x="2963863" y="6049963"/>
          <p14:tracePt t="291594" x="2971800" y="6049963"/>
          <p14:tracePt t="291611" x="2979738" y="6049963"/>
          <p14:tracePt t="291665" x="2987675" y="6049963"/>
          <p14:tracePt t="291689" x="3001963" y="6049963"/>
          <p14:tracePt t="291697" x="3009900" y="6049963"/>
          <p14:tracePt t="291710" x="3032125" y="6049963"/>
          <p14:tracePt t="291728" x="3063875" y="6049963"/>
          <p14:tracePt t="291744" x="3086100" y="6057900"/>
          <p14:tracePt t="291760" x="3108325" y="6057900"/>
          <p14:tracePt t="291777" x="3124200" y="6065838"/>
          <p14:tracePt t="291810" x="3146425" y="6065838"/>
          <p14:tracePt t="291826" x="3170238" y="6065838"/>
          <p14:tracePt t="291833" x="3184525" y="6073775"/>
          <p14:tracePt t="291843" x="3222625" y="6080125"/>
          <p14:tracePt t="291861" x="3230563" y="6088063"/>
          <p14:tracePt t="291877" x="3238500" y="6088063"/>
          <p14:tracePt t="291953" x="3260725" y="6088063"/>
          <p14:tracePt t="291961" x="3276600" y="6088063"/>
          <p14:tracePt t="291976" x="3306763" y="6088063"/>
          <p14:tracePt t="291993" x="3322638" y="6088063"/>
          <p14:tracePt t="292010" x="3336925" y="6088063"/>
          <p14:tracePt t="292105" x="3352800" y="6088063"/>
          <p14:tracePt t="292113" x="3368675" y="6088063"/>
          <p14:tracePt t="292126" x="3382963" y="6088063"/>
          <p14:tracePt t="292146" x="3375025" y="6080125"/>
          <p14:tracePt t="292545" x="3368675" y="6080125"/>
          <p14:tracePt t="292849" x="3352800" y="6080125"/>
          <p14:tracePt t="292977" x="3344863" y="6080125"/>
          <p14:tracePt t="293161" x="3336925" y="6080125"/>
          <p14:tracePt t="293185" x="3330575" y="6080125"/>
          <p14:tracePt t="293210" x="3322638" y="6080125"/>
          <p14:tracePt t="293226" x="3314700" y="6080125"/>
          <p14:tracePt t="293265" x="3298825" y="6080125"/>
          <p14:tracePt t="295028" x="3306763" y="6073775"/>
          <p14:tracePt t="297118" x="3306763" y="6065838"/>
          <p14:tracePt t="297865" x="3314700" y="6065838"/>
          <p14:tracePt t="298426" x="3322638" y="6049963"/>
          <p14:tracePt t="298436" x="3336925" y="6027738"/>
          <p14:tracePt t="298449" x="3336925" y="6011863"/>
          <p14:tracePt t="298457" x="3352800" y="5989638"/>
          <p14:tracePt t="298469" x="3375025" y="5927725"/>
          <p14:tracePt t="298487" x="3413125" y="5845175"/>
          <p14:tracePt t="298503" x="3436938" y="5775325"/>
          <p14:tracePt t="298503" x="3451225" y="5715000"/>
          <p14:tracePt t="298522" x="3482975" y="5608638"/>
          <p14:tracePt t="298538" x="3489325" y="5546725"/>
          <p14:tracePt t="298552" x="3505200" y="5410200"/>
          <p14:tracePt t="298571" x="3513138" y="5341938"/>
          <p14:tracePt t="298587" x="3527425" y="5295900"/>
          <p14:tracePt t="298604" x="3543300" y="5265738"/>
          <p14:tracePt t="298620" x="3559175" y="5197475"/>
          <p14:tracePt t="298639" x="3581400" y="5097463"/>
          <p14:tracePt t="298653" x="3589338" y="4991100"/>
          <p14:tracePt t="298670" x="3603625" y="4892675"/>
          <p14:tracePt t="298687" x="3611563" y="4846638"/>
          <p14:tracePt t="298703" x="3619500" y="4808538"/>
          <p14:tracePt t="298720" x="3627438" y="4770438"/>
          <p14:tracePt t="298720" x="3627438" y="4754563"/>
          <p14:tracePt t="298739" x="3641725" y="4702175"/>
          <p14:tracePt t="298754" x="3641725" y="4618038"/>
          <p14:tracePt t="298770" x="3649663" y="4533900"/>
          <p14:tracePt t="298787" x="3657600" y="4473575"/>
          <p14:tracePt t="298804" x="3665538" y="4419600"/>
          <p14:tracePt t="298820" x="3679825" y="4373563"/>
          <p14:tracePt t="298837" x="3679825" y="4321175"/>
          <p14:tracePt t="298853" x="3679825" y="4283075"/>
          <p14:tracePt t="298870" x="3679825" y="4244975"/>
          <p14:tracePt t="298886" x="3679825" y="4221163"/>
          <p14:tracePt t="298903" x="3679825" y="4206875"/>
          <p14:tracePt t="298919" x="3679825" y="4191000"/>
          <p14:tracePt t="298936" x="3679825" y="4183063"/>
          <p14:tracePt t="298936" x="3679825" y="4175125"/>
          <p14:tracePt t="298954" x="3679825" y="4160838"/>
          <p14:tracePt t="298970" x="3679825" y="4152900"/>
          <p14:tracePt t="299025" x="3679825" y="4144963"/>
          <p14:tracePt t="299049" x="3679825" y="4137025"/>
          <p14:tracePt t="299057" x="3679825" y="4114800"/>
          <p14:tracePt t="299073" x="3679825" y="4106863"/>
          <p14:tracePt t="299086" x="3679825" y="4076700"/>
          <p14:tracePt t="299102" x="3679825" y="4060825"/>
          <p14:tracePt t="299119" x="3679825" y="4046538"/>
          <p14:tracePt t="299136" x="3679825" y="4030663"/>
          <p14:tracePt t="299152" x="3679825" y="4038600"/>
          <p14:tracePt t="299257" x="3679825" y="4046538"/>
          <p14:tracePt t="299265" x="3665538" y="4060825"/>
          <p14:tracePt t="299273" x="3665538" y="4092575"/>
          <p14:tracePt t="299285" x="3649663" y="4122738"/>
          <p14:tracePt t="299303" x="3635375" y="4175125"/>
          <p14:tracePt t="299319" x="3611563" y="4229100"/>
          <p14:tracePt t="299336" x="3603625" y="4275138"/>
          <p14:tracePt t="299336" x="3597275" y="4289425"/>
          <p14:tracePt t="299354" x="3573463" y="4351338"/>
          <p14:tracePt t="299371" x="3573463" y="4373563"/>
          <p14:tracePt t="299387" x="3551238" y="4411663"/>
          <p14:tracePt t="299403" x="3543300" y="4435475"/>
          <p14:tracePt t="299419" x="3527425" y="4465638"/>
          <p14:tracePt t="299419" x="3521075" y="4487863"/>
          <p14:tracePt t="299442" x="3513138" y="4518025"/>
          <p14:tracePt t="299452" x="3505200" y="4564063"/>
          <p14:tracePt t="299469" x="3489325" y="4618038"/>
          <p14:tracePt t="299486" x="3482975" y="4670425"/>
          <p14:tracePt t="299502" x="3467100" y="4732338"/>
          <p14:tracePt t="299519" x="3459163" y="4770438"/>
          <p14:tracePt t="299536" x="3451225" y="4800600"/>
          <p14:tracePt t="299536" x="3451225" y="4816475"/>
          <p14:tracePt t="299554" x="3436938" y="4838700"/>
          <p14:tracePt t="299569" x="3429000" y="4876800"/>
          <p14:tracePt t="299586" x="3429000" y="4914900"/>
          <p14:tracePt t="299603" x="3421063" y="4968875"/>
          <p14:tracePt t="299619" x="3413125" y="5037138"/>
          <p14:tracePt t="299638" x="3413125" y="5075238"/>
          <p14:tracePt t="299652" x="3390900" y="5143500"/>
          <p14:tracePt t="299669" x="3375025" y="5203825"/>
          <p14:tracePt t="299685" x="3375025" y="5265738"/>
          <p14:tracePt t="299702" x="3375025" y="5349875"/>
          <p14:tracePt t="299718" x="3360738" y="5426075"/>
          <p14:tracePt t="299735" x="3360738" y="5478463"/>
          <p14:tracePt t="299752" x="3344863" y="5540375"/>
          <p14:tracePt t="299752" x="3336925" y="5562600"/>
          <p14:tracePt t="299771" x="3322638" y="5600700"/>
          <p14:tracePt t="299787" x="3314700" y="5638800"/>
          <p14:tracePt t="299803" x="3298825" y="5684838"/>
          <p14:tracePt t="299819" x="3298825" y="5730875"/>
          <p14:tracePt t="299836" x="3284538" y="5745163"/>
          <p14:tracePt t="299851" x="3284538" y="5761038"/>
          <p14:tracePt t="299868" x="3284538" y="5768975"/>
          <p14:tracePt t="299885" x="3284538" y="5775325"/>
          <p14:tracePt t="299905" x="3284538" y="5783263"/>
          <p14:tracePt t="299918" x="3284538" y="5791200"/>
          <p14:tracePt t="301708" x="3276600" y="5791200"/>
          <p14:tracePt t="301905" x="3260725" y="5791200"/>
          <p14:tracePt t="302169" x="3254375" y="5791200"/>
          <p14:tracePt t="302185" x="3254375" y="5783263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4122738" y="2692400"/>
            <a:ext cx="46926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Razli</a:t>
            </a:r>
            <a:r>
              <a:rPr lang="sr-Latn-CS" altLang="en-US" sz="2400">
                <a:solidFill>
                  <a:srgbClr val="FF0000"/>
                </a:solidFill>
              </a:rPr>
              <a:t>čita elektronska stanja</a:t>
            </a:r>
            <a:r>
              <a:rPr lang="en-US" altLang="en-US" sz="2400">
                <a:solidFill>
                  <a:srgbClr val="FF0000"/>
                </a:solidFill>
              </a:rPr>
              <a:t> sa pripadaju</a:t>
            </a:r>
            <a:r>
              <a:rPr lang="sr-Latn-RS" altLang="en-US" sz="2400">
                <a:solidFill>
                  <a:srgbClr val="FF0000"/>
                </a:solidFill>
              </a:rPr>
              <a:t>ćim </a:t>
            </a:r>
            <a:r>
              <a:rPr lang="en-US" altLang="en-US" sz="2400">
                <a:solidFill>
                  <a:srgbClr val="FF0000"/>
                </a:solidFill>
              </a:rPr>
              <a:t>vibracionim stanjima. Rotaciona stanja se nalaze izmedju viracionih (nisu prikazana na slici)</a:t>
            </a: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</p:txBody>
      </p:sp>
      <p:grpSp>
        <p:nvGrpSpPr>
          <p:cNvPr id="35843" name="Group 5"/>
          <p:cNvGrpSpPr>
            <a:grpSpLocks/>
          </p:cNvGrpSpPr>
          <p:nvPr/>
        </p:nvGrpSpPr>
        <p:grpSpPr bwMode="auto">
          <a:xfrm>
            <a:off x="1600200" y="762000"/>
            <a:ext cx="4097338" cy="2987675"/>
            <a:chOff x="323" y="559"/>
            <a:chExt cx="3465" cy="2667"/>
          </a:xfrm>
        </p:grpSpPr>
        <p:sp>
          <p:nvSpPr>
            <p:cNvPr id="35874" name="Arc 6"/>
            <p:cNvSpPr>
              <a:spLocks/>
            </p:cNvSpPr>
            <p:nvPr/>
          </p:nvSpPr>
          <p:spPr bwMode="auto">
            <a:xfrm rot="10800000">
              <a:off x="501" y="1300"/>
              <a:ext cx="555" cy="1920"/>
            </a:xfrm>
            <a:custGeom>
              <a:avLst/>
              <a:gdLst>
                <a:gd name="T0" fmla="*/ 0 w 20229"/>
                <a:gd name="T1" fmla="*/ 0 h 21600"/>
                <a:gd name="T2" fmla="*/ 0 w 20229"/>
                <a:gd name="T3" fmla="*/ 0 h 21600"/>
                <a:gd name="T4" fmla="*/ 0 w 202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229"/>
                <a:gd name="T10" fmla="*/ 0 h 21600"/>
                <a:gd name="T11" fmla="*/ 20229 w 202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29" h="21600" fill="none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</a:path>
                <a:path w="20229" h="21600" stroke="0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Arc 7"/>
            <p:cNvSpPr>
              <a:spLocks/>
            </p:cNvSpPr>
            <p:nvPr/>
          </p:nvSpPr>
          <p:spPr bwMode="auto">
            <a:xfrm rot="10800000" flipH="1">
              <a:off x="1045" y="2005"/>
              <a:ext cx="551" cy="1221"/>
            </a:xfrm>
            <a:custGeom>
              <a:avLst/>
              <a:gdLst>
                <a:gd name="T0" fmla="*/ 0 w 20087"/>
                <a:gd name="T1" fmla="*/ 0 h 21600"/>
                <a:gd name="T2" fmla="*/ 0 w 20087"/>
                <a:gd name="T3" fmla="*/ 0 h 21600"/>
                <a:gd name="T4" fmla="*/ 0 w 200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87"/>
                <a:gd name="T10" fmla="*/ 0 h 21600"/>
                <a:gd name="T11" fmla="*/ 20087 w 200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87" h="21600" fill="none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</a:path>
                <a:path w="20087" h="21600" stroke="0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6" name="Arc 8"/>
            <p:cNvSpPr>
              <a:spLocks/>
            </p:cNvSpPr>
            <p:nvPr/>
          </p:nvSpPr>
          <p:spPr bwMode="auto">
            <a:xfrm rot="10800000" flipV="1">
              <a:off x="1776" y="1842"/>
              <a:ext cx="956" cy="560"/>
            </a:xfrm>
            <a:custGeom>
              <a:avLst/>
              <a:gdLst>
                <a:gd name="T0" fmla="*/ 0 w 17393"/>
                <a:gd name="T1" fmla="*/ 0 h 21600"/>
                <a:gd name="T2" fmla="*/ 0 w 17393"/>
                <a:gd name="T3" fmla="*/ 0 h 21600"/>
                <a:gd name="T4" fmla="*/ 0 w 17393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93"/>
                <a:gd name="T10" fmla="*/ 0 h 21600"/>
                <a:gd name="T11" fmla="*/ 17393 w 173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93" h="21600" fill="none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</a:path>
                <a:path w="17393" h="21600" stroke="0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  <a:lnTo>
                    <a:pt x="37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7" name="Line 9"/>
            <p:cNvSpPr>
              <a:spLocks noChangeShapeType="1"/>
            </p:cNvSpPr>
            <p:nvPr/>
          </p:nvSpPr>
          <p:spPr bwMode="auto">
            <a:xfrm flipH="1" flipV="1">
              <a:off x="323" y="559"/>
              <a:ext cx="175" cy="14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8" name="Arc 10"/>
            <p:cNvSpPr>
              <a:spLocks/>
            </p:cNvSpPr>
            <p:nvPr/>
          </p:nvSpPr>
          <p:spPr bwMode="auto">
            <a:xfrm rot="10800000" flipV="1">
              <a:off x="1600" y="2060"/>
              <a:ext cx="439" cy="449"/>
            </a:xfrm>
            <a:custGeom>
              <a:avLst/>
              <a:gdLst>
                <a:gd name="T0" fmla="*/ 0 w 21499"/>
                <a:gd name="T1" fmla="*/ 0 h 17351"/>
                <a:gd name="T2" fmla="*/ 0 w 21499"/>
                <a:gd name="T3" fmla="*/ 0 h 17351"/>
                <a:gd name="T4" fmla="*/ 0 w 21499"/>
                <a:gd name="T5" fmla="*/ 0 h 17351"/>
                <a:gd name="T6" fmla="*/ 0 60000 65536"/>
                <a:gd name="T7" fmla="*/ 0 60000 65536"/>
                <a:gd name="T8" fmla="*/ 0 60000 65536"/>
                <a:gd name="T9" fmla="*/ 0 w 21499"/>
                <a:gd name="T10" fmla="*/ 0 h 17351"/>
                <a:gd name="T11" fmla="*/ 21499 w 21499"/>
                <a:gd name="T12" fmla="*/ 17351 h 173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9" h="17351" fill="none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</a:path>
                <a:path w="21499" h="17351" stroke="0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  <a:lnTo>
                    <a:pt x="0" y="17351"/>
                  </a:lnTo>
                  <a:lnTo>
                    <a:pt x="12864" y="-1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9" name="Line 11"/>
            <p:cNvSpPr>
              <a:spLocks noChangeShapeType="1"/>
            </p:cNvSpPr>
            <p:nvPr/>
          </p:nvSpPr>
          <p:spPr bwMode="auto">
            <a:xfrm flipV="1">
              <a:off x="2723" y="1824"/>
              <a:ext cx="1065" cy="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4" name="Line 13"/>
          <p:cNvSpPr>
            <a:spLocks noChangeShapeType="1"/>
          </p:cNvSpPr>
          <p:nvPr/>
        </p:nvSpPr>
        <p:spPr bwMode="auto">
          <a:xfrm>
            <a:off x="1843088" y="2590800"/>
            <a:ext cx="1373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14"/>
          <p:cNvSpPr>
            <a:spLocks noChangeShapeType="1"/>
          </p:cNvSpPr>
          <p:nvPr/>
        </p:nvSpPr>
        <p:spPr bwMode="auto">
          <a:xfrm>
            <a:off x="1870075" y="2667000"/>
            <a:ext cx="1260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15"/>
          <p:cNvSpPr>
            <a:spLocks noChangeShapeType="1"/>
          </p:cNvSpPr>
          <p:nvPr/>
        </p:nvSpPr>
        <p:spPr bwMode="auto">
          <a:xfrm>
            <a:off x="1914525" y="2743200"/>
            <a:ext cx="1179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Line 16"/>
          <p:cNvSpPr>
            <a:spLocks noChangeShapeType="1"/>
          </p:cNvSpPr>
          <p:nvPr/>
        </p:nvSpPr>
        <p:spPr bwMode="auto">
          <a:xfrm>
            <a:off x="1958975" y="2895600"/>
            <a:ext cx="1082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Line 17"/>
          <p:cNvSpPr>
            <a:spLocks noChangeShapeType="1"/>
          </p:cNvSpPr>
          <p:nvPr/>
        </p:nvSpPr>
        <p:spPr bwMode="auto">
          <a:xfrm>
            <a:off x="2020888" y="3048000"/>
            <a:ext cx="968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Line 18"/>
          <p:cNvSpPr>
            <a:spLocks noChangeShapeType="1"/>
          </p:cNvSpPr>
          <p:nvPr/>
        </p:nvSpPr>
        <p:spPr bwMode="auto">
          <a:xfrm>
            <a:off x="2138363" y="3324225"/>
            <a:ext cx="774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Line 19"/>
          <p:cNvSpPr>
            <a:spLocks noChangeShapeType="1"/>
          </p:cNvSpPr>
          <p:nvPr/>
        </p:nvSpPr>
        <p:spPr bwMode="auto">
          <a:xfrm>
            <a:off x="2225675" y="3617913"/>
            <a:ext cx="517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51" name="Group 20"/>
          <p:cNvGrpSpPr>
            <a:grpSpLocks/>
          </p:cNvGrpSpPr>
          <p:nvPr/>
        </p:nvGrpSpPr>
        <p:grpSpPr bwMode="auto">
          <a:xfrm>
            <a:off x="1628775" y="3306763"/>
            <a:ext cx="4097338" cy="2987675"/>
            <a:chOff x="1026" y="2083"/>
            <a:chExt cx="2581" cy="1882"/>
          </a:xfrm>
        </p:grpSpPr>
        <p:grpSp>
          <p:nvGrpSpPr>
            <p:cNvPr id="35859" name="Group 21"/>
            <p:cNvGrpSpPr>
              <a:grpSpLocks/>
            </p:cNvGrpSpPr>
            <p:nvPr/>
          </p:nvGrpSpPr>
          <p:grpSpPr bwMode="auto">
            <a:xfrm>
              <a:off x="1026" y="2083"/>
              <a:ext cx="2581" cy="1882"/>
              <a:chOff x="323" y="559"/>
              <a:chExt cx="3465" cy="2667"/>
            </a:xfrm>
          </p:grpSpPr>
          <p:sp>
            <p:nvSpPr>
              <p:cNvPr id="35868" name="Arc 22"/>
              <p:cNvSpPr>
                <a:spLocks/>
              </p:cNvSpPr>
              <p:nvPr/>
            </p:nvSpPr>
            <p:spPr bwMode="auto">
              <a:xfrm rot="10800000">
                <a:off x="501" y="1300"/>
                <a:ext cx="555" cy="1920"/>
              </a:xfrm>
              <a:custGeom>
                <a:avLst/>
                <a:gdLst>
                  <a:gd name="T0" fmla="*/ 0 w 20229"/>
                  <a:gd name="T1" fmla="*/ 0 h 21600"/>
                  <a:gd name="T2" fmla="*/ 0 w 20229"/>
                  <a:gd name="T3" fmla="*/ 0 h 21600"/>
                  <a:gd name="T4" fmla="*/ 0 w 202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9"/>
                  <a:gd name="T10" fmla="*/ 0 h 21600"/>
                  <a:gd name="T11" fmla="*/ 20229 w 202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9" h="21600" fill="none" extrusionOk="0">
                    <a:moveTo>
                      <a:pt x="-1" y="0"/>
                    </a:moveTo>
                    <a:cubicBezTo>
                      <a:pt x="9008" y="0"/>
                      <a:pt x="17071" y="5590"/>
                      <a:pt x="20229" y="14027"/>
                    </a:cubicBezTo>
                  </a:path>
                  <a:path w="20229" h="21600" stroke="0" extrusionOk="0">
                    <a:moveTo>
                      <a:pt x="-1" y="0"/>
                    </a:moveTo>
                    <a:cubicBezTo>
                      <a:pt x="9008" y="0"/>
                      <a:pt x="17071" y="5590"/>
                      <a:pt x="20229" y="1402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9" name="Arc 23"/>
              <p:cNvSpPr>
                <a:spLocks/>
              </p:cNvSpPr>
              <p:nvPr/>
            </p:nvSpPr>
            <p:spPr bwMode="auto">
              <a:xfrm rot="10800000" flipH="1">
                <a:off x="1045" y="2005"/>
                <a:ext cx="551" cy="1221"/>
              </a:xfrm>
              <a:custGeom>
                <a:avLst/>
                <a:gdLst>
                  <a:gd name="T0" fmla="*/ 0 w 20087"/>
                  <a:gd name="T1" fmla="*/ 0 h 21600"/>
                  <a:gd name="T2" fmla="*/ 0 w 20087"/>
                  <a:gd name="T3" fmla="*/ 0 h 21600"/>
                  <a:gd name="T4" fmla="*/ 0 w 2008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087"/>
                  <a:gd name="T10" fmla="*/ 0 h 21600"/>
                  <a:gd name="T11" fmla="*/ 20087 w 200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087" h="21600" fill="none" extrusionOk="0">
                    <a:moveTo>
                      <a:pt x="-1" y="0"/>
                    </a:moveTo>
                    <a:cubicBezTo>
                      <a:pt x="8863" y="0"/>
                      <a:pt x="16827" y="5414"/>
                      <a:pt x="20086" y="13657"/>
                    </a:cubicBezTo>
                  </a:path>
                  <a:path w="20087" h="21600" stroke="0" extrusionOk="0">
                    <a:moveTo>
                      <a:pt x="-1" y="0"/>
                    </a:moveTo>
                    <a:cubicBezTo>
                      <a:pt x="8863" y="0"/>
                      <a:pt x="16827" y="5414"/>
                      <a:pt x="20086" y="136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0" name="Arc 24"/>
              <p:cNvSpPr>
                <a:spLocks/>
              </p:cNvSpPr>
              <p:nvPr/>
            </p:nvSpPr>
            <p:spPr bwMode="auto">
              <a:xfrm rot="10800000" flipV="1">
                <a:off x="1776" y="1842"/>
                <a:ext cx="956" cy="560"/>
              </a:xfrm>
              <a:custGeom>
                <a:avLst/>
                <a:gdLst>
                  <a:gd name="T0" fmla="*/ 0 w 17393"/>
                  <a:gd name="T1" fmla="*/ 0 h 21600"/>
                  <a:gd name="T2" fmla="*/ 0 w 17393"/>
                  <a:gd name="T3" fmla="*/ 0 h 21600"/>
                  <a:gd name="T4" fmla="*/ 0 w 173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393"/>
                  <a:gd name="T10" fmla="*/ 0 h 21600"/>
                  <a:gd name="T11" fmla="*/ 17393 w 173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393" h="21600" fill="none" extrusionOk="0">
                    <a:moveTo>
                      <a:pt x="0" y="0"/>
                    </a:moveTo>
                    <a:cubicBezTo>
                      <a:pt x="12" y="0"/>
                      <a:pt x="24" y="-1"/>
                      <a:pt x="37" y="0"/>
                    </a:cubicBezTo>
                    <a:cubicBezTo>
                      <a:pt x="6880" y="0"/>
                      <a:pt x="13319" y="3243"/>
                      <a:pt x="17393" y="8742"/>
                    </a:cubicBezTo>
                  </a:path>
                  <a:path w="17393" h="21600" stroke="0" extrusionOk="0">
                    <a:moveTo>
                      <a:pt x="0" y="0"/>
                    </a:moveTo>
                    <a:cubicBezTo>
                      <a:pt x="12" y="0"/>
                      <a:pt x="24" y="-1"/>
                      <a:pt x="37" y="0"/>
                    </a:cubicBezTo>
                    <a:cubicBezTo>
                      <a:pt x="6880" y="0"/>
                      <a:pt x="13319" y="3243"/>
                      <a:pt x="17393" y="8742"/>
                    </a:cubicBezTo>
                    <a:lnTo>
                      <a:pt x="37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1" name="Line 25"/>
              <p:cNvSpPr>
                <a:spLocks noChangeShapeType="1"/>
              </p:cNvSpPr>
              <p:nvPr/>
            </p:nvSpPr>
            <p:spPr bwMode="auto">
              <a:xfrm flipH="1" flipV="1">
                <a:off x="323" y="559"/>
                <a:ext cx="175" cy="141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2" name="Arc 26"/>
              <p:cNvSpPr>
                <a:spLocks/>
              </p:cNvSpPr>
              <p:nvPr/>
            </p:nvSpPr>
            <p:spPr bwMode="auto">
              <a:xfrm rot="10800000" flipV="1">
                <a:off x="1600" y="2060"/>
                <a:ext cx="439" cy="449"/>
              </a:xfrm>
              <a:custGeom>
                <a:avLst/>
                <a:gdLst>
                  <a:gd name="T0" fmla="*/ 0 w 21499"/>
                  <a:gd name="T1" fmla="*/ 0 h 17351"/>
                  <a:gd name="T2" fmla="*/ 0 w 21499"/>
                  <a:gd name="T3" fmla="*/ 0 h 17351"/>
                  <a:gd name="T4" fmla="*/ 0 w 21499"/>
                  <a:gd name="T5" fmla="*/ 0 h 17351"/>
                  <a:gd name="T6" fmla="*/ 0 60000 65536"/>
                  <a:gd name="T7" fmla="*/ 0 60000 65536"/>
                  <a:gd name="T8" fmla="*/ 0 60000 65536"/>
                  <a:gd name="T9" fmla="*/ 0 w 21499"/>
                  <a:gd name="T10" fmla="*/ 0 h 17351"/>
                  <a:gd name="T11" fmla="*/ 21499 w 21499"/>
                  <a:gd name="T12" fmla="*/ 17351 h 173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9" h="17351" fill="none" extrusionOk="0">
                    <a:moveTo>
                      <a:pt x="12864" y="-1"/>
                    </a:moveTo>
                    <a:cubicBezTo>
                      <a:pt x="17771" y="3638"/>
                      <a:pt x="20909" y="9184"/>
                      <a:pt x="21499" y="15264"/>
                    </a:cubicBezTo>
                  </a:path>
                  <a:path w="21499" h="17351" stroke="0" extrusionOk="0">
                    <a:moveTo>
                      <a:pt x="12864" y="-1"/>
                    </a:moveTo>
                    <a:cubicBezTo>
                      <a:pt x="17771" y="3638"/>
                      <a:pt x="20909" y="9184"/>
                      <a:pt x="21499" y="15264"/>
                    </a:cubicBezTo>
                    <a:lnTo>
                      <a:pt x="0" y="17351"/>
                    </a:lnTo>
                    <a:lnTo>
                      <a:pt x="12864" y="-1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3" name="Line 27"/>
              <p:cNvSpPr>
                <a:spLocks noChangeShapeType="1"/>
              </p:cNvSpPr>
              <p:nvPr/>
            </p:nvSpPr>
            <p:spPr bwMode="auto">
              <a:xfrm flipV="1">
                <a:off x="2723" y="1824"/>
                <a:ext cx="1065" cy="1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60" name="Line 28"/>
            <p:cNvSpPr>
              <a:spLocks noChangeShapeType="1"/>
            </p:cNvSpPr>
            <p:nvPr/>
          </p:nvSpPr>
          <p:spPr bwMode="auto">
            <a:xfrm>
              <a:off x="1161" y="3264"/>
              <a:ext cx="8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Line 29"/>
            <p:cNvSpPr>
              <a:spLocks noChangeShapeType="1"/>
            </p:cNvSpPr>
            <p:nvPr/>
          </p:nvSpPr>
          <p:spPr bwMode="auto">
            <a:xfrm>
              <a:off x="1179" y="3216"/>
              <a:ext cx="8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Line 30"/>
            <p:cNvSpPr>
              <a:spLocks noChangeShapeType="1"/>
            </p:cNvSpPr>
            <p:nvPr/>
          </p:nvSpPr>
          <p:spPr bwMode="auto">
            <a:xfrm>
              <a:off x="1196" y="3312"/>
              <a:ext cx="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Line 31"/>
            <p:cNvSpPr>
              <a:spLocks noChangeShapeType="1"/>
            </p:cNvSpPr>
            <p:nvPr/>
          </p:nvSpPr>
          <p:spPr bwMode="auto">
            <a:xfrm>
              <a:off x="1224" y="3434"/>
              <a:ext cx="7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Line 32"/>
            <p:cNvSpPr>
              <a:spLocks noChangeShapeType="1"/>
            </p:cNvSpPr>
            <p:nvPr/>
          </p:nvSpPr>
          <p:spPr bwMode="auto">
            <a:xfrm>
              <a:off x="1252" y="3546"/>
              <a:ext cx="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Line 33"/>
            <p:cNvSpPr>
              <a:spLocks noChangeShapeType="1"/>
            </p:cNvSpPr>
            <p:nvPr/>
          </p:nvSpPr>
          <p:spPr bwMode="auto">
            <a:xfrm>
              <a:off x="1291" y="3696"/>
              <a:ext cx="6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Line 34"/>
            <p:cNvSpPr>
              <a:spLocks noChangeShapeType="1"/>
            </p:cNvSpPr>
            <p:nvPr/>
          </p:nvSpPr>
          <p:spPr bwMode="auto">
            <a:xfrm>
              <a:off x="1368" y="3534"/>
              <a:ext cx="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Line 35"/>
            <p:cNvSpPr>
              <a:spLocks noChangeShapeType="1"/>
            </p:cNvSpPr>
            <p:nvPr/>
          </p:nvSpPr>
          <p:spPr bwMode="auto">
            <a:xfrm>
              <a:off x="1420" y="3882"/>
              <a:ext cx="3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52" name="Line 36"/>
          <p:cNvSpPr>
            <a:spLocks noChangeShapeType="1"/>
          </p:cNvSpPr>
          <p:nvPr/>
        </p:nvSpPr>
        <p:spPr bwMode="auto">
          <a:xfrm>
            <a:off x="1141413" y="688975"/>
            <a:ext cx="0" cy="5902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Line 37"/>
          <p:cNvSpPr>
            <a:spLocks noChangeShapeType="1"/>
          </p:cNvSpPr>
          <p:nvPr/>
        </p:nvSpPr>
        <p:spPr bwMode="auto">
          <a:xfrm>
            <a:off x="809625" y="6397625"/>
            <a:ext cx="8005763" cy="269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Rectangle 224"/>
          <p:cNvSpPr>
            <a:spLocks noChangeArrowheads="1"/>
          </p:cNvSpPr>
          <p:nvPr/>
        </p:nvSpPr>
        <p:spPr bwMode="auto">
          <a:xfrm rot="-5400000">
            <a:off x="-921543" y="3012281"/>
            <a:ext cx="35877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/>
              <a:t>Poten</a:t>
            </a:r>
            <a:r>
              <a:rPr lang="sr-Latn-CS" altLang="en-US" sz="2800"/>
              <a:t>cijalna energija</a:t>
            </a:r>
            <a:endParaRPr lang="en-US" altLang="en-US" sz="2800"/>
          </a:p>
        </p:txBody>
      </p:sp>
      <p:sp>
        <p:nvSpPr>
          <p:cNvPr id="35855" name="Rectangle 225"/>
          <p:cNvSpPr>
            <a:spLocks noChangeArrowheads="1"/>
          </p:cNvSpPr>
          <p:nvPr/>
        </p:nvSpPr>
        <p:spPr bwMode="auto">
          <a:xfrm>
            <a:off x="2667000" y="6399213"/>
            <a:ext cx="58356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sr-Latn-CS" altLang="en-US" sz="2800"/>
              <a:t>Rastojanje izmedju jezgara</a:t>
            </a:r>
            <a:endParaRPr lang="en-US" altLang="en-US" sz="2800"/>
          </a:p>
        </p:txBody>
      </p:sp>
      <p:sp>
        <p:nvSpPr>
          <p:cNvPr id="35856" name="Line 226"/>
          <p:cNvSpPr>
            <a:spLocks noChangeShapeType="1"/>
          </p:cNvSpPr>
          <p:nvPr/>
        </p:nvSpPr>
        <p:spPr bwMode="auto">
          <a:xfrm flipH="1">
            <a:off x="4257675" y="4319588"/>
            <a:ext cx="1905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7" name="Line 227"/>
          <p:cNvSpPr>
            <a:spLocks noChangeShapeType="1"/>
          </p:cNvSpPr>
          <p:nvPr/>
        </p:nvSpPr>
        <p:spPr bwMode="auto">
          <a:xfrm flipH="1" flipV="1">
            <a:off x="3883025" y="2728913"/>
            <a:ext cx="152400" cy="265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8" name="Text Box 228"/>
          <p:cNvSpPr txBox="1">
            <a:spLocks noChangeArrowheads="1"/>
          </p:cNvSpPr>
          <p:nvPr/>
        </p:nvSpPr>
        <p:spPr bwMode="auto">
          <a:xfrm>
            <a:off x="0" y="0"/>
            <a:ext cx="3533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/>
              <a:t>Elektronsk</a:t>
            </a:r>
            <a:r>
              <a:rPr lang="en-US" altLang="en-US"/>
              <a:t>a</a:t>
            </a:r>
            <a:r>
              <a:rPr lang="sr-Latn-CS" altLang="en-US"/>
              <a:t> stanja</a:t>
            </a:r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3254375" y="5775325"/>
          <p14:tracePt t="3050" x="3254375" y="5768975"/>
          <p14:tracePt t="3824" x="3254375" y="5761038"/>
          <p14:tracePt t="3864" x="3254375" y="5753100"/>
          <p14:tracePt t="4232" x="3254375" y="5737225"/>
          <p14:tracePt t="4560" x="3254375" y="5730875"/>
          <p14:tracePt t="4576" x="3246438" y="5722938"/>
          <p14:tracePt t="4592" x="3238500" y="5707063"/>
          <p14:tracePt t="4601" x="3222625" y="5699125"/>
          <p14:tracePt t="4617" x="3208338" y="5684838"/>
          <p14:tracePt t="4624" x="3192463" y="5661025"/>
          <p14:tracePt t="4636" x="3140075" y="5616575"/>
          <p14:tracePt t="4652" x="3086100" y="5578475"/>
          <p14:tracePt t="4669" x="3048000" y="5554663"/>
          <p14:tracePt t="4686" x="2987675" y="5508625"/>
          <p14:tracePt t="4703" x="2917825" y="5470525"/>
          <p14:tracePt t="4703" x="2873375" y="5448300"/>
          <p14:tracePt t="4722" x="2781300" y="5380038"/>
          <p14:tracePt t="4737" x="2735263" y="5334000"/>
          <p14:tracePt t="4755" x="2713038" y="5311775"/>
          <p14:tracePt t="4770" x="2713038" y="5303838"/>
          <p14:tracePt t="4786" x="2697163" y="5280025"/>
          <p14:tracePt t="4802" x="2697163" y="5273675"/>
          <p14:tracePt t="4819" x="2697163" y="5227638"/>
          <p14:tracePt t="4836" x="2697163" y="5181600"/>
          <p14:tracePt t="4853" x="2697163" y="5121275"/>
          <p14:tracePt t="4869" x="2713038" y="5059363"/>
          <p14:tracePt t="4886" x="2720975" y="5013325"/>
          <p14:tracePt t="4886" x="2720975" y="4999038"/>
          <p14:tracePt t="4905" x="2720975" y="4983163"/>
          <p14:tracePt t="4919" x="2727325" y="4945063"/>
          <p14:tracePt t="4938" x="2727325" y="4930775"/>
          <p14:tracePt t="4952" x="2735263" y="4922838"/>
          <p14:tracePt t="4971" x="2735263" y="4914900"/>
          <p14:tracePt t="4986" x="2735263" y="4906963"/>
          <p14:tracePt t="7655" x="2743200" y="4906963"/>
          <p14:tracePt t="7840" x="2751138" y="4906963"/>
          <p14:tracePt t="7849" x="2765425" y="4906963"/>
          <p14:tracePt t="7856" x="2773363" y="4906963"/>
          <p14:tracePt t="7866" x="2797175" y="4906963"/>
          <p14:tracePt t="7883" x="2803525" y="4906963"/>
          <p14:tracePt t="7899" x="2811463" y="4906963"/>
          <p14:tracePt t="7944" x="2835275" y="4914900"/>
          <p14:tracePt t="7960" x="2887663" y="4930775"/>
          <p14:tracePt t="7969" x="2933700" y="4930775"/>
          <p14:tracePt t="7982" x="3009900" y="4953000"/>
          <p14:tracePt t="7982" x="3017838" y="4953000"/>
          <p14:tracePt t="8002" x="3025775" y="4953000"/>
          <p14:tracePt t="8016" x="3048000" y="4953000"/>
          <p14:tracePt t="8088" x="3063875" y="4953000"/>
          <p14:tracePt t="8096" x="3094038" y="4968875"/>
          <p14:tracePt t="8103" x="3116263" y="4968875"/>
          <p14:tracePt t="8114" x="3170238" y="4975225"/>
          <p14:tracePt t="8132" x="3208338" y="4975225"/>
          <p14:tracePt t="8148" x="3216275" y="4975225"/>
          <p14:tracePt t="8164" x="3222625" y="4975225"/>
          <p14:tracePt t="8184" x="3230563" y="4975225"/>
          <p14:tracePt t="8198" x="3254375" y="4975225"/>
          <p14:tracePt t="8198" x="3284538" y="4975225"/>
          <p14:tracePt t="8217" x="3336925" y="4975225"/>
          <p14:tracePt t="8233" x="3352800" y="4975225"/>
          <p14:tracePt t="8248" x="3368675" y="4975225"/>
          <p14:tracePt t="8265" x="3375025" y="4975225"/>
          <p14:tracePt t="8281" x="3382963" y="4975225"/>
          <p14:tracePt t="8297" x="3390900" y="4975225"/>
          <p14:tracePt t="8314" x="3406775" y="4975225"/>
          <p14:tracePt t="8331" x="3413125" y="4975225"/>
          <p14:tracePt t="8348" x="3413125" y="4968875"/>
          <p14:tracePt t="8991" x="3413125" y="4960938"/>
          <p14:tracePt t="8999" x="3421063" y="4945063"/>
          <p14:tracePt t="9013" x="3429000" y="4930775"/>
          <p14:tracePt t="9030" x="3444875" y="4899025"/>
          <p14:tracePt t="9048" x="3467100" y="4868863"/>
          <p14:tracePt t="9064" x="3513138" y="4816475"/>
          <p14:tracePt t="9081" x="3573463" y="4740275"/>
          <p14:tracePt t="9097" x="3679825" y="4625975"/>
          <p14:tracePt t="9114" x="3810000" y="4503738"/>
          <p14:tracePt t="9131" x="3940175" y="4397375"/>
          <p14:tracePt t="9147" x="4054475" y="4259263"/>
          <p14:tracePt t="9164" x="4160838" y="4122738"/>
          <p14:tracePt t="9181" x="4251325" y="3978275"/>
          <p14:tracePt t="9197" x="4335463" y="3848100"/>
          <p14:tracePt t="9214" x="4381500" y="3725863"/>
          <p14:tracePt t="9214" x="4419600" y="3665538"/>
          <p14:tracePt t="9233" x="4465638" y="3535363"/>
          <p14:tracePt t="9249" x="4487863" y="3444875"/>
          <p14:tracePt t="9266" x="4495800" y="3344863"/>
          <p14:tracePt t="9281" x="4495800" y="3284538"/>
          <p14:tracePt t="9298" x="4495800" y="3230563"/>
          <p14:tracePt t="9314" x="4495800" y="3184525"/>
          <p14:tracePt t="9331" x="4495800" y="3132138"/>
          <p14:tracePt t="9347" x="4495800" y="3070225"/>
          <p14:tracePt t="9364" x="4495800" y="2987675"/>
          <p14:tracePt t="9380" x="4473575" y="2911475"/>
          <p14:tracePt t="9397" x="4457700" y="2857500"/>
          <p14:tracePt t="9414" x="4457700" y="2797175"/>
          <p14:tracePt t="9430" x="4441825" y="2773363"/>
          <p14:tracePt t="9449" x="4435475" y="2773363"/>
          <p14:tracePt t="9495" x="4427538" y="2773363"/>
          <p14:tracePt t="9519" x="4427538" y="2781300"/>
          <p14:tracePt t="9535" x="4419600" y="2789238"/>
          <p14:tracePt t="9551" x="4411663" y="2797175"/>
          <p14:tracePt t="9599" x="4397375" y="2819400"/>
          <p14:tracePt t="9623" x="4381500" y="2827338"/>
          <p14:tracePt t="9631" x="4365625" y="2849563"/>
          <p14:tracePt t="9646" x="4305300" y="2879725"/>
          <p14:tracePt t="9664" x="4251325" y="2925763"/>
          <p14:tracePt t="9681" x="4198938" y="2987675"/>
          <p14:tracePt t="9697" x="4168775" y="3009900"/>
          <p14:tracePt t="9714" x="4144963" y="3025775"/>
          <p14:tracePt t="9730" x="4130675" y="3025775"/>
          <p14:tracePt t="9759" x="4122738" y="3025775"/>
          <p14:tracePt t="9807" x="4106863" y="3025775"/>
          <p14:tracePt t="9815" x="4092575" y="3009900"/>
          <p14:tracePt t="9829" x="4076700" y="2979738"/>
          <p14:tracePt t="9829" x="4060825" y="2963863"/>
          <p14:tracePt t="9848" x="4060825" y="2949575"/>
          <p14:tracePt t="9864" x="4046538" y="2917825"/>
          <p14:tracePt t="9881" x="4030663" y="2879725"/>
          <p14:tracePt t="9897" x="4022725" y="2841625"/>
          <p14:tracePt t="9914" x="4022725" y="2819400"/>
          <p14:tracePt t="9930" x="4022725" y="2803525"/>
          <p14:tracePt t="9947" x="4022725" y="2789238"/>
          <p14:tracePt t="10103" x="4022725" y="2773363"/>
          <p14:tracePt t="10119" x="4022725" y="2735263"/>
          <p14:tracePt t="10128" x="4030663" y="2697163"/>
          <p14:tracePt t="10135" x="4030663" y="2674938"/>
          <p14:tracePt t="10146" x="4060825" y="2598738"/>
          <p14:tracePt t="10163" x="4068763" y="2506663"/>
          <p14:tracePt t="10180" x="4084638" y="2400300"/>
          <p14:tracePt t="10196" x="4092575" y="2316163"/>
          <p14:tracePt t="10213" x="4098925" y="2270125"/>
          <p14:tracePt t="10230" x="4106863" y="2239963"/>
          <p14:tracePt t="10246" x="4106863" y="2193925"/>
          <p14:tracePt t="10268" x="4106863" y="2171700"/>
          <p14:tracePt t="10280" x="4106863" y="2163763"/>
          <p14:tracePt t="10296" x="4106863" y="2155825"/>
          <p14:tracePt t="10311" x="4106863" y="2149475"/>
          <p14:tracePt t="10329" x="4106863" y="2141538"/>
          <p14:tracePt t="10346" x="4106863" y="2133600"/>
          <p14:tracePt t="10362" x="4106863" y="2125663"/>
          <p14:tracePt t="10379" x="4098925" y="2125663"/>
          <p14:tracePt t="10415" x="4084638" y="2125663"/>
          <p14:tracePt t="10423" x="4060825" y="2141538"/>
          <p14:tracePt t="10432" x="4046538" y="2149475"/>
          <p14:tracePt t="10445" x="4030663" y="2171700"/>
          <p14:tracePt t="10445" x="4022725" y="2171700"/>
          <p14:tracePt t="10465" x="4016375" y="2179638"/>
          <p14:tracePt t="10479" x="4008438" y="2187575"/>
          <p14:tracePt t="10496" x="3984625" y="2193925"/>
          <p14:tracePt t="10514" x="3954463" y="2217738"/>
          <p14:tracePt t="10530" x="3916363" y="2232025"/>
          <p14:tracePt t="10546" x="3856038" y="2255838"/>
          <p14:tracePt t="10563" x="3810000" y="2270125"/>
          <p14:tracePt t="10579" x="3763963" y="2278063"/>
          <p14:tracePt t="10596" x="3703638" y="2316163"/>
          <p14:tracePt t="10613" x="3673475" y="2339975"/>
          <p14:tracePt t="10629" x="3641725" y="2362200"/>
          <p14:tracePt t="10646" x="3619500" y="2378075"/>
          <p14:tracePt t="10646" x="3597275" y="2378075"/>
          <p14:tracePt t="10664" x="3521075" y="2400300"/>
          <p14:tracePt t="10681" x="3451225" y="2422525"/>
          <p14:tracePt t="10697" x="3360738" y="2468563"/>
          <p14:tracePt t="10713" x="3298825" y="2514600"/>
          <p14:tracePt t="10730" x="3260725" y="2552700"/>
          <p14:tracePt t="10746" x="3238500" y="2582863"/>
          <p14:tracePt t="10763" x="3208338" y="2628900"/>
          <p14:tracePt t="10779" x="3184525" y="2667000"/>
          <p14:tracePt t="10796" x="3146425" y="2743200"/>
          <p14:tracePt t="10812" x="3140075" y="2827338"/>
          <p14:tracePt t="10829" x="3124200" y="2925763"/>
          <p14:tracePt t="10846" x="3094038" y="3017838"/>
          <p14:tracePt t="10846" x="3070225" y="3063875"/>
          <p14:tracePt t="10865" x="3048000" y="3124200"/>
          <p14:tracePt t="10881" x="3001963" y="3184525"/>
          <p14:tracePt t="10897" x="2971800" y="3238500"/>
          <p14:tracePt t="10913" x="2941638" y="3306763"/>
          <p14:tracePt t="10930" x="2911475" y="3375025"/>
          <p14:tracePt t="10946" x="2895600" y="3421063"/>
          <p14:tracePt t="10964" x="2895600" y="3451225"/>
          <p14:tracePt t="10979" x="2873375" y="3497263"/>
          <p14:tracePt t="10996" x="2865438" y="3521075"/>
          <p14:tracePt t="11012" x="2857500" y="3543300"/>
          <p14:tracePt t="11029" x="2849563" y="3559175"/>
          <p14:tracePt t="11045" x="2841625" y="3573463"/>
          <p14:tracePt t="11062" x="2841625" y="3597275"/>
          <p14:tracePt t="11062" x="2835275" y="3619500"/>
          <p14:tracePt t="11081" x="2827338" y="3627438"/>
          <p14:tracePt t="11097" x="2819400" y="3649663"/>
          <p14:tracePt t="11113" x="2811463" y="3657600"/>
          <p14:tracePt t="11129" x="2789238" y="3679825"/>
          <p14:tracePt t="11146" x="2773363" y="3687763"/>
          <p14:tracePt t="11162" x="2743200" y="3711575"/>
          <p14:tracePt t="11179" x="2713038" y="3717925"/>
          <p14:tracePt t="11195" x="2689225" y="3725863"/>
          <p14:tracePt t="11212" x="2682875" y="3725863"/>
          <p14:tracePt t="11228" x="2667000" y="3725863"/>
          <p14:tracePt t="11249" x="2651125" y="3725863"/>
          <p14:tracePt t="11264" x="2636838" y="3725863"/>
          <p14:tracePt t="11277" x="2568575" y="3703638"/>
          <p14:tracePt t="11294" x="2484438" y="3641725"/>
          <p14:tracePt t="11313" x="2422525" y="3581400"/>
          <p14:tracePt t="11329" x="2362200" y="3527425"/>
          <p14:tracePt t="11345" x="2339975" y="3497263"/>
          <p14:tracePt t="11362" x="2324100" y="3459163"/>
          <p14:tracePt t="11378" x="2308225" y="3421063"/>
          <p14:tracePt t="11395" x="2278063" y="3368675"/>
          <p14:tracePt t="11412" x="2232025" y="3298825"/>
          <p14:tracePt t="11428" x="2187575" y="3208338"/>
          <p14:tracePt t="11445" x="2133600" y="3124200"/>
          <p14:tracePt t="11462" x="2117725" y="3078163"/>
          <p14:tracePt t="11462" x="2103438" y="3048000"/>
          <p14:tracePt t="11481" x="2087563" y="3001963"/>
          <p14:tracePt t="11497" x="2065338" y="2925763"/>
          <p14:tracePt t="11513" x="2065338" y="2849563"/>
          <p14:tracePt t="11529" x="2065338" y="2765425"/>
          <p14:tracePt t="11546" x="2065338" y="2682875"/>
          <p14:tracePt t="11562" x="2065338" y="2620963"/>
          <p14:tracePt t="11578" x="2065338" y="2536825"/>
          <p14:tracePt t="11595" x="2041525" y="2422525"/>
          <p14:tracePt t="11611" x="2019300" y="2286000"/>
          <p14:tracePt t="11627" x="1997075" y="2171700"/>
          <p14:tracePt t="11644" x="1973263" y="2103438"/>
          <p14:tracePt t="11661" x="1965325" y="2027238"/>
          <p14:tracePt t="11678" x="1965325" y="1958975"/>
          <p14:tracePt t="11678" x="1965325" y="1927225"/>
          <p14:tracePt t="11696" x="1965325" y="1836738"/>
          <p14:tracePt t="11713" x="1951038" y="1714500"/>
          <p14:tracePt t="11729" x="1943100" y="1584325"/>
          <p14:tracePt t="11745" x="1920875" y="1477963"/>
          <p14:tracePt t="11762" x="1905000" y="1393825"/>
          <p14:tracePt t="11778" x="1874838" y="1303338"/>
          <p14:tracePt t="11798" x="1851025" y="1241425"/>
          <p14:tracePt t="11810" x="1844675" y="1181100"/>
          <p14:tracePt t="11828" x="1836738" y="1135063"/>
          <p14:tracePt t="11845" x="1828800" y="1112838"/>
          <p14:tracePt t="11860" x="1828800" y="1104900"/>
          <p14:tracePt t="11887" x="1820863" y="1112838"/>
          <p14:tracePt t="12031" x="1820863" y="1120775"/>
          <p14:tracePt t="12039" x="1820863" y="1127125"/>
          <p14:tracePt t="12047" x="1820863" y="1135063"/>
          <p14:tracePt t="12059" x="1812925" y="1165225"/>
          <p14:tracePt t="12077" x="1806575" y="1219200"/>
          <p14:tracePt t="12077" x="1806575" y="1235075"/>
          <p14:tracePt t="12097" x="1798638" y="1287463"/>
          <p14:tracePt t="12097" x="1790700" y="1325563"/>
          <p14:tracePt t="12113" x="1782763" y="1439863"/>
          <p14:tracePt t="12129" x="1760538" y="1616075"/>
          <p14:tracePt t="12145" x="1736725" y="1828800"/>
          <p14:tracePt t="12162" x="1736725" y="2149475"/>
          <p14:tracePt t="12178" x="1676400" y="2468563"/>
          <p14:tracePt t="12194" x="1622425" y="2659063"/>
          <p14:tracePt t="12211" x="1577975" y="2811463"/>
          <p14:tracePt t="12228" x="1562100" y="2941638"/>
          <p14:tracePt t="12244" x="1539875" y="3078163"/>
          <p14:tracePt t="12260" x="1524000" y="3230563"/>
          <p14:tracePt t="12277" x="1524000" y="3360738"/>
          <p14:tracePt t="12294" x="1524000" y="3482975"/>
          <p14:tracePt t="12310" x="1524000" y="3559175"/>
          <p14:tracePt t="12310" x="1524000" y="3589338"/>
          <p14:tracePt t="12328" x="1516063" y="3657600"/>
          <p14:tracePt t="12344" x="1508125" y="3695700"/>
          <p14:tracePt t="12360" x="1501775" y="3741738"/>
          <p14:tracePt t="12377" x="1501775" y="3771900"/>
          <p14:tracePt t="12393" x="1501775" y="3787775"/>
          <p14:tracePt t="12410" x="1501775" y="3810000"/>
          <p14:tracePt t="12427" x="1508125" y="3810000"/>
          <p14:tracePt t="12471" x="1516063" y="3810000"/>
          <p14:tracePt t="12479" x="1531938" y="3787775"/>
          <p14:tracePt t="12493" x="1554163" y="3703638"/>
          <p14:tracePt t="12493" x="1554163" y="3687763"/>
          <p14:tracePt t="12513" x="1554163" y="3657600"/>
          <p14:tracePt t="12528" x="1554163" y="3627438"/>
          <p14:tracePt t="12545" x="1570038" y="3611563"/>
          <p14:tracePt t="12560" x="1570038" y="3581400"/>
          <p14:tracePt t="12577" x="1592263" y="3535363"/>
          <p14:tracePt t="12594" x="1608138" y="3489325"/>
          <p14:tracePt t="12610" x="1608138" y="3459163"/>
          <p14:tracePt t="12627" x="1608138" y="3444875"/>
          <p14:tracePt t="12644" x="1608138" y="3429000"/>
          <p14:tracePt t="12660" x="1608138" y="3444875"/>
          <p14:tracePt t="12767" x="1608138" y="3467100"/>
          <p14:tracePt t="12776" x="1608138" y="3505200"/>
          <p14:tracePt t="12783" x="1608138" y="3535363"/>
          <p14:tracePt t="12794" x="1600200" y="3589338"/>
          <p14:tracePt t="12810" x="1600200" y="3641725"/>
          <p14:tracePt t="12827" x="1600200" y="3695700"/>
          <p14:tracePt t="12844" x="1600200" y="3756025"/>
          <p14:tracePt t="12860" x="1600200" y="3840163"/>
          <p14:tracePt t="12877" x="1600200" y="3924300"/>
          <p14:tracePt t="12894" x="1600200" y="4008438"/>
          <p14:tracePt t="12911" x="1600200" y="4098925"/>
          <p14:tracePt t="12911" x="1600200" y="4152900"/>
          <p14:tracePt t="12929" x="1600200" y="4244975"/>
          <p14:tracePt t="12944" x="1608138" y="4327525"/>
          <p14:tracePt t="12962" x="1622425" y="4411663"/>
          <p14:tracePt t="12978" x="1630363" y="4495800"/>
          <p14:tracePt t="12994" x="1630363" y="4602163"/>
          <p14:tracePt t="13010" x="1654175" y="4702175"/>
          <p14:tracePt t="13027" x="1668463" y="4792663"/>
          <p14:tracePt t="13043" x="1668463" y="4854575"/>
          <p14:tracePt t="13060" x="1668463" y="4914900"/>
          <p14:tracePt t="13077" x="1676400" y="4991100"/>
          <p14:tracePt t="13094" x="1692275" y="5083175"/>
          <p14:tracePt t="13110" x="1714500" y="5181600"/>
          <p14:tracePt t="13110" x="1714500" y="5211763"/>
          <p14:tracePt t="13128" x="1714500" y="5265738"/>
          <p14:tracePt t="13145" x="1714500" y="5318125"/>
          <p14:tracePt t="13161" x="1722438" y="5394325"/>
          <p14:tracePt t="13177" x="1768475" y="5494338"/>
          <p14:tracePt t="13194" x="1828800" y="5584825"/>
          <p14:tracePt t="13210" x="1874838" y="5668963"/>
          <p14:tracePt t="13226" x="1889125" y="5699125"/>
          <p14:tracePt t="13243" x="1920875" y="5768975"/>
          <p14:tracePt t="13243" x="1927225" y="5799138"/>
          <p14:tracePt t="13264" x="1943100" y="5821363"/>
          <p14:tracePt t="13276" x="1973263" y="5883275"/>
          <p14:tracePt t="13293" x="1989138" y="5913438"/>
          <p14:tracePt t="13310" x="1997075" y="5935663"/>
          <p14:tracePt t="13326" x="2019300" y="5973763"/>
          <p14:tracePt t="13326" x="2027238" y="5981700"/>
          <p14:tracePt t="13345" x="2079625" y="6027738"/>
          <p14:tracePt t="13361" x="2163763" y="6073775"/>
          <p14:tracePt t="13377" x="2255838" y="6126163"/>
          <p14:tracePt t="13394" x="2316163" y="6149975"/>
          <p14:tracePt t="13410" x="2339975" y="6156325"/>
          <p14:tracePt t="13426" x="2346325" y="6156325"/>
          <p14:tracePt t="13443" x="2370138" y="6156325"/>
          <p14:tracePt t="13459" x="2422525" y="6156325"/>
          <p14:tracePt t="13476" x="2514600" y="6156325"/>
          <p14:tracePt t="13493" x="2636838" y="6180138"/>
          <p14:tracePt t="13509" x="2682875" y="6180138"/>
          <p14:tracePt t="13528" x="2697163" y="6180138"/>
          <p14:tracePt t="13542" x="2705100" y="6156325"/>
          <p14:tracePt t="13542" x="2727325" y="6118225"/>
          <p14:tracePt t="13560" x="2751138" y="6088063"/>
          <p14:tracePt t="13576" x="2789238" y="6049963"/>
          <p14:tracePt t="13593" x="2895600" y="6011863"/>
          <p14:tracePt t="13609" x="3009900" y="5981700"/>
          <p14:tracePt t="13625" x="3101975" y="5935663"/>
          <p14:tracePt t="13643" x="3140075" y="5883275"/>
          <p14:tracePt t="13660" x="3162300" y="5845175"/>
          <p14:tracePt t="13676" x="3178175" y="5807075"/>
          <p14:tracePt t="13693" x="3184525" y="5768975"/>
          <p14:tracePt t="13709" x="3208338" y="5730875"/>
          <p14:tracePt t="13709" x="3216275" y="5715000"/>
          <p14:tracePt t="13729" x="3216275" y="5699125"/>
          <p14:tracePt t="13742" x="3260725" y="5646738"/>
          <p14:tracePt t="13760" x="3284538" y="5608638"/>
          <p14:tracePt t="13777" x="3306763" y="5578475"/>
          <p14:tracePt t="13793" x="3322638" y="5540375"/>
          <p14:tracePt t="13809" x="3336925" y="5516563"/>
          <p14:tracePt t="13826" x="3344863" y="5494338"/>
          <p14:tracePt t="13843" x="3352800" y="5478463"/>
          <p14:tracePt t="13858" x="3360738" y="5432425"/>
          <p14:tracePt t="13876" x="3368675" y="5387975"/>
          <p14:tracePt t="13892" x="3390900" y="5349875"/>
          <p14:tracePt t="13909" x="3390900" y="5326063"/>
          <p14:tracePt t="13926" x="3406775" y="5318125"/>
          <p14:tracePt t="13942" x="3413125" y="5287963"/>
          <p14:tracePt t="13962" x="3421063" y="5287963"/>
          <p14:tracePt t="13975" x="3436938" y="5265738"/>
          <p14:tracePt t="13993" x="3459163" y="5235575"/>
          <p14:tracePt t="14010" x="3482975" y="5203825"/>
          <p14:tracePt t="14026" x="3521075" y="5159375"/>
          <p14:tracePt t="14042" x="3551238" y="5121275"/>
          <p14:tracePt t="14058" x="3559175" y="5105400"/>
          <p14:tracePt t="14075" x="3573463" y="5083175"/>
          <p14:tracePt t="14091" x="3589338" y="5067300"/>
          <p14:tracePt t="14108" x="3597275" y="5059363"/>
          <p14:tracePt t="14125" x="3611563" y="5045075"/>
          <p14:tracePt t="14142" x="3649663" y="5013325"/>
          <p14:tracePt t="14142" x="3657600" y="5006975"/>
          <p14:tracePt t="14161" x="3695700" y="4991100"/>
          <p14:tracePt t="14177" x="3741738" y="4968875"/>
          <p14:tracePt t="14193" x="3771900" y="4953000"/>
          <p14:tracePt t="14209" x="3787775" y="4937125"/>
          <p14:tracePt t="14225" x="3817938" y="4930775"/>
          <p14:tracePt t="14242" x="3856038" y="4930775"/>
          <p14:tracePt t="14259" x="3908425" y="4922838"/>
          <p14:tracePt t="14277" x="3940175" y="4906963"/>
          <p14:tracePt t="14292" x="3978275" y="4899025"/>
          <p14:tracePt t="14309" x="4000500" y="4892675"/>
          <p14:tracePt t="14325" x="4038600" y="4884738"/>
          <p14:tracePt t="14342" x="4092575" y="4884738"/>
          <p14:tracePt t="14342" x="4137025" y="4884738"/>
          <p14:tracePt t="14361" x="4237038" y="4884738"/>
          <p14:tracePt t="14377" x="4359275" y="4884738"/>
          <p14:tracePt t="14393" x="4473575" y="4884738"/>
          <p14:tracePt t="14409" x="4518025" y="4876800"/>
          <p14:tracePt t="14426" x="4541838" y="4868863"/>
          <p14:tracePt t="14443" x="4564063" y="4860925"/>
          <p14:tracePt t="14459" x="4602163" y="4860925"/>
          <p14:tracePt t="14475" x="4664075" y="4854575"/>
          <p14:tracePt t="14492" x="4770438" y="4854575"/>
          <p14:tracePt t="14509" x="4876800" y="4854575"/>
          <p14:tracePt t="14525" x="4960938" y="4854575"/>
          <p14:tracePt t="14542" x="4999038" y="4854575"/>
          <p14:tracePt t="14559" x="5021263" y="4838700"/>
          <p14:tracePt t="14577" x="5059363" y="4838700"/>
          <p14:tracePt t="14593" x="5197475" y="4838700"/>
          <p14:tracePt t="14609" x="5349875" y="4838700"/>
          <p14:tracePt t="14626" x="5456238" y="4838700"/>
          <p14:tracePt t="14642" x="5494338" y="4838700"/>
          <p14:tracePt t="14658" x="5508625" y="4838700"/>
          <p14:tracePt t="14675" x="5502275" y="4838700"/>
          <p14:tracePt t="15367" x="5494338" y="4838700"/>
          <p14:tracePt t="15407" x="5486400" y="4830763"/>
          <p14:tracePt t="15872" x="5470525" y="4822825"/>
          <p14:tracePt t="15967" x="5464175" y="4822825"/>
          <p14:tracePt t="15975" x="5448300" y="4822825"/>
          <p14:tracePt t="15989" x="5418138" y="4808538"/>
          <p14:tracePt t="15989" x="5410200" y="4808538"/>
          <p14:tracePt t="16009" x="5402263" y="4808538"/>
          <p14:tracePt t="16023" x="5394325" y="4808538"/>
          <p14:tracePt t="16040" x="5380038" y="4792663"/>
          <p14:tracePt t="16058" x="5356225" y="4792663"/>
          <p14:tracePt t="16074" x="5334000" y="4792663"/>
          <p14:tracePt t="16090" x="5295900" y="4778375"/>
          <p14:tracePt t="16107" x="5257800" y="4778375"/>
          <p14:tracePt t="16124" x="5203825" y="4770438"/>
          <p14:tracePt t="16140" x="5165725" y="4762500"/>
          <p14:tracePt t="16157" x="5121275" y="4762500"/>
          <p14:tracePt t="16174" x="5075238" y="4754563"/>
          <p14:tracePt t="16190" x="5045075" y="4740275"/>
          <p14:tracePt t="16190" x="5013325" y="4724400"/>
          <p14:tracePt t="16209" x="4960938" y="4724400"/>
          <p14:tracePt t="16225" x="4868863" y="4724400"/>
          <p14:tracePt t="16241" x="4754563" y="4724400"/>
          <p14:tracePt t="16257" x="4640263" y="4724400"/>
          <p14:tracePt t="16274" x="4587875" y="4724400"/>
          <p14:tracePt t="16290" x="4556125" y="4724400"/>
          <p14:tracePt t="16308" x="4541838" y="4724400"/>
          <p14:tracePt t="16323" x="4533900" y="4724400"/>
          <p14:tracePt t="16343" x="4525963" y="4724400"/>
          <p14:tracePt t="16356" x="4495800" y="4724400"/>
          <p14:tracePt t="16373" x="4435475" y="4732338"/>
          <p14:tracePt t="16390" x="4343400" y="4740275"/>
          <p14:tracePt t="16390" x="4283075" y="4754563"/>
          <p14:tracePt t="16409" x="4144963" y="4762500"/>
          <p14:tracePt t="16424" x="4054475" y="4762500"/>
          <p14:tracePt t="16441" x="4000500" y="4762500"/>
          <p14:tracePt t="16458" x="3970338" y="4778375"/>
          <p14:tracePt t="16474" x="3946525" y="4784725"/>
          <p14:tracePt t="16490" x="3924300" y="4784725"/>
          <p14:tracePt t="16506" x="3902075" y="4800600"/>
          <p14:tracePt t="16525" x="3878263" y="4816475"/>
          <p14:tracePt t="16540" x="3848100" y="4830763"/>
          <p14:tracePt t="16556" x="3802063" y="4860925"/>
          <p14:tracePt t="16573" x="3749675" y="4892675"/>
          <p14:tracePt t="16590" x="3733800" y="4892675"/>
          <p14:tracePt t="16608" x="3725863" y="4899025"/>
          <p14:tracePt t="16621" x="3711575" y="4899025"/>
          <p14:tracePt t="16663" x="3695700" y="4906963"/>
          <p14:tracePt t="16679" x="3687763" y="4914900"/>
          <p14:tracePt t="16688" x="3673475" y="4922838"/>
          <p14:tracePt t="16704" x="3665538" y="4930775"/>
          <p14:tracePt t="16711" x="3657600" y="4930775"/>
          <p14:tracePt t="16735" x="3641725" y="4937125"/>
          <p14:tracePt t="16743" x="3627438" y="4945063"/>
          <p14:tracePt t="16756" x="3603625" y="4960938"/>
          <p14:tracePt t="16773" x="3559175" y="4983163"/>
          <p14:tracePt t="16789" x="3535363" y="4991100"/>
          <p14:tracePt t="16806" x="3513138" y="4999038"/>
          <p14:tracePt t="16806" x="3505200" y="5013325"/>
          <p14:tracePt t="16825" x="3482975" y="5029200"/>
          <p14:tracePt t="16840" x="3444875" y="5059363"/>
          <p14:tracePt t="16857" x="3436938" y="5075238"/>
          <p14:tracePt t="16873" x="3421063" y="5083175"/>
          <p14:tracePt t="16890" x="3406775" y="5105400"/>
          <p14:tracePt t="16907" x="3398838" y="5113338"/>
          <p14:tracePt t="16922" x="3398838" y="5143500"/>
          <p14:tracePt t="16939" x="3390900" y="5159375"/>
          <p14:tracePt t="16956" x="3382963" y="5173663"/>
          <p14:tracePt t="16972" x="3360738" y="5197475"/>
          <p14:tracePt t="16989" x="3336925" y="5235575"/>
          <p14:tracePt t="17006" x="3314700" y="5273675"/>
          <p14:tracePt t="17025" x="3306763" y="5303838"/>
          <p14:tracePt t="17038" x="3298825" y="5334000"/>
          <p14:tracePt t="17056" x="3298825" y="5372100"/>
          <p14:tracePt t="17072" x="3292475" y="5410200"/>
          <p14:tracePt t="17089" x="3268663" y="5448300"/>
          <p14:tracePt t="17106" x="3238500" y="5486400"/>
          <p14:tracePt t="17123" x="3216275" y="5524500"/>
          <p14:tracePt t="17139" x="3192463" y="5546725"/>
          <p14:tracePt t="17156" x="3162300" y="5592763"/>
          <p14:tracePt t="17172" x="3116263" y="5622925"/>
          <p14:tracePt t="17189" x="3101975" y="5654675"/>
          <p14:tracePt t="17206" x="3070225" y="5692775"/>
          <p14:tracePt t="17206" x="3055938" y="5707063"/>
          <p14:tracePt t="17225" x="3032125" y="5745163"/>
          <p14:tracePt t="17239" x="3001963" y="5775325"/>
          <p14:tracePt t="17257" x="2994025" y="5799138"/>
          <p14:tracePt t="17272" x="2971800" y="5829300"/>
          <p14:tracePt t="17289" x="2949575" y="5851525"/>
          <p14:tracePt t="17305" x="2917825" y="5883275"/>
          <p14:tracePt t="17321" x="2895600" y="5905500"/>
          <p14:tracePt t="17338" x="2865438" y="5943600"/>
          <p14:tracePt t="17355" x="2849563" y="5981700"/>
          <p14:tracePt t="17372" x="2827338" y="6011863"/>
          <p14:tracePt t="17389" x="2811463" y="6057900"/>
          <p14:tracePt t="17406" x="2789238" y="6088063"/>
          <p14:tracePt t="17422" x="2773363" y="6103938"/>
          <p14:tracePt t="17438" x="2759075" y="6126163"/>
          <p14:tracePt t="17457" x="2743200" y="6142038"/>
          <p14:tracePt t="17473" x="2727325" y="6164263"/>
          <p14:tracePt t="17490" x="2713038" y="6180138"/>
          <p14:tracePt t="17506" x="2651125" y="6202363"/>
          <p14:tracePt t="17522" x="2574925" y="6210300"/>
          <p14:tracePt t="17539" x="2506663" y="6218238"/>
          <p14:tracePt t="17555" x="2468563" y="6226175"/>
          <p14:tracePt t="17572" x="2446338" y="6226175"/>
          <p14:tracePt t="17589" x="2408238" y="6232525"/>
          <p14:tracePt t="17605" x="2346325" y="6232525"/>
          <p14:tracePt t="17622" x="2263775" y="6210300"/>
          <p14:tracePt t="17622" x="2193925" y="6188075"/>
          <p14:tracePt t="17640" x="2079625" y="6118225"/>
          <p14:tracePt t="17656" x="2019300" y="6057900"/>
          <p14:tracePt t="17673" x="1989138" y="5973763"/>
          <p14:tracePt t="17689" x="1958975" y="5913438"/>
          <p14:tracePt t="17705" x="1943100" y="5859463"/>
          <p14:tracePt t="17722" x="1920875" y="5829300"/>
          <p14:tracePt t="17739" x="1920875" y="5807075"/>
          <p14:tracePt t="17755" x="1912938" y="5799138"/>
          <p14:tracePt t="17772" x="1912938" y="5768975"/>
          <p14:tracePt t="17788" x="1897063" y="5676900"/>
          <p14:tracePt t="17805" x="1851025" y="5562600"/>
          <p14:tracePt t="17822" x="1820863" y="5478463"/>
          <p14:tracePt t="17822" x="1806575" y="5456238"/>
          <p14:tracePt t="17841" x="1798638" y="5440363"/>
          <p14:tracePt t="17841" x="1798638" y="5418138"/>
          <p14:tracePt t="17856" x="1782763" y="5380038"/>
          <p14:tracePt t="17873" x="1782763" y="5372100"/>
          <p14:tracePt t="17895" x="1782763" y="5364163"/>
          <p14:tracePt t="17906" x="1782763" y="5349875"/>
          <p14:tracePt t="17928" x="1782763" y="5334000"/>
          <p14:tracePt t="17943" x="1782763" y="5303838"/>
          <p14:tracePt t="17955" x="1806575" y="5227638"/>
          <p14:tracePt t="17972" x="1820863" y="5165725"/>
          <p14:tracePt t="17988" x="1828800" y="5113338"/>
          <p14:tracePt t="18005" x="1828800" y="5083175"/>
          <p14:tracePt t="18005" x="1844675" y="5067300"/>
          <p14:tracePt t="18025" x="1844675" y="5059363"/>
          <p14:tracePt t="18039" x="1844675" y="5045075"/>
          <p14:tracePt t="18055" x="1844675" y="5021263"/>
          <p14:tracePt t="18055" x="1844675" y="5013325"/>
          <p14:tracePt t="18072" x="1844675" y="4975225"/>
          <p14:tracePt t="18088" x="1866900" y="4899025"/>
          <p14:tracePt t="18104" x="1889125" y="4822825"/>
          <p14:tracePt t="18121" x="1905000" y="4746625"/>
          <p14:tracePt t="18137" x="1905000" y="4694238"/>
          <p14:tracePt t="18155" x="1920875" y="4640263"/>
          <p14:tracePt t="18173" x="1927225" y="4587875"/>
          <p14:tracePt t="18188" x="1943100" y="4533900"/>
          <p14:tracePt t="18205" x="1943100" y="4487863"/>
          <p14:tracePt t="18221" x="1943100" y="4441825"/>
          <p14:tracePt t="18238" x="1943100" y="4373563"/>
          <p14:tracePt t="18257" x="1943100" y="4321175"/>
          <p14:tracePt t="18273" x="1943100" y="4297363"/>
          <p14:tracePt t="18289" x="1943100" y="4289425"/>
          <p14:tracePt t="18305" x="1943100" y="4275138"/>
          <p14:tracePt t="18376" x="1927225" y="4283075"/>
          <p14:tracePt t="18471" x="1920875" y="4289425"/>
          <p14:tracePt t="18503" x="1912938" y="4297363"/>
          <p14:tracePt t="18521" x="1905000" y="4305300"/>
          <p14:tracePt t="18527" x="1889125" y="4327525"/>
          <p14:tracePt t="18537" x="1882775" y="4351338"/>
          <p14:tracePt t="18555" x="1866900" y="4389438"/>
          <p14:tracePt t="18571" x="1836738" y="4449763"/>
          <p14:tracePt t="18588" x="1812925" y="4495800"/>
          <p14:tracePt t="18604" x="1798638" y="4556125"/>
          <p14:tracePt t="18621" x="1782763" y="4594225"/>
          <p14:tracePt t="18638" x="1774825" y="4610100"/>
          <p14:tracePt t="18654" x="1774825" y="4625975"/>
          <p14:tracePt t="18671" x="1768475" y="4632325"/>
          <p14:tracePt t="18687" x="1774825" y="4625975"/>
          <p14:tracePt t="19127" x="1774825" y="4618038"/>
          <p14:tracePt t="19143" x="1774825" y="4610100"/>
          <p14:tracePt t="19152" x="1790700" y="4594225"/>
          <p14:tracePt t="19159" x="1790700" y="4579938"/>
          <p14:tracePt t="19170" x="1790700" y="4572000"/>
          <p14:tracePt t="19191" x="1790700" y="4564063"/>
          <p14:tracePt t="19207" x="1806575" y="4549775"/>
          <p14:tracePt t="19800" x="1806575" y="4541838"/>
          <p14:tracePt t="19815" x="1806575" y="4525963"/>
          <p14:tracePt t="19823" x="1806575" y="4518025"/>
          <p14:tracePt t="19836" x="1806575" y="4495800"/>
          <p14:tracePt t="19854" x="1806575" y="4487863"/>
          <p14:tracePt t="19869" x="1820863" y="4473575"/>
          <p14:tracePt t="19886" x="1820863" y="4441825"/>
          <p14:tracePt t="19886" x="1820863" y="4419600"/>
          <p14:tracePt t="19905" x="1836738" y="4365625"/>
          <p14:tracePt t="19921" x="1858963" y="4305300"/>
          <p14:tracePt t="19937" x="1874838" y="4229100"/>
          <p14:tracePt t="19954" x="1912938" y="4122738"/>
          <p14:tracePt t="19971" x="1958975" y="3984625"/>
          <p14:tracePt t="19987" x="1997075" y="3840163"/>
          <p14:tracePt t="20003" x="2003425" y="3687763"/>
          <p14:tracePt t="20020" x="2003425" y="3535363"/>
          <p14:tracePt t="20036" x="2003425" y="3421063"/>
          <p14:tracePt t="20053" x="2003425" y="3306763"/>
          <p14:tracePt t="20070" x="2003425" y="3216275"/>
          <p14:tracePt t="20086" x="2003425" y="3116263"/>
          <p14:tracePt t="20086" x="2003425" y="3070225"/>
          <p14:tracePt t="20105" x="2003425" y="2979738"/>
          <p14:tracePt t="20120" x="2019300" y="2895600"/>
          <p14:tracePt t="20137" x="2027238" y="2797175"/>
          <p14:tracePt t="20154" x="2027238" y="2705100"/>
          <p14:tracePt t="20170" x="2027238" y="2644775"/>
          <p14:tracePt t="20188" x="2027238" y="2590800"/>
          <p14:tracePt t="20203" x="2027238" y="2544763"/>
          <p14:tracePt t="20218" x="2027238" y="2492375"/>
          <p14:tracePt t="20235" x="2027238" y="2384425"/>
          <p14:tracePt t="20257" x="2027238" y="2346325"/>
          <p14:tracePt t="20269" x="2011363" y="2270125"/>
          <p14:tracePt t="20285" x="1989138" y="2193925"/>
          <p14:tracePt t="20302" x="1965325" y="2095500"/>
          <p14:tracePt t="20319" x="1943100" y="2003425"/>
          <p14:tracePt t="20337" x="1943100" y="1958975"/>
          <p14:tracePt t="20354" x="1935163" y="1897063"/>
          <p14:tracePt t="20370" x="1927225" y="1851025"/>
          <p14:tracePt t="20386" x="1920875" y="1820863"/>
          <p14:tracePt t="20403" x="1920875" y="1782763"/>
          <p14:tracePt t="20419" x="1912938" y="1774825"/>
          <p14:tracePt t="20435" x="1905000" y="1768475"/>
          <p14:tracePt t="20453" x="1889125" y="1736725"/>
          <p14:tracePt t="20469" x="1882775" y="1714500"/>
          <p14:tracePt t="20485" x="1874838" y="1692275"/>
          <p14:tracePt t="20502" x="1858963" y="1660525"/>
          <p14:tracePt t="20521" x="1858963" y="1646238"/>
          <p14:tracePt t="20543" x="1858963" y="1638300"/>
          <p14:tracePt t="20559" x="1858963" y="1630363"/>
          <p14:tracePt t="20570" x="1851025" y="1616075"/>
          <p14:tracePt t="20586" x="1851025" y="1584325"/>
          <p14:tracePt t="20602" x="1844675" y="1539875"/>
          <p14:tracePt t="20619" x="1836738" y="1501775"/>
          <p14:tracePt t="20636" x="1828800" y="1470025"/>
          <p14:tracePt t="20652" x="1828800" y="1455738"/>
          <p14:tracePt t="20668" x="1828800" y="1439863"/>
          <p14:tracePt t="20704" x="1828800" y="1431925"/>
          <p14:tracePt t="20735" x="1828800" y="1417638"/>
          <p14:tracePt t="20743" x="1812925" y="1401763"/>
          <p14:tracePt t="20759" x="1812925" y="1393825"/>
          <p14:tracePt t="20769" x="1812925" y="1379538"/>
          <p14:tracePt t="20786" x="1812925" y="1363663"/>
          <p14:tracePt t="20802" x="1812925" y="1355725"/>
          <p14:tracePt t="20823" x="1806575" y="1355725"/>
          <p14:tracePt t="20839" x="1798638" y="1355725"/>
          <p14:tracePt t="20984" x="1798638" y="1371600"/>
          <p14:tracePt t="21000" x="1798638" y="1387475"/>
          <p14:tracePt t="21007" x="1798638" y="1409700"/>
          <p14:tracePt t="21018" x="1798638" y="1439863"/>
          <p14:tracePt t="21035" x="1798638" y="1485900"/>
          <p14:tracePt t="21052" x="1798638" y="1539875"/>
          <p14:tracePt t="21068" x="1798638" y="1608138"/>
          <p14:tracePt t="21086" x="1798638" y="1698625"/>
          <p14:tracePt t="21102" x="1798638" y="1782763"/>
          <p14:tracePt t="21102" x="1798638" y="1828800"/>
          <p14:tracePt t="21120" x="1798638" y="1882775"/>
          <p14:tracePt t="21137" x="1798638" y="1920875"/>
          <p14:tracePt t="21153" x="1820863" y="1973263"/>
          <p14:tracePt t="21169" x="1828800" y="2035175"/>
          <p14:tracePt t="21186" x="1836738" y="2103438"/>
          <p14:tracePt t="21202" x="1836738" y="2171700"/>
          <p14:tracePt t="21218" x="1844675" y="2232025"/>
          <p14:tracePt t="21235" x="1851025" y="2301875"/>
          <p14:tracePt t="21257" x="1851025" y="2339975"/>
          <p14:tracePt t="21268" x="1866900" y="2392363"/>
          <p14:tracePt t="21285" x="1874838" y="2438400"/>
          <p14:tracePt t="21302" x="1889125" y="2484438"/>
          <p14:tracePt t="21318" x="1889125" y="2514600"/>
          <p14:tracePt t="21318" x="1889125" y="2536825"/>
          <p14:tracePt t="21337" x="1889125" y="2560638"/>
          <p14:tracePt t="21353" x="1889125" y="2598738"/>
          <p14:tracePt t="21369" x="1912938" y="2628900"/>
          <p14:tracePt t="21386" x="1920875" y="2682875"/>
          <p14:tracePt t="21402" x="1927225" y="2743200"/>
          <p14:tracePt t="21418" x="1943100" y="2789238"/>
          <p14:tracePt t="21435" x="1943100" y="2827338"/>
          <p14:tracePt t="21452" x="1943100" y="2835275"/>
          <p14:tracePt t="21468" x="1943100" y="2857500"/>
          <p14:tracePt t="21484" x="1943100" y="2887663"/>
          <p14:tracePt t="21501" x="1958975" y="2925763"/>
          <p14:tracePt t="21501" x="1958975" y="2941638"/>
          <p14:tracePt t="21521" x="1965325" y="2994025"/>
          <p14:tracePt t="21536" x="1973263" y="3025775"/>
          <p14:tracePt t="21553" x="1973263" y="3063875"/>
          <p14:tracePt t="21569" x="1981200" y="3094038"/>
          <p14:tracePt t="21585" x="1981200" y="3124200"/>
          <p14:tracePt t="21602" x="1989138" y="3154363"/>
          <p14:tracePt t="21618" x="1989138" y="3184525"/>
          <p14:tracePt t="21635" x="2011363" y="3222625"/>
          <p14:tracePt t="21651" x="2011363" y="3276600"/>
          <p14:tracePt t="21668" x="2027238" y="3306763"/>
          <p14:tracePt t="21685" x="2027238" y="3330575"/>
          <p14:tracePt t="21701" x="2035175" y="3352800"/>
          <p14:tracePt t="21718" x="2041525" y="3382963"/>
          <p14:tracePt t="21735" x="2049463" y="3406775"/>
          <p14:tracePt t="21735" x="2049463" y="3421063"/>
          <p14:tracePt t="21753" x="2057400" y="3451225"/>
          <p14:tracePt t="21769" x="2065338" y="3467100"/>
          <p14:tracePt t="21785" x="2065338" y="3482975"/>
          <p14:tracePt t="21801" x="2065338" y="3497263"/>
          <p14:tracePt t="21817" x="2079625" y="3513138"/>
          <p14:tracePt t="21835" x="2087563" y="3543300"/>
          <p14:tracePt t="21851" x="2111375" y="3589338"/>
          <p14:tracePt t="21868" x="2125663" y="3611563"/>
          <p14:tracePt t="21885" x="2133600" y="3635375"/>
          <p14:tracePt t="21900" x="2149475" y="3649663"/>
          <p14:tracePt t="21917" x="2155825" y="3649663"/>
          <p14:tracePt t="21953" x="2163763" y="3649663"/>
          <p14:tracePt t="21959" x="2179638" y="3649663"/>
          <p14:tracePt t="21968" x="2193925" y="3649663"/>
          <p14:tracePt t="21985" x="2232025" y="3649663"/>
          <p14:tracePt t="22001" x="2263775" y="3635375"/>
          <p14:tracePt t="22018" x="2278063" y="3635375"/>
          <p14:tracePt t="22034" x="2293938" y="3619500"/>
          <p14:tracePt t="22051" x="2316163" y="3619500"/>
          <p14:tracePt t="22067" x="2354263" y="3619500"/>
          <p14:tracePt t="22084" x="2408238" y="3619500"/>
          <p14:tracePt t="22101" x="2468563" y="3619500"/>
          <p14:tracePt t="22117" x="2498725" y="3603625"/>
          <p14:tracePt t="22134" x="2530475" y="3589338"/>
          <p14:tracePt t="22134" x="2544763" y="3589338"/>
          <p14:tracePt t="22152" x="2598738" y="3581400"/>
          <p14:tracePt t="22168" x="2667000" y="3581400"/>
          <p14:tracePt t="22185" x="2682875" y="3581400"/>
          <p14:tracePt t="22201" x="2689225" y="3581400"/>
          <p14:tracePt t="22271" x="2689225" y="3573463"/>
          <p14:tracePt t="22496" x="2674938" y="3573463"/>
          <p14:tracePt t="22695" x="2667000" y="3581400"/>
          <p14:tracePt t="22711" x="2659063" y="3581400"/>
          <p14:tracePt t="22799" x="2651125" y="3581400"/>
          <p14:tracePt t="22807" x="2644775" y="3581400"/>
          <p14:tracePt t="22817" x="2613025" y="3581400"/>
          <p14:tracePt t="22834" x="2574925" y="3559175"/>
          <p14:tracePt t="22849" x="2530475" y="3527425"/>
          <p14:tracePt t="22866" x="2454275" y="3497263"/>
          <p14:tracePt t="22882" x="2392363" y="3451225"/>
          <p14:tracePt t="22899" x="2324100" y="3413125"/>
          <p14:tracePt t="22916" x="2286000" y="3375025"/>
          <p14:tracePt t="22932" x="2263775" y="3352800"/>
          <p14:tracePt t="22948" x="2232025" y="3322638"/>
          <p14:tracePt t="22967" x="2217738" y="3322638"/>
          <p14:tracePt t="23048" x="2217738" y="3314700"/>
          <p14:tracePt t="23072" x="2209800" y="3314700"/>
          <p14:tracePt t="23111" x="2201863" y="3314700"/>
          <p14:tracePt t="23143" x="2193925" y="3314700"/>
          <p14:tracePt t="23159" x="2187575" y="3314700"/>
          <p14:tracePt t="23175" x="2193925" y="3314700"/>
          <p14:tracePt t="23919" x="2201863" y="3314700"/>
          <p14:tracePt t="23959" x="2209800" y="3314700"/>
          <p14:tracePt t="23991" x="2225675" y="3306763"/>
          <p14:tracePt t="23999" x="2232025" y="3306763"/>
          <p14:tracePt t="24023" x="2239963" y="3306763"/>
          <p14:tracePt t="24071" x="2247900" y="3298825"/>
          <p14:tracePt t="24080" x="2255838" y="3298825"/>
          <p14:tracePt t="24087" x="2263775" y="3298825"/>
          <p14:tracePt t="24098" x="2270125" y="3292475"/>
          <p14:tracePt t="24367" x="2270125" y="3284538"/>
          <p14:tracePt t="24615" x="2270125" y="3276600"/>
          <p14:tracePt t="24623" x="2263775" y="3260725"/>
          <p14:tracePt t="24632" x="2239963" y="3216275"/>
          <p14:tracePt t="24649" x="2187575" y="3162300"/>
          <p14:tracePt t="24666" x="2125663" y="3094038"/>
          <p14:tracePt t="24682" x="2041525" y="3025775"/>
          <p14:tracePt t="24698" x="1965325" y="2955925"/>
          <p14:tracePt t="24715" x="1935163" y="2933700"/>
          <p14:tracePt t="24731" x="1920875" y="2925763"/>
          <p14:tracePt t="24747" x="1920875" y="2917825"/>
          <p14:tracePt t="24839" x="1943100" y="2917825"/>
          <p14:tracePt t="24848" x="1951038" y="2917825"/>
          <p14:tracePt t="24865" x="1958975" y="2917825"/>
          <p14:tracePt t="24871" x="1965325" y="2917825"/>
          <p14:tracePt t="24881" x="1989138" y="2917825"/>
          <p14:tracePt t="24898" x="2035175" y="2917825"/>
          <p14:tracePt t="24915" x="2095500" y="2917825"/>
          <p14:tracePt t="24931" x="2149475" y="2917825"/>
          <p14:tracePt t="24948" x="2171700" y="2917825"/>
          <p14:tracePt t="24966" x="2179638" y="2917825"/>
          <p14:tracePt t="25007" x="2171700" y="2917825"/>
          <p14:tracePt t="25047" x="2163763" y="2903538"/>
          <p14:tracePt t="25055" x="2149475" y="2895600"/>
          <p14:tracePt t="25065" x="2117725" y="2887663"/>
          <p14:tracePt t="25082" x="2117725" y="2879725"/>
          <p14:tracePt t="25097" x="2111375" y="2879725"/>
          <p14:tracePt t="25136" x="2111375" y="2873375"/>
          <p14:tracePt t="25144" x="2111375" y="2865438"/>
          <p14:tracePt t="25151" x="2133600" y="2835275"/>
          <p14:tracePt t="25167" x="2149475" y="2819400"/>
          <p14:tracePt t="25180" x="2193925" y="2789238"/>
          <p14:tracePt t="25197" x="2232025" y="2751138"/>
          <p14:tracePt t="25214" x="2247900" y="2735263"/>
          <p14:tracePt t="25214" x="2247900" y="2720975"/>
          <p14:tracePt t="25232" x="2247900" y="2713038"/>
          <p14:tracePt t="25255" x="2255838" y="2705100"/>
          <p14:tracePt t="25351" x="2270125" y="2705100"/>
          <p14:tracePt t="25359" x="2293938" y="2705100"/>
          <p14:tracePt t="25367" x="2346325" y="2705100"/>
          <p14:tracePt t="25380" x="2468563" y="2705100"/>
          <p14:tracePt t="25397" x="2560638" y="2705100"/>
          <p14:tracePt t="25414" x="2582863" y="2705100"/>
          <p14:tracePt t="25430" x="2590800" y="2705100"/>
          <p14:tracePt t="25447" x="2568575" y="2705100"/>
          <p14:tracePt t="25465" x="2430463" y="2705100"/>
          <p14:tracePt t="25481" x="2339975" y="2689225"/>
          <p14:tracePt t="25498" x="2324100" y="2689225"/>
          <p14:tracePt t="25514" x="2332038" y="2689225"/>
          <p14:tracePt t="25647" x="2332038" y="2705100"/>
          <p14:tracePt t="25664" x="2332038" y="2713038"/>
          <p14:tracePt t="25687" x="2332038" y="2720975"/>
          <p14:tracePt t="25697" x="2332038" y="2727325"/>
          <p14:tracePt t="25703" x="2332038" y="2751138"/>
          <p14:tracePt t="25714" x="2332038" y="2781300"/>
          <p14:tracePt t="25730" x="2332038" y="2797175"/>
          <p14:tracePt t="25746" x="2316163" y="2819400"/>
          <p14:tracePt t="25764" x="2316163" y="2835275"/>
          <p14:tracePt t="25780" x="2316163" y="2857500"/>
          <p14:tracePt t="25797" x="2316163" y="2873375"/>
          <p14:tracePt t="25814" x="2316163" y="2879725"/>
          <p14:tracePt t="25830" x="2316163" y="2895600"/>
          <p14:tracePt t="26015" x="2316163" y="2911475"/>
          <p14:tracePt t="26023" x="2316163" y="2933700"/>
          <p14:tracePt t="26032" x="2308225" y="2971800"/>
          <p14:tracePt t="26046" x="2270125" y="3170238"/>
          <p14:tracePt t="26065" x="2263775" y="3298825"/>
          <p14:tracePt t="26081" x="2263775" y="3360738"/>
          <p14:tracePt t="26097" x="2263775" y="3382963"/>
          <p14:tracePt t="26114" x="2263775" y="3390900"/>
          <p14:tracePt t="26135" x="2263775" y="3398838"/>
          <p14:tracePt t="26160" x="2263775" y="3406775"/>
          <p14:tracePt t="26176" x="2263775" y="3413125"/>
          <p14:tracePt t="26191" x="2263775" y="3429000"/>
          <p14:tracePt t="26271" x="2263775" y="3436938"/>
          <p14:tracePt t="26391" x="2263775" y="3459163"/>
          <p14:tracePt t="26399" x="2278063" y="3475038"/>
          <p14:tracePt t="26412" x="2278063" y="3513138"/>
          <p14:tracePt t="26429" x="2278063" y="3543300"/>
          <p14:tracePt t="26447" x="2278063" y="3581400"/>
          <p14:tracePt t="26447" x="2278063" y="3597275"/>
          <p14:tracePt t="26465" x="2301875" y="3597275"/>
          <p14:tracePt t="26999" x="2316163" y="3597275"/>
          <p14:tracePt t="27007" x="2339975" y="3597275"/>
          <p14:tracePt t="27015" x="2354263" y="3597275"/>
          <p14:tracePt t="27029" x="2384425" y="3597275"/>
          <p14:tracePt t="27046" x="2422525" y="3603625"/>
          <p14:tracePt t="27061" x="2446338" y="3611563"/>
          <p14:tracePt t="27061" x="2460625" y="3611563"/>
          <p14:tracePt t="27081" x="2476500" y="3611563"/>
          <p14:tracePt t="27097" x="2492375" y="3627438"/>
          <p14:tracePt t="27112" x="2498725" y="3627438"/>
          <p14:tracePt t="27129" x="2514600" y="3627438"/>
          <p14:tracePt t="27151" x="2536825" y="3619500"/>
          <p14:tracePt t="27162" x="2574925" y="3619500"/>
          <p14:tracePt t="27179" x="2598738" y="3611563"/>
          <p14:tracePt t="27195" x="2606675" y="3611563"/>
          <p14:tracePt t="27215" x="2598738" y="3597275"/>
          <p14:tracePt t="27256" x="2552700" y="3597275"/>
          <p14:tracePt t="27265" x="2514600" y="3597275"/>
          <p14:tracePt t="27279" x="2446338" y="3597275"/>
          <p14:tracePt t="27297" x="2422525" y="3597275"/>
          <p14:tracePt t="27313" x="2400300" y="3589338"/>
          <p14:tracePt t="27329" x="2384425" y="3589338"/>
          <p14:tracePt t="27345" x="2370138" y="3581400"/>
          <p14:tracePt t="27362" x="2392363" y="3581400"/>
          <p14:tracePt t="27527" x="2416175" y="3581400"/>
          <p14:tracePt t="27535" x="2430463" y="3573463"/>
          <p14:tracePt t="27544" x="2438400" y="3573463"/>
          <p14:tracePt t="27561" x="2454275" y="3565525"/>
          <p14:tracePt t="27578" x="2460625" y="3565525"/>
          <p14:tracePt t="27607" x="2476500" y="3565525"/>
          <p14:tracePt t="27615" x="2498725" y="3565525"/>
          <p14:tracePt t="27628" x="2560638" y="3565525"/>
          <p14:tracePt t="27645" x="2613025" y="3565525"/>
          <p14:tracePt t="27662" x="2620963" y="3565525"/>
          <p14:tracePt t="27678" x="2628900" y="3565525"/>
          <p14:tracePt t="27694" x="2620963" y="3551238"/>
          <p14:tracePt t="27728" x="2598738" y="3543300"/>
          <p14:tracePt t="27735" x="2574925" y="3543300"/>
          <p14:tracePt t="27745" x="2536825" y="3535363"/>
          <p14:tracePt t="27762" x="2498725" y="3535363"/>
          <p14:tracePt t="27778" x="2468563" y="3527425"/>
          <p14:tracePt t="27795" x="2430463" y="3527425"/>
          <p14:tracePt t="27812" x="2408238" y="3521075"/>
          <p14:tracePt t="27828" x="2392363" y="3521075"/>
          <p14:tracePt t="27844" x="2370138" y="3505200"/>
          <p14:tracePt t="27861" x="2384425" y="3505200"/>
          <p14:tracePt t="28079" x="2416175" y="3505200"/>
          <p14:tracePt t="28087" x="2446338" y="3505200"/>
          <p14:tracePt t="28096" x="2498725" y="3505200"/>
          <p14:tracePt t="28112" x="2514600" y="3505200"/>
          <p14:tracePt t="28128" x="2552700" y="3505200"/>
          <p14:tracePt t="28146" x="2613025" y="3505200"/>
          <p14:tracePt t="28171" x="2636838" y="3505200"/>
          <p14:tracePt t="28181" x="2659063" y="3505200"/>
          <p14:tracePt t="28194" x="2689225" y="3505200"/>
          <p14:tracePt t="28210" x="2713038" y="3505200"/>
          <p14:tracePt t="28226" x="2727325" y="3505200"/>
          <p14:tracePt t="28244" x="2743200" y="3505200"/>
          <p14:tracePt t="28260" x="2743200" y="3497263"/>
          <p14:tracePt t="28312" x="2743200" y="3489325"/>
          <p14:tracePt t="28343" x="2743200" y="3482975"/>
          <p14:tracePt t="28361" x="2735263" y="3482975"/>
          <p14:tracePt t="28367" x="2713038" y="3482975"/>
          <p14:tracePt t="28377" x="2659063" y="3482975"/>
          <p14:tracePt t="28395" x="2598738" y="3459163"/>
          <p14:tracePt t="28411" x="2522538" y="3459163"/>
          <p14:tracePt t="28428" x="2460625" y="3444875"/>
          <p14:tracePt t="28444" x="2422525" y="3444875"/>
          <p14:tracePt t="28462" x="2392363" y="3436938"/>
          <p14:tracePt t="28480" x="2378075" y="3436938"/>
          <p14:tracePt t="28496" x="2362200" y="3436938"/>
          <p14:tracePt t="28512" x="2339975" y="3436938"/>
          <p14:tracePt t="28529" x="2316163" y="3436938"/>
          <p14:tracePt t="28545" x="2286000" y="3436938"/>
          <p14:tracePt t="28562" x="2278063" y="3436938"/>
          <p14:tracePt t="28577" x="2263775" y="3436938"/>
          <p14:tracePt t="28594" x="2247900" y="3436938"/>
          <p14:tracePt t="28611" x="2225675" y="3429000"/>
          <p14:tracePt t="28628" x="2217738" y="3429000"/>
          <p14:tracePt t="28644" x="2201863" y="3429000"/>
          <p14:tracePt t="28660" x="2209800" y="3429000"/>
          <p14:tracePt t="28912" x="2239963" y="3429000"/>
          <p14:tracePt t="28919" x="2263775" y="3429000"/>
          <p14:tracePt t="28928" x="2293938" y="3429000"/>
          <p14:tracePt t="28944" x="2308225" y="3429000"/>
          <p14:tracePt t="28964" x="2316163" y="3429000"/>
          <p14:tracePt t="28978" x="2346325" y="3429000"/>
          <p14:tracePt t="29015" x="2400300" y="3436938"/>
          <p14:tracePt t="29023" x="2476500" y="3436938"/>
          <p14:tracePt t="29032" x="2560638" y="3444875"/>
          <p14:tracePt t="29043" x="2682875" y="3475038"/>
          <p14:tracePt t="29060" x="2735263" y="3482975"/>
          <p14:tracePt t="29077" x="2743200" y="3482975"/>
          <p14:tracePt t="29093" x="2759075" y="3482975"/>
          <p14:tracePt t="29143" x="2765425" y="3482975"/>
          <p14:tracePt t="29160" x="2781300" y="3482975"/>
          <p14:tracePt t="29167" x="2789238" y="3482975"/>
          <p14:tracePt t="29178" x="2797175" y="3482975"/>
          <p14:tracePt t="29193" x="2789238" y="3475038"/>
          <p14:tracePt t="29335" x="2773363" y="3475038"/>
          <p14:tracePt t="29351" x="2759075" y="3475038"/>
          <p14:tracePt t="29360" x="2713038" y="3475038"/>
          <p14:tracePt t="29378" x="2659063" y="3475038"/>
          <p14:tracePt t="29394" x="2574925" y="3475038"/>
          <p14:tracePt t="29410" x="2506663" y="3459163"/>
          <p14:tracePt t="29426" x="2468563" y="3459163"/>
          <p14:tracePt t="29443" x="2446338" y="3459163"/>
          <p14:tracePt t="29461" x="2430463" y="3459163"/>
          <p14:tracePt t="29476" x="2422525" y="3459163"/>
          <p14:tracePt t="29493" x="2408238" y="3459163"/>
          <p14:tracePt t="29510" x="2370138" y="3459163"/>
          <p14:tracePt t="29510" x="2354263" y="3459163"/>
          <p14:tracePt t="29528" x="2339975" y="3459163"/>
          <p14:tracePt t="30441" x="2332038" y="3459163"/>
          <p14:tracePt t="30583" x="2324100" y="3459163"/>
          <p14:tracePt t="33248" x="2339975" y="3459163"/>
          <p14:tracePt t="34143" x="2362200" y="3459163"/>
          <p14:tracePt t="34152" x="2400300" y="3459163"/>
          <p14:tracePt t="34159" x="2468563" y="3459163"/>
          <p14:tracePt t="34171" x="2582863" y="3459163"/>
          <p14:tracePt t="34188" x="2628900" y="3459163"/>
          <p14:tracePt t="34205" x="2628900" y="3467100"/>
          <p14:tracePt t="34224" x="2620963" y="3467100"/>
          <p14:tracePt t="34238" x="2613025" y="3482975"/>
          <p14:tracePt t="34257" x="2598738" y="3482975"/>
          <p14:tracePt t="34383" x="2582863" y="3482975"/>
          <p14:tracePt t="34391" x="2552700" y="3482975"/>
          <p14:tracePt t="34404" x="2468563" y="3459163"/>
          <p14:tracePt t="34421" x="2384425" y="3421063"/>
          <p14:tracePt t="34438" x="2324100" y="3398838"/>
          <p14:tracePt t="34438" x="2308225" y="3398838"/>
          <p14:tracePt t="34458" x="2293938" y="3382963"/>
          <p14:tracePt t="34471" x="2278063" y="3382963"/>
          <p14:tracePt t="34489" x="2263775" y="3368675"/>
          <p14:tracePt t="34506" x="2232025" y="3352800"/>
          <p14:tracePt t="34523" x="2201863" y="3344863"/>
          <p14:tracePt t="34538" x="2163763" y="3330575"/>
          <p14:tracePt t="34554" x="2149475" y="3322638"/>
          <p14:tracePt t="34570" x="2155825" y="3322638"/>
          <p14:tracePt t="34887" x="2163763" y="3322638"/>
          <p14:tracePt t="34895" x="2179638" y="3322638"/>
          <p14:tracePt t="34952" x="2187575" y="3322638"/>
          <p14:tracePt t="34968" x="2209800" y="3322638"/>
          <p14:tracePt t="34975" x="2209800" y="3314700"/>
          <p14:tracePt t="34987" x="2217738" y="3314700"/>
          <p14:tracePt t="35004" x="2239963" y="3306763"/>
          <p14:tracePt t="35031" x="2247900" y="3306763"/>
          <p14:tracePt t="35047" x="2270125" y="3298825"/>
          <p14:tracePt t="35056" x="2286000" y="3298825"/>
          <p14:tracePt t="35070" x="2301875" y="3292475"/>
          <p14:tracePt t="35159" x="2308225" y="3292475"/>
          <p14:tracePt t="35168" x="2316163" y="3292475"/>
          <p14:tracePt t="35247" x="2324100" y="3292475"/>
          <p14:tracePt t="35257" x="2332038" y="3292475"/>
          <p14:tracePt t="35270" x="2339975" y="3292475"/>
          <p14:tracePt t="35286" x="2354263" y="3292475"/>
          <p14:tracePt t="35312" x="2370138" y="3292475"/>
          <p14:tracePt t="35327" x="2384425" y="3292475"/>
          <p14:tracePt t="35338" x="2422525" y="3292475"/>
          <p14:tracePt t="35354" x="2430463" y="3292475"/>
          <p14:tracePt t="35370" x="2438400" y="3292475"/>
          <p14:tracePt t="35415" x="2446338" y="3292475"/>
          <p14:tracePt t="35431" x="2460625" y="3292475"/>
          <p14:tracePt t="35456" x="2476500" y="3292475"/>
          <p14:tracePt t="35495" x="2492375" y="3292475"/>
          <p14:tracePt t="35504" x="2544763" y="3298825"/>
          <p14:tracePt t="35511" x="2560638" y="3298825"/>
          <p14:tracePt t="35522" x="2651125" y="3330575"/>
          <p14:tracePt t="35538" x="2727325" y="3352800"/>
          <p14:tracePt t="35554" x="2751138" y="3352800"/>
          <p14:tracePt t="35569" x="2765425" y="3352800"/>
          <p14:tracePt t="35623" x="2789238" y="3352800"/>
          <p14:tracePt t="35631" x="2827338" y="3360738"/>
          <p14:tracePt t="35640" x="2857500" y="3368675"/>
          <p14:tracePt t="35653" x="2895600" y="3368675"/>
          <p14:tracePt t="35670" x="2911475" y="3368675"/>
          <p14:tracePt t="35686" x="2925763" y="3368675"/>
          <p14:tracePt t="35751" x="2917825" y="3368675"/>
          <p14:tracePt t="36423" x="2911475" y="3368675"/>
          <p14:tracePt t="36432" x="2895600" y="3368675"/>
          <p14:tracePt t="36439" x="2879725" y="3368675"/>
          <p14:tracePt t="36452" x="2857500" y="3368675"/>
          <p14:tracePt t="36470" x="2827338" y="3368675"/>
          <p14:tracePt t="36486" x="2803525" y="3368675"/>
          <p14:tracePt t="36486" x="2789238" y="3360738"/>
          <p14:tracePt t="36504" x="2781300" y="3360738"/>
          <p14:tracePt t="36520" x="2773363" y="3360738"/>
          <p14:tracePt t="36537" x="2765425" y="3352800"/>
          <p14:tracePt t="36553" x="2743200" y="3344863"/>
          <p14:tracePt t="36570" x="2720975" y="3344863"/>
          <p14:tracePt t="36586" x="2682875" y="3344863"/>
          <p14:tracePt t="36603" x="2644775" y="3336925"/>
          <p14:tracePt t="36619" x="2606675" y="3336925"/>
          <p14:tracePt t="36636" x="2574925" y="3336925"/>
          <p14:tracePt t="36653" x="2530475" y="3322638"/>
          <p14:tracePt t="36669" x="2492375" y="3322638"/>
          <p14:tracePt t="36686" x="2460625" y="3322638"/>
          <p14:tracePt t="36703" x="2370138" y="3298825"/>
          <p14:tracePt t="36703" x="2332038" y="3284538"/>
          <p14:tracePt t="36721" x="2263775" y="3268663"/>
          <p14:tracePt t="36737" x="2232025" y="3260725"/>
          <p14:tracePt t="36753" x="2209800" y="3246438"/>
          <p14:tracePt t="36770" x="2217738" y="3246438"/>
          <p14:tracePt t="37247" x="2225675" y="3238500"/>
          <p14:tracePt t="37255" x="2232025" y="3238500"/>
          <p14:tracePt t="37271" x="2247900" y="3238500"/>
          <p14:tracePt t="37285" x="2263775" y="3238500"/>
          <p14:tracePt t="37301" x="2270125" y="3230563"/>
          <p14:tracePt t="37399" x="2278063" y="3230563"/>
          <p14:tracePt t="37423" x="2286000" y="3230563"/>
          <p14:tracePt t="37433" x="2293938" y="3230563"/>
          <p14:tracePt t="37439" x="2301875" y="3230563"/>
          <p14:tracePt t="37495" x="2316163" y="3222625"/>
          <p14:tracePt t="37511" x="2332038" y="3222625"/>
          <p14:tracePt t="37527" x="2346325" y="3222625"/>
          <p14:tracePt t="37536" x="2362200" y="3222625"/>
          <p14:tracePt t="37552" x="2378075" y="3222625"/>
          <p14:tracePt t="37568" x="2392363" y="3222625"/>
          <p14:tracePt t="37615" x="2408238" y="3222625"/>
          <p14:tracePt t="37623" x="2438400" y="3216275"/>
          <p14:tracePt t="37635" x="2522538" y="3216275"/>
          <p14:tracePt t="37651" x="2613025" y="3216275"/>
          <p14:tracePt t="37668" x="2689225" y="3216275"/>
          <p14:tracePt t="37686" x="2705100" y="3216275"/>
          <p14:tracePt t="37701" x="2713038" y="3208338"/>
          <p14:tracePt t="37855" x="2705100" y="3208338"/>
          <p14:tracePt t="37863" x="2682875" y="3200400"/>
          <p14:tracePt t="37871" x="2644775" y="3200400"/>
          <p14:tracePt t="37884" x="2590800" y="3200400"/>
          <p14:tracePt t="37901" x="2574925" y="3200400"/>
          <p14:tracePt t="37918" x="2568575" y="3200400"/>
          <p14:tracePt t="37936" x="2552700" y="3200400"/>
          <p14:tracePt t="37959" x="2530475" y="3200400"/>
          <p14:tracePt t="37969" x="2476500" y="3184525"/>
          <p14:tracePt t="37986" x="2400300" y="3184525"/>
          <p14:tracePt t="38002" x="2346325" y="3170238"/>
          <p14:tracePt t="38018" x="2308225" y="3162300"/>
          <p14:tracePt t="38035" x="2255838" y="3146425"/>
          <p14:tracePt t="38051" x="2247900" y="3146425"/>
          <p14:tracePt t="38067" x="2232025" y="3146425"/>
          <p14:tracePt t="38085" x="2225675" y="3146425"/>
          <p14:tracePt t="38100" x="2217738" y="3146425"/>
          <p14:tracePt t="38117" x="2209800" y="3146425"/>
          <p14:tracePt t="38134" x="2187575" y="3146425"/>
          <p14:tracePt t="38134" x="2163763" y="3146425"/>
          <p14:tracePt t="38153" x="2133600" y="3146425"/>
          <p14:tracePt t="38169" x="2103438" y="3146425"/>
          <p14:tracePt t="38185" x="2087563" y="3146425"/>
          <p14:tracePt t="38200" x="2095500" y="3146425"/>
          <p14:tracePt t="38383" x="2103438" y="3146425"/>
          <p14:tracePt t="38401" x="2125663" y="3140075"/>
          <p14:tracePt t="38407" x="2141538" y="3132138"/>
          <p14:tracePt t="38417" x="2193925" y="3132138"/>
          <p14:tracePt t="38434" x="2225675" y="3132138"/>
          <p14:tracePt t="38451" x="2239963" y="3132138"/>
          <p14:tracePt t="38467" x="2255838" y="3132138"/>
          <p14:tracePt t="38484" x="2270125" y="3132138"/>
          <p14:tracePt t="38511" x="2286000" y="3132138"/>
          <p14:tracePt t="38520" x="2324100" y="3132138"/>
          <p14:tracePt t="38534" x="2378075" y="3132138"/>
          <p14:tracePt t="38549" x="2416175" y="3132138"/>
          <p14:tracePt t="38566" x="2430463" y="3132138"/>
          <p14:tracePt t="38583" x="2446338" y="3132138"/>
          <p14:tracePt t="38607" x="2476500" y="3132138"/>
          <p14:tracePt t="38623" x="2498725" y="3132138"/>
          <p14:tracePt t="38634" x="2613025" y="3146425"/>
          <p14:tracePt t="38650" x="2713038" y="3154363"/>
          <p14:tracePt t="38667" x="2751138" y="3170238"/>
          <p14:tracePt t="38684" x="2765425" y="3170238"/>
          <p14:tracePt t="38700" x="2773363" y="3170238"/>
          <p14:tracePt t="38735" x="2781300" y="3170238"/>
          <p14:tracePt t="39622" x="2781300" y="3178175"/>
          <p14:tracePt t="40557" x="2773363" y="3184525"/>
          <p14:tracePt t="44583" x="2751138" y="3200400"/>
          <p14:tracePt t="45032" x="2743200" y="3200400"/>
          <p14:tracePt t="45079" x="2735263" y="3200400"/>
          <p14:tracePt t="45191" x="2727325" y="3208338"/>
          <p14:tracePt t="45208" x="2727325" y="3216275"/>
          <p14:tracePt t="45223" x="2713038" y="3216275"/>
          <p14:tracePt t="45240" x="2697163" y="3222625"/>
          <p14:tracePt t="45256" x="2682875" y="3230563"/>
          <p14:tracePt t="45279" x="2674938" y="3230563"/>
          <p14:tracePt t="45295" x="2667000" y="3238500"/>
          <p14:tracePt t="45303" x="2651125" y="3246438"/>
          <p14:tracePt t="45312" x="2636838" y="3254375"/>
          <p14:tracePt t="45327" x="2574925" y="3276600"/>
          <p14:tracePt t="45345" x="2552700" y="3284538"/>
          <p14:tracePt t="45361" x="2536825" y="3292475"/>
          <p14:tracePt t="45377" x="2530475" y="3292475"/>
          <p14:tracePt t="45393" x="2522538" y="3292475"/>
          <p14:tracePt t="45410" x="2506663" y="3292475"/>
          <p14:tracePt t="45427" x="2492375" y="3292475"/>
          <p14:tracePt t="45447" x="2476500" y="3292475"/>
          <p14:tracePt t="45459" x="2446338" y="3292475"/>
          <p14:tracePt t="45477" x="2408238" y="3292475"/>
          <p14:tracePt t="45477" x="2392363" y="3292475"/>
          <p14:tracePt t="45497" x="2378075" y="3292475"/>
          <p14:tracePt t="45508" x="2324100" y="3292475"/>
          <p14:tracePt t="45526" x="2286000" y="3292475"/>
          <p14:tracePt t="45542" x="2247900" y="3292475"/>
          <p14:tracePt t="45561" x="2239963" y="3292475"/>
          <p14:tracePt t="45576" x="2232025" y="3292475"/>
          <p14:tracePt t="45594" x="2217738" y="3292475"/>
          <p14:tracePt t="45610" x="2201863" y="3292475"/>
          <p14:tracePt t="45703" x="2187575" y="3298825"/>
          <p14:tracePt t="45727" x="2179638" y="3306763"/>
          <p14:tracePt t="45735" x="2163763" y="3314700"/>
          <p14:tracePt t="45751" x="2155825" y="3314700"/>
          <p14:tracePt t="45792" x="2155825" y="3322638"/>
          <p14:tracePt t="45800" x="2149475" y="3330575"/>
          <p14:tracePt t="47585" x="2133600" y="3330575"/>
          <p14:tracePt t="47695" x="2141538" y="3330575"/>
          <p14:tracePt t="48120" x="2149475" y="3330575"/>
          <p14:tracePt t="48127" x="2163763" y="3330575"/>
          <p14:tracePt t="48140" x="2163763" y="3336925"/>
          <p14:tracePt t="48157" x="2179638" y="3336925"/>
          <p14:tracePt t="48174" x="2209800" y="3336925"/>
          <p14:tracePt t="48174" x="2225675" y="3336925"/>
          <p14:tracePt t="48192" x="2255838" y="3344863"/>
          <p14:tracePt t="48209" x="2286000" y="3352800"/>
          <p14:tracePt t="48225" x="2332038" y="3352800"/>
          <p14:tracePt t="48241" x="2378075" y="3352800"/>
          <p14:tracePt t="48258" x="2430463" y="3352800"/>
          <p14:tracePt t="48274" x="2468563" y="3368675"/>
          <p14:tracePt t="48291" x="2498725" y="3368675"/>
          <p14:tracePt t="48307" x="2514600" y="3368675"/>
          <p14:tracePt t="48324" x="2522538" y="3368675"/>
          <p14:tracePt t="48367" x="2530475" y="3368675"/>
          <p14:tracePt t="48375" x="2536825" y="3368675"/>
          <p14:tracePt t="48390" x="2560638" y="3368675"/>
          <p14:tracePt t="48390" x="2574925" y="3368675"/>
          <p14:tracePt t="48409" x="2606675" y="3368675"/>
          <p14:tracePt t="48425" x="2628900" y="3368675"/>
          <p14:tracePt t="48441" x="2644775" y="3368675"/>
          <p14:tracePt t="48458" x="2659063" y="3368675"/>
          <p14:tracePt t="48475" x="2667000" y="3368675"/>
          <p14:tracePt t="48490" x="2674938" y="3368675"/>
          <p14:tracePt t="48506" x="2705100" y="3368675"/>
          <p14:tracePt t="48525" x="2735263" y="3368675"/>
          <p14:tracePt t="48539" x="2773363" y="3368675"/>
          <p14:tracePt t="48556" x="2803525" y="3368675"/>
          <p14:tracePt t="48573" x="2819400" y="3368675"/>
          <p14:tracePt t="48589" x="2849563" y="3368675"/>
          <p14:tracePt t="48589" x="2865438" y="3368675"/>
          <p14:tracePt t="48608" x="2879725" y="3368675"/>
          <p14:tracePt t="48624" x="2895600" y="3368675"/>
          <p14:tracePt t="48640" x="2873375" y="3368675"/>
          <p14:tracePt t="48895" x="2827338" y="3368675"/>
          <p14:tracePt t="48904" x="2797175" y="3368675"/>
          <p14:tracePt t="48912" x="2759075" y="3368675"/>
          <p14:tracePt t="48923" x="2705100" y="3368675"/>
          <p14:tracePt t="48940" x="2682875" y="3368675"/>
          <p14:tracePt t="48957" x="2667000" y="3368675"/>
          <p14:tracePt t="48973" x="2644775" y="3368675"/>
          <p14:tracePt t="48973" x="2628900" y="3368675"/>
          <p14:tracePt t="48993" x="2606675" y="3368675"/>
          <p14:tracePt t="49006" x="2484438" y="3368675"/>
          <p14:tracePt t="49025" x="2354263" y="3368675"/>
          <p14:tracePt t="49040" x="2255838" y="3368675"/>
          <p14:tracePt t="49056" x="2217738" y="3368675"/>
          <p14:tracePt t="49074" x="2193925" y="3368675"/>
          <p14:tracePt t="49089" x="2187575" y="3368675"/>
          <p14:tracePt t="49106" x="2179638" y="3368675"/>
          <p14:tracePt t="49123" x="2163763" y="3368675"/>
          <p14:tracePt t="49139" x="2149475" y="3368675"/>
          <p14:tracePt t="49156" x="2111375" y="3368675"/>
          <p14:tracePt t="49173" x="2049463" y="3368675"/>
          <p14:tracePt t="49190" x="1981200" y="3368675"/>
          <p14:tracePt t="49207" x="1958975" y="3368675"/>
          <p14:tracePt t="49223" x="1965325" y="3368675"/>
          <p14:tracePt t="49416" x="1981200" y="3368675"/>
          <p14:tracePt t="49423" x="2003425" y="3368675"/>
          <p14:tracePt t="49439" x="2073275" y="3368675"/>
          <p14:tracePt t="49457" x="2095500" y="3368675"/>
          <p14:tracePt t="49473" x="2133600" y="3368675"/>
          <p14:tracePt t="49491" x="2187575" y="3368675"/>
          <p14:tracePt t="49506" x="2225675" y="3368675"/>
          <p14:tracePt t="49523" x="2278063" y="3368675"/>
          <p14:tracePt t="49539" x="2316163" y="3368675"/>
          <p14:tracePt t="49556" x="2346325" y="3368675"/>
          <p14:tracePt t="49572" x="2362200" y="3375025"/>
          <p14:tracePt t="49589" x="2370138" y="3382963"/>
          <p14:tracePt t="49606" x="2392363" y="3382963"/>
          <p14:tracePt t="49624" x="2438400" y="3382963"/>
          <p14:tracePt t="49641" x="2476500" y="3382963"/>
          <p14:tracePt t="49657" x="2530475" y="3406775"/>
          <p14:tracePt t="49674" x="2536825" y="3406775"/>
          <p14:tracePt t="49690" x="2544763" y="3406775"/>
          <p14:tracePt t="49705" x="2552700" y="3406775"/>
          <p14:tracePt t="49722" x="2568575" y="3406775"/>
          <p14:tracePt t="49739" x="2590800" y="3406775"/>
          <p14:tracePt t="49756" x="2620963" y="3406775"/>
          <p14:tracePt t="49772" x="2644775" y="3406775"/>
          <p14:tracePt t="49789" x="2674938" y="3406775"/>
          <p14:tracePt t="49806" x="2689225" y="3406775"/>
          <p14:tracePt t="49822" x="2697163" y="3406775"/>
          <p14:tracePt t="49838" x="2727325" y="3406775"/>
          <p14:tracePt t="49857" x="2773363" y="3406775"/>
          <p14:tracePt t="49873" x="2811463" y="3406775"/>
          <p14:tracePt t="49890" x="2865438" y="3406775"/>
          <p14:tracePt t="49906" x="2895600" y="3406775"/>
          <p14:tracePt t="49922" x="2941638" y="3406775"/>
          <p14:tracePt t="49939" x="2971800" y="3406775"/>
          <p14:tracePt t="49956" x="2987675" y="3406775"/>
          <p14:tracePt t="49972" x="2994025" y="3406775"/>
          <p14:tracePt t="49990" x="3001963" y="3406775"/>
          <p14:tracePt t="50080" x="2987675" y="3406775"/>
          <p14:tracePt t="50183" x="2979738" y="3406775"/>
          <p14:tracePt t="50224" x="2971800" y="3406775"/>
          <p14:tracePt t="50232" x="2963863" y="3406775"/>
          <p14:tracePt t="50240" x="2925763" y="3406775"/>
          <p14:tracePt t="50260" x="2865438" y="3406775"/>
          <p14:tracePt t="50273" x="2803525" y="3390900"/>
          <p14:tracePt t="50289" x="2720975" y="3375025"/>
          <p14:tracePt t="50306" x="2667000" y="3360738"/>
          <p14:tracePt t="50322" x="2644775" y="3360738"/>
          <p14:tracePt t="50339" x="2628900" y="3360738"/>
          <p14:tracePt t="50356" x="2613025" y="3352800"/>
          <p14:tracePt t="50371" x="2582863" y="3352800"/>
          <p14:tracePt t="50388" x="2552700" y="3352800"/>
          <p14:tracePt t="50405" x="2498725" y="3344863"/>
          <p14:tracePt t="50422" x="2438400" y="3336925"/>
          <p14:tracePt t="50422" x="2416175" y="3336925"/>
          <p14:tracePt t="50440" x="2362200" y="3336925"/>
          <p14:tracePt t="50456" x="2316163" y="3336925"/>
          <p14:tracePt t="50474" x="2301875" y="3336925"/>
          <p14:tracePt t="50489" x="2286000" y="3336925"/>
          <p14:tracePt t="50505" x="2270125" y="3336925"/>
          <p14:tracePt t="50523" x="2247900" y="3336925"/>
          <p14:tracePt t="50539" x="2232025" y="3336925"/>
          <p14:tracePt t="50556" x="2201863" y="3336925"/>
          <p14:tracePt t="50572" x="2163763" y="3336925"/>
          <p14:tracePt t="50588" x="2111375" y="3336925"/>
          <p14:tracePt t="50605" x="2073275" y="3336925"/>
          <p14:tracePt t="50622" x="2057400" y="3336925"/>
          <p14:tracePt t="50638" x="2065338" y="3336925"/>
          <p14:tracePt t="50840" x="2079625" y="3330575"/>
          <p14:tracePt t="50847" x="2095500" y="3330575"/>
          <p14:tracePt t="50856" x="2133600" y="3330575"/>
          <p14:tracePt t="50873" x="2163763" y="3330575"/>
          <p14:tracePt t="50889" x="2193925" y="3330575"/>
          <p14:tracePt t="50905" x="2270125" y="3330575"/>
          <p14:tracePt t="50922" x="2339975" y="3330575"/>
          <p14:tracePt t="50938" x="2408238" y="3330575"/>
          <p14:tracePt t="50955" x="2446338" y="3330575"/>
          <p14:tracePt t="50971" x="2476500" y="3330575"/>
          <p14:tracePt t="50990" x="2506663" y="3330575"/>
          <p14:tracePt t="51005" x="2522538" y="3322638"/>
          <p14:tracePt t="51021" x="2536825" y="3322638"/>
          <p14:tracePt t="51037" x="2552700" y="3322638"/>
          <p14:tracePt t="51054" x="2598738" y="3322638"/>
          <p14:tracePt t="51054" x="2613025" y="3322638"/>
          <p14:tracePt t="51073" x="2651125" y="3322638"/>
          <p14:tracePt t="51089" x="2689225" y="3322638"/>
          <p14:tracePt t="51106" x="2697163" y="3322638"/>
          <p14:tracePt t="51121" x="2713038" y="3322638"/>
          <p14:tracePt t="51137" x="2720975" y="3322638"/>
          <p14:tracePt t="51153" x="2735263" y="3322638"/>
          <p14:tracePt t="51171" x="2759075" y="3322638"/>
          <p14:tracePt t="51188" x="2781300" y="3322638"/>
          <p14:tracePt t="51205" x="2811463" y="3322638"/>
          <p14:tracePt t="51221" x="2835275" y="3322638"/>
          <p14:tracePt t="51238" x="2879725" y="3322638"/>
          <p14:tracePt t="51257" x="2895600" y="3322638"/>
          <p14:tracePt t="51274" x="2903538" y="3322638"/>
          <p14:tracePt t="51288" x="2917825" y="3322638"/>
          <p14:tracePt t="51305" x="2933700" y="3322638"/>
          <p14:tracePt t="51321" x="2963863" y="3330575"/>
          <p14:tracePt t="51338" x="2971800" y="3330575"/>
          <p14:tracePt t="51354" x="2979738" y="3330575"/>
          <p14:tracePt t="51400" x="2994025" y="3330575"/>
          <p14:tracePt t="51416" x="3009900" y="3330575"/>
          <p14:tracePt t="51424" x="3025775" y="3336925"/>
          <p14:tracePt t="51437" x="3048000" y="3344863"/>
          <p14:tracePt t="51454" x="3055938" y="3344863"/>
          <p14:tracePt t="51470" x="3063875" y="3352800"/>
          <p14:tracePt t="51490" x="3055938" y="3352800"/>
          <p14:tracePt t="51527" x="3048000" y="3352800"/>
          <p14:tracePt t="51536" x="3040063" y="3352800"/>
          <p14:tracePt t="51568" x="3040063" y="3360738"/>
          <p14:tracePt t="51592" x="3032125" y="3360738"/>
          <p14:tracePt t="51600" x="3017838" y="3360738"/>
          <p14:tracePt t="51607" x="3001963" y="3360738"/>
          <p14:tracePt t="51624" x="2987675" y="3360738"/>
          <p14:tracePt t="51637" x="2933700" y="3360738"/>
          <p14:tracePt t="51654" x="2887663" y="3360738"/>
          <p14:tracePt t="51654" x="2865438" y="3360738"/>
          <p14:tracePt t="51672" x="2857500" y="3360738"/>
          <p14:tracePt t="51672" x="2849563" y="3360738"/>
          <p14:tracePt t="51688" x="2819400" y="3360738"/>
          <p14:tracePt t="51705" x="2789238" y="3360738"/>
          <p14:tracePt t="51722" x="2759075" y="3360738"/>
          <p14:tracePt t="51738" x="2720975" y="3360738"/>
          <p14:tracePt t="51754" x="2674938" y="3360738"/>
          <p14:tracePt t="51770" x="2613025" y="3360738"/>
          <p14:tracePt t="51787" x="2568575" y="3360738"/>
          <p14:tracePt t="51804" x="2522538" y="3360738"/>
          <p14:tracePt t="51820" x="2492375" y="3360738"/>
          <p14:tracePt t="51837" x="2476500" y="3360738"/>
          <p14:tracePt t="51854" x="2468563" y="3360738"/>
          <p14:tracePt t="51870" x="2438400" y="3360738"/>
          <p14:tracePt t="51870" x="2422525" y="3360738"/>
          <p14:tracePt t="51889" x="2384425" y="3360738"/>
          <p14:tracePt t="51905" x="2354263" y="3360738"/>
          <p14:tracePt t="51921" x="2316163" y="3360738"/>
          <p14:tracePt t="51938" x="2308225" y="3360738"/>
          <p14:tracePt t="51953" x="2293938" y="3360738"/>
          <p14:tracePt t="52000" x="2286000" y="3360738"/>
          <p14:tracePt t="52015" x="2278063" y="3360738"/>
          <p14:tracePt t="52024" x="2263775" y="3360738"/>
          <p14:tracePt t="52036" x="2247900" y="3360738"/>
          <p14:tracePt t="52054" x="2239963" y="3360738"/>
          <p14:tracePt t="52070" x="2232025" y="3360738"/>
          <p14:tracePt t="52088" x="2225675" y="3360738"/>
          <p14:tracePt t="52232" x="2217738" y="3360738"/>
          <p14:tracePt t="52528" x="2217738" y="3352800"/>
          <p14:tracePt t="52592" x="2225675" y="3352800"/>
          <p14:tracePt t="52623" x="2239963" y="3352800"/>
          <p14:tracePt t="52648" x="2255838" y="3352800"/>
          <p14:tracePt t="52663" x="2278063" y="3352800"/>
          <p14:tracePt t="52680" x="2301875" y="3352800"/>
          <p14:tracePt t="52688" x="2324100" y="3360738"/>
          <p14:tracePt t="52702" x="2370138" y="3360738"/>
          <p14:tracePt t="52702" x="2392363" y="3368675"/>
          <p14:tracePt t="52720" x="2400300" y="3368675"/>
          <p14:tracePt t="52737" x="2416175" y="3368675"/>
          <p14:tracePt t="52753" x="2422525" y="3368675"/>
          <p14:tracePt t="52776" x="2430463" y="3368675"/>
          <p14:tracePt t="52786" x="2460625" y="3375025"/>
          <p14:tracePt t="52803" x="2498725" y="3375025"/>
          <p14:tracePt t="52819" x="2552700" y="3375025"/>
          <p14:tracePt t="52836" x="2582863" y="3382963"/>
          <p14:tracePt t="52853" x="2598738" y="3382963"/>
          <p14:tracePt t="52872" x="2606675" y="3382963"/>
          <p14:tracePt t="52920" x="2620963" y="3390900"/>
          <p14:tracePt t="52928" x="2636838" y="3398838"/>
          <p14:tracePt t="52937" x="2659063" y="3398838"/>
          <p14:tracePt t="52954" x="2697163" y="3398838"/>
          <p14:tracePt t="52970" x="2720975" y="3398838"/>
          <p14:tracePt t="52986" x="2751138" y="3398838"/>
          <p14:tracePt t="53003" x="2773363" y="3398838"/>
          <p14:tracePt t="53019" x="2797175" y="3413125"/>
          <p14:tracePt t="53035" x="2803525" y="3413125"/>
          <p14:tracePt t="53051" x="2811463" y="3413125"/>
          <p14:tracePt t="53071" x="2819400" y="3413125"/>
          <p14:tracePt t="53084" x="2841625" y="3413125"/>
          <p14:tracePt t="53101" x="2879725" y="3413125"/>
          <p14:tracePt t="53101" x="2911475" y="3413125"/>
          <p14:tracePt t="53121" x="2949575" y="3413125"/>
          <p14:tracePt t="53137" x="2979738" y="3413125"/>
          <p14:tracePt t="53153" x="2971800" y="3429000"/>
          <p14:tracePt t="53600" x="2963863" y="3429000"/>
          <p14:tracePt t="53607" x="2949575" y="3444875"/>
          <p14:tracePt t="53618" x="2917825" y="3467100"/>
          <p14:tracePt t="53636" x="2873375" y="3521075"/>
          <p14:tracePt t="53652" x="2841625" y="3559175"/>
          <p14:tracePt t="53668" x="2797175" y="3597275"/>
          <p14:tracePt t="53685" x="2773363" y="3619500"/>
          <p14:tracePt t="53702" x="2773363" y="3635375"/>
          <p14:tracePt t="53720" x="2765425" y="3649663"/>
          <p14:tracePt t="53736" x="2759075" y="3665538"/>
          <p14:tracePt t="53760" x="2751138" y="3665538"/>
          <p14:tracePt t="53775" x="2751138" y="3673475"/>
          <p14:tracePt t="53792" x="2735263" y="3679825"/>
          <p14:tracePt t="53823" x="2727325" y="3679825"/>
          <p14:tracePt t="53880" x="2720975" y="3679825"/>
          <p14:tracePt t="53895" x="2720975" y="3673475"/>
          <p14:tracePt t="54143" x="2727325" y="3673475"/>
          <p14:tracePt t="54216" x="2735263" y="3657600"/>
          <p14:tracePt t="54240" x="2727325" y="3657600"/>
          <p14:tracePt t="54728" x="2720975" y="3657600"/>
          <p14:tracePt t="54776" x="2705100" y="3657600"/>
          <p14:tracePt t="54785" x="2697163" y="3657600"/>
          <p14:tracePt t="54792" x="2682875" y="3657600"/>
          <p14:tracePt t="54801" x="2651125" y="3657600"/>
          <p14:tracePt t="54818" x="2628900" y="3657600"/>
          <p14:tracePt t="54834" x="2613025" y="3657600"/>
          <p14:tracePt t="54851" x="2606675" y="3657600"/>
          <p14:tracePt t="54867" x="2590800" y="3657600"/>
          <p14:tracePt t="54883" x="2582863" y="3657600"/>
          <p14:tracePt t="54900" x="2574925" y="3657600"/>
          <p14:tracePt t="54917" x="2560638" y="3657600"/>
          <p14:tracePt t="54934" x="2552700" y="3657600"/>
          <p14:tracePt t="54950" x="2536825" y="3657600"/>
          <p14:tracePt t="54967" x="2492375" y="3657600"/>
          <p14:tracePt t="54985" x="2476500" y="3657600"/>
          <p14:tracePt t="55002" x="2460625" y="3657600"/>
          <p14:tracePt t="55017" x="2454275" y="3657600"/>
          <p14:tracePt t="55034" x="2446338" y="3657600"/>
          <p14:tracePt t="55050" x="2438400" y="3657600"/>
          <p14:tracePt t="55066" x="2430463" y="3657600"/>
          <p14:tracePt t="55083" x="2422525" y="3657600"/>
          <p14:tracePt t="55100" x="2408238" y="3657600"/>
          <p14:tracePt t="55120" x="2400300" y="3657600"/>
          <p14:tracePt t="55136" x="2392363" y="3657600"/>
          <p14:tracePt t="55150" x="2370138" y="3657600"/>
          <p14:tracePt t="55150" x="2362200" y="3657600"/>
          <p14:tracePt t="55169" x="2346325" y="3657600"/>
          <p14:tracePt t="55185" x="2339975" y="3657600"/>
          <p14:tracePt t="55200" x="2332038" y="3657600"/>
          <p14:tracePt t="55295" x="2324100" y="3657600"/>
          <p14:tracePt t="55303" x="2316163" y="3649663"/>
          <p14:tracePt t="55568" x="2332038" y="3649663"/>
          <p14:tracePt t="55640" x="2346325" y="3649663"/>
          <p14:tracePt t="55655" x="2362200" y="3649663"/>
          <p14:tracePt t="55664" x="2378075" y="3649663"/>
          <p14:tracePt t="55672" x="2384425" y="3649663"/>
          <p14:tracePt t="55682" x="2400300" y="3649663"/>
          <p14:tracePt t="55700" x="2416175" y="3649663"/>
          <p14:tracePt t="55716" x="2430463" y="3649663"/>
          <p14:tracePt t="55760" x="2438400" y="3649663"/>
          <p14:tracePt t="55776" x="2460625" y="3649663"/>
          <p14:tracePt t="55784" x="2476500" y="3649663"/>
          <p14:tracePt t="55800" x="2492375" y="3649663"/>
          <p14:tracePt t="55817" x="2498725" y="3649663"/>
          <p14:tracePt t="55833" x="2514600" y="3649663"/>
          <p14:tracePt t="55850" x="2530475" y="3649663"/>
          <p14:tracePt t="55872" x="2536825" y="3649663"/>
          <p14:tracePt t="55888" x="2544763" y="3649663"/>
          <p14:tracePt t="55899" x="2560638" y="3649663"/>
          <p14:tracePt t="55916" x="2582863" y="3649663"/>
          <p14:tracePt t="55933" x="2598738" y="3649663"/>
          <p14:tracePt t="55948" x="2606675" y="3649663"/>
          <p14:tracePt t="55965" x="2613025" y="3649663"/>
          <p14:tracePt t="56008" x="2620963" y="3649663"/>
          <p14:tracePt t="56023" x="2628900" y="3649663"/>
          <p14:tracePt t="56033" x="2644775" y="3649663"/>
          <p14:tracePt t="56040" x="2659063" y="3649663"/>
          <p14:tracePt t="56050" x="2674938" y="3649663"/>
          <p14:tracePt t="56066" x="2682875" y="3649663"/>
          <p14:tracePt t="56082" x="2674938" y="3649663"/>
          <p14:tracePt t="56288" x="2651125" y="3649663"/>
          <p14:tracePt t="56296" x="2636838" y="3649663"/>
          <p14:tracePt t="56312" x="2628900" y="3649663"/>
          <p14:tracePt t="56319" x="2620963" y="3649663"/>
          <p14:tracePt t="56332" x="2606675" y="3649663"/>
          <p14:tracePt t="56349" x="2582863" y="3649663"/>
          <p14:tracePt t="56366" x="2568575" y="3649663"/>
          <p14:tracePt t="56382" x="2530475" y="3649663"/>
          <p14:tracePt t="56382" x="2522538" y="3649663"/>
          <p14:tracePt t="56401" x="2498725" y="3649663"/>
          <p14:tracePt t="56417" x="2492375" y="3649663"/>
          <p14:tracePt t="56433" x="2476500" y="3649663"/>
          <p14:tracePt t="56455" x="2468563" y="3649663"/>
          <p14:tracePt t="56480" x="2460625" y="3649663"/>
          <p14:tracePt t="56488" x="2454275" y="3649663"/>
          <p14:tracePt t="56499" x="2430463" y="3649663"/>
          <p14:tracePt t="56516" x="2416175" y="3649663"/>
          <p14:tracePt t="56533" x="2400300" y="3641725"/>
          <p14:tracePt t="56548" x="2392363" y="3641725"/>
          <p14:tracePt t="56564" x="2378075" y="3641725"/>
          <p14:tracePt t="56580" x="2362200" y="3641725"/>
          <p14:tracePt t="56598" x="2354263" y="3635375"/>
          <p14:tracePt t="56614" x="2346325" y="3635375"/>
          <p14:tracePt t="56696" x="2339975" y="3635375"/>
          <p14:tracePt t="56704" x="2332038" y="3627438"/>
          <p14:tracePt t="56727" x="2324100" y="3627438"/>
          <p14:tracePt t="56752" x="2332038" y="3627438"/>
          <p14:tracePt t="57016" x="2339975" y="3627438"/>
          <p14:tracePt t="57023" x="2362200" y="3627438"/>
          <p14:tracePt t="57033" x="2384425" y="3627438"/>
          <p14:tracePt t="57049" x="2392363" y="3627438"/>
          <p14:tracePt t="57065" x="2408238" y="3627438"/>
          <p14:tracePt t="57082" x="2430463" y="3627438"/>
          <p14:tracePt t="57098" x="2476500" y="3635375"/>
          <p14:tracePt t="57115" x="2498725" y="3635375"/>
          <p14:tracePt t="57131" x="2530475" y="3635375"/>
          <p14:tracePt t="57148" x="2560638" y="3635375"/>
          <p14:tracePt t="57165" x="2574925" y="3635375"/>
          <p14:tracePt t="57181" x="2590800" y="3635375"/>
          <p14:tracePt t="57198" x="2606675" y="3635375"/>
          <p14:tracePt t="57198" x="2620963" y="3635375"/>
          <p14:tracePt t="57216" x="2636838" y="3641725"/>
          <p14:tracePt t="57233" x="2651125" y="3641725"/>
          <p14:tracePt t="57250" x="2659063" y="3641725"/>
          <p14:tracePt t="57296" x="2682875" y="3641725"/>
          <p14:tracePt t="57304" x="2697163" y="3641725"/>
          <p14:tracePt t="57314" x="2713038" y="3641725"/>
          <p14:tracePt t="57331" x="2697163" y="3641725"/>
          <p14:tracePt t="57480" x="2689225" y="3641725"/>
          <p14:tracePt t="57488" x="2667000" y="3641725"/>
          <p14:tracePt t="57497" x="2644775" y="3641725"/>
          <p14:tracePt t="57515" x="2620963" y="3641725"/>
          <p14:tracePt t="57532" x="2613025" y="3641725"/>
          <p14:tracePt t="57547" x="2582863" y="3641725"/>
          <p14:tracePt t="57565" x="2560638" y="3635375"/>
          <p14:tracePt t="57581" x="2530475" y="3635375"/>
          <p14:tracePt t="57598" x="2484438" y="3635375"/>
          <p14:tracePt t="57615" x="2446338" y="3635375"/>
          <p14:tracePt t="57615" x="2438400" y="3635375"/>
          <p14:tracePt t="57633" x="2416175" y="3635375"/>
          <p14:tracePt t="57648" x="2392363" y="3635375"/>
          <p14:tracePt t="57665" x="2378075" y="3635375"/>
          <p14:tracePt t="57682" x="2362200" y="3635375"/>
          <p14:tracePt t="57698" x="2346325" y="3635375"/>
          <p14:tracePt t="57714" x="2332038" y="3635375"/>
          <p14:tracePt t="57731" x="2308225" y="3635375"/>
          <p14:tracePt t="57747" x="2301875" y="3635375"/>
          <p14:tracePt t="57764" x="2316163" y="3635375"/>
          <p14:tracePt t="58568" x="2324100" y="3635375"/>
          <p14:tracePt t="58576" x="2346325" y="3635375"/>
          <p14:tracePt t="58583" x="2362200" y="3635375"/>
          <p14:tracePt t="58596" x="2400300" y="3627438"/>
          <p14:tracePt t="58614" x="2430463" y="3619500"/>
          <p14:tracePt t="58630" x="2468563" y="3619500"/>
          <p14:tracePt t="58630" x="2484438" y="3619500"/>
          <p14:tracePt t="58649" x="2514600" y="3619500"/>
          <p14:tracePt t="58663" x="2574925" y="3619500"/>
          <p14:tracePt t="58681" x="2582863" y="3619500"/>
          <p14:tracePt t="58696" x="2598738" y="3619500"/>
          <p14:tracePt t="58736" x="2606675" y="3619500"/>
          <p14:tracePt t="58760" x="2613025" y="3619500"/>
          <p14:tracePt t="58768" x="2620963" y="3619500"/>
          <p14:tracePt t="58779" x="2628900" y="3619500"/>
          <p14:tracePt t="58796" x="2636838" y="3619500"/>
          <p14:tracePt t="58848" x="2651125" y="3619500"/>
          <p14:tracePt t="58872" x="2659063" y="3619500"/>
          <p14:tracePt t="58880" x="2667000" y="3619500"/>
          <p14:tracePt t="58888" x="2674938" y="3627438"/>
          <p14:tracePt t="58976" x="2682875" y="3635375"/>
          <p14:tracePt t="58992" x="2674938" y="3635375"/>
          <p14:tracePt t="59183" x="2667000" y="3635375"/>
          <p14:tracePt t="59192" x="2659063" y="3635375"/>
          <p14:tracePt t="59199" x="2644775" y="3635375"/>
          <p14:tracePt t="59212" x="2620963" y="3627438"/>
          <p14:tracePt t="59229" x="2606675" y="3627438"/>
          <p14:tracePt t="59246" x="2590800" y="3627438"/>
          <p14:tracePt t="59266" x="2582863" y="3627438"/>
          <p14:tracePt t="59278" x="2552700" y="3627438"/>
          <p14:tracePt t="59297" x="2530475" y="3627438"/>
          <p14:tracePt t="59313" x="2484438" y="3627438"/>
          <p14:tracePt t="59330" x="2454275" y="3627438"/>
          <p14:tracePt t="59346" x="2430463" y="3627438"/>
          <p14:tracePt t="59363" x="2422525" y="3627438"/>
          <p14:tracePt t="59379" x="2408238" y="3627438"/>
          <p14:tracePt t="59395" x="2400300" y="3627438"/>
          <p14:tracePt t="59412" x="2384425" y="3627438"/>
          <p14:tracePt t="59429" x="2378075" y="3627438"/>
          <p14:tracePt t="59445" x="2370138" y="3627438"/>
          <p14:tracePt t="59462" x="2354263" y="3627438"/>
          <p14:tracePt t="59488" x="2354263" y="3619500"/>
          <p14:tracePt t="59504" x="2354263" y="3611563"/>
          <p14:tracePt t="59672" x="2370138" y="3611563"/>
          <p14:tracePt t="59688" x="2384425" y="3611563"/>
          <p14:tracePt t="59696" x="2416175" y="3611563"/>
          <p14:tracePt t="59713" x="2454275" y="3611563"/>
          <p14:tracePt t="59729" x="2484438" y="3611563"/>
          <p14:tracePt t="59746" x="2492375" y="3611563"/>
          <p14:tracePt t="59762" x="2506663" y="3611563"/>
          <p14:tracePt t="59779" x="2514600" y="3611563"/>
          <p14:tracePt t="59795" x="2536825" y="3611563"/>
          <p14:tracePt t="59812" x="2598738" y="3611563"/>
          <p14:tracePt t="59829" x="2674938" y="3619500"/>
          <p14:tracePt t="59846" x="2735263" y="3627438"/>
          <p14:tracePt t="59862" x="2743200" y="3627438"/>
          <p14:tracePt t="60776" x="2743200" y="3635375"/>
          <p14:tracePt t="61096" x="2735263" y="3635375"/>
          <p14:tracePt t="61136" x="2727325" y="3641725"/>
          <p14:tracePt t="61160" x="2720975" y="3641725"/>
          <p14:tracePt t="61264" x="2713038" y="3641725"/>
          <p14:tracePt t="61272" x="2705100" y="3641725"/>
          <p14:tracePt t="61280" x="2697163" y="3635375"/>
          <p14:tracePt t="61294" x="2674938" y="3635375"/>
          <p14:tracePt t="61311" x="2667000" y="3627438"/>
          <p14:tracePt t="61329" x="2659063" y="3627438"/>
          <p14:tracePt t="61343" x="2628900" y="3611563"/>
          <p14:tracePt t="61361" x="2598738" y="3597275"/>
          <p14:tracePt t="61378" x="2552700" y="3581400"/>
          <p14:tracePt t="61395" x="2514600" y="3559175"/>
          <p14:tracePt t="61411" x="2468563" y="3535363"/>
          <p14:tracePt t="61427" x="2416175" y="3513138"/>
          <p14:tracePt t="61444" x="2378075" y="3497263"/>
          <p14:tracePt t="61460" x="2354263" y="3489325"/>
          <p14:tracePt t="61477" x="2339975" y="3475038"/>
          <p14:tracePt t="61494" x="2332038" y="3475038"/>
          <p14:tracePt t="61511" x="2324100" y="3475038"/>
          <p14:tracePt t="61568" x="2316163" y="3475038"/>
          <p14:tracePt t="61577" x="2308225" y="3467100"/>
          <p14:tracePt t="61584" x="2286000" y="3459163"/>
          <p14:tracePt t="61594" x="2217738" y="3421063"/>
          <p14:tracePt t="61610" x="2179638" y="3413125"/>
          <p14:tracePt t="61627" x="2163763" y="3406775"/>
          <p14:tracePt t="61644" x="2155825" y="3398838"/>
          <p14:tracePt t="61792" x="2155825" y="3390900"/>
          <p14:tracePt t="61824" x="2149475" y="3390900"/>
          <p14:tracePt t="61856" x="2141538" y="3382963"/>
          <p14:tracePt t="61912" x="2133600" y="3375025"/>
          <p14:tracePt t="61943" x="2117725" y="3368675"/>
          <p14:tracePt t="61976" x="2117725" y="3360738"/>
          <p14:tracePt t="61993" x="2117725" y="3352800"/>
          <p14:tracePt t="62000" x="2111375" y="3352800"/>
          <p14:tracePt t="62015" x="2111375" y="3344863"/>
          <p14:tracePt t="62048" x="2111375" y="3336925"/>
          <p14:tracePt t="62112" x="2111375" y="3330575"/>
          <p14:tracePt t="62184" x="2111375" y="3322638"/>
          <p14:tracePt t="62200" x="2111375" y="3314700"/>
          <p14:tracePt t="62216" x="2111375" y="3306763"/>
          <p14:tracePt t="63119" x="2111375" y="3322638"/>
          <p14:tracePt t="63808" x="2125663" y="3330575"/>
          <p14:tracePt t="63825" x="2133600" y="3336925"/>
          <p14:tracePt t="63832" x="2141538" y="3336925"/>
          <p14:tracePt t="63842" x="2155825" y="3336925"/>
          <p14:tracePt t="63858" x="2163763" y="3344863"/>
          <p14:tracePt t="63874" x="2171700" y="3344863"/>
          <p14:tracePt t="63891" x="2179638" y="3344863"/>
          <p14:tracePt t="63912" x="2187575" y="3344863"/>
          <p14:tracePt t="63924" x="2217738" y="3352800"/>
          <p14:tracePt t="63941" x="2255838" y="3368675"/>
          <p14:tracePt t="63958" x="2286000" y="3368675"/>
          <p14:tracePt t="63975" x="2316163" y="3382963"/>
          <p14:tracePt t="63975" x="2332038" y="3390900"/>
          <p14:tracePt t="63993" x="2384425" y="3398838"/>
          <p14:tracePt t="64009" x="2422525" y="3406775"/>
          <p14:tracePt t="64026" x="2446338" y="3406775"/>
          <p14:tracePt t="64042" x="2454275" y="3406775"/>
          <p14:tracePt t="64058" x="2460625" y="3406775"/>
          <p14:tracePt t="64096" x="2468563" y="3406775"/>
          <p14:tracePt t="64103" x="2484438" y="3406775"/>
          <p14:tracePt t="64120" x="2492375" y="3406775"/>
          <p14:tracePt t="64128" x="2506663" y="3406775"/>
          <p14:tracePt t="64144" x="2514600" y="3406775"/>
          <p14:tracePt t="64160" x="2522538" y="3406775"/>
          <p14:tracePt t="64174" x="2536825" y="3406775"/>
          <p14:tracePt t="64208" x="2552700" y="3406775"/>
          <p14:tracePt t="64216" x="2568575" y="3406775"/>
          <p14:tracePt t="64232" x="2582863" y="3406775"/>
          <p14:tracePt t="64242" x="2620963" y="3406775"/>
          <p14:tracePt t="64259" x="2651125" y="3406775"/>
          <p14:tracePt t="64275" x="2667000" y="3406775"/>
          <p14:tracePt t="64291" x="2674938" y="3413125"/>
          <p14:tracePt t="64307" x="2689225" y="3413125"/>
          <p14:tracePt t="64324" x="2705100" y="3413125"/>
          <p14:tracePt t="64340" x="2735263" y="3413125"/>
          <p14:tracePt t="64357" x="2743200" y="3413125"/>
          <p14:tracePt t="64374" x="2759075" y="3413125"/>
          <p14:tracePt t="64390" x="2781300" y="3413125"/>
          <p14:tracePt t="64410" x="2811463" y="3413125"/>
          <p14:tracePt t="64426" x="2841625" y="3413125"/>
          <p14:tracePt t="64442" x="2873375" y="3413125"/>
          <p14:tracePt t="64459" x="2879725" y="3413125"/>
          <p14:tracePt t="64553" x="2887663" y="3413125"/>
          <p14:tracePt t="64560" x="2887663" y="3406775"/>
          <p14:tracePt t="64574" x="2917825" y="3390900"/>
          <p14:tracePt t="64593" x="2933700" y="3390900"/>
          <p14:tracePt t="64608" x="2941638" y="3375025"/>
          <p14:tracePt t="64622" x="2979738" y="3375025"/>
          <p14:tracePt t="64641" x="2994025" y="3368675"/>
          <p14:tracePt t="64658" x="3001963" y="3360738"/>
          <p14:tracePt t="64697" x="2994025" y="3360738"/>
          <p14:tracePt t="65081" x="2987675" y="3360738"/>
          <p14:tracePt t="65129" x="2979738" y="3360738"/>
          <p14:tracePt t="65153" x="2971800" y="3360738"/>
          <p14:tracePt t="65329" x="2963863" y="3360738"/>
          <p14:tracePt t="65385" x="2955925" y="3360738"/>
          <p14:tracePt t="65465" x="2949575" y="3360738"/>
          <p14:tracePt t="65481" x="2941638" y="3360738"/>
          <p14:tracePt t="65490" x="2933700" y="3360738"/>
          <p14:tracePt t="65497" x="2925763" y="3360738"/>
          <p14:tracePt t="65507" x="2917825" y="3360738"/>
          <p14:tracePt t="65525" x="2911475" y="3360738"/>
          <p14:tracePt t="65540" x="2895600" y="3360738"/>
          <p14:tracePt t="65569" x="2887663" y="3360738"/>
          <p14:tracePt t="65584" x="2873375" y="3360738"/>
          <p14:tracePt t="65593" x="2865438" y="3360738"/>
          <p14:tracePt t="65607" x="2841625" y="3360738"/>
          <p14:tracePt t="65607" x="2835275" y="3360738"/>
          <p14:tracePt t="65626" x="2819400" y="3360738"/>
          <p14:tracePt t="65642" x="2811463" y="3360738"/>
          <p14:tracePt t="65657" x="2797175" y="3360738"/>
          <p14:tracePt t="65681" x="2781300" y="3360738"/>
          <p14:tracePt t="65697" x="2773363" y="3360738"/>
          <p14:tracePt t="65707" x="2751138" y="3360738"/>
          <p14:tracePt t="65724" x="2720975" y="3344863"/>
          <p14:tracePt t="65740" x="2713038" y="3344863"/>
          <p14:tracePt t="65757" x="2689225" y="3344863"/>
          <p14:tracePt t="65774" x="2674938" y="3330575"/>
          <p14:tracePt t="65790" x="2651125" y="3330575"/>
          <p14:tracePt t="65807" x="2628900" y="3330575"/>
          <p14:tracePt t="65807" x="2606675" y="3330575"/>
          <p14:tracePt t="65825" x="2560638" y="3330575"/>
          <p14:tracePt t="65841" x="2530475" y="3330575"/>
          <p14:tracePt t="65858" x="2506663" y="3330575"/>
          <p14:tracePt t="65875" x="2492375" y="3330575"/>
          <p14:tracePt t="65891" x="2468563" y="3330575"/>
          <p14:tracePt t="65907" x="2438400" y="3330575"/>
          <p14:tracePt t="65924" x="2416175" y="3330575"/>
          <p14:tracePt t="65940" x="2392363" y="3330575"/>
          <p14:tracePt t="65957" x="2384425" y="3330575"/>
          <p14:tracePt t="65973" x="2378075" y="3330575"/>
          <p14:tracePt t="65990" x="2370138" y="3330575"/>
          <p14:tracePt t="66006" x="2362200" y="3330575"/>
          <p14:tracePt t="66024" x="2354263" y="3330575"/>
          <p14:tracePt t="66057" x="2339975" y="3330575"/>
          <p14:tracePt t="66081" x="2332038" y="3330575"/>
          <p14:tracePt t="66097" x="2324100" y="3330575"/>
          <p14:tracePt t="66106" x="2316163" y="3330575"/>
          <p14:tracePt t="66113" x="2301875" y="3330575"/>
          <p14:tracePt t="66123" x="2286000" y="3330575"/>
          <p14:tracePt t="66140" x="2278063" y="3330575"/>
          <p14:tracePt t="66156" x="2263775" y="3330575"/>
          <p14:tracePt t="66173" x="2255838" y="3330575"/>
          <p14:tracePt t="66189" x="2239963" y="3330575"/>
          <p14:tracePt t="66206" x="2232025" y="3330575"/>
          <p14:tracePt t="66223" x="2225675" y="3330575"/>
          <p14:tracePt t="66239" x="2201863" y="3336925"/>
          <p14:tracePt t="66259" x="2193925" y="3336925"/>
          <p14:tracePt t="66274" x="2187575" y="3344863"/>
          <p14:tracePt t="66290" x="2171700" y="3344863"/>
          <p14:tracePt t="66306" x="2163763" y="3344863"/>
          <p14:tracePt t="66329" x="2171700" y="3344863"/>
          <p14:tracePt t="66713" x="2187575" y="3344863"/>
          <p14:tracePt t="66737" x="2193925" y="3344863"/>
          <p14:tracePt t="66754" x="2201863" y="3344863"/>
          <p14:tracePt t="66769" x="2209800" y="3344863"/>
          <p14:tracePt t="66785" x="2217738" y="3344863"/>
          <p14:tracePt t="66809" x="2225675" y="3344863"/>
          <p14:tracePt t="66824" x="2239963" y="3344863"/>
          <p14:tracePt t="66841" x="2255838" y="3344863"/>
          <p14:tracePt t="66849" x="2270125" y="3344863"/>
          <p14:tracePt t="66857" x="2286000" y="3344863"/>
          <p14:tracePt t="66874" x="2316163" y="3344863"/>
          <p14:tracePt t="66890" x="2332038" y="3344863"/>
          <p14:tracePt t="66913" x="2346325" y="3344863"/>
          <p14:tracePt t="66953" x="2362200" y="3344863"/>
          <p14:tracePt t="66969" x="2378075" y="3344863"/>
          <p14:tracePt t="66977" x="2392363" y="3344863"/>
          <p14:tracePt t="66993" x="2408238" y="3344863"/>
          <p14:tracePt t="67007" x="2438400" y="3344863"/>
          <p14:tracePt t="67023" x="2492375" y="3344863"/>
          <p14:tracePt t="67039" x="2498725" y="3344863"/>
          <p14:tracePt t="67055" x="2514600" y="3344863"/>
          <p14:tracePt t="67071" x="2522538" y="3344863"/>
          <p14:tracePt t="67089" x="2530475" y="3344863"/>
          <p14:tracePt t="67105" x="2552700" y="3344863"/>
          <p14:tracePt t="67122" x="2574925" y="3344863"/>
          <p14:tracePt t="67138" x="2590800" y="3344863"/>
          <p14:tracePt t="67155" x="2606675" y="3344863"/>
          <p14:tracePt t="67172" x="2620963" y="3344863"/>
          <p14:tracePt t="67189" x="2644775" y="3344863"/>
          <p14:tracePt t="67207" x="2667000" y="3344863"/>
          <p14:tracePt t="67222" x="2689225" y="3344863"/>
          <p14:tracePt t="67239" x="2713038" y="3344863"/>
          <p14:tracePt t="67239" x="2720975" y="3344863"/>
          <p14:tracePt t="67258" x="2735263" y="3344863"/>
          <p14:tracePt t="67274" x="2751138" y="3344863"/>
          <p14:tracePt t="67287" x="2765425" y="3344863"/>
          <p14:tracePt t="67305" x="2781300" y="3344863"/>
          <p14:tracePt t="67322" x="2789238" y="3344863"/>
          <p14:tracePt t="67345" x="2797175" y="3344863"/>
          <p14:tracePt t="67360" x="2803525" y="3344863"/>
          <p14:tracePt t="67371" x="2811463" y="3344863"/>
          <p14:tracePt t="67388" x="2819400" y="3344863"/>
          <p14:tracePt t="67405" x="2835275" y="3360738"/>
          <p14:tracePt t="67421" x="2841625" y="3360738"/>
          <p14:tracePt t="67441" x="2849563" y="3360738"/>
          <p14:tracePt t="71025" x="2841625" y="3360738"/>
          <p14:tracePt t="71513" x="2835275" y="3360738"/>
          <p14:tracePt t="71537" x="2819400" y="3360738"/>
          <p14:tracePt t="71593" x="2811463" y="3360738"/>
          <p14:tracePt t="71608" x="2797175" y="3352800"/>
          <p14:tracePt t="71625" x="2789238" y="3352800"/>
          <p14:tracePt t="71640" x="2781300" y="3352800"/>
          <p14:tracePt t="71649" x="2773363" y="3352800"/>
          <p14:tracePt t="71656" x="2773363" y="3344863"/>
          <p14:tracePt t="71667" x="2765425" y="3344863"/>
          <p14:tracePt t="71684" x="2751138" y="3344863"/>
          <p14:tracePt t="71745" x="2743200" y="3336925"/>
          <p14:tracePt t="71753" x="2735263" y="3336925"/>
          <p14:tracePt t="71769" x="2727325" y="3336925"/>
          <p14:tracePt t="71787" x="2705100" y="3330575"/>
          <p14:tracePt t="71804" x="2667000" y="3330575"/>
          <p14:tracePt t="71818" x="2628900" y="3322638"/>
          <p14:tracePt t="71835" x="2613025" y="3322638"/>
          <p14:tracePt t="71850" x="2606675" y="3322638"/>
          <p14:tracePt t="71866" x="2598738" y="3322638"/>
          <p14:tracePt t="71882" x="2582863" y="3322638"/>
          <p14:tracePt t="71945" x="2568575" y="3314700"/>
          <p14:tracePt t="71953" x="2560638" y="3314700"/>
          <p14:tracePt t="71966" x="2522538" y="3306763"/>
          <p14:tracePt t="71966" x="2514600" y="3298825"/>
          <p14:tracePt t="71986" x="2506663" y="3298825"/>
          <p14:tracePt t="72000" x="2498725" y="3298825"/>
          <p14:tracePt t="72129" x="2492375" y="3298825"/>
          <p14:tracePt t="72137" x="2484438" y="3298825"/>
          <p14:tracePt t="72149" x="2476500" y="3298825"/>
          <p14:tracePt t="72217" x="2468563" y="3298825"/>
          <p14:tracePt t="72234" x="2468563" y="3292475"/>
          <p14:tracePt t="72241" x="2460625" y="3292475"/>
          <p14:tracePt t="72257" x="2454275" y="3292475"/>
          <p14:tracePt t="72321" x="2446338" y="3292475"/>
          <p14:tracePt t="72369" x="2430463" y="3292475"/>
          <p14:tracePt t="72377" x="2422525" y="3292475"/>
          <p14:tracePt t="72385" x="2408238" y="3284538"/>
          <p14:tracePt t="72401" x="2354263" y="3284538"/>
          <p14:tracePt t="72418" x="2324100" y="3268663"/>
          <p14:tracePt t="72434" x="2301875" y="3268663"/>
          <p14:tracePt t="72451" x="2293938" y="3268663"/>
          <p14:tracePt t="72467" x="2286000" y="3268663"/>
          <p14:tracePt t="72489" x="2278063" y="3268663"/>
          <p14:tracePt t="72537" x="2263775" y="3268663"/>
          <p14:tracePt t="72553" x="2247900" y="3268663"/>
          <p14:tracePt t="72561" x="2232025" y="3254375"/>
          <p14:tracePt t="72569" x="2225675" y="3254375"/>
          <p14:tracePt t="72583" x="2193925" y="3254375"/>
          <p14:tracePt t="72600" x="2179638" y="3254375"/>
          <p14:tracePt t="72616" x="2171700" y="3254375"/>
          <p14:tracePt t="72745" x="2163763" y="3254375"/>
          <p14:tracePt t="73657" x="2171700" y="3254375"/>
          <p14:tracePt t="73713" x="2179638" y="3254375"/>
          <p14:tracePt t="73737" x="2187575" y="3254375"/>
          <p14:tracePt t="73753" x="2201863" y="3254375"/>
          <p14:tracePt t="73760" x="2209800" y="3254375"/>
          <p14:tracePt t="73768" x="2217738" y="3254375"/>
          <p14:tracePt t="73781" x="2232025" y="3254375"/>
          <p14:tracePt t="73798" x="2263775" y="3254375"/>
          <p14:tracePt t="73815" x="2270125" y="3254375"/>
          <p14:tracePt t="73831" x="2308225" y="3254375"/>
          <p14:tracePt t="73831" x="2324100" y="3254375"/>
          <p14:tracePt t="73850" x="2370138" y="3254375"/>
          <p14:tracePt t="73866" x="2400300" y="3260725"/>
          <p14:tracePt t="73883" x="2416175" y="3260725"/>
          <p14:tracePt t="73899" x="2400300" y="3260725"/>
          <p14:tracePt t="74057" x="2370138" y="3260725"/>
          <p14:tracePt t="74066" x="2346325" y="3260725"/>
          <p14:tracePt t="74073" x="2308225" y="3260725"/>
          <p14:tracePt t="74082" x="2225675" y="3260725"/>
          <p14:tracePt t="74099" x="2171700" y="3260725"/>
          <p14:tracePt t="74116" x="2141538" y="3260725"/>
          <p14:tracePt t="74132" x="2133600" y="3268663"/>
          <p14:tracePt t="74209" x="2141538" y="3268663"/>
          <p14:tracePt t="74281" x="2187575" y="3284538"/>
          <p14:tracePt t="74289" x="2232025" y="3292475"/>
          <p14:tracePt t="74299" x="2308225" y="3292475"/>
          <p14:tracePt t="74315" x="2339975" y="3298825"/>
          <p14:tracePt t="74332" x="2346325" y="3298825"/>
          <p14:tracePt t="74409" x="2354263" y="3298825"/>
          <p14:tracePt t="74433" x="2362200" y="3298825"/>
          <p14:tracePt t="74513" x="2332038" y="3292475"/>
          <p14:tracePt t="74537" x="2293938" y="3276600"/>
          <p14:tracePt t="74545" x="2255838" y="3268663"/>
          <p14:tracePt t="74552" x="2217738" y="3254375"/>
          <p14:tracePt t="74563" x="2193925" y="3254375"/>
          <p14:tracePt t="74581" x="2187575" y="3254375"/>
          <p14:tracePt t="74597" x="2171700" y="3254375"/>
          <p14:tracePt t="74615" x="2163763" y="3254375"/>
          <p14:tracePt t="74729" x="2171700" y="3254375"/>
          <p14:tracePt t="74745" x="2179638" y="3238500"/>
          <p14:tracePt t="74753" x="2187575" y="3238500"/>
          <p14:tracePt t="74764" x="2201863" y="3238500"/>
          <p14:tracePt t="74780" x="2217738" y="3238500"/>
          <p14:tracePt t="74797" x="2239963" y="3238500"/>
          <p14:tracePt t="74815" x="2263775" y="3238500"/>
          <p14:tracePt t="74830" x="2278063" y="3238500"/>
          <p14:tracePt t="74847" x="2286000" y="3238500"/>
          <p14:tracePt t="74921" x="2286000" y="3230563"/>
          <p14:tracePt t="74937" x="2270125" y="3222625"/>
          <p14:tracePt t="74953" x="2255838" y="3222625"/>
          <p14:tracePt t="74969" x="2247900" y="3208338"/>
          <p14:tracePt t="74977" x="2232025" y="3208338"/>
          <p14:tracePt t="74985" x="2225675" y="3208338"/>
          <p14:tracePt t="75001" x="2209800" y="3200400"/>
          <p14:tracePt t="75065" x="2209800" y="3184525"/>
          <p14:tracePt t="75089" x="2209800" y="3178175"/>
          <p14:tracePt t="75185" x="2209800" y="3170238"/>
          <p14:tracePt t="75209" x="2201863" y="3170238"/>
          <p14:tracePt t="75385" x="2193925" y="3162300"/>
          <p14:tracePt t="75449" x="2187575" y="3162300"/>
          <p14:tracePt t="75465" x="2179638" y="3162300"/>
          <p14:tracePt t="75481" x="2179638" y="3154363"/>
          <p14:tracePt t="75601" x="2187575" y="3154363"/>
          <p14:tracePt t="75625" x="2193925" y="3154363"/>
          <p14:tracePt t="75633" x="2217738" y="3154363"/>
          <p14:tracePt t="75647" x="2232025" y="3154363"/>
          <p14:tracePt t="75663" x="2247900" y="3154363"/>
          <p14:tracePt t="75680" x="2255838" y="3154363"/>
          <p14:tracePt t="75729" x="2263775" y="3154363"/>
          <p14:tracePt t="75737" x="2278063" y="3154363"/>
          <p14:tracePt t="75747" x="2324100" y="3154363"/>
          <p14:tracePt t="75764" x="2354263" y="3154363"/>
          <p14:tracePt t="75780" x="2362200" y="3154363"/>
          <p14:tracePt t="75796" x="2346325" y="3154363"/>
          <p14:tracePt t="76681" x="2339975" y="3170238"/>
          <p14:tracePt t="76697" x="2332038" y="3178175"/>
          <p14:tracePt t="76714" x="2332038" y="3184525"/>
          <p14:tracePt t="76737" x="2324100" y="3184525"/>
          <p14:tracePt t="76746" x="2324100" y="3192463"/>
          <p14:tracePt t="76905" x="2316163" y="3192463"/>
          <p14:tracePt t="76913" x="2308225" y="3192463"/>
          <p14:tracePt t="76928" x="2301875" y="3192463"/>
          <p14:tracePt t="76945" x="2293938" y="3192463"/>
          <p14:tracePt t="77089" x="2286000" y="3192463"/>
          <p14:tracePt t="77473" x="2278063" y="3192463"/>
          <p14:tracePt t="77481" x="2278063" y="3184525"/>
          <p14:tracePt t="77494" x="2263775" y="317023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smtClean="0"/>
              <a:t>Vrste neelastičnog prenosa energije u sudarima</a:t>
            </a:r>
            <a:endParaRPr lang="en-US" altLang="en-US" sz="400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225675" y="3170238"/>
          <p14:tracePt t="935" x="2217738" y="3170238"/>
          <p14:tracePt t="1291" x="2209800" y="3170238"/>
          <p14:tracePt t="1299" x="2201863" y="3170238"/>
          <p14:tracePt t="1315" x="2193925" y="3170238"/>
          <p14:tracePt t="1331" x="2187575" y="3170238"/>
          <p14:tracePt t="3112" x="2187575" y="3178175"/>
          <p14:tracePt t="4193" x="2187575" y="3184525"/>
          <p14:tracePt t="4346" x="2187575" y="3192463"/>
          <p14:tracePt t="4387" x="2187575" y="3184525"/>
          <p14:tracePt t="5242" x="2187575" y="3170238"/>
          <p14:tracePt t="5250" x="2171700" y="3124200"/>
          <p14:tracePt t="5260" x="2103438" y="3048000"/>
          <p14:tracePt t="5278" x="2019300" y="2994025"/>
          <p14:tracePt t="5294" x="1989138" y="2963863"/>
          <p14:tracePt t="5311" x="1989138" y="2955925"/>
          <p14:tracePt t="5387" x="1989138" y="2925763"/>
          <p14:tracePt t="5395" x="1989138" y="2873375"/>
          <p14:tracePt t="5403" x="1989138" y="2803525"/>
          <p14:tracePt t="5412" x="1989138" y="2659063"/>
          <p14:tracePt t="5428" x="2041525" y="2544763"/>
          <p14:tracePt t="5445" x="2057400" y="2468563"/>
          <p14:tracePt t="5462" x="2057400" y="2430463"/>
          <p14:tracePt t="5478" x="2057400" y="2354263"/>
          <p14:tracePt t="5494" x="2057400" y="2263775"/>
          <p14:tracePt t="5511" x="2057400" y="2149475"/>
          <p14:tracePt t="5527" x="2057400" y="2049463"/>
          <p14:tracePt t="5544" x="2079625" y="1935163"/>
          <p14:tracePt t="5561" x="2111375" y="1844675"/>
          <p14:tracePt t="5577" x="2149475" y="1768475"/>
          <p14:tracePt t="5577" x="2149475" y="1744663"/>
          <p14:tracePt t="5596" x="2171700" y="1676400"/>
          <p14:tracePt t="5612" x="2187575" y="1630363"/>
          <p14:tracePt t="5628" x="2209800" y="1570038"/>
          <p14:tracePt t="5645" x="2232025" y="1508125"/>
          <p14:tracePt t="5661" x="2270125" y="1431925"/>
          <p14:tracePt t="5677" x="2301875" y="1363663"/>
          <p14:tracePt t="5694" x="2332038" y="1303338"/>
          <p14:tracePt t="5710" x="2362200" y="1235075"/>
          <p14:tracePt t="5728" x="2392363" y="1189038"/>
          <p14:tracePt t="5744" x="2408238" y="1165225"/>
          <p14:tracePt t="5761" x="2430463" y="1143000"/>
          <p14:tracePt t="5777" x="2460625" y="1120775"/>
          <p14:tracePt t="5777" x="2476500" y="1104900"/>
          <p14:tracePt t="5796" x="2514600" y="1096963"/>
          <p14:tracePt t="5812" x="2560638" y="1074738"/>
          <p14:tracePt t="5828" x="2620963" y="1050925"/>
          <p14:tracePt t="5844" x="2682875" y="1028700"/>
          <p14:tracePt t="5861" x="2720975" y="1020763"/>
          <p14:tracePt t="5877" x="2743200" y="1012825"/>
          <p14:tracePt t="5894" x="2797175" y="998538"/>
          <p14:tracePt t="5910" x="2841625" y="998538"/>
          <p14:tracePt t="5927" x="2903538" y="998538"/>
          <p14:tracePt t="5944" x="2955925" y="998538"/>
          <p14:tracePt t="5960" x="3040063" y="998538"/>
          <p14:tracePt t="5960" x="3078163" y="998538"/>
          <p14:tracePt t="5980" x="3132138" y="998538"/>
          <p14:tracePt t="5993" x="3216275" y="998538"/>
          <p14:tracePt t="5993" x="3276600" y="998538"/>
          <p14:tracePt t="6011" x="3398838" y="998538"/>
          <p14:tracePt t="6028" x="3505200" y="998538"/>
          <p14:tracePt t="6044" x="3611563" y="998538"/>
          <p14:tracePt t="6060" x="3679825" y="998538"/>
          <p14:tracePt t="6077" x="3756025" y="998538"/>
          <p14:tracePt t="6094" x="3810000" y="998538"/>
          <p14:tracePt t="6110" x="3908425" y="998538"/>
          <p14:tracePt t="6127" x="4000500" y="998538"/>
          <p14:tracePt t="6144" x="4106863" y="998538"/>
          <p14:tracePt t="6160" x="4175125" y="998538"/>
          <p14:tracePt t="6177" x="4283075" y="982663"/>
          <p14:tracePt t="6197" x="4313238" y="974725"/>
          <p14:tracePt t="6210" x="4343400" y="960438"/>
          <p14:tracePt t="6210" x="4351338" y="960438"/>
          <p14:tracePt t="6227" x="4359275" y="960438"/>
          <p14:tracePt t="6242" x="4343400" y="960438"/>
          <p14:tracePt t="6363" x="4321175" y="960438"/>
          <p14:tracePt t="6371" x="4305300" y="960438"/>
          <p14:tracePt t="6380" x="4267200" y="968375"/>
          <p14:tracePt t="6395" x="4259263" y="974725"/>
          <p14:tracePt t="6409" x="4191000" y="998538"/>
          <p14:tracePt t="6428" x="4160838" y="1028700"/>
          <p14:tracePt t="6444" x="4144963" y="1028700"/>
          <p14:tracePt t="6460" x="4130675" y="1044575"/>
          <p14:tracePt t="6477" x="4098925" y="1082675"/>
          <p14:tracePt t="6493" x="4084638" y="1096963"/>
          <p14:tracePt t="6510" x="4068763" y="1127125"/>
          <p14:tracePt t="6528" x="4054475" y="1143000"/>
          <p14:tracePt t="6541" x="4038600" y="1150938"/>
          <p14:tracePt t="6559" x="4022725" y="1173163"/>
          <p14:tracePt t="6576" x="4008438" y="1196975"/>
          <p14:tracePt t="6593" x="3992563" y="1219200"/>
          <p14:tracePt t="6609" x="3970338" y="1257300"/>
          <p14:tracePt t="6628" x="3962400" y="1287463"/>
          <p14:tracePt t="6644" x="3954463" y="1311275"/>
          <p14:tracePt t="6660" x="3954463" y="1341438"/>
          <p14:tracePt t="6677" x="3932238" y="1363663"/>
          <p14:tracePt t="6694" x="3932238" y="1371600"/>
          <p14:tracePt t="6709" x="3932238" y="1387475"/>
          <p14:tracePt t="6726" x="3924300" y="1401763"/>
          <p14:tracePt t="6742" x="3924300" y="1417638"/>
          <p14:tracePt t="6759" x="3924300" y="1425575"/>
          <p14:tracePt t="6776" x="3924300" y="1439863"/>
          <p14:tracePt t="6793" x="3924300" y="1455738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0" y="17526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/>
              <a:t>A </a:t>
            </a:r>
            <a:r>
              <a:rPr lang="sr-Latn-CS" altLang="en-US" sz="2400"/>
              <a:t>(rotaciono stanje</a:t>
            </a:r>
            <a:r>
              <a:rPr lang="en-US" altLang="en-US" sz="2400"/>
              <a:t> </a:t>
            </a:r>
            <a:r>
              <a:rPr lang="sr-Latn-CS" altLang="en-US" sz="2400"/>
              <a:t>J</a:t>
            </a:r>
            <a:r>
              <a:rPr lang="en-US" altLang="en-US" sz="2400" baseline="-25000"/>
              <a:t>A</a:t>
            </a:r>
            <a:r>
              <a:rPr lang="sr-Latn-CS" altLang="en-US" sz="2400"/>
              <a:t>)</a:t>
            </a:r>
            <a:r>
              <a:rPr lang="en-US" altLang="en-US" sz="2400"/>
              <a:t> + C</a:t>
            </a:r>
            <a:r>
              <a:rPr lang="sr-Latn-CS" altLang="en-US" sz="2400"/>
              <a:t> </a:t>
            </a:r>
            <a:r>
              <a:rPr lang="en-US" altLang="en-US" sz="2400">
                <a:sym typeface="Wingdings" panose="05000000000000000000" pitchFamily="2" charset="2"/>
              </a:rPr>
              <a:t>A </a:t>
            </a:r>
            <a:r>
              <a:rPr lang="sr-Latn-CS" altLang="en-US" sz="2400"/>
              <a:t>(rotaciono stanje J</a:t>
            </a:r>
            <a:r>
              <a:rPr lang="en-US" altLang="en-US" sz="2400" baseline="-25000"/>
              <a:t>A</a:t>
            </a:r>
            <a:r>
              <a:rPr lang="en-US" altLang="en-US" sz="2400"/>
              <a:t>”)</a:t>
            </a:r>
            <a:r>
              <a:rPr lang="en-US" altLang="en-US" sz="2400">
                <a:sym typeface="Wingdings" panose="05000000000000000000" pitchFamily="2" charset="2"/>
              </a:rPr>
              <a:t> + C</a:t>
            </a:r>
            <a:endParaRPr lang="en-US" altLang="en-US" sz="24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57200" y="457200"/>
            <a:ext cx="2111375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-R </a:t>
            </a:r>
            <a:r>
              <a:rPr lang="sl-SI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elaz</a:t>
            </a:r>
            <a:endParaRPr lang="en-US" sz="44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609600" y="2590800"/>
            <a:ext cx="75438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sr-Latn-CS" altLang="en-US" sz="2800" dirty="0"/>
              <a:t>Vrsta </a:t>
            </a:r>
            <a:r>
              <a:rPr lang="en-US" altLang="en-US" sz="2800" dirty="0"/>
              <a:t>C </a:t>
            </a:r>
            <a:r>
              <a:rPr lang="en-US" altLang="en-US" sz="2800" dirty="0" err="1"/>
              <a:t>im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ineti</a:t>
            </a:r>
            <a:r>
              <a:rPr lang="sr-Latn-CS" altLang="en-US" sz="2800" dirty="0"/>
              <a:t>čku energiju, dovoljnu da u sudaru sa molekulom A koji se nalazio u osnovnom rotacionom predje na neki viši energetski nivo. </a:t>
            </a:r>
            <a:endParaRPr lang="en-US" altLang="en-US" sz="2800" dirty="0"/>
          </a:p>
          <a:p>
            <a:pPr algn="just" eaLnBrk="1" hangingPunct="1">
              <a:spcBef>
                <a:spcPct val="0"/>
              </a:spcBef>
            </a:pPr>
            <a:endParaRPr lang="sr-Latn-CS" altLang="en-US" sz="2800" dirty="0"/>
          </a:p>
          <a:p>
            <a:pPr algn="just" eaLnBrk="1" hangingPunct="1">
              <a:spcBef>
                <a:spcPct val="0"/>
              </a:spcBef>
            </a:pPr>
            <a:r>
              <a:rPr lang="sr-Latn-CS" altLang="en-US" sz="2800" dirty="0"/>
              <a:t>Prosečno je potrebno od </a:t>
            </a:r>
            <a:r>
              <a:rPr lang="sr-Latn-CS" altLang="en-US" sz="2800" dirty="0">
                <a:solidFill>
                  <a:srgbClr val="FF0000"/>
                </a:solidFill>
              </a:rPr>
              <a:t>10 -100 </a:t>
            </a:r>
            <a:r>
              <a:rPr lang="sr-Latn-CS" altLang="en-US" sz="2800" dirty="0"/>
              <a:t>sudara da bi se molekul obogatio energijom koja se nalazi u njegovim pobudjenim rotacionim stanjima. </a:t>
            </a:r>
            <a:endParaRPr lang="en-US" altLang="en-US" sz="28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3908425" y="1455738"/>
          <p14:tracePt t="844" x="3908425" y="1447800"/>
          <p14:tracePt t="852" x="3894138" y="1447800"/>
          <p14:tracePt t="860" x="3886200" y="1431925"/>
          <p14:tracePt t="872" x="3863975" y="1431925"/>
          <p14:tracePt t="889" x="3817938" y="1409700"/>
          <p14:tracePt t="906" x="3779838" y="1393825"/>
          <p14:tracePt t="906" x="3756025" y="1379538"/>
          <p14:tracePt t="925" x="3725863" y="1363663"/>
          <p14:tracePt t="943" x="3679825" y="1349375"/>
          <p14:tracePt t="957" x="3635375" y="1333500"/>
          <p14:tracePt t="975" x="3603625" y="1325563"/>
          <p14:tracePt t="990" x="3573463" y="1325563"/>
          <p14:tracePt t="1006" x="3543300" y="1325563"/>
          <p14:tracePt t="1022" x="3489325" y="1311275"/>
          <p14:tracePt t="1039" x="3406775" y="1303338"/>
          <p14:tracePt t="1057" x="3292475" y="1287463"/>
          <p14:tracePt t="1073" x="3192463" y="1287463"/>
          <p14:tracePt t="1073" x="3162300" y="1287463"/>
          <p14:tracePt t="1093" x="3146425" y="1287463"/>
          <p14:tracePt t="1105" x="3124200" y="1287463"/>
          <p14:tracePt t="1122" x="3116263" y="1287463"/>
          <p14:tracePt t="1138" x="3101975" y="1287463"/>
          <p14:tracePt t="1154" x="3094038" y="1287463"/>
          <p14:tracePt t="1172" x="3086100" y="1287463"/>
          <p14:tracePt t="1188" x="3078163" y="1287463"/>
          <p14:tracePt t="1204" x="3070225" y="1287463"/>
          <p14:tracePt t="4787" x="3009900" y="1303338"/>
          <p14:tracePt t="5484" x="2895600" y="1333500"/>
          <p14:tracePt t="5492" x="2773363" y="1355725"/>
          <p14:tracePt t="5501" x="2560638" y="1401763"/>
          <p14:tracePt t="5519" x="2454275" y="1425575"/>
          <p14:tracePt t="5536" x="2446338" y="1425575"/>
          <p14:tracePt t="5551" x="2430463" y="1425575"/>
          <p14:tracePt t="5780" x="2422525" y="1425575"/>
          <p14:tracePt t="5796" x="2416175" y="1431925"/>
          <p14:tracePt t="5804" x="2400300" y="1431925"/>
          <p14:tracePt t="5817" x="2384425" y="1431925"/>
          <p14:tracePt t="5817" x="2362200" y="1431925"/>
          <p14:tracePt t="5837" x="2324100" y="1431925"/>
          <p14:tracePt t="5851" x="2133600" y="1431925"/>
          <p14:tracePt t="5869" x="2011363" y="1409700"/>
          <p14:tracePt t="5885" x="1874838" y="1379538"/>
          <p14:tracePt t="5902" x="1730375" y="1355725"/>
          <p14:tracePt t="5918" x="1630363" y="1333500"/>
          <p14:tracePt t="5935" x="1570038" y="1317625"/>
          <p14:tracePt t="5953" x="1524000" y="1317625"/>
          <p14:tracePt t="5968" x="1387475" y="1317625"/>
          <p14:tracePt t="5985" x="1196975" y="1317625"/>
          <p14:tracePt t="6001" x="1006475" y="1317625"/>
          <p14:tracePt t="6018" x="838200" y="1295400"/>
          <p14:tracePt t="6035" x="723900" y="1273175"/>
          <p14:tracePt t="6051" x="708025" y="1265238"/>
          <p14:tracePt t="6067" x="701675" y="1257300"/>
          <p14:tracePt t="6084" x="701675" y="1241425"/>
          <p14:tracePt t="6117" x="708025" y="1241425"/>
          <p14:tracePt t="6124" x="715963" y="1235075"/>
          <p14:tracePt t="6134" x="723900" y="1235075"/>
          <p14:tracePt t="6150" x="739775" y="1227138"/>
          <p14:tracePt t="6228" x="746125" y="1227138"/>
          <p14:tracePt t="6236" x="746125" y="1219200"/>
          <p14:tracePt t="6250" x="762000" y="1203325"/>
          <p14:tracePt t="6250" x="769938" y="1203325"/>
          <p14:tracePt t="6268" x="784225" y="1196975"/>
          <p14:tracePt t="6285" x="784225" y="1189038"/>
          <p14:tracePt t="7812" x="792163" y="1181100"/>
          <p14:tracePt t="8028" x="808038" y="1181100"/>
          <p14:tracePt t="8043" x="815975" y="1181100"/>
          <p14:tracePt t="8051" x="830263" y="1173163"/>
          <p14:tracePt t="8064" x="838200" y="1173163"/>
          <p14:tracePt t="8084" x="854075" y="1173163"/>
          <p14:tracePt t="8098" x="876300" y="1165225"/>
          <p14:tracePt t="8117" x="892175" y="1165225"/>
          <p14:tracePt t="8133" x="930275" y="1165225"/>
          <p14:tracePt t="8149" x="974725" y="1165225"/>
          <p14:tracePt t="8166" x="1012825" y="1158875"/>
          <p14:tracePt t="8182" x="1058863" y="1158875"/>
          <p14:tracePt t="8199" x="1120775" y="1158875"/>
          <p14:tracePt t="8216" x="1189038" y="1158875"/>
          <p14:tracePt t="8232" x="1227138" y="1158875"/>
          <p14:tracePt t="8248" x="1235075" y="1150938"/>
          <p14:tracePt t="8307" x="1241425" y="1150938"/>
          <p14:tracePt t="8323" x="1249363" y="1150938"/>
          <p14:tracePt t="8331" x="1257300" y="1150938"/>
          <p14:tracePt t="8348" x="1265238" y="1150938"/>
          <p14:tracePt t="9227" x="1273175" y="1150938"/>
          <p14:tracePt t="9243" x="1279525" y="1150938"/>
          <p14:tracePt t="9291" x="1295400" y="1158875"/>
          <p14:tracePt t="9323" x="1333500" y="1181100"/>
          <p14:tracePt t="9331" x="1371600" y="1203325"/>
          <p14:tracePt t="9339" x="1447800" y="1227138"/>
          <p14:tracePt t="9348" x="1592263" y="1279525"/>
          <p14:tracePt t="9365" x="1782763" y="1355725"/>
          <p14:tracePt t="9380" x="1965325" y="1409700"/>
          <p14:tracePt t="9397" x="2141538" y="1477963"/>
          <p14:tracePt t="9414" x="2286000" y="1516063"/>
          <p14:tracePt t="9430" x="2408238" y="1554163"/>
          <p14:tracePt t="9448" x="2514600" y="1584325"/>
          <p14:tracePt t="9465" x="2568575" y="1600200"/>
          <p14:tracePt t="9480" x="2582863" y="1600200"/>
          <p14:tracePt t="9496" x="2590800" y="1600200"/>
          <p14:tracePt t="9513" x="2606675" y="1600200"/>
          <p14:tracePt t="9530" x="2644775" y="1616075"/>
          <p14:tracePt t="9545" x="2727325" y="1638300"/>
          <p14:tracePt t="9545" x="2773363" y="1660525"/>
          <p14:tracePt t="9563" x="2849563" y="1676400"/>
          <p14:tracePt t="9580" x="2879725" y="1684338"/>
          <p14:tracePt t="9596" x="2887663" y="1684338"/>
          <p14:tracePt t="9613" x="2895600" y="1684338"/>
          <p14:tracePt t="9629" x="2917825" y="1692275"/>
          <p14:tracePt t="9646" x="2941638" y="1706563"/>
          <p14:tracePt t="9646" x="2955925" y="1714500"/>
          <p14:tracePt t="9667" x="2994025" y="1730375"/>
          <p14:tracePt t="9679" x="3078163" y="1774825"/>
          <p14:tracePt t="9695" x="3170238" y="1806575"/>
          <p14:tracePt t="9712" x="3216275" y="1828800"/>
          <p14:tracePt t="9729" x="3230563" y="1844675"/>
          <p14:tracePt t="9729" x="3238500" y="1858963"/>
          <p14:tracePt t="9748" x="3254375" y="1889125"/>
          <p14:tracePt t="9764" x="3276600" y="1935163"/>
          <p14:tracePt t="9780" x="3306763" y="1973263"/>
          <p14:tracePt t="9797" x="3336925" y="2035175"/>
          <p14:tracePt t="9813" x="3360738" y="2095500"/>
          <p14:tracePt t="9829" x="3360738" y="2103438"/>
          <p14:tracePt t="9846" x="3360738" y="2111375"/>
          <p14:tracePt t="9862" x="3360738" y="2117725"/>
          <p14:tracePt t="9879" x="3360738" y="2125663"/>
          <p14:tracePt t="9899" x="3360738" y="2141538"/>
          <p14:tracePt t="10027" x="3352800" y="2141538"/>
          <p14:tracePt t="10275" x="3336925" y="2141538"/>
          <p14:tracePt t="10283" x="3306763" y="2149475"/>
          <p14:tracePt t="10294" x="3216275" y="2209800"/>
          <p14:tracePt t="10312" x="3055938" y="2308225"/>
          <p14:tracePt t="10329" x="2903538" y="2408238"/>
          <p14:tracePt t="10345" x="2727325" y="2530475"/>
          <p14:tracePt t="10345" x="2659063" y="2590800"/>
          <p14:tracePt t="10364" x="2536825" y="2697163"/>
          <p14:tracePt t="10380" x="2438400" y="2781300"/>
          <p14:tracePt t="10396" x="2354263" y="2865438"/>
          <p14:tracePt t="10413" x="2301875" y="2903538"/>
          <p14:tracePt t="10429" x="2255838" y="2941638"/>
          <p14:tracePt t="10447" x="2225675" y="2949575"/>
          <p14:tracePt t="10462" x="2217738" y="2955925"/>
          <p14:tracePt t="10478" x="2209800" y="2955925"/>
          <p14:tracePt t="10495" x="2193925" y="2955925"/>
          <p14:tracePt t="10511" x="2111375" y="2963863"/>
          <p14:tracePt t="10529" x="2003425" y="2963863"/>
          <p14:tracePt t="10545" x="1912938" y="2963863"/>
          <p14:tracePt t="10545" x="1851025" y="2963863"/>
          <p14:tracePt t="10564" x="1790700" y="2963863"/>
          <p14:tracePt t="10580" x="1736725" y="2963863"/>
          <p14:tracePt t="10596" x="1706563" y="2963863"/>
          <p14:tracePt t="10613" x="1692275" y="2963863"/>
          <p14:tracePt t="10643" x="1654175" y="2963863"/>
          <p14:tracePt t="10651" x="1584325" y="2963863"/>
          <p14:tracePt t="10664" x="1325563" y="2933700"/>
          <p14:tracePt t="10679" x="898525" y="2773363"/>
          <p14:tracePt t="10695" x="609600" y="2644775"/>
          <p14:tracePt t="10712" x="503238" y="2582863"/>
          <p14:tracePt t="10728" x="503238" y="2574925"/>
          <p14:tracePt t="10744" x="495300" y="2568575"/>
          <p14:tracePt t="10762" x="495300" y="2544763"/>
          <p14:tracePt t="10762" x="495300" y="2536825"/>
          <p14:tracePt t="10780" x="487363" y="2506663"/>
          <p14:tracePt t="10797" x="449263" y="2416175"/>
          <p14:tracePt t="10812" x="396875" y="2293938"/>
          <p14:tracePt t="10829" x="373063" y="2239963"/>
          <p14:tracePt t="10845" x="373063" y="2193925"/>
          <p14:tracePt t="10862" x="373063" y="2155825"/>
          <p14:tracePt t="10878" x="373063" y="2133600"/>
          <p14:tracePt t="10895" x="373063" y="2125663"/>
          <p14:tracePt t="10911" x="373063" y="2111375"/>
          <p14:tracePt t="10928" x="381000" y="2111375"/>
          <p14:tracePt t="10995" x="388938" y="2111375"/>
          <p14:tracePt t="11012" x="396875" y="2111375"/>
          <p14:tracePt t="11028" x="403225" y="2111375"/>
          <p14:tracePt t="11044" x="419100" y="2111375"/>
          <p14:tracePt t="11083" x="427038" y="2111375"/>
          <p14:tracePt t="11091" x="434975" y="2111375"/>
          <p14:tracePt t="11099" x="441325" y="2117725"/>
          <p14:tracePt t="11111" x="449263" y="2117725"/>
          <p14:tracePt t="11128" x="465138" y="2117725"/>
          <p14:tracePt t="11459" x="473075" y="2125663"/>
          <p14:tracePt t="11483" x="473075" y="2133600"/>
          <p14:tracePt t="11492" x="479425" y="2133600"/>
          <p14:tracePt t="11523" x="487363" y="2133600"/>
          <p14:tracePt t="11539" x="495300" y="2133600"/>
          <p14:tracePt t="11555" x="503238" y="2133600"/>
          <p14:tracePt t="11563" x="517525" y="2133600"/>
          <p14:tracePt t="11579" x="525463" y="2133600"/>
          <p14:tracePt t="11603" x="533400" y="2133600"/>
          <p14:tracePt t="11612" x="541338" y="2133600"/>
          <p14:tracePt t="11628" x="549275" y="2133600"/>
          <p14:tracePt t="11691" x="563563" y="2133600"/>
          <p14:tracePt t="11707" x="571500" y="2133600"/>
          <p14:tracePt t="11715" x="587375" y="2133600"/>
          <p14:tracePt t="11731" x="609600" y="2133600"/>
          <p14:tracePt t="11744" x="617538" y="2133600"/>
          <p14:tracePt t="11760" x="647700" y="2133600"/>
          <p14:tracePt t="11777" x="655638" y="2133600"/>
          <p14:tracePt t="11794" x="677863" y="2133600"/>
          <p14:tracePt t="11812" x="708025" y="2133600"/>
          <p14:tracePt t="11828" x="731838" y="2133600"/>
          <p14:tracePt t="11845" x="762000" y="2133600"/>
          <p14:tracePt t="11861" x="784225" y="2133600"/>
          <p14:tracePt t="11877" x="800100" y="2133600"/>
          <p14:tracePt t="15442" x="815975" y="2133600"/>
          <p14:tracePt t="15843" x="830263" y="2133600"/>
          <p14:tracePt t="15851" x="846138" y="2133600"/>
          <p14:tracePt t="15859" x="868363" y="2133600"/>
          <p14:tracePt t="15874" x="936625" y="2133600"/>
          <p14:tracePt t="15874" x="974725" y="2133600"/>
          <p14:tracePt t="15892" x="1028700" y="2133600"/>
          <p14:tracePt t="15907" x="1235075" y="2155825"/>
          <p14:tracePt t="15924" x="1325563" y="2155825"/>
          <p14:tracePt t="15941" x="1401763" y="2155825"/>
          <p14:tracePt t="15957" x="1431925" y="2155825"/>
          <p14:tracePt t="15974" x="1455738" y="2155825"/>
          <p14:tracePt t="15991" x="1477963" y="2163763"/>
          <p14:tracePt t="16007" x="1539875" y="2163763"/>
          <p14:tracePt t="16022" x="1668463" y="2163763"/>
          <p14:tracePt t="16039" x="1812925" y="2179638"/>
          <p14:tracePt t="16056" x="1927225" y="2187575"/>
          <p14:tracePt t="16073" x="1965325" y="2187575"/>
          <p14:tracePt t="16090" x="1981200" y="2187575"/>
          <p14:tracePt t="16107" x="2011363" y="2187575"/>
          <p14:tracePt t="16124" x="2065338" y="2187575"/>
          <p14:tracePt t="16140" x="2125663" y="2187575"/>
          <p14:tracePt t="16157" x="2201863" y="2187575"/>
          <p14:tracePt t="16174" x="2308225" y="2201863"/>
          <p14:tracePt t="16189" x="2362200" y="2201863"/>
          <p14:tracePt t="16206" x="2378075" y="2201863"/>
          <p14:tracePt t="16222" x="2400300" y="2201863"/>
          <p14:tracePt t="16239" x="2416175" y="2201863"/>
          <p14:tracePt t="16256" x="2446338" y="2201863"/>
          <p14:tracePt t="16273" x="2492375" y="2201863"/>
          <p14:tracePt t="16289" x="2560638" y="2209800"/>
          <p14:tracePt t="16289" x="2568575" y="2217738"/>
          <p14:tracePt t="16308" x="2582863" y="2217738"/>
          <p14:tracePt t="16324" x="2590800" y="2217738"/>
          <p14:tracePt t="16371" x="2606675" y="2217738"/>
          <p14:tracePt t="16379" x="2628900" y="2225675"/>
          <p14:tracePt t="16389" x="2689225" y="2225675"/>
          <p14:tracePt t="16406" x="2789238" y="2225675"/>
          <p14:tracePt t="16423" x="2841625" y="2232025"/>
          <p14:tracePt t="16441" x="2879725" y="2232025"/>
          <p14:tracePt t="16456" x="2895600" y="2232025"/>
          <p14:tracePt t="16472" x="2925763" y="2232025"/>
          <p14:tracePt t="16489" x="2971800" y="2232025"/>
          <p14:tracePt t="16489" x="3001963" y="2232025"/>
          <p14:tracePt t="16509" x="3063875" y="2232025"/>
          <p14:tracePt t="16524" x="3132138" y="2232025"/>
          <p14:tracePt t="16540" x="3208338" y="2232025"/>
          <p14:tracePt t="16556" x="3246438" y="2232025"/>
          <p14:tracePt t="16572" x="3292475" y="2232025"/>
          <p14:tracePt t="16589" x="3314700" y="2225675"/>
          <p14:tracePt t="16605" x="3330575" y="2225675"/>
          <p14:tracePt t="16622" x="3352800" y="2209800"/>
          <p14:tracePt t="16639" x="3368675" y="2193925"/>
          <p14:tracePt t="16667" x="3375025" y="2193925"/>
          <p14:tracePt t="16682" x="3390900" y="2187575"/>
          <p14:tracePt t="16698" x="3398838" y="2179638"/>
          <p14:tracePt t="16715" x="3413125" y="2179638"/>
          <p14:tracePt t="16731" x="3413125" y="2171700"/>
          <p14:tracePt t="16747" x="3421063" y="2171700"/>
          <p14:tracePt t="16756" x="3421063" y="2163763"/>
          <p14:tracePt t="16835" x="3421063" y="2155825"/>
          <p14:tracePt t="16851" x="3421063" y="2149475"/>
          <p14:tracePt t="16859" x="3421063" y="2141538"/>
          <p14:tracePt t="16875" x="3421063" y="2133600"/>
          <p14:tracePt t="16888" x="3421063" y="2117725"/>
          <p14:tracePt t="16905" x="3421063" y="2103438"/>
          <p14:tracePt t="16922" x="3421063" y="2079625"/>
          <p14:tracePt t="16941" x="3421063" y="2073275"/>
          <p14:tracePt t="16995" x="3421063" y="2057400"/>
          <p14:tracePt t="17003" x="3421063" y="2049463"/>
          <p14:tracePt t="17011" x="3421063" y="2041525"/>
          <p14:tracePt t="17022" x="3421063" y="2019300"/>
          <p14:tracePt t="17038" x="3406775" y="2003425"/>
          <p14:tracePt t="17055" x="3406775" y="1989138"/>
          <p14:tracePt t="17071" x="3406775" y="1973263"/>
          <p14:tracePt t="17088" x="3398838" y="1965325"/>
          <p14:tracePt t="17105" x="3390900" y="1965325"/>
          <p14:tracePt t="17131" x="3390900" y="1958975"/>
          <p14:tracePt t="17140" x="3382963" y="1958975"/>
          <p14:tracePt t="17155" x="3368675" y="1958975"/>
          <p14:tracePt t="17195" x="3360738" y="1958975"/>
          <p14:tracePt t="17243" x="3352800" y="1958975"/>
          <p14:tracePt t="17274" x="3344863" y="1958975"/>
          <p14:tracePt t="17290" x="3336925" y="1958975"/>
          <p14:tracePt t="17298" x="3336925" y="1965325"/>
          <p14:tracePt t="17307" x="3330575" y="1965325"/>
          <p14:tracePt t="17323" x="3330575" y="1973263"/>
          <p14:tracePt t="17346" x="3322638" y="1981200"/>
          <p14:tracePt t="17386" x="3322638" y="1989138"/>
          <p14:tracePt t="17405" x="3322638" y="1997075"/>
          <p14:tracePt t="17419" x="3314700" y="2003425"/>
          <p14:tracePt t="17426" x="3314700" y="2011363"/>
          <p14:tracePt t="17438" x="3314700" y="2019300"/>
          <p14:tracePt t="17454" x="3306763" y="2027238"/>
          <p14:tracePt t="17530" x="3306763" y="2035175"/>
          <p14:tracePt t="17554" x="3306763" y="2041525"/>
          <p14:tracePt t="17572" x="3306763" y="2049463"/>
          <p14:tracePt t="17578" x="3306763" y="2057400"/>
          <p14:tracePt t="17594" x="3306763" y="2073275"/>
          <p14:tracePt t="17659" x="3306763" y="2079625"/>
          <p14:tracePt t="17714" x="3306763" y="2087563"/>
          <p14:tracePt t="17730" x="3306763" y="2095500"/>
          <p14:tracePt t="17738" x="3306763" y="2103438"/>
          <p14:tracePt t="17755" x="3306763" y="2111375"/>
          <p14:tracePt t="17772" x="3306763" y="2117725"/>
          <p14:tracePt t="17795" x="3306763" y="2125663"/>
          <p14:tracePt t="18251" x="3306763" y="2141538"/>
          <p14:tracePt t="18851" x="3306763" y="2149475"/>
          <p14:tracePt t="18891" x="3306763" y="2155825"/>
          <p14:tracePt t="19846" x="3298825" y="2155825"/>
          <p14:tracePt t="20307" x="3292475" y="2163763"/>
          <p14:tracePt t="20371" x="3292475" y="2171700"/>
          <p14:tracePt t="20435" x="3284538" y="2171700"/>
          <p14:tracePt t="20507" x="3276600" y="2171700"/>
          <p14:tracePt t="20595" x="3268663" y="2171700"/>
          <p14:tracePt t="20635" x="3268663" y="2163763"/>
          <p14:tracePt t="22181" x="3268663" y="2155825"/>
          <p14:tracePt t="22739" x="3268663" y="2149475"/>
          <p14:tracePt t="22755" x="3276600" y="2141538"/>
          <p14:tracePt t="22763" x="3284538" y="2141538"/>
          <p14:tracePt t="22771" x="3284538" y="2133600"/>
          <p14:tracePt t="22782" x="3292475" y="2133600"/>
          <p14:tracePt t="22799" x="3314700" y="2117725"/>
          <p14:tracePt t="22819" x="3322638" y="2117725"/>
          <p14:tracePt t="22835" x="3336925" y="2117725"/>
          <p14:tracePt t="22849" x="3368675" y="2095500"/>
          <p14:tracePt t="22849" x="3390900" y="2095500"/>
          <p14:tracePt t="22868" x="3413125" y="2079625"/>
          <p14:tracePt t="22884" x="3429000" y="2073275"/>
          <p14:tracePt t="22901" x="3444875" y="2065338"/>
          <p14:tracePt t="22917" x="3459163" y="2065338"/>
          <p14:tracePt t="22939" x="3475038" y="2065338"/>
          <p14:tracePt t="22955" x="3505200" y="2065338"/>
          <p14:tracePt t="22965" x="3619500" y="2065338"/>
          <p14:tracePt t="22983" x="3763963" y="2065338"/>
          <p14:tracePt t="22999" x="3916363" y="2065338"/>
          <p14:tracePt t="23016" x="4016375" y="2065338"/>
          <p14:tracePt t="23033" x="4068763" y="2065338"/>
          <p14:tracePt t="23049" x="4092575" y="2065338"/>
          <p14:tracePt t="23049" x="4098925" y="2065338"/>
          <p14:tracePt t="23068" x="4106863" y="2057400"/>
          <p14:tracePt t="23082" x="4122738" y="2049463"/>
          <p14:tracePt t="23100" x="4137025" y="2049463"/>
          <p14:tracePt t="23116" x="4183063" y="2035175"/>
          <p14:tracePt t="23133" x="4221163" y="2019300"/>
          <p14:tracePt t="23149" x="4283075" y="2003425"/>
          <p14:tracePt t="23166" x="4313238" y="1981200"/>
          <p14:tracePt t="23182" x="4321175" y="1965325"/>
          <p14:tracePt t="23198" x="4327525" y="1965325"/>
          <p14:tracePt t="23227" x="4327525" y="1958975"/>
          <p14:tracePt t="23243" x="4327525" y="1951038"/>
          <p14:tracePt t="23259" x="4321175" y="1951038"/>
          <p14:tracePt t="23275" x="4313238" y="1943100"/>
          <p14:tracePt t="23284" x="4313238" y="1935163"/>
          <p14:tracePt t="23298" x="4297363" y="1935163"/>
          <p14:tracePt t="23315" x="4275138" y="1920875"/>
          <p14:tracePt t="23332" x="4244975" y="1882775"/>
          <p14:tracePt t="23353" x="4213225" y="1858963"/>
          <p14:tracePt t="23367" x="4168775" y="1820863"/>
          <p14:tracePt t="23382" x="4144963" y="1806575"/>
          <p14:tracePt t="23399" x="4137025" y="1806575"/>
          <p14:tracePt t="23415" x="4130675" y="1806575"/>
          <p14:tracePt t="23432" x="4130675" y="1798638"/>
          <p14:tracePt t="23459" x="4114800" y="1782763"/>
          <p14:tracePt t="23483" x="4106863" y="1782763"/>
          <p14:tracePt t="23491" x="4098925" y="1760538"/>
          <p14:tracePt t="23500" x="4084638" y="1744663"/>
          <p14:tracePt t="23516" x="4054475" y="1714500"/>
          <p14:tracePt t="23534" x="4038600" y="1714500"/>
          <p14:tracePt t="23554" x="4030663" y="1714500"/>
          <p14:tracePt t="23570" x="4022725" y="1714500"/>
          <p14:tracePt t="23581" x="4008438" y="1714500"/>
          <p14:tracePt t="23598" x="3978275" y="1714500"/>
          <p14:tracePt t="23616" x="3954463" y="1714500"/>
          <p14:tracePt t="23632" x="3924300" y="1730375"/>
          <p14:tracePt t="23648" x="3894138" y="1752600"/>
          <p14:tracePt t="23667" x="3886200" y="1760538"/>
          <p14:tracePt t="23682" x="3878263" y="1768475"/>
          <p14:tracePt t="23682" x="3870325" y="1782763"/>
          <p14:tracePt t="23700" x="3863975" y="1798638"/>
          <p14:tracePt t="23716" x="3856038" y="1806575"/>
          <p14:tracePt t="23732" x="3848100" y="1812925"/>
          <p14:tracePt t="23749" x="3848100" y="1828800"/>
          <p14:tracePt t="23765" x="3848100" y="1836738"/>
          <p14:tracePt t="23781" x="3848100" y="1844675"/>
          <p14:tracePt t="23798" x="3840163" y="1858963"/>
          <p14:tracePt t="23815" x="3840163" y="1874838"/>
          <p14:tracePt t="23832" x="3832225" y="1897063"/>
          <p14:tracePt t="23848" x="3832225" y="1912938"/>
          <p14:tracePt t="23864" x="3832225" y="1927225"/>
          <p14:tracePt t="23881" x="3825875" y="1935163"/>
          <p14:tracePt t="23898" x="3825875" y="1965325"/>
          <p14:tracePt t="23916" x="3825875" y="1997075"/>
          <p14:tracePt t="23933" x="3825875" y="2019300"/>
          <p14:tracePt t="23949" x="3825875" y="2049463"/>
          <p14:tracePt t="23965" x="3825875" y="2079625"/>
          <p14:tracePt t="23982" x="3825875" y="2095500"/>
          <p14:tracePt t="23998" x="3825875" y="2111375"/>
          <p14:tracePt t="24015" x="3825875" y="2125663"/>
          <p14:tracePt t="24031" x="3825875" y="2141538"/>
          <p14:tracePt t="24048" x="3825875" y="2149475"/>
          <p14:tracePt t="24064" x="3825875" y="2163763"/>
          <p14:tracePt t="24081" x="3832225" y="2171700"/>
          <p14:tracePt t="24097" x="3848100" y="2217738"/>
          <p14:tracePt t="24116" x="3856038" y="2239963"/>
          <p14:tracePt t="24132" x="3856038" y="2255838"/>
          <p14:tracePt t="24149" x="3870325" y="2278063"/>
          <p14:tracePt t="24165" x="3878263" y="2301875"/>
          <p14:tracePt t="24181" x="3886200" y="2316163"/>
          <p14:tracePt t="24198" x="3894138" y="2324100"/>
          <p14:tracePt t="24214" x="3902075" y="2332038"/>
          <p14:tracePt t="24230" x="3908425" y="2332038"/>
          <p14:tracePt t="24247" x="3932238" y="2332038"/>
          <p14:tracePt t="24265" x="3984625" y="2332038"/>
          <p14:tracePt t="24282" x="4022725" y="2332038"/>
          <p14:tracePt t="24282" x="4038600" y="2332038"/>
          <p14:tracePt t="24300" x="4068763" y="2332038"/>
          <p14:tracePt t="24316" x="4076700" y="2324100"/>
          <p14:tracePt t="24348" x="4076700" y="2316163"/>
          <p14:tracePt t="24355" x="4092575" y="2316163"/>
          <p14:tracePt t="24365" x="4106863" y="2293938"/>
          <p14:tracePt t="24381" x="4114800" y="2278063"/>
          <p14:tracePt t="24398" x="4130675" y="2255838"/>
          <p14:tracePt t="24415" x="4137025" y="2232025"/>
          <p14:tracePt t="24431" x="4152900" y="2209800"/>
          <p14:tracePt t="24450" x="4152900" y="2171700"/>
          <p14:tracePt t="24465" x="4160838" y="2117725"/>
          <p14:tracePt t="24480" x="4168775" y="2079625"/>
          <p14:tracePt t="24497" x="4168775" y="2019300"/>
          <p14:tracePt t="24516" x="4183063" y="1997075"/>
          <p14:tracePt t="24532" x="4183063" y="1965325"/>
          <p14:tracePt t="24548" x="4183063" y="1943100"/>
          <p14:tracePt t="24565" x="4183063" y="1920875"/>
          <p14:tracePt t="24582" x="4183063" y="1897063"/>
          <p14:tracePt t="24598" x="4183063" y="1874838"/>
          <p14:tracePt t="24614" x="4183063" y="1858963"/>
          <p14:tracePt t="24631" x="4168775" y="1836738"/>
          <p14:tracePt t="24647" x="4168775" y="1820863"/>
          <p14:tracePt t="24664" x="4160838" y="1790700"/>
          <p14:tracePt t="24680" x="4152900" y="1782763"/>
          <p14:tracePt t="24697" x="4137025" y="1768475"/>
          <p14:tracePt t="24714" x="4122738" y="1744663"/>
          <p14:tracePt t="24732" x="4122738" y="1736725"/>
          <p14:tracePt t="24755" x="4114800" y="1736725"/>
          <p14:tracePt t="24771" x="4106863" y="1730375"/>
          <p14:tracePt t="24781" x="4092575" y="1730375"/>
          <p14:tracePt t="24797" x="4060825" y="1730375"/>
          <p14:tracePt t="24814" x="4016375" y="1736725"/>
          <p14:tracePt t="24831" x="3970338" y="1760538"/>
          <p14:tracePt t="24847" x="3932238" y="1782763"/>
          <p14:tracePt t="24864" x="3916363" y="1790700"/>
          <p14:tracePt t="24881" x="3894138" y="1798638"/>
          <p14:tracePt t="24897" x="3878263" y="1806575"/>
          <p14:tracePt t="24914" x="3863975" y="1820863"/>
          <p14:tracePt t="24914" x="3848100" y="1836738"/>
          <p14:tracePt t="24932" x="3840163" y="1874838"/>
          <p14:tracePt t="24948" x="3825875" y="1897063"/>
          <p14:tracePt t="24965" x="3817938" y="1927225"/>
          <p14:tracePt t="24981" x="3810000" y="1958975"/>
          <p14:tracePt t="24997" x="3810000" y="1997075"/>
          <p14:tracePt t="25014" x="3810000" y="2027238"/>
          <p14:tracePt t="25030" x="3810000" y="2057400"/>
          <p14:tracePt t="25047" x="3810000" y="2073275"/>
          <p14:tracePt t="25064" x="3810000" y="2095500"/>
          <p14:tracePt t="25080" x="3817938" y="2117725"/>
          <p14:tracePt t="25097" x="3817938" y="2155825"/>
          <p14:tracePt t="25114" x="3840163" y="2201863"/>
          <p14:tracePt t="25114" x="3848100" y="2209800"/>
          <p14:tracePt t="25132" x="3856038" y="2232025"/>
          <p14:tracePt t="25148" x="3870325" y="2255838"/>
          <p14:tracePt t="25165" x="3878263" y="2286000"/>
          <p14:tracePt t="25181" x="3902075" y="2308225"/>
          <p14:tracePt t="25197" x="3902075" y="2316163"/>
          <p14:tracePt t="25213" x="3908425" y="2316163"/>
          <p14:tracePt t="25230" x="3946525" y="2316163"/>
          <p14:tracePt t="25247" x="3978275" y="2316163"/>
          <p14:tracePt t="25264" x="4022725" y="2316163"/>
          <p14:tracePt t="25280" x="4068763" y="2301875"/>
          <p14:tracePt t="25297" x="4122738" y="2263775"/>
          <p14:tracePt t="25314" x="4152900" y="2232025"/>
          <p14:tracePt t="25314" x="4152900" y="2225675"/>
          <p14:tracePt t="25332" x="4175125" y="2209800"/>
          <p14:tracePt t="25348" x="4198938" y="2187575"/>
          <p14:tracePt t="25364" x="4206875" y="2133600"/>
          <p14:tracePt t="25382" x="4229100" y="2087563"/>
          <p14:tracePt t="25397" x="4229100" y="2011363"/>
          <p14:tracePt t="25414" x="4229100" y="1958975"/>
          <p14:tracePt t="25430" x="4229100" y="1927225"/>
          <p14:tracePt t="25449" x="4229100" y="1905000"/>
          <p14:tracePt t="25464" x="4229100" y="1882775"/>
          <p14:tracePt t="25480" x="4213225" y="1858963"/>
          <p14:tracePt t="25497" x="4206875" y="1858963"/>
          <p14:tracePt t="25513" x="4198938" y="1844675"/>
          <p14:tracePt t="25529" x="4175125" y="1828800"/>
          <p14:tracePt t="25529" x="4168775" y="1812925"/>
          <p14:tracePt t="25548" x="4160838" y="1806575"/>
          <p14:tracePt t="25563" x="4092575" y="1752600"/>
          <p14:tracePt t="25580" x="4068763" y="1736725"/>
          <p14:tracePt t="25597" x="4068763" y="1730375"/>
          <p14:tracePt t="25613" x="4054475" y="1730375"/>
          <p14:tracePt t="25635" x="4046538" y="1730375"/>
          <p14:tracePt t="25661" x="4038600" y="1730375"/>
          <p14:tracePt t="25668" x="4008438" y="1730375"/>
          <p14:tracePt t="25679" x="3970338" y="1730375"/>
          <p14:tracePt t="25696" x="3908425" y="1736725"/>
          <p14:tracePt t="25713" x="3878263" y="1752600"/>
          <p14:tracePt t="25713" x="3856038" y="1752600"/>
          <p14:tracePt t="25732" x="3848100" y="1768475"/>
          <p14:tracePt t="25747" x="3825875" y="1798638"/>
          <p14:tracePt t="25764" x="3810000" y="1828800"/>
          <p14:tracePt t="25780" x="3794125" y="1866900"/>
          <p14:tracePt t="25797" x="3779838" y="1920875"/>
          <p14:tracePt t="25813" x="3771900" y="1958975"/>
          <p14:tracePt t="25830" x="3771900" y="2003425"/>
          <p14:tracePt t="25847" x="3771900" y="2041525"/>
          <p14:tracePt t="25863" x="3771900" y="2073275"/>
          <p14:tracePt t="25880" x="3771900" y="2117725"/>
          <p14:tracePt t="25896" x="3779838" y="2155825"/>
          <p14:tracePt t="25913" x="3794125" y="2171700"/>
          <p14:tracePt t="25929" x="3817938" y="2209800"/>
          <p14:tracePt t="25929" x="3825875" y="2225675"/>
          <p14:tracePt t="25949" x="3840163" y="2247900"/>
          <p14:tracePt t="25964" x="3856038" y="2278063"/>
          <p14:tracePt t="25980" x="3870325" y="2293938"/>
          <p14:tracePt t="25997" x="3878263" y="2301875"/>
          <p14:tracePt t="26013" x="3886200" y="2301875"/>
          <p14:tracePt t="26051" x="3894138" y="2301875"/>
          <p14:tracePt t="26059" x="3902075" y="2301875"/>
          <p14:tracePt t="26067" x="3916363" y="2301875"/>
          <p14:tracePt t="26079" x="3946525" y="2293938"/>
          <p14:tracePt t="26096" x="4000500" y="2263775"/>
          <p14:tracePt t="26113" x="4054475" y="2247900"/>
          <p14:tracePt t="26129" x="4092575" y="2225675"/>
          <p14:tracePt t="26129" x="4122738" y="2217738"/>
          <p14:tracePt t="26148" x="4130675" y="2209800"/>
          <p14:tracePt t="26163" x="4137025" y="2187575"/>
          <p14:tracePt t="26181" x="4144963" y="2179638"/>
          <p14:tracePt t="26197" x="4144963" y="2163763"/>
          <p14:tracePt t="26212" x="4144963" y="2155825"/>
          <p14:tracePt t="26229" x="4137025" y="2155825"/>
          <p14:tracePt t="26299" x="4130675" y="2155825"/>
          <p14:tracePt t="26523" x="4114800" y="2155825"/>
          <p14:tracePt t="27446" x="4122738" y="2155825"/>
          <p14:tracePt t="27947" x="4130675" y="2155825"/>
          <p14:tracePt t="27963" x="4137025" y="2155825"/>
          <p14:tracePt t="27995" x="4152900" y="2155825"/>
          <p14:tracePt t="28019" x="4168775" y="2155825"/>
          <p14:tracePt t="28028" x="4183063" y="2155825"/>
          <p14:tracePt t="28035" x="4206875" y="2141538"/>
          <p14:tracePt t="28045" x="4259263" y="2141538"/>
          <p14:tracePt t="28061" x="4343400" y="2141538"/>
          <p14:tracePt t="28077" x="4419600" y="2141538"/>
          <p14:tracePt t="28094" x="4479925" y="2141538"/>
          <p14:tracePt t="28111" x="4511675" y="2141538"/>
          <p14:tracePt t="28127" x="4541838" y="2141538"/>
          <p14:tracePt t="28145" x="4549775" y="2141538"/>
          <p14:tracePt t="28160" x="4564063" y="2141538"/>
          <p14:tracePt t="28177" x="4579938" y="2141538"/>
          <p14:tracePt t="28177" x="4594225" y="2141538"/>
          <p14:tracePt t="28196" x="4618038" y="2141538"/>
          <p14:tracePt t="28210" x="4708525" y="2141538"/>
          <p14:tracePt t="28228" x="4754563" y="2141538"/>
          <p14:tracePt t="28245" x="4762500" y="2141538"/>
          <p14:tracePt t="28260" x="4770438" y="2141538"/>
          <p14:tracePt t="28331" x="4778375" y="2141538"/>
          <p14:tracePt t="28339" x="4770438" y="2141538"/>
          <p14:tracePt t="28483" x="4762500" y="2141538"/>
          <p14:tracePt t="28507" x="4754563" y="2141538"/>
          <p14:tracePt t="28523" x="4746625" y="2141538"/>
          <p14:tracePt t="28539" x="4754563" y="2141538"/>
          <p14:tracePt t="28875" x="4762500" y="2141538"/>
          <p14:tracePt t="28915" x="4770438" y="2141538"/>
          <p14:tracePt t="28923" x="4784725" y="2141538"/>
          <p14:tracePt t="28931" x="4800600" y="2141538"/>
          <p14:tracePt t="28945" x="4846638" y="2141538"/>
          <p14:tracePt t="28960" x="4892675" y="2141538"/>
          <p14:tracePt t="28976" x="4899025" y="2141538"/>
          <p14:tracePt t="28993" x="4914900" y="2141538"/>
          <p14:tracePt t="28993" x="4922838" y="2141538"/>
          <p14:tracePt t="29012" x="4945063" y="2141538"/>
          <p14:tracePt t="29028" x="4975225" y="2141538"/>
          <p14:tracePt t="29044" x="5021263" y="2141538"/>
          <p14:tracePt t="29060" x="5075238" y="2141538"/>
          <p14:tracePt t="29077" x="5121275" y="2141538"/>
          <p14:tracePt t="29093" x="5173663" y="2125663"/>
          <p14:tracePt t="29110" x="5227638" y="2117725"/>
          <p14:tracePt t="29126" x="5265738" y="2111375"/>
          <p14:tracePt t="29143" x="5349875" y="2103438"/>
          <p14:tracePt t="29159" x="5464175" y="2087563"/>
          <p14:tracePt t="29176" x="5608638" y="2087563"/>
          <p14:tracePt t="29193" x="5707063" y="2087563"/>
          <p14:tracePt t="29193" x="5730875" y="2087563"/>
          <p14:tracePt t="29212" x="5761038" y="2087563"/>
          <p14:tracePt t="29227" x="5791200" y="2087563"/>
          <p14:tracePt t="29227" x="5813425" y="2087563"/>
          <p14:tracePt t="29243" x="5845175" y="2087563"/>
          <p14:tracePt t="29260" x="5883275" y="2095500"/>
          <p14:tracePt t="29276" x="5943600" y="2095500"/>
          <p14:tracePt t="29292" x="6042025" y="2103438"/>
          <p14:tracePt t="29309" x="6134100" y="2117725"/>
          <p14:tracePt t="29326" x="6240463" y="2117725"/>
          <p14:tracePt t="29343" x="6332538" y="2117725"/>
          <p14:tracePt t="29359" x="6416675" y="2117725"/>
          <p14:tracePt t="29376" x="6469063" y="2117725"/>
          <p14:tracePt t="29393" x="6499225" y="2117725"/>
          <p14:tracePt t="29409" x="6545263" y="2117725"/>
          <p14:tracePt t="29409" x="6561138" y="2117725"/>
          <p14:tracePt t="29430" x="6591300" y="2117725"/>
          <p14:tracePt t="29444" x="6613525" y="2117725"/>
          <p14:tracePt t="29461" x="6645275" y="2117725"/>
          <p14:tracePt t="29477" x="6689725" y="2117725"/>
          <p14:tracePt t="29494" x="6727825" y="2125663"/>
          <p14:tracePt t="29509" x="6789738" y="2133600"/>
          <p14:tracePt t="29526" x="6819900" y="2141538"/>
          <p14:tracePt t="29543" x="6850063" y="2141538"/>
          <p14:tracePt t="29559" x="6888163" y="2141538"/>
          <p14:tracePt t="29576" x="6911975" y="2141538"/>
          <p14:tracePt t="29592" x="6950075" y="2141538"/>
          <p14:tracePt t="29609" x="7026275" y="2141538"/>
          <p14:tracePt t="29609" x="7048500" y="2141538"/>
          <p14:tracePt t="29628" x="7086600" y="2155825"/>
          <p14:tracePt t="29642" x="7146925" y="2163763"/>
          <p14:tracePt t="29662" x="7170738" y="2163763"/>
          <p14:tracePt t="29677" x="7185025" y="2171700"/>
          <p14:tracePt t="29693" x="7200900" y="2171700"/>
          <p14:tracePt t="29715" x="7216775" y="2171700"/>
          <p14:tracePt t="29725" x="7261225" y="2171700"/>
          <p14:tracePt t="29742" x="7292975" y="2171700"/>
          <p14:tracePt t="29759" x="7315200" y="2163763"/>
          <p14:tracePt t="29776" x="7323138" y="2163763"/>
          <p14:tracePt t="29792" x="7331075" y="2149475"/>
          <p14:tracePt t="29809" x="7337425" y="2149475"/>
          <p14:tracePt t="29825" x="7369175" y="2141538"/>
          <p14:tracePt t="29825" x="7383463" y="2141538"/>
          <p14:tracePt t="29844" x="7413625" y="2141538"/>
          <p14:tracePt t="29860" x="7421563" y="2141538"/>
          <p14:tracePt t="29875" x="7429500" y="2133600"/>
          <p14:tracePt t="29899" x="7421563" y="2133600"/>
          <p14:tracePt t="29963" x="7407275" y="2133600"/>
          <p14:tracePt t="29971" x="7399338" y="2133600"/>
          <p14:tracePt t="29979" x="7391400" y="2133600"/>
          <p14:tracePt t="29995" x="7383463" y="2133600"/>
          <p14:tracePt t="30008" x="7375525" y="2133600"/>
          <p14:tracePt t="30025" x="7361238" y="2133600"/>
          <p14:tracePt t="30041" x="7345363" y="2149475"/>
          <p14:tracePt t="30058" x="7315200" y="2179638"/>
          <p14:tracePt t="30076" x="7307263" y="2179638"/>
          <p14:tracePt t="30092" x="7292975" y="2187575"/>
          <p14:tracePt t="30110" x="7285038" y="2187575"/>
          <p14:tracePt t="30147" x="7285038" y="2193925"/>
          <p14:tracePt t="30156" x="7285038" y="2201863"/>
          <p14:tracePt t="30163" x="7277100" y="2201863"/>
          <p14:tracePt t="30174" x="7277100" y="2209800"/>
          <p14:tracePt t="30195" x="7269163" y="2209800"/>
          <p14:tracePt t="30211" x="7269163" y="2217738"/>
          <p14:tracePt t="30275" x="7269163" y="2225675"/>
          <p14:tracePt t="31191" x="7269163" y="2217738"/>
          <p14:tracePt t="31379" x="7277100" y="2201863"/>
          <p14:tracePt t="31395" x="7285038" y="2193925"/>
          <p14:tracePt t="31411" x="7292975" y="2193925"/>
          <p14:tracePt t="31427" x="7292975" y="2179638"/>
          <p14:tracePt t="31491" x="7299325" y="2179638"/>
          <p14:tracePt t="31499" x="7307263" y="2171700"/>
          <p14:tracePt t="31508" x="7315200" y="2163763"/>
          <p14:tracePt t="31525" x="7323138" y="2149475"/>
          <p14:tracePt t="31540" x="7345363" y="2133600"/>
          <p14:tracePt t="31557" x="7353300" y="2125663"/>
          <p14:tracePt t="31572" x="7353300" y="2117725"/>
          <p14:tracePt t="31594" x="7361238" y="2103438"/>
          <p14:tracePt t="31611" x="7369175" y="2095500"/>
          <p14:tracePt t="31643" x="7375525" y="2079625"/>
          <p14:tracePt t="31659" x="7375525" y="2073275"/>
          <p14:tracePt t="31675" x="7383463" y="2057400"/>
          <p14:tracePt t="31707" x="7375525" y="2079625"/>
          <p14:tracePt t="31843" x="7369175" y="2079625"/>
          <p14:tracePt t="31851" x="7369175" y="2087563"/>
          <p14:tracePt t="31867" x="7369175" y="2103438"/>
          <p14:tracePt t="31899" x="7375525" y="2103438"/>
          <p14:tracePt t="32019" x="7383463" y="2095500"/>
          <p14:tracePt t="32035" x="7383463" y="2087563"/>
          <p14:tracePt t="32043" x="7383463" y="2079625"/>
          <p14:tracePt t="32056" x="7391400" y="2073275"/>
          <p14:tracePt t="32073" x="7391400" y="2065338"/>
          <p14:tracePt t="32089" x="7399338" y="2057400"/>
          <p14:tracePt t="32106" x="7399338" y="2035175"/>
          <p14:tracePt t="32124" x="7407275" y="2027238"/>
          <p14:tracePt t="32141" x="7407275" y="2003425"/>
          <p14:tracePt t="32157" x="7407275" y="1989138"/>
          <p14:tracePt t="32173" x="7413625" y="1981200"/>
          <p14:tracePt t="32189" x="7421563" y="1965325"/>
          <p14:tracePt t="32207" x="7421563" y="1958975"/>
          <p14:tracePt t="32223" x="7421563" y="1951038"/>
          <p14:tracePt t="32239" x="7421563" y="1935163"/>
          <p14:tracePt t="32256" x="7421563" y="1920875"/>
          <p14:tracePt t="32275" x="7421563" y="1912938"/>
          <p14:tracePt t="32292" x="7421563" y="1889125"/>
          <p14:tracePt t="32306" x="7421563" y="1866900"/>
          <p14:tracePt t="32324" x="7421563" y="1851025"/>
          <p14:tracePt t="32340" x="7429500" y="1844675"/>
          <p14:tracePt t="32435" x="7429500" y="1866900"/>
          <p14:tracePt t="32563" x="7429500" y="1874838"/>
          <p14:tracePt t="32587" x="7429500" y="1889125"/>
          <p14:tracePt t="32595" x="7429500" y="1897063"/>
          <p14:tracePt t="32606" x="7429500" y="1927225"/>
          <p14:tracePt t="32623" x="7429500" y="1973263"/>
          <p14:tracePt t="32640" x="7437438" y="1997075"/>
          <p14:tracePt t="32657" x="7445375" y="2019300"/>
          <p14:tracePt t="32657" x="7445375" y="2027238"/>
          <p14:tracePt t="32676" x="7445375" y="2035175"/>
          <p14:tracePt t="32688" x="7445375" y="2049463"/>
          <p14:tracePt t="32705" x="7451725" y="2049463"/>
          <p14:tracePt t="32722" x="7459663" y="2027238"/>
          <p14:tracePt t="32811" x="7467600" y="2019300"/>
          <p14:tracePt t="32820" x="7475538" y="2003425"/>
          <p14:tracePt t="32835" x="7475538" y="1989138"/>
          <p14:tracePt t="32843" x="7483475" y="1981200"/>
          <p14:tracePt t="32859" x="7483475" y="1973263"/>
          <p14:tracePt t="32872" x="7483475" y="1965325"/>
          <p14:tracePt t="32888" x="7483475" y="1958975"/>
          <p14:tracePt t="32905" x="7483475" y="1943100"/>
          <p14:tracePt t="32922" x="7489825" y="1920875"/>
          <p14:tracePt t="32941" x="7489825" y="1912938"/>
          <p14:tracePt t="32956" x="7497763" y="1905000"/>
          <p14:tracePt t="32973" x="7497763" y="1912938"/>
          <p14:tracePt t="33227" x="7497763" y="1920875"/>
          <p14:tracePt t="33235" x="7497763" y="1927225"/>
          <p14:tracePt t="33475" x="7497763" y="1912938"/>
          <p14:tracePt t="33899" x="7497763" y="1905000"/>
          <p14:tracePt t="33971" x="7497763" y="1920875"/>
          <p14:tracePt t="34075" x="7497763" y="1935163"/>
          <p14:tracePt t="34083" x="7489825" y="1958975"/>
          <p14:tracePt t="34091" x="7483475" y="1973263"/>
          <p14:tracePt t="34104" x="7475538" y="2003425"/>
          <p14:tracePt t="34121" x="7467600" y="2041525"/>
          <p14:tracePt t="34121" x="7467600" y="2049463"/>
          <p14:tracePt t="34140" x="7459663" y="2049463"/>
          <p14:tracePt t="34154" x="7451725" y="2073275"/>
          <p14:tracePt t="34172" x="7445375" y="2079625"/>
          <p14:tracePt t="34243" x="7437438" y="2087563"/>
          <p14:tracePt t="34252" x="7429500" y="2087563"/>
          <p14:tracePt t="34259" x="7429500" y="2095500"/>
          <p14:tracePt t="34270" x="7399338" y="2111375"/>
          <p14:tracePt t="34287" x="7383463" y="2117725"/>
          <p14:tracePt t="34304" x="7345363" y="2133600"/>
          <p14:tracePt t="34321" x="7315200" y="2133600"/>
          <p14:tracePt t="34338" x="7292975" y="2141538"/>
          <p14:tracePt t="34338" x="7285038" y="2149475"/>
          <p14:tracePt t="34356" x="7254875" y="2155825"/>
          <p14:tracePt t="34372" x="7231063" y="2163763"/>
          <p14:tracePt t="34388" x="7185025" y="2179638"/>
          <p14:tracePt t="34405" x="7140575" y="2201863"/>
          <p14:tracePt t="34421" x="7102475" y="2217738"/>
          <p14:tracePt t="34437" x="7078663" y="2232025"/>
          <p14:tracePt t="34455" x="7094538" y="2232025"/>
          <p14:tracePt t="34619" x="7108825" y="2232025"/>
          <p14:tracePt t="34635" x="7124700" y="2225675"/>
          <p14:tracePt t="34643" x="7140575" y="2217738"/>
          <p14:tracePt t="34654" x="7178675" y="2193925"/>
          <p14:tracePt t="34674" x="7231063" y="2163763"/>
          <p14:tracePt t="34687" x="7269163" y="2149475"/>
          <p14:tracePt t="34704" x="7285038" y="2141538"/>
          <p14:tracePt t="34720" x="7277100" y="2149475"/>
          <p14:tracePt t="34811" x="7269163" y="2149475"/>
          <p14:tracePt t="34827" x="7269163" y="2155825"/>
          <p14:tracePt t="34843" x="7261225" y="2155825"/>
          <p14:tracePt t="34851" x="7254875" y="2155825"/>
          <p14:tracePt t="34883" x="7246938" y="2171700"/>
          <p14:tracePt t="35355" x="7239000" y="2171700"/>
          <p14:tracePt t="35411" x="7231063" y="2179638"/>
          <p14:tracePt t="35523" x="7223125" y="2187575"/>
          <p14:tracePt t="36163" x="7216775" y="2187575"/>
          <p14:tracePt t="36219" x="7208838" y="2193925"/>
          <p14:tracePt t="36251" x="7192963" y="2201863"/>
          <p14:tracePt t="36268" x="7192963" y="2209800"/>
          <p14:tracePt t="36275" x="7192963" y="2217738"/>
          <p14:tracePt t="36285" x="7185025" y="2239963"/>
          <p14:tracePt t="36302" x="7154863" y="2278063"/>
          <p14:tracePt t="36319" x="7140575" y="2308225"/>
          <p14:tracePt t="36336" x="7108825" y="2384425"/>
          <p14:tracePt t="36352" x="7048500" y="2484438"/>
          <p14:tracePt t="36369" x="7018338" y="2574925"/>
          <p14:tracePt t="36385" x="6994525" y="2636838"/>
          <p14:tracePt t="36385" x="6988175" y="2651125"/>
          <p14:tracePt t="36404" x="6972300" y="2720975"/>
          <p14:tracePt t="36420" x="6972300" y="2781300"/>
          <p14:tracePt t="36438" x="6972300" y="2835275"/>
          <p14:tracePt t="36453" x="6918325" y="2941638"/>
          <p14:tracePt t="36469" x="6873875" y="3048000"/>
          <p14:tracePt t="36486" x="6811963" y="3124200"/>
          <p14:tracePt t="36502" x="6765925" y="3200400"/>
          <p14:tracePt t="36519" x="6713538" y="3298825"/>
          <p14:tracePt t="36535" x="6683375" y="3375025"/>
          <p14:tracePt t="36552" x="6659563" y="3451225"/>
          <p14:tracePt t="36569" x="6651625" y="3521075"/>
          <p14:tracePt t="36585" x="6645275" y="3573463"/>
          <p14:tracePt t="36585" x="6629400" y="3627438"/>
          <p14:tracePt t="36604" x="6607175" y="3679825"/>
          <p14:tracePt t="36620" x="6583363" y="3733800"/>
          <p14:tracePt t="36636" x="6561138" y="3779838"/>
          <p14:tracePt t="36654" x="6530975" y="3832225"/>
          <p14:tracePt t="36671" x="6477000" y="3902075"/>
          <p14:tracePt t="36685" x="6423025" y="3962400"/>
          <p14:tracePt t="36702" x="6378575" y="4008438"/>
          <p14:tracePt t="36718" x="6346825" y="4060825"/>
          <p14:tracePt t="36735" x="6286500" y="4130675"/>
          <p14:tracePt t="36752" x="6232525" y="4183063"/>
          <p14:tracePt t="36768" x="6156325" y="4244975"/>
          <p14:tracePt t="36785" x="6111875" y="4283075"/>
          <p14:tracePt t="36802" x="6080125" y="4305300"/>
          <p14:tracePt t="36802" x="6065838" y="4321175"/>
          <p14:tracePt t="36820" x="6049963" y="4335463"/>
          <p14:tracePt t="36836" x="6042025" y="4351338"/>
          <p14:tracePt t="36852" x="6019800" y="4381500"/>
          <p14:tracePt t="36869" x="5989638" y="4397375"/>
          <p14:tracePt t="36885" x="5935663" y="4449763"/>
          <p14:tracePt t="36902" x="5859463" y="4511675"/>
          <p14:tracePt t="36918" x="5753100" y="4579938"/>
          <p14:tracePt t="36936" x="5661025" y="4625975"/>
          <p14:tracePt t="36952" x="5600700" y="4664075"/>
          <p14:tracePt t="36968" x="5562600" y="4686300"/>
          <p14:tracePt t="36985" x="5554663" y="4708525"/>
          <p14:tracePt t="36985" x="5546725" y="4708525"/>
          <p14:tracePt t="37004" x="5546725" y="4716463"/>
          <p14:tracePt t="37027" x="5546725" y="4724400"/>
          <p14:tracePt t="37043" x="5540375" y="4724400"/>
          <p14:tracePt t="37052" x="5540375" y="4732338"/>
          <p14:tracePt t="37068" x="5540375" y="4762500"/>
          <p14:tracePt t="37086" x="5532438" y="4778375"/>
          <p14:tracePt t="37102" x="5524500" y="4816475"/>
          <p14:tracePt t="37118" x="5524500" y="4822825"/>
          <p14:tracePt t="37134" x="5524500" y="4838700"/>
          <p14:tracePt t="37151" x="5524500" y="4846638"/>
          <p14:tracePt t="37168" x="5524500" y="4854575"/>
          <p14:tracePt t="37907" x="5516563" y="4868863"/>
          <p14:tracePt t="37923" x="5508625" y="4876800"/>
          <p14:tracePt t="37947" x="5502275" y="4884738"/>
          <p14:tracePt t="37963" x="5494338" y="4892675"/>
          <p14:tracePt t="37979" x="5486400" y="4899025"/>
          <p14:tracePt t="37995" x="5478463" y="4914900"/>
          <p14:tracePt t="38019" x="5470525" y="4914900"/>
          <p14:tracePt t="38027" x="5470525" y="4922838"/>
          <p14:tracePt t="38036" x="5464175" y="4930775"/>
          <p14:tracePt t="38036" x="5464175" y="4937125"/>
          <p14:tracePt t="38052" x="5440363" y="4960938"/>
          <p14:tracePt t="38068" x="5410200" y="4975225"/>
          <p14:tracePt t="38085" x="5372100" y="4999038"/>
          <p14:tracePt t="38101" x="5349875" y="5013325"/>
          <p14:tracePt t="38117" x="5341938" y="5029200"/>
          <p14:tracePt t="38155" x="5334000" y="5029200"/>
          <p14:tracePt t="38171" x="5318125" y="5045075"/>
          <p14:tracePt t="38187" x="5318125" y="5051425"/>
          <p14:tracePt t="38203" x="5311775" y="5051425"/>
          <p14:tracePt t="38219" x="5311775" y="5059363"/>
          <p14:tracePt t="38227" x="5303838" y="5067300"/>
          <p14:tracePt t="38235" x="5287963" y="5075238"/>
          <p14:tracePt t="38252" x="5273675" y="5089525"/>
          <p14:tracePt t="38268" x="5265738" y="5097463"/>
          <p14:tracePt t="38285" x="5235575" y="5121275"/>
          <p14:tracePt t="38302" x="5211763" y="5135563"/>
          <p14:tracePt t="38317" x="5203825" y="5143500"/>
          <p14:tracePt t="38333" x="5197475" y="5143500"/>
          <p14:tracePt t="38349" x="5189538" y="5143500"/>
          <p14:tracePt t="38366" x="5173663" y="5151438"/>
          <p14:tracePt t="38383" x="5165725" y="5159375"/>
          <p14:tracePt t="38399" x="5151438" y="5159375"/>
          <p14:tracePt t="38416" x="5135563" y="5165725"/>
          <p14:tracePt t="38436" x="5135563" y="5173663"/>
          <p14:tracePt t="38450" x="5089525" y="5181600"/>
          <p14:tracePt t="38468" x="5083175" y="5181600"/>
          <p14:tracePt t="38484" x="5067300" y="5189538"/>
          <p14:tracePt t="38500" x="5059363" y="5189538"/>
          <p14:tracePt t="38532" x="5051425" y="5189538"/>
          <p14:tracePt t="38555" x="5045075" y="5189538"/>
          <p14:tracePt t="38563" x="5037138" y="5189538"/>
          <p14:tracePt t="38579" x="5029200" y="5189538"/>
          <p14:tracePt t="38859" x="5021263" y="5197475"/>
          <p14:tracePt t="39507" x="5013325" y="5197475"/>
          <p14:tracePt t="39571" x="5006975" y="5197475"/>
          <p14:tracePt t="39580" x="4999038" y="5197475"/>
          <p14:tracePt t="39587" x="4983163" y="5197475"/>
          <p14:tracePt t="39598" x="4945063" y="5197475"/>
          <p14:tracePt t="39616" x="4914900" y="5197475"/>
          <p14:tracePt t="39632" x="4899025" y="5197475"/>
          <p14:tracePt t="39690" x="4860925" y="5197475"/>
          <p14:tracePt t="39715" x="4846638" y="5197475"/>
          <p14:tracePt t="39723" x="4822825" y="5197475"/>
          <p14:tracePt t="39733" x="4740275" y="5173663"/>
          <p14:tracePt t="39749" x="4678363" y="5159375"/>
          <p14:tracePt t="39766" x="4640263" y="5143500"/>
          <p14:tracePt t="39782" x="4632325" y="5143500"/>
          <p14:tracePt t="39915" x="4625975" y="5143500"/>
          <p14:tracePt t="39923" x="4618038" y="5143500"/>
          <p14:tracePt t="39932" x="4587875" y="5143500"/>
          <p14:tracePt t="39950" x="4541838" y="5127625"/>
          <p14:tracePt t="39966" x="4473575" y="5121275"/>
          <p14:tracePt t="39982" x="4427538" y="5121275"/>
          <p14:tracePt t="39998" x="4397375" y="5121275"/>
          <p14:tracePt t="40015" x="4381500" y="5121275"/>
          <p14:tracePt t="40032" x="4359275" y="5121275"/>
          <p14:tracePt t="40048" x="4305300" y="5121275"/>
          <p14:tracePt t="40065" x="4198938" y="5121275"/>
          <p14:tracePt t="40082" x="4046538" y="5121275"/>
          <p14:tracePt t="40082" x="3984625" y="5121275"/>
          <p14:tracePt t="40100" x="3870325" y="5121275"/>
          <p14:tracePt t="40116" x="3794125" y="5121275"/>
          <p14:tracePt t="40133" x="3756025" y="5121275"/>
          <p14:tracePt t="40149" x="3733800" y="5121275"/>
          <p14:tracePt t="40166" x="3717925" y="5121275"/>
          <p14:tracePt t="40182" x="3687763" y="5121275"/>
          <p14:tracePt t="40198" x="3635375" y="5121275"/>
          <p14:tracePt t="40215" x="3551238" y="5121275"/>
          <p14:tracePt t="40232" x="3459163" y="5121275"/>
          <p14:tracePt t="40248" x="3375025" y="5121275"/>
          <p14:tracePt t="40265" x="3292475" y="5121275"/>
          <p14:tracePt t="40282" x="3246438" y="5121275"/>
          <p14:tracePt t="40282" x="3230563" y="5121275"/>
          <p14:tracePt t="40300" x="3200400" y="5135563"/>
          <p14:tracePt t="40316" x="3162300" y="5143500"/>
          <p14:tracePt t="40333" x="3108325" y="5143500"/>
          <p14:tracePt t="40349" x="3070225" y="5143500"/>
          <p14:tracePt t="40365" x="3040063" y="5143500"/>
          <p14:tracePt t="40382" x="3009900" y="5143500"/>
          <p14:tracePt t="40398" x="2949575" y="5151438"/>
          <p14:tracePt t="40415" x="2895600" y="5151438"/>
          <p14:tracePt t="40431" x="2819400" y="5159375"/>
          <p14:tracePt t="40449" x="2743200" y="5159375"/>
          <p14:tracePt t="40465" x="2689225" y="5173663"/>
          <p14:tracePt t="40481" x="2651125" y="5181600"/>
          <p14:tracePt t="40481" x="2628900" y="5181600"/>
          <p14:tracePt t="40500" x="2606675" y="5189538"/>
          <p14:tracePt t="40500" x="2582863" y="5189538"/>
          <p14:tracePt t="40517" x="2522538" y="5197475"/>
          <p14:tracePt t="40532" x="2446338" y="5211763"/>
          <p14:tracePt t="40549" x="2384425" y="5211763"/>
          <p14:tracePt t="40565" x="2301875" y="5211763"/>
          <p14:tracePt t="40581" x="2247900" y="5211763"/>
          <p14:tracePt t="40598" x="2193925" y="5211763"/>
          <p14:tracePt t="40615" x="2141538" y="5211763"/>
          <p14:tracePt t="40631" x="2087563" y="5211763"/>
          <p14:tracePt t="40648" x="2019300" y="5219700"/>
          <p14:tracePt t="40669" x="2003425" y="5219700"/>
          <p14:tracePt t="40681" x="1958975" y="5235575"/>
          <p14:tracePt t="40697" x="1943100" y="5235575"/>
          <p14:tracePt t="40714" x="1951038" y="5235575"/>
          <p14:tracePt t="40843" x="1981200" y="5235575"/>
          <p14:tracePt t="40851" x="1997075" y="5219700"/>
          <p14:tracePt t="40864" x="2049463" y="5219700"/>
          <p14:tracePt t="40881" x="2133600" y="5203825"/>
          <p14:tracePt t="40897" x="2232025" y="5197475"/>
          <p14:tracePt t="40897" x="2293938" y="5197475"/>
          <p14:tracePt t="40916" x="2362200" y="5197475"/>
          <p14:tracePt t="40932" x="2430463" y="5197475"/>
          <p14:tracePt t="40949" x="2484438" y="5197475"/>
          <p14:tracePt t="40965" x="2536825" y="5197475"/>
          <p14:tracePt t="40981" x="2598738" y="5197475"/>
          <p14:tracePt t="40997" x="2727325" y="5197475"/>
          <p14:tracePt t="41014" x="2873375" y="5197475"/>
          <p14:tracePt t="41031" x="3025775" y="5197475"/>
          <p14:tracePt t="41047" x="3140075" y="5197475"/>
          <p14:tracePt t="41063" x="3216275" y="5197475"/>
          <p14:tracePt t="41081" x="3276600" y="5197475"/>
          <p14:tracePt t="41097" x="3322638" y="5189538"/>
          <p14:tracePt t="41097" x="3336925" y="5189538"/>
          <p14:tracePt t="41116" x="3360738" y="5181600"/>
          <p14:tracePt t="41116" x="3398838" y="5181600"/>
          <p14:tracePt t="41132" x="3482975" y="5165725"/>
          <p14:tracePt t="41148" x="3589338" y="5165725"/>
          <p14:tracePt t="41165" x="3717925" y="5165725"/>
          <p14:tracePt t="41182" x="3817938" y="5159375"/>
          <p14:tracePt t="41197" x="3878263" y="5159375"/>
          <p14:tracePt t="41214" x="3916363" y="5159375"/>
          <p14:tracePt t="41230" x="3970338" y="5159375"/>
          <p14:tracePt t="41247" x="4016375" y="5143500"/>
          <p14:tracePt t="41264" x="4098925" y="5143500"/>
          <p14:tracePt t="41280" x="4183063" y="5143500"/>
          <p14:tracePt t="41297" x="4221163" y="5135563"/>
          <p14:tracePt t="41314" x="4259263" y="5135563"/>
          <p14:tracePt t="41314" x="4289425" y="5127625"/>
          <p14:tracePt t="41333" x="4327525" y="5113338"/>
          <p14:tracePt t="41348" x="4359275" y="5089525"/>
          <p14:tracePt t="41365" x="4397375" y="5075238"/>
          <p14:tracePt t="41381" x="4449763" y="5067300"/>
          <p14:tracePt t="41397" x="4503738" y="5045075"/>
          <p14:tracePt t="41414" x="4556125" y="5045075"/>
          <p14:tracePt t="41430" x="4594225" y="5037138"/>
          <p14:tracePt t="41449" x="4625975" y="5037138"/>
          <p14:tracePt t="41464" x="4678363" y="5037138"/>
          <p14:tracePt t="41480" x="4762500" y="5037138"/>
          <p14:tracePt t="41497" x="4854575" y="5037138"/>
          <p14:tracePt t="41514" x="4960938" y="5037138"/>
          <p14:tracePt t="41514" x="4999038" y="5037138"/>
          <p14:tracePt t="41532" x="5075238" y="5037138"/>
          <p14:tracePt t="41548" x="5113338" y="5037138"/>
          <p14:tracePt t="41564" x="5127625" y="5037138"/>
          <p14:tracePt t="41581" x="5135563" y="5037138"/>
          <p14:tracePt t="41611" x="5143500" y="5037138"/>
          <p14:tracePt t="41619" x="5165725" y="5037138"/>
          <p14:tracePt t="41630" x="5219700" y="5037138"/>
          <p14:tracePt t="41647" x="5280025" y="5037138"/>
          <p14:tracePt t="41666" x="5318125" y="5037138"/>
          <p14:tracePt t="41682" x="5318125" y="5045075"/>
          <p14:tracePt t="41819" x="5318125" y="5051425"/>
          <p14:tracePt t="41827" x="5318125" y="5067300"/>
          <p14:tracePt t="41843" x="5318125" y="5075238"/>
          <p14:tracePt t="41859" x="5311775" y="5083175"/>
          <p14:tracePt t="41867" x="5303838" y="5089525"/>
          <p14:tracePt t="41879" x="5257800" y="5121275"/>
          <p14:tracePt t="41897" x="5219700" y="5135563"/>
          <p14:tracePt t="41913" x="5203825" y="5135563"/>
          <p14:tracePt t="41930" x="5203825" y="5143500"/>
          <p14:tracePt t="41955" x="5197475" y="5151438"/>
          <p14:tracePt t="41964" x="5181600" y="5151438"/>
          <p14:tracePt t="41980" x="5165725" y="5165725"/>
          <p14:tracePt t="41997" x="5151438" y="5189538"/>
          <p14:tracePt t="42013" x="5135563" y="5211763"/>
          <p14:tracePt t="42030" x="5135563" y="5219700"/>
          <p14:tracePt t="42051" x="5135563" y="5227638"/>
          <p14:tracePt t="42779" x="5143500" y="5227638"/>
          <p14:tracePt t="42819" x="5151438" y="5227638"/>
          <p14:tracePt t="42835" x="5159375" y="5227638"/>
          <p14:tracePt t="42843" x="5173663" y="5219700"/>
          <p14:tracePt t="42851" x="5181600" y="5219700"/>
          <p14:tracePt t="42862" x="5241925" y="5211763"/>
          <p14:tracePt t="42879" x="5265738" y="5203825"/>
          <p14:tracePt t="42895" x="5280025" y="5203825"/>
          <p14:tracePt t="42939" x="5295900" y="5203825"/>
          <p14:tracePt t="42963" x="5311775" y="5203825"/>
          <p14:tracePt t="42971" x="5326063" y="5203825"/>
          <p14:tracePt t="42980" x="5356225" y="5203825"/>
          <p14:tracePt t="42996" x="5372100" y="5203825"/>
          <p14:tracePt t="43019" x="5364163" y="5203825"/>
          <p14:tracePt t="43315" x="5341938" y="5203825"/>
          <p14:tracePt t="43435" x="5334000" y="5203825"/>
          <p14:tracePt t="43451" x="5326063" y="5203825"/>
          <p14:tracePt t="43467" x="5311775" y="5203825"/>
          <p14:tracePt t="43611" x="5303838" y="5203825"/>
          <p14:tracePt t="43667" x="5295900" y="5203825"/>
          <p14:tracePt t="43706" x="5287963" y="5203825"/>
          <p14:tracePt t="43739" x="5287963" y="5197475"/>
          <p14:tracePt t="43787" x="5280025" y="5197475"/>
          <p14:tracePt t="43995" x="5280025" y="5203825"/>
          <p14:tracePt t="44315" x="5273675" y="5211763"/>
          <p14:tracePt t="44323" x="5257800" y="5211763"/>
          <p14:tracePt t="44387" x="5249863" y="5211763"/>
          <p14:tracePt t="44411" x="5241925" y="5211763"/>
          <p14:tracePt t="44419" x="5235575" y="5211763"/>
          <p14:tracePt t="44435" x="5227638" y="5219700"/>
          <p14:tracePt t="44445" x="5219700" y="5219700"/>
          <p14:tracePt t="44547" x="5219700" y="5227638"/>
          <p14:tracePt t="44563" x="5211763" y="5227638"/>
          <p14:tracePt t="46110" x="5203825" y="5235575"/>
          <p14:tracePt t="47234" x="5197475" y="5241925"/>
          <p14:tracePt t="47459" x="5181600" y="5241925"/>
          <p14:tracePt t="47739" x="5181600" y="5249863"/>
          <p14:tracePt t="48641" x="5189538" y="5249863"/>
          <p14:tracePt t="49147" x="5211763" y="5249863"/>
          <p14:tracePt t="49156" x="5227638" y="5249863"/>
          <p14:tracePt t="49163" x="5241925" y="5249863"/>
          <p14:tracePt t="49179" x="5257800" y="5249863"/>
          <p14:tracePt t="49189" x="5287963" y="5241925"/>
          <p14:tracePt t="49206" x="5341938" y="5235575"/>
          <p14:tracePt t="49223" x="5380038" y="5235575"/>
          <p14:tracePt t="49239" x="5448300" y="5235575"/>
          <p14:tracePt t="49256" x="5486400" y="5235575"/>
          <p14:tracePt t="49272" x="5524500" y="5235575"/>
          <p14:tracePt t="49289" x="5546725" y="5235575"/>
          <p14:tracePt t="49305" x="5570538" y="5235575"/>
          <p14:tracePt t="49305" x="5584825" y="5235575"/>
          <p14:tracePt t="49324" x="5638800" y="5235575"/>
          <p14:tracePt t="49340" x="5684838" y="5235575"/>
          <p14:tracePt t="49356" x="5722938" y="5235575"/>
          <p14:tracePt t="49373" x="5745163" y="5235575"/>
          <p14:tracePt t="49389" x="5730875" y="5235575"/>
          <p14:tracePt t="49523" x="5715000" y="5235575"/>
          <p14:tracePt t="49531" x="5699125" y="5235575"/>
          <p14:tracePt t="49540" x="5668963" y="5241925"/>
          <p14:tracePt t="49556" x="5646738" y="5257800"/>
          <p14:tracePt t="49573" x="5630863" y="5265738"/>
          <p14:tracePt t="49589" x="5622925" y="5265738"/>
          <p14:tracePt t="49606" x="5616575" y="5265738"/>
          <p14:tracePt t="49621" x="5654675" y="5249863"/>
          <p14:tracePt t="50475" x="5668963" y="5241925"/>
          <p14:tracePt t="50483" x="5699125" y="5235575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4"/>
          <p:cNvGrpSpPr>
            <a:grpSpLocks/>
          </p:cNvGrpSpPr>
          <p:nvPr/>
        </p:nvGrpSpPr>
        <p:grpSpPr bwMode="auto">
          <a:xfrm>
            <a:off x="806450" y="158750"/>
            <a:ext cx="4799013" cy="6477000"/>
            <a:chOff x="323" y="559"/>
            <a:chExt cx="3348" cy="2667"/>
          </a:xfrm>
        </p:grpSpPr>
        <p:sp>
          <p:nvSpPr>
            <p:cNvPr id="38937" name="Arc 5"/>
            <p:cNvSpPr>
              <a:spLocks/>
            </p:cNvSpPr>
            <p:nvPr/>
          </p:nvSpPr>
          <p:spPr bwMode="auto">
            <a:xfrm rot="10800000">
              <a:off x="501" y="1300"/>
              <a:ext cx="555" cy="1920"/>
            </a:xfrm>
            <a:custGeom>
              <a:avLst/>
              <a:gdLst>
                <a:gd name="T0" fmla="*/ 0 w 20229"/>
                <a:gd name="T1" fmla="*/ 0 h 21600"/>
                <a:gd name="T2" fmla="*/ 0 w 20229"/>
                <a:gd name="T3" fmla="*/ 0 h 21600"/>
                <a:gd name="T4" fmla="*/ 0 w 202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229"/>
                <a:gd name="T10" fmla="*/ 0 h 21600"/>
                <a:gd name="T11" fmla="*/ 20229 w 202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29" h="21600" fill="none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</a:path>
                <a:path w="20229" h="21600" stroke="0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8" name="Arc 6"/>
            <p:cNvSpPr>
              <a:spLocks/>
            </p:cNvSpPr>
            <p:nvPr/>
          </p:nvSpPr>
          <p:spPr bwMode="auto">
            <a:xfrm rot="10800000" flipH="1">
              <a:off x="1045" y="2005"/>
              <a:ext cx="551" cy="1221"/>
            </a:xfrm>
            <a:custGeom>
              <a:avLst/>
              <a:gdLst>
                <a:gd name="T0" fmla="*/ 0 w 20087"/>
                <a:gd name="T1" fmla="*/ 0 h 21600"/>
                <a:gd name="T2" fmla="*/ 0 w 20087"/>
                <a:gd name="T3" fmla="*/ 0 h 21600"/>
                <a:gd name="T4" fmla="*/ 0 w 200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87"/>
                <a:gd name="T10" fmla="*/ 0 h 21600"/>
                <a:gd name="T11" fmla="*/ 20087 w 200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87" h="21600" fill="none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</a:path>
                <a:path w="20087" h="21600" stroke="0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9" name="Arc 7"/>
            <p:cNvSpPr>
              <a:spLocks/>
            </p:cNvSpPr>
            <p:nvPr/>
          </p:nvSpPr>
          <p:spPr bwMode="auto">
            <a:xfrm rot="10800000" flipV="1">
              <a:off x="1755" y="1845"/>
              <a:ext cx="956" cy="560"/>
            </a:xfrm>
            <a:custGeom>
              <a:avLst/>
              <a:gdLst>
                <a:gd name="T0" fmla="*/ 0 w 17393"/>
                <a:gd name="T1" fmla="*/ 0 h 21600"/>
                <a:gd name="T2" fmla="*/ 0 w 17393"/>
                <a:gd name="T3" fmla="*/ 0 h 21600"/>
                <a:gd name="T4" fmla="*/ 0 w 17393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93"/>
                <a:gd name="T10" fmla="*/ 0 h 21600"/>
                <a:gd name="T11" fmla="*/ 17393 w 173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93" h="21600" fill="none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</a:path>
                <a:path w="17393" h="21600" stroke="0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  <a:lnTo>
                    <a:pt x="37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0" name="Line 8"/>
            <p:cNvSpPr>
              <a:spLocks noChangeShapeType="1"/>
            </p:cNvSpPr>
            <p:nvPr/>
          </p:nvSpPr>
          <p:spPr bwMode="auto">
            <a:xfrm flipH="1" flipV="1">
              <a:off x="323" y="559"/>
              <a:ext cx="175" cy="14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1" name="Arc 9"/>
            <p:cNvSpPr>
              <a:spLocks/>
            </p:cNvSpPr>
            <p:nvPr/>
          </p:nvSpPr>
          <p:spPr bwMode="auto">
            <a:xfrm rot="10800000" flipV="1">
              <a:off x="1600" y="2060"/>
              <a:ext cx="439" cy="449"/>
            </a:xfrm>
            <a:custGeom>
              <a:avLst/>
              <a:gdLst>
                <a:gd name="T0" fmla="*/ 0 w 21499"/>
                <a:gd name="T1" fmla="*/ 0 h 17351"/>
                <a:gd name="T2" fmla="*/ 0 w 21499"/>
                <a:gd name="T3" fmla="*/ 0 h 17351"/>
                <a:gd name="T4" fmla="*/ 0 w 21499"/>
                <a:gd name="T5" fmla="*/ 0 h 17351"/>
                <a:gd name="T6" fmla="*/ 0 60000 65536"/>
                <a:gd name="T7" fmla="*/ 0 60000 65536"/>
                <a:gd name="T8" fmla="*/ 0 60000 65536"/>
                <a:gd name="T9" fmla="*/ 0 w 21499"/>
                <a:gd name="T10" fmla="*/ 0 h 17351"/>
                <a:gd name="T11" fmla="*/ 21499 w 21499"/>
                <a:gd name="T12" fmla="*/ 17351 h 173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9" h="17351" fill="none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</a:path>
                <a:path w="21499" h="17351" stroke="0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  <a:lnTo>
                    <a:pt x="0" y="17351"/>
                  </a:lnTo>
                  <a:lnTo>
                    <a:pt x="12864" y="-1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2" name="Line 10"/>
            <p:cNvSpPr>
              <a:spLocks noChangeShapeType="1"/>
            </p:cNvSpPr>
            <p:nvPr/>
          </p:nvSpPr>
          <p:spPr bwMode="auto">
            <a:xfrm flipV="1">
              <a:off x="2606" y="1845"/>
              <a:ext cx="1065" cy="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15" name="Line 11"/>
          <p:cNvSpPr>
            <a:spLocks noChangeShapeType="1"/>
          </p:cNvSpPr>
          <p:nvPr/>
        </p:nvSpPr>
        <p:spPr bwMode="auto">
          <a:xfrm>
            <a:off x="1066800" y="3733800"/>
            <a:ext cx="1782763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12"/>
          <p:cNvSpPr>
            <a:spLocks noChangeShapeType="1"/>
          </p:cNvSpPr>
          <p:nvPr/>
        </p:nvSpPr>
        <p:spPr bwMode="auto">
          <a:xfrm>
            <a:off x="1060450" y="4029075"/>
            <a:ext cx="166528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Line 13"/>
          <p:cNvSpPr>
            <a:spLocks noChangeShapeType="1"/>
          </p:cNvSpPr>
          <p:nvPr/>
        </p:nvSpPr>
        <p:spPr bwMode="auto">
          <a:xfrm>
            <a:off x="1093788" y="4414838"/>
            <a:ext cx="152876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14"/>
          <p:cNvSpPr>
            <a:spLocks noChangeShapeType="1"/>
          </p:cNvSpPr>
          <p:nvPr/>
        </p:nvSpPr>
        <p:spPr bwMode="auto">
          <a:xfrm>
            <a:off x="1147763" y="4800600"/>
            <a:ext cx="143033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Line 15"/>
          <p:cNvSpPr>
            <a:spLocks noChangeShapeType="1"/>
          </p:cNvSpPr>
          <p:nvPr/>
        </p:nvSpPr>
        <p:spPr bwMode="auto">
          <a:xfrm>
            <a:off x="1201738" y="5186363"/>
            <a:ext cx="131127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16"/>
          <p:cNvSpPr>
            <a:spLocks noChangeShapeType="1"/>
          </p:cNvSpPr>
          <p:nvPr/>
        </p:nvSpPr>
        <p:spPr bwMode="auto">
          <a:xfrm>
            <a:off x="1276350" y="5570538"/>
            <a:ext cx="11747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Line 17"/>
          <p:cNvSpPr>
            <a:spLocks noChangeShapeType="1"/>
          </p:cNvSpPr>
          <p:nvPr/>
        </p:nvSpPr>
        <p:spPr bwMode="auto">
          <a:xfrm>
            <a:off x="1381125" y="5956300"/>
            <a:ext cx="9398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Line 18"/>
          <p:cNvSpPr>
            <a:spLocks noChangeShapeType="1"/>
          </p:cNvSpPr>
          <p:nvPr/>
        </p:nvSpPr>
        <p:spPr bwMode="auto">
          <a:xfrm>
            <a:off x="1525588" y="6342063"/>
            <a:ext cx="627062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19"/>
          <p:cNvSpPr>
            <a:spLocks noChangeShapeType="1"/>
          </p:cNvSpPr>
          <p:nvPr/>
        </p:nvSpPr>
        <p:spPr bwMode="auto">
          <a:xfrm>
            <a:off x="609600" y="914400"/>
            <a:ext cx="0" cy="5902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20"/>
          <p:cNvSpPr>
            <a:spLocks noChangeShapeType="1"/>
          </p:cNvSpPr>
          <p:nvPr/>
        </p:nvSpPr>
        <p:spPr bwMode="auto">
          <a:xfrm>
            <a:off x="685800" y="6781800"/>
            <a:ext cx="8005763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Text Box 21"/>
          <p:cNvSpPr txBox="1">
            <a:spLocks noChangeArrowheads="1"/>
          </p:cNvSpPr>
          <p:nvPr/>
        </p:nvSpPr>
        <p:spPr bwMode="auto">
          <a:xfrm>
            <a:off x="2362200" y="59436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 b="1"/>
              <a:t>V</a:t>
            </a:r>
            <a:r>
              <a:rPr lang="en-US" altLang="en-US" sz="1400" b="1"/>
              <a:t>=1</a:t>
            </a:r>
          </a:p>
        </p:txBody>
      </p:sp>
      <p:sp>
        <p:nvSpPr>
          <p:cNvPr id="38926" name="Text Box 22"/>
          <p:cNvSpPr txBox="1">
            <a:spLocks noChangeArrowheads="1"/>
          </p:cNvSpPr>
          <p:nvPr/>
        </p:nvSpPr>
        <p:spPr bwMode="auto">
          <a:xfrm>
            <a:off x="2362200" y="62484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 b="1"/>
              <a:t>V</a:t>
            </a:r>
            <a:r>
              <a:rPr lang="en-US" altLang="en-US" sz="1400" b="1"/>
              <a:t>=0</a:t>
            </a:r>
          </a:p>
        </p:txBody>
      </p:sp>
      <p:sp>
        <p:nvSpPr>
          <p:cNvPr id="38927" name="AutoShape 23"/>
          <p:cNvSpPr>
            <a:spLocks noChangeArrowheads="1"/>
          </p:cNvSpPr>
          <p:nvPr/>
        </p:nvSpPr>
        <p:spPr bwMode="auto">
          <a:xfrm>
            <a:off x="1752600" y="5943600"/>
            <a:ext cx="228600" cy="381000"/>
          </a:xfrm>
          <a:prstGeom prst="upArrow">
            <a:avLst>
              <a:gd name="adj1" fmla="val 50000"/>
              <a:gd name="adj2" fmla="val 41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838200" y="0"/>
            <a:ext cx="20716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-</a:t>
            </a:r>
            <a:r>
              <a:rPr lang="en-US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sl-SI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sl-SI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elaz</a:t>
            </a:r>
            <a:endParaRPr lang="en-US" sz="44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8929" name="Rectangle 25"/>
          <p:cNvSpPr>
            <a:spLocks noChangeArrowheads="1"/>
          </p:cNvSpPr>
          <p:nvPr/>
        </p:nvSpPr>
        <p:spPr bwMode="auto">
          <a:xfrm>
            <a:off x="2971800" y="0"/>
            <a:ext cx="563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/>
              <a:t>A </a:t>
            </a:r>
            <a:r>
              <a:rPr lang="sr-Latn-CS" altLang="en-US"/>
              <a:t>(v</a:t>
            </a:r>
            <a:r>
              <a:rPr lang="en-US" altLang="en-US" baseline="-25000"/>
              <a:t>A</a:t>
            </a:r>
            <a:r>
              <a:rPr lang="en-US" altLang="en-US"/>
              <a:t> </a:t>
            </a:r>
            <a:r>
              <a:rPr lang="sr-Latn-CS" altLang="en-US"/>
              <a:t>,J</a:t>
            </a:r>
            <a:r>
              <a:rPr lang="en-US" altLang="en-US" baseline="-25000"/>
              <a:t>A</a:t>
            </a:r>
            <a:r>
              <a:rPr lang="sr-Latn-CS" altLang="en-US"/>
              <a:t>)</a:t>
            </a:r>
            <a:r>
              <a:rPr lang="en-US" altLang="en-US">
                <a:sym typeface="Wingdings" panose="05000000000000000000" pitchFamily="2" charset="2"/>
              </a:rPr>
              <a:t> </a:t>
            </a:r>
            <a:r>
              <a:rPr lang="en-US" altLang="en-US"/>
              <a:t>+ C</a:t>
            </a:r>
            <a:r>
              <a:rPr lang="sr-Latn-CS" altLang="en-US"/>
              <a:t> </a:t>
            </a:r>
            <a:r>
              <a:rPr lang="en-US" altLang="en-US">
                <a:sym typeface="Wingdings" panose="05000000000000000000" pitchFamily="2" charset="2"/>
              </a:rPr>
              <a:t>A </a:t>
            </a:r>
            <a:r>
              <a:rPr lang="sr-Latn-CS" altLang="en-US"/>
              <a:t>(v</a:t>
            </a:r>
            <a:r>
              <a:rPr lang="en-US" altLang="en-US" baseline="-25000"/>
              <a:t>A </a:t>
            </a:r>
            <a:r>
              <a:rPr lang="en-US" altLang="en-US"/>
              <a:t>“</a:t>
            </a:r>
            <a:r>
              <a:rPr lang="sr-Latn-CS" altLang="en-US"/>
              <a:t>,J</a:t>
            </a:r>
            <a:r>
              <a:rPr lang="en-US" altLang="en-US" baseline="-25000"/>
              <a:t>A </a:t>
            </a:r>
            <a:r>
              <a:rPr lang="en-US" altLang="en-US"/>
              <a:t>“</a:t>
            </a:r>
            <a:r>
              <a:rPr lang="sr-Latn-CS" altLang="en-US"/>
              <a:t>)</a:t>
            </a:r>
            <a:r>
              <a:rPr lang="en-US" altLang="en-US">
                <a:sym typeface="Wingdings" panose="05000000000000000000" pitchFamily="2" charset="2"/>
              </a:rPr>
              <a:t> +C</a:t>
            </a:r>
          </a:p>
        </p:txBody>
      </p:sp>
      <p:pic>
        <p:nvPicPr>
          <p:cNvPr id="38930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457200"/>
            <a:ext cx="2616200" cy="545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1" name="Line 27"/>
          <p:cNvSpPr>
            <a:spLocks noChangeShapeType="1"/>
          </p:cNvSpPr>
          <p:nvPr/>
        </p:nvSpPr>
        <p:spPr bwMode="auto">
          <a:xfrm flipV="1">
            <a:off x="2438400" y="2057400"/>
            <a:ext cx="4343400" cy="3886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32" name="Line 28"/>
          <p:cNvSpPr>
            <a:spLocks noChangeShapeType="1"/>
          </p:cNvSpPr>
          <p:nvPr/>
        </p:nvSpPr>
        <p:spPr bwMode="auto">
          <a:xfrm flipV="1">
            <a:off x="2286000" y="4343400"/>
            <a:ext cx="4343400" cy="1981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8933" name="Text Box 29"/>
          <p:cNvSpPr txBox="1">
            <a:spLocks noChangeArrowheads="1"/>
          </p:cNvSpPr>
          <p:nvPr/>
        </p:nvSpPr>
        <p:spPr bwMode="auto">
          <a:xfrm>
            <a:off x="1219200" y="990600"/>
            <a:ext cx="54864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dirty="0"/>
              <a:t>Vrsta </a:t>
            </a:r>
            <a:r>
              <a:rPr lang="en-US" altLang="en-US" sz="2000" dirty="0"/>
              <a:t>C </a:t>
            </a:r>
            <a:r>
              <a:rPr lang="sr-Latn-CS" altLang="en-US" sz="2000" dirty="0"/>
              <a:t>mora da </a:t>
            </a:r>
            <a:r>
              <a:rPr lang="en-US" altLang="en-US" sz="2000" dirty="0" err="1"/>
              <a:t>im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liku</a:t>
            </a:r>
            <a:r>
              <a:rPr lang="en-US" altLang="en-US" sz="2000" dirty="0"/>
              <a:t> </a:t>
            </a:r>
            <a:r>
              <a:rPr lang="en-US" altLang="en-US" sz="2000" dirty="0" err="1"/>
              <a:t>kineti</a:t>
            </a:r>
            <a:r>
              <a:rPr lang="sr-Latn-CS" altLang="en-US" sz="2000" dirty="0"/>
              <a:t>čku energiju, dovoljnu da u sudaru molekul koji se nalazio u osnovnom vibracionom stanju predje na prvi pobudjeni vibracioni nivo.  Potrebno je prosečno izmedju </a:t>
            </a:r>
            <a:r>
              <a:rPr lang="sr-Latn-CS" altLang="en-US" sz="2000" dirty="0">
                <a:solidFill>
                  <a:srgbClr val="FF0000"/>
                </a:solidFill>
              </a:rPr>
              <a:t>10</a:t>
            </a:r>
            <a:r>
              <a:rPr lang="sr-Latn-CS" altLang="en-US" sz="2000" baseline="30000" dirty="0">
                <a:solidFill>
                  <a:srgbClr val="FF0000"/>
                </a:solidFill>
              </a:rPr>
              <a:t>4</a:t>
            </a:r>
            <a:r>
              <a:rPr lang="sr-Latn-CS" altLang="en-US" sz="2000" dirty="0">
                <a:solidFill>
                  <a:srgbClr val="FF0000"/>
                </a:solidFill>
              </a:rPr>
              <a:t> -10</a:t>
            </a:r>
            <a:r>
              <a:rPr lang="sr-Latn-CS" altLang="en-US" sz="2000" baseline="30000" dirty="0">
                <a:solidFill>
                  <a:srgbClr val="FF0000"/>
                </a:solidFill>
              </a:rPr>
              <a:t>6</a:t>
            </a:r>
            <a:r>
              <a:rPr lang="sr-Latn-CS" altLang="en-US" sz="2000" dirty="0">
                <a:solidFill>
                  <a:srgbClr val="FF0000"/>
                </a:solidFill>
              </a:rPr>
              <a:t> </a:t>
            </a:r>
            <a:r>
              <a:rPr lang="sr-Latn-CS" altLang="en-US" sz="2000" dirty="0"/>
              <a:t>sudara da bi se molekul vibraciono aktivirao.</a:t>
            </a:r>
            <a:endParaRPr lang="en-US" altLang="en-US" sz="2000" dirty="0"/>
          </a:p>
        </p:txBody>
      </p:sp>
      <p:sp>
        <p:nvSpPr>
          <p:cNvPr id="38934" name="Text Box 30"/>
          <p:cNvSpPr txBox="1">
            <a:spLocks noChangeArrowheads="1"/>
          </p:cNvSpPr>
          <p:nvPr/>
        </p:nvSpPr>
        <p:spPr bwMode="auto">
          <a:xfrm>
            <a:off x="3581400" y="6156325"/>
            <a:ext cx="5562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Promenom vibracionih stanja od v </a:t>
            </a:r>
            <a:r>
              <a:rPr lang="sr-Latn-CS" altLang="en-US" sz="2000"/>
              <a:t>=0 </a:t>
            </a:r>
            <a:r>
              <a:rPr lang="en-US" altLang="en-US" sz="2000"/>
              <a:t>do v</a:t>
            </a:r>
            <a:r>
              <a:rPr lang="sr-Latn-CS" altLang="en-US" sz="2000"/>
              <a:t>=1</a:t>
            </a:r>
            <a:r>
              <a:rPr lang="en-US" altLang="en-US" sz="2000"/>
              <a:t> simultano dolazi i do promene rotacionih stanja. 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457700" y="5572125"/>
            <a:ext cx="344488" cy="58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 flipV="1">
            <a:off x="5565775" y="3586163"/>
            <a:ext cx="1063625" cy="25098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5722938" y="5235575"/>
          <p14:tracePt t="820" x="5761038" y="5235575"/>
          <p14:tracePt t="828" x="5821363" y="5235575"/>
          <p14:tracePt t="838" x="5883275" y="5235575"/>
          <p14:tracePt t="854" x="5889625" y="5219700"/>
          <p14:tracePt t="900" x="5889625" y="5197475"/>
          <p14:tracePt t="908" x="5889625" y="5143500"/>
          <p14:tracePt t="920" x="5889625" y="5021263"/>
          <p14:tracePt t="937" x="5845175" y="4876800"/>
          <p14:tracePt t="954" x="5745163" y="4541838"/>
          <p14:tracePt t="970" x="5554663" y="4068763"/>
          <p14:tracePt t="970" x="5380038" y="3802063"/>
          <p14:tracePt t="989" x="5059363" y="3398838"/>
          <p14:tracePt t="1005" x="4754563" y="3048000"/>
          <p14:tracePt t="1021" x="4541838" y="2835275"/>
          <p14:tracePt t="1038" x="4283075" y="2620963"/>
          <p14:tracePt t="1054" x="3894138" y="2301875"/>
          <p14:tracePt t="1071" x="3489325" y="1973263"/>
          <p14:tracePt t="1087" x="3178175" y="1698625"/>
          <p14:tracePt t="1103" x="2949575" y="1539875"/>
          <p14:tracePt t="1119" x="2705100" y="1387475"/>
          <p14:tracePt t="1136" x="2370138" y="1227138"/>
          <p14:tracePt t="1153" x="2057400" y="1096963"/>
          <p14:tracePt t="1169" x="1668463" y="936625"/>
          <p14:tracePt t="1169" x="1470025" y="822325"/>
          <p14:tracePt t="1188" x="1227138" y="685800"/>
          <p14:tracePt t="1202" x="655638" y="334963"/>
          <p14:tracePt t="1220" x="473075" y="258763"/>
          <p14:tracePt t="1236" x="396875" y="212725"/>
          <p14:tracePt t="1253" x="365125" y="206375"/>
          <p14:tracePt t="1269" x="350838" y="206375"/>
          <p14:tracePt t="1286" x="327025" y="198438"/>
          <p14:tracePt t="1303" x="274638" y="198438"/>
          <p14:tracePt t="1303" x="236538" y="198438"/>
          <p14:tracePt t="1324" x="168275" y="198438"/>
          <p14:tracePt t="1335" x="76200" y="198438"/>
          <p14:tracePt t="1469" x="0" y="236538"/>
          <p14:tracePt t="1500" x="15875" y="244475"/>
          <p14:tracePt t="1515" x="38100" y="250825"/>
          <p14:tracePt t="1523" x="76200" y="274638"/>
          <p14:tracePt t="1535" x="206375" y="320675"/>
          <p14:tracePt t="1552" x="365125" y="396875"/>
          <p14:tracePt t="1569" x="479425" y="419100"/>
          <p14:tracePt t="1585" x="669925" y="495300"/>
          <p14:tracePt t="1604" x="769938" y="533400"/>
          <p14:tracePt t="1621" x="846138" y="549275"/>
          <p14:tracePt t="1637" x="944563" y="571500"/>
          <p14:tracePt t="1653" x="1050925" y="579438"/>
          <p14:tracePt t="1669" x="1150938" y="617538"/>
          <p14:tracePt t="1686" x="1219200" y="617538"/>
          <p14:tracePt t="1702" x="1235075" y="625475"/>
          <p14:tracePt t="1718" x="1249363" y="625475"/>
          <p14:tracePt t="2691" x="1257300" y="625475"/>
          <p14:tracePt t="3099" x="1265238" y="625475"/>
          <p14:tracePt t="3107" x="1273175" y="625475"/>
          <p14:tracePt t="3123" x="1287463" y="625475"/>
          <p14:tracePt t="3134" x="1303338" y="625475"/>
          <p14:tracePt t="3150" x="1325563" y="625475"/>
          <p14:tracePt t="3167" x="1349375" y="625475"/>
          <p14:tracePt t="3184" x="1371600" y="625475"/>
          <p14:tracePt t="3201" x="1401763" y="625475"/>
          <p14:tracePt t="3217" x="1431925" y="625475"/>
          <p14:tracePt t="3234" x="1463675" y="625475"/>
          <p14:tracePt t="3252" x="1477963" y="625475"/>
          <p14:tracePt t="3268" x="1493838" y="625475"/>
          <p14:tracePt t="3285" x="1516063" y="625475"/>
          <p14:tracePt t="3301" x="1554163" y="601663"/>
          <p14:tracePt t="3317" x="1616075" y="587375"/>
          <p14:tracePt t="3334" x="1684338" y="571500"/>
          <p14:tracePt t="3351" x="1752600" y="563563"/>
          <p14:tracePt t="3367" x="1828800" y="549275"/>
          <p14:tracePt t="3384" x="1866900" y="549275"/>
          <p14:tracePt t="3400" x="1912938" y="549275"/>
          <p14:tracePt t="3400" x="1951038" y="533400"/>
          <p14:tracePt t="3420" x="1989138" y="525463"/>
          <p14:tracePt t="3433" x="2073275" y="517525"/>
          <p14:tracePt t="3433" x="2095500" y="511175"/>
          <p14:tracePt t="3452" x="2133600" y="511175"/>
          <p14:tracePt t="3468" x="2201863" y="495300"/>
          <p14:tracePt t="3485" x="2286000" y="487363"/>
          <p14:tracePt t="3501" x="2354263" y="473075"/>
          <p14:tracePt t="3519" x="2438400" y="465138"/>
          <p14:tracePt t="3535" x="2492375" y="449263"/>
          <p14:tracePt t="3550" x="2568575" y="449263"/>
          <p14:tracePt t="3567" x="2620963" y="434975"/>
          <p14:tracePt t="3583" x="2682875" y="427038"/>
          <p14:tracePt t="3599" x="2735263" y="427038"/>
          <p14:tracePt t="3617" x="2811463" y="427038"/>
          <p14:tracePt t="3639" x="2849563" y="427038"/>
          <p14:tracePt t="3649" x="2955925" y="427038"/>
          <p14:tracePt t="3666" x="3116263" y="441325"/>
          <p14:tracePt t="3666" x="3178175" y="449263"/>
          <p14:tracePt t="3684" x="3254375" y="457200"/>
          <p14:tracePt t="3700" x="3292475" y="473075"/>
          <p14:tracePt t="3717" x="3306763" y="473075"/>
          <p14:tracePt t="3733" x="3336925" y="473075"/>
          <p14:tracePt t="3750" x="3398838" y="479425"/>
          <p14:tracePt t="3767" x="3459163" y="479425"/>
          <p14:tracePt t="3783" x="3513138" y="495300"/>
          <p14:tracePt t="3800" x="3521075" y="495300"/>
          <p14:tracePt t="3816" x="3535363" y="495300"/>
          <p14:tracePt t="3859" x="3551238" y="495300"/>
          <p14:tracePt t="3867" x="3589338" y="511175"/>
          <p14:tracePt t="3875" x="3611563" y="511175"/>
          <p14:tracePt t="3885" x="3657600" y="517525"/>
          <p14:tracePt t="3900" x="3679825" y="517525"/>
          <p14:tracePt t="4827" x="3687763" y="517525"/>
          <p14:tracePt t="5667" x="3703638" y="517525"/>
          <p14:tracePt t="5683" x="3711575" y="517525"/>
          <p14:tracePt t="5691" x="3717925" y="517525"/>
          <p14:tracePt t="5700" x="3733800" y="517525"/>
          <p14:tracePt t="5715" x="3749675" y="503238"/>
          <p14:tracePt t="5732" x="3779838" y="503238"/>
          <p14:tracePt t="5749" x="3787775" y="495300"/>
          <p14:tracePt t="5765" x="3794125" y="495300"/>
          <p14:tracePt t="5781" x="3810000" y="495300"/>
          <p14:tracePt t="5798" x="3832225" y="495300"/>
          <p14:tracePt t="5815" x="3848100" y="495300"/>
          <p14:tracePt t="5831" x="3863975" y="495300"/>
          <p14:tracePt t="5851" x="3870325" y="495300"/>
          <p14:tracePt t="5864" x="3908425" y="487363"/>
          <p14:tracePt t="5881" x="3940175" y="487363"/>
          <p14:tracePt t="5881" x="3962400" y="487363"/>
          <p14:tracePt t="5901" x="3984625" y="487363"/>
          <p14:tracePt t="5916" x="4022725" y="487363"/>
          <p14:tracePt t="5932" x="4038600" y="487363"/>
          <p14:tracePt t="5947" x="4054475" y="487363"/>
          <p14:tracePt t="5971" x="4068763" y="487363"/>
          <p14:tracePt t="5987" x="4076700" y="487363"/>
          <p14:tracePt t="5997" x="4130675" y="487363"/>
          <p14:tracePt t="6015" x="4191000" y="487363"/>
          <p14:tracePt t="6031" x="4229100" y="473075"/>
          <p14:tracePt t="6046" x="4244975" y="473075"/>
          <p14:tracePt t="6063" x="4259263" y="473075"/>
          <p14:tracePt t="6080" x="4267200" y="473075"/>
          <p14:tracePt t="6163" x="4259263" y="473075"/>
          <p14:tracePt t="6355" x="4251325" y="473075"/>
          <p14:tracePt t="6371" x="4244975" y="479425"/>
          <p14:tracePt t="6387" x="4237038" y="479425"/>
          <p14:tracePt t="6403" x="4229100" y="479425"/>
          <p14:tracePt t="6412" x="4221163" y="487363"/>
          <p14:tracePt t="6419" x="4213225" y="495300"/>
          <p14:tracePt t="6443" x="4213225" y="503238"/>
          <p14:tracePt t="6467" x="4206875" y="503238"/>
          <p14:tracePt t="7382" x="4213225" y="503238"/>
          <p14:tracePt t="7867" x="4221163" y="503238"/>
          <p14:tracePt t="7907" x="4221163" y="495300"/>
          <p14:tracePt t="7923" x="4229100" y="495300"/>
          <p14:tracePt t="7931" x="4244975" y="495300"/>
          <p14:tracePt t="7955" x="4251325" y="487363"/>
          <p14:tracePt t="7995" x="4259263" y="487363"/>
          <p14:tracePt t="8012" x="4275138" y="487363"/>
          <p14:tracePt t="8019" x="4283075" y="487363"/>
          <p14:tracePt t="8035" x="4289425" y="487363"/>
          <p14:tracePt t="8083" x="4297363" y="487363"/>
          <p14:tracePt t="8091" x="4313238" y="487363"/>
          <p14:tracePt t="8099" x="4327525" y="487363"/>
          <p14:tracePt t="8112" x="4381500" y="479425"/>
          <p14:tracePt t="8129" x="4427538" y="479425"/>
          <p14:tracePt t="8145" x="4435475" y="479425"/>
          <p14:tracePt t="8162" x="4457700" y="473075"/>
          <p14:tracePt t="8180" x="4473575" y="473075"/>
          <p14:tracePt t="8197" x="4511675" y="465138"/>
          <p14:tracePt t="8213" x="4549775" y="465138"/>
          <p14:tracePt t="8229" x="4594225" y="457200"/>
          <p14:tracePt t="8246" x="4610100" y="449263"/>
          <p14:tracePt t="8262" x="4618038" y="449263"/>
          <p14:tracePt t="8278" x="4625975" y="449263"/>
          <p14:tracePt t="8339" x="4640263" y="449263"/>
          <p14:tracePt t="8363" x="4640263" y="441325"/>
          <p14:tracePt t="8371" x="4648200" y="441325"/>
          <p14:tracePt t="8387" x="4648200" y="427038"/>
          <p14:tracePt t="8396" x="4664075" y="419100"/>
          <p14:tracePt t="8413" x="4670425" y="396875"/>
          <p14:tracePt t="8429" x="4686300" y="381000"/>
          <p14:tracePt t="8446" x="4694238" y="365125"/>
          <p14:tracePt t="8461" x="4694238" y="350838"/>
          <p14:tracePt t="8478" x="4694238" y="342900"/>
          <p14:tracePt t="8539" x="4694238" y="334963"/>
          <p14:tracePt t="8547" x="4694238" y="327025"/>
          <p14:tracePt t="8564" x="4694238" y="312738"/>
          <p14:tracePt t="8578" x="4664075" y="288925"/>
          <p14:tracePt t="8597" x="4648200" y="282575"/>
          <p14:tracePt t="8613" x="4632325" y="274638"/>
          <p14:tracePt t="8629" x="4610100" y="274638"/>
          <p14:tracePt t="8649" x="4579938" y="250825"/>
          <p14:tracePt t="8662" x="4518025" y="250825"/>
          <p14:tracePt t="8678" x="4457700" y="244475"/>
          <p14:tracePt t="8695" x="4411663" y="236538"/>
          <p14:tracePt t="8712" x="4365625" y="236538"/>
          <p14:tracePt t="8728" x="4335463" y="236538"/>
          <p14:tracePt t="8745" x="4321175" y="236538"/>
          <p14:tracePt t="8762" x="4297363" y="236538"/>
          <p14:tracePt t="8762" x="4289425" y="236538"/>
          <p14:tracePt t="8780" x="4244975" y="266700"/>
          <p14:tracePt t="8796" x="4229100" y="266700"/>
          <p14:tracePt t="8813" x="4213225" y="274638"/>
          <p14:tracePt t="8828" x="4198938" y="282575"/>
          <p14:tracePt t="8844" x="4191000" y="282575"/>
          <p14:tracePt t="8861" x="4191000" y="288925"/>
          <p14:tracePt t="8877" x="4191000" y="296863"/>
          <p14:tracePt t="8894" x="4191000" y="304800"/>
          <p14:tracePt t="8911" x="4191000" y="327025"/>
          <p14:tracePt t="8928" x="4191000" y="342900"/>
          <p14:tracePt t="8945" x="4191000" y="350838"/>
          <p14:tracePt t="8961" x="4206875" y="365125"/>
          <p14:tracePt t="8980" x="4213225" y="373063"/>
          <p14:tracePt t="8996" x="4244975" y="411163"/>
          <p14:tracePt t="9013" x="4289425" y="419100"/>
          <p14:tracePt t="9029" x="4359275" y="427038"/>
          <p14:tracePt t="9044" x="4427538" y="441325"/>
          <p14:tracePt t="9060" x="4473575" y="441325"/>
          <p14:tracePt t="9078" x="4511675" y="441325"/>
          <p14:tracePt t="9096" x="4541838" y="441325"/>
          <p14:tracePt t="9112" x="4587875" y="427038"/>
          <p14:tracePt t="9128" x="4610100" y="427038"/>
          <p14:tracePt t="9145" x="4678363" y="388938"/>
          <p14:tracePt t="9161" x="4724400" y="381000"/>
          <p14:tracePt t="9178" x="4762500" y="365125"/>
          <p14:tracePt t="9178" x="4770438" y="358775"/>
          <p14:tracePt t="9196" x="4778375" y="350838"/>
          <p14:tracePt t="9210" x="4778375" y="342900"/>
          <p14:tracePt t="9228" x="4778375" y="327025"/>
          <p14:tracePt t="9245" x="4784725" y="320675"/>
          <p14:tracePt t="9261" x="4784725" y="304800"/>
          <p14:tracePt t="9278" x="4784725" y="288925"/>
          <p14:tracePt t="9295" x="4784725" y="282575"/>
          <p14:tracePt t="9310" x="4770438" y="274638"/>
          <p14:tracePt t="9328" x="4740275" y="274638"/>
          <p14:tracePt t="9344" x="4702175" y="266700"/>
          <p14:tracePt t="9361" x="4648200" y="258763"/>
          <p14:tracePt t="9378" x="4579938" y="236538"/>
          <p14:tracePt t="9378" x="4541838" y="236538"/>
          <p14:tracePt t="9396" x="4495800" y="228600"/>
          <p14:tracePt t="9412" x="4487863" y="228600"/>
          <p14:tracePt t="9428" x="4479925" y="228600"/>
          <p14:tracePt t="9459" x="4457700" y="220663"/>
          <p14:tracePt t="9475" x="4441825" y="220663"/>
          <p14:tracePt t="9492" x="4435475" y="220663"/>
          <p14:tracePt t="9499" x="4427538" y="220663"/>
          <p14:tracePt t="9510" x="4403725" y="220663"/>
          <p14:tracePt t="9528" x="4389438" y="220663"/>
          <p14:tracePt t="9544" x="4373563" y="220663"/>
          <p14:tracePt t="9560" x="4343400" y="220663"/>
          <p14:tracePt t="9577" x="4313238" y="220663"/>
          <p14:tracePt t="9594" x="4259263" y="228600"/>
          <p14:tracePt t="9612" x="4251325" y="244475"/>
          <p14:tracePt t="9628" x="4244975" y="244475"/>
          <p14:tracePt t="9648" x="4237038" y="266700"/>
          <p14:tracePt t="9661" x="4237038" y="282575"/>
          <p14:tracePt t="9676" x="4237038" y="288925"/>
          <p14:tracePt t="9693" x="4237038" y="296863"/>
          <p14:tracePt t="9709" x="4237038" y="312738"/>
          <p14:tracePt t="9731" x="4237038" y="320675"/>
          <p14:tracePt t="9763" x="4251325" y="334963"/>
          <p14:tracePt t="9779" x="4289425" y="350838"/>
          <p14:tracePt t="9787" x="4327525" y="358775"/>
          <p14:tracePt t="9796" x="4381500" y="373063"/>
          <p14:tracePt t="9810" x="4479925" y="388938"/>
          <p14:tracePt t="9828" x="4533900" y="388938"/>
          <p14:tracePt t="9845" x="4594225" y="388938"/>
          <p14:tracePt t="9861" x="4694238" y="365125"/>
          <p14:tracePt t="9877" x="4800600" y="334963"/>
          <p14:tracePt t="9894" x="4830763" y="320675"/>
          <p14:tracePt t="9912" x="4838700" y="304800"/>
          <p14:tracePt t="9927" x="4838700" y="288925"/>
          <p14:tracePt t="9943" x="4838700" y="282575"/>
          <p14:tracePt t="9960" x="4838700" y="274638"/>
          <p14:tracePt t="9995" x="4830763" y="274638"/>
          <p14:tracePt t="10011" x="4816475" y="274638"/>
          <p14:tracePt t="10028" x="4808538" y="274638"/>
          <p14:tracePt t="10044" x="4800600" y="274638"/>
          <p14:tracePt t="10051" x="4792663" y="282575"/>
          <p14:tracePt t="10061" x="4784725" y="282575"/>
          <p14:tracePt t="10077" x="4778375" y="288925"/>
          <p14:tracePt t="10093" x="4762500" y="296863"/>
          <p14:tracePt t="10110" x="4746625" y="312738"/>
          <p14:tracePt t="10126" x="4732338" y="312738"/>
          <p14:tracePt t="10147" x="4740275" y="312738"/>
          <p14:tracePt t="10787" x="4746625" y="312738"/>
          <p14:tracePt t="10795" x="4762500" y="312738"/>
          <p14:tracePt t="10809" x="4778375" y="312738"/>
          <p14:tracePt t="10809" x="4784725" y="312738"/>
          <p14:tracePt t="10828" x="4808538" y="296863"/>
          <p14:tracePt t="10845" x="4822825" y="296863"/>
          <p14:tracePt t="10861" x="4854575" y="282575"/>
          <p14:tracePt t="10877" x="4876800" y="282575"/>
          <p14:tracePt t="10893" x="4922838" y="282575"/>
          <p14:tracePt t="10910" x="4975225" y="282575"/>
          <p14:tracePt t="10926" x="5037138" y="282575"/>
          <p14:tracePt t="10943" x="5113338" y="282575"/>
          <p14:tracePt t="10959" x="5143500" y="282575"/>
          <p14:tracePt t="10976" x="5159375" y="282575"/>
          <p14:tracePt t="10993" x="5165725" y="282575"/>
          <p14:tracePt t="11035" x="5197475" y="282575"/>
          <p14:tracePt t="11044" x="5227638" y="282575"/>
          <p14:tracePt t="11051" x="5265738" y="282575"/>
          <p14:tracePt t="11060" x="5318125" y="288925"/>
          <p14:tracePt t="11076" x="5356225" y="304800"/>
          <p14:tracePt t="11093" x="5372100" y="304800"/>
          <p14:tracePt t="11110" x="5387975" y="304800"/>
          <p14:tracePt t="11155" x="5394325" y="304800"/>
          <p14:tracePt t="11171" x="5394325" y="312738"/>
          <p14:tracePt t="11179" x="5410200" y="312738"/>
          <p14:tracePt t="11192" x="5470525" y="334963"/>
          <p14:tracePt t="11209" x="5508625" y="342900"/>
          <p14:tracePt t="11209" x="5524500" y="350838"/>
          <p14:tracePt t="11228" x="5532438" y="358775"/>
          <p14:tracePt t="11267" x="5532438" y="365125"/>
          <p14:tracePt t="11276" x="5554663" y="381000"/>
          <p14:tracePt t="11292" x="5562600" y="388938"/>
          <p14:tracePt t="11299" x="5570538" y="403225"/>
          <p14:tracePt t="11308" x="5578475" y="403225"/>
          <p14:tracePt t="11325" x="5584825" y="411163"/>
          <p14:tracePt t="11435" x="5584825" y="403225"/>
          <p14:tracePt t="11460" x="5592763" y="381000"/>
          <p14:tracePt t="11467" x="5600700" y="373063"/>
          <p14:tracePt t="11483" x="5600700" y="358775"/>
          <p14:tracePt t="11493" x="5616575" y="334963"/>
          <p14:tracePt t="11508" x="5616575" y="327025"/>
          <p14:tracePt t="11524" x="5616575" y="312738"/>
          <p14:tracePt t="11547" x="5622925" y="296863"/>
          <p14:tracePt t="11571" x="5622925" y="288925"/>
          <p14:tracePt t="11587" x="5630863" y="274638"/>
          <p14:tracePt t="11595" x="5630863" y="266700"/>
          <p14:tracePt t="11611" x="5630863" y="258763"/>
          <p14:tracePt t="11625" x="5638800" y="228600"/>
          <p14:tracePt t="11644" x="5638800" y="212725"/>
          <p14:tracePt t="11661" x="5638800" y="206375"/>
          <p14:tracePt t="11675" x="5638800" y="198438"/>
          <p14:tracePt t="11779" x="5630863" y="198438"/>
          <p14:tracePt t="11827" x="5616575" y="198438"/>
          <p14:tracePt t="11891" x="5608638" y="198438"/>
          <p14:tracePt t="11915" x="5600700" y="198438"/>
          <p14:tracePt t="11924" x="5592763" y="190500"/>
          <p14:tracePt t="11931" x="5584825" y="190500"/>
          <p14:tracePt t="11995" x="5578475" y="190500"/>
          <p14:tracePt t="12051" x="5562600" y="190500"/>
          <p14:tracePt t="12075" x="5554663" y="190500"/>
          <p14:tracePt t="12163" x="5546725" y="190500"/>
          <p14:tracePt t="12179" x="5540375" y="182563"/>
          <p14:tracePt t="12195" x="5532438" y="182563"/>
          <p14:tracePt t="12219" x="5524500" y="182563"/>
          <p14:tracePt t="12227" x="5516563" y="182563"/>
          <p14:tracePt t="12241" x="5494338" y="182563"/>
          <p14:tracePt t="12241" x="5486400" y="182563"/>
          <p14:tracePt t="12260" x="5478463" y="182563"/>
          <p14:tracePt t="12275" x="5432425" y="182563"/>
          <p14:tracePt t="12292" x="5426075" y="182563"/>
          <p14:tracePt t="12308" x="5418138" y="182563"/>
          <p14:tracePt t="12324" x="5410200" y="182563"/>
          <p14:tracePt t="12341" x="5402263" y="198438"/>
          <p14:tracePt t="12379" x="5394325" y="206375"/>
          <p14:tracePt t="12395" x="5394325" y="228600"/>
          <p14:tracePt t="12403" x="5380038" y="244475"/>
          <p14:tracePt t="12419" x="5380038" y="250825"/>
          <p14:tracePt t="12443" x="5372100" y="250825"/>
          <p14:tracePt t="12451" x="5372100" y="258763"/>
          <p14:tracePt t="12467" x="5372100" y="274638"/>
          <p14:tracePt t="12476" x="5372100" y="288925"/>
          <p14:tracePt t="12492" x="5372100" y="304800"/>
          <p14:tracePt t="12508" x="5372100" y="327025"/>
          <p14:tracePt t="12526" x="5372100" y="350838"/>
          <p14:tracePt t="12541" x="5372100" y="365125"/>
          <p14:tracePt t="12558" x="5380038" y="373063"/>
          <p14:tracePt t="12579" x="5387975" y="373063"/>
          <p14:tracePt t="12595" x="5394325" y="373063"/>
          <p14:tracePt t="12627" x="5410200" y="373063"/>
          <p14:tracePt t="12643" x="5426075" y="373063"/>
          <p14:tracePt t="12651" x="5440363" y="381000"/>
          <p14:tracePt t="12660" x="5456238" y="381000"/>
          <p14:tracePt t="12673" x="5494338" y="396875"/>
          <p14:tracePt t="12690" x="5502275" y="396875"/>
          <p14:tracePt t="12707" x="5508625" y="396875"/>
          <p14:tracePt t="12731" x="5516563" y="396875"/>
          <p14:tracePt t="12747" x="5524500" y="396875"/>
          <p14:tracePt t="12763" x="5532438" y="396875"/>
          <p14:tracePt t="12774" x="5540375" y="388938"/>
          <p14:tracePt t="14572" x="5546725" y="381000"/>
          <p14:tracePt t="14667" x="5554663" y="381000"/>
          <p14:tracePt t="14675" x="5562600" y="381000"/>
          <p14:tracePt t="14687" x="5570538" y="381000"/>
          <p14:tracePt t="14704" x="5578475" y="381000"/>
          <p14:tracePt t="14721" x="5600700" y="381000"/>
          <p14:tracePt t="14740" x="5622925" y="381000"/>
          <p14:tracePt t="14757" x="5661025" y="381000"/>
          <p14:tracePt t="14773" x="5715000" y="381000"/>
          <p14:tracePt t="14789" x="5737225" y="381000"/>
          <p14:tracePt t="14806" x="5745163" y="381000"/>
          <p14:tracePt t="14821" x="5753100" y="381000"/>
          <p14:tracePt t="14851" x="5761038" y="381000"/>
          <p14:tracePt t="14859" x="5768975" y="381000"/>
          <p14:tracePt t="14871" x="5791200" y="381000"/>
          <p14:tracePt t="14889" x="5821363" y="381000"/>
          <p14:tracePt t="14889" x="5837238" y="381000"/>
          <p14:tracePt t="14908" x="5897563" y="381000"/>
          <p14:tracePt t="14924" x="5927725" y="381000"/>
          <p14:tracePt t="14938" x="5997575" y="381000"/>
          <p14:tracePt t="14956" x="6019800" y="381000"/>
          <p14:tracePt t="14973" x="6027738" y="381000"/>
          <p14:tracePt t="14988" x="6035675" y="381000"/>
          <p14:tracePt t="15005" x="6073775" y="381000"/>
          <p14:tracePt t="15023" x="6142038" y="381000"/>
          <p14:tracePt t="15038" x="6232525" y="381000"/>
          <p14:tracePt t="15054" x="6308725" y="381000"/>
          <p14:tracePt t="15072" x="6362700" y="381000"/>
          <p14:tracePt t="15088" x="6384925" y="381000"/>
          <p14:tracePt t="15105" x="6392863" y="381000"/>
          <p14:tracePt t="15121" x="6416675" y="381000"/>
          <p14:tracePt t="15121" x="6423025" y="381000"/>
          <p14:tracePt t="15140" x="6446838" y="381000"/>
          <p14:tracePt t="15156" x="6461125" y="381000"/>
          <p14:tracePt t="15173" x="6469063" y="381000"/>
          <p14:tracePt t="15188" x="6469063" y="373063"/>
          <p14:tracePt t="16227" x="6477000" y="373063"/>
          <p14:tracePt t="16491" x="6492875" y="373063"/>
          <p14:tracePt t="16499" x="6507163" y="373063"/>
          <p14:tracePt t="16507" x="6523038" y="373063"/>
          <p14:tracePt t="16524" x="6530975" y="373063"/>
          <p14:tracePt t="16540" x="6537325" y="373063"/>
          <p14:tracePt t="16553" x="6553200" y="365125"/>
          <p14:tracePt t="16572" x="6553200" y="358775"/>
          <p14:tracePt t="16588" x="6561138" y="358775"/>
          <p14:tracePt t="16603" x="6569075" y="358775"/>
          <p14:tracePt t="16620" x="6575425" y="358775"/>
          <p14:tracePt t="16667" x="6591300" y="358775"/>
          <p14:tracePt t="16787" x="6591300" y="350838"/>
          <p14:tracePt t="17937" x="6591300" y="334963"/>
          <p14:tracePt t="18427" x="6591300" y="320675"/>
          <p14:tracePt t="18436" x="6591300" y="304800"/>
          <p14:tracePt t="18452" x="6591300" y="288925"/>
          <p14:tracePt t="18459" x="6591300" y="274638"/>
          <p14:tracePt t="18475" x="6591300" y="266700"/>
          <p14:tracePt t="18485" x="6599238" y="258763"/>
          <p14:tracePt t="18516" x="6599238" y="250825"/>
          <p14:tracePt t="18524" x="6613525" y="244475"/>
          <p14:tracePt t="18535" x="6629400" y="220663"/>
          <p14:tracePt t="18552" x="6637338" y="206375"/>
          <p14:tracePt t="18568" x="6645275" y="198438"/>
          <p14:tracePt t="18585" x="6645275" y="190500"/>
          <p14:tracePt t="18601" x="6651625" y="190500"/>
          <p14:tracePt t="18707" x="6651625" y="198438"/>
          <p14:tracePt t="18723" x="6651625" y="206375"/>
          <p14:tracePt t="18731" x="6651625" y="212725"/>
          <p14:tracePt t="18739" x="6651625" y="220663"/>
          <p14:tracePt t="18750" x="6651625" y="250825"/>
          <p14:tracePt t="18768" x="6651625" y="274638"/>
          <p14:tracePt t="18785" x="6651625" y="288925"/>
          <p14:tracePt t="18801" x="6651625" y="312738"/>
          <p14:tracePt t="18801" x="6651625" y="320675"/>
          <p14:tracePt t="18820" x="6651625" y="327025"/>
          <p14:tracePt t="18834" x="6667500" y="350838"/>
          <p14:tracePt t="18852" x="6667500" y="358775"/>
          <p14:tracePt t="18868" x="6667500" y="365125"/>
          <p14:tracePt t="18885" x="6683375" y="373063"/>
          <p14:tracePt t="19291" x="6689725" y="373063"/>
          <p14:tracePt t="19300" x="6705600" y="373063"/>
          <p14:tracePt t="19307" x="6721475" y="373063"/>
          <p14:tracePt t="19317" x="6759575" y="373063"/>
          <p14:tracePt t="19334" x="6819900" y="373063"/>
          <p14:tracePt t="19350" x="6926263" y="373063"/>
          <p14:tracePt t="19367" x="7048500" y="373063"/>
          <p14:tracePt t="19384" x="7108825" y="373063"/>
          <p14:tracePt t="19401" x="7140575" y="373063"/>
          <p14:tracePt t="19417" x="7154863" y="373063"/>
          <p14:tracePt t="19417" x="7162800" y="373063"/>
          <p14:tracePt t="19437" x="7192963" y="373063"/>
          <p14:tracePt t="19452" x="7239000" y="373063"/>
          <p14:tracePt t="19468" x="7269163" y="373063"/>
          <p14:tracePt t="19485" x="7277100" y="373063"/>
          <p14:tracePt t="19500" x="7269163" y="373063"/>
          <p14:tracePt t="19699" x="7254875" y="373063"/>
          <p14:tracePt t="19707" x="7216775" y="373063"/>
          <p14:tracePt t="19717" x="7154863" y="373063"/>
          <p14:tracePt t="19735" x="7086600" y="388938"/>
          <p14:tracePt t="19750" x="6994525" y="396875"/>
          <p14:tracePt t="19767" x="6911975" y="396875"/>
          <p14:tracePt t="19784" x="6835775" y="396875"/>
          <p14:tracePt t="19800" x="6797675" y="396875"/>
          <p14:tracePt t="19817" x="6765925" y="396875"/>
          <p14:tracePt t="19834" x="6713538" y="396875"/>
          <p14:tracePt t="19834" x="6683375" y="411163"/>
          <p14:tracePt t="19852" x="6637338" y="411163"/>
          <p14:tracePt t="19868" x="6629400" y="411163"/>
          <p14:tracePt t="19884" x="6613525" y="411163"/>
          <p14:tracePt t="19900" x="6621463" y="411163"/>
          <p14:tracePt t="20107" x="6629400" y="411163"/>
          <p14:tracePt t="20116" x="6659563" y="411163"/>
          <p14:tracePt t="20123" x="6683375" y="411163"/>
          <p14:tracePt t="20133" x="6804025" y="411163"/>
          <p14:tracePt t="20150" x="6956425" y="434975"/>
          <p14:tracePt t="20167" x="7078663" y="457200"/>
          <p14:tracePt t="20183" x="7132638" y="457200"/>
          <p14:tracePt t="20200" x="7146925" y="457200"/>
          <p14:tracePt t="20216" x="7178675" y="457200"/>
          <p14:tracePt t="20233" x="7261225" y="457200"/>
          <p14:tracePt t="20250" x="7361238" y="457200"/>
          <p14:tracePt t="20250" x="7413625" y="457200"/>
          <p14:tracePt t="20268" x="7467600" y="457200"/>
          <p14:tracePt t="20284" x="7475538" y="457200"/>
          <p14:tracePt t="20299" x="7467600" y="457200"/>
          <p14:tracePt t="20451" x="7459663" y="457200"/>
          <p14:tracePt t="20459" x="7451725" y="449263"/>
          <p14:tracePt t="20468" x="7437438" y="449263"/>
          <p14:tracePt t="20483" x="7361238" y="449263"/>
          <p14:tracePt t="20502" x="7261225" y="449263"/>
          <p14:tracePt t="20517" x="7146925" y="449263"/>
          <p14:tracePt t="20533" x="7102475" y="441325"/>
          <p14:tracePt t="20550" x="7078663" y="434975"/>
          <p14:tracePt t="20566" x="7070725" y="427038"/>
          <p14:tracePt t="20582" x="7056438" y="427038"/>
          <p14:tracePt t="20599" x="7010400" y="427038"/>
          <p14:tracePt t="20616" x="6950075" y="427038"/>
          <p14:tracePt t="20633" x="6904038" y="427038"/>
          <p14:tracePt t="20649" x="6865938" y="427038"/>
          <p14:tracePt t="20668" x="6858000" y="427038"/>
          <p14:tracePt t="20682" x="6842125" y="427038"/>
          <p14:tracePt t="20700" x="6827838" y="427038"/>
          <p14:tracePt t="20723" x="6819900" y="427038"/>
          <p14:tracePt t="20843" x="6827838" y="427038"/>
          <p14:tracePt t="20907" x="6835775" y="427038"/>
          <p14:tracePt t="20916" x="6842125" y="427038"/>
          <p14:tracePt t="20924" x="6858000" y="427038"/>
          <p14:tracePt t="20939" x="6873875" y="427038"/>
          <p14:tracePt t="20949" x="6888163" y="427038"/>
          <p14:tracePt t="20967" x="6904038" y="427038"/>
          <p14:tracePt t="20982" x="6934200" y="419100"/>
          <p14:tracePt t="20999" x="6964363" y="419100"/>
          <p14:tracePt t="21016" x="6994525" y="419100"/>
          <p14:tracePt t="21033" x="7032625" y="419100"/>
          <p14:tracePt t="21048" x="7040563" y="419100"/>
          <p14:tracePt t="21084" x="7048500" y="419100"/>
          <p14:tracePt t="21100" x="7070725" y="419100"/>
          <p14:tracePt t="21107" x="7094538" y="419100"/>
          <p14:tracePt t="21117" x="7102475" y="419100"/>
          <p14:tracePt t="21132" x="7108825" y="419100"/>
          <p14:tracePt t="21147" x="7094538" y="419100"/>
          <p14:tracePt t="21363" x="7078663" y="427038"/>
          <p14:tracePt t="21371" x="7064375" y="427038"/>
          <p14:tracePt t="21387" x="7056438" y="434975"/>
          <p14:tracePt t="21398" x="7040563" y="434975"/>
          <p14:tracePt t="21415" x="7032625" y="434975"/>
          <p14:tracePt t="21851" x="7018338" y="434975"/>
          <p14:tracePt t="22691" x="7002463" y="434975"/>
          <p14:tracePt t="22891" x="6994525" y="434975"/>
          <p14:tracePt t="22971" x="6988175" y="434975"/>
          <p14:tracePt t="23011" x="6980238" y="441325"/>
          <p14:tracePt t="23035" x="6972300" y="441325"/>
          <p14:tracePt t="23059" x="6964363" y="441325"/>
          <p14:tracePt t="23067" x="6956425" y="449263"/>
          <p14:tracePt t="23099" x="6950075" y="457200"/>
          <p14:tracePt t="23115" x="6934200" y="465138"/>
          <p14:tracePt t="23131" x="6934200" y="473075"/>
          <p14:tracePt t="23139" x="6918325" y="473075"/>
          <p14:tracePt t="23155" x="6904038" y="487363"/>
          <p14:tracePt t="23165" x="6888163" y="503238"/>
          <p14:tracePt t="23181" x="6827838" y="549275"/>
          <p14:tracePt t="23197" x="6713538" y="617538"/>
          <p14:tracePt t="23214" x="6454775" y="754063"/>
          <p14:tracePt t="23230" x="6019800" y="960438"/>
          <p14:tracePt t="23246" x="5356225" y="1317625"/>
          <p14:tracePt t="23264" x="4686300" y="1676400"/>
          <p14:tracePt t="23280" x="4152900" y="2027238"/>
          <p14:tracePt t="23297" x="3711575" y="2378075"/>
          <p14:tracePt t="23313" x="3314700" y="2727325"/>
          <p14:tracePt t="23313" x="3154363" y="2887663"/>
          <p14:tracePt t="23332" x="2857500" y="3238500"/>
          <p14:tracePt t="23349" x="2590800" y="3559175"/>
          <p14:tracePt t="23364" x="2392363" y="3802063"/>
          <p14:tracePt t="23381" x="2193925" y="4046538"/>
          <p14:tracePt t="23397" x="2003425" y="4289425"/>
          <p14:tracePt t="23413" x="1798638" y="4602163"/>
          <p14:tracePt t="23430" x="1562100" y="4868863"/>
          <p14:tracePt t="23448" x="1409700" y="5121275"/>
          <p14:tracePt t="23463" x="1317625" y="5280025"/>
          <p14:tracePt t="23480" x="1257300" y="5410200"/>
          <p14:tracePt t="23496" x="1235075" y="5502275"/>
          <p14:tracePt t="23513" x="1227138" y="5578475"/>
          <p14:tracePt t="23530" x="1203325" y="5668963"/>
          <p14:tracePt t="23530" x="1203325" y="5707063"/>
          <p14:tracePt t="23548" x="1203325" y="5761038"/>
          <p14:tracePt t="23564" x="1203325" y="5775325"/>
          <p14:tracePt t="23579" x="1211263" y="5783263"/>
          <p14:tracePt t="23598" x="1241425" y="5783263"/>
          <p14:tracePt t="23613" x="1287463" y="5783263"/>
          <p14:tracePt t="23630" x="1341438" y="5807075"/>
          <p14:tracePt t="23646" x="1341438" y="5791200"/>
          <p14:tracePt t="23843" x="1333500" y="5783263"/>
          <p14:tracePt t="23859" x="1333500" y="5775325"/>
          <p14:tracePt t="23899" x="1325563" y="5768975"/>
          <p14:tracePt t="23923" x="1317625" y="5761038"/>
          <p14:tracePt t="23939" x="1303338" y="5753100"/>
          <p14:tracePt t="23955" x="1295400" y="5745163"/>
          <p14:tracePt t="23964" x="1287463" y="5745163"/>
          <p14:tracePt t="24283" x="1273175" y="5737225"/>
          <p14:tracePt t="24291" x="1265238" y="5737225"/>
          <p14:tracePt t="24299" x="1249363" y="5737225"/>
          <p14:tracePt t="24312" x="1219200" y="5730875"/>
          <p14:tracePt t="24329" x="1203325" y="5722938"/>
          <p14:tracePt t="24345" x="1203325" y="5715000"/>
          <p14:tracePt t="24651" x="1203325" y="5707063"/>
          <p14:tracePt t="24675" x="1219200" y="5707063"/>
          <p14:tracePt t="24683" x="1227138" y="5707063"/>
          <p14:tracePt t="24707" x="1235075" y="5707063"/>
          <p14:tracePt t="24715" x="1241425" y="5707063"/>
          <p14:tracePt t="24771" x="1257300" y="5707063"/>
          <p14:tracePt t="24779" x="1311275" y="5737225"/>
          <p14:tracePt t="24796" x="1333500" y="5761038"/>
          <p14:tracePt t="24812" x="1349375" y="5775325"/>
          <p14:tracePt t="24829" x="1355725" y="5791200"/>
          <p14:tracePt t="24891" x="1371600" y="5799138"/>
          <p14:tracePt t="24899" x="1393825" y="5829300"/>
          <p14:tracePt t="24911" x="1401763" y="5845175"/>
          <p14:tracePt t="24929" x="1401763" y="5851525"/>
          <p14:tracePt t="24944" x="1401763" y="5867400"/>
          <p14:tracePt t="24964" x="1409700" y="5867400"/>
          <p14:tracePt t="24980" x="1417638" y="5875338"/>
          <p14:tracePt t="24994" x="1417638" y="5883275"/>
          <p14:tracePt t="25012" x="1417638" y="5889625"/>
          <p14:tracePt t="25029" x="1417638" y="5905500"/>
          <p14:tracePt t="25099" x="1417638" y="5921375"/>
          <p14:tracePt t="25107" x="1417638" y="5927725"/>
          <p14:tracePt t="25115" x="1417638" y="5943600"/>
          <p14:tracePt t="25128" x="1417638" y="5959475"/>
          <p14:tracePt t="25144" x="1417638" y="5965825"/>
          <p14:tracePt t="25161" x="1417638" y="5973763"/>
          <p14:tracePt t="25177" x="1409700" y="5973763"/>
          <p14:tracePt t="25747" x="1409700" y="5981700"/>
          <p14:tracePt t="26059" x="1409700" y="5989638"/>
          <p14:tracePt t="26083" x="1409700" y="5997575"/>
          <p14:tracePt t="26092" x="1409700" y="6003925"/>
          <p14:tracePt t="26099" x="1409700" y="6011863"/>
          <p14:tracePt t="26110" x="1409700" y="6027738"/>
          <p14:tracePt t="26127" x="1409700" y="6035675"/>
          <p14:tracePt t="26144" x="1409700" y="6049963"/>
          <p14:tracePt t="26160" x="1409700" y="6057900"/>
          <p14:tracePt t="26176" x="1409700" y="6073775"/>
          <p14:tracePt t="26194" x="1409700" y="6080125"/>
          <p14:tracePt t="26212" x="1409700" y="6103938"/>
          <p14:tracePt t="26229" x="1409700" y="6118225"/>
          <p14:tracePt t="26243" x="1409700" y="6142038"/>
          <p14:tracePt t="26261" x="1409700" y="6156325"/>
          <p14:tracePt t="26277" x="1409700" y="6164263"/>
          <p14:tracePt t="26293" x="1417638" y="6188075"/>
          <p14:tracePt t="26310" x="1417638" y="6210300"/>
          <p14:tracePt t="26327" x="1417638" y="6218238"/>
          <p14:tracePt t="26347" x="1417638" y="6226175"/>
          <p14:tracePt t="26363" x="1417638" y="6232525"/>
          <p14:tracePt t="26376" x="1417638" y="6256338"/>
          <p14:tracePt t="26394" x="1431925" y="6264275"/>
          <p14:tracePt t="26410" x="1431925" y="6278563"/>
          <p14:tracePt t="26428" x="1431925" y="6294438"/>
          <p14:tracePt t="26444" x="1447800" y="6324600"/>
          <p14:tracePt t="26461" x="1447800" y="6332538"/>
          <p14:tracePt t="26477" x="1447800" y="6354763"/>
          <p14:tracePt t="26493" x="1455738" y="6378575"/>
          <p14:tracePt t="26510" x="1455738" y="6384925"/>
          <p14:tracePt t="26527" x="1455738" y="6400800"/>
          <p14:tracePt t="26543" x="1463675" y="6408738"/>
          <p14:tracePt t="26559" x="1463675" y="6423025"/>
          <p14:tracePt t="26576" x="1463675" y="6438900"/>
          <p14:tracePt t="26596" x="1470025" y="6438900"/>
          <p14:tracePt t="26609" x="1477963" y="6454775"/>
          <p14:tracePt t="26627" x="1477963" y="6469063"/>
          <p14:tracePt t="26644" x="1485900" y="6484938"/>
          <p14:tracePt t="26660" x="1501775" y="6499225"/>
          <p14:tracePt t="26678" x="1508125" y="6507163"/>
          <p14:tracePt t="26694" x="1508125" y="6523038"/>
          <p14:tracePt t="26709" x="1508125" y="6530975"/>
          <p14:tracePt t="26726" x="1508125" y="6537325"/>
          <p14:tracePt t="26742" x="1524000" y="6553200"/>
          <p14:tracePt t="27091" x="1752600" y="6651625"/>
          <p14:tracePt t="27099" x="1768475" y="6651625"/>
          <p14:tracePt t="27109" x="1782763" y="6651625"/>
          <p14:tracePt t="27126" x="1798638" y="6651625"/>
          <p14:tracePt t="27143" x="1820863" y="6651625"/>
          <p14:tracePt t="27159" x="1844675" y="6651625"/>
          <p14:tracePt t="27176" x="1866900" y="6637338"/>
          <p14:tracePt t="27194" x="1889125" y="6621463"/>
          <p14:tracePt t="27209" x="1927225" y="6607175"/>
          <p14:tracePt t="27227" x="1943100" y="6599238"/>
          <p14:tracePt t="27242" x="1965325" y="6583363"/>
          <p14:tracePt t="27260" x="1973263" y="6575425"/>
          <p14:tracePt t="27276" x="1981200" y="6569075"/>
          <p14:tracePt t="27293" x="1997075" y="6553200"/>
          <p14:tracePt t="27309" x="2019300" y="6537325"/>
          <p14:tracePt t="27326" x="2027238" y="6523038"/>
          <p14:tracePt t="27343" x="2049463" y="6523038"/>
          <p14:tracePt t="27359" x="2057400" y="6499225"/>
          <p14:tracePt t="27376" x="2073275" y="6492875"/>
          <p14:tracePt t="27393" x="2079625" y="6484938"/>
          <p14:tracePt t="27408" x="2095500" y="6469063"/>
          <p14:tracePt t="27426" x="2103438" y="6454775"/>
          <p14:tracePt t="27445" x="2111375" y="6446838"/>
          <p14:tracePt t="27460" x="2125663" y="6430963"/>
          <p14:tracePt t="27476" x="2141538" y="6416675"/>
          <p14:tracePt t="27493" x="2141538" y="6408738"/>
          <p14:tracePt t="27508" x="2149475" y="6400800"/>
          <p14:tracePt t="27525" x="2149475" y="6392863"/>
          <p14:tracePt t="27542" x="2155825" y="6370638"/>
          <p14:tracePt t="27559" x="2163763" y="6346825"/>
          <p14:tracePt t="27576" x="2179638" y="6316663"/>
          <p14:tracePt t="27592" x="2187575" y="6308725"/>
          <p14:tracePt t="27609" x="2201863" y="6294438"/>
          <p14:tracePt t="27625" x="2201863" y="6278563"/>
          <p14:tracePt t="27644" x="2217738" y="6264275"/>
          <p14:tracePt t="27660" x="2225675" y="6226175"/>
          <p14:tracePt t="27679" x="2239963" y="6210300"/>
          <p14:tracePt t="27693" x="2263775" y="6164263"/>
          <p14:tracePt t="27709" x="2270125" y="6149975"/>
          <p14:tracePt t="27725" x="2278063" y="6134100"/>
          <p14:tracePt t="27742" x="2278063" y="6118225"/>
          <p14:tracePt t="27759" x="2293938" y="6103938"/>
          <p14:tracePt t="27775" x="2293938" y="6088063"/>
          <p14:tracePt t="27791" x="2301875" y="6065838"/>
          <p14:tracePt t="27808" x="2308225" y="6057900"/>
          <p14:tracePt t="27808" x="2324100" y="6042025"/>
          <p14:tracePt t="27828" x="2324100" y="6027738"/>
          <p14:tracePt t="27844" x="2339975" y="6011863"/>
          <p14:tracePt t="27859" x="2354263" y="5951538"/>
          <p14:tracePt t="27876" x="2362200" y="5935663"/>
          <p14:tracePt t="27892" x="2362200" y="5921375"/>
          <p14:tracePt t="27909" x="2378075" y="5897563"/>
          <p14:tracePt t="27926" x="2378075" y="5889625"/>
          <p14:tracePt t="27947" x="2370138" y="5889625"/>
          <p14:tracePt t="28179" x="2362200" y="5889625"/>
          <p14:tracePt t="28187" x="2362200" y="5897563"/>
          <p14:tracePt t="28219" x="2362200" y="5913438"/>
          <p14:tracePt t="28235" x="2354263" y="5921375"/>
          <p14:tracePt t="28251" x="2354263" y="5943600"/>
          <p14:tracePt t="28260" x="2346325" y="5943600"/>
          <p14:tracePt t="28275" x="2346325" y="5965825"/>
          <p14:tracePt t="28293" x="2346325" y="5981700"/>
          <p14:tracePt t="28309" x="2346325" y="5997575"/>
          <p14:tracePt t="28325" x="2339975" y="6011863"/>
          <p14:tracePt t="28342" x="2339975" y="6027738"/>
          <p14:tracePt t="28358" x="2332038" y="6042025"/>
          <p14:tracePt t="28375" x="2332038" y="6057900"/>
          <p14:tracePt t="28391" x="2332038" y="6080125"/>
          <p14:tracePt t="28408" x="2324100" y="6096000"/>
          <p14:tracePt t="28425" x="2324100" y="6118225"/>
          <p14:tracePt t="28425" x="2324100" y="6134100"/>
          <p14:tracePt t="28444" x="2316163" y="6149975"/>
          <p14:tracePt t="28458" x="2316163" y="6172200"/>
          <p14:tracePt t="28458" x="2316163" y="6194425"/>
          <p14:tracePt t="28476" x="2308225" y="6210300"/>
          <p14:tracePt t="28492" x="2308225" y="6226175"/>
          <p14:tracePt t="28509" x="2301875" y="6240463"/>
          <p14:tracePt t="28526" x="2293938" y="6256338"/>
          <p14:tracePt t="28541" x="2293938" y="6264275"/>
          <p14:tracePt t="28557" x="2286000" y="6278563"/>
          <p14:tracePt t="28575" x="2286000" y="6286500"/>
          <p14:tracePt t="28590" x="2278063" y="6302375"/>
          <p14:tracePt t="28608" x="2278063" y="6316663"/>
          <p14:tracePt t="28625" x="2263775" y="6332538"/>
          <p14:tracePt t="28641" x="2263775" y="6346825"/>
          <p14:tracePt t="28658" x="2263775" y="6362700"/>
          <p14:tracePt t="28680" x="2263775" y="6378575"/>
          <p14:tracePt t="28692" x="2255838" y="6392863"/>
          <p14:tracePt t="28707" x="2247900" y="6400800"/>
          <p14:tracePt t="28725" x="2247900" y="6408738"/>
          <p14:tracePt t="28741" x="2247900" y="6416675"/>
          <p14:tracePt t="28757" x="2232025" y="6430963"/>
          <p14:tracePt t="28775" x="2232025" y="6438900"/>
          <p14:tracePt t="28790" x="2225675" y="6454775"/>
          <p14:tracePt t="28808" x="2217738" y="6461125"/>
          <p14:tracePt t="28824" x="2209800" y="6469063"/>
          <p14:tracePt t="28840" x="2193925" y="6484938"/>
          <p14:tracePt t="28858" x="2187575" y="6492875"/>
          <p14:tracePt t="28874" x="2179638" y="6492875"/>
          <p14:tracePt t="28892" x="2171700" y="6507163"/>
          <p14:tracePt t="28939" x="2163763" y="6507163"/>
          <p14:tracePt t="28947" x="2155825" y="6507163"/>
          <p14:tracePt t="28957" x="2141538" y="6507163"/>
          <p14:tracePt t="28979" x="2133600" y="6507163"/>
          <p14:tracePt t="29059" x="2117725" y="6507163"/>
          <p14:tracePt t="29067" x="2111375" y="6507163"/>
          <p14:tracePt t="29076" x="2079625" y="6492875"/>
          <p14:tracePt t="29090" x="1981200" y="6492875"/>
          <p14:tracePt t="29109" x="1920875" y="6477000"/>
          <p14:tracePt t="29125" x="1866900" y="6469063"/>
          <p14:tracePt t="29141" x="1858963" y="6469063"/>
          <p14:tracePt t="29157" x="1851025" y="6461125"/>
          <p14:tracePt t="29174" x="1844675" y="6461125"/>
          <p14:tracePt t="29190" x="1836738" y="6454775"/>
          <p14:tracePt t="29235" x="1828800" y="6446838"/>
          <p14:tracePt t="29251" x="1820863" y="6446838"/>
          <p14:tracePt t="29260" x="1806575" y="6438900"/>
          <p14:tracePt t="29273" x="1752600" y="6416675"/>
          <p14:tracePt t="29273" x="1730375" y="6408738"/>
          <p14:tracePt t="29293" x="1676400" y="6384925"/>
          <p14:tracePt t="29309" x="1638300" y="6370638"/>
          <p14:tracePt t="29323" x="1646238" y="6370638"/>
          <p14:tracePt t="29715" x="1654175" y="6370638"/>
          <p14:tracePt t="29739" x="1668463" y="6370638"/>
          <p14:tracePt t="29803" x="1684338" y="6370638"/>
          <p14:tracePt t="29819" x="1692275" y="6370638"/>
          <p14:tracePt t="29851" x="1698625" y="6370638"/>
          <p14:tracePt t="29867" x="1706563" y="6370638"/>
          <p14:tracePt t="29876" x="1714500" y="6370638"/>
          <p14:tracePt t="29889" x="1736725" y="6370638"/>
          <p14:tracePt t="29907" x="1752600" y="6370638"/>
          <p14:tracePt t="29924" x="1790700" y="6362700"/>
          <p14:tracePt t="29941" x="1812925" y="6354763"/>
          <p14:tracePt t="29957" x="1858963" y="6354763"/>
          <p14:tracePt t="29973" x="1889125" y="6346825"/>
          <p14:tracePt t="29990" x="1920875" y="6340475"/>
          <p14:tracePt t="30006" x="1951038" y="6340475"/>
          <p14:tracePt t="30025" x="1981200" y="6332538"/>
          <p14:tracePt t="30040" x="2003425" y="6332538"/>
          <p14:tracePt t="30056" x="2027238" y="6324600"/>
          <p14:tracePt t="30073" x="2049463" y="6324600"/>
          <p14:tracePt t="30090" x="2065338" y="6324600"/>
          <p14:tracePt t="30106" x="2073275" y="6324600"/>
          <p14:tracePt t="30131" x="2087563" y="6324600"/>
          <p14:tracePt t="30147" x="2095500" y="6316663"/>
          <p14:tracePt t="30179" x="2087563" y="6316663"/>
          <p14:tracePt t="30379" x="2079625" y="6316663"/>
          <p14:tracePt t="30387" x="2073275" y="6316663"/>
          <p14:tracePt t="30395" x="2057400" y="6316663"/>
          <p14:tracePt t="30419" x="2049463" y="6316663"/>
          <p14:tracePt t="30523" x="2041525" y="6316663"/>
          <p14:tracePt t="30532" x="2035175" y="6316663"/>
          <p14:tracePt t="30547" x="2027238" y="6316663"/>
          <p14:tracePt t="30572" x="2019300" y="6316663"/>
          <p14:tracePt t="30603" x="2003425" y="6316663"/>
          <p14:tracePt t="30620" x="1989138" y="6316663"/>
          <p14:tracePt t="30627" x="1973263" y="6324600"/>
          <p14:tracePt t="30638" x="1935163" y="6324600"/>
          <p14:tracePt t="30656" x="1889125" y="6324600"/>
          <p14:tracePt t="30674" x="1882775" y="6324600"/>
          <p14:tracePt t="30689" x="1874838" y="6324600"/>
          <p14:tracePt t="30704" x="1858963" y="6324600"/>
          <p14:tracePt t="30721" x="1820863" y="6324600"/>
          <p14:tracePt t="30721" x="1798638" y="6324600"/>
          <p14:tracePt t="30740" x="1752600" y="6324600"/>
          <p14:tracePt t="30756" x="1706563" y="6324600"/>
          <p14:tracePt t="30773" x="1684338" y="6324600"/>
          <p14:tracePt t="30789" x="1692275" y="6324600"/>
          <p14:tracePt t="31163" x="1698625" y="6324600"/>
          <p14:tracePt t="31187" x="1706563" y="6324600"/>
          <p14:tracePt t="31195" x="1714500" y="6332538"/>
          <p14:tracePt t="31206" x="1752600" y="6332538"/>
          <p14:tracePt t="31222" x="1774825" y="6346825"/>
          <p14:tracePt t="31239" x="1782763" y="6346825"/>
          <p14:tracePt t="31255" x="1790700" y="6346825"/>
          <p14:tracePt t="31271" x="1806575" y="6346825"/>
          <p14:tracePt t="31289" x="1812925" y="6346825"/>
          <p14:tracePt t="31304" x="1812925" y="6354763"/>
          <p14:tracePt t="31320" x="1820863" y="6362700"/>
          <p14:tracePt t="31539" x="1828800" y="6362700"/>
          <p14:tracePt t="31579" x="1844675" y="6362700"/>
          <p14:tracePt t="31588" x="1851025" y="6362700"/>
          <p14:tracePt t="31595" x="1874838" y="6362700"/>
          <p14:tracePt t="31605" x="1897063" y="6362700"/>
          <p14:tracePt t="31622" x="1912938" y="6362700"/>
          <p14:tracePt t="31638" x="1927225" y="6362700"/>
          <p14:tracePt t="31654" x="1935163" y="6362700"/>
          <p14:tracePt t="31671" x="1981200" y="6362700"/>
          <p14:tracePt t="31688" x="2011363" y="6362700"/>
          <p14:tracePt t="31705" x="2027238" y="6362700"/>
          <p14:tracePt t="31739" x="2041525" y="6362700"/>
          <p14:tracePt t="31747" x="2057400" y="6362700"/>
          <p14:tracePt t="31756" x="2133600" y="6362700"/>
          <p14:tracePt t="31773" x="2187575" y="6362700"/>
          <p14:tracePt t="31789" x="2225675" y="6362700"/>
          <p14:tracePt t="31805" x="2217738" y="6362700"/>
          <p14:tracePt t="32179" x="2209800" y="6362700"/>
          <p14:tracePt t="33222" x="2193925" y="6362700"/>
          <p14:tracePt t="33475" x="2187575" y="6362700"/>
          <p14:tracePt t="33515" x="2179638" y="6362700"/>
          <p14:tracePt t="33531" x="2171700" y="6362700"/>
          <p14:tracePt t="33540" x="2163763" y="6362700"/>
          <p14:tracePt t="33551" x="2149475" y="6354763"/>
          <p14:tracePt t="33568" x="2133600" y="6354763"/>
          <p14:tracePt t="33627" x="2125663" y="6354763"/>
          <p14:tracePt t="33636" x="2111375" y="6354763"/>
          <p14:tracePt t="33643" x="2087563" y="6354763"/>
          <p14:tracePt t="33653" x="2035175" y="6354763"/>
          <p14:tracePt t="33669" x="1989138" y="6354763"/>
          <p14:tracePt t="33690" x="1958975" y="6354763"/>
          <p14:tracePt t="33703" x="1943100" y="6354763"/>
          <p14:tracePt t="33719" x="1927225" y="6354763"/>
          <p14:tracePt t="33735" x="1897063" y="6354763"/>
          <p14:tracePt t="33753" x="1851025" y="6354763"/>
          <p14:tracePt t="33769" x="1806575" y="6354763"/>
          <p14:tracePt t="33769" x="1790700" y="6354763"/>
          <p14:tracePt t="33788" x="1774825" y="6354763"/>
          <p14:tracePt t="33803" x="1744663" y="6354763"/>
          <p14:tracePt t="33821" x="1736725" y="6354763"/>
          <p14:tracePt t="33843" x="1714500" y="6354763"/>
          <p14:tracePt t="33853" x="1706563" y="6354763"/>
          <p14:tracePt t="33891" x="1698625" y="6354763"/>
          <p14:tracePt t="33899" x="1692275" y="6354763"/>
          <p14:tracePt t="33915" x="1698625" y="6354763"/>
          <p14:tracePt t="34379" x="1714500" y="6354763"/>
          <p14:tracePt t="34395" x="1722438" y="6354763"/>
          <p14:tracePt t="34403" x="1736725" y="6354763"/>
          <p14:tracePt t="34417" x="1768475" y="6354763"/>
          <p14:tracePt t="34438" x="1782763" y="6346825"/>
          <p14:tracePt t="34453" x="1790700" y="6346825"/>
          <p14:tracePt t="34469" x="1806575" y="6332538"/>
          <p14:tracePt t="34486" x="1820863" y="6332538"/>
          <p14:tracePt t="34501" x="1828800" y="6332538"/>
          <p14:tracePt t="34603" x="1836738" y="6316663"/>
          <p14:tracePt t="34611" x="1844675" y="6308725"/>
          <p14:tracePt t="34620" x="1851025" y="6308725"/>
          <p14:tracePt t="34636" x="1858963" y="6308725"/>
          <p14:tracePt t="34651" x="1858963" y="6294438"/>
          <p14:tracePt t="35011" x="1858963" y="6286500"/>
          <p14:tracePt t="35019" x="1858963" y="6256338"/>
          <p14:tracePt t="35037" x="1858963" y="6240463"/>
          <p14:tracePt t="35051" x="1858963" y="6210300"/>
          <p14:tracePt t="35068" x="1858963" y="6194425"/>
          <p14:tracePt t="35085" x="1851025" y="6180138"/>
          <p14:tracePt t="35101" x="1851025" y="6172200"/>
          <p14:tracePt t="35117" x="1851025" y="6156325"/>
          <p14:tracePt t="35135" x="1851025" y="6134100"/>
          <p14:tracePt t="35151" x="1851025" y="6111875"/>
          <p14:tracePt t="35168" x="1851025" y="6096000"/>
          <p14:tracePt t="35185" x="1851025" y="6080125"/>
          <p14:tracePt t="35201" x="1851025" y="6073775"/>
          <p14:tracePt t="35217" x="1851025" y="6049963"/>
          <p14:tracePt t="35217" x="1851025" y="6035675"/>
          <p14:tracePt t="35237" x="1858963" y="6019800"/>
          <p14:tracePt t="35253" x="1858963" y="6011863"/>
          <p14:tracePt t="35267" x="1858963" y="6003925"/>
          <p14:tracePt t="35284" x="1858963" y="5989638"/>
          <p14:tracePt t="35300" x="1866900" y="5981700"/>
          <p14:tracePt t="35318" x="1866900" y="5973763"/>
          <p14:tracePt t="35334" x="1866900" y="5965825"/>
          <p14:tracePt t="35350" x="1874838" y="5959475"/>
          <p14:tracePt t="35367" x="1874838" y="5951538"/>
          <p14:tracePt t="35387" x="1874838" y="5943600"/>
          <p14:tracePt t="39893" x="1874838" y="5951538"/>
          <p14:tracePt t="40107" x="1874838" y="5965825"/>
          <p14:tracePt t="40115" x="1866900" y="5981700"/>
          <p14:tracePt t="40129" x="1866900" y="6003925"/>
          <p14:tracePt t="40146" x="1858963" y="6035675"/>
          <p14:tracePt t="40146" x="1858963" y="6042025"/>
          <p14:tracePt t="40164" x="1851025" y="6065838"/>
          <p14:tracePt t="40180" x="1851025" y="6080125"/>
          <p14:tracePt t="40196" x="1844675" y="6103938"/>
          <p14:tracePt t="40213" x="1844675" y="6111875"/>
          <p14:tracePt t="40229" x="1844675" y="6134100"/>
          <p14:tracePt t="40246" x="1844675" y="6156325"/>
          <p14:tracePt t="40263" x="1836738" y="6180138"/>
          <p14:tracePt t="40279" x="1836738" y="6194425"/>
          <p14:tracePt t="40295" x="1836738" y="6210300"/>
          <p14:tracePt t="40313" x="1836738" y="6248400"/>
          <p14:tracePt t="40329" x="1836738" y="6270625"/>
          <p14:tracePt t="40346" x="1836738" y="6278563"/>
          <p14:tracePt t="40362" x="1836738" y="6286500"/>
          <p14:tracePt t="40379" x="1836738" y="6302375"/>
          <p14:tracePt t="40397" x="1836738" y="6316663"/>
          <p14:tracePt t="40413" x="1836738" y="6346825"/>
          <p14:tracePt t="40429" x="1836738" y="6354763"/>
          <p14:tracePt t="40446" x="1836738" y="6362700"/>
          <p14:tracePt t="40462" x="1836738" y="6370638"/>
          <p14:tracePt t="40478" x="1828800" y="6378575"/>
          <p14:tracePt t="40495" x="1820863" y="6392863"/>
          <p14:tracePt t="40515" x="1812925" y="6392863"/>
          <p14:tracePt t="40529" x="1806575" y="6400800"/>
          <p14:tracePt t="40545" x="1798638" y="6408738"/>
          <p14:tracePt t="40562" x="1782763" y="6408738"/>
          <p14:tracePt t="40581" x="1774825" y="6416675"/>
          <p14:tracePt t="40603" x="1768475" y="6416675"/>
          <p14:tracePt t="40628" x="1760538" y="6416675"/>
          <p14:tracePt t="40635" x="1768475" y="6416675"/>
          <p14:tracePt t="40763" x="1774825" y="6416675"/>
          <p14:tracePt t="40795" x="1790700" y="6416675"/>
          <p14:tracePt t="40819" x="1790700" y="6408738"/>
          <p14:tracePt t="40828" x="1812925" y="6400800"/>
          <p14:tracePt t="40835" x="1820863" y="6400800"/>
          <p14:tracePt t="40845" x="1874838" y="6378575"/>
          <p14:tracePt t="40862" x="1905000" y="6378575"/>
          <p14:tracePt t="40878" x="1951038" y="6370638"/>
          <p14:tracePt t="40895" x="2003425" y="6354763"/>
          <p14:tracePt t="40912" x="2027238" y="6340475"/>
          <p14:tracePt t="40929" x="2065338" y="6324600"/>
          <p14:tracePt t="40948" x="2073275" y="6324600"/>
          <p14:tracePt t="40961" x="2087563" y="6324600"/>
          <p14:tracePt t="40978" x="2095500" y="6308725"/>
          <p14:tracePt t="40995" x="2111375" y="6286500"/>
          <p14:tracePt t="41012" x="2111375" y="6264275"/>
          <p14:tracePt t="41030" x="2117725" y="6248400"/>
          <p14:tracePt t="41046" x="2133600" y="6232525"/>
          <p14:tracePt t="41061" x="2141538" y="6232525"/>
          <p14:tracePt t="41077" x="2141538" y="6218238"/>
          <p14:tracePt t="41095" x="2141538" y="6210300"/>
          <p14:tracePt t="41110" x="2141538" y="6194425"/>
          <p14:tracePt t="41127" x="2141538" y="6188075"/>
          <p14:tracePt t="41155" x="2141538" y="6164263"/>
          <p14:tracePt t="41171" x="2141538" y="6156325"/>
          <p14:tracePt t="41187" x="2141538" y="6134100"/>
          <p14:tracePt t="41196" x="2141538" y="6103938"/>
          <p14:tracePt t="41213" x="2141538" y="6065838"/>
          <p14:tracePt t="41229" x="2141538" y="6042025"/>
          <p14:tracePt t="41245" x="2141538" y="6027738"/>
          <p14:tracePt t="41262" x="2141538" y="6019800"/>
          <p14:tracePt t="41278" x="2141538" y="6011863"/>
          <p14:tracePt t="41411" x="2149475" y="5997575"/>
          <p14:tracePt t="41443" x="2155825" y="5997575"/>
          <p14:tracePt t="41651" x="2155825" y="6003925"/>
          <p14:tracePt t="41660" x="2155825" y="6011863"/>
          <p14:tracePt t="41667" x="2155825" y="6019800"/>
          <p14:tracePt t="41683" x="2155825" y="6027738"/>
          <p14:tracePt t="41696" x="2155825" y="6057900"/>
          <p14:tracePt t="41710" x="2155825" y="6065838"/>
          <p14:tracePt t="41726" x="2155825" y="6088063"/>
          <p14:tracePt t="41744" x="2155825" y="6096000"/>
          <p14:tracePt t="41759" x="2155825" y="6118225"/>
          <p14:tracePt t="41778" x="2155825" y="6126163"/>
          <p14:tracePt t="41778" x="2155825" y="6134100"/>
          <p14:tracePt t="41796" x="2155825" y="6156325"/>
          <p14:tracePt t="41813" x="2155825" y="6172200"/>
          <p14:tracePt t="41829" x="2155825" y="6188075"/>
          <p14:tracePt t="41845" x="2155825" y="6218238"/>
          <p14:tracePt t="41861" x="2155825" y="6232525"/>
          <p14:tracePt t="41877" x="2155825" y="6264275"/>
          <p14:tracePt t="41894" x="2149475" y="6270625"/>
          <p14:tracePt t="41911" x="2149475" y="6278563"/>
          <p14:tracePt t="41927" x="2149475" y="6294438"/>
          <p14:tracePt t="41945" x="2149475" y="6302375"/>
          <p14:tracePt t="41960" x="2149475" y="6324600"/>
          <p14:tracePt t="41977" x="2141538" y="6340475"/>
          <p14:tracePt t="41994" x="2141538" y="6370638"/>
          <p14:tracePt t="42012" x="2141538" y="6378575"/>
          <p14:tracePt t="42029" x="2141538" y="6392863"/>
          <p14:tracePt t="42051" x="2141538" y="6400800"/>
          <p14:tracePt t="42075" x="2141538" y="6408738"/>
          <p14:tracePt t="42092" x="2141538" y="6400800"/>
          <p14:tracePt t="42187" x="2141538" y="6384925"/>
          <p14:tracePt t="42203" x="2141538" y="6378575"/>
          <p14:tracePt t="42212" x="2141538" y="6362700"/>
          <p14:tracePt t="42229" x="2149475" y="6324600"/>
          <p14:tracePt t="42245" x="2149475" y="6302375"/>
          <p14:tracePt t="42261" x="2149475" y="6270625"/>
          <p14:tracePt t="42278" x="2155825" y="6232525"/>
          <p14:tracePt t="42294" x="2155825" y="6202363"/>
          <p14:tracePt t="42310" x="2171700" y="6164263"/>
          <p14:tracePt t="42327" x="2171700" y="6149975"/>
          <p14:tracePt t="42344" x="2171700" y="6118225"/>
          <p14:tracePt t="42360" x="2179638" y="6103938"/>
          <p14:tracePt t="42377" x="2193925" y="6073775"/>
          <p14:tracePt t="42394" x="2201863" y="6042025"/>
          <p14:tracePt t="42394" x="2217738" y="6035675"/>
          <p14:tracePt t="42413" x="2217738" y="6019800"/>
          <p14:tracePt t="42429" x="2225675" y="6003925"/>
          <p14:tracePt t="42445" x="2217738" y="6003925"/>
          <p14:tracePt t="42755" x="2209800" y="6003925"/>
          <p14:tracePt t="42771" x="2201863" y="6019800"/>
          <p14:tracePt t="42780" x="2193925" y="6027738"/>
          <p14:tracePt t="42793" x="2193925" y="6049963"/>
          <p14:tracePt t="42809" x="2179638" y="6080125"/>
          <p14:tracePt t="42809" x="2179638" y="6096000"/>
          <p14:tracePt t="42828" x="2179638" y="6126163"/>
          <p14:tracePt t="42844" x="2179638" y="6142038"/>
          <p14:tracePt t="42860" x="2179638" y="6172200"/>
          <p14:tracePt t="42877" x="2179638" y="6202363"/>
          <p14:tracePt t="42894" x="2179638" y="6226175"/>
          <p14:tracePt t="42910" x="2179638" y="6248400"/>
          <p14:tracePt t="42927" x="2179638" y="6264275"/>
          <p14:tracePt t="42943" x="2179638" y="6270625"/>
          <p14:tracePt t="42959" x="2179638" y="6286500"/>
          <p14:tracePt t="42977" x="2179638" y="6302375"/>
          <p14:tracePt t="42993" x="2179638" y="6316663"/>
          <p14:tracePt t="43010" x="2179638" y="6332538"/>
          <p14:tracePt t="43026" x="2179638" y="6346825"/>
          <p14:tracePt t="43043" x="2179638" y="6354763"/>
          <p14:tracePt t="43059" x="2179638" y="6362700"/>
          <p14:tracePt t="43077" x="2179638" y="6354763"/>
          <p14:tracePt t="43203" x="2179638" y="6346825"/>
          <p14:tracePt t="43211" x="2179638" y="6332538"/>
          <p14:tracePt t="43226" x="2179638" y="6324600"/>
          <p14:tracePt t="43355" x="2179638" y="6308725"/>
          <p14:tracePt t="43379" x="2193925" y="6302375"/>
          <p14:tracePt t="43403" x="2193925" y="6294438"/>
          <p14:tracePt t="43411" x="2201863" y="6286500"/>
          <p14:tracePt t="43425" x="2217738" y="6256338"/>
          <p14:tracePt t="43425" x="2225675" y="6256338"/>
          <p14:tracePt t="43446" x="2247900" y="6232525"/>
          <p14:tracePt t="43461" x="2263775" y="6210300"/>
          <p14:tracePt t="43477" x="2278063" y="6202363"/>
          <p14:tracePt t="43493" x="2286000" y="6180138"/>
          <p14:tracePt t="43510" x="2293938" y="6164263"/>
          <p14:tracePt t="43528" x="2301875" y="6149975"/>
          <p14:tracePt t="43541" x="2316163" y="6111875"/>
          <p14:tracePt t="43558" x="2332038" y="6088063"/>
          <p14:tracePt t="43576" x="2346325" y="6049963"/>
          <p14:tracePt t="43593" x="2362200" y="6035675"/>
          <p14:tracePt t="43609" x="2370138" y="6011863"/>
          <p14:tracePt t="43626" x="2370138" y="6003925"/>
          <p14:tracePt t="43642" x="2378075" y="6003925"/>
          <p14:tracePt t="43642" x="2384425" y="5989638"/>
          <p14:tracePt t="43660" x="2384425" y="5981700"/>
          <p14:tracePt t="43707" x="2392363" y="5973763"/>
          <p14:tracePt t="43715" x="2400300" y="5965825"/>
          <p14:tracePt t="43726" x="2446338" y="5965825"/>
          <p14:tracePt t="43742" x="2552700" y="5965825"/>
          <p14:tracePt t="43759" x="2651125" y="6027738"/>
          <p14:tracePt t="43776" x="2651125" y="6035675"/>
          <p14:tracePt t="44179" x="2651125" y="6049963"/>
          <p14:tracePt t="44187" x="2651125" y="6057900"/>
          <p14:tracePt t="44195" x="2651125" y="6065838"/>
          <p14:tracePt t="44211" x="2705100" y="6065838"/>
          <p14:tracePt t="44225" x="2765425" y="6049963"/>
          <p14:tracePt t="44242" x="2797175" y="6042025"/>
          <p14:tracePt t="44259" x="2925763" y="6011863"/>
          <p14:tracePt t="44277" x="2955925" y="6011863"/>
          <p14:tracePt t="44292" x="2963863" y="6019800"/>
          <p14:tracePt t="44308" x="2963863" y="5989638"/>
          <p14:tracePt t="44326" x="2963863" y="5959475"/>
          <p14:tracePt t="44342" x="2963863" y="5921375"/>
          <p14:tracePt t="44358" x="2963863" y="5851525"/>
          <p14:tracePt t="44375" x="2955925" y="5783263"/>
          <p14:tracePt t="44392" x="2949575" y="5722938"/>
          <p14:tracePt t="44408" x="2949575" y="5654675"/>
          <p14:tracePt t="44425" x="2949575" y="5578475"/>
          <p14:tracePt t="44425" x="2949575" y="5532438"/>
          <p14:tracePt t="44445" x="2971800" y="5478463"/>
          <p14:tracePt t="44458" x="3055938" y="5394325"/>
          <p14:tracePt t="44458" x="3116263" y="5356225"/>
          <p14:tracePt t="44476" x="3208338" y="5257800"/>
          <p14:tracePt t="44493" x="3322638" y="5127625"/>
          <p14:tracePt t="44509" x="3467100" y="4999038"/>
          <p14:tracePt t="44526" x="3619500" y="4884738"/>
          <p14:tracePt t="44541" x="3771900" y="4778375"/>
          <p14:tracePt t="44557" x="3908425" y="4694238"/>
          <p14:tracePt t="44574" x="4046538" y="4625975"/>
          <p14:tracePt t="44591" x="4206875" y="4541838"/>
          <p14:tracePt t="44608" x="4411663" y="4457700"/>
          <p14:tracePt t="44625" x="4694238" y="4373563"/>
          <p14:tracePt t="44641" x="4922838" y="4343400"/>
          <p14:tracePt t="44641" x="5021263" y="4313238"/>
          <p14:tracePt t="44660" x="5113338" y="4289425"/>
          <p14:tracePt t="44674" x="5311775" y="4221163"/>
          <p14:tracePt t="44694" x="5440363" y="4168775"/>
          <p14:tracePt t="44709" x="5540375" y="4144963"/>
          <p14:tracePt t="44726" x="5646738" y="4106863"/>
          <p14:tracePt t="44741" x="5753100" y="4084638"/>
          <p14:tracePt t="44758" x="5889625" y="4060825"/>
          <p14:tracePt t="44775" x="5981700" y="4054475"/>
          <p14:tracePt t="44792" x="6057900" y="4038600"/>
          <p14:tracePt t="44808" x="6126163" y="4008438"/>
          <p14:tracePt t="44825" x="6240463" y="4000500"/>
          <p14:tracePt t="44841" x="6370638" y="4000500"/>
          <p14:tracePt t="44858" x="6484938" y="4000500"/>
          <p14:tracePt t="44858" x="6523038" y="4000500"/>
          <p14:tracePt t="44876" x="6621463" y="4000500"/>
          <p14:tracePt t="44893" x="6727825" y="4000500"/>
          <p14:tracePt t="44908" x="6842125" y="4000500"/>
          <p14:tracePt t="44926" x="6956425" y="4022725"/>
          <p14:tracePt t="44942" x="7094538" y="4060825"/>
          <p14:tracePt t="44958" x="7200900" y="4084638"/>
          <p14:tracePt t="44975" x="7292975" y="4130675"/>
          <p14:tracePt t="44991" x="7331075" y="4144963"/>
          <p14:tracePt t="45008" x="7353300" y="4160838"/>
          <p14:tracePt t="45025" x="7361238" y="4168775"/>
          <p14:tracePt t="45040" x="7375525" y="4175125"/>
          <p14:tracePt t="45057" x="7383463" y="4198938"/>
          <p14:tracePt t="45057" x="7391400" y="4206875"/>
          <p14:tracePt t="45076" x="7399338" y="4221163"/>
          <p14:tracePt t="45093" x="7399338" y="4237038"/>
          <p14:tracePt t="45108" x="7399338" y="4251325"/>
          <p14:tracePt t="45125" x="7383463" y="4283075"/>
          <p14:tracePt t="45141" x="7353300" y="4335463"/>
          <p14:tracePt t="45158" x="7331075" y="4373563"/>
          <p14:tracePt t="45174" x="7323138" y="4397375"/>
          <p14:tracePt t="45191" x="7307263" y="4397375"/>
          <p14:tracePt t="45267" x="7292975" y="4389438"/>
          <p14:tracePt t="45292" x="7285038" y="4381500"/>
          <p14:tracePt t="45315" x="7277100" y="4381500"/>
          <p14:tracePt t="45339" x="7269163" y="4373563"/>
          <p14:tracePt t="45347" x="7261225" y="4373563"/>
          <p14:tracePt t="45357" x="7254875" y="4365625"/>
          <p14:tracePt t="45374" x="7239000" y="4359275"/>
          <p14:tracePt t="45390" x="7216775" y="4343400"/>
          <p14:tracePt t="45407" x="7200900" y="4335463"/>
          <p14:tracePt t="45424" x="7192963" y="4335463"/>
          <p14:tracePt t="45443" x="7185025" y="4335463"/>
          <p14:tracePt t="45539" x="7178675" y="4335463"/>
          <p14:tracePt t="45547" x="7170738" y="4335463"/>
          <p14:tracePt t="45557" x="7162800" y="4335463"/>
          <p14:tracePt t="45573" x="7154863" y="4335463"/>
          <p14:tracePt t="45590" x="7146925" y="4335463"/>
          <p14:tracePt t="45606" x="7140575" y="4335463"/>
          <p14:tracePt t="45683" x="7124700" y="4335463"/>
          <p14:tracePt t="45692" x="7070725" y="4335463"/>
          <p14:tracePt t="45709" x="7018338" y="4335463"/>
          <p14:tracePt t="45725" x="6988175" y="4335463"/>
          <p14:tracePt t="45741" x="6964363" y="4335463"/>
          <p14:tracePt t="45757" x="6972300" y="4335463"/>
          <p14:tracePt t="45939" x="6988175" y="4327525"/>
          <p14:tracePt t="45963" x="7002463" y="4327525"/>
          <p14:tracePt t="45995" x="7018338" y="4321175"/>
          <p14:tracePt t="46003" x="7026275" y="4313238"/>
          <p14:tracePt t="46011" x="7048500" y="4313238"/>
          <p14:tracePt t="46023" x="7078663" y="4289425"/>
          <p14:tracePt t="46040" x="7108825" y="4289425"/>
          <p14:tracePt t="46057" x="7124700" y="4283075"/>
          <p14:tracePt t="46073" x="7132638" y="4283075"/>
          <p14:tracePt t="46089" x="7162800" y="4275138"/>
          <p14:tracePt t="46089" x="7178675" y="4275138"/>
          <p14:tracePt t="46109" x="7223125" y="4259263"/>
          <p14:tracePt t="46124" x="7285038" y="4259263"/>
          <p14:tracePt t="46141" x="7345363" y="4259263"/>
          <p14:tracePt t="46157" x="7413625" y="4259263"/>
          <p14:tracePt t="46173" x="7451725" y="4259263"/>
          <p14:tracePt t="46190" x="7467600" y="4259263"/>
          <p14:tracePt t="46206" x="7483475" y="4259263"/>
          <p14:tracePt t="46223" x="7497763" y="4259263"/>
          <p14:tracePt t="46259" x="7521575" y="4259263"/>
          <p14:tracePt t="46267" x="7559675" y="4259263"/>
          <p14:tracePt t="46276" x="7597775" y="4259263"/>
          <p14:tracePt t="46289" x="7712075" y="4259263"/>
          <p14:tracePt t="46289" x="7764463" y="4259263"/>
          <p14:tracePt t="46309" x="7826375" y="4259263"/>
          <p14:tracePt t="46324" x="7848600" y="4259263"/>
          <p14:tracePt t="46340" x="7864475" y="4259263"/>
          <p14:tracePt t="46395" x="7878763" y="4259263"/>
          <p14:tracePt t="46404" x="7894638" y="4259263"/>
          <p14:tracePt t="46411" x="7932738" y="4275138"/>
          <p14:tracePt t="46422" x="7985125" y="4283075"/>
          <p14:tracePt t="46441" x="8016875" y="4297363"/>
          <p14:tracePt t="46456" x="8031163" y="4297363"/>
          <p14:tracePt t="46472" x="8039100" y="4297363"/>
          <p14:tracePt t="46489" x="8061325" y="4297363"/>
          <p14:tracePt t="46489" x="8077200" y="4297363"/>
          <p14:tracePt t="46508" x="8115300" y="4305300"/>
          <p14:tracePt t="46525" x="8145463" y="4313238"/>
          <p14:tracePt t="46540" x="8183563" y="4313238"/>
          <p14:tracePt t="46556" x="8229600" y="4321175"/>
          <p14:tracePt t="46573" x="8267700" y="4321175"/>
          <p14:tracePt t="46589" x="8313738" y="4321175"/>
          <p14:tracePt t="46605" x="8343900" y="4321175"/>
          <p14:tracePt t="46622" x="8382000" y="4321175"/>
          <p14:tracePt t="46639" x="8435975" y="4321175"/>
          <p14:tracePt t="46655" x="8496300" y="4321175"/>
          <p14:tracePt t="46673" x="8526463" y="4321175"/>
          <p14:tracePt t="46673" x="8542338" y="4321175"/>
          <p14:tracePt t="46692" x="8550275" y="4321175"/>
          <p14:tracePt t="46795" x="8550275" y="4327525"/>
          <p14:tracePt t="46899" x="8542338" y="4327525"/>
          <p14:tracePt t="46915" x="8526463" y="4327525"/>
          <p14:tracePt t="46924" x="8518525" y="4343400"/>
          <p14:tracePt t="46947" x="8504238" y="4343400"/>
          <p14:tracePt t="46957" x="8488363" y="4343400"/>
          <p14:tracePt t="46973" x="8466138" y="4359275"/>
          <p14:tracePt t="46989" x="8435975" y="4359275"/>
          <p14:tracePt t="47006" x="8404225" y="4359275"/>
          <p14:tracePt t="47022" x="8366125" y="4359275"/>
          <p14:tracePt t="47039" x="8351838" y="4359275"/>
          <p14:tracePt t="47055" x="8321675" y="4359275"/>
          <p14:tracePt t="47072" x="8289925" y="4359275"/>
          <p14:tracePt t="47089" x="8251825" y="4359275"/>
          <p14:tracePt t="47106" x="8221663" y="4359275"/>
          <p14:tracePt t="47106" x="8207375" y="4359275"/>
          <p14:tracePt t="47124" x="8191500" y="4359275"/>
          <p14:tracePt t="47139" x="8137525" y="4359275"/>
          <p14:tracePt t="47157" x="8093075" y="4365625"/>
          <p14:tracePt t="47173" x="8039100" y="4373563"/>
          <p14:tracePt t="47189" x="7978775" y="4373563"/>
          <p14:tracePt t="47206" x="7924800" y="4373563"/>
          <p14:tracePt t="47222" x="7870825" y="4373563"/>
          <p14:tracePt t="47239" x="7840663" y="4373563"/>
          <p14:tracePt t="47255" x="7818438" y="4373563"/>
          <p14:tracePt t="47272" x="7794625" y="4381500"/>
          <p14:tracePt t="47289" x="7780338" y="4381500"/>
          <p14:tracePt t="47305" x="7742238" y="4381500"/>
          <p14:tracePt t="47305" x="7726363" y="4381500"/>
          <p14:tracePt t="47325" x="7712075" y="4381500"/>
          <p14:tracePt t="47339" x="7627938" y="4381500"/>
          <p14:tracePt t="47356" x="7566025" y="4381500"/>
          <p14:tracePt t="47373" x="7483475" y="4359275"/>
          <p14:tracePt t="47389" x="7421563" y="4359275"/>
          <p14:tracePt t="47406" x="7391400" y="4359275"/>
          <p14:tracePt t="47422" x="7361238" y="4359275"/>
          <p14:tracePt t="47438" x="7345363" y="4359275"/>
          <p14:tracePt t="47455" x="7315200" y="4351338"/>
          <p14:tracePt t="47473" x="7285038" y="4343400"/>
          <p14:tracePt t="47489" x="7269163" y="4343400"/>
          <p14:tracePt t="47504" x="7254875" y="4343400"/>
          <p14:tracePt t="47521" x="7223125" y="4335463"/>
          <p14:tracePt t="47537" x="7185025" y="4335463"/>
          <p14:tracePt t="47554" x="7124700" y="4335463"/>
          <p14:tracePt t="47572" x="7102475" y="4321175"/>
          <p14:tracePt t="47589" x="7086600" y="4321175"/>
          <p14:tracePt t="47605" x="7078663" y="4321175"/>
          <p14:tracePt t="47621" x="7064375" y="4321175"/>
          <p14:tracePt t="47638" x="7048500" y="4321175"/>
          <p14:tracePt t="47655" x="7018338" y="4321175"/>
          <p14:tracePt t="47672" x="6964363" y="4321175"/>
          <p14:tracePt t="47688" x="6926263" y="4327525"/>
          <p14:tracePt t="47706" x="6896100" y="4327525"/>
          <p14:tracePt t="47722" x="6880225" y="4327525"/>
          <p14:tracePt t="47747" x="6865938" y="4327525"/>
          <p14:tracePt t="47756" x="6835775" y="4327525"/>
          <p14:tracePt t="47773" x="6797675" y="4335463"/>
          <p14:tracePt t="47789" x="6759575" y="4343400"/>
          <p14:tracePt t="47806" x="6713538" y="4351338"/>
          <p14:tracePt t="47822" x="6683375" y="4351338"/>
          <p14:tracePt t="47838" x="6659563" y="4351338"/>
          <p14:tracePt t="47855" x="6645275" y="4351338"/>
          <p14:tracePt t="47871" x="6651625" y="4351338"/>
          <p14:tracePt t="48139" x="6659563" y="4351338"/>
          <p14:tracePt t="48163" x="6667500" y="4351338"/>
          <p14:tracePt t="48203" x="6675438" y="4351338"/>
          <p14:tracePt t="48235" x="6683375" y="4351338"/>
          <p14:tracePt t="48243" x="6689725" y="4351338"/>
          <p14:tracePt t="48254" x="6697663" y="4351338"/>
          <p14:tracePt t="48270" x="6705600" y="4351338"/>
          <p14:tracePt t="48323" x="6721475" y="4351338"/>
          <p14:tracePt t="48339" x="6727825" y="4351338"/>
          <p14:tracePt t="48419" x="6743700" y="4351338"/>
          <p14:tracePt t="48427" x="6751638" y="4343400"/>
          <p14:tracePt t="48437" x="6781800" y="4343400"/>
          <p14:tracePt t="48455" x="6811963" y="4343400"/>
          <p14:tracePt t="48471" x="6819900" y="4335463"/>
          <p14:tracePt t="48487" x="6827838" y="4335463"/>
          <p14:tracePt t="48504" x="6827838" y="4327525"/>
          <p14:tracePt t="48539" x="6827838" y="4321175"/>
          <p14:tracePt t="48547" x="6835775" y="4313238"/>
          <p14:tracePt t="48572" x="6827838" y="4313238"/>
          <p14:tracePt t="49131" x="6819900" y="4321175"/>
          <p14:tracePt t="49163" x="6811963" y="4321175"/>
          <p14:tracePt t="49180" x="6804025" y="4321175"/>
          <p14:tracePt t="49195" x="6804025" y="4305300"/>
          <p14:tracePt t="49291" x="6804025" y="4289425"/>
          <p14:tracePt t="49299" x="6819900" y="4275138"/>
          <p14:tracePt t="49307" x="6819900" y="4251325"/>
          <p14:tracePt t="49319" x="6819900" y="4229100"/>
          <p14:tracePt t="49337" x="6819900" y="4191000"/>
          <p14:tracePt t="49353" x="6819900" y="4152900"/>
          <p14:tracePt t="49353" x="6819900" y="4137025"/>
          <p14:tracePt t="49372" x="6819900" y="4130675"/>
          <p14:tracePt t="49386" x="6819900" y="4098925"/>
          <p14:tracePt t="49404" x="6819900" y="4076700"/>
          <p14:tracePt t="49421" x="6819900" y="4068763"/>
          <p14:tracePt t="49437" x="6819900" y="4054475"/>
          <p14:tracePt t="49453" x="6819900" y="4046538"/>
          <p14:tracePt t="49469" x="6819900" y="4030663"/>
          <p14:tracePt t="49486" x="6819900" y="4022725"/>
          <p14:tracePt t="49523" x="6819900" y="4016375"/>
          <p14:tracePt t="49539" x="6819900" y="4008438"/>
          <p14:tracePt t="49547" x="6819900" y="4000500"/>
          <p14:tracePt t="49555" x="6819900" y="3984625"/>
          <p14:tracePt t="49568" x="6819900" y="3970338"/>
          <p14:tracePt t="49586" x="6835775" y="3962400"/>
          <p14:tracePt t="49603" x="6835775" y="3970338"/>
          <p14:tracePt t="49684" x="6835775" y="3978275"/>
          <p14:tracePt t="49691" x="6835775" y="3984625"/>
          <p14:tracePt t="49702" x="6835775" y="4000500"/>
          <p14:tracePt t="49719" x="6835775" y="4008438"/>
          <p14:tracePt t="49737" x="6835775" y="4016375"/>
          <p14:tracePt t="49753" x="6835775" y="4060825"/>
          <p14:tracePt t="49769" x="6835775" y="4092575"/>
          <p14:tracePt t="49769" x="6835775" y="4106863"/>
          <p14:tracePt t="49788" x="6835775" y="4122738"/>
          <p14:tracePt t="49804" x="6835775" y="4160838"/>
          <p14:tracePt t="49804" x="6835775" y="4175125"/>
          <p14:tracePt t="49820" x="6835775" y="4198938"/>
          <p14:tracePt t="49836" x="6835775" y="4229100"/>
          <p14:tracePt t="49852" x="6835775" y="4251325"/>
          <p14:tracePt t="49869" x="6835775" y="4275138"/>
          <p14:tracePt t="49886" x="6835775" y="4321175"/>
          <p14:tracePt t="49903" x="6835775" y="4335463"/>
          <p14:tracePt t="49919" x="6835775" y="4365625"/>
          <p14:tracePt t="49937" x="6835775" y="4381500"/>
          <p14:tracePt t="49952" x="6835775" y="4397375"/>
          <p14:tracePt t="49969" x="6835775" y="4403725"/>
          <p14:tracePt t="49985" x="6835775" y="4411663"/>
          <p14:tracePt t="50002" x="6835775" y="4403725"/>
          <p14:tracePt t="50075" x="6835775" y="4397375"/>
          <p14:tracePt t="50084" x="6835775" y="4389438"/>
          <p14:tracePt t="50091" x="6835775" y="4381500"/>
          <p14:tracePt t="50203" x="6835775" y="4373563"/>
          <p14:tracePt t="50235" x="6827838" y="4373563"/>
          <p14:tracePt t="50243" x="6804025" y="4359275"/>
          <p14:tracePt t="50253" x="6789738" y="4359275"/>
          <p14:tracePt t="50269" x="6781800" y="4359275"/>
          <p14:tracePt t="50285" x="6765925" y="4359275"/>
          <p14:tracePt t="50331" x="6759575" y="4359275"/>
          <p14:tracePt t="50347" x="6735763" y="4359275"/>
          <p14:tracePt t="50355" x="6721475" y="4359275"/>
          <p14:tracePt t="50368" x="6689725" y="4359275"/>
          <p14:tracePt t="50386" x="6651625" y="4381500"/>
          <p14:tracePt t="50386" x="6629400" y="4389438"/>
          <p14:tracePt t="50405" x="6607175" y="4403725"/>
          <p14:tracePt t="50421" x="6575425" y="4419600"/>
          <p14:tracePt t="50438" x="6569075" y="4427538"/>
          <p14:tracePt t="50453" x="6561138" y="4427538"/>
          <p14:tracePt t="50469" x="6545263" y="4435475"/>
          <p14:tracePt t="50485" x="6523038" y="4441825"/>
          <p14:tracePt t="50502" x="6499225" y="4457700"/>
          <p14:tracePt t="50520" x="6477000" y="4473575"/>
          <p14:tracePt t="50536" x="6438900" y="4487863"/>
          <p14:tracePt t="50552" x="6408738" y="4503738"/>
          <p14:tracePt t="50569" x="6378575" y="4518025"/>
          <p14:tracePt t="50585" x="6362700" y="4525963"/>
          <p14:tracePt t="50601" x="6340475" y="4533900"/>
          <p14:tracePt t="50619" x="6324600" y="4541838"/>
          <p14:tracePt t="50636" x="6316663" y="4541838"/>
          <p14:tracePt t="50716" x="6324600" y="4533900"/>
          <p14:tracePt t="50723" x="6332538" y="4525963"/>
          <p14:tracePt t="50735" x="6340475" y="4518025"/>
          <p14:tracePt t="50751" x="6346825" y="4511675"/>
          <p14:tracePt t="50771" x="6354763" y="4511675"/>
          <p14:tracePt t="50785" x="6378575" y="4503738"/>
          <p14:tracePt t="50802" x="6416675" y="4479925"/>
          <p14:tracePt t="50802" x="6438900" y="4473575"/>
          <p14:tracePt t="50820" x="6507163" y="4441825"/>
          <p14:tracePt t="50837" x="6575425" y="4427538"/>
          <p14:tracePt t="50853" x="6629400" y="4403725"/>
          <p14:tracePt t="50869" x="6645275" y="4397375"/>
          <p14:tracePt t="50885" x="6659563" y="4389438"/>
          <p14:tracePt t="50901" x="6683375" y="4381500"/>
          <p14:tracePt t="50918" x="6683375" y="4373563"/>
          <p14:tracePt t="50935" x="6689725" y="4365625"/>
          <p14:tracePt t="50952" x="6697663" y="4365625"/>
          <p14:tracePt t="50968" x="6705600" y="4359275"/>
          <p14:tracePt t="50984" x="6721475" y="4351338"/>
          <p14:tracePt t="51002" x="6743700" y="4343400"/>
          <p14:tracePt t="51002" x="6751638" y="4343400"/>
          <p14:tracePt t="51020" x="6759575" y="4327525"/>
          <p14:tracePt t="51036" x="6765925" y="4327525"/>
          <p14:tracePt t="51052" x="6765925" y="4321175"/>
          <p14:tracePt t="51069" x="6781800" y="4321175"/>
          <p14:tracePt t="51085" x="6773863" y="4321175"/>
          <p14:tracePt t="51355" x="6765925" y="4321175"/>
          <p14:tracePt t="51403" x="6765925" y="4313238"/>
          <p14:tracePt t="52155" x="6765925" y="4305300"/>
          <p14:tracePt t="52179" x="6773863" y="4305300"/>
          <p14:tracePt t="52195" x="6781800" y="4305300"/>
          <p14:tracePt t="52251" x="6789738" y="4305300"/>
          <p14:tracePt t="52259" x="6811963" y="4305300"/>
          <p14:tracePt t="52268" x="6850063" y="4305300"/>
          <p14:tracePt t="52285" x="6934200" y="4305300"/>
          <p14:tracePt t="52301" x="6994525" y="4305300"/>
          <p14:tracePt t="52318" x="7040563" y="4305300"/>
          <p14:tracePt t="52332" x="7056438" y="4305300"/>
          <p14:tracePt t="52349" x="7086600" y="4289425"/>
          <p14:tracePt t="52366" x="7102475" y="4289425"/>
          <p14:tracePt t="52382" x="7116763" y="4289425"/>
          <p14:tracePt t="52400" x="7124700" y="4289425"/>
          <p14:tracePt t="52467" x="7132638" y="4289425"/>
          <p14:tracePt t="52484" x="7124700" y="4289425"/>
          <p14:tracePt t="52739" x="7116763" y="4289425"/>
          <p14:tracePt t="52755" x="7124700" y="4283075"/>
          <p14:tracePt t="52987" x="7132638" y="4283075"/>
          <p14:tracePt t="53059" x="7132638" y="4275138"/>
          <p14:tracePt t="53179" x="7124700" y="4259263"/>
          <p14:tracePt t="53315" x="7116763" y="4251325"/>
          <p14:tracePt t="53332" x="7116763" y="4244975"/>
          <p14:tracePt t="53363" x="7108825" y="4244975"/>
          <p14:tracePt t="53387" x="7108825" y="4237038"/>
          <p14:tracePt t="53419" x="7116763" y="4237038"/>
          <p14:tracePt t="53747" x="7124700" y="4221163"/>
          <p14:tracePt t="53755" x="7132638" y="4221163"/>
          <p14:tracePt t="53765" x="7170738" y="4206875"/>
          <p14:tracePt t="53782" x="7185025" y="4206875"/>
          <p14:tracePt t="53799" x="7200900" y="4198938"/>
          <p14:tracePt t="53815" x="7192963" y="4198938"/>
          <p14:tracePt t="53883" x="7185025" y="4198938"/>
          <p14:tracePt t="53891" x="7178675" y="4198938"/>
          <p14:tracePt t="53900" x="7154863" y="4198938"/>
          <p14:tracePt t="53917" x="7132638" y="4206875"/>
          <p14:tracePt t="53933" x="7124700" y="4206875"/>
          <p14:tracePt t="53948" x="7132638" y="4206875"/>
          <p14:tracePt t="54091" x="7146925" y="4206875"/>
          <p14:tracePt t="54099" x="7178675" y="4191000"/>
          <p14:tracePt t="54117" x="7200900" y="4191000"/>
          <p14:tracePt t="54132" x="7208838" y="4183063"/>
          <p14:tracePt t="54151" x="7223125" y="4183063"/>
          <p14:tracePt t="54164" x="7231063" y="4183063"/>
          <p14:tracePt t="54180" x="7231063" y="4175125"/>
          <p14:tracePt t="54267" x="7223125" y="4175125"/>
          <p14:tracePt t="54275" x="7200900" y="4175125"/>
          <p14:tracePt t="54284" x="7185025" y="4175125"/>
          <p14:tracePt t="54298" x="7178675" y="4175125"/>
          <p14:tracePt t="54323" x="7192963" y="4175125"/>
          <p14:tracePt t="54451" x="7208838" y="4175125"/>
          <p14:tracePt t="54459" x="7223125" y="4175125"/>
          <p14:tracePt t="54467" x="7231063" y="4175125"/>
          <p14:tracePt t="54507" x="7246938" y="4160838"/>
          <p14:tracePt t="54531" x="7231063" y="4160838"/>
          <p14:tracePt t="54635" x="7200900" y="4160838"/>
          <p14:tracePt t="54643" x="7185025" y="4160838"/>
          <p14:tracePt t="54651" x="7178675" y="4160838"/>
          <p14:tracePt t="54664" x="7162800" y="4160838"/>
          <p14:tracePt t="54681" x="7140575" y="4160838"/>
          <p14:tracePt t="54705" x="7124700" y="4160838"/>
          <p14:tracePt t="54714" x="7078663" y="4160838"/>
          <p14:tracePt t="54733" x="7070725" y="4152900"/>
          <p14:tracePt t="54764" x="7078663" y="4152900"/>
          <p14:tracePt t="54843" x="7086600" y="4152900"/>
          <p14:tracePt t="54867" x="7094538" y="4152900"/>
          <p14:tracePt t="54883" x="7102475" y="4144963"/>
          <p14:tracePt t="54891" x="7116763" y="4130675"/>
          <p14:tracePt t="54900" x="7124700" y="4130675"/>
          <p14:tracePt t="54916" x="7146925" y="4114800"/>
          <p14:tracePt t="54932" x="7154863" y="4114800"/>
          <p14:tracePt t="54948" x="7170738" y="4106863"/>
          <p14:tracePt t="54965" x="7170738" y="4098925"/>
          <p14:tracePt t="54987" x="7178675" y="4098925"/>
          <p14:tracePt t="54997" x="7185025" y="4092575"/>
          <p14:tracePt t="55015" x="7185025" y="4076700"/>
          <p14:tracePt t="55067" x="7170738" y="4076700"/>
          <p14:tracePt t="55075" x="7124700" y="4076700"/>
          <p14:tracePt t="55083" x="7094538" y="4076700"/>
          <p14:tracePt t="55098" x="7040563" y="4068763"/>
          <p14:tracePt t="55116" x="7032625" y="4068763"/>
          <p14:tracePt t="55156" x="7032625" y="4060825"/>
          <p14:tracePt t="55165" x="7032625" y="4054475"/>
          <p14:tracePt t="55172" x="7032625" y="4046538"/>
          <p14:tracePt t="55181" x="7032625" y="4038600"/>
          <p14:tracePt t="55196" x="7040563" y="4022725"/>
          <p14:tracePt t="55214" x="7078663" y="4000500"/>
          <p14:tracePt t="55230" x="7108825" y="3992563"/>
          <p14:tracePt t="55248" x="7116763" y="3984625"/>
          <p14:tracePt t="55265" x="7124700" y="3978275"/>
          <p14:tracePt t="55348" x="7116763" y="3978275"/>
          <p14:tracePt t="55365" x="7102475" y="3970338"/>
          <p14:tracePt t="55372" x="7086600" y="3970338"/>
          <p14:tracePt t="55382" x="7070725" y="3970338"/>
          <p14:tracePt t="55397" x="7086600" y="3970338"/>
          <p14:tracePt t="55452" x="7102475" y="3970338"/>
          <p14:tracePt t="55460" x="7124700" y="3970338"/>
          <p14:tracePt t="55468" x="7154863" y="3970338"/>
          <p14:tracePt t="55481" x="7192963" y="3954463"/>
          <p14:tracePt t="55498" x="7200900" y="3954463"/>
          <p14:tracePt t="55514" x="7208838" y="3946525"/>
          <p14:tracePt t="55531" x="7208838" y="3932238"/>
          <p14:tracePt t="55556" x="7200900" y="3924300"/>
          <p14:tracePt t="55565" x="7185025" y="3908425"/>
          <p14:tracePt t="55582" x="7154863" y="3886200"/>
          <p14:tracePt t="55599" x="7132638" y="3878263"/>
          <p14:tracePt t="55614" x="7124700" y="3870325"/>
          <p14:tracePt t="55631" x="7124700" y="3863975"/>
          <p14:tracePt t="55684" x="7124700" y="3856038"/>
          <p14:tracePt t="55694" x="7124700" y="3840163"/>
          <p14:tracePt t="55704" x="7124700" y="3817938"/>
          <p14:tracePt t="55718" x="7124700" y="3810000"/>
          <p14:tracePt t="55730" x="7124700" y="3787775"/>
          <p14:tracePt t="55747" x="7132638" y="3787775"/>
          <p14:tracePt t="55763" x="7132638" y="3779838"/>
          <p14:tracePt t="55780" x="7140575" y="3771900"/>
          <p14:tracePt t="55798" x="7140575" y="3763963"/>
          <p14:tracePt t="55814" x="7140575" y="3756025"/>
          <p14:tracePt t="55830" x="7140575" y="3749675"/>
          <p14:tracePt t="55847" x="7140575" y="3741738"/>
          <p14:tracePt t="55864" x="7140575" y="3717925"/>
          <p14:tracePt t="55881" x="7086600" y="3695700"/>
          <p14:tracePt t="55898" x="7032625" y="3673475"/>
          <p14:tracePt t="55914" x="7026275" y="3673475"/>
          <p14:tracePt t="55930" x="7018338" y="3665538"/>
          <p14:tracePt t="55949" x="7018338" y="3649663"/>
          <p14:tracePt t="55972" x="7040563" y="3627438"/>
          <p14:tracePt t="55981" x="7108825" y="3611563"/>
          <p14:tracePt t="55998" x="7162800" y="3589338"/>
          <p14:tracePt t="56014" x="7170738" y="3581400"/>
          <p14:tracePt t="56031" x="7170738" y="3565525"/>
          <p14:tracePt t="56048" x="7170738" y="3551238"/>
          <p14:tracePt t="56063" x="7170738" y="3535363"/>
          <p14:tracePt t="56080" x="7170738" y="3521075"/>
          <p14:tracePt t="56116" x="7170738" y="3513138"/>
          <p14:tracePt t="56236" x="7170738" y="3505200"/>
          <p14:tracePt t="56245" x="7178675" y="3489325"/>
          <p14:tracePt t="56252" x="7192963" y="3489325"/>
          <p14:tracePt t="56263" x="7200900" y="3475038"/>
          <p14:tracePt t="56280" x="7200900" y="3459163"/>
          <p14:tracePt t="56297" x="7200900" y="3451225"/>
          <p14:tracePt t="56313" x="7200900" y="3421063"/>
          <p14:tracePt t="56330" x="7185025" y="3398838"/>
          <p14:tracePt t="56348" x="7040563" y="3375025"/>
          <p14:tracePt t="56366" x="6980238" y="3360738"/>
          <p14:tracePt t="56381" x="6956425" y="3360738"/>
          <p14:tracePt t="56396" x="6972300" y="3360738"/>
          <p14:tracePt t="56452" x="6988175" y="3360738"/>
          <p14:tracePt t="56460" x="7010400" y="3360738"/>
          <p14:tracePt t="56468" x="7032625" y="3360738"/>
          <p14:tracePt t="56480" x="7048500" y="3360738"/>
          <p14:tracePt t="56496" x="7056438" y="3352800"/>
          <p14:tracePt t="56532" x="7056438" y="3344863"/>
          <p14:tracePt t="56540" x="7064375" y="3336925"/>
          <p14:tracePt t="56549" x="7064375" y="3330575"/>
          <p14:tracePt t="56563" x="7064375" y="3306763"/>
          <p14:tracePt t="56582" x="7070725" y="3306763"/>
          <p14:tracePt t="56596" x="7078663" y="3298825"/>
          <p14:tracePt t="56613" x="7086600" y="3284538"/>
          <p14:tracePt t="56645" x="7094538" y="3284538"/>
          <p14:tracePt t="56668" x="7094538" y="3276600"/>
          <p14:tracePt t="56676" x="7102475" y="3276600"/>
          <p14:tracePt t="56686" x="7102475" y="3268663"/>
          <p14:tracePt t="56708" x="7102475" y="3254375"/>
          <p14:tracePt t="56740" x="7094538" y="3246438"/>
          <p14:tracePt t="56756" x="7078663" y="3230563"/>
          <p14:tracePt t="56772" x="7102475" y="3216275"/>
          <p14:tracePt t="56868" x="7116763" y="3208338"/>
          <p14:tracePt t="56876" x="7132638" y="3178175"/>
          <p14:tracePt t="56884" x="7132638" y="3170238"/>
          <p14:tracePt t="56896" x="7146925" y="3146425"/>
          <p14:tracePt t="56913" x="7154863" y="3116263"/>
          <p14:tracePt t="56931" x="7154863" y="3094038"/>
          <p14:tracePt t="56947" x="7154863" y="3086100"/>
          <p14:tracePt t="56963" x="7154863" y="3078163"/>
          <p14:tracePt t="56980" x="7154863" y="3070225"/>
          <p14:tracePt t="56995" x="7154863" y="3063875"/>
          <p14:tracePt t="57068" x="7154863" y="3048000"/>
          <p14:tracePt t="57084" x="7154863" y="3032125"/>
          <p14:tracePt t="57092" x="7154863" y="3017838"/>
          <p14:tracePt t="57100" x="7170738" y="3001963"/>
          <p14:tracePt t="57112" x="7170738" y="2979738"/>
          <p14:tracePt t="57130" x="7192963" y="2949575"/>
          <p14:tracePt t="57146" x="7200900" y="2941638"/>
          <p14:tracePt t="57164" x="7200900" y="2925763"/>
          <p14:tracePt t="58078" x="7200900" y="2941638"/>
          <p14:tracePt t="58276" x="7192963" y="2941638"/>
          <p14:tracePt t="58316" x="7185025" y="2941638"/>
          <p14:tracePt t="58324" x="7178675" y="2941638"/>
          <p14:tracePt t="58364" x="7178675" y="2949575"/>
          <p14:tracePt t="58380" x="7170738" y="2949575"/>
          <p14:tracePt t="58397" x="7162800" y="2955925"/>
          <p14:tracePt t="58413" x="7154863" y="2955925"/>
          <p14:tracePt t="58572" x="7140575" y="2955925"/>
          <p14:tracePt t="58686" x="7132638" y="2963863"/>
          <p14:tracePt t="58716" x="7124700" y="2949575"/>
          <p14:tracePt t="58828" x="7116763" y="2933700"/>
          <p14:tracePt t="58836" x="7108825" y="2895600"/>
          <p14:tracePt t="58845" x="7102475" y="2857500"/>
          <p14:tracePt t="58862" x="7086600" y="2803525"/>
          <p14:tracePt t="58878" x="7078663" y="2751138"/>
          <p14:tracePt t="58895" x="7070725" y="2682875"/>
          <p14:tracePt t="58911" x="7064375" y="2636838"/>
          <p14:tracePt t="58928" x="7048500" y="2568575"/>
          <p14:tracePt t="58945" x="7032625" y="2506663"/>
          <p14:tracePt t="58961" x="7026275" y="2468563"/>
          <p14:tracePt t="58978" x="7026275" y="2408238"/>
          <p14:tracePt t="58994" x="7002463" y="2354263"/>
          <p14:tracePt t="59011" x="6988175" y="2270125"/>
          <p14:tracePt t="59029" x="6964363" y="2225675"/>
          <p14:tracePt t="59045" x="6964363" y="2193925"/>
          <p14:tracePt t="59062" x="6950075" y="2171700"/>
          <p14:tracePt t="59078" x="6950075" y="2155825"/>
          <p14:tracePt t="59094" x="6950075" y="2133600"/>
          <p14:tracePt t="59111" x="6950075" y="2125663"/>
          <p14:tracePt t="59127" x="6950075" y="2111375"/>
          <p14:tracePt t="59144" x="6942138" y="2087563"/>
          <p14:tracePt t="59161" x="6934200" y="2049463"/>
          <p14:tracePt t="59177" x="6918325" y="2019300"/>
          <p14:tracePt t="59194" x="6918325" y="2003425"/>
          <p14:tracePt t="59211" x="6911975" y="1997075"/>
          <p14:tracePt t="59340" x="6904038" y="1997075"/>
          <p14:tracePt t="59980" x="6896100" y="1997075"/>
          <p14:tracePt t="59988" x="6896100" y="2003425"/>
          <p14:tracePt t="60004" x="6888163" y="2003425"/>
          <p14:tracePt t="60052" x="6888163" y="2011363"/>
          <p14:tracePt t="60076" x="6880225" y="2019300"/>
          <p14:tracePt t="60093" x="6873875" y="2019300"/>
          <p14:tracePt t="60100" x="6873875" y="2027238"/>
          <p14:tracePt t="60548" x="6873875" y="2035175"/>
          <p14:tracePt t="60557" x="6873875" y="2041525"/>
          <p14:tracePt t="60580" x="6873875" y="2057400"/>
          <p14:tracePt t="60604" x="6865938" y="2057400"/>
          <p14:tracePt t="60612" x="6858000" y="2073275"/>
          <p14:tracePt t="60629" x="6858000" y="2079625"/>
          <p14:tracePt t="60642" x="6842125" y="2111375"/>
          <p14:tracePt t="60642" x="6835775" y="2133600"/>
          <p14:tracePt t="60661" x="6827838" y="2155825"/>
          <p14:tracePt t="60661" x="6827838" y="2171700"/>
          <p14:tracePt t="60677" x="6811963" y="2209800"/>
          <p14:tracePt t="60695" x="6811963" y="2247900"/>
          <p14:tracePt t="60710" x="6797675" y="2278063"/>
          <p14:tracePt t="60726" x="6797675" y="2293938"/>
          <p14:tracePt t="60742" x="6773863" y="2339975"/>
          <p14:tracePt t="60759" x="6743700" y="2384425"/>
          <p14:tracePt t="60776" x="6721475" y="2430463"/>
          <p14:tracePt t="60793" x="6689725" y="2468563"/>
          <p14:tracePt t="60809" x="6667500" y="2506663"/>
          <p14:tracePt t="60826" x="6629400" y="2544763"/>
          <p14:tracePt t="60842" x="6561138" y="2628900"/>
          <p14:tracePt t="60859" x="6499225" y="2705100"/>
          <p14:tracePt t="60859" x="6477000" y="2743200"/>
          <p14:tracePt t="60878" x="6408738" y="2819400"/>
          <p14:tracePt t="60894" x="6362700" y="2895600"/>
          <p14:tracePt t="60910" x="6332538" y="2949575"/>
          <p14:tracePt t="60927" x="6286500" y="3017838"/>
          <p14:tracePt t="60942" x="6248400" y="3094038"/>
          <p14:tracePt t="60959" x="6194425" y="3200400"/>
          <p14:tracePt t="60976" x="6149975" y="3292475"/>
          <p14:tracePt t="60992" x="6080125" y="3382963"/>
          <p14:tracePt t="61009" x="6027738" y="3436938"/>
          <p14:tracePt t="61027" x="5973763" y="3482975"/>
          <p14:tracePt t="61042" x="5935663" y="3521075"/>
          <p14:tracePt t="61060" x="5889625" y="3551238"/>
          <p14:tracePt t="61060" x="5883275" y="3565525"/>
          <p14:tracePt t="61077" x="5851525" y="3597275"/>
          <p14:tracePt t="61094" x="5783263" y="3665538"/>
          <p14:tracePt t="61110" x="5715000" y="3725863"/>
          <p14:tracePt t="61127" x="5616575" y="3779838"/>
          <p14:tracePt t="61142" x="5508625" y="3825875"/>
          <p14:tracePt t="61159" x="5448300" y="3863975"/>
          <p14:tracePt t="61176" x="5394325" y="3886200"/>
          <p14:tracePt t="61192" x="5349875" y="3932238"/>
          <p14:tracePt t="61209" x="5295900" y="3978275"/>
          <p14:tracePt t="61226" x="5197475" y="4038600"/>
          <p14:tracePt t="61242" x="5097463" y="4076700"/>
          <p14:tracePt t="61259" x="5021263" y="4122738"/>
          <p14:tracePt t="61259" x="4975225" y="4144963"/>
          <p14:tracePt t="61277" x="4914900" y="4183063"/>
          <p14:tracePt t="61294" x="4868863" y="4213225"/>
          <p14:tracePt t="61311" x="4846638" y="4237038"/>
          <p14:tracePt t="61327" x="4792663" y="4267200"/>
          <p14:tracePt t="61342" x="4716463" y="4321175"/>
          <p14:tracePt t="61359" x="4678363" y="4335463"/>
          <p14:tracePt t="61376" x="4632325" y="4381500"/>
          <p14:tracePt t="61392" x="4594225" y="4411663"/>
          <p14:tracePt t="61409" x="4541838" y="4449763"/>
          <p14:tracePt t="61425" x="4495800" y="4479925"/>
          <p14:tracePt t="61425" x="4465638" y="4503738"/>
          <p14:tracePt t="61445" x="4419600" y="4525963"/>
          <p14:tracePt t="61458" x="4321175" y="4594225"/>
          <p14:tracePt t="61458" x="4275138" y="4625975"/>
          <p14:tracePt t="61478" x="4213225" y="4678363"/>
          <p14:tracePt t="61492" x="4098925" y="4754563"/>
          <p14:tracePt t="61510" x="4038600" y="4808538"/>
          <p14:tracePt t="61527" x="3970338" y="4860925"/>
          <p14:tracePt t="61542" x="3924300" y="4906963"/>
          <p14:tracePt t="61559" x="3870325" y="4960938"/>
          <p14:tracePt t="61575" x="3817938" y="5006975"/>
          <p14:tracePt t="61592" x="3756025" y="5045075"/>
          <p14:tracePt t="61608" x="3687763" y="5089525"/>
          <p14:tracePt t="61625" x="3627438" y="5127625"/>
          <p14:tracePt t="61642" x="3551238" y="5173663"/>
          <p14:tracePt t="61658" x="3489325" y="5235575"/>
          <p14:tracePt t="61658" x="3459163" y="5265738"/>
          <p14:tracePt t="61677" x="3390900" y="5303838"/>
          <p14:tracePt t="61698" x="3314700" y="5349875"/>
          <p14:tracePt t="61710" x="3254375" y="5410200"/>
          <p14:tracePt t="61726" x="3208338" y="5456238"/>
          <p14:tracePt t="61742" x="3132138" y="5516563"/>
          <p14:tracePt t="61758" x="3032125" y="5584825"/>
          <p14:tracePt t="61775" x="2971800" y="5630863"/>
          <p14:tracePt t="61792" x="2887663" y="5668963"/>
          <p14:tracePt t="61808" x="2819400" y="5699125"/>
          <p14:tracePt t="61825" x="2773363" y="5730875"/>
          <p14:tracePt t="61842" x="2727325" y="5768975"/>
          <p14:tracePt t="61858" x="2667000" y="5813425"/>
          <p14:tracePt t="61875" x="2606675" y="5851525"/>
          <p14:tracePt t="61875" x="2560638" y="5883275"/>
          <p14:tracePt t="61894" x="2506663" y="5913438"/>
          <p14:tracePt t="61910" x="2468563" y="5935663"/>
          <p14:tracePt t="61926" x="2430463" y="5965825"/>
          <p14:tracePt t="61943" x="2416175" y="5981700"/>
          <p14:tracePt t="61959" x="2384425" y="6003925"/>
          <p14:tracePt t="61977" x="2354263" y="6027738"/>
          <p14:tracePt t="61991" x="2339975" y="6042025"/>
          <p14:tracePt t="62007" x="2316163" y="6049963"/>
          <p14:tracePt t="62024" x="2308225" y="6057900"/>
          <p14:tracePt t="62040" x="2308225" y="6073775"/>
          <p14:tracePt t="62057" x="2301875" y="6073775"/>
          <p14:tracePt t="62074" x="2293938" y="6088063"/>
          <p14:tracePt t="62091" x="2278063" y="6103938"/>
          <p14:tracePt t="62091" x="2270125" y="6111875"/>
          <p14:tracePt t="62110" x="2247900" y="6126163"/>
          <p14:tracePt t="62126" x="2239963" y="6134100"/>
          <p14:tracePt t="62142" x="2232025" y="6134100"/>
          <p14:tracePt t="62157" x="2239963" y="6134100"/>
          <p14:tracePt t="62300" x="2255838" y="6134100"/>
          <p14:tracePt t="62308" x="2286000" y="6111875"/>
          <p14:tracePt t="62325" x="2332038" y="6080125"/>
          <p14:tracePt t="62342" x="2370138" y="6049963"/>
          <p14:tracePt t="62358" x="2384425" y="6042025"/>
          <p14:tracePt t="62374" x="2408238" y="6027738"/>
          <p14:tracePt t="62391" x="2416175" y="6019800"/>
          <p14:tracePt t="62412" x="2422525" y="6003925"/>
          <p14:tracePt t="62424" x="2454275" y="5973763"/>
          <p14:tracePt t="62443" x="2498725" y="5921375"/>
          <p14:tracePt t="62458" x="2514600" y="5905500"/>
          <p14:tracePt t="62474" x="2522538" y="5897563"/>
          <p14:tracePt t="62490" x="2530475" y="5875338"/>
          <p14:tracePt t="62509" x="2560638" y="5851525"/>
          <p14:tracePt t="62525" x="2574925" y="5813425"/>
          <p14:tracePt t="62542" x="2613025" y="5775325"/>
          <p14:tracePt t="62558" x="2697163" y="5707063"/>
          <p14:tracePt t="62575" x="2841625" y="5654675"/>
          <p14:tracePt t="62591" x="3032125" y="5584825"/>
          <p14:tracePt t="62608" x="3162300" y="5524500"/>
          <p14:tracePt t="62625" x="3192463" y="5494338"/>
          <p14:tracePt t="62641" x="3200400" y="5486400"/>
          <p14:tracePt t="62657" x="3216275" y="5448300"/>
          <p14:tracePt t="62674" x="3222625" y="5432425"/>
          <p14:tracePt t="62690" x="3268663" y="5380038"/>
          <p14:tracePt t="62710" x="3284538" y="5356225"/>
          <p14:tracePt t="62722" x="3352800" y="5280025"/>
          <p14:tracePt t="62722" x="3382963" y="5249863"/>
          <p14:tracePt t="62742" x="3398838" y="5219700"/>
          <p14:tracePt t="62758" x="3413125" y="5189538"/>
          <p14:tracePt t="62774" x="3421063" y="5173663"/>
          <p14:tracePt t="62791" x="3444875" y="5151438"/>
          <p14:tracePt t="62807" x="3475038" y="5113338"/>
          <p14:tracePt t="62824" x="3497263" y="5083175"/>
          <p14:tracePt t="62840" x="3521075" y="5051425"/>
          <p14:tracePt t="62857" x="3581400" y="4983163"/>
          <p14:tracePt t="62874" x="3619500" y="4922838"/>
          <p14:tracePt t="62890" x="3687763" y="4868863"/>
          <p14:tracePt t="62907" x="3771900" y="4822825"/>
          <p14:tracePt t="62907" x="3817938" y="4792663"/>
          <p14:tracePt t="62926" x="3886200" y="4746625"/>
          <p14:tracePt t="62942" x="3932238" y="4716463"/>
          <p14:tracePt t="62958" x="3946525" y="4694238"/>
          <p14:tracePt t="62974" x="3970338" y="4678363"/>
          <p14:tracePt t="62990" x="4008438" y="4648200"/>
          <p14:tracePt t="63007" x="4098925" y="4594225"/>
          <p14:tracePt t="63025" x="4160838" y="4533900"/>
          <p14:tracePt t="63040" x="4267200" y="4473575"/>
          <p14:tracePt t="63056" x="4327525" y="4419600"/>
          <p14:tracePt t="63074" x="4411663" y="4373563"/>
          <p14:tracePt t="63090" x="4479925" y="4321175"/>
          <p14:tracePt t="63107" x="4525963" y="4275138"/>
          <p14:tracePt t="63107" x="4556125" y="4229100"/>
          <p14:tracePt t="63125" x="4625975" y="4183063"/>
          <p14:tracePt t="63141" x="4664075" y="4144963"/>
          <p14:tracePt t="63158" x="4724400" y="4098925"/>
          <p14:tracePt t="63174" x="4822825" y="4016375"/>
          <p14:tracePt t="63190" x="4945063" y="3940175"/>
          <p14:tracePt t="63207" x="5051425" y="3848100"/>
          <p14:tracePt t="63223" x="5121275" y="3810000"/>
          <p14:tracePt t="63240" x="5189538" y="3756025"/>
          <p14:tracePt t="63257" x="5235575" y="3725863"/>
          <p14:tracePt t="63273" x="5287963" y="3687763"/>
          <p14:tracePt t="63290" x="5410200" y="3619500"/>
          <p14:tracePt t="63307" x="5502275" y="3551238"/>
          <p14:tracePt t="63307" x="5546725" y="3497263"/>
          <p14:tracePt t="63326" x="5608638" y="3444875"/>
          <p14:tracePt t="63340" x="5761038" y="3330575"/>
          <p14:tracePt t="63358" x="5821363" y="3268663"/>
          <p14:tracePt t="63374" x="5883275" y="3222625"/>
          <p14:tracePt t="63390" x="5943600" y="3178175"/>
          <p14:tracePt t="63407" x="6035675" y="3124200"/>
          <p14:tracePt t="63423" x="6134100" y="3048000"/>
          <p14:tracePt t="63442" x="6240463" y="2979738"/>
          <p14:tracePt t="63457" x="6324600" y="2917825"/>
          <p14:tracePt t="63473" x="6400800" y="2879725"/>
          <p14:tracePt t="63490" x="6454775" y="2841625"/>
          <p14:tracePt t="63507" x="6530975" y="2773363"/>
          <p14:tracePt t="63507" x="6561138" y="2743200"/>
          <p14:tracePt t="63526" x="6591300" y="2713038"/>
          <p14:tracePt t="63540" x="6651625" y="2582863"/>
          <p14:tracePt t="63558" x="6705600" y="2522538"/>
          <p14:tracePt t="63574" x="6727825" y="2484438"/>
          <p14:tracePt t="63591" x="6759575" y="2454275"/>
          <p14:tracePt t="63607" x="6819900" y="2392363"/>
          <p14:tracePt t="63624" x="6873875" y="2332038"/>
          <p14:tracePt t="63640" x="6926263" y="2286000"/>
          <p14:tracePt t="63655" x="6956425" y="2232025"/>
          <p14:tracePt t="63673" x="6994525" y="2163763"/>
          <p14:tracePt t="63690" x="7026275" y="2111375"/>
          <p14:tracePt t="63707" x="7048500" y="2065338"/>
          <p14:tracePt t="63723" x="7070725" y="2027238"/>
          <p14:tracePt t="63723" x="7078663" y="2019300"/>
          <p14:tracePt t="63742" x="7094538" y="1989138"/>
          <p14:tracePt t="63758" x="7102475" y="1965325"/>
          <p14:tracePt t="63774" x="7108825" y="1958975"/>
          <p14:tracePt t="63790" x="7108825" y="1943100"/>
          <p14:tracePt t="63806" x="7116763" y="1912938"/>
          <p14:tracePt t="63823" x="7140575" y="1874838"/>
          <p14:tracePt t="63839" x="7162800" y="1836738"/>
          <p14:tracePt t="63856" x="7170738" y="1812925"/>
          <p14:tracePt t="63873" x="7178675" y="1798638"/>
          <p14:tracePt t="63889" x="7178675" y="1806575"/>
          <p14:tracePt t="64068" x="7178675" y="1812925"/>
          <p14:tracePt t="64076" x="7178675" y="1820863"/>
          <p14:tracePt t="64089" x="7178675" y="1828800"/>
          <p14:tracePt t="64105" x="7178675" y="1851025"/>
          <p14:tracePt t="64123" x="7178675" y="1858963"/>
          <p14:tracePt t="64139" x="7178675" y="1874838"/>
          <p14:tracePt t="64158" x="7162800" y="1889125"/>
          <p14:tracePt t="64174" x="7162800" y="1897063"/>
          <p14:tracePt t="64364" x="7162800" y="1905000"/>
          <p14:tracePt t="64380" x="7162800" y="1912938"/>
          <p14:tracePt t="64444" x="7162800" y="1920875"/>
          <p14:tracePt t="64460" x="7170738" y="1920875"/>
          <p14:tracePt t="64604" x="7178675" y="1920875"/>
          <p14:tracePt t="64612" x="7185025" y="1920875"/>
          <p14:tracePt t="64636" x="7192963" y="1920875"/>
          <p14:tracePt t="64644" x="7200900" y="1920875"/>
          <p14:tracePt t="64655" x="7216775" y="1905000"/>
          <p14:tracePt t="64671" x="7231063" y="1897063"/>
          <p14:tracePt t="64688" x="7239000" y="1897063"/>
          <p14:tracePt t="64706" x="7239000" y="1889125"/>
          <p14:tracePt t="64721" x="7254875" y="1889125"/>
          <p14:tracePt t="64757" x="7261225" y="1889125"/>
          <p14:tracePt t="64773" x="7269163" y="1889125"/>
          <p14:tracePt t="64780" x="7277100" y="1889125"/>
          <p14:tracePt t="64789" x="7292975" y="1889125"/>
          <p14:tracePt t="64806" x="7323138" y="1882775"/>
          <p14:tracePt t="64822" x="7369175" y="1858963"/>
          <p14:tracePt t="64838" x="7429500" y="1844675"/>
          <p14:tracePt t="64856" x="7467600" y="1844675"/>
          <p14:tracePt t="64872" x="7535863" y="1836738"/>
          <p14:tracePt t="64888" x="7589838" y="1820863"/>
          <p14:tracePt t="64905" x="7627938" y="1820863"/>
          <p14:tracePt t="64922" x="7666038" y="1820863"/>
          <p14:tracePt t="64938" x="7696200" y="1812925"/>
          <p14:tracePt t="64938" x="7718425" y="1806575"/>
          <p14:tracePt t="64958" x="7734300" y="1798638"/>
          <p14:tracePt t="64971" x="7742238" y="1798638"/>
          <p14:tracePt t="64988" x="7742238" y="1790700"/>
          <p14:tracePt t="65084" x="7734300" y="1790700"/>
          <p14:tracePt t="65100" x="7726363" y="1790700"/>
          <p14:tracePt t="65108" x="7712075" y="1790700"/>
          <p14:tracePt t="65121" x="7680325" y="1790700"/>
          <p14:tracePt t="65138" x="7642225" y="1790700"/>
          <p14:tracePt t="65155" x="7612063" y="1790700"/>
          <p14:tracePt t="65155" x="7597775" y="1790700"/>
          <p14:tracePt t="65173" x="7573963" y="1790700"/>
          <p14:tracePt t="65189" x="7559675" y="1790700"/>
          <p14:tracePt t="65206" x="7551738" y="1790700"/>
          <p14:tracePt t="65222" x="7527925" y="1798638"/>
          <p14:tracePt t="65238" x="7489825" y="1798638"/>
          <p14:tracePt t="65255" x="7429500" y="1798638"/>
          <p14:tracePt t="65271" x="7353300" y="1798638"/>
          <p14:tracePt t="65288" x="7323138" y="1798638"/>
          <p14:tracePt t="65305" x="7315200" y="1798638"/>
          <p14:tracePt t="65321" x="7307263" y="1798638"/>
          <p14:tracePt t="65341" x="7323138" y="1798638"/>
          <p14:tracePt t="65572" x="7345363" y="1798638"/>
          <p14:tracePt t="65580" x="7375525" y="1790700"/>
          <p14:tracePt t="65589" x="7459663" y="1782763"/>
          <p14:tracePt t="65605" x="7551738" y="1760538"/>
          <p14:tracePt t="65621" x="7612063" y="1760538"/>
          <p14:tracePt t="65638" x="7635875" y="1744663"/>
          <p14:tracePt t="65654" x="7642225" y="1744663"/>
          <p14:tracePt t="65670" x="7612063" y="1730375"/>
          <p14:tracePt t="65732" x="7521575" y="1706563"/>
          <p14:tracePt t="65740" x="7429500" y="1698625"/>
          <p14:tracePt t="65754" x="7254875" y="1676400"/>
          <p14:tracePt t="65771" x="7146925" y="1654175"/>
          <p14:tracePt t="65771" x="7140575" y="1654175"/>
          <p14:tracePt t="65789" x="7140575" y="1638300"/>
          <p14:tracePt t="65852" x="7162800" y="1630363"/>
          <p14:tracePt t="65860" x="7192963" y="1622425"/>
          <p14:tracePt t="65870" x="7307263" y="1592263"/>
          <p14:tracePt t="65887" x="7407275" y="1577975"/>
          <p14:tracePt t="65905" x="7475538" y="1570038"/>
          <p14:tracePt t="65921" x="7497763" y="1554163"/>
          <p14:tracePt t="65937" x="7483475" y="1554163"/>
          <p14:tracePt t="66028" x="7475538" y="1554163"/>
          <p14:tracePt t="66044" x="7475538" y="1546225"/>
          <p14:tracePt t="66148" x="7489825" y="1524000"/>
          <p14:tracePt t="66157" x="7535863" y="1516063"/>
          <p14:tracePt t="66170" x="7666038" y="1493838"/>
          <p14:tracePt t="66187" x="7794625" y="1485900"/>
          <p14:tracePt t="66187" x="7832725" y="1470025"/>
          <p14:tracePt t="66206" x="7870825" y="1463675"/>
          <p14:tracePt t="66222" x="7870825" y="1455738"/>
          <p14:tracePt t="66268" x="7856538" y="1455738"/>
          <p14:tracePt t="66276" x="7832725" y="1455738"/>
          <p14:tracePt t="66287" x="7772400" y="1455738"/>
          <p14:tracePt t="66304" x="7764463" y="1455738"/>
          <p14:tracePt t="66320" x="7756525" y="1455738"/>
          <p14:tracePt t="66336" x="7750175" y="1455738"/>
          <p14:tracePt t="66353" x="7742238" y="1463675"/>
          <p14:tracePt t="66373" x="7726363" y="1463675"/>
          <p14:tracePt t="66389" x="7704138" y="1463675"/>
          <p14:tracePt t="66403" x="7673975" y="1463675"/>
          <p14:tracePt t="66421" x="7666038" y="1463675"/>
          <p14:tracePt t="66438" x="7658100" y="1463675"/>
          <p14:tracePt t="66492" x="7658100" y="1455738"/>
          <p14:tracePt t="66508" x="7658100" y="1439863"/>
          <p14:tracePt t="66517" x="7658100" y="1431925"/>
          <p14:tracePt t="66524" x="7658100" y="1417638"/>
          <p14:tracePt t="66536" x="7658100" y="1401763"/>
          <p14:tracePt t="66553" x="7658100" y="1387475"/>
          <p14:tracePt t="66569" x="7658100" y="1371600"/>
          <p14:tracePt t="66586" x="7658100" y="1363663"/>
          <p14:tracePt t="66621" x="7658100" y="1355725"/>
          <p14:tracePt t="66652" x="7650163" y="1355725"/>
          <p14:tracePt t="66701" x="7635875" y="1355725"/>
          <p14:tracePt t="66708" x="7620000" y="1355725"/>
          <p14:tracePt t="66719" x="7604125" y="1355725"/>
          <p14:tracePt t="66737" x="7597775" y="1355725"/>
          <p14:tracePt t="66804" x="7589838" y="1355725"/>
          <p14:tracePt t="66844" x="7581900" y="1355725"/>
          <p14:tracePt t="66892" x="7573963" y="1355725"/>
          <p14:tracePt t="66916" x="7559675" y="1355725"/>
          <p14:tracePt t="66924" x="7543800" y="1355725"/>
          <p14:tracePt t="66948" x="7535863" y="1363663"/>
          <p14:tracePt t="67356" x="7527925" y="1363663"/>
          <p14:tracePt t="67372" x="7521575" y="1363663"/>
          <p14:tracePt t="67380" x="7513638" y="1363663"/>
          <p14:tracePt t="67396" x="7505700" y="1363663"/>
          <p14:tracePt t="67405" x="7489825" y="1363663"/>
          <p14:tracePt t="67428" x="7483475" y="1363663"/>
          <p14:tracePt t="67476" x="7459663" y="1363663"/>
          <p14:tracePt t="67500" x="7429500" y="1363663"/>
          <p14:tracePt t="67508" x="7399338" y="1341438"/>
          <p14:tracePt t="67519" x="7331075" y="1287463"/>
          <p14:tracePt t="67536" x="7315200" y="1273175"/>
          <p14:tracePt t="67552" x="7307263" y="1257300"/>
          <p14:tracePt t="67568" x="7299325" y="1227138"/>
          <p14:tracePt t="67586" x="7299325" y="1196975"/>
          <p14:tracePt t="67602" x="7292975" y="1173163"/>
          <p14:tracePt t="67619" x="7299325" y="1158875"/>
          <p14:tracePt t="67684" x="7307263" y="1158875"/>
          <p14:tracePt t="67694" x="7323138" y="1158875"/>
          <p14:tracePt t="67702" x="7369175" y="1158875"/>
          <p14:tracePt t="67719" x="7407275" y="1158875"/>
          <p14:tracePt t="67736" x="7421563" y="1158875"/>
          <p14:tracePt t="67752" x="7467600" y="1158875"/>
          <p14:tracePt t="67769" x="7566025" y="1143000"/>
          <p14:tracePt t="67786" x="7696200" y="1143000"/>
          <p14:tracePt t="67802" x="7764463" y="1143000"/>
          <p14:tracePt t="67819" x="7772400" y="1143000"/>
          <p14:tracePt t="67835" x="7764463" y="1143000"/>
          <p14:tracePt t="67916" x="7742238" y="1143000"/>
          <p14:tracePt t="67924" x="7712075" y="1143000"/>
          <p14:tracePt t="67935" x="7666038" y="1143000"/>
          <p14:tracePt t="67952" x="7650163" y="1135063"/>
          <p14:tracePt t="67968" x="7642225" y="1135063"/>
          <p14:tracePt t="67996" x="7635875" y="1135063"/>
          <p14:tracePt t="68005" x="7612063" y="1135063"/>
          <p14:tracePt t="68018" x="7497763" y="1120775"/>
          <p14:tracePt t="68035" x="7307263" y="1089025"/>
          <p14:tracePt t="68054" x="7246938" y="1066800"/>
          <p14:tracePt t="68070" x="7239000" y="1066800"/>
          <p14:tracePt t="68086" x="7239000" y="1058863"/>
          <p14:tracePt t="68117" x="7246938" y="1044575"/>
          <p14:tracePt t="68140" x="7254875" y="1044575"/>
          <p14:tracePt t="68148" x="7269163" y="1044575"/>
          <p14:tracePt t="68156" x="7292975" y="1028700"/>
          <p14:tracePt t="68168" x="7315200" y="1020763"/>
          <p14:tracePt t="68185" x="7323138" y="1012825"/>
          <p14:tracePt t="68202" x="7345363" y="990600"/>
          <p14:tracePt t="68218" x="7361238" y="982663"/>
          <p14:tracePt t="68218" x="7369175" y="974725"/>
          <p14:tracePt t="68238" x="7375525" y="968375"/>
          <p14:tracePt t="68253" x="7391400" y="968375"/>
          <p14:tracePt t="68269" x="7399338" y="968375"/>
          <p14:tracePt t="68292" x="7407275" y="960438"/>
          <p14:tracePt t="68308" x="7413625" y="960438"/>
          <p14:tracePt t="68349" x="7421563" y="960438"/>
          <p14:tracePt t="68364" x="7451725" y="944563"/>
          <p14:tracePt t="68372" x="7459663" y="944563"/>
          <p14:tracePt t="68388" x="7445375" y="944563"/>
          <p14:tracePt t="68556" x="7451725" y="944563"/>
          <p14:tracePt t="68724" x="7459663" y="936625"/>
          <p14:tracePt t="68732" x="7467600" y="930275"/>
          <p14:tracePt t="68749" x="7475538" y="922338"/>
          <p14:tracePt t="68788" x="7475538" y="914400"/>
          <p14:tracePt t="68804" x="7483475" y="914400"/>
          <p14:tracePt t="68836" x="7489825" y="906463"/>
          <p14:tracePt t="68860" x="7489825" y="892175"/>
          <p14:tracePt t="69364" x="7489825" y="876300"/>
          <p14:tracePt t="69372" x="7505700" y="846138"/>
          <p14:tracePt t="69383" x="7505700" y="815975"/>
          <p14:tracePt t="69400" x="7521575" y="792163"/>
          <p14:tracePt t="69417" x="7521575" y="784225"/>
          <p14:tracePt t="69433" x="7535863" y="762000"/>
          <p14:tracePt t="69433" x="7535863" y="754063"/>
          <p14:tracePt t="69454" x="7535863" y="739775"/>
          <p14:tracePt t="69467" x="7543800" y="715963"/>
          <p14:tracePt t="69467" x="7543800" y="701675"/>
          <p14:tracePt t="69486" x="7559675" y="677863"/>
          <p14:tracePt t="69501" x="7559675" y="655638"/>
          <p14:tracePt t="69518" x="7559675" y="639763"/>
          <p14:tracePt t="69534" x="7566025" y="631825"/>
          <p14:tracePt t="69550" x="7566025" y="625475"/>
          <p14:tracePt t="72254" x="7573963" y="639763"/>
          <p14:tracePt t="72644" x="7573963" y="647700"/>
          <p14:tracePt t="72924" x="7573963" y="655638"/>
          <p14:tracePt t="72932" x="7573963" y="663575"/>
          <p14:tracePt t="72947" x="7573963" y="669925"/>
          <p14:tracePt t="72963" x="7581900" y="685800"/>
          <p14:tracePt t="72963" x="7581900" y="701675"/>
          <p14:tracePt t="72981" x="7581900" y="723900"/>
          <p14:tracePt t="72998" x="7589838" y="739775"/>
          <p14:tracePt t="73014" x="7589838" y="777875"/>
          <p14:tracePt t="73031" x="7597775" y="808038"/>
          <p14:tracePt t="73048" x="7604125" y="846138"/>
          <p14:tracePt t="73063" x="7604125" y="868363"/>
          <p14:tracePt t="73080" x="7620000" y="898525"/>
          <p14:tracePt t="73097" x="7635875" y="960438"/>
          <p14:tracePt t="73113" x="7658100" y="998538"/>
          <p14:tracePt t="73130" x="7680325" y="1058863"/>
          <p14:tracePt t="73147" x="7696200" y="1104900"/>
          <p14:tracePt t="73147" x="7696200" y="1112838"/>
          <p14:tracePt t="73165" x="7712075" y="1150938"/>
          <p14:tracePt t="73181" x="7718425" y="1173163"/>
          <p14:tracePt t="73198" x="7718425" y="1189038"/>
          <p14:tracePt t="73214" x="7726363" y="1203325"/>
          <p14:tracePt t="73230" x="7726363" y="1211263"/>
          <p14:tracePt t="73246" x="7726363" y="1219200"/>
          <p14:tracePt t="73263" x="7726363" y="1235075"/>
          <p14:tracePt t="73280" x="7726363" y="1249363"/>
          <p14:tracePt t="73297" x="7726363" y="1257300"/>
          <p14:tracePt t="73313" x="7726363" y="1273175"/>
          <p14:tracePt t="73328" x="7726363" y="1287463"/>
          <p14:tracePt t="74108" x="7726363" y="1295400"/>
          <p14:tracePt t="74116" x="7726363" y="1303338"/>
          <p14:tracePt t="74128" x="7726363" y="1311275"/>
          <p14:tracePt t="74149" x="7726363" y="1317625"/>
          <p14:tracePt t="74162" x="7726363" y="1325563"/>
          <p14:tracePt t="74178" x="7726363" y="1341438"/>
          <p14:tracePt t="74178" x="7726363" y="1355725"/>
          <p14:tracePt t="74198" x="7718425" y="1371600"/>
          <p14:tracePt t="74213" x="7718425" y="1387475"/>
          <p14:tracePt t="74230" x="7712075" y="1409700"/>
          <p14:tracePt t="74247" x="7712075" y="1425575"/>
          <p14:tracePt t="74262" x="7712075" y="1463675"/>
          <p14:tracePt t="74279" x="7712075" y="1477963"/>
          <p14:tracePt t="74295" x="7712075" y="1501775"/>
          <p14:tracePt t="74312" x="7712075" y="1516063"/>
          <p14:tracePt t="74329" x="7712075" y="1539875"/>
          <p14:tracePt t="74346" x="7704138" y="1546225"/>
          <p14:tracePt t="74362" x="7704138" y="1562100"/>
          <p14:tracePt t="74381" x="7704138" y="1570038"/>
          <p14:tracePt t="74413" x="7704138" y="1577975"/>
          <p14:tracePt t="74420" x="7704138" y="1584325"/>
          <p14:tracePt t="74429" x="7704138" y="1608138"/>
          <p14:tracePt t="74447" x="7704138" y="1638300"/>
          <p14:tracePt t="74462" x="7704138" y="1660525"/>
          <p14:tracePt t="74479" x="7704138" y="1684338"/>
          <p14:tracePt t="74495" x="7704138" y="1714500"/>
          <p14:tracePt t="74512" x="7704138" y="1730375"/>
          <p14:tracePt t="74529" x="7704138" y="1752600"/>
          <p14:tracePt t="74545" x="7704138" y="1768475"/>
          <p14:tracePt t="74562" x="7704138" y="1782763"/>
          <p14:tracePt t="74579" x="7704138" y="1790700"/>
          <p14:tracePt t="74595" x="7704138" y="1798638"/>
          <p14:tracePt t="74611" x="7704138" y="1820863"/>
          <p14:tracePt t="74630" x="7704138" y="1836738"/>
          <p14:tracePt t="74646" x="7704138" y="1844675"/>
          <p14:tracePt t="74668" x="7704138" y="1851025"/>
          <p14:tracePt t="74684" x="7704138" y="1866900"/>
          <p14:tracePt t="74716" x="7704138" y="1874838"/>
          <p14:tracePt t="74740" x="7704138" y="1882775"/>
          <p14:tracePt t="74756" x="7704138" y="1889125"/>
          <p14:tracePt t="74765" x="7704138" y="1897063"/>
          <p14:tracePt t="74778" x="7704138" y="1920875"/>
          <p14:tracePt t="74795" x="7704138" y="1951038"/>
          <p14:tracePt t="74795" x="7704138" y="1965325"/>
          <p14:tracePt t="74813" x="7704138" y="2003425"/>
          <p14:tracePt t="74830" x="7704138" y="2057400"/>
          <p14:tracePt t="74846" x="7704138" y="2117725"/>
          <p14:tracePt t="74862" x="7704138" y="2171700"/>
          <p14:tracePt t="74878" x="7704138" y="2225675"/>
          <p14:tracePt t="74895" x="7680325" y="2301875"/>
          <p14:tracePt t="74911" x="7680325" y="2384425"/>
          <p14:tracePt t="74928" x="7680325" y="2476500"/>
          <p14:tracePt t="74946" x="7680325" y="2574925"/>
          <p14:tracePt t="74961" x="7680325" y="2644775"/>
          <p14:tracePt t="74978" x="7680325" y="2713038"/>
          <p14:tracePt t="74995" x="7673975" y="2781300"/>
          <p14:tracePt t="74995" x="7673975" y="2811463"/>
          <p14:tracePt t="75014" x="7666038" y="2841625"/>
          <p14:tracePt t="75030" x="7666038" y="2865438"/>
          <p14:tracePt t="75046" x="7658100" y="2895600"/>
          <p14:tracePt t="75062" x="7658100" y="2925763"/>
          <p14:tracePt t="75078" x="7650163" y="2979738"/>
          <p14:tracePt t="75095" x="7650163" y="3017838"/>
          <p14:tracePt t="75111" x="7642225" y="3063875"/>
          <p14:tracePt t="75128" x="7635875" y="3124200"/>
          <p14:tracePt t="75145" x="7627938" y="3178175"/>
          <p14:tracePt t="75161" x="7620000" y="3216275"/>
          <p14:tracePt t="75178" x="7612063" y="3246438"/>
          <p14:tracePt t="75195" x="7612063" y="3292475"/>
          <p14:tracePt t="75195" x="7612063" y="3322638"/>
          <p14:tracePt t="75214" x="7612063" y="3360738"/>
          <p14:tracePt t="75228" x="7604125" y="3482975"/>
          <p14:tracePt t="75245" x="7589838" y="3543300"/>
          <p14:tracePt t="75262" x="7573963" y="3603625"/>
          <p14:tracePt t="75278" x="7566025" y="3657600"/>
          <p14:tracePt t="75295" x="7551738" y="3749675"/>
          <p14:tracePt t="75311" x="7543800" y="3840163"/>
          <p14:tracePt t="75328" x="7543800" y="3940175"/>
          <p14:tracePt t="75345" x="7521575" y="3992563"/>
          <p14:tracePt t="75361" x="7521575" y="4038600"/>
          <p14:tracePt t="75378" x="7513638" y="4076700"/>
          <p14:tracePt t="75394" x="7505700" y="4122738"/>
          <p14:tracePt t="75411" x="7505700" y="4160838"/>
          <p14:tracePt t="75411" x="7505700" y="4168775"/>
          <p14:tracePt t="75430" x="7497763" y="4198938"/>
          <p14:tracePt t="75446" x="7489825" y="4229100"/>
          <p14:tracePt t="75460" x="7489825" y="4251325"/>
          <p14:tracePt t="75478" x="7489825" y="4283075"/>
          <p14:tracePt t="75495" x="7489825" y="4305300"/>
          <p14:tracePt t="75512" x="7489825" y="4321175"/>
          <p14:tracePt t="75528" x="7489825" y="4327525"/>
          <p14:tracePt t="75580" x="7483475" y="4335463"/>
          <p14:tracePt t="75596" x="7483475" y="4343400"/>
          <p14:tracePt t="75612" x="7475538" y="4365625"/>
          <p14:tracePt t="75620" x="7475538" y="4397375"/>
          <p14:tracePt t="75629" x="7475538" y="4435475"/>
          <p14:tracePt t="75646" x="7475538" y="4465638"/>
          <p14:tracePt t="75661" x="7467600" y="4449763"/>
          <p14:tracePt t="76638" x="7467600" y="4441825"/>
          <p14:tracePt t="76684" x="7475538" y="4435475"/>
          <p14:tracePt t="76772" x="7475538" y="4427538"/>
          <p14:tracePt t="76780" x="7483475" y="4427538"/>
          <p14:tracePt t="76796" x="7483475" y="4419600"/>
          <p14:tracePt t="76844" x="7489825" y="4419600"/>
          <p14:tracePt t="76861" x="7489825" y="4411663"/>
          <p14:tracePt t="77484" x="7489825" y="4403725"/>
          <p14:tracePt t="77580" x="7489825" y="4397375"/>
          <p14:tracePt t="77588" x="7489825" y="4381500"/>
          <p14:tracePt t="77596" x="7489825" y="4373563"/>
          <p14:tracePt t="77612" x="7489825" y="4365625"/>
          <p14:tracePt t="77625" x="7497763" y="4343400"/>
          <p14:tracePt t="77643" x="7497763" y="4327525"/>
          <p14:tracePt t="77659" x="7505700" y="4297363"/>
          <p14:tracePt t="77674" x="7505700" y="4267200"/>
          <p14:tracePt t="77691" x="7505700" y="4206875"/>
          <p14:tracePt t="77691" x="7505700" y="4152900"/>
          <p14:tracePt t="77709" x="7505700" y="4060825"/>
          <p14:tracePt t="77725" x="7505700" y="3954463"/>
          <p14:tracePt t="77741" x="7505700" y="3863975"/>
          <p14:tracePt t="77759" x="7505700" y="3794125"/>
          <p14:tracePt t="77776" x="7505700" y="3749675"/>
          <p14:tracePt t="77792" x="7505700" y="3695700"/>
          <p14:tracePt t="77809" x="7505700" y="3619500"/>
          <p14:tracePt t="77825" x="7497763" y="3513138"/>
          <p14:tracePt t="77842" x="7475538" y="3390900"/>
          <p14:tracePt t="77858" x="7475538" y="3306763"/>
          <p14:tracePt t="77875" x="7459663" y="3200400"/>
          <p14:tracePt t="77875" x="7459663" y="3162300"/>
          <p14:tracePt t="77894" x="7451725" y="3070225"/>
          <p14:tracePt t="77909" x="7437438" y="2955925"/>
          <p14:tracePt t="77926" x="7437438" y="2849563"/>
          <p14:tracePt t="77944" x="7437438" y="2759075"/>
          <p14:tracePt t="77960" x="7437438" y="2651125"/>
          <p14:tracePt t="77976" x="7437438" y="2560638"/>
          <p14:tracePt t="77992" x="7429500" y="2468563"/>
          <p14:tracePt t="78008" x="7407275" y="2370138"/>
          <p14:tracePt t="78025" x="7407275" y="2308225"/>
          <p14:tracePt t="78042" x="7407275" y="2225675"/>
          <p14:tracePt t="78057" x="7407275" y="2155825"/>
          <p14:tracePt t="78074" x="7407275" y="2095500"/>
          <p14:tracePt t="78090" x="7407275" y="2041525"/>
          <p14:tracePt t="78090" x="7407275" y="2011363"/>
          <p14:tracePt t="78109" x="7407275" y="1989138"/>
          <p14:tracePt t="78124" x="7407275" y="1935163"/>
          <p14:tracePt t="78142" x="7407275" y="1905000"/>
          <p14:tracePt t="78158" x="7407275" y="1866900"/>
          <p14:tracePt t="78175" x="7407275" y="1820863"/>
          <p14:tracePt t="78192" x="7407275" y="1774825"/>
          <p14:tracePt t="78208" x="7429500" y="1714500"/>
          <p14:tracePt t="78225" x="7437438" y="1676400"/>
          <p14:tracePt t="78241" x="7445375" y="1646238"/>
          <p14:tracePt t="78258" x="7445375" y="1630363"/>
          <p14:tracePt t="78276" x="7445375" y="1646238"/>
          <p14:tracePt t="78476" x="7459663" y="1654175"/>
          <p14:tracePt t="78484" x="7459663" y="1660525"/>
          <p14:tracePt t="78493" x="7459663" y="1706563"/>
          <p14:tracePt t="78510" x="7475538" y="1752600"/>
          <p14:tracePt t="78526" x="7483475" y="1828800"/>
          <p14:tracePt t="78542" x="7497763" y="1912938"/>
          <p14:tracePt t="78559" x="7505700" y="1981200"/>
          <p14:tracePt t="78575" x="7505700" y="2049463"/>
          <p14:tracePt t="78591" x="7521575" y="2133600"/>
          <p14:tracePt t="78608" x="7521575" y="2225675"/>
          <p14:tracePt t="78624" x="7521575" y="2308225"/>
          <p14:tracePt t="78641" x="7521575" y="2408238"/>
          <p14:tracePt t="78658" x="7521575" y="2498725"/>
          <p14:tracePt t="78674" x="7521575" y="2606675"/>
          <p14:tracePt t="78674" x="7521575" y="2628900"/>
          <p14:tracePt t="78694" x="7521575" y="2682875"/>
          <p14:tracePt t="78709" x="7521575" y="2697163"/>
          <p14:tracePt t="78723" x="7521575" y="2751138"/>
          <p14:tracePt t="78723" x="7521575" y="2789238"/>
          <p14:tracePt t="78741" x="7521575" y="2865438"/>
          <p14:tracePt t="78757" x="7521575" y="2941638"/>
          <p14:tracePt t="78774" x="7521575" y="3040063"/>
          <p14:tracePt t="78791" x="7521575" y="3140075"/>
          <p14:tracePt t="78807" x="7521575" y="3254375"/>
          <p14:tracePt t="78823" x="7521575" y="3344863"/>
          <p14:tracePt t="78841" x="7543800" y="3459163"/>
          <p14:tracePt t="78858" x="7543800" y="3551238"/>
          <p14:tracePt t="78874" x="7543800" y="3627438"/>
          <p14:tracePt t="78891" x="7543800" y="3679825"/>
          <p14:tracePt t="78891" x="7543800" y="3711575"/>
          <p14:tracePt t="78909" x="7543800" y="3725863"/>
          <p14:tracePt t="78909" x="7543800" y="3749675"/>
          <p14:tracePt t="78925" x="7559675" y="3802063"/>
          <p14:tracePt t="78943" x="7559675" y="3894138"/>
          <p14:tracePt t="78958" x="7559675" y="4016375"/>
          <p14:tracePt t="78974" x="7559675" y="4130675"/>
          <p14:tracePt t="78991" x="7559675" y="4244975"/>
          <p14:tracePt t="79008" x="7559675" y="4327525"/>
          <p14:tracePt t="79025" x="7559675" y="4403725"/>
          <p14:tracePt t="79041" x="7559675" y="4457700"/>
          <p14:tracePt t="79058" x="7559675" y="4525963"/>
          <p14:tracePt t="79074" x="7559675" y="4564063"/>
          <p14:tracePt t="79090" x="7559675" y="4594225"/>
          <p14:tracePt t="79107" x="7559675" y="4625975"/>
          <p14:tracePt t="79107" x="7559675" y="4640263"/>
          <p14:tracePt t="79125" x="7559675" y="4656138"/>
          <p14:tracePt t="79140" x="7559675" y="4670425"/>
          <p14:tracePt t="79158" x="7566025" y="4670425"/>
          <p14:tracePt t="79189" x="7573963" y="4670425"/>
          <p14:tracePt t="79228" x="7589838" y="4656138"/>
          <p14:tracePt t="79244" x="7589838" y="4632325"/>
          <p14:tracePt t="79252" x="7589838" y="4602163"/>
          <p14:tracePt t="79260" x="7589838" y="4587875"/>
          <p14:tracePt t="79273" x="7589838" y="4564063"/>
          <p14:tracePt t="79291" x="7604125" y="4549775"/>
          <p14:tracePt t="79307" x="7604125" y="4525963"/>
          <p14:tracePt t="79307" x="7604125" y="4511675"/>
          <p14:tracePt t="79325" x="7604125" y="4457700"/>
          <p14:tracePt t="79342" x="7604125" y="4335463"/>
          <p14:tracePt t="79358" x="7604125" y="4198938"/>
          <p14:tracePt t="79375" x="7604125" y="4130675"/>
          <p14:tracePt t="79391" x="7612063" y="4076700"/>
          <p14:tracePt t="79407" x="7612063" y="4030663"/>
          <p14:tracePt t="79424" x="7612063" y="3992563"/>
          <p14:tracePt t="79440" x="7612063" y="3962400"/>
          <p14:tracePt t="79459" x="7612063" y="3886200"/>
          <p14:tracePt t="79475" x="7612063" y="3794125"/>
          <p14:tracePt t="79489" x="7612063" y="3695700"/>
          <p14:tracePt t="79505" x="7612063" y="3619500"/>
          <p14:tracePt t="79505" x="7612063" y="3589338"/>
          <p14:tracePt t="79525" x="7612063" y="3551238"/>
          <p14:tracePt t="79540" x="7612063" y="3436938"/>
          <p14:tracePt t="79558" x="7612063" y="3344863"/>
          <p14:tracePt t="79574" x="7612063" y="3230563"/>
          <p14:tracePt t="79591" x="7612063" y="3108325"/>
          <p14:tracePt t="79607" x="7612063" y="3001963"/>
          <p14:tracePt t="79624" x="7612063" y="2949575"/>
          <p14:tracePt t="79641" x="7612063" y="2879725"/>
          <p14:tracePt t="79656" x="7612063" y="2781300"/>
          <p14:tracePt t="79674" x="7612063" y="2682875"/>
          <p14:tracePt t="79690" x="7612063" y="2590800"/>
          <p14:tracePt t="79708" x="7612063" y="2484438"/>
          <p14:tracePt t="79723" x="7612063" y="2408238"/>
          <p14:tracePt t="79723" x="7612063" y="2370138"/>
          <p14:tracePt t="79742" x="7612063" y="2308225"/>
          <p14:tracePt t="79758" x="7612063" y="2255838"/>
          <p14:tracePt t="79774" x="7612063" y="2201863"/>
          <p14:tracePt t="79790" x="7612063" y="2141538"/>
          <p14:tracePt t="79806" x="7612063" y="2087563"/>
          <p14:tracePt t="79822" x="7620000" y="2035175"/>
          <p14:tracePt t="79839" x="7627938" y="1958975"/>
          <p14:tracePt t="79856" x="7627938" y="1897063"/>
          <p14:tracePt t="79873" x="7642225" y="1851025"/>
          <p14:tracePt t="79890" x="7642225" y="1790700"/>
          <p14:tracePt t="79906" x="7658100" y="1736725"/>
          <p14:tracePt t="79923" x="7658100" y="1706563"/>
          <p14:tracePt t="79923" x="7666038" y="1692275"/>
          <p14:tracePt t="79942" x="7666038" y="1668463"/>
          <p14:tracePt t="79958" x="7666038" y="1646238"/>
          <p14:tracePt t="79974" x="7666038" y="1608138"/>
          <p14:tracePt t="79991" x="7666038" y="1600200"/>
          <p14:tracePt t="80006" x="7666038" y="1592263"/>
          <p14:tracePt t="80022" x="7666038" y="1584325"/>
          <p14:tracePt t="80038" x="7666038" y="1577975"/>
          <p14:tracePt t="80055" x="7666038" y="1562100"/>
          <p14:tracePt t="80071" x="7673975" y="1562100"/>
          <p14:tracePt t="80140" x="7673975" y="1570038"/>
          <p14:tracePt t="80148" x="7673975" y="1577975"/>
          <p14:tracePt t="80180" x="7673975" y="1584325"/>
          <p14:tracePt t="80204" x="7673975" y="1592263"/>
          <p14:tracePt t="80220" x="7673975" y="1600200"/>
          <p14:tracePt t="80228" x="7673975" y="1616075"/>
          <p14:tracePt t="80239" x="7673975" y="1646238"/>
          <p14:tracePt t="80256" x="7673975" y="1692275"/>
          <p14:tracePt t="80273" x="7673975" y="1752600"/>
          <p14:tracePt t="80289" x="7673975" y="1806575"/>
          <p14:tracePt t="80307" x="7673975" y="1874838"/>
          <p14:tracePt t="80323" x="7673975" y="1943100"/>
          <p14:tracePt t="80339" x="7673975" y="2041525"/>
          <p14:tracePt t="80339" x="7673975" y="2087563"/>
          <p14:tracePt t="80357" x="7673975" y="2209800"/>
          <p14:tracePt t="80374" x="7673975" y="2362200"/>
          <p14:tracePt t="80390" x="7650163" y="2476500"/>
          <p14:tracePt t="80407" x="7635875" y="2582863"/>
          <p14:tracePt t="80423" x="7627938" y="2674938"/>
          <p14:tracePt t="80441" x="7627938" y="2773363"/>
          <p14:tracePt t="80456" x="7627938" y="2873375"/>
          <p14:tracePt t="80472" x="7627938" y="2963863"/>
          <p14:tracePt t="80489" x="7627938" y="3070225"/>
          <p14:tracePt t="80506" x="7612063" y="3192463"/>
          <p14:tracePt t="80524" x="7589838" y="3314700"/>
          <p14:tracePt t="80539" x="7581900" y="3421063"/>
          <p14:tracePt t="80539" x="7581900" y="3482975"/>
          <p14:tracePt t="80558" x="7581900" y="3573463"/>
          <p14:tracePt t="80574" x="7581900" y="3657600"/>
          <p14:tracePt t="80590" x="7581900" y="3717925"/>
          <p14:tracePt t="80607" x="7581900" y="3794125"/>
          <p14:tracePt t="80622" x="7581900" y="3878263"/>
          <p14:tracePt t="80639" x="7581900" y="3984625"/>
          <p14:tracePt t="80656" x="7581900" y="4122738"/>
          <p14:tracePt t="80672" x="7581900" y="4213225"/>
          <p14:tracePt t="80689" x="7581900" y="4313238"/>
          <p14:tracePt t="80710" x="7581900" y="4327525"/>
          <p14:tracePt t="80722" x="7581900" y="4359275"/>
          <p14:tracePt t="80739" x="7581900" y="4389438"/>
          <p14:tracePt t="80739" x="7581900" y="4403725"/>
          <p14:tracePt t="80758" x="7581900" y="4419600"/>
          <p14:tracePt t="80773" x="7581900" y="4427538"/>
          <p14:tracePt t="80789" x="7581900" y="4419600"/>
          <p14:tracePt t="80860" x="7581900" y="4411663"/>
          <p14:tracePt t="80877" x="7581900" y="4403725"/>
          <p14:tracePt t="80884" x="7581900" y="4381500"/>
          <p14:tracePt t="81532" x="7566025" y="4359275"/>
          <p14:tracePt t="81540" x="7551738" y="4327525"/>
          <p14:tracePt t="81554" x="7505700" y="4275138"/>
          <p14:tracePt t="81571" x="7451725" y="4206875"/>
          <p14:tracePt t="81571" x="7413625" y="4152900"/>
          <p14:tracePt t="81590" x="7331075" y="4054475"/>
          <p14:tracePt t="81606" x="7192963" y="3894138"/>
          <p14:tracePt t="81622" x="7026275" y="3703638"/>
          <p14:tracePt t="81638" x="6918325" y="3573463"/>
          <p14:tracePt t="81655" x="6842125" y="3459163"/>
          <p14:tracePt t="81671" x="6773863" y="3368675"/>
          <p14:tracePt t="81688" x="6705600" y="3276600"/>
          <p14:tracePt t="81688" x="6683375" y="3238500"/>
          <p14:tracePt t="81710" x="6645275" y="3178175"/>
          <p14:tracePt t="81720" x="6569075" y="3070225"/>
          <p14:tracePt t="81738" x="6477000" y="2941638"/>
          <p14:tracePt t="81755" x="6384925" y="2797175"/>
          <p14:tracePt t="81771" x="6324600" y="2682875"/>
          <p14:tracePt t="81771" x="6294438" y="2620963"/>
          <p14:tracePt t="81790" x="6232525" y="2514600"/>
          <p14:tracePt t="81806" x="6149975" y="2384425"/>
          <p14:tracePt t="81822" x="6080125" y="2270125"/>
          <p14:tracePt t="81838" x="6035675" y="2171700"/>
          <p14:tracePt t="81855" x="5989638" y="2073275"/>
          <p14:tracePt t="81871" x="5965825" y="2003425"/>
          <p14:tracePt t="81888" x="5943600" y="1935163"/>
          <p14:tracePt t="81904" x="5897563" y="1851025"/>
          <p14:tracePt t="81922" x="5837238" y="1744663"/>
          <p14:tracePt t="81922" x="5813425" y="1698625"/>
          <p14:tracePt t="81941" x="5783263" y="1638300"/>
          <p14:tracePt t="81954" x="5722938" y="1562100"/>
          <p14:tracePt t="81971" x="5699125" y="1516063"/>
          <p14:tracePt t="81971" x="5668963" y="1470025"/>
          <p14:tracePt t="81990" x="5608638" y="1393825"/>
          <p14:tracePt t="82005" x="5540375" y="1311275"/>
          <p14:tracePt t="82023" x="5508625" y="1265238"/>
          <p14:tracePt t="82039" x="5478463" y="1235075"/>
          <p14:tracePt t="82054" x="5464175" y="1211263"/>
          <p14:tracePt t="82071" x="5448300" y="1189038"/>
          <p14:tracePt t="82088" x="5418138" y="1143000"/>
          <p14:tracePt t="82104" x="5364163" y="1066800"/>
          <p14:tracePt t="82121" x="5311775" y="1006475"/>
          <p14:tracePt t="82137" x="5241925" y="922338"/>
          <p14:tracePt t="82154" x="5211763" y="868363"/>
          <p14:tracePt t="82171" x="5181600" y="822325"/>
          <p14:tracePt t="82171" x="5181600" y="815975"/>
          <p14:tracePt t="82190" x="5165725" y="800100"/>
          <p14:tracePt t="82205" x="5151438" y="769938"/>
          <p14:tracePt t="82222" x="5105400" y="708025"/>
          <p14:tracePt t="82238" x="5037138" y="631825"/>
          <p14:tracePt t="82254" x="4960938" y="563563"/>
          <p14:tracePt t="82271" x="4892675" y="511175"/>
          <p14:tracePt t="82287" x="4868863" y="487363"/>
          <p14:tracePt t="82304" x="4846638" y="473075"/>
          <p14:tracePt t="82322" x="4830763" y="457200"/>
          <p14:tracePt t="82337" x="4816475" y="449263"/>
          <p14:tracePt t="82353" x="4808538" y="441325"/>
          <p14:tracePt t="82370" x="4784725" y="427038"/>
          <p14:tracePt t="82387" x="4778375" y="427038"/>
          <p14:tracePt t="82403" x="4762500" y="441325"/>
          <p14:tracePt t="82532" x="4754563" y="449263"/>
          <p14:tracePt t="82556" x="4754563" y="457200"/>
          <p14:tracePt t="82580" x="4754563" y="465138"/>
          <p14:tracePt t="82588" x="4746625" y="473075"/>
          <p14:tracePt t="82603" x="4740275" y="479425"/>
          <p14:tracePt t="83004" x="4740275" y="465138"/>
          <p14:tracePt t="83556" x="4746625" y="457200"/>
          <p14:tracePt t="83572" x="4754563" y="457200"/>
          <p14:tracePt t="83580" x="4762500" y="457200"/>
          <p14:tracePt t="83589" x="4770438" y="449263"/>
          <p14:tracePt t="83602" x="4784725" y="449263"/>
          <p14:tracePt t="83619" x="4800600" y="441325"/>
          <p14:tracePt t="83637" x="4816475" y="434975"/>
          <p14:tracePt t="83654" x="4860925" y="427038"/>
          <p14:tracePt t="83670" x="4899025" y="427038"/>
          <p14:tracePt t="83687" x="4953000" y="411163"/>
          <p14:tracePt t="83704" x="4999038" y="388938"/>
          <p14:tracePt t="83720" x="5037138" y="373063"/>
          <p14:tracePt t="83735" x="5083175" y="358775"/>
          <p14:tracePt t="83752" x="5135563" y="342900"/>
          <p14:tracePt t="83769" x="5203825" y="334963"/>
          <p14:tracePt t="83786" x="5295900" y="320675"/>
          <p14:tracePt t="83802" x="5448300" y="312738"/>
          <p14:tracePt t="83819" x="5616575" y="312738"/>
          <p14:tracePt t="83819" x="5715000" y="312738"/>
          <p14:tracePt t="83838" x="5859463" y="312738"/>
          <p14:tracePt t="83853" x="5965825" y="312738"/>
          <p14:tracePt t="83870" x="5997575" y="312738"/>
          <p14:tracePt t="83886" x="6035675" y="312738"/>
          <p14:tracePt t="83902" x="6126163" y="312738"/>
          <p14:tracePt t="83919" x="6256338" y="312738"/>
          <p14:tracePt t="83937" x="6430963" y="320675"/>
          <p14:tracePt t="83952" x="6591300" y="342900"/>
          <p14:tracePt t="83969" x="6727825" y="350838"/>
          <p14:tracePt t="83986" x="6835775" y="373063"/>
          <p14:tracePt t="84002" x="6880225" y="373063"/>
          <p14:tracePt t="84019" x="6888163" y="373063"/>
          <p14:tracePt t="84044" x="6896100" y="373063"/>
          <p14:tracePt t="84053" x="6964363" y="373063"/>
          <p14:tracePt t="84070" x="7086600" y="396875"/>
          <p14:tracePt t="84087" x="7178675" y="419100"/>
          <p14:tracePt t="84102" x="7261225" y="457200"/>
          <p14:tracePt t="84119" x="7331075" y="473075"/>
          <p14:tracePt t="84136" x="7383463" y="479425"/>
          <p14:tracePt t="85048" x="7369175" y="479425"/>
          <p14:tracePt t="85660" x="7353300" y="479425"/>
          <p14:tracePt t="85676" x="7337425" y="479425"/>
          <p14:tracePt t="85685" x="7285038" y="465138"/>
          <p14:tracePt t="85701" x="7246938" y="465138"/>
          <p14:tracePt t="85719" x="7192963" y="449263"/>
          <p14:tracePt t="85733" x="7162800" y="449263"/>
          <p14:tracePt t="85750" x="7124700" y="441325"/>
          <p14:tracePt t="85767" x="7056438" y="441325"/>
          <p14:tracePt t="85784" x="6934200" y="427038"/>
          <p14:tracePt t="85800" x="6781800" y="419100"/>
          <p14:tracePt t="85817" x="6613525" y="403225"/>
          <p14:tracePt t="85834" x="6484938" y="396875"/>
          <p14:tracePt t="85850" x="6416675" y="373063"/>
          <p14:tracePt t="85867" x="6400800" y="373063"/>
          <p14:tracePt t="85883" x="6384925" y="373063"/>
          <p14:tracePt t="85900" x="6378575" y="373063"/>
          <p14:tracePt t="85917" x="6340475" y="373063"/>
          <p14:tracePt t="85934" x="6294438" y="373063"/>
          <p14:tracePt t="85950" x="6240463" y="373063"/>
          <p14:tracePt t="85967" x="6188075" y="373063"/>
          <p14:tracePt t="85984" x="6134100" y="373063"/>
          <p14:tracePt t="86000" x="6065838" y="358775"/>
          <p14:tracePt t="86017" x="6035675" y="358775"/>
          <p14:tracePt t="86033" x="6027738" y="358775"/>
          <p14:tracePt t="86076" x="6011863" y="358775"/>
          <p14:tracePt t="86084" x="5989638" y="358775"/>
          <p14:tracePt t="86100" x="5889625" y="358775"/>
          <p14:tracePt t="86118" x="5807075" y="358775"/>
          <p14:tracePt t="86134" x="5753100" y="358775"/>
          <p14:tracePt t="86150" x="5730875" y="358775"/>
          <p14:tracePt t="86167" x="5722938" y="358775"/>
          <p14:tracePt t="86183" x="5707063" y="358775"/>
          <p14:tracePt t="86228" x="5692775" y="358775"/>
          <p14:tracePt t="86236" x="5676900" y="358775"/>
          <p14:tracePt t="86249" x="5646738" y="358775"/>
          <p14:tracePt t="86267" x="5608638" y="358775"/>
          <p14:tracePt t="86267" x="5600700" y="358775"/>
          <p14:tracePt t="86285" x="5584825" y="358775"/>
          <p14:tracePt t="87116" x="5578475" y="358775"/>
          <p14:tracePt t="88027" x="5578475" y="365125"/>
          <p14:tracePt t="89070" x="5578475" y="381000"/>
          <p14:tracePt t="89332" x="5578475" y="396875"/>
          <p14:tracePt t="89348" x="5578475" y="403225"/>
          <p14:tracePt t="89356" x="5592763" y="427038"/>
          <p14:tracePt t="89366" x="5600700" y="441325"/>
          <p14:tracePt t="89380" x="5616575" y="487363"/>
          <p14:tracePt t="89398" x="5622925" y="525463"/>
          <p14:tracePt t="89414" x="5630863" y="555625"/>
          <p14:tracePt t="89432" x="5646738" y="593725"/>
          <p14:tracePt t="89447" x="5661025" y="655638"/>
          <p14:tracePt t="89464" x="5684838" y="731838"/>
          <p14:tracePt t="89480" x="5707063" y="830263"/>
          <p14:tracePt t="89497" x="5730875" y="906463"/>
          <p14:tracePt t="89513" x="5761038" y="1012825"/>
          <p14:tracePt t="89531" x="5799138" y="1120775"/>
          <p14:tracePt t="89546" x="5845175" y="1257300"/>
          <p14:tracePt t="89562" x="5905500" y="1387475"/>
          <p14:tracePt t="89579" x="5959475" y="1531938"/>
          <p14:tracePt t="89579" x="5989638" y="1600200"/>
          <p14:tracePt t="89597" x="6027738" y="1744663"/>
          <p14:tracePt t="89614" x="6088063" y="1905000"/>
          <p14:tracePt t="89630" x="6180138" y="2079625"/>
          <p14:tracePt t="89647" x="6270625" y="2247900"/>
          <p14:tracePt t="89663" x="6354763" y="2408238"/>
          <p14:tracePt t="89680" x="6477000" y="2582863"/>
          <p14:tracePt t="89696" x="6613525" y="2773363"/>
          <p14:tracePt t="89713" x="6721475" y="2933700"/>
          <p14:tracePt t="89731" x="6850063" y="3094038"/>
          <p14:tracePt t="89746" x="6972300" y="3246438"/>
          <p14:tracePt t="89763" x="7056438" y="3382963"/>
          <p14:tracePt t="89763" x="7094538" y="3459163"/>
          <p14:tracePt t="89782" x="7146925" y="3559175"/>
          <p14:tracePt t="89798" x="7239000" y="3711575"/>
          <p14:tracePt t="89813" x="7292975" y="3817938"/>
          <p14:tracePt t="89830" x="7331075" y="3902075"/>
          <p14:tracePt t="89847" x="7337425" y="3924300"/>
          <p14:tracePt t="89863" x="7353300" y="3962400"/>
          <p14:tracePt t="89879" x="7369175" y="3992563"/>
          <p14:tracePt t="89896" x="7369175" y="4030663"/>
          <p14:tracePt t="89913" x="7391400" y="4060825"/>
          <p14:tracePt t="89931" x="7407275" y="4098925"/>
          <p14:tracePt t="89946" x="7413625" y="4122738"/>
          <p14:tracePt t="89963" x="7437438" y="4160838"/>
          <p14:tracePt t="89963" x="7459663" y="4198938"/>
          <p14:tracePt t="89982" x="7483475" y="4221163"/>
          <p14:tracePt t="89982" x="7505700" y="4267200"/>
          <p14:tracePt t="89997" x="7551738" y="4327525"/>
          <p14:tracePt t="90014" x="7581900" y="4381500"/>
          <p14:tracePt t="90031" x="7589838" y="4389438"/>
          <p14:tracePt t="90045" x="7597775" y="4397375"/>
          <p14:tracePt t="90062" x="7597775" y="4403725"/>
          <p14:tracePt t="90079" x="7612063" y="4403725"/>
          <p14:tracePt t="90096" x="7627938" y="4419600"/>
          <p14:tracePt t="90113" x="7642225" y="4427538"/>
          <p14:tracePt t="90129" x="7650163" y="4427538"/>
          <p14:tracePt t="90145" x="7650163" y="4435475"/>
          <p14:tracePt t="90162" x="7666038" y="4449763"/>
          <p14:tracePt t="90188" x="7680325" y="4465638"/>
          <p14:tracePt t="90197" x="7718425" y="4487863"/>
          <p14:tracePt t="90214" x="7718425" y="4479925"/>
          <p14:tracePt t="90380" x="7718425" y="4465638"/>
          <p14:tracePt t="90388" x="7718425" y="4457700"/>
          <p14:tracePt t="90398" x="7718425" y="4449763"/>
          <p14:tracePt t="90412" x="7718425" y="4441825"/>
          <p14:tracePt t="90428" x="7718425" y="4427538"/>
          <p14:tracePt t="90447" x="7712075" y="4419600"/>
          <p14:tracePt t="90660" x="7712075" y="4403725"/>
          <p14:tracePt t="90692" x="7712075" y="4397375"/>
          <p14:tracePt t="90725" x="7712075" y="4389438"/>
          <p14:tracePt t="90756" x="7712075" y="4373563"/>
          <p14:tracePt t="90804" x="7712075" y="4365625"/>
          <p14:tracePt t="90812" x="7712075" y="4351338"/>
          <p14:tracePt t="90829" x="7712075" y="4335463"/>
          <p14:tracePt t="90868" x="7712075" y="4327525"/>
          <p14:tracePt t="91004" x="7704138" y="4327525"/>
          <p14:tracePt t="94632" x="7704138" y="4335463"/>
          <p14:tracePt t="95317" x="7688263" y="4343400"/>
          <p14:tracePt t="95364" x="7680325" y="4359275"/>
          <p14:tracePt t="95373" x="7658100" y="4359275"/>
          <p14:tracePt t="95380" x="7627938" y="4365625"/>
          <p14:tracePt t="95390" x="7467600" y="4403725"/>
          <p14:tracePt t="95407" x="7223125" y="4435475"/>
          <p14:tracePt t="95424" x="6858000" y="4525963"/>
          <p14:tracePt t="95440" x="6477000" y="4648200"/>
          <p14:tracePt t="95457" x="5973763" y="4816475"/>
          <p14:tracePt t="95474" x="5151438" y="4937125"/>
          <p14:tracePt t="95490" x="4221163" y="5059363"/>
          <p14:tracePt t="95507" x="2903538" y="5165725"/>
          <p14:tracePt t="95526" x="2346325" y="5334000"/>
          <p14:tracePt t="95542" x="2073275" y="5426075"/>
          <p14:tracePt t="95558" x="1912938" y="5502275"/>
          <p14:tracePt t="95575" x="1820863" y="5562600"/>
          <p14:tracePt t="95590" x="1684338" y="5638800"/>
          <p14:tracePt t="95607" x="1409700" y="5730875"/>
          <p14:tracePt t="95624" x="1173163" y="5791200"/>
          <p14:tracePt t="95640" x="1012825" y="5845175"/>
          <p14:tracePt t="95657" x="906463" y="5905500"/>
          <p14:tracePt t="95674" x="846138" y="5943600"/>
          <p14:tracePt t="95690" x="830263" y="5959475"/>
          <p14:tracePt t="95707" x="800100" y="5981700"/>
          <p14:tracePt t="95724" x="792163" y="5981700"/>
          <p14:tracePt t="95740" x="792163" y="5989638"/>
          <p14:tracePt t="95756" x="792163" y="6003925"/>
          <p14:tracePt t="95775" x="792163" y="6035675"/>
          <p14:tracePt t="95790" x="800100" y="6065838"/>
          <p14:tracePt t="95807" x="822325" y="6096000"/>
          <p14:tracePt t="95823" x="838200" y="6096000"/>
          <p14:tracePt t="95839" x="854075" y="6103938"/>
          <p14:tracePt t="95860" x="868363" y="6103938"/>
          <p14:tracePt t="95873" x="952500" y="6134100"/>
          <p14:tracePt t="95890" x="1074738" y="6156325"/>
          <p14:tracePt t="95907" x="1227138" y="6210300"/>
          <p14:tracePt t="95907" x="1265238" y="6226175"/>
          <p14:tracePt t="95925" x="1325563" y="6226175"/>
          <p14:tracePt t="95940" x="1387475" y="6248400"/>
          <p14:tracePt t="95958" x="1417638" y="6270625"/>
          <p14:tracePt t="96020" x="1447800" y="6302375"/>
          <p14:tracePt t="96028" x="1470025" y="6308725"/>
          <p14:tracePt t="96039" x="1516063" y="6340475"/>
          <p14:tracePt t="96056" x="1539875" y="6362700"/>
          <p14:tracePt t="96073" x="1554163" y="6370638"/>
          <p14:tracePt t="96089" x="1584325" y="6392863"/>
          <p14:tracePt t="96107" x="1622425" y="6408738"/>
          <p14:tracePt t="96123" x="1638300" y="6416675"/>
          <p14:tracePt t="96139" x="1668463" y="6416675"/>
          <p14:tracePt t="96158" x="1706563" y="6416675"/>
          <p14:tracePt t="96174" x="1730375" y="6423025"/>
          <p14:tracePt t="96190" x="1744663" y="6423025"/>
          <p14:tracePt t="96284" x="1752600" y="6423025"/>
          <p14:tracePt t="96308" x="1760538" y="6416675"/>
          <p14:tracePt t="96381" x="1760538" y="6408738"/>
          <p14:tracePt t="96468" x="1768475" y="6408738"/>
          <p14:tracePt t="96492" x="1768475" y="6400800"/>
          <p14:tracePt t="96500" x="1774825" y="6400800"/>
          <p14:tracePt t="96509" x="1774825" y="6392863"/>
          <p14:tracePt t="96523" x="1782763" y="6378575"/>
          <p14:tracePt t="96539" x="1790700" y="6354763"/>
          <p14:tracePt t="96636" x="1798638" y="6354763"/>
          <p14:tracePt t="96661" x="1790700" y="6354763"/>
          <p14:tracePt t="96836" x="1782763" y="6354763"/>
          <p14:tracePt t="96853" x="1790700" y="6354763"/>
          <p14:tracePt t="97348" x="1806575" y="6354763"/>
          <p14:tracePt t="97380" x="1820863" y="6354763"/>
          <p14:tracePt t="97389" x="1851025" y="6354763"/>
          <p14:tracePt t="97396" x="1866900" y="6354763"/>
          <p14:tracePt t="97406" x="1882775" y="6354763"/>
          <p14:tracePt t="97423" x="1889125" y="6354763"/>
          <p14:tracePt t="97438" x="1897063" y="6354763"/>
          <p14:tracePt t="97508" x="1912938" y="6354763"/>
          <p14:tracePt t="97524" x="1935163" y="6354763"/>
          <p14:tracePt t="97532" x="1965325" y="6354763"/>
          <p14:tracePt t="97541" x="1973263" y="6354763"/>
          <p14:tracePt t="97557" x="1965325" y="6354763"/>
          <p14:tracePt t="98004" x="1951038" y="6354763"/>
          <p14:tracePt t="98132" x="1943100" y="6354763"/>
          <p14:tracePt t="98188" x="1958975" y="6354763"/>
          <p14:tracePt t="99021" x="1973263" y="6362700"/>
          <p14:tracePt t="99044" x="1973263" y="6370638"/>
          <p14:tracePt t="99101" x="1989138" y="6370638"/>
          <p14:tracePt t="99109" x="2011363" y="6384925"/>
          <p14:tracePt t="99119" x="2049463" y="6392863"/>
          <p14:tracePt t="99137" x="2065338" y="6392863"/>
          <p14:tracePt t="99153" x="2057400" y="6392863"/>
          <p14:tracePt t="99573" x="2057400" y="6378575"/>
          <p14:tracePt t="100044" x="2073275" y="6362700"/>
          <p14:tracePt t="100053" x="2073275" y="6346825"/>
          <p14:tracePt t="100060" x="2073275" y="6332538"/>
          <p14:tracePt t="100069" x="2073275" y="6316663"/>
          <p14:tracePt t="100087" x="2073275" y="6286500"/>
          <p14:tracePt t="100103" x="2073275" y="6248400"/>
          <p14:tracePt t="100119" x="2073275" y="6218238"/>
          <p14:tracePt t="100136" x="2079625" y="6188075"/>
          <p14:tracePt t="100152" x="2087563" y="6149975"/>
          <p14:tracePt t="100169" x="2087563" y="6118225"/>
          <p14:tracePt t="100186" x="2087563" y="6096000"/>
          <p14:tracePt t="100202" x="2087563" y="6073775"/>
          <p14:tracePt t="100219" x="2087563" y="6049963"/>
          <p14:tracePt t="100219" x="2095500" y="6035675"/>
          <p14:tracePt t="100238" x="2103438" y="6027738"/>
          <p14:tracePt t="100254" x="2103438" y="6003925"/>
          <p14:tracePt t="100270" x="2103438" y="5989638"/>
          <p14:tracePt t="100287" x="2103438" y="5973763"/>
          <p14:tracePt t="100308" x="2103438" y="5965825"/>
          <p14:tracePt t="100324" x="2103438" y="5959475"/>
          <p14:tracePt t="100335" x="2103438" y="5951538"/>
          <p14:tracePt t="100351" x="2103438" y="5943600"/>
          <p14:tracePt t="100368" x="2103438" y="5935663"/>
          <p14:tracePt t="100404" x="2103438" y="5943600"/>
          <p14:tracePt t="100516" x="2103438" y="5951538"/>
          <p14:tracePt t="100524" x="2103438" y="5959475"/>
          <p14:tracePt t="100535" x="2103438" y="5965825"/>
          <p14:tracePt t="100551" x="2103438" y="5973763"/>
          <p14:tracePt t="100568" x="2103438" y="5989638"/>
          <p14:tracePt t="100588" x="2103438" y="5997575"/>
          <p14:tracePt t="100612" x="2103438" y="6003925"/>
          <p14:tracePt t="100621" x="2103438" y="6035675"/>
          <p14:tracePt t="100635" x="2103438" y="6065838"/>
          <p14:tracePt t="100635" x="2095500" y="6073775"/>
          <p14:tracePt t="100654" x="2087563" y="6103938"/>
          <p14:tracePt t="100670" x="2079625" y="6118225"/>
          <p14:tracePt t="100686" x="2079625" y="6142038"/>
          <p14:tracePt t="100702" x="2079625" y="6156325"/>
          <p14:tracePt t="100733" x="2073275" y="6180138"/>
          <p14:tracePt t="100741" x="2073275" y="6188075"/>
          <p14:tracePt t="100757" x="2057400" y="6202363"/>
          <p14:tracePt t="100767" x="2057400" y="6226175"/>
          <p14:tracePt t="100784" x="2041525" y="6256338"/>
          <p14:tracePt t="100800" x="2041525" y="6270625"/>
          <p14:tracePt t="100817" x="2035175" y="6294438"/>
          <p14:tracePt t="100834" x="2035175" y="6302375"/>
          <p14:tracePt t="100850" x="2027238" y="6308725"/>
          <p14:tracePt t="100867" x="2027238" y="6324600"/>
          <p14:tracePt t="100883" x="2027238" y="6354763"/>
          <p14:tracePt t="100901" x="2027238" y="6370638"/>
          <p14:tracePt t="100917" x="2027238" y="6384925"/>
          <p14:tracePt t="100933" x="2027238" y="6400800"/>
          <p14:tracePt t="100950" x="2027238" y="6384925"/>
          <p14:tracePt t="101188" x="2027238" y="6378575"/>
          <p14:tracePt t="101212" x="2027238" y="6370638"/>
          <p14:tracePt t="101220" x="2027238" y="6362700"/>
          <p14:tracePt t="101234" x="2027238" y="6354763"/>
          <p14:tracePt t="101250" x="2027238" y="6340475"/>
          <p14:tracePt t="101250" x="2027238" y="6332538"/>
          <p14:tracePt t="101270" x="2027238" y="6316663"/>
          <p14:tracePt t="101285" x="2041525" y="6302375"/>
          <p14:tracePt t="101302" x="2041525" y="6294438"/>
          <p14:tracePt t="101319" x="2041525" y="6286500"/>
          <p14:tracePt t="101335" x="2041525" y="6278563"/>
          <p14:tracePt t="101350" x="2041525" y="6270625"/>
          <p14:tracePt t="101367" x="2041525" y="6248400"/>
          <p14:tracePt t="101384" x="2041525" y="6218238"/>
          <p14:tracePt t="101401" x="2057400" y="6188075"/>
          <p14:tracePt t="101418" x="2057400" y="6164263"/>
          <p14:tracePt t="101434" x="2057400" y="6142038"/>
          <p14:tracePt t="101453" x="2057400" y="6134100"/>
          <p14:tracePt t="101467" x="2057400" y="6103938"/>
          <p14:tracePt t="101485" x="2057400" y="6096000"/>
          <p14:tracePt t="101501" x="2057400" y="6080125"/>
          <p14:tracePt t="101518" x="2057400" y="6073775"/>
          <p14:tracePt t="101534" x="2057400" y="6057900"/>
          <p14:tracePt t="101550" x="2057400" y="6042025"/>
          <p14:tracePt t="101566" x="2057400" y="6019800"/>
          <p14:tracePt t="101584" x="2065338" y="6019800"/>
          <p14:tracePt t="101600" x="2065338" y="6011863"/>
          <p14:tracePt t="101617" x="2065338" y="5997575"/>
          <p14:tracePt t="101724" x="2073275" y="5989638"/>
          <p14:tracePt t="101789" x="2073275" y="5981700"/>
          <p14:tracePt t="101812" x="2073275" y="5973763"/>
          <p14:tracePt t="101828" x="2073275" y="5981700"/>
          <p14:tracePt t="102276" x="2073275" y="5989638"/>
          <p14:tracePt t="102292" x="2073275" y="5997575"/>
          <p14:tracePt t="102301" x="2073275" y="6003925"/>
          <p14:tracePt t="102318" x="2073275" y="6011863"/>
          <p14:tracePt t="102349" x="2073275" y="6027738"/>
          <p14:tracePt t="102381" x="2073275" y="6035675"/>
          <p14:tracePt t="102404" x="2073275" y="6042025"/>
          <p14:tracePt t="102420" x="2073275" y="6049963"/>
          <p14:tracePt t="102428" x="2073275" y="6057900"/>
          <p14:tracePt t="102444" x="2073275" y="6065838"/>
          <p14:tracePt t="102453" x="2073275" y="6073775"/>
          <p14:tracePt t="102466" x="2073275" y="6080125"/>
          <p14:tracePt t="102483" x="2073275" y="6096000"/>
          <p14:tracePt t="102500" x="2065338" y="6103938"/>
          <p14:tracePt t="102518" x="2057400" y="6103938"/>
          <p14:tracePt t="102535" x="2057400" y="6118225"/>
          <p14:tracePt t="102550" x="2057400" y="6134100"/>
          <p14:tracePt t="102567" x="2057400" y="6149975"/>
          <p14:tracePt t="102583" x="2049463" y="6156325"/>
          <p14:tracePt t="102599" x="2049463" y="6164263"/>
          <p14:tracePt t="102616" x="2041525" y="6180138"/>
          <p14:tracePt t="102633" x="2041525" y="6188075"/>
          <p14:tracePt t="102653" x="2041525" y="6202363"/>
          <p14:tracePt t="102666" x="2035175" y="6202363"/>
          <p14:tracePt t="102685" x="2027238" y="6210300"/>
          <p14:tracePt t="102699" x="2019300" y="6218238"/>
          <p14:tracePt t="102716" x="2011363" y="6226175"/>
          <p14:tracePt t="102734" x="2003425" y="6226175"/>
          <p14:tracePt t="102788" x="1997075" y="6226175"/>
          <p14:tracePt t="102797" x="1981200" y="6226175"/>
          <p14:tracePt t="102812" x="1981200" y="6232525"/>
          <p14:tracePt t="102820" x="1973263" y="6232525"/>
          <p14:tracePt t="102832" x="1965325" y="6240463"/>
          <p14:tracePt t="102849" x="1958975" y="6240463"/>
          <p14:tracePt t="102916" x="1951038" y="6240463"/>
          <p14:tracePt t="102940" x="1943100" y="6240463"/>
          <p14:tracePt t="102964" x="1927225" y="6240463"/>
          <p14:tracePt t="102972" x="1912938" y="6240463"/>
          <p14:tracePt t="102982" x="1897063" y="6240463"/>
          <p14:tracePt t="102999" x="1889125" y="6248400"/>
          <p14:tracePt t="103016" x="1882775" y="6248400"/>
          <p14:tracePt t="103036" x="1874838" y="6248400"/>
          <p14:tracePt t="103124" x="1866900" y="6248400"/>
          <p14:tracePt t="103133" x="1851025" y="6248400"/>
          <p14:tracePt t="103149" x="1844675" y="6240463"/>
          <p14:tracePt t="103156" x="1836738" y="6240463"/>
          <p14:tracePt t="103196" x="1828800" y="6240463"/>
          <p14:tracePt t="103220" x="1820863" y="6240463"/>
          <p14:tracePt t="103236" x="1812925" y="6240463"/>
          <p14:tracePt t="103244" x="1798638" y="6248400"/>
          <p14:tracePt t="103324" x="1790700" y="6256338"/>
          <p14:tracePt t="103356" x="1782763" y="6256338"/>
          <p14:tracePt t="103397" x="1774825" y="6256338"/>
          <p14:tracePt t="103428" x="1768475" y="6256338"/>
          <p14:tracePt t="103436" x="1752600" y="6256338"/>
          <p14:tracePt t="103448" x="1730375" y="6264275"/>
          <p14:tracePt t="103466" x="1706563" y="6264275"/>
          <p14:tracePt t="103482" x="1698625" y="6264275"/>
          <p14:tracePt t="103498" x="1684338" y="6270625"/>
          <p14:tracePt t="103580" x="1676400" y="6270625"/>
          <p14:tracePt t="103604" x="1668463" y="6270625"/>
          <p14:tracePt t="103973" x="1660525" y="6270625"/>
          <p14:tracePt t="103996" x="1654175" y="6270625"/>
          <p14:tracePt t="104060" x="1638300" y="6256338"/>
          <p14:tracePt t="104948" x="1638300" y="6248400"/>
          <p14:tracePt t="105340" x="1638300" y="6240463"/>
          <p14:tracePt t="105396" x="1646238" y="6240463"/>
          <p14:tracePt t="105596" x="1660525" y="6232525"/>
          <p14:tracePt t="105636" x="1668463" y="6232525"/>
          <p14:tracePt t="106468" x="1676400" y="6232525"/>
          <p14:tracePt t="106484" x="1684338" y="6232525"/>
          <p14:tracePt t="106508" x="1698625" y="6232525"/>
          <p14:tracePt t="106572" x="1706563" y="6232525"/>
          <p14:tracePt t="106588" x="1714500" y="6232525"/>
          <p14:tracePt t="106604" x="1722438" y="6232525"/>
          <p14:tracePt t="106613" x="1730375" y="6232525"/>
          <p14:tracePt t="106636" x="1736725" y="6232525"/>
          <p14:tracePt t="106676" x="1744663" y="6232525"/>
          <p14:tracePt t="106693" x="1752600" y="6232525"/>
          <p14:tracePt t="106708" x="1760538" y="6240463"/>
          <p14:tracePt t="106716" x="1768475" y="6240463"/>
          <p14:tracePt t="106764" x="1774825" y="6240463"/>
          <p14:tracePt t="106772" x="1790700" y="6240463"/>
          <p14:tracePt t="106781" x="1806575" y="6240463"/>
          <p14:tracePt t="106795" x="1828800" y="6240463"/>
          <p14:tracePt t="106814" x="1836738" y="6240463"/>
          <p14:tracePt t="106877" x="1844675" y="6240463"/>
          <p14:tracePt t="106884" x="1851025" y="6240463"/>
          <p14:tracePt t="106895" x="1866900" y="6240463"/>
          <p14:tracePt t="106948" x="1874838" y="6240463"/>
          <p14:tracePt t="106988" x="1882775" y="6240463"/>
          <p14:tracePt t="107005" x="1889125" y="6240463"/>
          <p14:tracePt t="107060" x="1897063" y="6240463"/>
          <p14:tracePt t="107068" x="1905000" y="6240463"/>
          <p14:tracePt t="107078" x="1951038" y="6240463"/>
          <p14:tracePt t="107096" x="1989138" y="6240463"/>
          <p14:tracePt t="107112" x="2003425" y="6240463"/>
          <p14:tracePt t="107128" x="2011363" y="6240463"/>
          <p14:tracePt t="107196" x="2019300" y="6240463"/>
          <p14:tracePt t="107220" x="2035175" y="6256338"/>
          <p14:tracePt t="107229" x="2041525" y="6256338"/>
          <p14:tracePt t="107236" x="2049463" y="6256338"/>
          <p14:tracePt t="107261" x="2065338" y="6256338"/>
          <p14:tracePt t="107300" x="2073275" y="6256338"/>
          <p14:tracePt t="107332" x="2079625" y="6256338"/>
          <p14:tracePt t="107388" x="2095500" y="6256338"/>
          <p14:tracePt t="107413" x="2103438" y="6256338"/>
          <p14:tracePt t="107420" x="2117725" y="6256338"/>
          <p14:tracePt t="107429" x="2155825" y="6256338"/>
          <p14:tracePt t="107447" x="2171700" y="6270625"/>
          <p14:tracePt t="107462" x="2179638" y="6270625"/>
          <p14:tracePt t="107525" x="2201863" y="6270625"/>
          <p14:tracePt t="107532" x="2217738" y="6270625"/>
          <p14:tracePt t="107548" x="2225675" y="6264275"/>
          <p14:tracePt t="107564" x="2232025" y="6264275"/>
          <p14:tracePt t="107620" x="2232025" y="6256338"/>
          <p14:tracePt t="107636" x="2217738" y="6256338"/>
          <p14:tracePt t="107772" x="2209800" y="6256338"/>
          <p14:tracePt t="107796" x="2201863" y="6256338"/>
          <p14:tracePt t="107820" x="2193925" y="6256338"/>
          <p14:tracePt t="107829" x="2187575" y="6256338"/>
          <p14:tracePt t="107845" x="2179638" y="6256338"/>
          <p14:tracePt t="107852" x="2171700" y="6256338"/>
          <p14:tracePt t="107862" x="2163763" y="6256338"/>
          <p14:tracePt t="107893" x="2149475" y="6256338"/>
          <p14:tracePt t="107941" x="2133600" y="6256338"/>
          <p14:tracePt t="107949" x="2117725" y="6256338"/>
          <p14:tracePt t="107960" x="2103438" y="6256338"/>
          <p14:tracePt t="107977" x="2073275" y="6256338"/>
          <p14:tracePt t="107994" x="2057400" y="6248400"/>
          <p14:tracePt t="108011" x="2049463" y="6248400"/>
          <p14:tracePt t="108030" x="2041525" y="6248400"/>
          <p14:tracePt t="108044" x="2027238" y="6248400"/>
          <p14:tracePt t="108062" x="2003425" y="6248400"/>
          <p14:tracePt t="108078" x="1973263" y="6248400"/>
          <p14:tracePt t="108094" x="1920875" y="6248400"/>
          <p14:tracePt t="108111" x="1897063" y="6248400"/>
          <p14:tracePt t="108128" x="1882775" y="6248400"/>
          <p14:tracePt t="108144" x="1874838" y="6248400"/>
          <p14:tracePt t="108172" x="1858963" y="6248400"/>
          <p14:tracePt t="108204" x="1828800" y="6248400"/>
          <p14:tracePt t="108220" x="1812925" y="6248400"/>
          <p14:tracePt t="108236" x="1806575" y="6248400"/>
          <p14:tracePt t="108246" x="1790700" y="6248400"/>
          <p14:tracePt t="108261" x="1782763" y="6248400"/>
          <p14:tracePt t="108277" x="1760538" y="6256338"/>
          <p14:tracePt t="108295" x="1752600" y="6256338"/>
          <p14:tracePt t="108310" x="1744663" y="6256338"/>
          <p14:tracePt t="108327" x="1736725" y="6256338"/>
          <p14:tracePt t="108349" x="1730375" y="6256338"/>
          <p14:tracePt t="108396" x="1714500" y="6256338"/>
          <p14:tracePt t="108412" x="1692275" y="6256338"/>
          <p14:tracePt t="108420" x="1684338" y="6256338"/>
          <p14:tracePt t="108468" x="1676400" y="6256338"/>
          <p14:tracePt t="108541" x="1668463" y="6264275"/>
          <p14:tracePt t="108556" x="1654175" y="6264275"/>
          <p14:tracePt t="108572" x="1646238" y="6264275"/>
          <p14:tracePt t="108684" x="1638300" y="6264275"/>
          <p14:tracePt t="108693" x="1630363" y="6264275"/>
          <p14:tracePt t="108709" x="1622425" y="6264275"/>
          <p14:tracePt t="108780" x="1616075" y="6264275"/>
          <p14:tracePt t="108796" x="1600200" y="6264275"/>
          <p14:tracePt t="108813" x="1616075" y="6264275"/>
          <p14:tracePt t="109116" x="1622425" y="6264275"/>
          <p14:tracePt t="109300" x="1630363" y="6264275"/>
          <p14:tracePt t="109340" x="1638300" y="6264275"/>
          <p14:tracePt t="109357" x="1646238" y="6264275"/>
          <p14:tracePt t="109373" x="1654175" y="6264275"/>
          <p14:tracePt t="109388" x="1660525" y="6264275"/>
          <p14:tracePt t="109396" x="1668463" y="6264275"/>
          <p14:tracePt t="109413" x="1684338" y="6264275"/>
          <p14:tracePt t="109429" x="1698625" y="6264275"/>
          <p14:tracePt t="109445" x="1706563" y="6264275"/>
          <p14:tracePt t="109459" x="1714500" y="6264275"/>
          <p14:tracePt t="109476" x="1730375" y="6256338"/>
          <p14:tracePt t="109494" x="1736725" y="6256338"/>
          <p14:tracePt t="109510" x="1752600" y="6256338"/>
          <p14:tracePt t="109527" x="1768475" y="6256338"/>
          <p14:tracePt t="109542" x="1774825" y="6256338"/>
          <p14:tracePt t="109573" x="1782763" y="6256338"/>
          <p14:tracePt t="109580" x="1798638" y="6256338"/>
          <p14:tracePt t="109592" x="1812925" y="6256338"/>
          <p14:tracePt t="109609" x="1820863" y="6256338"/>
          <p14:tracePt t="109626" x="1836738" y="6256338"/>
          <p14:tracePt t="109652" x="1844675" y="6256338"/>
          <p14:tracePt t="109692" x="1866900" y="6256338"/>
          <p14:tracePt t="109700" x="1882775" y="6256338"/>
          <p14:tracePt t="109710" x="1912938" y="6256338"/>
          <p14:tracePt t="109727" x="1927225" y="6256338"/>
          <p14:tracePt t="109747" x="1935163" y="6264275"/>
          <p14:tracePt t="109764" x="1943100" y="6264275"/>
          <p14:tracePt t="109788" x="1958975" y="6264275"/>
          <p14:tracePt t="109813" x="1973263" y="6270625"/>
          <p14:tracePt t="109820" x="1989138" y="6270625"/>
          <p14:tracePt t="109829" x="2011363" y="6270625"/>
          <p14:tracePt t="109842" x="2035175" y="6270625"/>
          <p14:tracePt t="109859" x="2049463" y="6270625"/>
          <p14:tracePt t="109878" x="2057400" y="6278563"/>
          <p14:tracePt t="109892" x="2065338" y="6286500"/>
          <p14:tracePt t="109910" x="2073275" y="6286500"/>
          <p14:tracePt t="109932" x="2079625" y="6286500"/>
          <p14:tracePt t="109943" x="2095500" y="6286500"/>
          <p14:tracePt t="109959" x="2103438" y="6286500"/>
          <p14:tracePt t="109975" x="2117725" y="6286500"/>
          <p14:tracePt t="110004" x="2125663" y="6286500"/>
          <p14:tracePt t="110060" x="2133600" y="6286500"/>
          <p14:tracePt t="110084" x="2141538" y="6286500"/>
          <p14:tracePt t="110117" x="2155825" y="6286500"/>
          <p14:tracePt t="110125" x="2179638" y="6286500"/>
          <p14:tracePt t="110132" x="2193925" y="6286500"/>
          <p14:tracePt t="110142" x="2209800" y="6286500"/>
          <p14:tracePt t="110159" x="2201863" y="6286500"/>
          <p14:tracePt t="110301" x="2193925" y="6286500"/>
          <p14:tracePt t="110309" x="2187575" y="6286500"/>
          <p14:tracePt t="110325" x="2179638" y="6286500"/>
          <p14:tracePt t="110332" x="2163763" y="6286500"/>
          <p14:tracePt t="110342" x="2103438" y="6286500"/>
          <p14:tracePt t="110359" x="2057400" y="6286500"/>
          <p14:tracePt t="110376" x="2027238" y="6286500"/>
          <p14:tracePt t="110392" x="2003425" y="6286500"/>
          <p14:tracePt t="110408" x="1981200" y="6286500"/>
          <p14:tracePt t="110426" x="1958975" y="6286500"/>
          <p14:tracePt t="110444" x="1951038" y="6286500"/>
          <p14:tracePt t="110458" x="1920875" y="6286500"/>
          <p14:tracePt t="110475" x="1905000" y="6286500"/>
          <p14:tracePt t="110491" x="1889125" y="6286500"/>
          <p14:tracePt t="110508" x="1858963" y="6286500"/>
          <p14:tracePt t="110526" x="1844675" y="6286500"/>
          <p14:tracePt t="110542" x="1820863" y="6286500"/>
          <p14:tracePt t="110558" x="1798638" y="6286500"/>
          <p14:tracePt t="110577" x="1768475" y="6294438"/>
          <p14:tracePt t="110592" x="1760538" y="6294438"/>
          <p14:tracePt t="110608" x="1744663" y="6294438"/>
          <p14:tracePt t="110625" x="1736725" y="6294438"/>
          <p14:tracePt t="110641" x="1730375" y="6294438"/>
          <p14:tracePt t="110658" x="1722438" y="6294438"/>
          <p14:tracePt t="110700" x="1714500" y="6294438"/>
          <p14:tracePt t="110709" x="1698625" y="6294438"/>
          <p14:tracePt t="110716" x="1692275" y="6294438"/>
          <p14:tracePt t="110726" x="1684338" y="6294438"/>
          <p14:tracePt t="110744" x="1676400" y="6294438"/>
          <p14:tracePt t="110764" x="1684338" y="6294438"/>
          <p14:tracePt t="110932" x="1692275" y="6294438"/>
          <p14:tracePt t="110948" x="1698625" y="6294438"/>
          <p14:tracePt t="110957" x="1706563" y="6294438"/>
          <p14:tracePt t="110974" x="1714500" y="6294438"/>
          <p14:tracePt t="110989" x="1730375" y="6294438"/>
          <p14:tracePt t="111013" x="1744663" y="6294438"/>
          <p14:tracePt t="111020" x="1760538" y="6294438"/>
          <p14:tracePt t="111037" x="1782763" y="6294438"/>
          <p14:tracePt t="111045" x="1790700" y="6294438"/>
          <p14:tracePt t="111056" x="1820863" y="6294438"/>
          <p14:tracePt t="111073" x="1836738" y="6294438"/>
          <p14:tracePt t="111090" x="1851025" y="6294438"/>
          <p14:tracePt t="111106" x="1858963" y="6294438"/>
          <p14:tracePt t="111123" x="1882775" y="6286500"/>
          <p14:tracePt t="111141" x="1889125" y="6286500"/>
          <p14:tracePt t="111157" x="1897063" y="6286500"/>
          <p14:tracePt t="111173" x="1905000" y="6278563"/>
          <p14:tracePt t="111190" x="1935163" y="6278563"/>
          <p14:tracePt t="111207" x="1943100" y="6278563"/>
          <p14:tracePt t="111223" x="1951038" y="6278563"/>
          <p14:tracePt t="111276" x="1958975" y="6278563"/>
          <p14:tracePt t="111284" x="1965325" y="6278563"/>
          <p14:tracePt t="111293" x="1981200" y="6278563"/>
          <p14:tracePt t="111293" x="1989138" y="6278563"/>
          <p14:tracePt t="111310" x="2003425" y="6278563"/>
          <p14:tracePt t="111332" x="2011363" y="6278563"/>
          <p14:tracePt t="111364" x="2019300" y="6278563"/>
          <p14:tracePt t="111373" x="2035175" y="6278563"/>
          <p14:tracePt t="111381" x="2049463" y="6278563"/>
          <p14:tracePt t="111390" x="2079625" y="6278563"/>
          <p14:tracePt t="111408" x="2087563" y="6278563"/>
          <p14:tracePt t="111484" x="2095500" y="6278563"/>
          <p14:tracePt t="111509" x="2103438" y="6278563"/>
          <p14:tracePt t="111516" x="2111375" y="6278563"/>
          <p14:tracePt t="111533" x="2117725" y="6278563"/>
          <p14:tracePt t="111564" x="2133600" y="6278563"/>
          <p14:tracePt t="111612" x="2149475" y="6278563"/>
          <p14:tracePt t="111732" x="2141538" y="6294438"/>
          <p14:tracePt t="111932" x="2133600" y="6308725"/>
          <p14:tracePt t="111949" x="2125663" y="6308725"/>
          <p14:tracePt t="111957" x="2125663" y="6316663"/>
          <p14:tracePt t="111973" x="2117725" y="6316663"/>
          <p14:tracePt t="111990" x="2117725" y="6324600"/>
          <p14:tracePt t="112007" x="2111375" y="6340475"/>
          <p14:tracePt t="112025" x="2103438" y="6346825"/>
          <p14:tracePt t="112040" x="2103438" y="6362700"/>
          <p14:tracePt t="112056" x="2095500" y="6370638"/>
          <p14:tracePt t="112073" x="2095500" y="6378575"/>
          <p14:tracePt t="112093" x="2095500" y="6384925"/>
          <p14:tracePt t="112106" x="2087563" y="6384925"/>
          <p14:tracePt t="112123" x="2087563" y="6392863"/>
          <p14:tracePt t="112140" x="2079625" y="6392863"/>
          <p14:tracePt t="112437" x="2079625" y="6400800"/>
          <p14:tracePt t="112997" x="2065338" y="6408738"/>
          <p14:tracePt t="113676" x="2049463" y="6408738"/>
          <p14:tracePt t="113693" x="2041525" y="6408738"/>
          <p14:tracePt t="113701" x="2019300" y="6408738"/>
          <p14:tracePt t="113708" x="2011363" y="6408738"/>
          <p14:tracePt t="113725" x="2003425" y="6408738"/>
          <p14:tracePt t="113742" x="1997075" y="6408738"/>
          <p14:tracePt t="113754" x="1973263" y="6408738"/>
          <p14:tracePt t="113771" x="1927225" y="6416675"/>
          <p14:tracePt t="113790" x="1897063" y="6416675"/>
          <p14:tracePt t="113806" x="1889125" y="6416675"/>
          <p14:tracePt t="113822" x="1882775" y="6416675"/>
          <p14:tracePt t="113885" x="1882775" y="6408738"/>
          <p14:tracePt t="113900" x="1882775" y="6392863"/>
          <p14:tracePt t="113924" x="1882775" y="6384925"/>
          <p14:tracePt t="113940" x="1882775" y="6378575"/>
          <p14:tracePt t="113948" x="1882775" y="6362700"/>
          <p14:tracePt t="113964" x="1882775" y="6354763"/>
          <p14:tracePt t="113974" x="1882775" y="6340475"/>
          <p14:tracePt t="113990" x="1882775" y="6324600"/>
          <p14:tracePt t="114006" x="1882775" y="6308725"/>
          <p14:tracePt t="114023" x="1882775" y="6302375"/>
          <p14:tracePt t="114038" x="1882775" y="6294438"/>
          <p14:tracePt t="114054" x="1882775" y="6278563"/>
          <p14:tracePt t="114070" x="1882775" y="6264275"/>
          <p14:tracePt t="114088" x="1889125" y="6256338"/>
          <p14:tracePt t="114104" x="1905000" y="6226175"/>
          <p14:tracePt t="114121" x="1905000" y="6210300"/>
          <p14:tracePt t="114139" x="1905000" y="6188075"/>
          <p14:tracePt t="114139" x="1905000" y="6180138"/>
          <p14:tracePt t="114158" x="1905000" y="6172200"/>
          <p14:tracePt t="114170" x="1905000" y="6156325"/>
          <p14:tracePt t="114188" x="1905000" y="6149975"/>
          <p14:tracePt t="114244" x="1905000" y="6142038"/>
          <p14:tracePt t="114268" x="1905000" y="6118225"/>
          <p14:tracePt t="114276" x="1905000" y="6111875"/>
          <p14:tracePt t="114293" x="1905000" y="6103938"/>
          <p14:tracePt t="114304" x="1905000" y="6088063"/>
          <p14:tracePt t="114321" x="1905000" y="6080125"/>
          <p14:tracePt t="114337" x="1905000" y="6065838"/>
          <p14:tracePt t="114355" x="1905000" y="6057900"/>
          <p14:tracePt t="114373" x="1905000" y="6049963"/>
          <p14:tracePt t="114476" x="1905000" y="6042025"/>
          <p14:tracePt t="114485" x="1905000" y="6035675"/>
          <p14:tracePt t="114517" x="1897063" y="6027738"/>
          <p14:tracePt t="114869" x="1897063" y="6019800"/>
          <p14:tracePt t="114949" x="1897063" y="6011863"/>
          <p14:tracePt t="114964" x="1897063" y="6003925"/>
          <p14:tracePt t="114996" x="1897063" y="5997575"/>
          <p14:tracePt t="115005" x="1897063" y="5981700"/>
          <p14:tracePt t="115036" x="1897063" y="5973763"/>
          <p14:tracePt t="115132" x="1897063" y="5965825"/>
          <p14:tracePt t="115148" x="1897063" y="5959475"/>
          <p14:tracePt t="115749" x="1897063" y="5951538"/>
          <p14:tracePt t="115756" x="1897063" y="5943600"/>
          <p14:tracePt t="115768" x="1905000" y="5935663"/>
          <p14:tracePt t="115785" x="1912938" y="5927725"/>
          <p14:tracePt t="115803" x="1912938" y="5921375"/>
          <p14:tracePt t="115884" x="1905000" y="5921375"/>
          <p14:tracePt t="116156" x="1897063" y="5921375"/>
          <p14:tracePt t="116164" x="1882775" y="5921375"/>
          <p14:tracePt t="116172" x="1866900" y="5921375"/>
          <p14:tracePt t="116186" x="1812925" y="5921375"/>
          <p14:tracePt t="116202" x="1760538" y="5921375"/>
          <p14:tracePt t="116219" x="1706563" y="5905500"/>
          <p14:tracePt t="116219" x="1692275" y="5905500"/>
          <p14:tracePt t="116238" x="1676400" y="5905500"/>
          <p14:tracePt t="116254" x="1660525" y="5897563"/>
          <p14:tracePt t="116286" x="1660525" y="5889625"/>
          <p14:tracePt t="116301" x="1654175" y="5889625"/>
          <p14:tracePt t="116308" x="1638300" y="5889625"/>
          <p14:tracePt t="116319" x="1600200" y="5889625"/>
          <p14:tracePt t="116336" x="1539875" y="5875338"/>
          <p14:tracePt t="116352" x="1508125" y="5851525"/>
          <p14:tracePt t="116369" x="1501775" y="5851525"/>
          <p14:tracePt t="116428" x="1493838" y="5851525"/>
          <p14:tracePt t="116436" x="1470025" y="5851525"/>
          <p14:tracePt t="116454" x="1455738" y="5851525"/>
          <p14:tracePt t="116470" x="1447800" y="5851525"/>
          <p14:tracePt t="116509" x="1439863" y="5851525"/>
          <p14:tracePt t="116549" x="1447800" y="5859463"/>
          <p14:tracePt t="116693" x="1455738" y="5859463"/>
          <p14:tracePt t="116735" x="1463675" y="5867400"/>
          <p14:tracePt t="116749" x="1477963" y="5875338"/>
          <p14:tracePt t="116756" x="1485900" y="5883275"/>
          <p14:tracePt t="116767" x="1493838" y="5889625"/>
          <p14:tracePt t="116813" x="1501775" y="5889625"/>
          <p14:tracePt t="116829" x="1501775" y="5897563"/>
          <p14:tracePt t="116837" x="1516063" y="5897563"/>
          <p14:tracePt t="116851" x="1516063" y="5913438"/>
          <p14:tracePt t="116870" x="1516063" y="5935663"/>
          <p14:tracePt t="116886" x="1516063" y="5959475"/>
          <p14:tracePt t="116902" x="1531938" y="5973763"/>
          <p14:tracePt t="116919" x="1531938" y="5981700"/>
          <p14:tracePt t="116935" x="1531938" y="5989638"/>
          <p14:tracePt t="116951" x="1531938" y="6011863"/>
          <p14:tracePt t="116968" x="1516063" y="6019800"/>
          <p14:tracePt t="116985" x="1508125" y="6019800"/>
          <p14:tracePt t="117069" x="1501775" y="6019800"/>
          <p14:tracePt t="117165" x="1493838" y="6019800"/>
          <p14:tracePt t="117173" x="1485900" y="6011863"/>
          <p14:tracePt t="117188" x="1477963" y="6003925"/>
          <p14:tracePt t="117205" x="1470025" y="6003925"/>
          <p14:tracePt t="117268" x="1485900" y="6003925"/>
          <p14:tracePt t="117724" x="1501775" y="6003925"/>
          <p14:tracePt t="117756" x="1508125" y="6003925"/>
          <p14:tracePt t="117765" x="1516063" y="6003925"/>
          <p14:tracePt t="117773" x="1531938" y="6003925"/>
          <p14:tracePt t="117784" x="1562100" y="6003925"/>
          <p14:tracePt t="117801" x="1592263" y="6003925"/>
          <p14:tracePt t="117817" x="1600200" y="6003925"/>
          <p14:tracePt t="117834" x="1608138" y="6003925"/>
          <p14:tracePt t="117853" x="1616075" y="5997575"/>
          <p14:tracePt t="117869" x="1630363" y="5997575"/>
          <p14:tracePt t="117884" x="1698625" y="5997575"/>
          <p14:tracePt t="117902" x="1760538" y="5997575"/>
          <p14:tracePt t="117919" x="1774825" y="5997575"/>
          <p14:tracePt t="117935" x="1782763" y="5997575"/>
          <p14:tracePt t="117997" x="1790700" y="5989638"/>
          <p14:tracePt t="118004" x="1798638" y="5989638"/>
          <p14:tracePt t="118017" x="1806575" y="5989638"/>
          <p14:tracePt t="118044" x="1806575" y="5981700"/>
          <p14:tracePt t="118060" x="1798638" y="5981700"/>
          <p14:tracePt t="118189" x="1790700" y="5981700"/>
          <p14:tracePt t="118197" x="1782763" y="5981700"/>
          <p14:tracePt t="118221" x="1774825" y="5981700"/>
          <p14:tracePt t="118228" x="1752600" y="5981700"/>
          <p14:tracePt t="118237" x="1736725" y="5981700"/>
          <p14:tracePt t="118250" x="1684338" y="5981700"/>
          <p14:tracePt t="118267" x="1616075" y="5951538"/>
          <p14:tracePt t="118267" x="1592263" y="5943600"/>
          <p14:tracePt t="118286" x="1577975" y="5927725"/>
          <p14:tracePt t="118300" x="1570038" y="5921375"/>
          <p14:tracePt t="118348" x="1554163" y="5913438"/>
          <p14:tracePt t="118373" x="1539875" y="5905500"/>
          <p14:tracePt t="118389" x="1531938" y="5905500"/>
          <p14:tracePt t="118453" x="1524000" y="5897563"/>
          <p14:tracePt t="118477" x="1516063" y="5889625"/>
          <p14:tracePt t="118492" x="1501775" y="5889625"/>
          <p14:tracePt t="118501" x="1470025" y="5875338"/>
          <p14:tracePt t="118518" x="1463675" y="5867400"/>
          <p14:tracePt t="118534" x="1455738" y="5859463"/>
          <p14:tracePt t="118604" x="1463675" y="5859463"/>
          <p14:tracePt t="119324" x="1477963" y="5859463"/>
          <p14:tracePt t="119340" x="1485900" y="5859463"/>
          <p14:tracePt t="119356" x="1493838" y="5859463"/>
          <p14:tracePt t="119421" x="1508125" y="5859463"/>
          <p14:tracePt t="119429" x="1516063" y="5859463"/>
          <p14:tracePt t="119437" x="1524000" y="5859463"/>
          <p14:tracePt t="119449" x="1539875" y="5859463"/>
          <p14:tracePt t="119466" x="1546225" y="5859463"/>
          <p14:tracePt t="119524" x="1562100" y="5859463"/>
          <p14:tracePt t="119549" x="1562100" y="5851525"/>
          <p14:tracePt t="119556" x="1570038" y="5851525"/>
          <p14:tracePt t="119566" x="1584325" y="5851525"/>
          <p14:tracePt t="119583" x="1608138" y="5851525"/>
          <p14:tracePt t="119599" x="1616075" y="5851525"/>
          <p14:tracePt t="119615" x="1630363" y="5851525"/>
          <p14:tracePt t="119632" x="1638300" y="5851525"/>
          <p14:tracePt t="119660" x="1660525" y="5851525"/>
          <p14:tracePt t="119669" x="1676400" y="5851525"/>
          <p14:tracePt t="119682" x="1684338" y="5851525"/>
          <p14:tracePt t="119698" x="1706563" y="5851525"/>
          <p14:tracePt t="119715" x="1714500" y="5851525"/>
          <p14:tracePt t="119781" x="1722438" y="5851525"/>
          <p14:tracePt t="119789" x="1730375" y="5851525"/>
          <p14:tracePt t="119798" x="1744663" y="5851525"/>
          <p14:tracePt t="119816" x="1760538" y="5851525"/>
          <p14:tracePt t="119832" x="1774825" y="5851525"/>
          <p14:tracePt t="119848" x="1806575" y="5851525"/>
          <p14:tracePt t="119866" x="1820863" y="5851525"/>
          <p14:tracePt t="119881" x="1836738" y="5851525"/>
          <p14:tracePt t="119924" x="1866900" y="5851525"/>
          <p14:tracePt t="119949" x="1882775" y="5851525"/>
          <p14:tracePt t="119956" x="1897063" y="5851525"/>
          <p14:tracePt t="119973" x="1912938" y="5851525"/>
          <p14:tracePt t="119982" x="1920875" y="5851525"/>
          <p14:tracePt t="120053" x="1935163" y="5851525"/>
          <p14:tracePt t="120061" x="1958975" y="5851525"/>
          <p14:tracePt t="120069" x="1973263" y="5851525"/>
          <p14:tracePt t="120085" x="1981200" y="5851525"/>
          <p14:tracePt t="120098" x="1997075" y="5851525"/>
          <p14:tracePt t="120115" x="2011363" y="5851525"/>
          <p14:tracePt t="120132" x="2019300" y="5851525"/>
          <p14:tracePt t="120148" x="2035175" y="5851525"/>
          <p14:tracePt t="120173" x="2041525" y="5851525"/>
          <p14:tracePt t="120183" x="2079625" y="5851525"/>
          <p14:tracePt t="120199" x="2133600" y="5851525"/>
          <p14:tracePt t="120216" x="2163763" y="5851525"/>
          <p14:tracePt t="120232" x="2171700" y="5851525"/>
          <p14:tracePt t="120277" x="2179638" y="5851525"/>
          <p14:tracePt t="120285" x="2187575" y="5851525"/>
          <p14:tracePt t="120317" x="2193925" y="5851525"/>
          <p14:tracePt t="120324" x="2201863" y="5851525"/>
          <p14:tracePt t="120333" x="2217738" y="5851525"/>
          <p14:tracePt t="120347" x="2239963" y="5851525"/>
          <p14:tracePt t="120347" x="2247900" y="5851525"/>
          <p14:tracePt t="120365" x="2255838" y="5851525"/>
          <p14:tracePt t="120383" x="2263775" y="5851525"/>
          <p14:tracePt t="120453" x="2270125" y="5851525"/>
          <p14:tracePt t="120476" x="2263775" y="5851525"/>
          <p14:tracePt t="120565" x="2247900" y="5851525"/>
          <p14:tracePt t="120581" x="2232025" y="5851525"/>
          <p14:tracePt t="120589" x="2217738" y="5851525"/>
          <p14:tracePt t="120605" x="2193925" y="5845175"/>
          <p14:tracePt t="120621" x="2179638" y="5845175"/>
          <p14:tracePt t="120637" x="2171700" y="5845175"/>
          <p14:tracePt t="120648" x="2155825" y="5845175"/>
          <p14:tracePt t="120665" x="2125663" y="5845175"/>
          <p14:tracePt t="120681" x="2103438" y="5845175"/>
          <p14:tracePt t="120698" x="2073275" y="5845175"/>
          <p14:tracePt t="120715" x="2065338" y="5845175"/>
          <p14:tracePt t="120731" x="2041525" y="5845175"/>
          <p14:tracePt t="120750" x="2027238" y="5845175"/>
          <p14:tracePt t="120765" x="1997075" y="5845175"/>
          <p14:tracePt t="120782" x="1958975" y="5845175"/>
          <p14:tracePt t="120799" x="1912938" y="5845175"/>
          <p14:tracePt t="120815" x="1874838" y="5845175"/>
          <p14:tracePt t="120831" x="1858963" y="5837238"/>
          <p14:tracePt t="120847" x="1844675" y="5837238"/>
          <p14:tracePt t="120892" x="1828800" y="5837238"/>
          <p14:tracePt t="120916" x="1820863" y="5837238"/>
          <p14:tracePt t="120924" x="1798638" y="5837238"/>
          <p14:tracePt t="120933" x="1782763" y="5837238"/>
          <p14:tracePt t="120947" x="1714500" y="5837238"/>
          <p14:tracePt t="120966" x="1698625" y="5837238"/>
          <p14:tracePt t="120981" x="1684338" y="5837238"/>
          <p14:tracePt t="120997" x="1668463" y="5837238"/>
          <p14:tracePt t="121014" x="1660525" y="5837238"/>
          <p14:tracePt t="121031" x="1646238" y="5837238"/>
          <p14:tracePt t="121047" x="1622425" y="5837238"/>
          <p14:tracePt t="121063" x="1600200" y="5837238"/>
          <p14:tracePt t="121081" x="1584325" y="5837238"/>
          <p14:tracePt t="121097" x="1562100" y="5837238"/>
          <p14:tracePt t="121114" x="1546225" y="5837238"/>
          <p14:tracePt t="121131" x="1539875" y="5837238"/>
          <p14:tracePt t="121181" x="1524000" y="5837238"/>
          <p14:tracePt t="121237" x="1508125" y="5837238"/>
          <p14:tracePt t="121245" x="1493838" y="5837238"/>
          <p14:tracePt t="121253" x="1463675" y="5837238"/>
          <p14:tracePt t="121263" x="1417638" y="5829300"/>
          <p14:tracePt t="121281" x="1425575" y="5821363"/>
          <p14:tracePt t="121445" x="1439863" y="5821363"/>
          <p14:tracePt t="121469" x="1447800" y="5821363"/>
          <p14:tracePt t="121477" x="1455738" y="5821363"/>
          <p14:tracePt t="121484" x="1470025" y="5821363"/>
          <p14:tracePt t="121497" x="1477963" y="5821363"/>
          <p14:tracePt t="121514" x="1501775" y="5821363"/>
          <p14:tracePt t="121531" x="1531938" y="5821363"/>
          <p14:tracePt t="121547" x="1584325" y="5821363"/>
          <p14:tracePt t="121565" x="1638300" y="5821363"/>
          <p14:tracePt t="121582" x="1668463" y="5821363"/>
          <p14:tracePt t="121598" x="1676400" y="5821363"/>
          <p14:tracePt t="121613" x="1684338" y="5821363"/>
          <p14:tracePt t="121630" x="1706563" y="5821363"/>
          <p14:tracePt t="121647" x="1744663" y="5837238"/>
          <p14:tracePt t="121664" x="1806575" y="5845175"/>
          <p14:tracePt t="121680" x="1836738" y="5845175"/>
          <p14:tracePt t="121697" x="1851025" y="5851525"/>
          <p14:tracePt t="121713" x="1858963" y="5851525"/>
          <p14:tracePt t="121730" x="1889125" y="5851525"/>
          <p14:tracePt t="121751" x="1897063" y="5859463"/>
          <p14:tracePt t="121763" x="1943100" y="5875338"/>
          <p14:tracePt t="121763" x="1958975" y="5875338"/>
          <p14:tracePt t="121782" x="1981200" y="5875338"/>
          <p14:tracePt t="121798" x="2003425" y="5875338"/>
          <p14:tracePt t="121814" x="2027238" y="5875338"/>
          <p14:tracePt t="121830" x="2049463" y="5875338"/>
          <p14:tracePt t="121848" x="2073275" y="5875338"/>
          <p14:tracePt t="121865" x="2111375" y="5875338"/>
          <p14:tracePt t="121880" x="2133600" y="5875338"/>
          <p14:tracePt t="121897" x="2149475" y="5875338"/>
          <p14:tracePt t="121913" x="2163763" y="5875338"/>
          <p14:tracePt t="121929" x="2187575" y="5875338"/>
          <p14:tracePt t="121948" x="2209800" y="5875338"/>
          <p14:tracePt t="121964" x="2232025" y="5875338"/>
          <p14:tracePt t="121964" x="2239963" y="5875338"/>
          <p14:tracePt t="121982" x="2263775" y="5875338"/>
          <p14:tracePt t="121998" x="2301875" y="5875338"/>
          <p14:tracePt t="122014" x="2332038" y="5875338"/>
          <p14:tracePt t="122031" x="2346325" y="5875338"/>
          <p14:tracePt t="122046" x="2354263" y="5875338"/>
          <p14:tracePt t="122117" x="2346325" y="5875338"/>
          <p14:tracePt t="122261" x="2332038" y="5875338"/>
          <p14:tracePt t="122277" x="2308225" y="5875338"/>
          <p14:tracePt t="122285" x="2286000" y="5875338"/>
          <p14:tracePt t="122296" x="2247900" y="5875338"/>
          <p14:tracePt t="122313" x="2217738" y="5875338"/>
          <p14:tracePt t="122330" x="2201863" y="5875338"/>
          <p14:tracePt t="122346" x="2149475" y="5875338"/>
          <p14:tracePt t="122363" x="2111375" y="5875338"/>
          <p14:tracePt t="122363" x="2079625" y="5875338"/>
          <p14:tracePt t="122382" x="2027238" y="5875338"/>
          <p14:tracePt t="122398" x="1973263" y="5875338"/>
          <p14:tracePt t="122414" x="1935163" y="5889625"/>
          <p14:tracePt t="122432" x="1889125" y="5889625"/>
          <p14:tracePt t="122447" x="1858963" y="5889625"/>
          <p14:tracePt t="122463" x="1820863" y="5905500"/>
          <p14:tracePt t="122479" x="1806575" y="5913438"/>
          <p14:tracePt t="122496" x="1774825" y="5921375"/>
          <p14:tracePt t="122513" x="1760538" y="5921375"/>
          <p14:tracePt t="122530" x="1722438" y="5921375"/>
          <p14:tracePt t="122546" x="1676400" y="5921375"/>
          <p14:tracePt t="122563" x="1646238" y="5921375"/>
          <p14:tracePt t="122580" x="1616075" y="5921375"/>
          <p14:tracePt t="122580" x="1608138" y="5921375"/>
          <p14:tracePt t="122598" x="1600200" y="5921375"/>
          <p14:tracePt t="122612" x="1592263" y="5921375"/>
          <p14:tracePt t="122652" x="1584325" y="5921375"/>
          <p14:tracePt t="122661" x="1562100" y="5921375"/>
          <p14:tracePt t="122669" x="1531938" y="5921375"/>
          <p14:tracePt t="122680" x="1485900" y="5921375"/>
          <p14:tracePt t="122696" x="1477963" y="5921375"/>
          <p14:tracePt t="122712" x="1485900" y="5921375"/>
          <p14:tracePt t="122884" x="1493838" y="5913438"/>
          <p14:tracePt t="122893" x="1501775" y="5913438"/>
          <p14:tracePt t="122901" x="1516063" y="5913438"/>
          <p14:tracePt t="122912" x="1546225" y="5913438"/>
          <p14:tracePt t="122929" x="1577975" y="5913438"/>
          <p14:tracePt t="122946" x="1616075" y="5913438"/>
          <p14:tracePt t="122962" x="1668463" y="5913438"/>
          <p14:tracePt t="122980" x="1714500" y="5913438"/>
          <p14:tracePt t="122996" x="1768475" y="5913438"/>
          <p14:tracePt t="123014" x="1812925" y="5913438"/>
          <p14:tracePt t="123030" x="1897063" y="5913438"/>
          <p14:tracePt t="123047" x="1981200" y="5913438"/>
          <p14:tracePt t="123062" x="2041525" y="5913438"/>
          <p14:tracePt t="123079" x="2087563" y="5913438"/>
          <p14:tracePt t="123096" x="2117725" y="5905500"/>
          <p14:tracePt t="123112" x="2133600" y="5897563"/>
          <p14:tracePt t="123128" x="2141538" y="5883275"/>
          <p14:tracePt t="123146" x="2155825" y="5883275"/>
          <p14:tracePt t="123162" x="2179638" y="5883275"/>
          <p14:tracePt t="123179" x="2217738" y="5883275"/>
          <p14:tracePt t="123196" x="2263775" y="5883275"/>
          <p14:tracePt t="123196" x="2286000" y="5883275"/>
          <p14:tracePt t="123214" x="2332038" y="5883275"/>
          <p14:tracePt t="123230" x="2362200" y="5883275"/>
          <p14:tracePt t="123247" x="2370138" y="5883275"/>
          <p14:tracePt t="123261" x="2378075" y="5875338"/>
          <p14:tracePt t="123373" x="2354263" y="5867400"/>
          <p14:tracePt t="123397" x="2346325" y="5867400"/>
          <p14:tracePt t="123404" x="2316163" y="5867400"/>
          <p14:tracePt t="123414" x="2293938" y="5867400"/>
          <p14:tracePt t="123430" x="2263775" y="5867400"/>
          <p14:tracePt t="123446" x="2209800" y="5867400"/>
          <p14:tracePt t="123463" x="2133600" y="5859463"/>
          <p14:tracePt t="123479" x="2011363" y="5859463"/>
          <p14:tracePt t="123495" x="1912938" y="5859463"/>
          <p14:tracePt t="123512" x="1828800" y="5859463"/>
          <p14:tracePt t="123529" x="1790700" y="5859463"/>
          <p14:tracePt t="123545" x="1760538" y="5859463"/>
          <p14:tracePt t="123562" x="1722438" y="5859463"/>
          <p14:tracePt t="123578" x="1698625" y="5859463"/>
          <p14:tracePt t="123595" x="1692275" y="5859463"/>
          <p14:tracePt t="123611" x="1684338" y="5859463"/>
          <p14:tracePt t="123628" x="1668463" y="5859463"/>
          <p14:tracePt t="123646" x="1638300" y="5859463"/>
          <p14:tracePt t="123662" x="1616075" y="5859463"/>
          <p14:tracePt t="123679" x="1600200" y="5859463"/>
          <p14:tracePt t="123695" x="1608138" y="5845175"/>
          <p14:tracePt t="123821" x="1616075" y="5845175"/>
          <p14:tracePt t="123845" x="1622425" y="5845175"/>
          <p14:tracePt t="123861" x="1630363" y="5845175"/>
          <p14:tracePt t="123869" x="1638300" y="5845175"/>
          <p14:tracePt t="123878" x="1660525" y="5845175"/>
          <p14:tracePt t="123895" x="1692275" y="5845175"/>
          <p14:tracePt t="123911" x="1736725" y="5845175"/>
          <p14:tracePt t="123928" x="1790700" y="5845175"/>
          <p14:tracePt t="123945" x="1858963" y="5845175"/>
          <p14:tracePt t="123961" x="1889125" y="5845175"/>
          <p14:tracePt t="123978" x="1897063" y="5845175"/>
          <p14:tracePt t="123994" x="1897063" y="5837238"/>
          <p14:tracePt t="124011" x="1889125" y="5837238"/>
          <p14:tracePt t="124333" x="1882775" y="5837238"/>
          <p14:tracePt t="124900" x="1874838" y="5837238"/>
          <p14:tracePt t="124917" x="1866900" y="5837238"/>
          <p14:tracePt t="124981" x="1858963" y="5837238"/>
          <p14:tracePt t="125069" x="1851025" y="5837238"/>
          <p14:tracePt t="125077" x="1844675" y="5837238"/>
          <p14:tracePt t="125125" x="1844675" y="5821363"/>
          <p14:tracePt t="125173" x="1844675" y="5807075"/>
          <p14:tracePt t="125221" x="1844675" y="5799138"/>
          <p14:tracePt t="125237" x="1844675" y="5791200"/>
          <p14:tracePt t="125245" x="1844675" y="5783263"/>
          <p14:tracePt t="125259" x="1844675" y="5775325"/>
          <p14:tracePt t="125276" x="1836738" y="5775325"/>
          <p14:tracePt t="125293" x="1828800" y="5775325"/>
          <p14:tracePt t="125310" x="1844675" y="5768975"/>
          <p14:tracePt t="125453" x="1882775" y="5761038"/>
          <p14:tracePt t="125460" x="1889125" y="5761038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0" y="457200"/>
            <a:ext cx="6172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400">
                <a:solidFill>
                  <a:schemeClr val="tx2"/>
                </a:solidFill>
              </a:rPr>
              <a:t>Vibraciono vibracioni prenos energije 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0" y="1828800"/>
            <a:ext cx="533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l-SI" altLang="en-US" sz="2400" dirty="0">
                <a:latin typeface="Trebuchet MS" panose="020B0603020202020204" pitchFamily="34" charset="0"/>
              </a:rPr>
              <a:t>Vibraciono vibracioni prenos V-V. Energija se izmenjuje izmedju molekula </a:t>
            </a:r>
            <a:r>
              <a:rPr lang="sl-SI" altLang="en-US" sz="2400" dirty="0">
                <a:solidFill>
                  <a:srgbClr val="FF0000"/>
                </a:solidFill>
                <a:latin typeface="Trebuchet MS" panose="020B0603020202020204" pitchFamily="34" charset="0"/>
              </a:rPr>
              <a:t>samo ako su </a:t>
            </a:r>
            <a:r>
              <a:rPr lang="sl-SI" altLang="en-US" sz="2400" dirty="0">
                <a:latin typeface="Trebuchet MS" panose="020B0603020202020204" pitchFamily="34" charset="0"/>
              </a:rPr>
              <a:t>blizu </a:t>
            </a:r>
            <a:r>
              <a:rPr lang="sl-SI" altLang="en-US" sz="2400" dirty="0">
                <a:solidFill>
                  <a:srgbClr val="FF0000"/>
                </a:solidFill>
                <a:latin typeface="Trebuchet MS" panose="020B0603020202020204" pitchFamily="34" charset="0"/>
              </a:rPr>
              <a:t>rezonance</a:t>
            </a:r>
            <a:r>
              <a:rPr lang="sl-SI" altLang="en-US" sz="2400" dirty="0">
                <a:latin typeface="Trebuchet MS" panose="020B0603020202020204" pitchFamily="34" charset="0"/>
              </a:rPr>
              <a:t> tj ako su im vibracione energije slicne.</a:t>
            </a:r>
            <a:endParaRPr lang="en-US" altLang="en-US" sz="2400" dirty="0">
              <a:latin typeface="Trebuchet MS" panose="020B0603020202020204" pitchFamily="34" charset="0"/>
            </a:endParaRP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5478463" y="727075"/>
            <a:ext cx="1352550" cy="1277938"/>
            <a:chOff x="3361" y="566"/>
            <a:chExt cx="852" cy="805"/>
          </a:xfrm>
        </p:grpSpPr>
        <p:sp>
          <p:nvSpPr>
            <p:cNvPr id="26631" name="Oval 7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9986" name="AutoShape 8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33" name="Oval 9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39941" name="Group 10"/>
          <p:cNvGrpSpPr>
            <a:grpSpLocks/>
          </p:cNvGrpSpPr>
          <p:nvPr/>
        </p:nvGrpSpPr>
        <p:grpSpPr bwMode="auto">
          <a:xfrm>
            <a:off x="7708900" y="714375"/>
            <a:ext cx="1352550" cy="1277938"/>
            <a:chOff x="3361" y="566"/>
            <a:chExt cx="852" cy="805"/>
          </a:xfrm>
        </p:grpSpPr>
        <p:sp>
          <p:nvSpPr>
            <p:cNvPr id="26635" name="Oval 11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9983" name="AutoShape 12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37" name="Oval 13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39942" name="Text Box 14"/>
          <p:cNvSpPr txBox="1">
            <a:spLocks noChangeArrowheads="1"/>
          </p:cNvSpPr>
          <p:nvPr/>
        </p:nvSpPr>
        <p:spPr bwMode="auto">
          <a:xfrm>
            <a:off x="5448300" y="1203325"/>
            <a:ext cx="782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C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(v=2)</a:t>
            </a:r>
          </a:p>
        </p:txBody>
      </p:sp>
      <p:sp>
        <p:nvSpPr>
          <p:cNvPr id="39943" name="Text Box 15"/>
          <p:cNvSpPr txBox="1">
            <a:spLocks noChangeArrowheads="1"/>
          </p:cNvSpPr>
          <p:nvPr/>
        </p:nvSpPr>
        <p:spPr bwMode="auto">
          <a:xfrm>
            <a:off x="7708900" y="1203325"/>
            <a:ext cx="782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C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(v=0)</a:t>
            </a:r>
          </a:p>
        </p:txBody>
      </p:sp>
      <p:grpSp>
        <p:nvGrpSpPr>
          <p:cNvPr id="39944" name="Group 16"/>
          <p:cNvGrpSpPr>
            <a:grpSpLocks/>
          </p:cNvGrpSpPr>
          <p:nvPr/>
        </p:nvGrpSpPr>
        <p:grpSpPr bwMode="auto">
          <a:xfrm>
            <a:off x="5437188" y="2679700"/>
            <a:ext cx="1352550" cy="1277938"/>
            <a:chOff x="3361" y="566"/>
            <a:chExt cx="852" cy="805"/>
          </a:xfrm>
        </p:grpSpPr>
        <p:sp>
          <p:nvSpPr>
            <p:cNvPr id="26641" name="Oval 17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9980" name="AutoShape 18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43" name="Oval 19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39945" name="Group 20"/>
          <p:cNvGrpSpPr>
            <a:grpSpLocks/>
          </p:cNvGrpSpPr>
          <p:nvPr/>
        </p:nvGrpSpPr>
        <p:grpSpPr bwMode="auto">
          <a:xfrm>
            <a:off x="7667625" y="2667000"/>
            <a:ext cx="1352550" cy="1277938"/>
            <a:chOff x="3361" y="566"/>
            <a:chExt cx="852" cy="805"/>
          </a:xfrm>
        </p:grpSpPr>
        <p:sp>
          <p:nvSpPr>
            <p:cNvPr id="26645" name="Oval 21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9977" name="AutoShape 22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47" name="Oval 23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39946" name="Text Box 24"/>
          <p:cNvSpPr txBox="1">
            <a:spLocks noChangeArrowheads="1"/>
          </p:cNvSpPr>
          <p:nvPr/>
        </p:nvSpPr>
        <p:spPr bwMode="auto">
          <a:xfrm>
            <a:off x="5407025" y="3155950"/>
            <a:ext cx="782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C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(v=1)</a:t>
            </a:r>
          </a:p>
        </p:txBody>
      </p:sp>
      <p:sp>
        <p:nvSpPr>
          <p:cNvPr id="39947" name="Text Box 25"/>
          <p:cNvSpPr txBox="1">
            <a:spLocks noChangeArrowheads="1"/>
          </p:cNvSpPr>
          <p:nvPr/>
        </p:nvSpPr>
        <p:spPr bwMode="auto">
          <a:xfrm>
            <a:off x="7667625" y="3155950"/>
            <a:ext cx="782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C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(v=1)</a:t>
            </a:r>
          </a:p>
        </p:txBody>
      </p:sp>
      <p:sp>
        <p:nvSpPr>
          <p:cNvPr id="39948" name="AutoShape 26"/>
          <p:cNvSpPr>
            <a:spLocks noChangeArrowheads="1"/>
          </p:cNvSpPr>
          <p:nvPr/>
        </p:nvSpPr>
        <p:spPr bwMode="auto">
          <a:xfrm rot="2138713">
            <a:off x="6456363" y="1844675"/>
            <a:ext cx="649287" cy="200025"/>
          </a:xfrm>
          <a:prstGeom prst="rightArrow">
            <a:avLst>
              <a:gd name="adj1" fmla="val 48028"/>
              <a:gd name="adj2" fmla="val 63718"/>
            </a:avLst>
          </a:prstGeom>
          <a:solidFill>
            <a:srgbClr val="FC01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49" name="AutoShape 27"/>
          <p:cNvSpPr>
            <a:spLocks noChangeArrowheads="1"/>
          </p:cNvSpPr>
          <p:nvPr/>
        </p:nvSpPr>
        <p:spPr bwMode="auto">
          <a:xfrm rot="19461287" flipH="1">
            <a:off x="7121525" y="1844675"/>
            <a:ext cx="649288" cy="200025"/>
          </a:xfrm>
          <a:prstGeom prst="rightArrow">
            <a:avLst>
              <a:gd name="adj1" fmla="val 48028"/>
              <a:gd name="adj2" fmla="val 63718"/>
            </a:avLst>
          </a:prstGeom>
          <a:solidFill>
            <a:srgbClr val="FC01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50" name="AutoShape 28"/>
          <p:cNvSpPr>
            <a:spLocks noChangeArrowheads="1"/>
          </p:cNvSpPr>
          <p:nvPr/>
        </p:nvSpPr>
        <p:spPr bwMode="auto">
          <a:xfrm rot="2138713">
            <a:off x="7121525" y="2384425"/>
            <a:ext cx="649288" cy="200025"/>
          </a:xfrm>
          <a:prstGeom prst="rightArrow">
            <a:avLst>
              <a:gd name="adj1" fmla="val 48028"/>
              <a:gd name="adj2" fmla="val 63718"/>
            </a:avLst>
          </a:prstGeom>
          <a:solidFill>
            <a:srgbClr val="FC01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51" name="AutoShape 29"/>
          <p:cNvSpPr>
            <a:spLocks noChangeArrowheads="1"/>
          </p:cNvSpPr>
          <p:nvPr/>
        </p:nvSpPr>
        <p:spPr bwMode="auto">
          <a:xfrm rot="19461287" flipH="1">
            <a:off x="6457950" y="2384425"/>
            <a:ext cx="649288" cy="200025"/>
          </a:xfrm>
          <a:prstGeom prst="rightArrow">
            <a:avLst>
              <a:gd name="adj1" fmla="val 48028"/>
              <a:gd name="adj2" fmla="val 63718"/>
            </a:avLst>
          </a:prstGeom>
          <a:solidFill>
            <a:srgbClr val="FC01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52" name="Text Box 41"/>
          <p:cNvSpPr txBox="1">
            <a:spLocks noChangeArrowheads="1"/>
          </p:cNvSpPr>
          <p:nvPr/>
        </p:nvSpPr>
        <p:spPr bwMode="auto">
          <a:xfrm>
            <a:off x="73025" y="5954713"/>
            <a:ext cx="782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C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</a:rPr>
              <a:t>(v=1)</a:t>
            </a:r>
          </a:p>
        </p:txBody>
      </p:sp>
      <p:grpSp>
        <p:nvGrpSpPr>
          <p:cNvPr id="39953" name="Group 50"/>
          <p:cNvGrpSpPr>
            <a:grpSpLocks/>
          </p:cNvGrpSpPr>
          <p:nvPr/>
        </p:nvGrpSpPr>
        <p:grpSpPr bwMode="auto">
          <a:xfrm>
            <a:off x="103188" y="4114800"/>
            <a:ext cx="3478212" cy="2682875"/>
            <a:chOff x="65" y="2238"/>
            <a:chExt cx="2801" cy="2050"/>
          </a:xfrm>
        </p:grpSpPr>
        <p:grpSp>
          <p:nvGrpSpPr>
            <p:cNvPr id="39957" name="Group 30"/>
            <p:cNvGrpSpPr>
              <a:grpSpLocks/>
            </p:cNvGrpSpPr>
            <p:nvPr/>
          </p:nvGrpSpPr>
          <p:grpSpPr bwMode="auto">
            <a:xfrm>
              <a:off x="613" y="2238"/>
              <a:ext cx="852" cy="805"/>
              <a:chOff x="3361" y="566"/>
              <a:chExt cx="852" cy="805"/>
            </a:xfrm>
          </p:grpSpPr>
          <p:sp>
            <p:nvSpPr>
              <p:cNvPr id="26655" name="Oval 31"/>
              <p:cNvSpPr>
                <a:spLocks noChangeArrowheads="1"/>
              </p:cNvSpPr>
              <p:nvPr/>
            </p:nvSpPr>
            <p:spPr bwMode="auto">
              <a:xfrm>
                <a:off x="3742" y="566"/>
                <a:ext cx="468" cy="47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9974" name="AutoShape 32"/>
              <p:cNvSpPr>
                <a:spLocks noChangeArrowheads="1"/>
              </p:cNvSpPr>
              <p:nvPr/>
            </p:nvSpPr>
            <p:spPr bwMode="auto">
              <a:xfrm rot="-7890315">
                <a:off x="3731" y="753"/>
                <a:ext cx="164" cy="393"/>
              </a:xfrm>
              <a:prstGeom prst="can">
                <a:avLst>
                  <a:gd name="adj" fmla="val 59909"/>
                </a:avLst>
              </a:prstGeom>
              <a:gradFill rotWithShape="0">
                <a:gsLst>
                  <a:gs pos="0">
                    <a:srgbClr val="082574"/>
                  </a:gs>
                  <a:gs pos="50000">
                    <a:srgbClr val="114FFB"/>
                  </a:gs>
                  <a:gs pos="100000">
                    <a:srgbClr val="082574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6657" name="Oval 33"/>
              <p:cNvSpPr>
                <a:spLocks noChangeArrowheads="1"/>
              </p:cNvSpPr>
              <p:nvPr/>
            </p:nvSpPr>
            <p:spPr bwMode="auto">
              <a:xfrm>
                <a:off x="3361" y="900"/>
                <a:ext cx="469" cy="47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26658" name="Oval 34"/>
            <p:cNvSpPr>
              <a:spLocks noChangeArrowheads="1"/>
            </p:cNvSpPr>
            <p:nvPr/>
          </p:nvSpPr>
          <p:spPr bwMode="auto">
            <a:xfrm>
              <a:off x="2018" y="2268"/>
              <a:ext cx="767" cy="767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9959" name="Text Box 35"/>
            <p:cNvSpPr txBox="1">
              <a:spLocks noChangeArrowheads="1"/>
            </p:cNvSpPr>
            <p:nvPr/>
          </p:nvSpPr>
          <p:spPr bwMode="auto">
            <a:xfrm>
              <a:off x="525" y="2538"/>
              <a:ext cx="63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FF00"/>
                  </a:solidFill>
                </a:rPr>
                <a:t>CO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FF00"/>
                  </a:solidFill>
                </a:rPr>
                <a:t>(v=2)</a:t>
              </a:r>
            </a:p>
          </p:txBody>
        </p:sp>
        <p:sp>
          <p:nvSpPr>
            <p:cNvPr id="39960" name="Text Box 36"/>
            <p:cNvSpPr txBox="1">
              <a:spLocks noChangeArrowheads="1"/>
            </p:cNvSpPr>
            <p:nvPr/>
          </p:nvSpPr>
          <p:spPr bwMode="auto">
            <a:xfrm>
              <a:off x="2217" y="2522"/>
              <a:ext cx="37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FF00"/>
                  </a:solidFill>
                </a:rPr>
                <a:t>Ar</a:t>
              </a:r>
            </a:p>
          </p:txBody>
        </p:sp>
        <p:grpSp>
          <p:nvGrpSpPr>
            <p:cNvPr id="39961" name="Group 37"/>
            <p:cNvGrpSpPr>
              <a:grpSpLocks/>
            </p:cNvGrpSpPr>
            <p:nvPr/>
          </p:nvGrpSpPr>
          <p:grpSpPr bwMode="auto">
            <a:xfrm>
              <a:off x="65" y="3451"/>
              <a:ext cx="852" cy="805"/>
              <a:chOff x="3361" y="566"/>
              <a:chExt cx="852" cy="805"/>
            </a:xfrm>
          </p:grpSpPr>
          <p:sp>
            <p:nvSpPr>
              <p:cNvPr id="26662" name="Oval 38"/>
              <p:cNvSpPr>
                <a:spLocks noChangeArrowheads="1"/>
              </p:cNvSpPr>
              <p:nvPr/>
            </p:nvSpPr>
            <p:spPr bwMode="auto">
              <a:xfrm>
                <a:off x="3742" y="566"/>
                <a:ext cx="468" cy="47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9971" name="AutoShape 39"/>
              <p:cNvSpPr>
                <a:spLocks noChangeArrowheads="1"/>
              </p:cNvSpPr>
              <p:nvPr/>
            </p:nvSpPr>
            <p:spPr bwMode="auto">
              <a:xfrm rot="-7890315">
                <a:off x="3731" y="753"/>
                <a:ext cx="164" cy="393"/>
              </a:xfrm>
              <a:prstGeom prst="can">
                <a:avLst>
                  <a:gd name="adj" fmla="val 59909"/>
                </a:avLst>
              </a:prstGeom>
              <a:gradFill rotWithShape="0">
                <a:gsLst>
                  <a:gs pos="0">
                    <a:srgbClr val="082574"/>
                  </a:gs>
                  <a:gs pos="50000">
                    <a:srgbClr val="114FFB"/>
                  </a:gs>
                  <a:gs pos="100000">
                    <a:srgbClr val="082574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6664" name="Oval 40"/>
              <p:cNvSpPr>
                <a:spLocks noChangeArrowheads="1"/>
              </p:cNvSpPr>
              <p:nvPr/>
            </p:nvSpPr>
            <p:spPr bwMode="auto">
              <a:xfrm>
                <a:off x="3361" y="900"/>
                <a:ext cx="469" cy="474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39962" name="Text Box 42"/>
            <p:cNvSpPr txBox="1">
              <a:spLocks noChangeArrowheads="1"/>
            </p:cNvSpPr>
            <p:nvPr/>
          </p:nvSpPr>
          <p:spPr bwMode="auto">
            <a:xfrm>
              <a:off x="1906" y="3752"/>
              <a:ext cx="63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CO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(v=1)</a:t>
              </a:r>
            </a:p>
          </p:txBody>
        </p:sp>
        <p:sp>
          <p:nvSpPr>
            <p:cNvPr id="39963" name="AutoShape 43"/>
            <p:cNvSpPr>
              <a:spLocks noChangeArrowheads="1"/>
            </p:cNvSpPr>
            <p:nvPr/>
          </p:nvSpPr>
          <p:spPr bwMode="auto">
            <a:xfrm rot="2138713">
              <a:off x="1229" y="2942"/>
              <a:ext cx="409" cy="126"/>
            </a:xfrm>
            <a:prstGeom prst="rightArrow">
              <a:avLst>
                <a:gd name="adj1" fmla="val 48028"/>
                <a:gd name="adj2" fmla="val 63718"/>
              </a:avLst>
            </a:prstGeom>
            <a:solidFill>
              <a:srgbClr val="FC01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964" name="AutoShape 44"/>
            <p:cNvSpPr>
              <a:spLocks noChangeArrowheads="1"/>
            </p:cNvSpPr>
            <p:nvPr/>
          </p:nvSpPr>
          <p:spPr bwMode="auto">
            <a:xfrm rot="19461287" flipH="1">
              <a:off x="1648" y="2942"/>
              <a:ext cx="409" cy="126"/>
            </a:xfrm>
            <a:prstGeom prst="rightArrow">
              <a:avLst>
                <a:gd name="adj1" fmla="val 48028"/>
                <a:gd name="adj2" fmla="val 63718"/>
              </a:avLst>
            </a:prstGeom>
            <a:solidFill>
              <a:srgbClr val="FC01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965" name="AutoShape 45"/>
            <p:cNvSpPr>
              <a:spLocks noChangeArrowheads="1"/>
            </p:cNvSpPr>
            <p:nvPr/>
          </p:nvSpPr>
          <p:spPr bwMode="auto">
            <a:xfrm rot="2138713">
              <a:off x="1603" y="3239"/>
              <a:ext cx="639" cy="225"/>
            </a:xfrm>
            <a:prstGeom prst="rightArrow">
              <a:avLst>
                <a:gd name="adj1" fmla="val 48028"/>
                <a:gd name="adj2" fmla="val 55748"/>
              </a:avLst>
            </a:prstGeom>
            <a:solidFill>
              <a:srgbClr val="FC01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966" name="AutoShape 46"/>
            <p:cNvSpPr>
              <a:spLocks noChangeArrowheads="1"/>
            </p:cNvSpPr>
            <p:nvPr/>
          </p:nvSpPr>
          <p:spPr bwMode="auto">
            <a:xfrm rot="19461287" flipH="1">
              <a:off x="825" y="3286"/>
              <a:ext cx="833" cy="258"/>
            </a:xfrm>
            <a:prstGeom prst="rightArrow">
              <a:avLst>
                <a:gd name="adj1" fmla="val 48028"/>
                <a:gd name="adj2" fmla="val 63378"/>
              </a:avLst>
            </a:prstGeom>
            <a:solidFill>
              <a:srgbClr val="FC01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39967" name="Group 47"/>
            <p:cNvGrpSpPr>
              <a:grpSpLocks/>
            </p:cNvGrpSpPr>
            <p:nvPr/>
          </p:nvGrpSpPr>
          <p:grpSpPr bwMode="auto">
            <a:xfrm>
              <a:off x="2099" y="3447"/>
              <a:ext cx="767" cy="767"/>
              <a:chOff x="1593" y="3464"/>
              <a:chExt cx="767" cy="767"/>
            </a:xfrm>
          </p:grpSpPr>
          <p:sp>
            <p:nvSpPr>
              <p:cNvPr id="26672" name="Oval 48"/>
              <p:cNvSpPr>
                <a:spLocks noChangeArrowheads="1"/>
              </p:cNvSpPr>
              <p:nvPr/>
            </p:nvSpPr>
            <p:spPr bwMode="auto">
              <a:xfrm>
                <a:off x="1593" y="3464"/>
                <a:ext cx="767" cy="76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rect">
                  <a:fillToRect l="100000" b="10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9969" name="Text Box 49"/>
              <p:cNvSpPr txBox="1">
                <a:spLocks noChangeArrowheads="1"/>
              </p:cNvSpPr>
              <p:nvPr/>
            </p:nvSpPr>
            <p:spPr bwMode="auto">
              <a:xfrm>
                <a:off x="1791" y="3716"/>
                <a:ext cx="376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FF00"/>
                    </a:solidFill>
                  </a:rPr>
                  <a:t>Ar</a:t>
                </a:r>
              </a:p>
            </p:txBody>
          </p:sp>
        </p:grpSp>
      </p:grpSp>
      <p:sp>
        <p:nvSpPr>
          <p:cNvPr id="39954" name="Rectangle 50"/>
          <p:cNvSpPr>
            <a:spLocks noChangeArrowheads="1"/>
          </p:cNvSpPr>
          <p:nvPr/>
        </p:nvSpPr>
        <p:spPr bwMode="auto">
          <a:xfrm>
            <a:off x="4724400" y="4343400"/>
            <a:ext cx="4114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l-SI" altLang="en-US" sz="2400" dirty="0">
                <a:latin typeface="Trebuchet MS" panose="020B0603020202020204" pitchFamily="34" charset="0"/>
              </a:rPr>
              <a:t>Vibraciono translatorni prelaz V-T je  </a:t>
            </a:r>
            <a:r>
              <a:rPr lang="sl-SI" altLang="en-US" sz="2400" dirty="0">
                <a:solidFill>
                  <a:srgbClr val="FF0000"/>
                </a:solidFill>
                <a:latin typeface="Trebuchet MS" panose="020B0603020202020204" pitchFamily="34" charset="0"/>
              </a:rPr>
              <a:t>nerezonantni prelaz </a:t>
            </a:r>
            <a:r>
              <a:rPr lang="sl-SI" altLang="en-US" sz="2400" dirty="0">
                <a:latin typeface="Trebuchet MS" panose="020B0603020202020204" pitchFamily="34" charset="0"/>
              </a:rPr>
              <a:t>bilo</a:t>
            </a:r>
            <a:r>
              <a:rPr lang="en-US" altLang="en-US" sz="2400" dirty="0">
                <a:latin typeface="Trebuchet MS" panose="020B0603020202020204" pitchFamily="34" charset="0"/>
              </a:rPr>
              <a:t> </a:t>
            </a:r>
            <a:r>
              <a:rPr lang="sl-SI" altLang="en-US" sz="2400" dirty="0">
                <a:latin typeface="Trebuchet MS" panose="020B0603020202020204" pitchFamily="34" charset="0"/>
              </a:rPr>
              <a:t>koja vibraciona energija mo</a:t>
            </a:r>
            <a:r>
              <a:rPr lang="en-US" altLang="en-US" sz="2400" dirty="0">
                <a:latin typeface="Trebuchet MS" panose="020B0603020202020204" pitchFamily="34" charset="0"/>
              </a:rPr>
              <a:t>z</a:t>
            </a:r>
            <a:r>
              <a:rPr lang="sl-SI" altLang="en-US" sz="2400" dirty="0">
                <a:latin typeface="Trebuchet MS" panose="020B0603020202020204" pitchFamily="34" charset="0"/>
              </a:rPr>
              <a:t>e da se prenese na tran</a:t>
            </a:r>
            <a:r>
              <a:rPr lang="en-US" altLang="en-US" sz="2400" dirty="0">
                <a:latin typeface="Trebuchet MS" panose="020B0603020202020204" pitchFamily="34" charset="0"/>
              </a:rPr>
              <a:t>s</a:t>
            </a:r>
            <a:r>
              <a:rPr lang="sl-SI" altLang="en-US" sz="2400" dirty="0">
                <a:latin typeface="Trebuchet MS" panose="020B0603020202020204" pitchFamily="34" charset="0"/>
              </a:rPr>
              <a:t>lacije</a:t>
            </a:r>
            <a:endParaRPr lang="en-US" altLang="en-US" sz="2400" dirty="0">
              <a:latin typeface="Trebuchet MS" panose="020B0603020202020204" pitchFamily="34" charset="0"/>
            </a:endParaRPr>
          </a:p>
        </p:txBody>
      </p:sp>
      <p:cxnSp>
        <p:nvCxnSpPr>
          <p:cNvPr id="3" name="Straight Arrow Connector 2"/>
          <p:cNvCxnSpPr>
            <a:stCxn id="39954" idx="1"/>
          </p:cNvCxnSpPr>
          <p:nvPr/>
        </p:nvCxnSpPr>
        <p:spPr>
          <a:xfrm flipH="1">
            <a:off x="4114800" y="52197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8463" y="2362200"/>
            <a:ext cx="3984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27" x="1897063" y="5753100"/>
          <p14:tracePt t="2380" x="1889125" y="5745163"/>
          <p14:tracePt t="2388" x="1858963" y="5715000"/>
          <p14:tracePt t="2403" x="1790700" y="5684838"/>
          <p14:tracePt t="2421" x="1722438" y="5661025"/>
          <p14:tracePt t="2437" x="1692275" y="5661025"/>
          <p14:tracePt t="2453" x="1684338" y="5654675"/>
          <p14:tracePt t="2469" x="1676400" y="5646738"/>
          <p14:tracePt t="2486" x="1660525" y="5616575"/>
          <p14:tracePt t="2502" x="1646238" y="5592763"/>
          <p14:tracePt t="2519" x="1592263" y="5532438"/>
          <p14:tracePt t="2536" x="1554163" y="5478463"/>
          <p14:tracePt t="2552" x="1516063" y="5426075"/>
          <p14:tracePt t="2552" x="1508125" y="5418138"/>
          <p14:tracePt t="2572" x="1477963" y="5394325"/>
          <p14:tracePt t="2585" x="1455738" y="5372100"/>
          <p14:tracePt t="2585" x="1431925" y="5349875"/>
          <p14:tracePt t="2604" x="1417638" y="5341938"/>
          <p14:tracePt t="2620" x="1393825" y="5287963"/>
          <p14:tracePt t="2637" x="1371600" y="5189538"/>
          <p14:tracePt t="2653" x="1325563" y="5029200"/>
          <p14:tracePt t="2669" x="1273175" y="4846638"/>
          <p14:tracePt t="2686" x="1249363" y="4754563"/>
          <p14:tracePt t="2702" x="1235075" y="4678363"/>
          <p14:tracePt t="2719" x="1219200" y="4618038"/>
          <p14:tracePt t="2735" x="1219200" y="4579938"/>
          <p14:tracePt t="2752" x="1189038" y="4495800"/>
          <p14:tracePt t="2752" x="1189038" y="4427538"/>
          <p14:tracePt t="2772" x="1173163" y="4381500"/>
          <p14:tracePt t="2785" x="1120775" y="4244975"/>
          <p14:tracePt t="2785" x="1096963" y="4160838"/>
          <p14:tracePt t="2804" x="1066800" y="4016375"/>
          <p14:tracePt t="2820" x="1036638" y="3916363"/>
          <p14:tracePt t="2836" x="1020763" y="3870325"/>
          <p14:tracePt t="2853" x="1012825" y="3817938"/>
          <p14:tracePt t="2869" x="1006475" y="3733800"/>
          <p14:tracePt t="2886" x="982663" y="3641725"/>
          <p14:tracePt t="2902" x="968375" y="3527425"/>
          <p14:tracePt t="2918" x="944563" y="3382963"/>
          <p14:tracePt t="2935" x="914400" y="3222625"/>
          <p14:tracePt t="2952" x="892175" y="3040063"/>
          <p14:tracePt t="2968" x="868363" y="2865438"/>
          <p14:tracePt t="2985" x="860425" y="2781300"/>
          <p14:tracePt t="2985" x="846138" y="2759075"/>
          <p14:tracePt t="3004" x="830263" y="2713038"/>
          <p14:tracePt t="3020" x="822325" y="2682875"/>
          <p14:tracePt t="3037" x="792163" y="2598738"/>
          <p14:tracePt t="3052" x="784225" y="2498725"/>
          <p14:tracePt t="3068" x="784225" y="2378075"/>
          <p14:tracePt t="3085" x="784225" y="2239963"/>
          <p14:tracePt t="3101" x="784225" y="2141538"/>
          <p14:tracePt t="3117" x="784225" y="2049463"/>
          <p14:tracePt t="3134" x="784225" y="1943100"/>
          <p14:tracePt t="3151" x="784225" y="1851025"/>
          <p14:tracePt t="3167" x="784225" y="1798638"/>
          <p14:tracePt t="3184" x="784225" y="1744663"/>
          <p14:tracePt t="3201" x="808038" y="1668463"/>
          <p14:tracePt t="3201" x="830263" y="1622425"/>
          <p14:tracePt t="3220" x="868363" y="1546225"/>
          <p14:tracePt t="3236" x="884238" y="1501775"/>
          <p14:tracePt t="3252" x="892175" y="1485900"/>
          <p14:tracePt t="3269" x="906463" y="1463675"/>
          <p14:tracePt t="3285" x="922338" y="1455738"/>
          <p14:tracePt t="3301" x="930275" y="1455738"/>
          <p14:tracePt t="3318" x="936625" y="1447800"/>
          <p14:tracePt t="3335" x="960438" y="1439863"/>
          <p14:tracePt t="3352" x="982663" y="1431925"/>
          <p14:tracePt t="3368" x="1028700" y="1417638"/>
          <p14:tracePt t="3384" x="1050925" y="1401763"/>
          <p14:tracePt t="3400" x="1096963" y="1379538"/>
          <p14:tracePt t="3417" x="1120775" y="1363663"/>
          <p14:tracePt t="3434" x="1158875" y="1349375"/>
          <p14:tracePt t="3434" x="1165225" y="1333500"/>
          <p14:tracePt t="3451" x="1173163" y="1333500"/>
          <p14:tracePt t="3467" x="1189038" y="1333500"/>
          <p14:tracePt t="3491" x="1196975" y="1325563"/>
          <p14:tracePt t="3501" x="1211263" y="1311275"/>
          <p14:tracePt t="3518" x="1227138" y="1303338"/>
          <p14:tracePt t="3535" x="1249363" y="1287463"/>
          <p14:tracePt t="3551" x="1303338" y="1273175"/>
          <p14:tracePt t="3573" x="1311275" y="1273175"/>
          <p14:tracePt t="3585" x="1333500" y="1257300"/>
          <p14:tracePt t="3600" x="1363663" y="1249363"/>
          <p14:tracePt t="3617" x="1393825" y="1235075"/>
          <p14:tracePt t="3617" x="1409700" y="1227138"/>
          <p14:tracePt t="3635" x="1439863" y="1219200"/>
          <p14:tracePt t="3652" x="1477963" y="1219200"/>
          <p14:tracePt t="3669" x="1539875" y="1211263"/>
          <p14:tracePt t="3685" x="1608138" y="1211263"/>
          <p14:tracePt t="3701" x="1668463" y="1211263"/>
          <p14:tracePt t="3718" x="1744663" y="1211263"/>
          <p14:tracePt t="3734" x="1806575" y="1211263"/>
          <p14:tracePt t="3751" x="1889125" y="1211263"/>
          <p14:tracePt t="3770" x="1989138" y="1211263"/>
          <p14:tracePt t="3785" x="2079625" y="1211263"/>
          <p14:tracePt t="3801" x="2141538" y="1211263"/>
          <p14:tracePt t="3801" x="2171700" y="1211263"/>
          <p14:tracePt t="3819" x="2193925" y="1211263"/>
          <p14:tracePt t="3834" x="2270125" y="1211263"/>
          <p14:tracePt t="3852" x="2316163" y="1211263"/>
          <p14:tracePt t="3868" x="2392363" y="1211263"/>
          <p14:tracePt t="3885" x="2476500" y="1211263"/>
          <p14:tracePt t="3901" x="2574925" y="1211263"/>
          <p14:tracePt t="3917" x="2689225" y="1211263"/>
          <p14:tracePt t="3934" x="2803525" y="1211263"/>
          <p14:tracePt t="3951" x="2949575" y="1211263"/>
          <p14:tracePt t="3967" x="3101975" y="1235075"/>
          <p14:tracePt t="3984" x="3216275" y="1249363"/>
          <p14:tracePt t="4002" x="3306763" y="1249363"/>
          <p14:tracePt t="4002" x="3360738" y="1249363"/>
          <p14:tracePt t="4020" x="3398838" y="1249363"/>
          <p14:tracePt t="4034" x="3565525" y="1249363"/>
          <p14:tracePt t="4052" x="3649663" y="1249363"/>
          <p14:tracePt t="4068" x="3771900" y="1249363"/>
          <p14:tracePt t="4085" x="3940175" y="1249363"/>
          <p14:tracePt t="4101" x="4114800" y="1257300"/>
          <p14:tracePt t="4117" x="4275138" y="1273175"/>
          <p14:tracePt t="4134" x="4365625" y="1303338"/>
          <p14:tracePt t="4151" x="4435475" y="1317625"/>
          <p14:tracePt t="4167" x="4441825" y="1317625"/>
          <p14:tracePt t="4183" x="4435475" y="1311275"/>
          <p14:tracePt t="4251" x="4397375" y="1303338"/>
          <p14:tracePt t="4259" x="4359275" y="1303338"/>
          <p14:tracePt t="4267" x="4321175" y="1303338"/>
          <p14:tracePt t="4285" x="4289425" y="1303338"/>
          <p14:tracePt t="4301" x="4251325" y="1303338"/>
          <p14:tracePt t="4317" x="4198938" y="1303338"/>
          <p14:tracePt t="4334" x="4068763" y="1303338"/>
          <p14:tracePt t="4350" x="3946525" y="1303338"/>
          <p14:tracePt t="4367" x="3817938" y="1303338"/>
          <p14:tracePt t="4384" x="3725863" y="1311275"/>
          <p14:tracePt t="4400" x="3641725" y="1311275"/>
          <p14:tracePt t="4417" x="3551238" y="1325563"/>
          <p14:tracePt t="4417" x="3497263" y="1341438"/>
          <p14:tracePt t="4436" x="3382963" y="1349375"/>
          <p14:tracePt t="4452" x="3254375" y="1363663"/>
          <p14:tracePt t="4468" x="3116263" y="1379538"/>
          <p14:tracePt t="4485" x="3001963" y="1379538"/>
          <p14:tracePt t="4501" x="2917825" y="1379538"/>
          <p14:tracePt t="4517" x="2865438" y="1387475"/>
          <p14:tracePt t="4535" x="2797175" y="1401763"/>
          <p14:tracePt t="4550" x="2720975" y="1431925"/>
          <p14:tracePt t="4571" x="2689225" y="1431925"/>
          <p14:tracePt t="4583" x="2613025" y="1455738"/>
          <p14:tracePt t="4600" x="2522538" y="1455738"/>
          <p14:tracePt t="4617" x="2446338" y="1477963"/>
          <p14:tracePt t="4633" x="2400300" y="1477963"/>
          <p14:tracePt t="4633" x="2378075" y="1493838"/>
          <p14:tracePt t="4654" x="2370138" y="1493838"/>
          <p14:tracePt t="4675" x="2362200" y="1493838"/>
          <p14:tracePt t="4684" x="2354263" y="1493838"/>
          <p14:tracePt t="4701" x="2346325" y="1493838"/>
          <p14:tracePt t="4723" x="2378075" y="1493838"/>
          <p14:tracePt t="4811" x="2400300" y="1493838"/>
          <p14:tracePt t="4819" x="2446338" y="1493838"/>
          <p14:tracePt t="4834" x="2590800" y="1493838"/>
          <p14:tracePt t="4834" x="2674938" y="1493838"/>
          <p14:tracePt t="4851" x="2765425" y="1493838"/>
          <p14:tracePt t="4866" x="3078163" y="1493838"/>
          <p14:tracePt t="4883" x="3260725" y="1524000"/>
          <p14:tracePt t="4901" x="3459163" y="1570038"/>
          <p14:tracePt t="4917" x="3597275" y="1600200"/>
          <p14:tracePt t="4933" x="3673475" y="1622425"/>
          <p14:tracePt t="4951" x="3741738" y="1622425"/>
          <p14:tracePt t="4967" x="3870325" y="1646238"/>
          <p14:tracePt t="4984" x="3992563" y="1660525"/>
          <p14:tracePt t="5001" x="4098925" y="1668463"/>
          <p14:tracePt t="5017" x="4152900" y="1676400"/>
          <p14:tracePt t="5926" x="4160838" y="1676400"/>
          <p14:tracePt t="6372" x="4183063" y="1676400"/>
          <p14:tracePt t="6380" x="4221163" y="1676400"/>
          <p14:tracePt t="6388" x="4244975" y="1676400"/>
          <p14:tracePt t="6399" x="4335463" y="1676400"/>
          <p14:tracePt t="6416" x="4427538" y="1676400"/>
          <p14:tracePt t="6432" x="4541838" y="1676400"/>
          <p14:tracePt t="6449" x="4656138" y="1676400"/>
          <p14:tracePt t="6466" x="4784725" y="1676400"/>
          <p14:tracePt t="6466" x="4838700" y="1676400"/>
          <p14:tracePt t="6484" x="4899025" y="1676400"/>
          <p14:tracePt t="6499" x="5037138" y="1676400"/>
          <p14:tracePt t="6517" x="5135563" y="1676400"/>
          <p14:tracePt t="6533" x="5227638" y="1676400"/>
          <p14:tracePt t="6550" x="5356225" y="1676400"/>
          <p14:tracePt t="6566" x="5456238" y="1676400"/>
          <p14:tracePt t="6584" x="5508625" y="1676400"/>
          <p14:tracePt t="6599" x="5540375" y="1676400"/>
          <p14:tracePt t="6616" x="5592763" y="1676400"/>
          <p14:tracePt t="6632" x="5622925" y="1676400"/>
          <p14:tracePt t="6650" x="5654675" y="1668463"/>
          <p14:tracePt t="6666" x="5676900" y="1668463"/>
          <p14:tracePt t="6682" x="5699125" y="1660525"/>
          <p14:tracePt t="6682" x="5707063" y="1660525"/>
          <p14:tracePt t="6701" x="5730875" y="1654175"/>
          <p14:tracePt t="6717" x="5753100" y="1646238"/>
          <p14:tracePt t="6733" x="5783263" y="1646238"/>
          <p14:tracePt t="6749" x="5791200" y="1646238"/>
          <p14:tracePt t="6765" x="5799138" y="1646238"/>
          <p14:tracePt t="6820" x="5807075" y="1638300"/>
          <p14:tracePt t="7348" x="5813425" y="1638300"/>
          <p14:tracePt t="7356" x="5821363" y="1638300"/>
          <p14:tracePt t="7372" x="5829300" y="1638300"/>
          <p14:tracePt t="7381" x="5837238" y="1638300"/>
          <p14:tracePt t="7398" x="5851525" y="1638300"/>
          <p14:tracePt t="7414" x="5867400" y="1630363"/>
          <p14:tracePt t="7431" x="5897563" y="1622425"/>
          <p14:tracePt t="7448" x="5913438" y="1622425"/>
          <p14:tracePt t="7464" x="5921375" y="1616075"/>
          <p14:tracePt t="7481" x="5927725" y="1616075"/>
          <p14:tracePt t="7516" x="5935663" y="1616075"/>
          <p14:tracePt t="7524" x="5943600" y="1616075"/>
          <p14:tracePt t="7533" x="5951538" y="1616075"/>
          <p14:tracePt t="7549" x="5959475" y="1616075"/>
          <p14:tracePt t="7564" x="5965825" y="1616075"/>
          <p14:tracePt t="7582" x="5973763" y="1616075"/>
          <p14:tracePt t="8004" x="5981700" y="1608138"/>
          <p14:tracePt t="8012" x="5997575" y="1600200"/>
          <p14:tracePt t="8043" x="6003925" y="1592263"/>
          <p14:tracePt t="8059" x="6011863" y="1592263"/>
          <p14:tracePt t="8076" x="6019800" y="1592263"/>
          <p14:tracePt t="8998" x="6027738" y="1592263"/>
          <p14:tracePt t="9316" x="6027738" y="1600200"/>
          <p14:tracePt t="9348" x="6027738" y="1608138"/>
          <p14:tracePt t="9388" x="6027738" y="1616075"/>
          <p14:tracePt t="9404" x="6027738" y="1622425"/>
          <p14:tracePt t="9413" x="6027738" y="1630363"/>
          <p14:tracePt t="9420" x="6027738" y="1638300"/>
          <p14:tracePt t="9436" x="6027738" y="1646238"/>
          <p14:tracePt t="9468" x="6027738" y="1654175"/>
          <p14:tracePt t="9476" x="6027738" y="1660525"/>
          <p14:tracePt t="9500" x="6019800" y="1660525"/>
          <p14:tracePt t="9508" x="6011863" y="1676400"/>
          <p14:tracePt t="9515" x="6003925" y="1676400"/>
          <p14:tracePt t="9531" x="5989638" y="1692275"/>
          <p14:tracePt t="9545" x="5989638" y="1698625"/>
          <p14:tracePt t="9561" x="5973763" y="1714500"/>
          <p14:tracePt t="9580" x="5965825" y="1722438"/>
          <p14:tracePt t="9596" x="5959475" y="1722438"/>
          <p14:tracePt t="9611" x="5943600" y="1736725"/>
          <p14:tracePt t="9629" x="5935663" y="1752600"/>
          <p14:tracePt t="9645" x="5927725" y="1760538"/>
          <p14:tracePt t="9662" x="5921375" y="1768475"/>
          <p14:tracePt t="9678" x="5897563" y="1790700"/>
          <p14:tracePt t="9695" x="5883275" y="1812925"/>
          <p14:tracePt t="9712" x="5875338" y="1820863"/>
          <p14:tracePt t="9728" x="5867400" y="1828800"/>
          <p14:tracePt t="9744" x="5859463" y="1836738"/>
          <p14:tracePt t="9764" x="5851525" y="1844675"/>
          <p14:tracePt t="9803" x="5845175" y="1851025"/>
          <p14:tracePt t="9812" x="5837238" y="1851025"/>
          <p14:tracePt t="9828" x="5829300" y="1851025"/>
          <p14:tracePt t="9835" x="5821363" y="1858963"/>
          <p14:tracePt t="9851" x="5807075" y="1858963"/>
          <p14:tracePt t="9861" x="5799138" y="1858963"/>
          <p14:tracePt t="9891" x="5791200" y="1858963"/>
          <p14:tracePt t="9947" x="5783263" y="1858963"/>
          <p14:tracePt t="9963" x="5775325" y="1866900"/>
          <p14:tracePt t="9995" x="5775325" y="1874838"/>
          <p14:tracePt t="10003" x="5768975" y="1874838"/>
          <p14:tracePt t="10028" x="5761038" y="1874838"/>
          <p14:tracePt t="10131" x="5753100" y="1874838"/>
          <p14:tracePt t="11037" x="5761038" y="1874838"/>
          <p14:tracePt t="11243" x="5768975" y="1874838"/>
          <p14:tracePt t="11251" x="5783263" y="1874838"/>
          <p14:tracePt t="11267" x="5791200" y="1874838"/>
          <p14:tracePt t="11283" x="5807075" y="1874838"/>
          <p14:tracePt t="11293" x="5813425" y="1874838"/>
          <p14:tracePt t="11323" x="5821363" y="1874838"/>
          <p14:tracePt t="11339" x="5837238" y="1874838"/>
          <p14:tracePt t="11347" x="5851525" y="1874838"/>
          <p14:tracePt t="11360" x="5883275" y="1874838"/>
          <p14:tracePt t="11376" x="5905500" y="1858963"/>
          <p14:tracePt t="11393" x="5951538" y="1858963"/>
          <p14:tracePt t="11393" x="5959475" y="1858963"/>
          <p14:tracePt t="11412" x="5973763" y="1858963"/>
          <p14:tracePt t="11426" x="5981700" y="1858963"/>
          <p14:tracePt t="11443" x="5989638" y="1858963"/>
          <p14:tracePt t="11460" x="5997575" y="1858963"/>
          <p14:tracePt t="11476" x="6003925" y="1858963"/>
          <p14:tracePt t="12299" x="6027738" y="1858963"/>
          <p14:tracePt t="12307" x="6049963" y="1858963"/>
          <p14:tracePt t="12315" x="6065838" y="1858963"/>
          <p14:tracePt t="12325" x="6118225" y="1858963"/>
          <p14:tracePt t="12342" x="6188075" y="1858963"/>
          <p14:tracePt t="12359" x="6248400" y="1858963"/>
          <p14:tracePt t="12376" x="6294438" y="1858963"/>
          <p14:tracePt t="12392" x="6346825" y="1858963"/>
          <p14:tracePt t="12409" x="6438900" y="1858963"/>
          <p14:tracePt t="12425" x="6553200" y="1858963"/>
          <p14:tracePt t="12425" x="6613525" y="1858963"/>
          <p14:tracePt t="12444" x="6667500" y="1858963"/>
          <p14:tracePt t="12460" x="6705600" y="1858963"/>
          <p14:tracePt t="12476" x="6751638" y="1858963"/>
          <p14:tracePt t="12493" x="6819900" y="1844675"/>
          <p14:tracePt t="12509" x="6904038" y="1844675"/>
          <p14:tracePt t="12526" x="6972300" y="1844675"/>
          <p14:tracePt t="12542" x="7026275" y="1844675"/>
          <p14:tracePt t="12559" x="7078663" y="1844675"/>
          <p14:tracePt t="12576" x="7146925" y="1844675"/>
          <p14:tracePt t="12592" x="7223125" y="1844675"/>
          <p14:tracePt t="12609" x="7299325" y="1844675"/>
          <p14:tracePt t="12624" x="7361238" y="1851025"/>
          <p14:tracePt t="12641" x="7475538" y="1851025"/>
          <p14:tracePt t="12641" x="7535863" y="1858963"/>
          <p14:tracePt t="12659" x="7666038" y="1874838"/>
          <p14:tracePt t="12675" x="7764463" y="1882775"/>
          <p14:tracePt t="12693" x="7810500" y="1897063"/>
          <p14:tracePt t="12709" x="7826375" y="1897063"/>
          <p14:tracePt t="12725" x="7832725" y="1897063"/>
          <p14:tracePt t="12741" x="7864475" y="1897063"/>
          <p14:tracePt t="12758" x="7908925" y="1897063"/>
          <p14:tracePt t="12777" x="7993063" y="1897063"/>
          <p14:tracePt t="12792" x="8085138" y="1897063"/>
          <p14:tracePt t="12808" x="8115300" y="1897063"/>
          <p14:tracePt t="15536" x="8123238" y="1897063"/>
          <p14:tracePt t="15771" x="8131175" y="1897063"/>
          <p14:tracePt t="15787" x="8131175" y="1889125"/>
          <p14:tracePt t="15827" x="8137525" y="1889125"/>
          <p14:tracePt t="15835" x="8137525" y="1874838"/>
          <p14:tracePt t="16363" x="8137525" y="1866900"/>
          <p14:tracePt t="16372" x="8137525" y="1851025"/>
          <p14:tracePt t="16388" x="8137525" y="1844675"/>
          <p14:tracePt t="16404" x="8137525" y="1820863"/>
          <p14:tracePt t="16411" x="8131175" y="1812925"/>
          <p14:tracePt t="16427" x="8131175" y="1806575"/>
          <p14:tracePt t="16437" x="8115300" y="1790700"/>
          <p14:tracePt t="16454" x="8093075" y="1774825"/>
          <p14:tracePt t="16471" x="8085138" y="1768475"/>
          <p14:tracePt t="16539" x="8077200" y="1768475"/>
          <p14:tracePt t="17355" x="8069263" y="1768475"/>
          <p14:tracePt t="17363" x="8061325" y="1768475"/>
          <p14:tracePt t="17451" x="8054975" y="1768475"/>
          <p14:tracePt t="17459" x="8047038" y="1768475"/>
          <p14:tracePt t="17475" x="8031163" y="1768475"/>
          <p14:tracePt t="19267" x="8023225" y="1768475"/>
          <p14:tracePt t="19499" x="8016875" y="1768475"/>
          <p14:tracePt t="19507" x="8031163" y="1768475"/>
          <p14:tracePt t="19755" x="8039100" y="1768475"/>
          <p14:tracePt t="19763" x="8054975" y="1768475"/>
          <p14:tracePt t="19771" x="8069263" y="1760538"/>
          <p14:tracePt t="19784" x="8099425" y="1760538"/>
          <p14:tracePt t="19801" x="8153400" y="1760538"/>
          <p14:tracePt t="19801" x="8191500" y="1760538"/>
          <p14:tracePt t="19820" x="8283575" y="1760538"/>
          <p14:tracePt t="19836" x="8397875" y="1760538"/>
          <p14:tracePt t="19852" x="8474075" y="1760538"/>
          <p14:tracePt t="19868" x="8488363" y="1760538"/>
          <p14:tracePt t="19884" x="8480425" y="1760538"/>
          <p14:tracePt t="20003" x="8466138" y="1760538"/>
          <p14:tracePt t="20011" x="8450263" y="1760538"/>
          <p14:tracePt t="20020" x="8428038" y="1760538"/>
          <p14:tracePt t="20036" x="8412163" y="1760538"/>
          <p14:tracePt t="20052" x="8389938" y="1760538"/>
          <p14:tracePt t="20068" x="8359775" y="1760538"/>
          <p14:tracePt t="20086" x="8313738" y="1760538"/>
          <p14:tracePt t="20100" x="8251825" y="1760538"/>
          <p14:tracePt t="20116" x="8175625" y="1736725"/>
          <p14:tracePt t="20133" x="8145463" y="1736725"/>
          <p14:tracePt t="20151" x="8099425" y="1730375"/>
          <p14:tracePt t="20167" x="8077200" y="1730375"/>
          <p14:tracePt t="20184" x="8069263" y="1730375"/>
          <p14:tracePt t="20200" x="8047038" y="1714500"/>
          <p14:tracePt t="20218" x="8008938" y="1714500"/>
          <p14:tracePt t="20236" x="8001000" y="1714500"/>
          <p14:tracePt t="20251" x="7970838" y="1714500"/>
          <p14:tracePt t="20268" x="7962900" y="1714500"/>
          <p14:tracePt t="20285" x="7940675" y="1714500"/>
          <p14:tracePt t="20300" x="7940675" y="1706563"/>
          <p14:tracePt t="20475" x="7947025" y="1706563"/>
          <p14:tracePt t="20523" x="7954963" y="1706563"/>
          <p14:tracePt t="20531" x="7978775" y="1706563"/>
          <p14:tracePt t="20547" x="7985125" y="1706563"/>
          <p14:tracePt t="20555" x="8039100" y="1714500"/>
          <p14:tracePt t="20571" x="8085138" y="1714500"/>
          <p14:tracePt t="20583" x="8183563" y="1730375"/>
          <p14:tracePt t="20600" x="8259763" y="1736725"/>
          <p14:tracePt t="20617" x="8313738" y="1744663"/>
          <p14:tracePt t="20617" x="8328025" y="1744663"/>
          <p14:tracePt t="20636" x="8351838" y="1744663"/>
          <p14:tracePt t="20652" x="8366125" y="1744663"/>
          <p14:tracePt t="21565" x="8359775" y="1744663"/>
          <p14:tracePt t="21939" x="8328025" y="1744663"/>
          <p14:tracePt t="21947" x="8283575" y="1744663"/>
          <p14:tracePt t="21955" x="8221663" y="1744663"/>
          <p14:tracePt t="21965" x="8077200" y="1744663"/>
          <p14:tracePt t="21983" x="7916863" y="1744663"/>
          <p14:tracePt t="21999" x="7772400" y="1744663"/>
          <p14:tracePt t="22016" x="7650163" y="1744663"/>
          <p14:tracePt t="22032" x="7551738" y="1744663"/>
          <p14:tracePt t="22049" x="7437438" y="1744663"/>
          <p14:tracePt t="22049" x="7383463" y="1744663"/>
          <p14:tracePt t="22068" x="7315200" y="1744663"/>
          <p14:tracePt t="22083" x="7108825" y="1744663"/>
          <p14:tracePt t="22100" x="6988175" y="1744663"/>
          <p14:tracePt t="22116" x="6888163" y="1744663"/>
          <p14:tracePt t="22133" x="6804025" y="1744663"/>
          <p14:tracePt t="22149" x="6727825" y="1744663"/>
          <p14:tracePt t="22166" x="6683375" y="1744663"/>
          <p14:tracePt t="22182" x="6637338" y="1744663"/>
          <p14:tracePt t="22199" x="6621463" y="1744663"/>
          <p14:tracePt t="22216" x="6607175" y="1744663"/>
          <p14:tracePt t="22291" x="6599238" y="1744663"/>
          <p14:tracePt t="22307" x="6591300" y="1744663"/>
          <p14:tracePt t="22316" x="6607175" y="1752600"/>
          <p14:tracePt t="22459" x="6621463" y="1760538"/>
          <p14:tracePt t="22467" x="6629400" y="1760538"/>
          <p14:tracePt t="22481" x="6659563" y="1768475"/>
          <p14:tracePt t="22481" x="6659563" y="1774825"/>
          <p14:tracePt t="22499" x="6689725" y="1790700"/>
          <p14:tracePt t="22516" x="6705600" y="1798638"/>
          <p14:tracePt t="22533" x="6721475" y="1806575"/>
          <p14:tracePt t="22548" x="6743700" y="1820863"/>
          <p14:tracePt t="22566" x="6765925" y="1820863"/>
          <p14:tracePt t="22584" x="6781800" y="1820863"/>
          <p14:tracePt t="22598" x="6789738" y="1820863"/>
          <p14:tracePt t="22614" x="6811963" y="1820863"/>
          <p14:tracePt t="22632" x="6835775" y="1836738"/>
          <p14:tracePt t="22648" x="6858000" y="1836738"/>
          <p14:tracePt t="22665" x="6880225" y="1851025"/>
          <p14:tracePt t="22682" x="6888163" y="1858963"/>
          <p14:tracePt t="22723" x="6904038" y="1866900"/>
          <p14:tracePt t="22732" x="6918325" y="1874838"/>
          <p14:tracePt t="22739" x="6942138" y="1882775"/>
          <p14:tracePt t="22749" x="6964363" y="1897063"/>
          <p14:tracePt t="22765" x="6988175" y="1897063"/>
          <p14:tracePt t="22783" x="6994525" y="1905000"/>
          <p14:tracePt t="22798" x="7032625" y="1920875"/>
          <p14:tracePt t="22815" x="7070725" y="1920875"/>
          <p14:tracePt t="22831" x="7116763" y="1943100"/>
          <p14:tracePt t="22848" x="7146925" y="1958975"/>
          <p14:tracePt t="22865" x="7162800" y="1973263"/>
          <p14:tracePt t="22882" x="7170738" y="1973263"/>
          <p14:tracePt t="22898" x="7231063" y="2003425"/>
          <p14:tracePt t="22916" x="7299325" y="2011363"/>
          <p14:tracePt t="22932" x="7369175" y="2027238"/>
          <p14:tracePt t="22949" x="7421563" y="2041525"/>
          <p14:tracePt t="22965" x="7459663" y="2041525"/>
          <p14:tracePt t="22981" x="7489825" y="2041525"/>
          <p14:tracePt t="22998" x="7505700" y="2041525"/>
          <p14:tracePt t="23015" x="7513638" y="2041525"/>
          <p14:tracePt t="23031" x="7489825" y="2041525"/>
          <p14:tracePt t="23091" x="7475538" y="2041525"/>
          <p14:tracePt t="23099" x="7459663" y="2041525"/>
          <p14:tracePt t="23115" x="7429500" y="2041525"/>
          <p14:tracePt t="23132" x="7407275" y="2041525"/>
          <p14:tracePt t="23148" x="7391400" y="2041525"/>
          <p14:tracePt t="23165" x="7337425" y="2041525"/>
          <p14:tracePt t="23181" x="7285038" y="2041525"/>
          <p14:tracePt t="23198" x="7223125" y="2041525"/>
          <p14:tracePt t="23215" x="7192963" y="2041525"/>
          <p14:tracePt t="23231" x="7162800" y="2041525"/>
          <p14:tracePt t="23248" x="7154863" y="2041525"/>
          <p14:tracePt t="23264" x="7132638" y="2049463"/>
          <p14:tracePt t="23281" x="7116763" y="2065338"/>
          <p14:tracePt t="23281" x="7094538" y="2073275"/>
          <p14:tracePt t="23300" x="7094538" y="2079625"/>
          <p14:tracePt t="23314" x="7056438" y="2103438"/>
          <p14:tracePt t="23332" x="7018338" y="2125663"/>
          <p14:tracePt t="23349" x="6972300" y="2149475"/>
          <p14:tracePt t="23365" x="6950075" y="2163763"/>
          <p14:tracePt t="23381" x="6942138" y="2163763"/>
          <p14:tracePt t="23397" x="6942138" y="2179638"/>
          <p14:tracePt t="23427" x="6942138" y="2187575"/>
          <p14:tracePt t="23435" x="6950075" y="2193925"/>
          <p14:tracePt t="23447" x="6988175" y="2209800"/>
          <p14:tracePt t="23464" x="7002463" y="2217738"/>
          <p14:tracePt t="23481" x="7018338" y="2217738"/>
          <p14:tracePt t="23499" x="7032625" y="2217738"/>
          <p14:tracePt t="23514" x="7078663" y="2217738"/>
          <p14:tracePt t="23532" x="7086600" y="2232025"/>
          <p14:tracePt t="23579" x="7086600" y="2255838"/>
          <p14:tracePt t="23595" x="7064375" y="2263775"/>
          <p14:tracePt t="23602" x="7032625" y="2278063"/>
          <p14:tracePt t="23613" x="6988175" y="2301875"/>
          <p14:tracePt t="23630" x="6926263" y="2332038"/>
          <p14:tracePt t="23647" x="6896100" y="2346325"/>
          <p14:tracePt t="23664" x="6880225" y="2362200"/>
          <p14:tracePt t="23681" x="6858000" y="2378075"/>
          <p14:tracePt t="23697" x="6850063" y="2384425"/>
          <p14:tracePt t="23714" x="6850063" y="2400300"/>
          <p14:tracePt t="23730" x="6842125" y="2408238"/>
          <p14:tracePt t="23779" x="6850063" y="2408238"/>
          <p14:tracePt t="23803" x="6888163" y="2422525"/>
          <p14:tracePt t="23811" x="6934200" y="2430463"/>
          <p14:tracePt t="23819" x="6972300" y="2430463"/>
          <p14:tracePt t="23830" x="7064375" y="2446338"/>
          <p14:tracePt t="23847" x="7086600" y="2446338"/>
          <p14:tracePt t="23864" x="7094538" y="2454275"/>
          <p14:tracePt t="23899" x="7094538" y="2460625"/>
          <p14:tracePt t="23907" x="7094538" y="2468563"/>
          <p14:tracePt t="23916" x="7078663" y="2476500"/>
          <p14:tracePt t="23930" x="6964363" y="2514600"/>
          <p14:tracePt t="23948" x="6873875" y="2544763"/>
          <p14:tracePt t="23966" x="6850063" y="2560638"/>
          <p14:tracePt t="23981" x="6842125" y="2574925"/>
          <p14:tracePt t="24003" x="6835775" y="2582863"/>
          <p14:tracePt t="24035" x="6835775" y="2598738"/>
          <p14:tracePt t="24067" x="6827838" y="2606675"/>
          <p14:tracePt t="24075" x="6819900" y="2606675"/>
          <p14:tracePt t="24083" x="6811963" y="2620963"/>
          <p14:tracePt t="24096" x="6804025" y="2628900"/>
          <p14:tracePt t="24113" x="6804025" y="2636838"/>
          <p14:tracePt t="24130" x="6804025" y="2651125"/>
          <p14:tracePt t="24147" x="6797675" y="2659063"/>
          <p14:tracePt t="24163" x="6797675" y="2667000"/>
          <p14:tracePt t="24180" x="6781800" y="2705100"/>
          <p14:tracePt t="24197" x="6759575" y="2727325"/>
          <p14:tracePt t="24214" x="6735763" y="2773363"/>
          <p14:tracePt t="24230" x="6721475" y="2803525"/>
          <p14:tracePt t="24247" x="6713538" y="2835275"/>
          <p14:tracePt t="24263" x="6697663" y="2857500"/>
          <p14:tracePt t="24281" x="6689725" y="2873375"/>
          <p14:tracePt t="24297" x="6683375" y="2895600"/>
          <p14:tracePt t="24313" x="6675438" y="2911475"/>
          <p14:tracePt t="24313" x="6675438" y="2917825"/>
          <p14:tracePt t="24332" x="6675438" y="2925763"/>
          <p14:tracePt t="24346" x="6667500" y="2933700"/>
          <p14:tracePt t="24371" x="6667500" y="2941638"/>
          <p14:tracePt t="24387" x="6659563" y="2949575"/>
          <p14:tracePt t="24397" x="6651625" y="2949575"/>
          <p14:tracePt t="24413" x="6637338" y="2963863"/>
          <p14:tracePt t="24430" x="6637338" y="2979738"/>
          <p14:tracePt t="24446" x="6621463" y="2994025"/>
          <p14:tracePt t="24463" x="6613525" y="3009900"/>
          <p14:tracePt t="24483" x="6607175" y="3009900"/>
          <p14:tracePt t="24499" x="6599238" y="3017838"/>
          <p14:tracePt t="24512" x="6591300" y="3025775"/>
          <p14:tracePt t="24529" x="6561138" y="3048000"/>
          <p14:tracePt t="24529" x="6545263" y="3048000"/>
          <p14:tracePt t="24548" x="6530975" y="3063875"/>
          <p14:tracePt t="24564" x="6477000" y="3094038"/>
          <p14:tracePt t="24580" x="6446838" y="3116263"/>
          <p14:tracePt t="24596" x="6423025" y="3132138"/>
          <p14:tracePt t="24612" x="6384925" y="3154363"/>
          <p14:tracePt t="24629" x="6362700" y="3184525"/>
          <p14:tracePt t="24645" x="6346825" y="3208338"/>
          <p14:tracePt t="24662" x="6332538" y="3230563"/>
          <p14:tracePt t="24679" x="6294438" y="3268663"/>
          <p14:tracePt t="24697" x="6270625" y="3292475"/>
          <p14:tracePt t="24712" x="6256338" y="3306763"/>
          <p14:tracePt t="24729" x="6240463" y="3336925"/>
          <p14:tracePt t="24746" x="6194425" y="3382963"/>
          <p14:tracePt t="24764" x="6180138" y="3398838"/>
          <p14:tracePt t="24782" x="6172200" y="3413125"/>
          <p14:tracePt t="24796" x="6156325" y="3421063"/>
          <p14:tracePt t="24813" x="6142038" y="3436938"/>
          <p14:tracePt t="24830" x="6126163" y="3451225"/>
          <p14:tracePt t="24847" x="6103938" y="3475038"/>
          <p14:tracePt t="24863" x="6088063" y="3497263"/>
          <p14:tracePt t="24879" x="6080125" y="3505200"/>
          <p14:tracePt t="24895" x="6073775" y="3521075"/>
          <p14:tracePt t="24913" x="6073775" y="3527425"/>
          <p14:tracePt t="24929" x="6057900" y="3535363"/>
          <p14:tracePt t="24946" x="6049963" y="3551238"/>
          <p14:tracePt t="24971" x="6042025" y="3559175"/>
          <p14:tracePt t="24987" x="6042025" y="3565525"/>
          <p14:tracePt t="25003" x="6035675" y="3581400"/>
          <p14:tracePt t="25013" x="6027738" y="3589338"/>
          <p14:tracePt t="25029" x="6019800" y="3603625"/>
          <p14:tracePt t="25046" x="6019800" y="3619500"/>
          <p14:tracePt t="25063" x="6019800" y="3627438"/>
          <p14:tracePt t="25078" x="6011863" y="3627438"/>
          <p14:tracePt t="25595" x="6011863" y="3641725"/>
          <p14:tracePt t="25603" x="6003925" y="3641725"/>
          <p14:tracePt t="25613" x="5997575" y="3657600"/>
          <p14:tracePt t="25629" x="5973763" y="3687763"/>
          <p14:tracePt t="25646" x="5943600" y="3717925"/>
          <p14:tracePt t="25662" x="5913438" y="3756025"/>
          <p14:tracePt t="25679" x="5905500" y="3771900"/>
          <p14:tracePt t="25695" x="5905500" y="3779838"/>
          <p14:tracePt t="25711" x="5897563" y="3787775"/>
          <p14:tracePt t="25728" x="5889625" y="3794125"/>
          <p14:tracePt t="25747" x="5889625" y="3802063"/>
          <p14:tracePt t="25771" x="5883275" y="3810000"/>
          <p14:tracePt t="25781" x="5875338" y="3810000"/>
          <p14:tracePt t="26139" x="5867400" y="3810000"/>
          <p14:tracePt t="26179" x="5859463" y="3810000"/>
          <p14:tracePt t="26259" x="5845175" y="3802063"/>
          <p14:tracePt t="26275" x="5845175" y="3794125"/>
          <p14:tracePt t="26283" x="5829300" y="3771900"/>
          <p14:tracePt t="26294" x="5829300" y="3756025"/>
          <p14:tracePt t="26311" x="5829300" y="3741738"/>
          <p14:tracePt t="26328" x="5829300" y="3717925"/>
          <p14:tracePt t="26345" x="5829300" y="3687763"/>
          <p14:tracePt t="26361" x="5829300" y="3657600"/>
          <p14:tracePt t="26361" x="5829300" y="3641725"/>
          <p14:tracePt t="26380" x="5829300" y="3627438"/>
          <p14:tracePt t="26395" x="5829300" y="3581400"/>
          <p14:tracePt t="26412" x="5829300" y="3565525"/>
          <p14:tracePt t="27317" x="5829300" y="3581400"/>
          <p14:tracePt t="27682" x="5829300" y="3597275"/>
          <p14:tracePt t="27692" x="5813425" y="3619500"/>
          <p14:tracePt t="27699" x="5813425" y="3627438"/>
          <p14:tracePt t="27709" x="5783263" y="3673475"/>
          <p14:tracePt t="27726" x="5761038" y="3695700"/>
          <p14:tracePt t="27743" x="5761038" y="3717925"/>
          <p14:tracePt t="27760" x="5753100" y="3733800"/>
          <p14:tracePt t="27776" x="5745163" y="3749675"/>
          <p14:tracePt t="27795" x="5745163" y="3756025"/>
          <p14:tracePt t="27811" x="5737225" y="3763963"/>
          <p14:tracePt t="27827" x="5730875" y="3771900"/>
          <p14:tracePt t="27860" x="5722938" y="3779838"/>
          <p14:tracePt t="27876" x="5730875" y="3771900"/>
          <p14:tracePt t="28619" x="5730875" y="3756025"/>
          <p14:tracePt t="28635" x="5730875" y="3749675"/>
          <p14:tracePt t="28644" x="5745163" y="3725863"/>
          <p14:tracePt t="28660" x="5753100" y="3695700"/>
          <p14:tracePt t="28677" x="5761038" y="3657600"/>
          <p14:tracePt t="28693" x="5768975" y="3619500"/>
          <p14:tracePt t="28709" x="5768975" y="3573463"/>
          <p14:tracePt t="28726" x="5775325" y="3505200"/>
          <p14:tracePt t="28742" x="5775325" y="3406775"/>
          <p14:tracePt t="28759" x="5791200" y="3306763"/>
          <p14:tracePt t="28775" x="5813425" y="3268663"/>
          <p14:tracePt t="28775" x="5821363" y="3246438"/>
          <p14:tracePt t="28796" x="5837238" y="3216275"/>
          <p14:tracePt t="28808" x="5837238" y="3132138"/>
          <p14:tracePt t="28808" x="5837238" y="3086100"/>
          <p14:tracePt t="28828" x="5837238" y="3001963"/>
          <p14:tracePt t="28841" x="5837238" y="2849563"/>
          <p14:tracePt t="28841" x="5837238" y="2773363"/>
          <p14:tracePt t="28860" x="5837238" y="2651125"/>
          <p14:tracePt t="28876" x="5845175" y="2582863"/>
          <p14:tracePt t="28893" x="5859463" y="2514600"/>
          <p14:tracePt t="28909" x="5883275" y="2460625"/>
          <p14:tracePt t="28926" x="5897563" y="2408238"/>
          <p14:tracePt t="28942" x="5897563" y="2384425"/>
          <p14:tracePt t="28958" x="5921375" y="2332038"/>
          <p14:tracePt t="28975" x="5927725" y="2286000"/>
          <p14:tracePt t="28992" x="5951538" y="2201863"/>
          <p14:tracePt t="29008" x="5981700" y="2141538"/>
          <p14:tracePt t="29025" x="5989638" y="2087563"/>
          <p14:tracePt t="29025" x="5989638" y="2041525"/>
          <p14:tracePt t="29044" x="5989638" y="2003425"/>
          <p14:tracePt t="29058" x="5997575" y="1920875"/>
          <p14:tracePt t="29076" x="5997575" y="1874838"/>
          <p14:tracePt t="29092" x="6003925" y="1858963"/>
          <p14:tracePt t="29108" x="6003925" y="1851025"/>
          <p14:tracePt t="29124" x="6003925" y="1836738"/>
          <p14:tracePt t="29171" x="6003925" y="1820863"/>
          <p14:tracePt t="29179" x="5997575" y="1806575"/>
          <p14:tracePt t="29191" x="5997575" y="1782763"/>
          <p14:tracePt t="29207" x="5981700" y="1752600"/>
          <p14:tracePt t="29225" x="5965825" y="1744663"/>
          <p14:tracePt t="29241" x="5965825" y="1736725"/>
          <p14:tracePt t="29258" x="5943600" y="1736725"/>
          <p14:tracePt t="29276" x="5935663" y="1736725"/>
          <p14:tracePt t="29292" x="5927725" y="1736725"/>
          <p14:tracePt t="29324" x="5921375" y="1736725"/>
          <p14:tracePt t="29331" x="5913438" y="1736725"/>
          <p14:tracePt t="29341" x="5897563" y="1744663"/>
          <p14:tracePt t="29358" x="5875338" y="1774825"/>
          <p14:tracePt t="29375" x="5851525" y="1782763"/>
          <p14:tracePt t="29391" x="5845175" y="1790700"/>
          <p14:tracePt t="29408" x="5837238" y="1790700"/>
          <p14:tracePt t="29425" x="5845175" y="1790700"/>
          <p14:tracePt t="29587" x="5851525" y="1790700"/>
          <p14:tracePt t="29595" x="5859463" y="1790700"/>
          <p14:tracePt t="29607" x="5867400" y="1790700"/>
          <p14:tracePt t="29624" x="5875338" y="1790700"/>
          <p14:tracePt t="29651" x="5889625" y="1782763"/>
          <p14:tracePt t="29667" x="5897563" y="1774825"/>
          <p14:tracePt t="29676" x="5927725" y="1768475"/>
          <p14:tracePt t="29692" x="5951538" y="1760538"/>
          <p14:tracePt t="29708" x="5959475" y="1760538"/>
          <p14:tracePt t="29724" x="5965825" y="1760538"/>
          <p14:tracePt t="29795" x="5973763" y="1760538"/>
          <p14:tracePt t="29803" x="5981700" y="1760538"/>
          <p14:tracePt t="29811" x="5989638" y="1752600"/>
          <p14:tracePt t="29827" x="5997575" y="1752600"/>
          <p14:tracePt t="29939" x="5989638" y="1752600"/>
          <p14:tracePt t="30027" x="5973763" y="1760538"/>
          <p14:tracePt t="30035" x="5959475" y="1760538"/>
          <p14:tracePt t="30051" x="5935663" y="1768475"/>
          <p14:tracePt t="30059" x="5921375" y="1774825"/>
          <p14:tracePt t="30074" x="5883275" y="1782763"/>
          <p14:tracePt t="30092" x="5859463" y="1790700"/>
          <p14:tracePt t="30108" x="5845175" y="1790700"/>
          <p14:tracePt t="30125" x="5837238" y="1798638"/>
          <p14:tracePt t="30140" x="5829300" y="1798638"/>
          <p14:tracePt t="30157" x="5813425" y="1806575"/>
          <p14:tracePt t="31057" x="5813425" y="1812925"/>
          <p14:tracePt t="31131" x="5813425" y="1820863"/>
          <p14:tracePt t="31147" x="5813425" y="1828800"/>
          <p14:tracePt t="31171" x="5813425" y="1836738"/>
          <p14:tracePt t="31187" x="5813425" y="1844675"/>
          <p14:tracePt t="31203" x="5813425" y="1851025"/>
          <p14:tracePt t="31227" x="5813425" y="1858963"/>
          <p14:tracePt t="31235" x="5813425" y="1874838"/>
          <p14:tracePt t="31259" x="5813425" y="1882775"/>
          <p14:tracePt t="31283" x="5813425" y="1889125"/>
          <p14:tracePt t="31299" x="5813425" y="1897063"/>
          <p14:tracePt t="31324" x="5821363" y="1912938"/>
          <p14:tracePt t="31346" x="5821363" y="1920875"/>
          <p14:tracePt t="31387" x="5829300" y="1927225"/>
          <p14:tracePt t="31395" x="5829300" y="1943100"/>
          <p14:tracePt t="31411" x="5829300" y="1951038"/>
          <p14:tracePt t="31422" x="5837238" y="1973263"/>
          <p14:tracePt t="31439" x="5837238" y="1989138"/>
          <p14:tracePt t="31455" x="5845175" y="2019300"/>
          <p14:tracePt t="31473" x="5859463" y="2049463"/>
          <p14:tracePt t="31489" x="5859463" y="2065338"/>
          <p14:tracePt t="31489" x="5859463" y="2079625"/>
          <p14:tracePt t="31508" x="5875338" y="2103438"/>
          <p14:tracePt t="31524" x="5875338" y="2125663"/>
          <p14:tracePt t="31540" x="5875338" y="2149475"/>
          <p14:tracePt t="31556" x="5889625" y="2193925"/>
          <p14:tracePt t="31573" x="5897563" y="2225675"/>
          <p14:tracePt t="31589" x="5905500" y="2263775"/>
          <p14:tracePt t="31606" x="5905500" y="2278063"/>
          <p14:tracePt t="31622" x="5905500" y="2293938"/>
          <p14:tracePt t="31639" x="5905500" y="2316163"/>
          <p14:tracePt t="31656" x="5905500" y="2354263"/>
          <p14:tracePt t="31673" x="5905500" y="2370138"/>
          <p14:tracePt t="31688" x="5905500" y="2392363"/>
          <p14:tracePt t="31688" x="5905500" y="2408238"/>
          <p14:tracePt t="31708" x="5905500" y="2416175"/>
          <p14:tracePt t="31722" x="5905500" y="2460625"/>
          <p14:tracePt t="31740" x="5905500" y="2492375"/>
          <p14:tracePt t="31757" x="5905500" y="2530475"/>
          <p14:tracePt t="31773" x="5905500" y="2544763"/>
          <p14:tracePt t="31788" x="5905500" y="2574925"/>
          <p14:tracePt t="31807" x="5905500" y="2598738"/>
          <p14:tracePt t="31822" x="5897563" y="2613025"/>
          <p14:tracePt t="31839" x="5897563" y="2644775"/>
          <p14:tracePt t="31856" x="5889625" y="2659063"/>
          <p14:tracePt t="31875" x="5889625" y="2682875"/>
          <p14:tracePt t="31889" x="5889625" y="2705100"/>
          <p14:tracePt t="31905" x="5883275" y="2735263"/>
          <p14:tracePt t="31905" x="5883275" y="2759075"/>
          <p14:tracePt t="31924" x="5875338" y="2765425"/>
          <p14:tracePt t="31939" x="5867400" y="2797175"/>
          <p14:tracePt t="31956" x="5867400" y="2819400"/>
          <p14:tracePt t="31973" x="5859463" y="2849563"/>
          <p14:tracePt t="31989" x="5851525" y="2895600"/>
          <p14:tracePt t="32006" x="5851525" y="2933700"/>
          <p14:tracePt t="32022" x="5837238" y="2979738"/>
          <p14:tracePt t="32039" x="5829300" y="3001963"/>
          <p14:tracePt t="32055" x="5813425" y="3017838"/>
          <p14:tracePt t="32072" x="5813425" y="3032125"/>
          <p14:tracePt t="32089" x="5813425" y="3048000"/>
          <p14:tracePt t="32105" x="5813425" y="3055938"/>
          <p14:tracePt t="32121" x="5813425" y="3070225"/>
          <p14:tracePt t="32140" x="5807075" y="3101975"/>
          <p14:tracePt t="32156" x="5799138" y="3116263"/>
          <p14:tracePt t="32172" x="5799138" y="3140075"/>
          <p14:tracePt t="32189" x="5799138" y="3154363"/>
          <p14:tracePt t="32205" x="5799138" y="3200400"/>
          <p14:tracePt t="32222" x="5783263" y="3216275"/>
          <p14:tracePt t="32238" x="5783263" y="3230563"/>
          <p14:tracePt t="32255" x="5783263" y="3254375"/>
          <p14:tracePt t="32272" x="5783263" y="3276600"/>
          <p14:tracePt t="32288" x="5783263" y="3292475"/>
          <p14:tracePt t="32305" x="5783263" y="3314700"/>
          <p14:tracePt t="32322" x="5768975" y="3352800"/>
          <p14:tracePt t="32340" x="5768975" y="3375025"/>
          <p14:tracePt t="32356" x="5768975" y="3406775"/>
          <p14:tracePt t="32372" x="5761038" y="3451225"/>
          <p14:tracePt t="32389" x="5753100" y="3482975"/>
          <p14:tracePt t="32405" x="5737225" y="3513138"/>
          <p14:tracePt t="32422" x="5737225" y="3527425"/>
          <p14:tracePt t="32438" x="5737225" y="3543300"/>
          <p14:tracePt t="32455" x="5737225" y="3551238"/>
          <p14:tracePt t="32471" x="5737225" y="3559175"/>
          <p14:tracePt t="32488" x="5737225" y="3573463"/>
          <p14:tracePt t="32504" x="5737225" y="3589338"/>
          <p14:tracePt t="32504" x="5722938" y="3597275"/>
          <p14:tracePt t="32524" x="5722938" y="3611563"/>
          <p14:tracePt t="32540" x="5722938" y="3627438"/>
          <p14:tracePt t="32540" x="5722938" y="3641725"/>
          <p14:tracePt t="32555" x="5722938" y="3657600"/>
          <p14:tracePt t="32578" x="5715000" y="3657600"/>
          <p14:tracePt t="32651" x="5715000" y="3665538"/>
          <p14:tracePt t="32659" x="5707063" y="3665538"/>
          <p14:tracePt t="32671" x="5699125" y="3679825"/>
          <p14:tracePt t="32688" x="5692775" y="3687763"/>
          <p14:tracePt t="32705" x="5676900" y="3687763"/>
          <p14:tracePt t="32721" x="5668963" y="3695700"/>
          <p14:tracePt t="32737" x="5661025" y="3703638"/>
          <p14:tracePt t="32756" x="5654675" y="3711575"/>
          <p14:tracePt t="32772" x="5646738" y="3717925"/>
          <p14:tracePt t="32787" x="5638800" y="3725863"/>
          <p14:tracePt t="32806" x="5638800" y="3733800"/>
          <p14:tracePt t="32947" x="5646738" y="3733800"/>
          <p14:tracePt t="32955" x="5684838" y="3733800"/>
          <p14:tracePt t="32972" x="5730875" y="3733800"/>
          <p14:tracePt t="32988" x="5791200" y="3733800"/>
          <p14:tracePt t="33005" x="5859463" y="3749675"/>
          <p14:tracePt t="33021" x="5913438" y="3749675"/>
          <p14:tracePt t="33038" x="5935663" y="3749675"/>
          <p14:tracePt t="33055" x="5951538" y="3749675"/>
          <p14:tracePt t="33071" x="5959475" y="3749675"/>
          <p14:tracePt t="33087" x="5965825" y="3749675"/>
          <p14:tracePt t="33104" x="5973763" y="3749675"/>
          <p14:tracePt t="33120" x="5973763" y="3756025"/>
          <p14:tracePt t="33170" x="5965825" y="3763963"/>
          <p14:tracePt t="33188" x="5959475" y="3763963"/>
          <p14:tracePt t="33195" x="5951538" y="3771900"/>
          <p14:tracePt t="33205" x="5959475" y="3771900"/>
          <p14:tracePt t="33931" x="5973763" y="3763963"/>
          <p14:tracePt t="33939" x="5989638" y="3763963"/>
          <p14:tracePt t="33953" x="6035675" y="3741738"/>
          <p14:tracePt t="33953" x="6065838" y="3741738"/>
          <p14:tracePt t="33972" x="6126163" y="3733800"/>
          <p14:tracePt t="33988" x="6172200" y="3725863"/>
          <p14:tracePt t="34005" x="6240463" y="3703638"/>
          <p14:tracePt t="34021" x="6316663" y="3673475"/>
          <p14:tracePt t="34037" x="6430963" y="3641725"/>
          <p14:tracePt t="34052" x="6561138" y="3611563"/>
          <p14:tracePt t="34069" x="6697663" y="3565525"/>
          <p14:tracePt t="34086" x="6789738" y="3527425"/>
          <p14:tracePt t="34103" x="6873875" y="3497263"/>
          <p14:tracePt t="34120" x="6942138" y="3459163"/>
          <p14:tracePt t="34136" x="7048500" y="3390900"/>
          <p14:tracePt t="34136" x="7094538" y="3368675"/>
          <p14:tracePt t="34156" x="7140575" y="3336925"/>
          <p14:tracePt t="34169" x="7292975" y="3260725"/>
          <p14:tracePt t="34188" x="7391400" y="3192463"/>
          <p14:tracePt t="34204" x="7475538" y="3132138"/>
          <p14:tracePt t="34220" x="7566025" y="3078163"/>
          <p14:tracePt t="34237" x="7620000" y="3032125"/>
          <p14:tracePt t="34253" x="7666038" y="2979738"/>
          <p14:tracePt t="34270" x="7718425" y="2903538"/>
          <p14:tracePt t="34287" x="7780338" y="2841625"/>
          <p14:tracePt t="34305" x="7886700" y="2759075"/>
          <p14:tracePt t="34320" x="7970838" y="2682875"/>
          <p14:tracePt t="34336" x="8016875" y="2628900"/>
          <p14:tracePt t="34353" x="8031163" y="2590800"/>
          <p14:tracePt t="34353" x="8031163" y="2568575"/>
          <p14:tracePt t="34372" x="8039100" y="2544763"/>
          <p14:tracePt t="34386" x="8061325" y="2476500"/>
          <p14:tracePt t="34404" x="8069263" y="2392363"/>
          <p14:tracePt t="34420" x="8085138" y="2308225"/>
          <p14:tracePt t="34437" x="8085138" y="2239963"/>
          <p14:tracePt t="34454" x="8085138" y="2187575"/>
          <p14:tracePt t="34470" x="8085138" y="2141538"/>
          <p14:tracePt t="34487" x="8085138" y="2111375"/>
          <p14:tracePt t="34503" x="8085138" y="2087563"/>
          <p14:tracePt t="34519" x="8085138" y="2073275"/>
          <p14:tracePt t="34536" x="8085138" y="2065338"/>
          <p14:tracePt t="34552" x="8085138" y="2049463"/>
          <p14:tracePt t="34569" x="8077200" y="2049463"/>
          <p14:tracePt t="34587" x="8054975" y="2019300"/>
          <p14:tracePt t="34604" x="8054975" y="2011363"/>
          <p14:tracePt t="34619" x="8039100" y="1973263"/>
          <p14:tracePt t="34637" x="8039100" y="1958975"/>
          <p14:tracePt t="34653" x="8031163" y="1943100"/>
          <p14:tracePt t="34669" x="8023225" y="1943100"/>
          <p14:tracePt t="34685" x="8023225" y="1935163"/>
          <p14:tracePt t="34702" x="8016875" y="1927225"/>
          <p14:tracePt t="34747" x="8008938" y="1920875"/>
          <p14:tracePt t="34763" x="8001000" y="1912938"/>
          <p14:tracePt t="34771" x="7985125" y="1912938"/>
          <p14:tracePt t="34795" x="7978775" y="1905000"/>
          <p14:tracePt t="34811" x="7970838" y="1897063"/>
          <p14:tracePt t="35003" x="7970838" y="1889125"/>
          <p14:tracePt t="35034" x="7978775" y="1889125"/>
          <p14:tracePt t="35052" x="7993063" y="1882775"/>
          <p14:tracePt t="35067" x="8001000" y="1882775"/>
          <p14:tracePt t="35074" x="8016875" y="1882775"/>
          <p14:tracePt t="35085" x="8054975" y="1882775"/>
          <p14:tracePt t="35101" x="8131175" y="1874838"/>
          <p14:tracePt t="35118" x="8183563" y="1851025"/>
          <p14:tracePt t="35135" x="8207375" y="1851025"/>
          <p14:tracePt t="35151" x="8221663" y="1851025"/>
          <p14:tracePt t="35168" x="8229600" y="1851025"/>
          <p14:tracePt t="35227" x="8221663" y="1851025"/>
          <p14:tracePt t="35491" x="8213725" y="1851025"/>
          <p14:tracePt t="35507" x="8207375" y="1851025"/>
          <p14:tracePt t="35619" x="8199438" y="1851025"/>
          <p14:tracePt t="35643" x="8191500" y="1851025"/>
          <p14:tracePt t="35675" x="8175625" y="1851025"/>
          <p14:tracePt t="35691" x="8169275" y="1851025"/>
          <p14:tracePt t="35715" x="8161338" y="1851025"/>
          <p14:tracePt t="35723" x="8145463" y="1851025"/>
          <p14:tracePt t="35804" x="8137525" y="1851025"/>
          <p14:tracePt t="36163" x="8131175" y="1851025"/>
          <p14:tracePt t="36171" x="8123238" y="1851025"/>
          <p14:tracePt t="36184" x="8099425" y="1851025"/>
          <p14:tracePt t="36201" x="8077200" y="1851025"/>
          <p14:tracePt t="36201" x="8069263" y="1851025"/>
          <p14:tracePt t="36220" x="8047038" y="1858963"/>
          <p14:tracePt t="36236" x="8039100" y="1858963"/>
          <p14:tracePt t="36250" x="8047038" y="1858963"/>
          <p14:tracePt t="36435" x="8054975" y="1858963"/>
          <p14:tracePt t="36467" x="8061325" y="1858963"/>
          <p14:tracePt t="36475" x="8069263" y="1851025"/>
          <p14:tracePt t="36485" x="8077200" y="1851025"/>
          <p14:tracePt t="36507" x="8093075" y="1851025"/>
          <p14:tracePt t="36517" x="8107363" y="1851025"/>
          <p14:tracePt t="36534" x="8115300" y="1851025"/>
          <p14:tracePt t="36549" x="8131175" y="1851025"/>
          <p14:tracePt t="36566" x="8145463" y="1851025"/>
          <p14:tracePt t="36586" x="8161338" y="1851025"/>
          <p14:tracePt t="36599" x="8169275" y="1851025"/>
          <p14:tracePt t="36616" x="8175625" y="1851025"/>
          <p14:tracePt t="36667" x="8175625" y="1844675"/>
          <p14:tracePt t="36979" x="8175625" y="1858963"/>
          <p14:tracePt t="37195" x="8175625" y="1866900"/>
          <p14:tracePt t="37235" x="8175625" y="1874838"/>
          <p14:tracePt t="37251" x="8175625" y="1882775"/>
          <p14:tracePt t="37275" x="8175625" y="1889125"/>
          <p14:tracePt t="37284" x="8175625" y="1897063"/>
          <p14:tracePt t="37300" x="8175625" y="1905000"/>
          <p14:tracePt t="37307" x="8175625" y="1912938"/>
          <p14:tracePt t="37317" x="8175625" y="1920875"/>
          <p14:tracePt t="37333" x="8175625" y="1943100"/>
          <p14:tracePt t="37349" x="8175625" y="1973263"/>
          <p14:tracePt t="37366" x="8175625" y="2003425"/>
          <p14:tracePt t="37383" x="8175625" y="2027238"/>
          <p14:tracePt t="37400" x="8175625" y="2057400"/>
          <p14:tracePt t="37416" x="8175625" y="2087563"/>
          <p14:tracePt t="37433" x="8175625" y="2111375"/>
          <p14:tracePt t="37433" x="8175625" y="2125663"/>
          <p14:tracePt t="37452" x="8169275" y="2141538"/>
          <p14:tracePt t="37466" x="8169275" y="2171700"/>
          <p14:tracePt t="37484" x="8169275" y="2193925"/>
          <p14:tracePt t="37500" x="8169275" y="2225675"/>
          <p14:tracePt t="37516" x="8169275" y="2263775"/>
          <p14:tracePt t="37533" x="8161338" y="2278063"/>
          <p14:tracePt t="37550" x="8161338" y="2316163"/>
          <p14:tracePt t="37569" x="8161338" y="2332038"/>
          <p14:tracePt t="37583" x="8161338" y="2346325"/>
          <p14:tracePt t="37599" x="8161338" y="2384425"/>
          <p14:tracePt t="37616" x="8161338" y="2416175"/>
          <p14:tracePt t="37633" x="8161338" y="2460625"/>
          <p14:tracePt t="37633" x="8161338" y="2484438"/>
          <p14:tracePt t="37652" x="8161338" y="2498725"/>
          <p14:tracePt t="37666" x="8161338" y="2574925"/>
          <p14:tracePt t="37684" x="8161338" y="2620963"/>
          <p14:tracePt t="37700" x="8161338" y="2674938"/>
          <p14:tracePt t="37717" x="8145463" y="2705100"/>
          <p14:tracePt t="37733" x="8137525" y="2735263"/>
          <p14:tracePt t="37749" x="8137525" y="2773363"/>
          <p14:tracePt t="37766" x="8137525" y="2811463"/>
          <p14:tracePt t="37783" x="8137525" y="2865438"/>
          <p14:tracePt t="37802" x="8137525" y="2911475"/>
          <p14:tracePt t="37816" x="8123238" y="2971800"/>
          <p14:tracePt t="37833" x="8107363" y="3001963"/>
          <p14:tracePt t="37849" x="8093075" y="3078163"/>
          <p14:tracePt t="37849" x="8093075" y="3101975"/>
          <p14:tracePt t="37868" x="8093075" y="3170238"/>
          <p14:tracePt t="37884" x="8093075" y="3222625"/>
          <p14:tracePt t="37900" x="8093075" y="3260725"/>
          <p14:tracePt t="37917" x="8093075" y="3298825"/>
          <p14:tracePt t="37933" x="8093075" y="3368675"/>
          <p14:tracePt t="37949" x="8093075" y="3429000"/>
          <p14:tracePt t="37966" x="8093075" y="3505200"/>
          <p14:tracePt t="37982" x="8093075" y="3559175"/>
          <p14:tracePt t="37999" x="8069263" y="3603625"/>
          <p14:tracePt t="38016" x="8069263" y="3635375"/>
          <p14:tracePt t="38033" x="8069263" y="3657600"/>
          <p14:tracePt t="38048" x="8069263" y="3695700"/>
          <p14:tracePt t="38065" x="8069263" y="3733800"/>
          <p14:tracePt t="38081" x="8069263" y="3825875"/>
          <p14:tracePt t="38100" x="8054975" y="3924300"/>
          <p14:tracePt t="38117" x="8039100" y="3984625"/>
          <p14:tracePt t="38133" x="8039100" y="4022725"/>
          <p14:tracePt t="38149" x="8039100" y="4046538"/>
          <p14:tracePt t="38166" x="8031163" y="4068763"/>
          <p14:tracePt t="38182" x="8023225" y="4068763"/>
          <p14:tracePt t="38267" x="8016875" y="4068763"/>
          <p14:tracePt t="38307" x="8001000" y="4060825"/>
          <p14:tracePt t="38355" x="7993063" y="4054475"/>
          <p14:tracePt t="38363" x="7978775" y="4046538"/>
          <p14:tracePt t="38371" x="7962900" y="4038600"/>
          <p14:tracePt t="38381" x="7947025" y="4000500"/>
          <p14:tracePt t="38399" x="7940675" y="3978275"/>
          <p14:tracePt t="38415" x="7932738" y="3970338"/>
          <p14:tracePt t="38432" x="7932738" y="3962400"/>
          <p14:tracePt t="38451" x="7916863" y="3946525"/>
          <p14:tracePt t="38483" x="7916863" y="3940175"/>
          <p14:tracePt t="38563" x="7916863" y="3932238"/>
          <p14:tracePt t="38627" x="7916863" y="3924300"/>
          <p14:tracePt t="38675" x="7924800" y="3924300"/>
          <p14:tracePt t="38796" x="7940675" y="3924300"/>
          <p14:tracePt t="38811" x="7947025" y="3924300"/>
          <p14:tracePt t="38819" x="7978775" y="3924300"/>
          <p14:tracePt t="38831" x="8054975" y="3924300"/>
          <p14:tracePt t="38848" x="8107363" y="3924300"/>
          <p14:tracePt t="38865" x="8123238" y="3924300"/>
          <p14:tracePt t="38882" x="8131175" y="3924300"/>
          <p14:tracePt t="38898" x="8153400" y="3886200"/>
          <p14:tracePt t="38916" x="8169275" y="3878263"/>
          <p14:tracePt t="38932" x="8175625" y="3878263"/>
          <p14:tracePt t="38948" x="8183563" y="3870325"/>
          <p14:tracePt t="38971" x="8191500" y="3870325"/>
          <p14:tracePt t="38987" x="8199438" y="3863975"/>
          <p14:tracePt t="39051" x="8191500" y="3863975"/>
          <p14:tracePt t="39187" x="8183563" y="3863975"/>
          <p14:tracePt t="39203" x="8175625" y="3863975"/>
          <p14:tracePt t="39211" x="8161338" y="3863975"/>
          <p14:tracePt t="39219" x="8153400" y="3863975"/>
          <p14:tracePt t="39243" x="8145463" y="3863975"/>
          <p14:tracePt t="39251" x="8131175" y="3863975"/>
          <p14:tracePt t="39264" x="8107363" y="3863975"/>
          <p14:tracePt t="39281" x="8077200" y="3863975"/>
          <p14:tracePt t="39281" x="8069263" y="3863975"/>
          <p14:tracePt t="39301" x="8054975" y="3863975"/>
          <p14:tracePt t="39316" x="8039100" y="3863975"/>
          <p14:tracePt t="39379" x="8031163" y="3863975"/>
          <p14:tracePt t="39419" x="8023225" y="3863975"/>
          <p14:tracePt t="39451" x="8016875" y="3863975"/>
          <p14:tracePt t="39467" x="8008938" y="3863975"/>
          <p14:tracePt t="39475" x="8001000" y="3863975"/>
          <p14:tracePt t="39483" x="8008938" y="3863975"/>
          <p14:tracePt t="39675" x="8031163" y="3863975"/>
          <p14:tracePt t="39683" x="8047038" y="3863975"/>
          <p14:tracePt t="39699" x="8061325" y="3863975"/>
          <p14:tracePt t="39739" x="8077200" y="3863975"/>
          <p14:tracePt t="39748" x="8093075" y="3863975"/>
          <p14:tracePt t="39755" x="8115300" y="3863975"/>
          <p14:tracePt t="39765" x="8161338" y="3863975"/>
          <p14:tracePt t="39781" x="8191500" y="3863975"/>
          <p14:tracePt t="39799" x="8207375" y="3863975"/>
          <p14:tracePt t="39814" x="8199438" y="3863975"/>
          <p14:tracePt t="39995" x="8191500" y="3863975"/>
          <p14:tracePt t="40003" x="8175625" y="3863975"/>
          <p14:tracePt t="40675" x="8169275" y="3863975"/>
          <p14:tracePt t="41147" x="8161338" y="3863975"/>
          <p14:tracePt t="41195" x="8153400" y="3863975"/>
          <p14:tracePt t="41299" x="8145463" y="3863975"/>
          <p14:tracePt t="41307" x="8137525" y="3863975"/>
          <p14:tracePt t="41331" x="8123238" y="3863975"/>
          <p14:tracePt t="41395" x="8115300" y="3863975"/>
          <p14:tracePt t="41403" x="8107363" y="3863975"/>
          <p14:tracePt t="41413" x="8077200" y="3863975"/>
          <p14:tracePt t="41429" x="8069263" y="3863975"/>
          <p14:tracePt t="41499" x="8047038" y="3863975"/>
          <p14:tracePt t="41507" x="8031163" y="3863975"/>
          <p14:tracePt t="41515" x="8023225" y="3863975"/>
          <p14:tracePt t="41529" x="8016875" y="3863975"/>
          <p14:tracePt t="41545" x="7993063" y="3863975"/>
          <p14:tracePt t="41562" x="7940675" y="3840163"/>
          <p14:tracePt t="41581" x="7864475" y="3810000"/>
          <p14:tracePt t="41597" x="7764463" y="3771900"/>
          <p14:tracePt t="41613" x="7627938" y="3703638"/>
          <p14:tracePt t="41629" x="7467600" y="3635375"/>
          <p14:tracePt t="41646" x="7331075" y="3559175"/>
          <p14:tracePt t="41662" x="7178675" y="3475038"/>
          <p14:tracePt t="41679" x="7026275" y="3382963"/>
          <p14:tracePt t="41696" x="6858000" y="3284538"/>
          <p14:tracePt t="41712" x="6727825" y="3216275"/>
          <p14:tracePt t="41729" x="6583363" y="3132138"/>
          <p14:tracePt t="41746" x="6477000" y="3070225"/>
          <p14:tracePt t="41746" x="6430963" y="3032125"/>
          <p14:tracePt t="41764" x="6316663" y="2963863"/>
          <p14:tracePt t="41780" x="6194425" y="2865438"/>
          <p14:tracePt t="41796" x="6057900" y="2797175"/>
          <p14:tracePt t="41813" x="5927725" y="2720975"/>
          <p14:tracePt t="41829" x="5783263" y="2651125"/>
          <p14:tracePt t="41846" x="5699125" y="2613025"/>
          <p14:tracePt t="41862" x="5608638" y="2582863"/>
          <p14:tracePt t="41878" x="5578475" y="2560638"/>
          <p14:tracePt t="41895" x="5546725" y="2552700"/>
          <p14:tracePt t="41911" x="5524500" y="2544763"/>
          <p14:tracePt t="41929" x="5486400" y="2544763"/>
          <p14:tracePt t="41945" x="5410200" y="2544763"/>
          <p14:tracePt t="41945" x="5380038" y="2530475"/>
          <p14:tracePt t="41964" x="5356225" y="2530475"/>
          <p14:tracePt t="41978" x="5318125" y="2530475"/>
          <p14:tracePt t="41996" x="5295900" y="2530475"/>
          <p14:tracePt t="42013" x="5257800" y="2530475"/>
          <p14:tracePt t="42029" x="5203825" y="2514600"/>
          <p14:tracePt t="42045" x="5135563" y="2506663"/>
          <p14:tracePt t="42062" x="5083175" y="2492375"/>
          <p14:tracePt t="42078" x="5045075" y="2492375"/>
          <p14:tracePt t="42095" x="4999038" y="2492375"/>
          <p14:tracePt t="42112" x="4930775" y="2468563"/>
          <p14:tracePt t="42128" x="4816475" y="2446338"/>
          <p14:tracePt t="42145" x="4678363" y="2408238"/>
          <p14:tracePt t="42145" x="4610100" y="2400300"/>
          <p14:tracePt t="42164" x="4549775" y="2384425"/>
          <p14:tracePt t="42178" x="4427538" y="2362200"/>
          <p14:tracePt t="42196" x="4351338" y="2332038"/>
          <p14:tracePt t="42212" x="4305300" y="2316163"/>
          <p14:tracePt t="42229" x="4275138" y="2301875"/>
          <p14:tracePt t="42245" x="4259263" y="2293938"/>
          <p14:tracePt t="42261" x="4229100" y="2286000"/>
          <p14:tracePt t="42278" x="4198938" y="2270125"/>
          <p14:tracePt t="42295" x="4144963" y="2263775"/>
          <p14:tracePt t="42312" x="4106863" y="2255838"/>
          <p14:tracePt t="42328" x="4092575" y="2247900"/>
          <p14:tracePt t="42344" x="4098925" y="2247900"/>
          <p14:tracePt t="42443" x="4122738" y="2247900"/>
          <p14:tracePt t="42451" x="4137025" y="2247900"/>
          <p14:tracePt t="42461" x="4191000" y="2247900"/>
          <p14:tracePt t="42478" x="4283075" y="2247900"/>
          <p14:tracePt t="42495" x="4403725" y="2247900"/>
          <p14:tracePt t="42511" x="4487863" y="2247900"/>
          <p14:tracePt t="42528" x="4525963" y="2247900"/>
          <p14:tracePt t="42544" x="4564063" y="2247900"/>
          <p14:tracePt t="42560" x="4618038" y="2247900"/>
          <p14:tracePt t="42579" x="4702175" y="2247900"/>
          <p14:tracePt t="42579" x="4746625" y="2247900"/>
          <p14:tracePt t="42596" x="4784725" y="2247900"/>
          <p14:tracePt t="42610" x="4846638" y="2247900"/>
          <p14:tracePt t="42610" x="4876800" y="2247900"/>
          <p14:tracePt t="42628" x="4906963" y="2247900"/>
          <p14:tracePt t="42644" x="4922838" y="2247900"/>
          <p14:tracePt t="42661" x="4914900" y="2247900"/>
          <p14:tracePt t="42947" x="4906963" y="2247900"/>
          <p14:tracePt t="42955" x="4899025" y="2255838"/>
          <p14:tracePt t="42979" x="4892675" y="2263775"/>
          <p14:tracePt t="43443" x="4892675" y="2270125"/>
          <p14:tracePt t="43515" x="4892675" y="2278063"/>
          <p14:tracePt t="43843" x="4884738" y="2278063"/>
          <p14:tracePt t="43860" x="4876800" y="2278063"/>
          <p14:tracePt t="43931" x="4876800" y="2286000"/>
          <p14:tracePt t="43963" x="4868863" y="2286000"/>
          <p14:tracePt t="44027" x="4868863" y="2293938"/>
          <p14:tracePt t="44043" x="4860925" y="2293938"/>
          <p14:tracePt t="44267" x="4860925" y="2301875"/>
          <p14:tracePt t="44276" x="4854575" y="2301875"/>
          <p14:tracePt t="44363" x="4838700" y="2301875"/>
          <p14:tracePt t="44675" x="4830763" y="2301875"/>
          <p14:tracePt t="44692" x="4822825" y="2301875"/>
          <p14:tracePt t="44715" x="4808538" y="2301875"/>
          <p14:tracePt t="44811" x="4808538" y="2308225"/>
          <p14:tracePt t="44819" x="4800600" y="2308225"/>
          <p14:tracePt t="44828" x="4784725" y="2308225"/>
          <p14:tracePt t="44844" x="4770438" y="2308225"/>
          <p14:tracePt t="44859" x="4754563" y="2308225"/>
          <p14:tracePt t="44876" x="4746625" y="2316163"/>
          <p14:tracePt t="44892" x="4724400" y="2316163"/>
          <p14:tracePt t="44909" x="4708525" y="2316163"/>
          <p14:tracePt t="44926" x="4686300" y="2324100"/>
          <p14:tracePt t="44942" x="4664075" y="2332038"/>
          <p14:tracePt t="44959" x="4640263" y="2332038"/>
          <p14:tracePt t="44976" x="4632325" y="2332038"/>
          <p14:tracePt t="44991" x="4602163" y="2332038"/>
          <p14:tracePt t="45009" x="4549775" y="2346325"/>
          <p14:tracePt t="45025" x="4441825" y="2346325"/>
          <p14:tracePt t="45025" x="4397375" y="2346325"/>
          <p14:tracePt t="45044" x="4251325" y="2346325"/>
          <p14:tracePt t="45060" x="4137025" y="2346325"/>
          <p14:tracePt t="45076" x="4092575" y="2346325"/>
          <p14:tracePt t="45093" x="4084638" y="2346325"/>
          <p14:tracePt t="45108" x="4076700" y="2346325"/>
          <p14:tracePt t="45125" x="4038600" y="2346325"/>
          <p14:tracePt t="45142" x="4008438" y="2354263"/>
          <p14:tracePt t="45159" x="3962400" y="2362200"/>
          <p14:tracePt t="45175" x="3894138" y="2370138"/>
          <p14:tracePt t="45192" x="3825875" y="2370138"/>
          <p14:tracePt t="45209" x="3756025" y="2392363"/>
          <p14:tracePt t="45225" x="3711575" y="2392363"/>
          <p14:tracePt t="45225" x="3687763" y="2400300"/>
          <p14:tracePt t="45244" x="3641725" y="2408238"/>
          <p14:tracePt t="45260" x="3597275" y="2408238"/>
          <p14:tracePt t="45276" x="3543300" y="2422525"/>
          <p14:tracePt t="45292" x="3459163" y="2430463"/>
          <p14:tracePt t="45309" x="3352800" y="2454275"/>
          <p14:tracePt t="45325" x="3254375" y="2460625"/>
          <p14:tracePt t="45342" x="3178175" y="2468563"/>
          <p14:tracePt t="45358" x="3140075" y="2468563"/>
          <p14:tracePt t="45375" x="3108325" y="2468563"/>
          <p14:tracePt t="45391" x="3070225" y="2484438"/>
          <p14:tracePt t="45408" x="3032125" y="2484438"/>
          <p14:tracePt t="45425" x="2963863" y="2492375"/>
          <p14:tracePt t="45425" x="2917825" y="2506663"/>
          <p14:tracePt t="45443" x="2887663" y="2506663"/>
          <p14:tracePt t="45458" x="2765425" y="2506663"/>
          <p14:tracePt t="45476" x="2689225" y="2506663"/>
          <p14:tracePt t="45492" x="2651125" y="2506663"/>
          <p14:tracePt t="45509" x="2606675" y="2506663"/>
          <p14:tracePt t="45526" x="2568575" y="2506663"/>
          <p14:tracePt t="45542" x="2498725" y="2506663"/>
          <p14:tracePt t="45558" x="2446338" y="2506663"/>
          <p14:tracePt t="45576" x="2370138" y="2506663"/>
          <p14:tracePt t="45592" x="2293938" y="2506663"/>
          <p14:tracePt t="45608" x="2225675" y="2506663"/>
          <p14:tracePt t="45625" x="2155825" y="2506663"/>
          <p14:tracePt t="45641" x="2079625" y="2492375"/>
          <p14:tracePt t="45641" x="2057400" y="2492375"/>
          <p14:tracePt t="45660" x="2035175" y="2492375"/>
          <p14:tracePt t="45676" x="2003425" y="2484438"/>
          <p14:tracePt t="45692" x="1965325" y="2476500"/>
          <p14:tracePt t="45709" x="1951038" y="2476500"/>
          <p14:tracePt t="45725" x="1920875" y="2476500"/>
          <p14:tracePt t="45741" x="1882775" y="2476500"/>
          <p14:tracePt t="45758" x="1828800" y="2476500"/>
          <p14:tracePt t="45775" x="1798638" y="2476500"/>
          <p14:tracePt t="45791" x="1782763" y="2476500"/>
          <p14:tracePt t="45808" x="1768475" y="2476500"/>
          <p14:tracePt t="45827" x="1760538" y="2476500"/>
          <p14:tracePt t="45859" x="1744663" y="2476500"/>
          <p14:tracePt t="46067" x="1736725" y="2476500"/>
          <p14:tracePt t="46115" x="1730375" y="2476500"/>
          <p14:tracePt t="46131" x="1730375" y="2484438"/>
          <p14:tracePt t="46323" x="1722438" y="2492375"/>
          <p14:tracePt t="46331" x="1722438" y="2498725"/>
          <p14:tracePt t="46355" x="1714500" y="2498725"/>
          <p14:tracePt t="46363" x="1714500" y="2506663"/>
          <p14:tracePt t="46374" x="1698625" y="2514600"/>
          <p14:tracePt t="46443" x="1692275" y="2514600"/>
          <p14:tracePt t="46490" x="1668463" y="2522538"/>
          <p14:tracePt t="46507" x="1660525" y="2522538"/>
          <p14:tracePt t="46515" x="1654175" y="2530475"/>
          <p14:tracePt t="46524" x="1630363" y="2530475"/>
          <p14:tracePt t="46541" x="1608138" y="2544763"/>
          <p14:tracePt t="46557" x="1592263" y="2552700"/>
          <p14:tracePt t="46575" x="1584325" y="2560638"/>
          <p14:tracePt t="46590" x="1570038" y="2560638"/>
          <p14:tracePt t="46619" x="1570038" y="2568575"/>
          <p14:tracePt t="46675" x="1562100" y="2574925"/>
          <p14:tracePt t="46691" x="1562100" y="2582863"/>
          <p14:tracePt t="46715" x="1554163" y="2582863"/>
          <p14:tracePt t="46731" x="1539875" y="2590800"/>
          <p14:tracePt t="46755" x="1539875" y="2598738"/>
          <p14:tracePt t="46771" x="1546225" y="2598738"/>
          <p14:tracePt t="47010" x="1562100" y="2598738"/>
          <p14:tracePt t="47018" x="1592263" y="2598738"/>
          <p14:tracePt t="47026" x="1616075" y="2598738"/>
          <p14:tracePt t="47039" x="1676400" y="2598738"/>
          <p14:tracePt t="47055" x="1714500" y="2598738"/>
          <p14:tracePt t="47072" x="1736725" y="2598738"/>
          <p14:tracePt t="47089" x="1782763" y="2598738"/>
          <p14:tracePt t="47108" x="1812925" y="2598738"/>
          <p14:tracePt t="47124" x="1866900" y="2598738"/>
          <p14:tracePt t="47140" x="1935163" y="2598738"/>
          <p14:tracePt t="47157" x="2003425" y="2598738"/>
          <p14:tracePt t="47173" x="2079625" y="2598738"/>
          <p14:tracePt t="47190" x="2117725" y="2598738"/>
          <p14:tracePt t="47207" x="2149475" y="2598738"/>
          <p14:tracePt t="47223" x="2155825" y="2598738"/>
          <p14:tracePt t="47239" x="2163763" y="2606675"/>
          <p14:tracePt t="47267" x="2163763" y="2613025"/>
          <p14:tracePt t="47291" x="2155825" y="2620963"/>
          <p14:tracePt t="47299" x="2141538" y="2628900"/>
          <p14:tracePt t="47308" x="2103438" y="2636838"/>
          <p14:tracePt t="47324" x="2057400" y="2644775"/>
          <p14:tracePt t="47340" x="1997075" y="2674938"/>
          <p14:tracePt t="47357" x="1920875" y="2705100"/>
          <p14:tracePt t="47373" x="1828800" y="2743200"/>
          <p14:tracePt t="47390" x="1736725" y="2789238"/>
          <p14:tracePt t="47406" x="1660525" y="2835275"/>
          <p14:tracePt t="47423" x="1584325" y="2879725"/>
          <p14:tracePt t="47440" x="1546225" y="2903538"/>
          <p14:tracePt t="47456" x="1516063" y="2917825"/>
          <p14:tracePt t="47473" x="1501775" y="2925763"/>
          <p14:tracePt t="47489" x="1493838" y="2933700"/>
          <p14:tracePt t="47506" x="1463675" y="2949575"/>
          <p14:tracePt t="47524" x="1425575" y="2955925"/>
          <p14:tracePt t="47540" x="1401763" y="2963863"/>
          <p14:tracePt t="47557" x="1387475" y="2963863"/>
          <p14:tracePt t="47576" x="1379538" y="2971800"/>
          <p14:tracePt t="47590" x="1393825" y="2971800"/>
          <p14:tracePt t="47747" x="1409700" y="2963863"/>
          <p14:tracePt t="47763" x="1425575" y="2963863"/>
          <p14:tracePt t="47772" x="1431925" y="2963863"/>
          <p14:tracePt t="47779" x="1439863" y="2949575"/>
          <p14:tracePt t="47789" x="1447800" y="2949575"/>
          <p14:tracePt t="47805" x="1447800" y="2955925"/>
          <p14:tracePt t="48075" x="1455738" y="2955925"/>
          <p14:tracePt t="48243" x="1463675" y="2955925"/>
          <p14:tracePt t="48259" x="1470025" y="2955925"/>
          <p14:tracePt t="48283" x="1493838" y="2955925"/>
          <p14:tracePt t="48291" x="1508125" y="2955925"/>
          <p14:tracePt t="48305" x="1524000" y="2955925"/>
          <p14:tracePt t="48305" x="1531938" y="2955925"/>
          <p14:tracePt t="48324" x="1546225" y="2955925"/>
          <p14:tracePt t="48340" x="1554163" y="2955925"/>
          <p14:tracePt t="48356" x="1570038" y="2955925"/>
          <p14:tracePt t="48373" x="1592263" y="2955925"/>
          <p14:tracePt t="48389" x="1616075" y="2955925"/>
          <p14:tracePt t="48406" x="1638300" y="2955925"/>
          <p14:tracePt t="48422" x="1646238" y="2955925"/>
          <p14:tracePt t="48438" x="1654175" y="2955925"/>
          <p14:tracePt t="48455" x="1638300" y="2955925"/>
          <p14:tracePt t="48651" x="1622425" y="2963863"/>
          <p14:tracePt t="48715" x="1608138" y="2963863"/>
          <p14:tracePt t="48731" x="1600200" y="2963863"/>
          <p14:tracePt t="48740" x="1592263" y="2963863"/>
          <p14:tracePt t="48754" x="1584325" y="2963863"/>
          <p14:tracePt t="49547" x="1577975" y="2963863"/>
          <p14:tracePt t="49563" x="1577975" y="2971800"/>
          <p14:tracePt t="49619" x="1570038" y="2971800"/>
          <p14:tracePt t="49627" x="1554163" y="2971800"/>
          <p14:tracePt t="49643" x="1546225" y="2971800"/>
          <p14:tracePt t="49659" x="1531938" y="2971800"/>
          <p14:tracePt t="49670" x="1516063" y="2971800"/>
          <p14:tracePt t="49687" x="1508125" y="2971800"/>
          <p14:tracePt t="51477" x="1508125" y="2979738"/>
          <p14:tracePt t="52179" x="1508125" y="2987675"/>
          <p14:tracePt t="52187" x="1508125" y="2994025"/>
          <p14:tracePt t="52201" x="1508125" y="3001963"/>
          <p14:tracePt t="52220" x="1516063" y="3017838"/>
          <p14:tracePt t="52236" x="1516063" y="3025775"/>
          <p14:tracePt t="52251" x="1516063" y="3032125"/>
          <p14:tracePt t="52268" x="1516063" y="3040063"/>
          <p14:tracePt t="52284" x="1516063" y="3055938"/>
          <p14:tracePt t="52301" x="1516063" y="3063875"/>
          <p14:tracePt t="52319" x="1516063" y="3094038"/>
          <p14:tracePt t="52335" x="1516063" y="3108325"/>
          <p14:tracePt t="52351" x="1516063" y="3124200"/>
          <p14:tracePt t="52368" x="1516063" y="3140075"/>
          <p14:tracePt t="52385" x="1516063" y="3146425"/>
          <p14:tracePt t="52401" x="1516063" y="3162300"/>
          <p14:tracePt t="52417" x="1516063" y="3192463"/>
          <p14:tracePt t="52436" x="1508125" y="3216275"/>
          <p14:tracePt t="52452" x="1508125" y="3222625"/>
          <p14:tracePt t="52468" x="1508125" y="3238500"/>
          <p14:tracePt t="52485" x="1508125" y="3246438"/>
          <p14:tracePt t="52501" x="1516063" y="3246438"/>
          <p14:tracePt t="52675" x="1531938" y="3246438"/>
          <p14:tracePt t="52684" x="1546225" y="3246438"/>
          <p14:tracePt t="52691" x="1577975" y="3238500"/>
          <p14:tracePt t="52700" x="1630363" y="3230563"/>
          <p14:tracePt t="52717" x="1668463" y="3222625"/>
          <p14:tracePt t="52734" x="1692275" y="3216275"/>
          <p14:tracePt t="52751" x="1706563" y="3216275"/>
          <p14:tracePt t="52767" x="1730375" y="3208338"/>
          <p14:tracePt t="52784" x="1744663" y="3208338"/>
          <p14:tracePt t="52800" x="1790700" y="3200400"/>
          <p14:tracePt t="52800" x="1806575" y="3200400"/>
          <p14:tracePt t="52821" x="1858963" y="3200400"/>
          <p14:tracePt t="52836" x="1882775" y="3200400"/>
          <p14:tracePt t="52836" x="1912938" y="3200400"/>
          <p14:tracePt t="52852" x="1965325" y="3200400"/>
          <p14:tracePt t="52868" x="2019300" y="3200400"/>
          <p14:tracePt t="52885" x="2079625" y="3184525"/>
          <p14:tracePt t="52901" x="2133600" y="3184525"/>
          <p14:tracePt t="52917" x="2225675" y="3184525"/>
          <p14:tracePt t="52934" x="2308225" y="3184525"/>
          <p14:tracePt t="52950" x="2362200" y="3184525"/>
          <p14:tracePt t="52967" x="2400300" y="3200400"/>
          <p14:tracePt t="52984" x="2430463" y="3200400"/>
          <p14:tracePt t="53000" x="2468563" y="3208338"/>
          <p14:tracePt t="53017" x="2536825" y="3216275"/>
          <p14:tracePt t="53034" x="2674938" y="3246438"/>
          <p14:tracePt t="53050" x="2797175" y="3254375"/>
          <p14:tracePt t="53050" x="2849563" y="3268663"/>
          <p14:tracePt t="53068" x="2895600" y="3268663"/>
          <p14:tracePt t="53084" x="2887663" y="3268663"/>
          <p14:tracePt t="53106" x="2857500" y="3284538"/>
          <p14:tracePt t="53116" x="2697163" y="3292475"/>
          <p14:tracePt t="53133" x="2484438" y="3292475"/>
          <p14:tracePt t="53149" x="2286000" y="3336925"/>
          <p14:tracePt t="53167" x="2217738" y="3352800"/>
          <p14:tracePt t="53184" x="2187575" y="3375025"/>
          <p14:tracePt t="53200" x="2171700" y="3375025"/>
          <p14:tracePt t="53217" x="2149475" y="3390900"/>
          <p14:tracePt t="53234" x="2117725" y="3406775"/>
          <p14:tracePt t="53234" x="2079625" y="3429000"/>
          <p14:tracePt t="53252" x="2011363" y="3451225"/>
          <p14:tracePt t="53268" x="1927225" y="3489325"/>
          <p14:tracePt t="53285" x="1844675" y="3513138"/>
          <p14:tracePt t="53301" x="1790700" y="3527425"/>
          <p14:tracePt t="53318" x="1736725" y="3535363"/>
          <p14:tracePt t="53334" x="1692275" y="3551238"/>
          <p14:tracePt t="53350" x="1660525" y="3559175"/>
          <p14:tracePt t="53366" x="1616075" y="3573463"/>
          <p14:tracePt t="53383" x="1562100" y="3597275"/>
          <p14:tracePt t="53400" x="1524000" y="3611563"/>
          <p14:tracePt t="53417" x="1493838" y="3611563"/>
          <p14:tracePt t="53434" x="1493838" y="3619500"/>
          <p14:tracePt t="53449" x="1501775" y="3619500"/>
          <p14:tracePt t="53563" x="1516063" y="3619500"/>
          <p14:tracePt t="53579" x="1539875" y="3619500"/>
          <p14:tracePt t="53589" x="1570038" y="3619500"/>
          <p14:tracePt t="53600" x="1630363" y="3619500"/>
          <p14:tracePt t="53615" x="1692275" y="3627438"/>
          <p14:tracePt t="53632" x="1722438" y="3627438"/>
          <p14:tracePt t="53650" x="1692275" y="3635375"/>
          <p14:tracePt t="53723" x="1660525" y="3635375"/>
          <p14:tracePt t="53731" x="1616075" y="3635375"/>
          <p14:tracePt t="53739" x="1570038" y="3635375"/>
          <p14:tracePt t="53749" x="1477963" y="3635375"/>
          <p14:tracePt t="53767" x="1431925" y="3635375"/>
          <p14:tracePt t="53783" x="1493838" y="3619500"/>
          <p14:tracePt t="53851" x="1554163" y="3597275"/>
          <p14:tracePt t="53859" x="1638300" y="3573463"/>
          <p14:tracePt t="53868" x="1820863" y="3521075"/>
          <p14:tracePt t="53884" x="1973263" y="3467100"/>
          <p14:tracePt t="53900" x="2041525" y="3429000"/>
          <p14:tracePt t="53917" x="2049463" y="3398838"/>
          <p14:tracePt t="53933" x="2057400" y="3352800"/>
          <p14:tracePt t="53950" x="2057400" y="3314700"/>
          <p14:tracePt t="53966" x="2065338" y="3276600"/>
          <p14:tracePt t="53983" x="2073275" y="3260725"/>
          <p14:tracePt t="53999" x="2073275" y="3230563"/>
          <p14:tracePt t="54016" x="2073275" y="3178175"/>
          <p14:tracePt t="54033" x="2073275" y="3124200"/>
          <p14:tracePt t="54049" x="2073275" y="3101975"/>
          <p14:tracePt t="54049" x="2073275" y="3078163"/>
          <p14:tracePt t="54068" x="2065338" y="3070225"/>
          <p14:tracePt t="54084" x="2057400" y="3055938"/>
          <p14:tracePt t="54100" x="2027238" y="3017838"/>
          <p14:tracePt t="54117" x="2019300" y="3009900"/>
          <p14:tracePt t="54139" x="2011363" y="3001963"/>
          <p14:tracePt t="54179" x="2003425" y="3001963"/>
          <p14:tracePt t="54187" x="1997075" y="3001963"/>
          <p14:tracePt t="54199" x="1958975" y="3001963"/>
          <p14:tracePt t="54216" x="1927225" y="3001963"/>
          <p14:tracePt t="54233" x="1912938" y="2994025"/>
          <p14:tracePt t="54249" x="1920875" y="2994025"/>
          <p14:tracePt t="54467" x="1927225" y="3001963"/>
          <p14:tracePt t="54491" x="1935163" y="3001963"/>
          <p14:tracePt t="54507" x="1951038" y="3001963"/>
          <p14:tracePt t="54516" x="1973263" y="3001963"/>
          <p14:tracePt t="54523" x="1989138" y="3001963"/>
          <p14:tracePt t="54533" x="2011363" y="3001963"/>
          <p14:tracePt t="54549" x="2035175" y="3001963"/>
          <p14:tracePt t="54566" x="2041525" y="3001963"/>
          <p14:tracePt t="54582" x="2079625" y="3001963"/>
          <p14:tracePt t="54599" x="2117725" y="2994025"/>
          <p14:tracePt t="54616" x="2163763" y="2987675"/>
          <p14:tracePt t="54632" x="2187575" y="2979738"/>
          <p14:tracePt t="54649" x="2201863" y="2963863"/>
          <p14:tracePt t="54666" x="2209800" y="2963863"/>
          <p14:tracePt t="54682" x="2201863" y="2963863"/>
          <p14:tracePt t="54779" x="2179638" y="2963863"/>
          <p14:tracePt t="54787" x="2141538" y="2963863"/>
          <p14:tracePt t="54798" x="2103438" y="2979738"/>
          <p14:tracePt t="54817" x="2073275" y="2987675"/>
          <p14:tracePt t="54832" x="2057400" y="2987675"/>
          <p14:tracePt t="54848" x="2035175" y="2987675"/>
          <p14:tracePt t="54865" x="2027238" y="2987675"/>
          <p14:tracePt t="54881" x="2011363" y="2994025"/>
          <p14:tracePt t="54900" x="1997075" y="2994025"/>
          <p14:tracePt t="54916" x="1989138" y="2994025"/>
          <p14:tracePt t="54963" x="1981200" y="2994025"/>
          <p14:tracePt t="54987" x="1973263" y="2994025"/>
          <p14:tracePt t="54995" x="1965325" y="2994025"/>
          <p14:tracePt t="55003" x="1958975" y="2994025"/>
          <p14:tracePt t="55015" x="1943100" y="2994025"/>
          <p14:tracePt t="55032" x="1935163" y="2994025"/>
          <p14:tracePt t="55123" x="1943100" y="2987675"/>
          <p14:tracePt t="55475" x="1958975" y="2987675"/>
          <p14:tracePt t="55499" x="1965325" y="2987675"/>
          <p14:tracePt t="55516" x="1973263" y="2979738"/>
          <p14:tracePt t="55523" x="1965325" y="2979738"/>
          <p14:tracePt t="56387" x="1958975" y="2979738"/>
          <p14:tracePt t="56403" x="1951038" y="2979738"/>
          <p14:tracePt t="56419" x="1935163" y="2979738"/>
          <p14:tracePt t="56428" x="1927225" y="2979738"/>
          <p14:tracePt t="56443" x="1927225" y="2987675"/>
          <p14:tracePt t="56451" x="1912938" y="2987675"/>
          <p14:tracePt t="56467" x="1897063" y="3001963"/>
          <p14:tracePt t="56483" x="1889125" y="3001963"/>
          <p14:tracePt t="56499" x="1882775" y="3001963"/>
          <p14:tracePt t="56513" x="1874838" y="3001963"/>
          <p14:tracePt t="56532" x="1882775" y="3001963"/>
          <p14:tracePt t="56691" x="1897063" y="3001963"/>
          <p14:tracePt t="56699" x="1912938" y="3001963"/>
          <p14:tracePt t="56713" x="1943100" y="3001963"/>
          <p14:tracePt t="56713" x="1965325" y="3001963"/>
          <p14:tracePt t="56732" x="1981200" y="3001963"/>
          <p14:tracePt t="56747" x="2011363" y="3001963"/>
          <p14:tracePt t="56764" x="2027238" y="3001963"/>
          <p14:tracePt t="56780" x="2057400" y="2987675"/>
          <p14:tracePt t="56797" x="2079625" y="2987675"/>
          <p14:tracePt t="56814" x="2103438" y="2987675"/>
          <p14:tracePt t="56830" x="2117725" y="2987675"/>
          <p14:tracePt t="56846" x="2125663" y="2987675"/>
          <p14:tracePt t="56867" x="2133600" y="2987675"/>
          <p14:tracePt t="56879" x="2149475" y="2987675"/>
          <p14:tracePt t="56897" x="2171700" y="2987675"/>
          <p14:tracePt t="56913" x="2201863" y="2987675"/>
          <p14:tracePt t="56913" x="2209800" y="2987675"/>
          <p14:tracePt t="56932" x="2225675" y="2987675"/>
          <p14:tracePt t="56948" x="2232025" y="2987675"/>
          <p14:tracePt t="56964" x="2247900" y="2987675"/>
          <p14:tracePt t="56980" x="2270125" y="2987675"/>
          <p14:tracePt t="56997" x="2308225" y="2987675"/>
          <p14:tracePt t="57014" x="2362200" y="2987675"/>
          <p14:tracePt t="57030" x="2392363" y="2987675"/>
          <p14:tracePt t="57047" x="2408238" y="2987675"/>
          <p14:tracePt t="57062" x="2416175" y="2987675"/>
          <p14:tracePt t="57079" x="2422525" y="2987675"/>
          <p14:tracePt t="57096" x="2438400" y="2987675"/>
          <p14:tracePt t="57114" x="2454275" y="2987675"/>
          <p14:tracePt t="57131" x="2460625" y="2987675"/>
          <p14:tracePt t="57148" x="2492375" y="2987675"/>
          <p14:tracePt t="57165" x="2522538" y="2971800"/>
          <p14:tracePt t="57182" x="2560638" y="2971800"/>
          <p14:tracePt t="57198" x="2574925" y="2971800"/>
          <p14:tracePt t="57215" x="2606675" y="2971800"/>
          <p14:tracePt t="57276" x="2613025" y="2971800"/>
          <p14:tracePt t="57284" x="2620963" y="2971800"/>
          <p14:tracePt t="57296" x="2651125" y="2971800"/>
          <p14:tracePt t="57315" x="2667000" y="2971800"/>
          <p14:tracePt t="57330" x="2689225" y="2971800"/>
          <p14:tracePt t="57330" x="2713038" y="2971800"/>
          <p14:tracePt t="57349" x="2751138" y="2971800"/>
          <p14:tracePt t="57365" x="2797175" y="2971800"/>
          <p14:tracePt t="57381" x="2835275" y="2955925"/>
          <p14:tracePt t="57398" x="2849563" y="2949575"/>
          <p14:tracePt t="57414" x="2857500" y="2949575"/>
          <p14:tracePt t="57430" x="2879725" y="2949575"/>
          <p14:tracePt t="57447" x="2911475" y="2949575"/>
          <p14:tracePt t="57464" x="2963863" y="2949575"/>
          <p14:tracePt t="57480" x="3032125" y="2949575"/>
          <p14:tracePt t="57497" x="3094038" y="2949575"/>
          <p14:tracePt t="57514" x="3146425" y="2949575"/>
          <p14:tracePt t="57530" x="3178175" y="2949575"/>
          <p14:tracePt t="57548" x="3192463" y="2949575"/>
          <p14:tracePt t="57563" x="3254375" y="2933700"/>
          <p14:tracePt t="57583" x="3314700" y="2933700"/>
          <p14:tracePt t="57598" x="3368675" y="2933700"/>
          <p14:tracePt t="57615" x="3398838" y="2933700"/>
          <p14:tracePt t="58544" x="3390900" y="2941638"/>
          <p14:tracePt t="58604" x="3382963" y="2941638"/>
          <p14:tracePt t="58620" x="3375025" y="2941638"/>
          <p14:tracePt t="58629" x="3360738" y="2941638"/>
          <p14:tracePt t="58636" x="3344863" y="2949575"/>
          <p14:tracePt t="58646" x="3306763" y="2963863"/>
          <p14:tracePt t="58662" x="3268663" y="2979738"/>
          <p14:tracePt t="58679" x="3192463" y="3017838"/>
          <p14:tracePt t="58696" x="3063875" y="3048000"/>
          <p14:tracePt t="58712" x="2949575" y="3070225"/>
          <p14:tracePt t="58729" x="2835275" y="3101975"/>
          <p14:tracePt t="58746" x="2720975" y="3140075"/>
          <p14:tracePt t="58762" x="2636838" y="3154363"/>
          <p14:tracePt t="58762" x="2582863" y="3170238"/>
          <p14:tracePt t="58781" x="2498725" y="3184525"/>
          <p14:tracePt t="58797" x="2422525" y="3200400"/>
          <p14:tracePt t="58813" x="2354263" y="3208338"/>
          <p14:tracePt t="58830" x="2278063" y="3246438"/>
          <p14:tracePt t="58846" x="2217738" y="3268663"/>
          <p14:tracePt t="58862" x="2163763" y="3284538"/>
          <p14:tracePt t="58879" x="2111375" y="3292475"/>
          <p14:tracePt t="58896" x="2041525" y="3306763"/>
          <p14:tracePt t="58912" x="1958975" y="3306763"/>
          <p14:tracePt t="58929" x="1897063" y="3322638"/>
          <p14:tracePt t="58946" x="1820863" y="3330575"/>
          <p14:tracePt t="58962" x="1768475" y="3344863"/>
          <p14:tracePt t="58962" x="1722438" y="3352800"/>
          <p14:tracePt t="58981" x="1692275" y="3352800"/>
          <p14:tracePt t="58995" x="1524000" y="3375025"/>
          <p14:tracePt t="59013" x="1425575" y="3375025"/>
          <p14:tracePt t="59029" x="1341438" y="3375025"/>
          <p14:tracePt t="59046" x="1279525" y="3382963"/>
          <p14:tracePt t="59062" x="1227138" y="3382963"/>
          <p14:tracePt t="59079" x="1196975" y="3382963"/>
          <p14:tracePt t="59096" x="1165225" y="3382963"/>
          <p14:tracePt t="59112" x="1150938" y="3382963"/>
          <p14:tracePt t="59128" x="1112838" y="3382963"/>
          <p14:tracePt t="59145" x="1058863" y="3382963"/>
          <p14:tracePt t="59162" x="982663" y="3382963"/>
          <p14:tracePt t="59178" x="922338" y="3382963"/>
          <p14:tracePt t="59178" x="884238" y="3382963"/>
          <p14:tracePt t="59197" x="830263" y="3382963"/>
          <p14:tracePt t="59213" x="792163" y="3382963"/>
          <p14:tracePt t="59229" x="784225" y="3382963"/>
          <p14:tracePt t="59245" x="777875" y="3382963"/>
          <p14:tracePt t="59364" x="784225" y="3382963"/>
          <p14:tracePt t="59380" x="784225" y="3375025"/>
          <p14:tracePt t="59388" x="800100" y="3375025"/>
          <p14:tracePt t="59397" x="822325" y="3360738"/>
          <p14:tracePt t="59411" x="898525" y="3360738"/>
          <p14:tracePt t="59430" x="1012825" y="3352800"/>
          <p14:tracePt t="59446" x="1127125" y="3336925"/>
          <p14:tracePt t="59462" x="1219200" y="3336925"/>
          <p14:tracePt t="59478" x="1317625" y="3336925"/>
          <p14:tracePt t="59495" x="1363663" y="3336925"/>
          <p14:tracePt t="59511" x="1417638" y="3336925"/>
          <p14:tracePt t="59529" x="1455738" y="3322638"/>
          <p14:tracePt t="59545" x="1501775" y="3322638"/>
          <p14:tracePt t="59561" x="1546225" y="3322638"/>
          <p14:tracePt t="59578" x="1562100" y="3314700"/>
          <p14:tracePt t="61368" x="1554163" y="3322638"/>
          <p14:tracePt t="62148" x="1546225" y="3322638"/>
          <p14:tracePt t="62156" x="1539875" y="3322638"/>
          <p14:tracePt t="62164" x="1531938" y="3322638"/>
          <p14:tracePt t="62180" x="1524000" y="3322638"/>
          <p14:tracePt t="62191" x="1508125" y="3322638"/>
          <p14:tracePt t="62208" x="1493838" y="3322638"/>
          <p14:tracePt t="62581" x="1485900" y="3322638"/>
          <p14:tracePt t="62596" x="1485900" y="3344863"/>
          <p14:tracePt t="62868" x="1493838" y="3360738"/>
          <p14:tracePt t="62876" x="1501775" y="3375025"/>
          <p14:tracePt t="62891" x="1524000" y="3421063"/>
          <p14:tracePt t="62909" x="1539875" y="3459163"/>
          <p14:tracePt t="62925" x="1546225" y="3497263"/>
          <p14:tracePt t="62942" x="1554163" y="3513138"/>
          <p14:tracePt t="62958" x="1554163" y="3535363"/>
          <p14:tracePt t="62975" x="1562100" y="3573463"/>
          <p14:tracePt t="62991" x="1570038" y="3597275"/>
          <p14:tracePt t="63008" x="1592263" y="3627438"/>
          <p14:tracePt t="63026" x="1592263" y="3679825"/>
          <p14:tracePt t="63042" x="1608138" y="3711575"/>
          <p14:tracePt t="63058" x="1616075" y="3741738"/>
          <p14:tracePt t="63075" x="1638300" y="3771900"/>
          <p14:tracePt t="63075" x="1646238" y="3787775"/>
          <p14:tracePt t="63094" x="1660525" y="3810000"/>
          <p14:tracePt t="63109" x="1668463" y="3832225"/>
          <p14:tracePt t="63126" x="1698625" y="3863975"/>
          <p14:tracePt t="63142" x="1706563" y="3886200"/>
          <p14:tracePt t="63158" x="1714500" y="3908425"/>
          <p14:tracePt t="63175" x="1722438" y="3932238"/>
          <p14:tracePt t="63191" x="1736725" y="3962400"/>
          <p14:tracePt t="63208" x="1752600" y="4000500"/>
          <p14:tracePt t="63225" x="1760538" y="4008438"/>
          <p14:tracePt t="63240" x="1790700" y="4054475"/>
          <p14:tracePt t="63258" x="1798638" y="4060825"/>
          <p14:tracePt t="63274" x="1806575" y="4068763"/>
          <p14:tracePt t="63274" x="1806575" y="4076700"/>
          <p14:tracePt t="63293" x="1812925" y="4092575"/>
          <p14:tracePt t="63316" x="1820863" y="4092575"/>
          <p14:tracePt t="63325" x="1820863" y="4106863"/>
          <p14:tracePt t="63341" x="1828800" y="4106863"/>
          <p14:tracePt t="63357" x="1836738" y="4114800"/>
          <p14:tracePt t="63374" x="1851025" y="4130675"/>
          <p14:tracePt t="63390" x="1866900" y="4144963"/>
          <p14:tracePt t="63406" x="1889125" y="4168775"/>
          <p14:tracePt t="63424" x="1905000" y="4183063"/>
          <p14:tracePt t="63441" x="1920875" y="4198938"/>
          <p14:tracePt t="63457" x="1935163" y="4206875"/>
          <p14:tracePt t="63484" x="1943100" y="4206875"/>
          <p14:tracePt t="63509" x="1943100" y="4221163"/>
          <p14:tracePt t="63572" x="1951038" y="4229100"/>
          <p14:tracePt t="64476" x="1958975" y="4237038"/>
          <p14:tracePt t="64564" x="1973263" y="4237038"/>
          <p14:tracePt t="64573" x="1997075" y="4237038"/>
          <p14:tracePt t="64580" x="2041525" y="4221163"/>
          <p14:tracePt t="64592" x="2095500" y="4198938"/>
          <p14:tracePt t="64607" x="2117725" y="4191000"/>
          <p14:tracePt t="64623" x="2179638" y="4152900"/>
          <p14:tracePt t="64640" x="2278063" y="4092575"/>
          <p14:tracePt t="64656" x="2422525" y="3984625"/>
          <p14:tracePt t="64673" x="2606675" y="3832225"/>
          <p14:tracePt t="64690" x="2865438" y="3627438"/>
          <p14:tracePt t="64706" x="3094038" y="3429000"/>
          <p14:tracePt t="64706" x="3192463" y="3360738"/>
          <p14:tracePt t="64725" x="3322638" y="3268663"/>
          <p14:tracePt t="64725" x="3398838" y="3216275"/>
          <p14:tracePt t="64741" x="3521075" y="3146425"/>
          <p14:tracePt t="64758" x="3565525" y="3116263"/>
          <p14:tracePt t="64773" x="3581400" y="3078163"/>
          <p14:tracePt t="64789" x="3641725" y="3017838"/>
          <p14:tracePt t="64807" x="3717925" y="2941638"/>
          <p14:tracePt t="64823" x="3810000" y="2879725"/>
          <p14:tracePt t="64841" x="3878263" y="2849563"/>
          <p14:tracePt t="64856" x="3932238" y="2819400"/>
          <p14:tracePt t="64873" x="3970338" y="2803525"/>
          <p14:tracePt t="64890" x="3992563" y="2789238"/>
          <p14:tracePt t="64906" x="4046538" y="2759075"/>
          <p14:tracePt t="64906" x="4098925" y="2751138"/>
          <p14:tracePt t="64925" x="4137025" y="2735263"/>
          <p14:tracePt t="64939" x="4251325" y="2705100"/>
          <p14:tracePt t="64957" x="4321175" y="2659063"/>
          <p14:tracePt t="64973" x="4343400" y="2644775"/>
          <p14:tracePt t="64990" x="4373563" y="2590800"/>
          <p14:tracePt t="65006" x="4389438" y="2568575"/>
          <p14:tracePt t="65023" x="4397375" y="2560638"/>
          <p14:tracePt t="65039" x="4397375" y="2544763"/>
          <p14:tracePt t="65055" x="4397375" y="2536825"/>
          <p14:tracePt t="65072" x="4397375" y="2492375"/>
          <p14:tracePt t="65089" x="4327525" y="2408238"/>
          <p14:tracePt t="65106" x="4267200" y="2346325"/>
          <p14:tracePt t="65124" x="4251325" y="2339975"/>
          <p14:tracePt t="65139" x="4244975" y="2332038"/>
          <p14:tracePt t="65157" x="4244975" y="2324100"/>
          <p14:tracePt t="65228" x="4251325" y="2308225"/>
          <p14:tracePt t="65236" x="4259263" y="2293938"/>
          <p14:tracePt t="65252" x="4275138" y="2278063"/>
          <p14:tracePt t="65268" x="4283075" y="2270125"/>
          <p14:tracePt t="65276" x="4289425" y="2263775"/>
          <p14:tracePt t="65288" x="4335463" y="2232025"/>
          <p14:tracePt t="65306" x="4365625" y="2217738"/>
          <p14:tracePt t="65322" x="4397375" y="2209800"/>
          <p14:tracePt t="65322" x="4403725" y="2201863"/>
          <p14:tracePt t="65342" x="4419600" y="2193925"/>
          <p14:tracePt t="65356" x="4457700" y="2187575"/>
          <p14:tracePt t="65374" x="4503738" y="2179638"/>
          <p14:tracePt t="65389" x="4556125" y="2171700"/>
          <p14:tracePt t="65407" x="4587875" y="2163763"/>
          <p14:tracePt t="65422" x="4594225" y="2163763"/>
          <p14:tracePt t="65581" x="4602163" y="2163763"/>
          <p14:tracePt t="65588" x="4640263" y="2155825"/>
          <p14:tracePt t="65606" x="4670425" y="2149475"/>
          <p14:tracePt t="65622" x="4708525" y="2149475"/>
          <p14:tracePt t="65639" x="4716463" y="2149475"/>
          <p14:tracePt t="65655" x="4724400" y="2149475"/>
          <p14:tracePt t="65684" x="4732338" y="2149475"/>
          <p14:tracePt t="66594" x="4724400" y="2149475"/>
          <p14:tracePt t="66724" x="4724400" y="2155825"/>
          <p14:tracePt t="66732" x="4724400" y="2163763"/>
          <p14:tracePt t="66740" x="4716463" y="2193925"/>
          <p14:tracePt t="66754" x="4716463" y="2225675"/>
          <p14:tracePt t="66754" x="4716463" y="2239963"/>
          <p14:tracePt t="66773" x="4716463" y="2255838"/>
          <p14:tracePt t="66788" x="4716463" y="2308225"/>
          <p14:tracePt t="66805" x="4708525" y="2354263"/>
          <p14:tracePt t="66821" x="4694238" y="2416175"/>
          <p14:tracePt t="66838" x="4694238" y="2514600"/>
          <p14:tracePt t="66856" x="4694238" y="2628900"/>
          <p14:tracePt t="66871" x="4694238" y="2751138"/>
          <p14:tracePt t="66887" x="4694238" y="2873375"/>
          <p14:tracePt t="66904" x="4678363" y="2971800"/>
          <p14:tracePt t="66921" x="4678363" y="3070225"/>
          <p14:tracePt t="66937" x="4678363" y="3208338"/>
          <p14:tracePt t="66954" x="4678363" y="3360738"/>
          <p14:tracePt t="66971" x="4678363" y="3482975"/>
          <p14:tracePt t="66971" x="4694238" y="3535363"/>
          <p14:tracePt t="66989" x="4694238" y="3649663"/>
          <p14:tracePt t="67005" x="4694238" y="3733800"/>
          <p14:tracePt t="67022" x="4694238" y="3832225"/>
          <p14:tracePt t="67038" x="4746625" y="3962400"/>
          <p14:tracePt t="67055" x="4792663" y="4068763"/>
          <p14:tracePt t="67070" x="4838700" y="4168775"/>
          <p14:tracePt t="67088" x="4899025" y="4251325"/>
          <p14:tracePt t="67104" x="4975225" y="4327525"/>
          <p14:tracePt t="67120" x="5045075" y="4397375"/>
          <p14:tracePt t="67137" x="5113338" y="4435475"/>
          <p14:tracePt t="67154" x="5181600" y="4473575"/>
          <p14:tracePt t="67171" x="5249863" y="4518025"/>
          <p14:tracePt t="67171" x="5295900" y="4541838"/>
          <p14:tracePt t="67189" x="5380038" y="4594225"/>
          <p14:tracePt t="67205" x="5448300" y="4640263"/>
          <p14:tracePt t="67222" x="5478463" y="4664075"/>
          <p14:tracePt t="67238" x="5494338" y="4678363"/>
          <p14:tracePt t="67254" x="5516563" y="4708525"/>
          <p14:tracePt t="67270" x="5546725" y="4746625"/>
          <p14:tracePt t="67287" x="5570538" y="4770438"/>
          <p14:tracePt t="67304" x="5584825" y="4800600"/>
          <p14:tracePt t="67320" x="5600700" y="4822825"/>
          <p14:tracePt t="67337" x="5616575" y="4854575"/>
          <p14:tracePt t="67355" x="5646738" y="4899025"/>
          <p14:tracePt t="67370" x="5699125" y="4960938"/>
          <p14:tracePt t="67370" x="5715000" y="4991100"/>
          <p14:tracePt t="67389" x="5745163" y="5021263"/>
          <p14:tracePt t="67405" x="5753100" y="5037138"/>
          <p14:tracePt t="67421" x="5753100" y="5045075"/>
          <p14:tracePt t="67438" x="5761038" y="5045075"/>
          <p14:tracePt t="67453" x="5761038" y="5051425"/>
          <p14:tracePt t="67476" x="5761038" y="5059363"/>
          <p14:tracePt t="67486" x="5761038" y="5067300"/>
          <p14:tracePt t="67503" x="5753100" y="5067300"/>
          <p14:tracePt t="67519" x="5730875" y="5067300"/>
          <p14:tracePt t="67537" x="5692775" y="5067300"/>
          <p14:tracePt t="67553" x="5676900" y="5067300"/>
          <p14:tracePt t="67569" x="5684838" y="5067300"/>
          <p14:tracePt t="67668" x="5699125" y="5067300"/>
          <p14:tracePt t="67676" x="5707063" y="5067300"/>
          <p14:tracePt t="67686" x="5761038" y="5067300"/>
          <p14:tracePt t="67703" x="5829300" y="5067300"/>
          <p14:tracePt t="67720" x="5951538" y="5067300"/>
          <p14:tracePt t="67737" x="6042025" y="5067300"/>
          <p14:tracePt t="67753" x="6073775" y="5067300"/>
          <p14:tracePt t="67770" x="6088063" y="5067300"/>
          <p14:tracePt t="67805" x="6096000" y="5067300"/>
          <p14:tracePt t="67821" x="6111875" y="5067300"/>
          <p14:tracePt t="67828" x="6134100" y="5067300"/>
          <p14:tracePt t="67837" x="6180138" y="5067300"/>
          <p14:tracePt t="67856" x="6240463" y="5083175"/>
          <p14:tracePt t="67870" x="6256338" y="5089525"/>
          <p14:tracePt t="67887" x="6270625" y="5089525"/>
          <p14:tracePt t="67903" x="6286500" y="5089525"/>
          <p14:tracePt t="67919" x="6286500" y="5097463"/>
          <p14:tracePt t="67936" x="6294438" y="5097463"/>
          <p14:tracePt t="67952" x="6308725" y="5097463"/>
          <p14:tracePt t="67969" x="6362700" y="5097463"/>
          <p14:tracePt t="67986" x="6400800" y="5097463"/>
          <p14:tracePt t="68003" x="6454775" y="5097463"/>
          <p14:tracePt t="68021" x="6469063" y="5097463"/>
          <p14:tracePt t="68037" x="6484938" y="5097463"/>
          <p14:tracePt t="68053" x="6492875" y="5097463"/>
          <p14:tracePt t="68069" x="6515100" y="5097463"/>
          <p14:tracePt t="68086" x="6523038" y="5097463"/>
          <p14:tracePt t="68102" x="6515100" y="5097463"/>
          <p14:tracePt t="68228" x="6507163" y="5097463"/>
          <p14:tracePt t="68236" x="6492875" y="5097463"/>
          <p14:tracePt t="68253" x="6484938" y="5097463"/>
          <p14:tracePt t="68276" x="6477000" y="5097463"/>
          <p14:tracePt t="68292" x="6461125" y="5097463"/>
          <p14:tracePt t="68308" x="6454775" y="5097463"/>
          <p14:tracePt t="68318" x="6400800" y="5097463"/>
          <p14:tracePt t="68337" x="6316663" y="5097463"/>
          <p14:tracePt t="68353" x="6226175" y="5097463"/>
          <p14:tracePt t="68369" x="6156325" y="5097463"/>
          <p14:tracePt t="68386" x="6142038" y="5097463"/>
          <p14:tracePt t="68402" x="6156325" y="5097463"/>
          <p14:tracePt t="68540" x="6172200" y="5097463"/>
          <p14:tracePt t="68548" x="6188075" y="5097463"/>
          <p14:tracePt t="68556" x="6218238" y="5097463"/>
          <p14:tracePt t="68568" x="6270625" y="5097463"/>
          <p14:tracePt t="68588" x="6308725" y="5097463"/>
          <p14:tracePt t="68602" x="6354763" y="5097463"/>
          <p14:tracePt t="68602" x="6370638" y="5097463"/>
          <p14:tracePt t="68621" x="6416675" y="5097463"/>
          <p14:tracePt t="68637" x="6438900" y="5097463"/>
          <p14:tracePt t="68653" x="6477000" y="5097463"/>
          <p14:tracePt t="68669" x="6530975" y="5097463"/>
          <p14:tracePt t="68686" x="6569075" y="5097463"/>
          <p14:tracePt t="68702" x="6599238" y="5097463"/>
          <p14:tracePt t="68719" x="6591300" y="5097463"/>
          <p14:tracePt t="68788" x="6583363" y="5097463"/>
          <p14:tracePt t="68796" x="6575425" y="5097463"/>
          <p14:tracePt t="68805" x="6569075" y="5097463"/>
          <p14:tracePt t="68852" x="6561138" y="5097463"/>
          <p14:tracePt t="68988" x="6569075" y="5097463"/>
          <p14:tracePt t="69349" x="6583363" y="5097463"/>
          <p14:tracePt t="69468" x="6591300" y="5105400"/>
          <p14:tracePt t="69485" x="6599238" y="5105400"/>
          <p14:tracePt t="69501" x="6599238" y="5113338"/>
          <p14:tracePt t="70260" x="6599238" y="5121275"/>
          <p14:tracePt t="70268" x="6583363" y="5151438"/>
          <p14:tracePt t="70285" x="6537325" y="5189538"/>
          <p14:tracePt t="70301" x="6492875" y="5219700"/>
          <p14:tracePt t="70318" x="6423025" y="5257800"/>
          <p14:tracePt t="70334" x="6340475" y="5303838"/>
          <p14:tracePt t="70352" x="6232525" y="5349875"/>
          <p14:tracePt t="70368" x="6126163" y="5394325"/>
          <p14:tracePt t="70384" x="6049963" y="5426075"/>
          <p14:tracePt t="70400" x="5997575" y="5456238"/>
          <p14:tracePt t="70418" x="5981700" y="5456238"/>
          <p14:tracePt t="70434" x="5965825" y="5470525"/>
          <p14:tracePt t="70453" x="5951538" y="5470525"/>
          <p14:tracePt t="70476" x="5943600" y="5470525"/>
          <p14:tracePt t="70485" x="5927725" y="5486400"/>
          <p14:tracePt t="70499" x="5889625" y="5486400"/>
          <p14:tracePt t="70517" x="5867400" y="5502275"/>
          <p14:tracePt t="70533" x="5829300" y="5516563"/>
          <p14:tracePt t="70549" x="5799138" y="5524500"/>
          <p14:tracePt t="70566" x="5761038" y="5532438"/>
          <p14:tracePt t="70582" x="5737225" y="5532438"/>
          <p14:tracePt t="70599" x="5699125" y="5532438"/>
          <p14:tracePt t="70616" x="5676900" y="5532438"/>
          <p14:tracePt t="70632" x="5654675" y="5532438"/>
          <p14:tracePt t="70649" x="5608638" y="5532438"/>
          <p14:tracePt t="70666" x="5592763" y="5532438"/>
          <p14:tracePt t="70682" x="5562600" y="5532438"/>
          <p14:tracePt t="70682" x="5540375" y="5532438"/>
          <p14:tracePt t="70700" x="5502275" y="5532438"/>
          <p14:tracePt t="70717" x="5478463" y="5532438"/>
          <p14:tracePt t="70733" x="5470525" y="5532438"/>
          <p14:tracePt t="70764" x="5464175" y="5532438"/>
          <p14:tracePt t="70796" x="5456238" y="5532438"/>
          <p14:tracePt t="70804" x="5448300" y="5532438"/>
          <p14:tracePt t="70816" x="5440363" y="5524500"/>
          <p14:tracePt t="70833" x="5418138" y="5524500"/>
          <p14:tracePt t="70833" x="5402263" y="5524500"/>
          <p14:tracePt t="70853" x="5364163" y="5524500"/>
          <p14:tracePt t="70866" x="5334000" y="5524500"/>
          <p14:tracePt t="70866" x="5318125" y="5524500"/>
          <p14:tracePt t="70885" x="5311775" y="5516563"/>
          <p14:tracePt t="71004" x="5311775" y="5508625"/>
          <p14:tracePt t="71060" x="5326063" y="5508625"/>
          <p14:tracePt t="71068" x="5334000" y="5508625"/>
          <p14:tracePt t="71082" x="5380038" y="5502275"/>
          <p14:tracePt t="71101" x="5394325" y="5502275"/>
          <p14:tracePt t="71117" x="5432425" y="5502275"/>
          <p14:tracePt t="71134" x="5494338" y="5494338"/>
          <p14:tracePt t="71150" x="5570538" y="5494338"/>
          <p14:tracePt t="71167" x="5676900" y="5494338"/>
          <p14:tracePt t="71183" x="5737225" y="5494338"/>
          <p14:tracePt t="71199" x="5768975" y="5494338"/>
          <p14:tracePt t="71216" x="5783263" y="5494338"/>
          <p14:tracePt t="71236" x="5791200" y="5494338"/>
          <p14:tracePt t="71249" x="5845175" y="5494338"/>
          <p14:tracePt t="71266" x="5889625" y="5494338"/>
          <p14:tracePt t="71266" x="5943600" y="5494338"/>
          <p14:tracePt t="71285" x="5981700" y="5494338"/>
          <p14:tracePt t="71285" x="6019800" y="5494338"/>
          <p14:tracePt t="71301" x="6103938" y="5494338"/>
          <p14:tracePt t="71317" x="6156325" y="5494338"/>
          <p14:tracePt t="71334" x="6180138" y="5494338"/>
          <p14:tracePt t="71350" x="6210300" y="5494338"/>
          <p14:tracePt t="71366" x="6232525" y="5494338"/>
          <p14:tracePt t="71383" x="6270625" y="5494338"/>
          <p14:tracePt t="71399" x="6324600" y="5494338"/>
          <p14:tracePt t="71416" x="6392863" y="5494338"/>
          <p14:tracePt t="71433" x="6438900" y="5478463"/>
          <p14:tracePt t="71449" x="6461125" y="5470525"/>
          <p14:tracePt t="71466" x="6484938" y="5470525"/>
          <p14:tracePt t="71483" x="6515100" y="5470525"/>
          <p14:tracePt t="71483" x="6530975" y="5464175"/>
          <p14:tracePt t="71501" x="6575425" y="5464175"/>
          <p14:tracePt t="71517" x="6621463" y="5464175"/>
          <p14:tracePt t="71533" x="6667500" y="5464175"/>
          <p14:tracePt t="71550" x="6697663" y="5464175"/>
          <p14:tracePt t="71566" x="6751638" y="5464175"/>
          <p14:tracePt t="71583" x="6804025" y="5464175"/>
          <p14:tracePt t="71600" x="6835775" y="5464175"/>
          <p14:tracePt t="71616" x="6888163" y="5464175"/>
          <p14:tracePt t="71632" x="6956425" y="5464175"/>
          <p14:tracePt t="71649" x="7032625" y="5464175"/>
          <p14:tracePt t="71666" x="7086600" y="5464175"/>
          <p14:tracePt t="71682" x="7124700" y="5464175"/>
          <p14:tracePt t="71682" x="7140575" y="5464175"/>
          <p14:tracePt t="71701" x="7170738" y="5464175"/>
          <p14:tracePt t="71717" x="7208838" y="5464175"/>
          <p14:tracePt t="71733" x="7254875" y="5470525"/>
          <p14:tracePt t="71750" x="7299325" y="5470525"/>
          <p14:tracePt t="71766" x="7361238" y="5478463"/>
          <p14:tracePt t="71782" x="7421563" y="5494338"/>
          <p14:tracePt t="71799" x="7459663" y="5502275"/>
          <p14:tracePt t="71816" x="7497763" y="5508625"/>
          <p14:tracePt t="71832" x="7505700" y="5516563"/>
          <p14:tracePt t="71850" x="7505700" y="5524500"/>
          <p14:tracePt t="72067" x="7521575" y="5532438"/>
          <p14:tracePt t="72268" x="7535863" y="5532438"/>
          <p14:tracePt t="72284" x="7543800" y="5532438"/>
          <p14:tracePt t="72340" x="7551738" y="5532438"/>
          <p14:tracePt t="72349" x="7559675" y="5540375"/>
          <p14:tracePt t="72356" x="7573963" y="5540375"/>
          <p14:tracePt t="72366" x="7589838" y="5546725"/>
          <p14:tracePt t="72381" x="7604125" y="5546725"/>
          <p14:tracePt t="72399" x="7635875" y="5554663"/>
          <p14:tracePt t="72415" x="7666038" y="5554663"/>
          <p14:tracePt t="72431" x="7696200" y="5562600"/>
          <p14:tracePt t="72448" x="7726363" y="5562600"/>
          <p14:tracePt t="72465" x="7756525" y="5562600"/>
          <p14:tracePt t="72482" x="7788275" y="5562600"/>
          <p14:tracePt t="72500" x="7802563" y="5562600"/>
          <p14:tracePt t="72514" x="7818438" y="5562600"/>
          <p14:tracePt t="72532" x="7864475" y="5562600"/>
          <p14:tracePt t="72532" x="7886700" y="5562600"/>
          <p14:tracePt t="72548" x="7916863" y="5562600"/>
          <p14:tracePt t="72565" x="7947025" y="5562600"/>
          <p14:tracePt t="72582" x="7962900" y="5562600"/>
          <p14:tracePt t="72600" x="7978775" y="5562600"/>
          <p14:tracePt t="72615" x="7985125" y="5562600"/>
          <p14:tracePt t="72630" x="7978775" y="5562600"/>
          <p14:tracePt t="72732" x="7962900" y="5562600"/>
          <p14:tracePt t="72748" x="7947025" y="5562600"/>
          <p14:tracePt t="72765" x="7940675" y="5562600"/>
          <p14:tracePt t="72781" x="7924800" y="5570538"/>
          <p14:tracePt t="72788" x="7916863" y="5570538"/>
          <p14:tracePt t="72798" x="7864475" y="5578475"/>
          <p14:tracePt t="72815" x="7764463" y="5584825"/>
          <p14:tracePt t="72831" x="7612063" y="5600700"/>
          <p14:tracePt t="72850" x="7429500" y="5600700"/>
          <p14:tracePt t="72865" x="7178675" y="5622925"/>
          <p14:tracePt t="72881" x="6865938" y="5661025"/>
          <p14:tracePt t="72898" x="6530975" y="5661025"/>
          <p14:tracePt t="72915" x="6134100" y="5661025"/>
          <p14:tracePt t="72915" x="5889625" y="5661025"/>
          <p14:tracePt t="72933" x="5372100" y="5661025"/>
          <p14:tracePt t="72950" x="5013325" y="5661025"/>
          <p14:tracePt t="72965" x="4792663" y="5661025"/>
          <p14:tracePt t="72982" x="4625975" y="5638800"/>
          <p14:tracePt t="72998" x="4449763" y="5638800"/>
          <p14:tracePt t="73015" x="4275138" y="5638800"/>
          <p14:tracePt t="73031" x="4022725" y="5638800"/>
          <p14:tracePt t="73048" x="3703638" y="5630863"/>
          <p14:tracePt t="73065" x="3330575" y="5570538"/>
          <p14:tracePt t="73081" x="3086100" y="5540375"/>
          <p14:tracePt t="73098" x="2933700" y="5516563"/>
          <p14:tracePt t="73114" x="2857500" y="5516563"/>
          <p14:tracePt t="73132" x="2841625" y="5516563"/>
          <p14:tracePt t="73149" x="2797175" y="5508625"/>
          <p14:tracePt t="73165" x="2674938" y="5494338"/>
          <p14:tracePt t="73182" x="2476500" y="5470525"/>
          <p14:tracePt t="73198" x="2324100" y="5448300"/>
          <p14:tracePt t="73214" x="2247900" y="5418138"/>
          <p14:tracePt t="73231" x="2201863" y="5402263"/>
          <p14:tracePt t="73248" x="2111375" y="5356225"/>
          <p14:tracePt t="73264" x="1989138" y="5303838"/>
          <p14:tracePt t="73281" x="1874838" y="5257800"/>
          <p14:tracePt t="73297" x="1774825" y="5197475"/>
          <p14:tracePt t="73314" x="1730375" y="5173663"/>
          <p14:tracePt t="73331" x="1676400" y="5135563"/>
          <p14:tracePt t="73331" x="1654175" y="5121275"/>
          <p14:tracePt t="73350" x="1600200" y="5083175"/>
          <p14:tracePt t="73365" x="1516063" y="5013325"/>
          <p14:tracePt t="73381" x="1401763" y="4953000"/>
          <p14:tracePt t="73398" x="1219200" y="4892675"/>
          <p14:tracePt t="73414" x="1082675" y="4838700"/>
          <p14:tracePt t="73431" x="1012825" y="4816475"/>
          <p14:tracePt t="73447" x="990600" y="4816475"/>
          <p14:tracePt t="73464" x="982663" y="4808538"/>
          <p14:tracePt t="73480" x="990600" y="4800600"/>
          <p14:tracePt t="73676" x="998538" y="4800600"/>
          <p14:tracePt t="73684" x="1020763" y="4800600"/>
          <p14:tracePt t="73696" x="1058863" y="4800600"/>
          <p14:tracePt t="73714" x="1135063" y="4822825"/>
          <p14:tracePt t="73730" x="1227138" y="4860925"/>
          <p14:tracePt t="73747" x="1409700" y="4892675"/>
          <p14:tracePt t="73765" x="1477963" y="4914900"/>
          <p14:tracePt t="73781" x="1501775" y="4922838"/>
          <p14:tracePt t="73796" x="1508125" y="4922838"/>
          <p14:tracePt t="73852" x="1508125" y="4930775"/>
          <p14:tracePt t="73861" x="1524000" y="4937125"/>
          <p14:tracePt t="73876" x="1546225" y="4945063"/>
          <p14:tracePt t="73884" x="1577975" y="4968875"/>
          <p14:tracePt t="73896" x="1608138" y="4983163"/>
          <p14:tracePt t="73913" x="1622425" y="4991100"/>
          <p14:tracePt t="73930" x="1630363" y="4991100"/>
          <p14:tracePt t="73980" x="1638300" y="4991100"/>
          <p14:tracePt t="73988" x="1646238" y="4999038"/>
          <p14:tracePt t="73998" x="1676400" y="5021263"/>
          <p14:tracePt t="74014" x="1714500" y="5037138"/>
          <p14:tracePt t="74031" x="1722438" y="5045075"/>
          <p14:tracePt t="74047" x="1736725" y="5051425"/>
          <p14:tracePt t="74063" x="1736725" y="5059363"/>
          <p14:tracePt t="74092" x="1744663" y="5067300"/>
          <p14:tracePt t="74100" x="1744663" y="5075238"/>
          <p14:tracePt t="74113" x="1760538" y="5083175"/>
          <p14:tracePt t="74129" x="1768475" y="5089525"/>
          <p14:tracePt t="74150" x="1768475" y="5105400"/>
          <p14:tracePt t="74181" x="1774825" y="5121275"/>
          <p14:tracePt t="74204" x="1782763" y="5127625"/>
          <p14:tracePt t="74214" x="1782763" y="5135563"/>
          <p14:tracePt t="74220" x="1790700" y="5143500"/>
          <p14:tracePt t="74230" x="1790700" y="5151438"/>
          <p14:tracePt t="74260" x="1798638" y="5165725"/>
          <p14:tracePt t="74284" x="1812925" y="5173663"/>
          <p14:tracePt t="74300" x="1812925" y="5189538"/>
          <p14:tracePt t="74308" x="1820863" y="5197475"/>
          <p14:tracePt t="75208" x="1828800" y="5181600"/>
          <p14:tracePt t="75660" x="1836738" y="5181600"/>
          <p14:tracePt t="75668" x="1851025" y="5165725"/>
          <p14:tracePt t="75678" x="1889125" y="5151438"/>
          <p14:tracePt t="75696" x="1905000" y="5143500"/>
          <p14:tracePt t="75711" x="1927225" y="5127625"/>
          <p14:tracePt t="75728" x="1958975" y="5113338"/>
          <p14:tracePt t="75745" x="1981200" y="5105400"/>
          <p14:tracePt t="75761" x="2019300" y="5083175"/>
          <p14:tracePt t="75778" x="2049463" y="5067300"/>
          <p14:tracePt t="75795" x="2095500" y="5051425"/>
          <p14:tracePt t="75795" x="2117725" y="5051425"/>
          <p14:tracePt t="75813" x="2155825" y="5037138"/>
          <p14:tracePt t="75829" x="2187575" y="5021263"/>
          <p14:tracePt t="75847" x="2201863" y="5021263"/>
          <p14:tracePt t="75862" x="2209800" y="5013325"/>
          <p14:tracePt t="75878" x="2217738" y="5006975"/>
          <p14:tracePt t="75894" x="2232025" y="4999038"/>
          <p14:tracePt t="75911" x="2263775" y="4983163"/>
          <p14:tracePt t="75928" x="2324100" y="4960938"/>
          <p14:tracePt t="75945" x="2378075" y="4953000"/>
          <p14:tracePt t="75961" x="2422525" y="4937125"/>
          <p14:tracePt t="75978" x="2438400" y="4930775"/>
          <p14:tracePt t="75995" x="2460625" y="4930775"/>
          <p14:tracePt t="75995" x="2468563" y="4922838"/>
          <p14:tracePt t="76014" x="2492375" y="4922838"/>
          <p14:tracePt t="76029" x="2536825" y="4899025"/>
          <p14:tracePt t="76045" x="2560638" y="4899025"/>
          <p14:tracePt t="76062" x="2582863" y="4899025"/>
          <p14:tracePt t="76078" x="2606675" y="4892675"/>
          <p14:tracePt t="76095" x="2636838" y="4884738"/>
          <p14:tracePt t="76111" x="2667000" y="4884738"/>
          <p14:tracePt t="76128" x="2697163" y="4860925"/>
          <p14:tracePt t="76145" x="2713038" y="4860925"/>
          <p14:tracePt t="76161" x="2743200" y="4860925"/>
          <p14:tracePt t="76178" x="2759075" y="4860925"/>
          <p14:tracePt t="76194" x="2773363" y="4846638"/>
          <p14:tracePt t="76194" x="2789238" y="4846638"/>
          <p14:tracePt t="76213" x="2803525" y="4846638"/>
          <p14:tracePt t="76228" x="2841625" y="4838700"/>
          <p14:tracePt t="76246" x="2887663" y="4838700"/>
          <p14:tracePt t="76262" x="2941638" y="4838700"/>
          <p14:tracePt t="76278" x="2979738" y="4838700"/>
          <p14:tracePt t="76295" x="2994025" y="4830763"/>
          <p14:tracePt t="76310" x="3001963" y="4830763"/>
          <p14:tracePt t="76327" x="3009900" y="4830763"/>
          <p14:tracePt t="76344" x="3017838" y="4822825"/>
          <p14:tracePt t="76360" x="3025775" y="4822825"/>
          <p14:tracePt t="76377" x="3025775" y="4816475"/>
          <p14:tracePt t="76394" x="3025775" y="4808538"/>
          <p14:tracePt t="76468" x="3017838" y="4808538"/>
          <p14:tracePt t="76477" x="2979738" y="4808538"/>
          <p14:tracePt t="76484" x="2955925" y="4808538"/>
          <p14:tracePt t="76494" x="2911475" y="4808538"/>
          <p14:tracePt t="76511" x="2887663" y="4808538"/>
          <p14:tracePt t="76528" x="2879725" y="4808538"/>
          <p14:tracePt t="76543" x="2865438" y="4808538"/>
          <p14:tracePt t="76560" x="2849563" y="4808538"/>
          <p14:tracePt t="76577" x="2811463" y="4822825"/>
          <p14:tracePt t="76594" x="2803525" y="4822825"/>
          <p14:tracePt t="76611" x="2773363" y="4822825"/>
          <p14:tracePt t="76611" x="2765425" y="4838700"/>
          <p14:tracePt t="76629" x="2735263" y="4846638"/>
          <p14:tracePt t="76645" x="2713038" y="4854575"/>
          <p14:tracePt t="76661" x="2697163" y="4860925"/>
          <p14:tracePt t="76678" x="2659063" y="4860925"/>
          <p14:tracePt t="76694" x="2644775" y="4876800"/>
          <p14:tracePt t="76711" x="2613025" y="4884738"/>
          <p14:tracePt t="76727" x="2590800" y="4899025"/>
          <p14:tracePt t="76744" x="2568575" y="4914900"/>
          <p14:tracePt t="76761" x="2552700" y="4937125"/>
          <p14:tracePt t="76777" x="2530475" y="4953000"/>
          <p14:tracePt t="76794" x="2522538" y="4953000"/>
          <p14:tracePt t="76810" x="2498725" y="4968875"/>
          <p14:tracePt t="76810" x="2484438" y="4968875"/>
          <p14:tracePt t="76829" x="2468563" y="4983163"/>
          <p14:tracePt t="76848" x="2438400" y="4999038"/>
          <p14:tracePt t="76861" x="2430463" y="5006975"/>
          <p14:tracePt t="76878" x="2422525" y="5013325"/>
          <p14:tracePt t="76893" x="2416175" y="5021263"/>
          <p14:tracePt t="76909" x="2400300" y="5037138"/>
          <p14:tracePt t="76926" x="2378075" y="5051425"/>
          <p14:tracePt t="76943" x="2362200" y="5059363"/>
          <p14:tracePt t="76960" x="2339975" y="5075238"/>
          <p14:tracePt t="76977" x="2332038" y="5089525"/>
          <p14:tracePt t="76994" x="2324100" y="5105400"/>
          <p14:tracePt t="77010" x="2316163" y="5121275"/>
          <p14:tracePt t="77026" x="2308225" y="5127625"/>
          <p14:tracePt t="77026" x="2308225" y="5135563"/>
          <p14:tracePt t="77045" x="2301875" y="5143500"/>
          <p14:tracePt t="77061" x="2301875" y="5151438"/>
          <p14:tracePt t="77076" x="2301875" y="5165725"/>
          <p14:tracePt t="77094" x="2301875" y="5181600"/>
          <p14:tracePt t="77110" x="2293938" y="5181600"/>
          <p14:tracePt t="77127" x="2293938" y="5189538"/>
          <p14:tracePt t="77148" x="2293938" y="5197475"/>
          <p14:tracePt t="77159" x="2293938" y="5211763"/>
          <p14:tracePt t="77177" x="2293938" y="5219700"/>
          <p14:tracePt t="77193" x="2286000" y="5241925"/>
          <p14:tracePt t="77210" x="2286000" y="5249863"/>
          <p14:tracePt t="77227" x="2286000" y="5257800"/>
          <p14:tracePt t="77243" x="2286000" y="5273675"/>
          <p14:tracePt t="77261" x="2286000" y="5280025"/>
          <p14:tracePt t="77276" x="2286000" y="5287963"/>
          <p14:tracePt t="77294" x="2286000" y="5303838"/>
          <p14:tracePt t="77310" x="2293938" y="5326063"/>
          <p14:tracePt t="77332" x="2293938" y="5334000"/>
          <p14:tracePt t="77343" x="2301875" y="5341938"/>
          <p14:tracePt t="77359" x="2301875" y="5356225"/>
          <p14:tracePt t="77377" x="2301875" y="5364163"/>
          <p14:tracePt t="77393" x="2308225" y="5380038"/>
          <p14:tracePt t="77410" x="2308225" y="5387975"/>
          <p14:tracePt t="77426" x="2324100" y="5402263"/>
          <p14:tracePt t="77443" x="2324100" y="5418138"/>
          <p14:tracePt t="77461" x="2339975" y="5432425"/>
          <p14:tracePt t="77477" x="2339975" y="5448300"/>
          <p14:tracePt t="77494" x="2354263" y="5456238"/>
          <p14:tracePt t="77509" x="2354263" y="5464175"/>
          <p14:tracePt t="77527" x="2354263" y="5478463"/>
          <p14:tracePt t="77543" x="2370138" y="5502275"/>
          <p14:tracePt t="77559" x="2370138" y="5516563"/>
          <p14:tracePt t="77576" x="2384425" y="5532438"/>
          <p14:tracePt t="77592" x="2384425" y="5540375"/>
          <p14:tracePt t="77610" x="2384425" y="5546725"/>
          <p14:tracePt t="77626" x="2400300" y="5554663"/>
          <p14:tracePt t="77643" x="2400300" y="5562600"/>
          <p14:tracePt t="77660" x="2408238" y="5570538"/>
          <p14:tracePt t="77708" x="2408238" y="5578475"/>
          <p14:tracePt t="77716" x="2422525" y="5592763"/>
          <p14:tracePt t="77726" x="2438400" y="5616575"/>
          <p14:tracePt t="77743" x="2454275" y="5622925"/>
          <p14:tracePt t="77759" x="2454275" y="5630863"/>
          <p14:tracePt t="77776" x="2468563" y="5638800"/>
          <p14:tracePt t="77796" x="2476500" y="5638800"/>
          <p14:tracePt t="77812" x="2484438" y="5646738"/>
          <p14:tracePt t="77844" x="2484438" y="5654675"/>
          <p14:tracePt t="77861" x="2492375" y="5654675"/>
          <p14:tracePt t="77877" x="2498725" y="5661025"/>
          <p14:tracePt t="77884" x="2506663" y="5668963"/>
          <p14:tracePt t="77893" x="2514600" y="5676900"/>
          <p14:tracePt t="77909" x="2522538" y="5684838"/>
          <p14:tracePt t="77932" x="2522538" y="5692775"/>
          <p14:tracePt t="77957" x="2522538" y="5707063"/>
          <p14:tracePt t="77972" x="2544763" y="5715000"/>
          <p14:tracePt t="77980" x="2552700" y="5722938"/>
          <p14:tracePt t="77992" x="2568575" y="5737225"/>
          <p14:tracePt t="78009" x="2574925" y="5745163"/>
          <p14:tracePt t="78025" x="2582863" y="5745163"/>
          <p14:tracePt t="78108" x="2590800" y="5745163"/>
          <p14:tracePt t="78125" x="2590800" y="5737225"/>
          <p14:tracePt t="78172" x="2590800" y="5730875"/>
          <p14:tracePt t="78180" x="2574925" y="5707063"/>
          <p14:tracePt t="78196" x="2574925" y="5692775"/>
          <p14:tracePt t="78209" x="2552700" y="5600700"/>
          <p14:tracePt t="78226" x="2506663" y="5478463"/>
          <p14:tracePt t="78242" x="2506663" y="5394325"/>
          <p14:tracePt t="78242" x="2506663" y="5380038"/>
          <p14:tracePt t="78261" x="2506663" y="5349875"/>
          <p14:tracePt t="78261" x="2530475" y="5311775"/>
          <p14:tracePt t="78277" x="2560638" y="5265738"/>
          <p14:tracePt t="78294" x="2574925" y="5241925"/>
          <p14:tracePt t="78310" x="2598738" y="5211763"/>
          <p14:tracePt t="78327" x="2636838" y="5181600"/>
          <p14:tracePt t="78342" x="2667000" y="5135563"/>
          <p14:tracePt t="78360" x="2727325" y="5089525"/>
          <p14:tracePt t="78376" x="2765425" y="5067300"/>
          <p14:tracePt t="78392" x="2803525" y="5051425"/>
          <p14:tracePt t="78409" x="2811463" y="5045075"/>
          <p14:tracePt t="78426" x="2827338" y="5029200"/>
          <p14:tracePt t="78442" x="2849563" y="5013325"/>
          <p14:tracePt t="78458" x="2887663" y="5006975"/>
          <p14:tracePt t="78458" x="2911475" y="4999038"/>
          <p14:tracePt t="78477" x="2941638" y="4983163"/>
          <p14:tracePt t="78493" x="2955925" y="4975225"/>
          <p14:tracePt t="78509" x="2971800" y="4968875"/>
          <p14:tracePt t="78527" x="3009900" y="4960938"/>
          <p14:tracePt t="78543" x="3040063" y="4945063"/>
          <p14:tracePt t="78559" x="3124200" y="4914900"/>
          <p14:tracePt t="78575" x="3170238" y="4892675"/>
          <p14:tracePt t="78592" x="3200400" y="4868863"/>
          <p14:tracePt t="78614" x="3200400" y="4860925"/>
          <p14:tracePt t="78628" x="3208338" y="4854575"/>
          <p14:tracePt t="78644" x="3216275" y="4846638"/>
          <p14:tracePt t="78661" x="3222625" y="4846638"/>
          <p14:tracePt t="78675" x="3230563" y="4838700"/>
          <p14:tracePt t="78691" x="3222625" y="4830763"/>
          <p14:tracePt t="78756" x="3200400" y="4830763"/>
          <p14:tracePt t="78764" x="3192463" y="4830763"/>
          <p14:tracePt t="78775" x="3154363" y="4822825"/>
          <p14:tracePt t="78792" x="3116263" y="4822825"/>
          <p14:tracePt t="78808" x="3078163" y="4822825"/>
          <p14:tracePt t="78825" x="3040063" y="4816475"/>
          <p14:tracePt t="78842" x="3017838" y="4816475"/>
          <p14:tracePt t="78861" x="3001963" y="4816475"/>
          <p14:tracePt t="78875" x="2941638" y="4816475"/>
          <p14:tracePt t="78893" x="2879725" y="4816475"/>
          <p14:tracePt t="78909" x="2841625" y="4822825"/>
          <p14:tracePt t="78926" x="2797175" y="4838700"/>
          <p14:tracePt t="78942" x="2765425" y="4846638"/>
          <p14:tracePt t="78958" x="2743200" y="4860925"/>
          <p14:tracePt t="78975" x="2727325" y="4860925"/>
          <p14:tracePt t="78991" x="2713038" y="4868863"/>
          <p14:tracePt t="79008" x="2697163" y="4876800"/>
          <p14:tracePt t="79026" x="2674938" y="4884738"/>
          <p14:tracePt t="79041" x="2644775" y="4899025"/>
          <p14:tracePt t="79057" x="2628900" y="4922838"/>
          <p14:tracePt t="79074" x="2606675" y="4937125"/>
          <p14:tracePt t="79074" x="2598738" y="4937125"/>
          <p14:tracePt t="79093" x="2582863" y="4945063"/>
          <p14:tracePt t="79109" x="2552700" y="4960938"/>
          <p14:tracePt t="79126" x="2536825" y="4975225"/>
          <p14:tracePt t="79142" x="2522538" y="4991100"/>
          <p14:tracePt t="79158" x="2484438" y="5013325"/>
          <p14:tracePt t="79175" x="2468563" y="5029200"/>
          <p14:tracePt t="79191" x="2446338" y="5045075"/>
          <p14:tracePt t="79208" x="2438400" y="5059363"/>
          <p14:tracePt t="79225" x="2416175" y="5083175"/>
          <p14:tracePt t="79241" x="2384425" y="5097463"/>
          <p14:tracePt t="79257" x="2370138" y="5127625"/>
          <p14:tracePt t="79275" x="2354263" y="5135563"/>
          <p14:tracePt t="79275" x="2346325" y="5143500"/>
          <p14:tracePt t="79294" x="2339975" y="5159375"/>
          <p14:tracePt t="79309" x="2332038" y="5165725"/>
          <p14:tracePt t="79325" x="2332038" y="5173663"/>
          <p14:tracePt t="79341" x="2316163" y="5189538"/>
          <p14:tracePt t="79358" x="2301875" y="5211763"/>
          <p14:tracePt t="79375" x="2293938" y="5235575"/>
          <p14:tracePt t="79391" x="2278063" y="5249863"/>
          <p14:tracePt t="79408" x="2270125" y="5265738"/>
          <p14:tracePt t="79425" x="2263775" y="5280025"/>
          <p14:tracePt t="79441" x="2255838" y="5295900"/>
          <p14:tracePt t="79458" x="2255838" y="5318125"/>
          <p14:tracePt t="79475" x="2247900" y="5326063"/>
          <p14:tracePt t="79490" x="2247900" y="5341938"/>
          <p14:tracePt t="79510" x="2247900" y="5372100"/>
          <p14:tracePt t="79526" x="2247900" y="5387975"/>
          <p14:tracePt t="79541" x="2247900" y="5394325"/>
          <p14:tracePt t="79558" x="2247900" y="5402263"/>
          <p14:tracePt t="79574" x="2247900" y="5410200"/>
          <p14:tracePt t="79590" x="2247900" y="5426075"/>
          <p14:tracePt t="79611" x="2255838" y="5440363"/>
          <p14:tracePt t="79624" x="2263775" y="5486400"/>
          <p14:tracePt t="79641" x="2278063" y="5494338"/>
          <p14:tracePt t="79657" x="2278063" y="5508625"/>
          <p14:tracePt t="79674" x="2293938" y="5524500"/>
          <p14:tracePt t="79691" x="2293938" y="5532438"/>
          <p14:tracePt t="79709" x="2301875" y="5540375"/>
          <p14:tracePt t="79724" x="2301875" y="5546725"/>
          <p14:tracePt t="79741" x="2316163" y="5562600"/>
          <p14:tracePt t="79758" x="2316163" y="5570538"/>
          <p14:tracePt t="79774" x="2332038" y="5578475"/>
          <p14:tracePt t="79790" x="2339975" y="5592763"/>
          <p14:tracePt t="79808" x="2346325" y="5600700"/>
          <p14:tracePt t="79824" x="2354263" y="5608638"/>
          <p14:tracePt t="79840" x="2370138" y="5622925"/>
          <p14:tracePt t="79859" x="2378075" y="5630863"/>
          <p14:tracePt t="79874" x="2384425" y="5638800"/>
          <p14:tracePt t="79891" x="2384425" y="5654675"/>
          <p14:tracePt t="79909" x="2400300" y="5668963"/>
          <p14:tracePt t="79925" x="2416175" y="5684838"/>
          <p14:tracePt t="79941" x="2438400" y="5722938"/>
          <p14:tracePt t="79958" x="2454275" y="5745163"/>
          <p14:tracePt t="79974" x="2460625" y="5775325"/>
          <p14:tracePt t="79991" x="2484438" y="5799138"/>
          <p14:tracePt t="80008" x="2506663" y="5837238"/>
          <p14:tracePt t="80025" x="2536825" y="5875338"/>
          <p14:tracePt t="80040" x="2568575" y="5913438"/>
          <p14:tracePt t="80057" x="2590800" y="5943600"/>
          <p14:tracePt t="80074" x="2590800" y="5951538"/>
          <p14:tracePt t="80090" x="2598738" y="5965825"/>
          <p14:tracePt t="80090" x="2613025" y="5981700"/>
          <p14:tracePt t="80109" x="2644775" y="5997575"/>
          <p14:tracePt t="80125" x="2713038" y="6042025"/>
          <p14:tracePt t="80141" x="2751138" y="6065838"/>
          <p14:tracePt t="80158" x="2765425" y="6080125"/>
          <p14:tracePt t="80174" x="2765425" y="6088063"/>
          <p14:tracePt t="80205" x="2773363" y="6096000"/>
          <p14:tracePt t="80212" x="2789238" y="6103938"/>
          <p14:tracePt t="80228" x="2803525" y="6118225"/>
          <p14:tracePt t="80244" x="2819400" y="6118225"/>
          <p14:tracePt t="80256" x="2841625" y="6142038"/>
          <p14:tracePt t="80274" x="2857500" y="6156325"/>
          <p14:tracePt t="80290" x="2873375" y="6172200"/>
          <p14:tracePt t="80306" x="2895600" y="6194425"/>
          <p14:tracePt t="80325" x="2911475" y="6202363"/>
          <p14:tracePt t="80341" x="2917825" y="6218238"/>
          <p14:tracePt t="80357" x="2941638" y="6240463"/>
          <p14:tracePt t="80374" x="2949575" y="6256338"/>
          <p14:tracePt t="80390" x="2955925" y="6270625"/>
          <p14:tracePt t="80407" x="2963863" y="6278563"/>
          <p14:tracePt t="80423" x="2955925" y="6270625"/>
          <p14:tracePt t="80588" x="2949575" y="6256338"/>
          <p14:tracePt t="80596" x="2941638" y="6240463"/>
          <p14:tracePt t="80608" x="2933700" y="6202363"/>
          <p14:tracePt t="80623" x="2911475" y="6149975"/>
          <p14:tracePt t="80640" x="2887663" y="6057900"/>
          <p14:tracePt t="80657" x="2841625" y="5935663"/>
          <p14:tracePt t="80673" x="2819400" y="5791200"/>
          <p14:tracePt t="80690" x="2819400" y="5622925"/>
          <p14:tracePt t="80707" x="2819400" y="5546725"/>
          <p14:tracePt t="80707" x="2819400" y="5524500"/>
          <p14:tracePt t="80725" x="2835275" y="5486400"/>
          <p14:tracePt t="80741" x="2849563" y="5470525"/>
          <p14:tracePt t="80758" x="2865438" y="5456238"/>
          <p14:tracePt t="80774" x="2879725" y="5440363"/>
          <p14:tracePt t="80790" x="2903538" y="5418138"/>
          <p14:tracePt t="80807" x="2933700" y="5356225"/>
          <p14:tracePt t="80823" x="2971800" y="5287963"/>
          <p14:tracePt t="80840" x="2994025" y="5197475"/>
          <p14:tracePt t="80858" x="3017838" y="5135563"/>
          <p14:tracePt t="80873" x="3032125" y="5105400"/>
          <p14:tracePt t="80890" x="3048000" y="5075238"/>
          <p14:tracePt t="80906" x="3055938" y="5067300"/>
          <p14:tracePt t="80922" x="3078163" y="5037138"/>
          <p14:tracePt t="80922" x="3086100" y="5029200"/>
          <p14:tracePt t="80941" x="3101975" y="5013325"/>
          <p14:tracePt t="80957" x="3116263" y="4991100"/>
          <p14:tracePt t="80974" x="3132138" y="4968875"/>
          <p14:tracePt t="80989" x="3140075" y="4953000"/>
          <p14:tracePt t="81007" x="3140075" y="4945063"/>
          <p14:tracePt t="81022" x="3140075" y="4930775"/>
          <p14:tracePt t="81044" x="3132138" y="4930775"/>
          <p14:tracePt t="81060" x="3124200" y="4922838"/>
          <p14:tracePt t="81072" x="3108325" y="4914900"/>
          <p14:tracePt t="81089" x="3101975" y="4914900"/>
          <p14:tracePt t="81106" x="3086100" y="4914900"/>
          <p14:tracePt t="81106" x="3070225" y="4914900"/>
          <p14:tracePt t="81124" x="3040063" y="4914900"/>
          <p14:tracePt t="81139" x="2949575" y="4914900"/>
          <p14:tracePt t="81157" x="2857500" y="4914900"/>
          <p14:tracePt t="81174" x="2751138" y="4914900"/>
          <p14:tracePt t="81190" x="2713038" y="4914900"/>
          <p14:tracePt t="81207" x="2689225" y="4914900"/>
          <p14:tracePt t="81223" x="2667000" y="4914900"/>
          <p14:tracePt t="81239" x="2628900" y="4922838"/>
          <p14:tracePt t="81256" x="2590800" y="4930775"/>
          <p14:tracePt t="81272" x="2544763" y="4945063"/>
          <p14:tracePt t="81289" x="2498725" y="4975225"/>
          <p14:tracePt t="81306" x="2446338" y="5021263"/>
          <p14:tracePt t="81323" x="2408238" y="5067300"/>
          <p14:tracePt t="81323" x="2400300" y="5083175"/>
          <p14:tracePt t="81342" x="2370138" y="5097463"/>
          <p14:tracePt t="81357" x="2362200" y="5121275"/>
          <p14:tracePt t="81373" x="2346325" y="5151438"/>
          <p14:tracePt t="81390" x="2339975" y="5189538"/>
          <p14:tracePt t="81406" x="2324100" y="5235575"/>
          <p14:tracePt t="81423" x="2308225" y="5280025"/>
          <p14:tracePt t="81439" x="2293938" y="5318125"/>
          <p14:tracePt t="81456" x="2270125" y="5349875"/>
          <p14:tracePt t="81472" x="2270125" y="5372100"/>
          <p14:tracePt t="81489" x="2270125" y="5402263"/>
          <p14:tracePt t="81506" x="2270125" y="5448300"/>
          <p14:tracePt t="81506" x="2270125" y="5470525"/>
          <p14:tracePt t="81525" x="2270125" y="5502275"/>
          <p14:tracePt t="81538" x="2270125" y="5540375"/>
          <p14:tracePt t="81555" x="2270125" y="5562600"/>
          <p14:tracePt t="81555" x="2286000" y="5584825"/>
          <p14:tracePt t="81573" x="2316163" y="5638800"/>
          <p14:tracePt t="81589" x="2332038" y="5654675"/>
          <p14:tracePt t="81604" x="2316163" y="5654675"/>
          <p14:tracePt t="82004" x="2308225" y="5654675"/>
          <p14:tracePt t="82076" x="2308225" y="5646738"/>
          <p14:tracePt t="82132" x="2324100" y="5622925"/>
          <p14:tracePt t="82140" x="2362200" y="5600700"/>
          <p14:tracePt t="82154" x="2400300" y="5578475"/>
          <p14:tracePt t="84830" x="2400300" y="5570538"/>
          <p14:tracePt t="87287" x="2400300" y="5554663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4"/>
          <p:cNvSpPr>
            <a:spLocks noChangeShapeType="1"/>
          </p:cNvSpPr>
          <p:nvPr/>
        </p:nvSpPr>
        <p:spPr bwMode="auto">
          <a:xfrm>
            <a:off x="1141413" y="688975"/>
            <a:ext cx="0" cy="5902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5"/>
          <p:cNvSpPr>
            <a:spLocks noChangeShapeType="1"/>
          </p:cNvSpPr>
          <p:nvPr/>
        </p:nvSpPr>
        <p:spPr bwMode="auto">
          <a:xfrm>
            <a:off x="809625" y="6397625"/>
            <a:ext cx="80057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Arc 6"/>
          <p:cNvSpPr>
            <a:spLocks/>
          </p:cNvSpPr>
          <p:nvPr/>
        </p:nvSpPr>
        <p:spPr bwMode="auto">
          <a:xfrm rot="10800000">
            <a:off x="2060575" y="198438"/>
            <a:ext cx="1871663" cy="6130925"/>
          </a:xfrm>
          <a:custGeom>
            <a:avLst/>
            <a:gdLst>
              <a:gd name="T0" fmla="*/ 0 w 20229"/>
              <a:gd name="T1" fmla="*/ 0 h 21600"/>
              <a:gd name="T2" fmla="*/ 2147483647 w 20229"/>
              <a:gd name="T3" fmla="*/ 2147483647 h 21600"/>
              <a:gd name="T4" fmla="*/ 0 w 20229"/>
              <a:gd name="T5" fmla="*/ 2147483647 h 21600"/>
              <a:gd name="T6" fmla="*/ 0 60000 65536"/>
              <a:gd name="T7" fmla="*/ 0 60000 65536"/>
              <a:gd name="T8" fmla="*/ 0 60000 65536"/>
              <a:gd name="T9" fmla="*/ 0 w 20229"/>
              <a:gd name="T10" fmla="*/ 0 h 21600"/>
              <a:gd name="T11" fmla="*/ 20229 w 202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29" h="21600" fill="none" extrusionOk="0">
                <a:moveTo>
                  <a:pt x="-1" y="0"/>
                </a:moveTo>
                <a:cubicBezTo>
                  <a:pt x="9008" y="0"/>
                  <a:pt x="17071" y="5590"/>
                  <a:pt x="20229" y="14027"/>
                </a:cubicBezTo>
              </a:path>
              <a:path w="20229" h="21600" stroke="0" extrusionOk="0">
                <a:moveTo>
                  <a:pt x="-1" y="0"/>
                </a:moveTo>
                <a:cubicBezTo>
                  <a:pt x="9008" y="0"/>
                  <a:pt x="17071" y="5590"/>
                  <a:pt x="20229" y="1402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Arc 7"/>
          <p:cNvSpPr>
            <a:spLocks/>
          </p:cNvSpPr>
          <p:nvPr/>
        </p:nvSpPr>
        <p:spPr bwMode="auto">
          <a:xfrm rot="10800000" flipH="1">
            <a:off x="3894138" y="2449513"/>
            <a:ext cx="1857375" cy="3898900"/>
          </a:xfrm>
          <a:custGeom>
            <a:avLst/>
            <a:gdLst>
              <a:gd name="T0" fmla="*/ 0 w 20087"/>
              <a:gd name="T1" fmla="*/ 0 h 21600"/>
              <a:gd name="T2" fmla="*/ 2147483647 w 20087"/>
              <a:gd name="T3" fmla="*/ 2147483647 h 21600"/>
              <a:gd name="T4" fmla="*/ 0 w 20087"/>
              <a:gd name="T5" fmla="*/ 2147483647 h 21600"/>
              <a:gd name="T6" fmla="*/ 0 60000 65536"/>
              <a:gd name="T7" fmla="*/ 0 60000 65536"/>
              <a:gd name="T8" fmla="*/ 0 60000 65536"/>
              <a:gd name="T9" fmla="*/ 0 w 20087"/>
              <a:gd name="T10" fmla="*/ 0 h 21600"/>
              <a:gd name="T11" fmla="*/ 20087 w 200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87" h="21600" fill="none" extrusionOk="0">
                <a:moveTo>
                  <a:pt x="-1" y="0"/>
                </a:moveTo>
                <a:cubicBezTo>
                  <a:pt x="8863" y="0"/>
                  <a:pt x="16827" y="5414"/>
                  <a:pt x="20086" y="13657"/>
                </a:cubicBezTo>
              </a:path>
              <a:path w="20087" h="21600" stroke="0" extrusionOk="0">
                <a:moveTo>
                  <a:pt x="-1" y="0"/>
                </a:moveTo>
                <a:cubicBezTo>
                  <a:pt x="8863" y="0"/>
                  <a:pt x="16827" y="5414"/>
                  <a:pt x="20086" y="1365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Arc 8"/>
          <p:cNvSpPr>
            <a:spLocks/>
          </p:cNvSpPr>
          <p:nvPr/>
        </p:nvSpPr>
        <p:spPr bwMode="auto">
          <a:xfrm rot="10800000" flipV="1">
            <a:off x="6357938" y="1954213"/>
            <a:ext cx="3217862" cy="1763712"/>
          </a:xfrm>
          <a:custGeom>
            <a:avLst/>
            <a:gdLst>
              <a:gd name="T0" fmla="*/ 2147483647 w 17356"/>
              <a:gd name="T1" fmla="*/ 0 h 21297"/>
              <a:gd name="T2" fmla="*/ 2147483647 w 17356"/>
              <a:gd name="T3" fmla="*/ 2147483647 h 21297"/>
              <a:gd name="T4" fmla="*/ 0 w 17356"/>
              <a:gd name="T5" fmla="*/ 2147483647 h 21297"/>
              <a:gd name="T6" fmla="*/ 0 60000 65536"/>
              <a:gd name="T7" fmla="*/ 0 60000 65536"/>
              <a:gd name="T8" fmla="*/ 0 60000 65536"/>
              <a:gd name="T9" fmla="*/ 0 w 17356"/>
              <a:gd name="T10" fmla="*/ 0 h 21297"/>
              <a:gd name="T11" fmla="*/ 17356 w 17356"/>
              <a:gd name="T12" fmla="*/ 21297 h 212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56" h="21297" fill="none" extrusionOk="0">
                <a:moveTo>
                  <a:pt x="3605" y="-1"/>
                </a:moveTo>
                <a:cubicBezTo>
                  <a:pt x="9106" y="931"/>
                  <a:pt x="14034" y="3955"/>
                  <a:pt x="17356" y="8439"/>
                </a:cubicBezTo>
              </a:path>
              <a:path w="17356" h="21297" stroke="0" extrusionOk="0">
                <a:moveTo>
                  <a:pt x="3605" y="-1"/>
                </a:moveTo>
                <a:cubicBezTo>
                  <a:pt x="9106" y="931"/>
                  <a:pt x="14034" y="3955"/>
                  <a:pt x="17356" y="8439"/>
                </a:cubicBezTo>
                <a:lnTo>
                  <a:pt x="0" y="21297"/>
                </a:lnTo>
                <a:lnTo>
                  <a:pt x="3605" y="-1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9"/>
          <p:cNvSpPr>
            <a:spLocks noChangeShapeType="1"/>
          </p:cNvSpPr>
          <p:nvPr/>
        </p:nvSpPr>
        <p:spPr bwMode="auto">
          <a:xfrm flipH="1" flipV="1">
            <a:off x="1847850" y="825500"/>
            <a:ext cx="203200" cy="15224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Arc 10"/>
          <p:cNvSpPr>
            <a:spLocks/>
          </p:cNvSpPr>
          <p:nvPr/>
        </p:nvSpPr>
        <p:spPr bwMode="auto">
          <a:xfrm rot="10800000" flipV="1">
            <a:off x="5765800" y="2625725"/>
            <a:ext cx="1479550" cy="1433513"/>
          </a:xfrm>
          <a:custGeom>
            <a:avLst/>
            <a:gdLst>
              <a:gd name="T0" fmla="*/ 2147483647 w 21499"/>
              <a:gd name="T1" fmla="*/ 0 h 17351"/>
              <a:gd name="T2" fmla="*/ 2147483647 w 21499"/>
              <a:gd name="T3" fmla="*/ 2147483647 h 17351"/>
              <a:gd name="T4" fmla="*/ 0 w 21499"/>
              <a:gd name="T5" fmla="*/ 2147483647 h 17351"/>
              <a:gd name="T6" fmla="*/ 0 60000 65536"/>
              <a:gd name="T7" fmla="*/ 0 60000 65536"/>
              <a:gd name="T8" fmla="*/ 0 60000 65536"/>
              <a:gd name="T9" fmla="*/ 0 w 21499"/>
              <a:gd name="T10" fmla="*/ 0 h 17351"/>
              <a:gd name="T11" fmla="*/ 21499 w 21499"/>
              <a:gd name="T12" fmla="*/ 17351 h 173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99" h="17351" fill="none" extrusionOk="0">
                <a:moveTo>
                  <a:pt x="12864" y="-1"/>
                </a:moveTo>
                <a:cubicBezTo>
                  <a:pt x="17771" y="3638"/>
                  <a:pt x="20909" y="9184"/>
                  <a:pt x="21499" y="15264"/>
                </a:cubicBezTo>
              </a:path>
              <a:path w="21499" h="17351" stroke="0" extrusionOk="0">
                <a:moveTo>
                  <a:pt x="12864" y="-1"/>
                </a:moveTo>
                <a:cubicBezTo>
                  <a:pt x="17771" y="3638"/>
                  <a:pt x="20909" y="9184"/>
                  <a:pt x="21499" y="15264"/>
                </a:cubicBezTo>
                <a:lnTo>
                  <a:pt x="0" y="17351"/>
                </a:lnTo>
                <a:lnTo>
                  <a:pt x="12864" y="-1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11"/>
          <p:cNvSpPr>
            <a:spLocks noChangeShapeType="1"/>
          </p:cNvSpPr>
          <p:nvPr/>
        </p:nvSpPr>
        <p:spPr bwMode="auto">
          <a:xfrm>
            <a:off x="2073275" y="3200400"/>
            <a:ext cx="3870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Line 12"/>
          <p:cNvSpPr>
            <a:spLocks noChangeShapeType="1"/>
          </p:cNvSpPr>
          <p:nvPr/>
        </p:nvSpPr>
        <p:spPr bwMode="auto">
          <a:xfrm flipV="1">
            <a:off x="2089150" y="3263900"/>
            <a:ext cx="38258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Line 13"/>
          <p:cNvSpPr>
            <a:spLocks noChangeShapeType="1"/>
          </p:cNvSpPr>
          <p:nvPr/>
        </p:nvSpPr>
        <p:spPr bwMode="auto">
          <a:xfrm flipV="1">
            <a:off x="2152650" y="3341688"/>
            <a:ext cx="3762375" cy="1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Line 14"/>
          <p:cNvSpPr>
            <a:spLocks noChangeShapeType="1"/>
          </p:cNvSpPr>
          <p:nvPr/>
        </p:nvSpPr>
        <p:spPr bwMode="auto">
          <a:xfrm>
            <a:off x="2192338" y="3429000"/>
            <a:ext cx="3727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Line 15"/>
          <p:cNvSpPr>
            <a:spLocks noChangeShapeType="1"/>
          </p:cNvSpPr>
          <p:nvPr/>
        </p:nvSpPr>
        <p:spPr bwMode="auto">
          <a:xfrm>
            <a:off x="2232025" y="3581400"/>
            <a:ext cx="3592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Line 16"/>
          <p:cNvSpPr>
            <a:spLocks noChangeShapeType="1"/>
          </p:cNvSpPr>
          <p:nvPr/>
        </p:nvSpPr>
        <p:spPr bwMode="auto">
          <a:xfrm>
            <a:off x="2270125" y="3733800"/>
            <a:ext cx="35004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Line 17"/>
          <p:cNvSpPr>
            <a:spLocks noChangeShapeType="1"/>
          </p:cNvSpPr>
          <p:nvPr/>
        </p:nvSpPr>
        <p:spPr bwMode="auto">
          <a:xfrm>
            <a:off x="2351088" y="3962400"/>
            <a:ext cx="3363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Line 18"/>
          <p:cNvSpPr>
            <a:spLocks noChangeShapeType="1"/>
          </p:cNvSpPr>
          <p:nvPr/>
        </p:nvSpPr>
        <p:spPr bwMode="auto">
          <a:xfrm>
            <a:off x="2397125" y="4197350"/>
            <a:ext cx="3268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Line 19"/>
          <p:cNvSpPr>
            <a:spLocks noChangeShapeType="1"/>
          </p:cNvSpPr>
          <p:nvPr/>
        </p:nvSpPr>
        <p:spPr bwMode="auto">
          <a:xfrm>
            <a:off x="2484438" y="4449763"/>
            <a:ext cx="3082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Line 20"/>
          <p:cNvSpPr>
            <a:spLocks noChangeShapeType="1"/>
          </p:cNvSpPr>
          <p:nvPr/>
        </p:nvSpPr>
        <p:spPr bwMode="auto">
          <a:xfrm>
            <a:off x="2571750" y="4703763"/>
            <a:ext cx="2943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Line 21"/>
          <p:cNvSpPr>
            <a:spLocks noChangeShapeType="1"/>
          </p:cNvSpPr>
          <p:nvPr/>
        </p:nvSpPr>
        <p:spPr bwMode="auto">
          <a:xfrm>
            <a:off x="2659063" y="4957763"/>
            <a:ext cx="2760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Line 22"/>
          <p:cNvSpPr>
            <a:spLocks noChangeShapeType="1"/>
          </p:cNvSpPr>
          <p:nvPr/>
        </p:nvSpPr>
        <p:spPr bwMode="auto">
          <a:xfrm>
            <a:off x="2746375" y="5210175"/>
            <a:ext cx="2576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23"/>
          <p:cNvSpPr>
            <a:spLocks noChangeShapeType="1"/>
          </p:cNvSpPr>
          <p:nvPr/>
        </p:nvSpPr>
        <p:spPr bwMode="auto">
          <a:xfrm>
            <a:off x="2905125" y="5464175"/>
            <a:ext cx="22082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24"/>
          <p:cNvSpPr>
            <a:spLocks noChangeShapeType="1"/>
          </p:cNvSpPr>
          <p:nvPr/>
        </p:nvSpPr>
        <p:spPr bwMode="auto">
          <a:xfrm>
            <a:off x="3062288" y="5718175"/>
            <a:ext cx="1933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25"/>
          <p:cNvSpPr>
            <a:spLocks noChangeShapeType="1"/>
          </p:cNvSpPr>
          <p:nvPr/>
        </p:nvSpPr>
        <p:spPr bwMode="auto">
          <a:xfrm>
            <a:off x="3244850" y="5970588"/>
            <a:ext cx="147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84" name="Group 26"/>
          <p:cNvGrpSpPr>
            <a:grpSpLocks/>
          </p:cNvGrpSpPr>
          <p:nvPr/>
        </p:nvGrpSpPr>
        <p:grpSpPr bwMode="auto">
          <a:xfrm>
            <a:off x="3276600" y="4267200"/>
            <a:ext cx="117475" cy="1628775"/>
            <a:chOff x="1528" y="1704"/>
            <a:chExt cx="74" cy="1026"/>
          </a:xfrm>
        </p:grpSpPr>
        <p:sp>
          <p:nvSpPr>
            <p:cNvPr id="41030" name="Line 27"/>
            <p:cNvSpPr>
              <a:spLocks noChangeShapeType="1"/>
            </p:cNvSpPr>
            <p:nvPr/>
          </p:nvSpPr>
          <p:spPr bwMode="auto">
            <a:xfrm flipV="1">
              <a:off x="1558" y="1704"/>
              <a:ext cx="2" cy="59"/>
            </a:xfrm>
            <a:prstGeom prst="line">
              <a:avLst/>
            </a:prstGeom>
            <a:noFill/>
            <a:ln w="76200">
              <a:solidFill>
                <a:srgbClr val="114FF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31" name="Group 28"/>
            <p:cNvGrpSpPr>
              <a:grpSpLocks/>
            </p:cNvGrpSpPr>
            <p:nvPr/>
          </p:nvGrpSpPr>
          <p:grpSpPr bwMode="auto">
            <a:xfrm>
              <a:off x="1528" y="2342"/>
              <a:ext cx="74" cy="388"/>
              <a:chOff x="4237" y="1048"/>
              <a:chExt cx="56" cy="209"/>
            </a:xfrm>
          </p:grpSpPr>
          <p:grpSp>
            <p:nvGrpSpPr>
              <p:cNvPr id="41044" name="Group 29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1046" name="Group 30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1052" name="Arc 31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53" name="Arc 32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54" name="Arc 33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55" name="Arc 34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047" name="Group 35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1048" name="Arc 36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49" name="Arc 37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50" name="Arc 38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51" name="Arc 39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045" name="Line 40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032" name="Arc 41"/>
            <p:cNvSpPr>
              <a:spLocks/>
            </p:cNvSpPr>
            <p:nvPr/>
          </p:nvSpPr>
          <p:spPr bwMode="auto">
            <a:xfrm rot="10800000">
              <a:off x="1528" y="2099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Arc 42"/>
            <p:cNvSpPr>
              <a:spLocks/>
            </p:cNvSpPr>
            <p:nvPr/>
          </p:nvSpPr>
          <p:spPr bwMode="auto">
            <a:xfrm rot="10800000" flipV="1">
              <a:off x="1528" y="2051"/>
              <a:ext cx="3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Arc 43"/>
            <p:cNvSpPr>
              <a:spLocks/>
            </p:cNvSpPr>
            <p:nvPr/>
          </p:nvSpPr>
          <p:spPr bwMode="auto">
            <a:xfrm rot="5400000">
              <a:off x="1559" y="2008"/>
              <a:ext cx="48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Arc 44"/>
            <p:cNvSpPr>
              <a:spLocks/>
            </p:cNvSpPr>
            <p:nvPr/>
          </p:nvSpPr>
          <p:spPr bwMode="auto">
            <a:xfrm>
              <a:off x="1564" y="1955"/>
              <a:ext cx="37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36" name="Group 45"/>
            <p:cNvGrpSpPr>
              <a:grpSpLocks/>
            </p:cNvGrpSpPr>
            <p:nvPr/>
          </p:nvGrpSpPr>
          <p:grpSpPr bwMode="auto">
            <a:xfrm>
              <a:off x="1530" y="2148"/>
              <a:ext cx="72" cy="194"/>
              <a:chOff x="4240" y="1255"/>
              <a:chExt cx="55" cy="105"/>
            </a:xfrm>
          </p:grpSpPr>
          <p:sp>
            <p:nvSpPr>
              <p:cNvPr id="41040" name="Arc 46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1" name="Arc 47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2" name="Arc 48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3" name="Arc 49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037" name="Line 50"/>
            <p:cNvSpPr>
              <a:spLocks noChangeShapeType="1"/>
            </p:cNvSpPr>
            <p:nvPr/>
          </p:nvSpPr>
          <p:spPr bwMode="auto">
            <a:xfrm flipV="1">
              <a:off x="1557" y="2149"/>
              <a:ext cx="12" cy="0"/>
            </a:xfrm>
            <a:prstGeom prst="line">
              <a:avLst/>
            </a:pr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1038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1520" y="1868"/>
              <a:ext cx="46" cy="29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39" name="Arc 52"/>
            <p:cNvSpPr>
              <a:spLocks/>
            </p:cNvSpPr>
            <p:nvPr/>
          </p:nvSpPr>
          <p:spPr bwMode="auto">
            <a:xfrm rot="10800000">
              <a:off x="1528" y="1906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85" name="Rectangle 53"/>
          <p:cNvSpPr>
            <a:spLocks noChangeArrowheads="1"/>
          </p:cNvSpPr>
          <p:nvPr/>
        </p:nvSpPr>
        <p:spPr bwMode="auto">
          <a:xfrm rot="-5400000">
            <a:off x="-921543" y="3012281"/>
            <a:ext cx="35877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/>
              <a:t>Poten</a:t>
            </a:r>
            <a:r>
              <a:rPr lang="sr-Latn-CS" altLang="en-US" sz="2800"/>
              <a:t>cijalna energija</a:t>
            </a:r>
            <a:endParaRPr lang="en-US" altLang="en-US" sz="2800"/>
          </a:p>
        </p:txBody>
      </p:sp>
      <p:sp>
        <p:nvSpPr>
          <p:cNvPr id="40986" name="Rectangle 54"/>
          <p:cNvSpPr>
            <a:spLocks noChangeArrowheads="1"/>
          </p:cNvSpPr>
          <p:nvPr/>
        </p:nvSpPr>
        <p:spPr bwMode="auto">
          <a:xfrm>
            <a:off x="3200400" y="6399213"/>
            <a:ext cx="59436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sr-Latn-CS" altLang="en-US" sz="2800"/>
              <a:t>Rastojanje izmedju jezgara</a:t>
            </a:r>
            <a:endParaRPr lang="en-US" altLang="en-US" sz="2800"/>
          </a:p>
        </p:txBody>
      </p:sp>
      <p:sp>
        <p:nvSpPr>
          <p:cNvPr id="40987" name="AutoShape 55"/>
          <p:cNvSpPr>
            <a:spLocks noChangeArrowheads="1"/>
          </p:cNvSpPr>
          <p:nvPr/>
        </p:nvSpPr>
        <p:spPr bwMode="auto">
          <a:xfrm>
            <a:off x="3505200" y="57150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8" name="Text Box 56"/>
          <p:cNvSpPr txBox="1">
            <a:spLocks noChangeArrowheads="1"/>
          </p:cNvSpPr>
          <p:nvPr/>
        </p:nvSpPr>
        <p:spPr bwMode="auto">
          <a:xfrm>
            <a:off x="5410200" y="58674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/>
              <a:t>V</a:t>
            </a:r>
            <a:r>
              <a:rPr lang="en-US" altLang="en-US" sz="1400"/>
              <a:t>=0</a:t>
            </a:r>
          </a:p>
        </p:txBody>
      </p:sp>
      <p:sp>
        <p:nvSpPr>
          <p:cNvPr id="40989" name="Text Box 57"/>
          <p:cNvSpPr txBox="1">
            <a:spLocks noChangeArrowheads="1"/>
          </p:cNvSpPr>
          <p:nvPr/>
        </p:nvSpPr>
        <p:spPr bwMode="auto">
          <a:xfrm>
            <a:off x="5410200" y="55626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/>
              <a:t>V</a:t>
            </a:r>
            <a:r>
              <a:rPr lang="en-US" altLang="en-US" sz="1400"/>
              <a:t>=1</a:t>
            </a:r>
          </a:p>
        </p:txBody>
      </p:sp>
      <p:sp>
        <p:nvSpPr>
          <p:cNvPr id="25658" name="Rectangle 58"/>
          <p:cNvSpPr>
            <a:spLocks noChangeArrowheads="1"/>
          </p:cNvSpPr>
          <p:nvPr/>
        </p:nvSpPr>
        <p:spPr bwMode="auto">
          <a:xfrm>
            <a:off x="0" y="0"/>
            <a:ext cx="21034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-</a:t>
            </a:r>
            <a:r>
              <a:rPr lang="en-US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sl-SI" sz="4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sl-SI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elaz</a:t>
            </a:r>
            <a:endParaRPr lang="en-US" sz="44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40991" name="Rectangle 59"/>
          <p:cNvSpPr>
            <a:spLocks noChangeArrowheads="1"/>
          </p:cNvSpPr>
          <p:nvPr/>
        </p:nvSpPr>
        <p:spPr bwMode="auto">
          <a:xfrm>
            <a:off x="2133600" y="0"/>
            <a:ext cx="563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/>
              <a:t>A </a:t>
            </a:r>
            <a:r>
              <a:rPr lang="sr-Latn-CS" altLang="en-US" sz="2400"/>
              <a:t>(v=0)</a:t>
            </a:r>
            <a:r>
              <a:rPr lang="en-US" altLang="en-US" sz="4400">
                <a:sym typeface="Wingdings" panose="05000000000000000000" pitchFamily="2" charset="2"/>
              </a:rPr>
              <a:t> </a:t>
            </a:r>
            <a:r>
              <a:rPr lang="en-US" altLang="en-US" sz="2400"/>
              <a:t>+ C</a:t>
            </a:r>
            <a:r>
              <a:rPr lang="sr-Latn-CS" altLang="en-US" sz="2400"/>
              <a:t> </a:t>
            </a:r>
            <a:r>
              <a:rPr lang="en-US" altLang="en-US" sz="2400">
                <a:sym typeface="Wingdings" panose="05000000000000000000" pitchFamily="2" charset="2"/>
              </a:rPr>
              <a:t>A </a:t>
            </a:r>
            <a:r>
              <a:rPr lang="sr-Latn-CS" altLang="en-US" sz="2400"/>
              <a:t>(v=1)</a:t>
            </a:r>
            <a:r>
              <a:rPr lang="en-US" altLang="en-US" sz="2400">
                <a:sym typeface="Wingdings" panose="05000000000000000000" pitchFamily="2" charset="2"/>
              </a:rPr>
              <a:t> +C</a:t>
            </a:r>
          </a:p>
        </p:txBody>
      </p:sp>
      <p:sp>
        <p:nvSpPr>
          <p:cNvPr id="40992" name="Rectangle 60"/>
          <p:cNvSpPr>
            <a:spLocks noChangeArrowheads="1"/>
          </p:cNvSpPr>
          <p:nvPr/>
        </p:nvSpPr>
        <p:spPr bwMode="auto">
          <a:xfrm>
            <a:off x="2133600" y="457200"/>
            <a:ext cx="563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/>
              <a:t>A </a:t>
            </a:r>
            <a:r>
              <a:rPr lang="sr-Latn-CS" altLang="en-US" sz="2000"/>
              <a:t>(v=1)</a:t>
            </a:r>
            <a:r>
              <a:rPr lang="en-US" altLang="en-US" sz="4400">
                <a:sym typeface="Wingdings" panose="05000000000000000000" pitchFamily="2" charset="2"/>
              </a:rPr>
              <a:t> </a:t>
            </a:r>
            <a:r>
              <a:rPr lang="en-US" altLang="en-US" sz="2400"/>
              <a:t>+ </a:t>
            </a:r>
            <a:r>
              <a:rPr lang="sr-Latn-CS" altLang="en-US" sz="2400"/>
              <a:t>A </a:t>
            </a:r>
            <a:r>
              <a:rPr lang="sr-Latn-CS" altLang="en-US" sz="2000"/>
              <a:t>(v=1)</a:t>
            </a:r>
            <a:r>
              <a:rPr lang="en-US" altLang="en-US" sz="1600">
                <a:sym typeface="Wingdings" panose="05000000000000000000" pitchFamily="2" charset="2"/>
              </a:rPr>
              <a:t> </a:t>
            </a:r>
            <a:r>
              <a:rPr lang="en-US" altLang="en-US" sz="2400">
                <a:sym typeface="Wingdings" panose="05000000000000000000" pitchFamily="2" charset="2"/>
              </a:rPr>
              <a:t>A </a:t>
            </a:r>
            <a:r>
              <a:rPr lang="sr-Latn-CS" altLang="en-US" sz="2000"/>
              <a:t>(v=2)</a:t>
            </a:r>
            <a:r>
              <a:rPr lang="en-US" altLang="en-US" sz="2400">
                <a:sym typeface="Wingdings" panose="05000000000000000000" pitchFamily="2" charset="2"/>
              </a:rPr>
              <a:t> +</a:t>
            </a:r>
            <a:r>
              <a:rPr lang="sr-Latn-CS" altLang="en-US" sz="2400">
                <a:sym typeface="Wingdings" panose="05000000000000000000" pitchFamily="2" charset="2"/>
              </a:rPr>
              <a:t> A </a:t>
            </a:r>
            <a:r>
              <a:rPr lang="sr-Latn-CS" altLang="en-US" sz="2000"/>
              <a:t>(v=0)</a:t>
            </a:r>
            <a:r>
              <a:rPr lang="en-US" altLang="en-US" sz="160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40993" name="Rectangle 61"/>
          <p:cNvSpPr>
            <a:spLocks noChangeArrowheads="1"/>
          </p:cNvSpPr>
          <p:nvPr/>
        </p:nvSpPr>
        <p:spPr bwMode="auto">
          <a:xfrm>
            <a:off x="2133600" y="914400"/>
            <a:ext cx="563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/>
              <a:t>A </a:t>
            </a:r>
            <a:r>
              <a:rPr lang="sr-Latn-CS" altLang="en-US" sz="2000"/>
              <a:t>(v=2)</a:t>
            </a:r>
            <a:r>
              <a:rPr lang="en-US" altLang="en-US" sz="4400">
                <a:sym typeface="Wingdings" panose="05000000000000000000" pitchFamily="2" charset="2"/>
              </a:rPr>
              <a:t> </a:t>
            </a:r>
            <a:r>
              <a:rPr lang="en-US" altLang="en-US" sz="2400"/>
              <a:t>+ </a:t>
            </a:r>
            <a:r>
              <a:rPr lang="sr-Latn-CS" altLang="en-US" sz="2400"/>
              <a:t>A </a:t>
            </a:r>
            <a:r>
              <a:rPr lang="sr-Latn-CS" altLang="en-US" sz="2000"/>
              <a:t>(v=1)</a:t>
            </a:r>
            <a:r>
              <a:rPr lang="en-US" altLang="en-US" sz="1600">
                <a:sym typeface="Wingdings" panose="05000000000000000000" pitchFamily="2" charset="2"/>
              </a:rPr>
              <a:t> </a:t>
            </a:r>
            <a:r>
              <a:rPr lang="en-US" altLang="en-US" sz="2400">
                <a:sym typeface="Wingdings" panose="05000000000000000000" pitchFamily="2" charset="2"/>
              </a:rPr>
              <a:t>A </a:t>
            </a:r>
            <a:r>
              <a:rPr lang="sr-Latn-CS" altLang="en-US" sz="2000"/>
              <a:t>(v=3)</a:t>
            </a:r>
            <a:r>
              <a:rPr lang="en-US" altLang="en-US" sz="2400">
                <a:sym typeface="Wingdings" panose="05000000000000000000" pitchFamily="2" charset="2"/>
              </a:rPr>
              <a:t> +</a:t>
            </a:r>
            <a:r>
              <a:rPr lang="sr-Latn-CS" altLang="en-US" sz="2400">
                <a:sym typeface="Wingdings" panose="05000000000000000000" pitchFamily="2" charset="2"/>
              </a:rPr>
              <a:t> A </a:t>
            </a:r>
            <a:r>
              <a:rPr lang="sr-Latn-CS" altLang="en-US" sz="2000"/>
              <a:t>(v=0)</a:t>
            </a:r>
            <a:r>
              <a:rPr lang="en-US" altLang="en-US" sz="160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40994" name="Rectangle 62"/>
          <p:cNvSpPr>
            <a:spLocks noChangeArrowheads="1"/>
          </p:cNvSpPr>
          <p:nvPr/>
        </p:nvSpPr>
        <p:spPr bwMode="auto">
          <a:xfrm>
            <a:off x="2133600" y="1447800"/>
            <a:ext cx="563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/>
              <a:t>A </a:t>
            </a:r>
            <a:r>
              <a:rPr lang="sr-Latn-CS" altLang="en-US" sz="2000"/>
              <a:t>(v=3)</a:t>
            </a:r>
            <a:r>
              <a:rPr lang="en-US" altLang="en-US" sz="4400">
                <a:sym typeface="Wingdings" panose="05000000000000000000" pitchFamily="2" charset="2"/>
              </a:rPr>
              <a:t> </a:t>
            </a:r>
            <a:r>
              <a:rPr lang="en-US" altLang="en-US" sz="2400"/>
              <a:t>+ </a:t>
            </a:r>
            <a:r>
              <a:rPr lang="sr-Latn-CS" altLang="en-US" sz="2400"/>
              <a:t>A </a:t>
            </a:r>
            <a:r>
              <a:rPr lang="sr-Latn-CS" altLang="en-US" sz="2000"/>
              <a:t>(v=2)</a:t>
            </a:r>
            <a:r>
              <a:rPr lang="en-US" altLang="en-US" sz="1600">
                <a:sym typeface="Wingdings" panose="05000000000000000000" pitchFamily="2" charset="2"/>
              </a:rPr>
              <a:t> </a:t>
            </a:r>
            <a:r>
              <a:rPr lang="en-US" altLang="en-US" sz="2400">
                <a:sym typeface="Wingdings" panose="05000000000000000000" pitchFamily="2" charset="2"/>
              </a:rPr>
              <a:t>A </a:t>
            </a:r>
            <a:r>
              <a:rPr lang="sr-Latn-CS" altLang="en-US" sz="2000"/>
              <a:t>(v=4)</a:t>
            </a:r>
            <a:r>
              <a:rPr lang="en-US" altLang="en-US" sz="2400">
                <a:sym typeface="Wingdings" panose="05000000000000000000" pitchFamily="2" charset="2"/>
              </a:rPr>
              <a:t> +</a:t>
            </a:r>
            <a:r>
              <a:rPr lang="sr-Latn-CS" altLang="en-US" sz="2400">
                <a:sym typeface="Wingdings" panose="05000000000000000000" pitchFamily="2" charset="2"/>
              </a:rPr>
              <a:t> A </a:t>
            </a:r>
            <a:r>
              <a:rPr lang="sr-Latn-CS" altLang="en-US" sz="2000"/>
              <a:t>(v=1)</a:t>
            </a:r>
            <a:r>
              <a:rPr lang="en-US" altLang="en-US" sz="160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40995" name="Text Box 63"/>
          <p:cNvSpPr txBox="1">
            <a:spLocks noChangeArrowheads="1"/>
          </p:cNvSpPr>
          <p:nvPr/>
        </p:nvSpPr>
        <p:spPr bwMode="auto">
          <a:xfrm>
            <a:off x="5410200" y="49530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/>
              <a:t>V</a:t>
            </a:r>
            <a:r>
              <a:rPr lang="en-US" altLang="en-US" sz="1400"/>
              <a:t>=</a:t>
            </a:r>
            <a:r>
              <a:rPr lang="sr-Latn-CS" altLang="en-US" sz="1400"/>
              <a:t>3</a:t>
            </a:r>
            <a:endParaRPr lang="en-US" altLang="en-US" sz="1400"/>
          </a:p>
        </p:txBody>
      </p:sp>
      <p:sp>
        <p:nvSpPr>
          <p:cNvPr id="40996" name="Text Box 64"/>
          <p:cNvSpPr txBox="1">
            <a:spLocks noChangeArrowheads="1"/>
          </p:cNvSpPr>
          <p:nvPr/>
        </p:nvSpPr>
        <p:spPr bwMode="auto">
          <a:xfrm>
            <a:off x="5410200" y="5257800"/>
            <a:ext cx="50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400"/>
              <a:t>V</a:t>
            </a:r>
            <a:r>
              <a:rPr lang="en-US" altLang="en-US" sz="1400"/>
              <a:t>=</a:t>
            </a:r>
            <a:r>
              <a:rPr lang="sr-Latn-CS" altLang="en-US" sz="1400"/>
              <a:t>2</a:t>
            </a:r>
            <a:endParaRPr lang="en-US" altLang="en-US" sz="1400"/>
          </a:p>
        </p:txBody>
      </p:sp>
      <p:sp>
        <p:nvSpPr>
          <p:cNvPr id="40997" name="AutoShape 65"/>
          <p:cNvSpPr>
            <a:spLocks noChangeArrowheads="1"/>
          </p:cNvSpPr>
          <p:nvPr/>
        </p:nvSpPr>
        <p:spPr bwMode="auto">
          <a:xfrm>
            <a:off x="4191000" y="49530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8" name="AutoShape 66"/>
          <p:cNvSpPr>
            <a:spLocks noChangeArrowheads="1"/>
          </p:cNvSpPr>
          <p:nvPr/>
        </p:nvSpPr>
        <p:spPr bwMode="auto">
          <a:xfrm>
            <a:off x="3733800" y="54864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9" name="AutoShape 67"/>
          <p:cNvSpPr>
            <a:spLocks noChangeArrowheads="1"/>
          </p:cNvSpPr>
          <p:nvPr/>
        </p:nvSpPr>
        <p:spPr bwMode="auto">
          <a:xfrm>
            <a:off x="3962400" y="51816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1000" name="Group 68"/>
          <p:cNvGrpSpPr>
            <a:grpSpLocks/>
          </p:cNvGrpSpPr>
          <p:nvPr/>
        </p:nvGrpSpPr>
        <p:grpSpPr bwMode="auto">
          <a:xfrm>
            <a:off x="381000" y="4495800"/>
            <a:ext cx="117475" cy="1628775"/>
            <a:chOff x="1528" y="1704"/>
            <a:chExt cx="74" cy="1026"/>
          </a:xfrm>
        </p:grpSpPr>
        <p:sp>
          <p:nvSpPr>
            <p:cNvPr id="41004" name="Line 69"/>
            <p:cNvSpPr>
              <a:spLocks noChangeShapeType="1"/>
            </p:cNvSpPr>
            <p:nvPr/>
          </p:nvSpPr>
          <p:spPr bwMode="auto">
            <a:xfrm flipV="1">
              <a:off x="1558" y="1704"/>
              <a:ext cx="2" cy="59"/>
            </a:xfrm>
            <a:prstGeom prst="line">
              <a:avLst/>
            </a:prstGeom>
            <a:noFill/>
            <a:ln w="76200">
              <a:solidFill>
                <a:srgbClr val="114FF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05" name="Group 70"/>
            <p:cNvGrpSpPr>
              <a:grpSpLocks/>
            </p:cNvGrpSpPr>
            <p:nvPr/>
          </p:nvGrpSpPr>
          <p:grpSpPr bwMode="auto">
            <a:xfrm>
              <a:off x="1528" y="2342"/>
              <a:ext cx="74" cy="388"/>
              <a:chOff x="4237" y="1048"/>
              <a:chExt cx="56" cy="209"/>
            </a:xfrm>
          </p:grpSpPr>
          <p:grpSp>
            <p:nvGrpSpPr>
              <p:cNvPr id="41018" name="Group 71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1020" name="Group 72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1026" name="Arc 73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27" name="Arc 74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28" name="Arc 75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29" name="Arc 76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021" name="Group 77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1022" name="Arc 78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23" name="Arc 79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24" name="Arc 80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25" name="Arc 81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019" name="Line 82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006" name="Arc 83"/>
            <p:cNvSpPr>
              <a:spLocks/>
            </p:cNvSpPr>
            <p:nvPr/>
          </p:nvSpPr>
          <p:spPr bwMode="auto">
            <a:xfrm rot="10800000">
              <a:off x="1528" y="2099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Arc 84"/>
            <p:cNvSpPr>
              <a:spLocks/>
            </p:cNvSpPr>
            <p:nvPr/>
          </p:nvSpPr>
          <p:spPr bwMode="auto">
            <a:xfrm rot="10800000" flipV="1">
              <a:off x="1528" y="2051"/>
              <a:ext cx="3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Arc 85"/>
            <p:cNvSpPr>
              <a:spLocks/>
            </p:cNvSpPr>
            <p:nvPr/>
          </p:nvSpPr>
          <p:spPr bwMode="auto">
            <a:xfrm rot="5400000">
              <a:off x="1559" y="2008"/>
              <a:ext cx="48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Arc 86"/>
            <p:cNvSpPr>
              <a:spLocks/>
            </p:cNvSpPr>
            <p:nvPr/>
          </p:nvSpPr>
          <p:spPr bwMode="auto">
            <a:xfrm>
              <a:off x="1564" y="1955"/>
              <a:ext cx="37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010" name="Group 87"/>
            <p:cNvGrpSpPr>
              <a:grpSpLocks/>
            </p:cNvGrpSpPr>
            <p:nvPr/>
          </p:nvGrpSpPr>
          <p:grpSpPr bwMode="auto">
            <a:xfrm>
              <a:off x="1530" y="2148"/>
              <a:ext cx="72" cy="194"/>
              <a:chOff x="4240" y="1255"/>
              <a:chExt cx="55" cy="105"/>
            </a:xfrm>
          </p:grpSpPr>
          <p:sp>
            <p:nvSpPr>
              <p:cNvPr id="41014" name="Arc 88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5" name="Arc 89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6" name="Arc 90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7" name="Arc 91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011" name="Line 92"/>
            <p:cNvSpPr>
              <a:spLocks noChangeShapeType="1"/>
            </p:cNvSpPr>
            <p:nvPr/>
          </p:nvSpPr>
          <p:spPr bwMode="auto">
            <a:xfrm flipV="1">
              <a:off x="1557" y="2149"/>
              <a:ext cx="12" cy="0"/>
            </a:xfrm>
            <a:prstGeom prst="line">
              <a:avLst/>
            </a:pr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1012" name="AutoShape 93"/>
            <p:cNvCxnSpPr>
              <a:cxnSpLocks noChangeShapeType="1"/>
            </p:cNvCxnSpPr>
            <p:nvPr/>
          </p:nvCxnSpPr>
          <p:spPr bwMode="auto">
            <a:xfrm rot="5400000" flipH="1" flipV="1">
              <a:off x="1520" y="1868"/>
              <a:ext cx="46" cy="29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013" name="Arc 94"/>
            <p:cNvSpPr>
              <a:spLocks/>
            </p:cNvSpPr>
            <p:nvPr/>
          </p:nvSpPr>
          <p:spPr bwMode="auto">
            <a:xfrm rot="10800000">
              <a:off x="1528" y="1906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01" name="Text Box 95"/>
          <p:cNvSpPr txBox="1">
            <a:spLocks noChangeArrowheads="1"/>
          </p:cNvSpPr>
          <p:nvPr/>
        </p:nvSpPr>
        <p:spPr bwMode="auto">
          <a:xfrm>
            <a:off x="6080125" y="3733800"/>
            <a:ext cx="30638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/>
              <a:t>Mehanizam pobudjivanja vibracionih energetskih nivoa je složen. Da bi se dostigli visoki vibracioni nivoi potrebno je da se sudare dve čestice koje imaju visoku ali sličnu vibracionu energiju. </a:t>
            </a:r>
            <a:endParaRPr lang="en-US" altLang="en-US" sz="2000"/>
          </a:p>
        </p:txBody>
      </p:sp>
      <p:sp>
        <p:nvSpPr>
          <p:cNvPr id="41002" name="Text Box 96"/>
          <p:cNvSpPr txBox="1">
            <a:spLocks noChangeArrowheads="1"/>
          </p:cNvSpPr>
          <p:nvPr/>
        </p:nvSpPr>
        <p:spPr bwMode="auto">
          <a:xfrm>
            <a:off x="0" y="60960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foton</a:t>
            </a:r>
            <a:endParaRPr lang="en-US" altLang="en-US" sz="2400"/>
          </a:p>
        </p:txBody>
      </p:sp>
      <p:sp>
        <p:nvSpPr>
          <p:cNvPr id="41003" name="AutoShape 97"/>
          <p:cNvSpPr>
            <a:spLocks noChangeArrowheads="1"/>
          </p:cNvSpPr>
          <p:nvPr/>
        </p:nvSpPr>
        <p:spPr bwMode="auto">
          <a:xfrm>
            <a:off x="4648200" y="2438400"/>
            <a:ext cx="228600" cy="1219200"/>
          </a:xfrm>
          <a:prstGeom prst="upArrow">
            <a:avLst>
              <a:gd name="adj1" fmla="val 50000"/>
              <a:gd name="adj2" fmla="val 133333"/>
            </a:avLst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68" x="2400300" y="5546725"/>
          <p14:tracePt t="1498" x="2370138" y="5516563"/>
          <p14:tracePt t="1506" x="2301875" y="5470525"/>
          <p14:tracePt t="1516" x="1874838" y="5227638"/>
          <p14:tracePt t="1533" x="1219200" y="4968875"/>
          <p14:tracePt t="1551" x="769938" y="4770438"/>
          <p14:tracePt t="1565" x="327025" y="4465638"/>
          <p14:tracePt t="2801" x="98425" y="487363"/>
          <p14:tracePt t="2833" x="266700" y="503238"/>
          <p14:tracePt t="2841" x="388938" y="525463"/>
          <p14:tracePt t="2850" x="434975" y="525463"/>
          <p14:tracePt t="2863" x="434975" y="517525"/>
          <p14:tracePt t="2882" x="434975" y="511175"/>
          <p14:tracePt t="2896" x="434975" y="487363"/>
          <p14:tracePt t="2913" x="427038" y="487363"/>
          <p14:tracePt t="3065" x="427038" y="503238"/>
          <p14:tracePt t="3081" x="411163" y="525463"/>
          <p14:tracePt t="3089" x="403225" y="571500"/>
          <p14:tracePt t="3098" x="381000" y="655638"/>
          <p14:tracePt t="3114" x="358775" y="731838"/>
          <p14:tracePt t="3131" x="342900" y="777875"/>
          <p14:tracePt t="3147" x="342900" y="792163"/>
          <p14:tracePt t="3162" x="342900" y="800100"/>
          <p14:tracePt t="3179" x="342900" y="808038"/>
          <p14:tracePt t="3281" x="350838" y="800100"/>
          <p14:tracePt t="3321" x="350838" y="792163"/>
          <p14:tracePt t="3417" x="358775" y="784225"/>
          <p14:tracePt t="3449" x="365125" y="784225"/>
          <p14:tracePt t="3457" x="373063" y="784225"/>
          <p14:tracePt t="3481" x="381000" y="777875"/>
          <p14:tracePt t="3489" x="381000" y="769938"/>
          <p14:tracePt t="3498" x="388938" y="769938"/>
          <p14:tracePt t="3537" x="396875" y="769938"/>
          <p14:tracePt t="3546" x="403225" y="769938"/>
          <p14:tracePt t="3553" x="419100" y="769938"/>
          <p14:tracePt t="3563" x="457200" y="754063"/>
          <p14:tracePt t="3579" x="511175" y="739775"/>
          <p14:tracePt t="3596" x="517525" y="731838"/>
          <p14:tracePt t="3613" x="541338" y="731838"/>
          <p14:tracePt t="3629" x="571500" y="731838"/>
          <p14:tracePt t="3646" x="601663" y="731838"/>
          <p14:tracePt t="3663" x="631825" y="731838"/>
          <p14:tracePt t="3679" x="647700" y="731838"/>
          <p14:tracePt t="3695" x="655638" y="731838"/>
          <p14:tracePt t="3714" x="655638" y="723900"/>
          <p14:tracePt t="3746" x="669925" y="723900"/>
          <p14:tracePt t="3753" x="685800" y="723900"/>
          <p14:tracePt t="3763" x="731838" y="715963"/>
          <p14:tracePt t="3779" x="762000" y="708025"/>
          <p14:tracePt t="3796" x="777875" y="708025"/>
          <p14:tracePt t="3814" x="792163" y="701675"/>
          <p14:tracePt t="3829" x="815975" y="693738"/>
          <p14:tracePt t="3845" x="830263" y="693738"/>
          <p14:tracePt t="3862" x="906463" y="685800"/>
          <p14:tracePt t="3878" x="952500" y="685800"/>
          <p14:tracePt t="3895" x="982663" y="685800"/>
          <p14:tracePt t="3911" x="998538" y="685800"/>
          <p14:tracePt t="3928" x="1006475" y="685800"/>
          <p14:tracePt t="13787" x="1006475" y="677863"/>
          <p14:tracePt t="14161" x="1012825" y="677863"/>
          <p14:tracePt t="14177" x="1050925" y="723900"/>
          <p14:tracePt t="14186" x="1112838" y="777875"/>
          <p14:tracePt t="14200" x="1325563" y="990600"/>
          <p14:tracePt t="14218" x="1477963" y="1120775"/>
          <p14:tracePt t="14235" x="1630363" y="1227138"/>
          <p14:tracePt t="14250" x="1820863" y="1379538"/>
          <p14:tracePt t="14268" x="2141538" y="1562100"/>
          <p14:tracePt t="14285" x="2667000" y="1851025"/>
          <p14:tracePt t="14302" x="3132138" y="2087563"/>
          <p14:tracePt t="14318" x="3375025" y="2239963"/>
          <p14:tracePt t="14335" x="3444875" y="2308225"/>
          <p14:tracePt t="14335" x="3451225" y="2316163"/>
          <p14:tracePt t="14354" x="3451225" y="2332038"/>
          <p14:tracePt t="14368" x="3467100" y="2460625"/>
          <p14:tracePt t="14386" x="3589338" y="2628900"/>
          <p14:tracePt t="14404" x="3916363" y="2925763"/>
          <p14:tracePt t="14419" x="4267200" y="3238500"/>
          <p14:tracePt t="14436" x="4511675" y="3489325"/>
          <p14:tracePt t="14452" x="4556125" y="3581400"/>
          <p14:tracePt t="14468" x="4572000" y="3597275"/>
          <p14:tracePt t="14485" x="4572000" y="3603625"/>
          <p14:tracePt t="14501" x="4572000" y="3657600"/>
          <p14:tracePt t="14519" x="4618038" y="3733800"/>
          <p14:tracePt t="14536" x="4670425" y="3817938"/>
          <p14:tracePt t="14536" x="4686300" y="3840163"/>
          <p14:tracePt t="14554" x="4686300" y="3863975"/>
          <p14:tracePt t="14567" x="4686300" y="3870325"/>
          <p14:tracePt t="14585" x="4678363" y="3908425"/>
          <p14:tracePt t="14602" x="4678363" y="3916363"/>
          <p14:tracePt t="14617" x="4664075" y="3924300"/>
          <p14:tracePt t="14634" x="4648200" y="3924300"/>
          <p14:tracePt t="14705" x="4632325" y="3924300"/>
          <p14:tracePt t="14713" x="4610100" y="3924300"/>
          <p14:tracePt t="14721" x="4594225" y="3908425"/>
          <p14:tracePt t="14734" x="4533900" y="3870325"/>
          <p14:tracePt t="14751" x="4518025" y="3856038"/>
          <p14:tracePt t="14767" x="4479925" y="3840163"/>
          <p14:tracePt t="14767" x="4465638" y="3840163"/>
          <p14:tracePt t="14787" x="4441825" y="3825875"/>
          <p14:tracePt t="14802" x="4427538" y="3817938"/>
          <p14:tracePt t="14819" x="4403725" y="3817938"/>
          <p14:tracePt t="14835" x="4351338" y="3817938"/>
          <p14:tracePt t="14851" x="4259263" y="3817938"/>
          <p14:tracePt t="14868" x="4191000" y="3817938"/>
          <p14:tracePt t="14885" x="4137025" y="3817938"/>
          <p14:tracePt t="14901" x="4098925" y="3817938"/>
          <p14:tracePt t="14918" x="4092575" y="3817938"/>
          <p14:tracePt t="14934" x="4076700" y="3817938"/>
          <p14:tracePt t="14951" x="4060825" y="3817938"/>
          <p14:tracePt t="14967" x="4030663" y="3817938"/>
          <p14:tracePt t="14967" x="4008438" y="3817938"/>
          <p14:tracePt t="14986" x="3940175" y="3825875"/>
          <p14:tracePt t="15003" x="3870325" y="3840163"/>
          <p14:tracePt t="15019" x="3817938" y="3848100"/>
          <p14:tracePt t="15035" x="3779838" y="3856038"/>
          <p14:tracePt t="15051" x="3771900" y="3856038"/>
          <p14:tracePt t="15067" x="3763963" y="3863975"/>
          <p14:tracePt t="15089" x="3756025" y="3863975"/>
          <p14:tracePt t="15100" x="3717925" y="3878263"/>
          <p14:tracePt t="15117" x="3641725" y="3902075"/>
          <p14:tracePt t="15134" x="3573463" y="3908425"/>
          <p14:tracePt t="15151" x="3521075" y="3932238"/>
          <p14:tracePt t="15170" x="3513138" y="3932238"/>
          <p14:tracePt t="15184" x="3505200" y="3932238"/>
          <p14:tracePt t="15200" x="3489325" y="3932238"/>
          <p14:tracePt t="15219" x="3467100" y="3932238"/>
          <p14:tracePt t="15235" x="3429000" y="3940175"/>
          <p14:tracePt t="15251" x="3390900" y="3946525"/>
          <p14:tracePt t="15267" x="3360738" y="3954463"/>
          <p14:tracePt t="15284" x="3330575" y="3954463"/>
          <p14:tracePt t="15303" x="3322638" y="3954463"/>
          <p14:tracePt t="15316" x="3322638" y="3970338"/>
          <p14:tracePt t="15369" x="3314700" y="3970338"/>
          <p14:tracePt t="15377" x="3306763" y="3970338"/>
          <p14:tracePt t="15393" x="3298825" y="3970338"/>
          <p14:tracePt t="15402" x="3292475" y="3970338"/>
          <p14:tracePt t="15417" x="3284538" y="3970338"/>
          <p14:tracePt t="15473" x="3284538" y="3978275"/>
          <p14:tracePt t="15481" x="3268663" y="3984625"/>
          <p14:tracePt t="15489" x="3268663" y="4000500"/>
          <p14:tracePt t="15500" x="3268663" y="4022725"/>
          <p14:tracePt t="15517" x="3268663" y="4046538"/>
          <p14:tracePt t="15534" x="3268663" y="4068763"/>
          <p14:tracePt t="15550" x="3292475" y="4106863"/>
          <p14:tracePt t="15566" x="3368675" y="4152900"/>
          <p14:tracePt t="15583" x="3444875" y="4198938"/>
          <p14:tracePt t="15599" x="3505200" y="4244975"/>
          <p14:tracePt t="15619" x="3513138" y="4251325"/>
          <p14:tracePt t="15634" x="3513138" y="4267200"/>
          <p14:tracePt t="15651" x="3513138" y="4297363"/>
          <p14:tracePt t="15668" x="3527425" y="4343400"/>
          <p14:tracePt t="15684" x="3543300" y="4389438"/>
          <p14:tracePt t="15700" x="3559175" y="4449763"/>
          <p14:tracePt t="15717" x="3565525" y="4525963"/>
          <p14:tracePt t="15733" x="3565525" y="4594225"/>
          <p14:tracePt t="15750" x="3581400" y="4670425"/>
          <p14:tracePt t="15767" x="3603625" y="4762500"/>
          <p14:tracePt t="15784" x="3619500" y="4876800"/>
          <p14:tracePt t="15784" x="3635375" y="4922838"/>
          <p14:tracePt t="15802" x="3641725" y="5013325"/>
          <p14:tracePt t="15818" x="3649663" y="5143500"/>
          <p14:tracePt t="15835" x="3649663" y="5249863"/>
          <p14:tracePt t="15850" x="3649663" y="5364163"/>
          <p14:tracePt t="15866" x="3635375" y="5426075"/>
          <p14:tracePt t="15884" x="3627438" y="5478463"/>
          <p14:tracePt t="15900" x="3627438" y="5508625"/>
          <p14:tracePt t="15917" x="3635375" y="5546725"/>
          <p14:tracePt t="15933" x="3641725" y="5570538"/>
          <p14:tracePt t="15949" x="3641725" y="5592763"/>
          <p14:tracePt t="15967" x="3641725" y="5630863"/>
          <p14:tracePt t="15983" x="3641725" y="5668963"/>
          <p14:tracePt t="16000" x="3627438" y="5692775"/>
          <p14:tracePt t="16000" x="3611563" y="5730875"/>
          <p14:tracePt t="16018" x="3603625" y="5791200"/>
          <p14:tracePt t="16035" x="3573463" y="5845175"/>
          <p14:tracePt t="16053" x="3573463" y="5859463"/>
          <p14:tracePt t="16067" x="3573463" y="5875338"/>
          <p14:tracePt t="16083" x="3565525" y="5883275"/>
          <p14:tracePt t="16105" x="3559175" y="5897563"/>
          <p14:tracePt t="16121" x="3551238" y="5897563"/>
          <p14:tracePt t="16132" x="3527425" y="5943600"/>
          <p14:tracePt t="16150" x="3489325" y="5981700"/>
          <p14:tracePt t="16166" x="3451225" y="6003925"/>
          <p14:tracePt t="16183" x="3429000" y="6019800"/>
          <p14:tracePt t="16200" x="3398838" y="6035675"/>
          <p14:tracePt t="16200" x="3390900" y="6042025"/>
          <p14:tracePt t="16218" x="3360738" y="6049963"/>
          <p14:tracePt t="16234" x="3352800" y="6049963"/>
          <p14:tracePt t="16250" x="3344863" y="6057900"/>
          <p14:tracePt t="16267" x="3336925" y="6057900"/>
          <p14:tracePt t="16282" x="3344863" y="6057900"/>
          <p14:tracePt t="17081" x="3352800" y="6057900"/>
          <p14:tracePt t="17098" x="3360738" y="6057900"/>
          <p14:tracePt t="17113" x="3368675" y="6057900"/>
          <p14:tracePt t="17129" x="3375025" y="6057900"/>
          <p14:tracePt t="17137" x="3382963" y="6057900"/>
          <p14:tracePt t="17148" x="3406775" y="6057900"/>
          <p14:tracePt t="17166" x="3421063" y="6057900"/>
          <p14:tracePt t="17182" x="3436938" y="6049963"/>
          <p14:tracePt t="17198" x="3467100" y="6049963"/>
          <p14:tracePt t="17215" x="3489325" y="6042025"/>
          <p14:tracePt t="17232" x="3497263" y="6035675"/>
          <p14:tracePt t="17248" x="3543300" y="6027738"/>
          <p14:tracePt t="17266" x="3603625" y="6011863"/>
          <p14:tracePt t="17283" x="3679825" y="6011863"/>
          <p14:tracePt t="17299" x="3687763" y="6003925"/>
          <p14:tracePt t="17316" x="3687763" y="5997575"/>
          <p14:tracePt t="17417" x="3687763" y="5989638"/>
          <p14:tracePt t="17425" x="3687763" y="5981700"/>
          <p14:tracePt t="17434" x="3687763" y="5973763"/>
          <p14:tracePt t="17448" x="3687763" y="5965825"/>
          <p14:tracePt t="17473" x="3687763" y="5959475"/>
          <p14:tracePt t="17561" x="3687763" y="5943600"/>
          <p14:tracePt t="17585" x="3673475" y="5927725"/>
          <p14:tracePt t="17601" x="3673475" y="5921375"/>
          <p14:tracePt t="17617" x="3673475" y="5913438"/>
          <p14:tracePt t="17625" x="3673475" y="5905500"/>
          <p14:tracePt t="17634" x="3665538" y="5897563"/>
          <p14:tracePt t="17648" x="3665538" y="5889625"/>
          <p14:tracePt t="17666" x="3657600" y="5875338"/>
          <p14:tracePt t="17681" x="3657600" y="5867400"/>
          <p14:tracePt t="17714" x="3657600" y="5859463"/>
          <p14:tracePt t="17730" x="3649663" y="5851525"/>
          <p14:tracePt t="17736" x="3641725" y="5851525"/>
          <p14:tracePt t="17777" x="3635375" y="5845175"/>
          <p14:tracePt t="17793" x="3627438" y="5845175"/>
          <p14:tracePt t="17833" x="3619500" y="5845175"/>
          <p14:tracePt t="17841" x="3611563" y="5845175"/>
          <p14:tracePt t="17850" x="3589338" y="5845175"/>
          <p14:tracePt t="17864" x="3543300" y="5845175"/>
          <p14:tracePt t="17882" x="3527425" y="5845175"/>
          <p14:tracePt t="17899" x="3513138" y="5845175"/>
          <p14:tracePt t="17953" x="3505200" y="5845175"/>
          <p14:tracePt t="17962" x="3497263" y="5845175"/>
          <p14:tracePt t="17969" x="3489325" y="5845175"/>
          <p14:tracePt t="17980" x="3482975" y="5845175"/>
          <p14:tracePt t="18001" x="3475038" y="5845175"/>
          <p14:tracePt t="18014" x="3467100" y="5837238"/>
          <p14:tracePt t="18032" x="3459163" y="5829300"/>
          <p14:tracePt t="18050" x="3436938" y="5829300"/>
          <p14:tracePt t="18067" x="3413125" y="5829300"/>
          <p14:tracePt t="18083" x="3390900" y="5813425"/>
          <p14:tracePt t="18097" x="3382963" y="5807075"/>
          <p14:tracePt t="18114" x="3375025" y="5807075"/>
          <p14:tracePt t="18185" x="3360738" y="5807075"/>
          <p14:tracePt t="18193" x="3360738" y="5799138"/>
          <p14:tracePt t="18225" x="3360738" y="5791200"/>
          <p14:tracePt t="18233" x="3360738" y="5783263"/>
          <p14:tracePt t="18250" x="3368675" y="5768975"/>
          <p14:tracePt t="18264" x="3390900" y="5753100"/>
          <p14:tracePt t="18281" x="3398838" y="5745163"/>
          <p14:tracePt t="18329" x="3413125" y="5745163"/>
          <p14:tracePt t="18361" x="3444875" y="5737225"/>
          <p14:tracePt t="18369" x="3467100" y="5737225"/>
          <p14:tracePt t="18380" x="3527425" y="5737225"/>
          <p14:tracePt t="18398" x="3535363" y="5737225"/>
          <p14:tracePt t="18414" x="3535363" y="5730875"/>
          <p14:tracePt t="18465" x="3543300" y="5730875"/>
          <p14:tracePt t="18473" x="3543300" y="5722938"/>
          <p14:tracePt t="18482" x="3559175" y="5699125"/>
          <p14:tracePt t="18499" x="3559175" y="5692775"/>
          <p14:tracePt t="18530" x="3559175" y="5684838"/>
          <p14:tracePt t="18546" x="3559175" y="5654675"/>
          <p14:tracePt t="18593" x="3551238" y="5646738"/>
          <p14:tracePt t="18601" x="3521075" y="5630863"/>
          <p14:tracePt t="18613" x="3482975" y="5616575"/>
          <p14:tracePt t="18630" x="3444875" y="5608638"/>
          <p14:tracePt t="18647" x="3406775" y="5592763"/>
          <p14:tracePt t="18664" x="3375025" y="5578475"/>
          <p14:tracePt t="18664" x="3368675" y="5578475"/>
          <p14:tracePt t="18682" x="3368675" y="5570538"/>
          <p14:tracePt t="18769" x="3368675" y="5562600"/>
          <p14:tracePt t="18778" x="3375025" y="5554663"/>
          <p14:tracePt t="18801" x="3390900" y="5546725"/>
          <p14:tracePt t="18825" x="3398838" y="5540375"/>
          <p14:tracePt t="18833" x="3406775" y="5540375"/>
          <p14:tracePt t="18846" x="3429000" y="5532438"/>
          <p14:tracePt t="18864" x="3527425" y="5508625"/>
          <p14:tracePt t="18864" x="3589338" y="5508625"/>
          <p14:tracePt t="18883" x="3703638" y="5508625"/>
          <p14:tracePt t="18899" x="3717925" y="5508625"/>
          <p14:tracePt t="18913" x="3725863" y="5508625"/>
          <p14:tracePt t="18929" x="3695700" y="5502275"/>
          <p14:tracePt t="19009" x="3657600" y="5502275"/>
          <p14:tracePt t="19017" x="3581400" y="5494338"/>
          <p14:tracePt t="19029" x="3451225" y="5470525"/>
          <p14:tracePt t="19047" x="3413125" y="5456238"/>
          <p14:tracePt t="19065" x="3413125" y="5448300"/>
          <p14:tracePt t="19113" x="3413125" y="5432425"/>
          <p14:tracePt t="19169" x="3413125" y="5426075"/>
          <p14:tracePt t="19209" x="3413125" y="5410200"/>
          <p14:tracePt t="19217" x="3421063" y="5402263"/>
          <p14:tracePt t="19229" x="3444875" y="5380038"/>
          <p14:tracePt t="19247" x="3489325" y="5364163"/>
          <p14:tracePt t="19263" x="3521075" y="5341938"/>
          <p14:tracePt t="19280" x="3543300" y="5334000"/>
          <p14:tracePt t="19280" x="3543300" y="5326063"/>
          <p14:tracePt t="19300" x="3565525" y="5318125"/>
          <p14:tracePt t="19315" x="3597275" y="5303838"/>
          <p14:tracePt t="19331" x="3665538" y="5273675"/>
          <p14:tracePt t="19347" x="3687763" y="5265738"/>
          <p14:tracePt t="19363" x="3717925" y="5257800"/>
          <p14:tracePt t="19380" x="3717925" y="5249863"/>
          <p14:tracePt t="19417" x="3717925" y="5241925"/>
          <p14:tracePt t="19425" x="3717925" y="5235575"/>
          <p14:tracePt t="19433" x="3717925" y="5227638"/>
          <p14:tracePt t="19457" x="3717925" y="5219700"/>
          <p14:tracePt t="19481" x="3695700" y="5219700"/>
          <p14:tracePt t="19489" x="3665538" y="5219700"/>
          <p14:tracePt t="19498" x="3597275" y="5197475"/>
          <p14:tracePt t="19514" x="3551238" y="5173663"/>
          <p14:tracePt t="19531" x="3551238" y="5165725"/>
          <p14:tracePt t="19665" x="3559175" y="5165725"/>
          <p14:tracePt t="19681" x="3565525" y="5165725"/>
          <p14:tracePt t="19705" x="3589338" y="5151438"/>
          <p14:tracePt t="19722" x="3603625" y="5143500"/>
          <p14:tracePt t="19730" x="3657600" y="5121275"/>
          <p14:tracePt t="19747" x="3703638" y="5105400"/>
          <p14:tracePt t="19763" x="3711575" y="5089525"/>
          <p14:tracePt t="19779" x="3711575" y="5075238"/>
          <p14:tracePt t="19810" x="3711575" y="5067300"/>
          <p14:tracePt t="19817" x="3711575" y="5059363"/>
          <p14:tracePt t="19828" x="3711575" y="5051425"/>
          <p14:tracePt t="19846" x="3703638" y="5045075"/>
          <p14:tracePt t="19863" x="3657600" y="5045075"/>
          <p14:tracePt t="19879" x="3565525" y="5013325"/>
          <p14:tracePt t="19879" x="3513138" y="4999038"/>
          <p14:tracePt t="19898" x="3467100" y="4991100"/>
          <p14:tracePt t="19912" x="3413125" y="4953000"/>
          <p14:tracePt t="19929" x="3406775" y="4945063"/>
          <p14:tracePt t="19945" x="3406775" y="4937125"/>
          <p14:tracePt t="19978" x="3413125" y="4930775"/>
          <p14:tracePt t="19985" x="3421063" y="4922838"/>
          <p14:tracePt t="19994" x="3436938" y="4922838"/>
          <p14:tracePt t="20011" x="3459163" y="4914900"/>
          <p14:tracePt t="20028" x="3467100" y="4906963"/>
          <p14:tracePt t="20045" x="3505200" y="4906963"/>
          <p14:tracePt t="20063" x="3559175" y="4892675"/>
          <p14:tracePt t="20079" x="3649663" y="4868863"/>
          <p14:tracePt t="20096" x="3725863" y="4868863"/>
          <p14:tracePt t="20096" x="3749675" y="4860925"/>
          <p14:tracePt t="20114" x="3756025" y="4860925"/>
          <p14:tracePt t="20128" x="3756025" y="4854575"/>
          <p14:tracePt t="20153" x="3741738" y="4846638"/>
          <p14:tracePt t="20163" x="3679825" y="4830763"/>
          <p14:tracePt t="20179" x="3657600" y="4808538"/>
          <p14:tracePt t="20195" x="3611563" y="4808538"/>
          <p14:tracePt t="20212" x="3565525" y="4800600"/>
          <p14:tracePt t="20229" x="3513138" y="4792663"/>
          <p14:tracePt t="20246" x="3436938" y="4778375"/>
          <p14:tracePt t="20262" x="3421063" y="4770438"/>
          <p14:tracePt t="20278" x="3436938" y="4746625"/>
          <p14:tracePt t="20321" x="3459163" y="4740275"/>
          <p14:tracePt t="20329" x="3521075" y="4694238"/>
          <p14:tracePt t="20346" x="3597275" y="4656138"/>
          <p14:tracePt t="20363" x="3619500" y="4640263"/>
          <p14:tracePt t="20379" x="3635375" y="4625975"/>
          <p14:tracePt t="20395" x="3649663" y="4610100"/>
          <p14:tracePt t="20415" x="3673475" y="4594225"/>
          <p14:tracePt t="20429" x="3695700" y="4587875"/>
          <p14:tracePt t="20445" x="3695700" y="4579938"/>
          <p14:tracePt t="20473" x="3695700" y="4572000"/>
          <p14:tracePt t="20481" x="3679825" y="4549775"/>
          <p14:tracePt t="20495" x="3527425" y="4495800"/>
          <p14:tracePt t="20512" x="3368675" y="4473575"/>
          <p14:tracePt t="20512" x="3330575" y="4465638"/>
          <p14:tracePt t="20530" x="3306763" y="4465638"/>
          <p14:tracePt t="20545" x="3298825" y="4465638"/>
          <p14:tracePt t="20563" x="3298825" y="4449763"/>
          <p14:tracePt t="20579" x="3360738" y="4397375"/>
          <p14:tracePt t="20595" x="3482975" y="4327525"/>
          <p14:tracePt t="20612" x="3565525" y="4289425"/>
          <p14:tracePt t="20628" x="3581400" y="4275138"/>
          <p14:tracePt t="20645" x="3589338" y="4275138"/>
          <p14:tracePt t="20661" x="3589338" y="4267200"/>
          <p14:tracePt t="20681" x="3589338" y="4259263"/>
          <p14:tracePt t="20695" x="3589338" y="4244975"/>
          <p14:tracePt t="20712" x="3589338" y="4229100"/>
          <p14:tracePt t="20728" x="3489325" y="4191000"/>
          <p14:tracePt t="20747" x="3429000" y="4191000"/>
          <p14:tracePt t="20763" x="3475038" y="4183063"/>
          <p14:tracePt t="20825" x="3527425" y="4168775"/>
          <p14:tracePt t="20833" x="3565525" y="4168775"/>
          <p14:tracePt t="20844" x="3597275" y="4160838"/>
          <p14:tracePt t="20861" x="3597275" y="4152900"/>
          <p14:tracePt t="20889" x="3573463" y="4137025"/>
          <p14:tracePt t="20898" x="3543300" y="4137025"/>
          <p14:tracePt t="20911" x="3444875" y="4114800"/>
          <p14:tracePt t="20911" x="3406775" y="4114800"/>
          <p14:tracePt t="20930" x="3390900" y="4114800"/>
          <p14:tracePt t="20930" x="3375025" y="4114800"/>
          <p14:tracePt t="20946" x="3382963" y="4114800"/>
          <p14:tracePt t="20993" x="3390900" y="4114800"/>
          <p14:tracePt t="21001" x="3413125" y="4114800"/>
          <p14:tracePt t="21017" x="3413125" y="4106863"/>
          <p14:tracePt t="21033" x="3413125" y="4098925"/>
          <p14:tracePt t="21043" x="3429000" y="4076700"/>
          <p14:tracePt t="21061" x="3429000" y="4054475"/>
          <p14:tracePt t="21077" x="3429000" y="4046538"/>
          <p14:tracePt t="21093" x="3429000" y="4030663"/>
          <p14:tracePt t="21110" x="3429000" y="4016375"/>
          <p14:tracePt t="21127" x="3429000" y="3992563"/>
          <p14:tracePt t="21144" x="3459163" y="3940175"/>
          <p14:tracePt t="21163" x="3459163" y="3932238"/>
          <p14:tracePt t="21178" x="3459163" y="3924300"/>
          <p14:tracePt t="21194" x="3459163" y="3916363"/>
          <p14:tracePt t="21234" x="3467100" y="3916363"/>
          <p14:tracePt t="21242" x="3475038" y="3902075"/>
          <p14:tracePt t="21257" x="3475038" y="3894138"/>
          <p14:tracePt t="21265" x="3475038" y="3870325"/>
          <p14:tracePt t="21277" x="3489325" y="3848100"/>
          <p14:tracePt t="21295" x="3513138" y="3771900"/>
          <p14:tracePt t="21316" x="3521075" y="3741738"/>
          <p14:tracePt t="21327" x="3527425" y="3711575"/>
          <p14:tracePt t="21327" x="3527425" y="3703638"/>
          <p14:tracePt t="21346" x="3535363" y="3695700"/>
          <p14:tracePt t="21360" x="3535363" y="3687763"/>
          <p14:tracePt t="21433" x="3543300" y="3673475"/>
          <p14:tracePt t="21449" x="3543300" y="3657600"/>
          <p14:tracePt t="21457" x="3551238" y="3641725"/>
          <p14:tracePt t="21465" x="3551238" y="3627438"/>
          <p14:tracePt t="21481" x="3551238" y="3619500"/>
          <p14:tracePt t="21494" x="3559175" y="3611563"/>
          <p14:tracePt t="21510" x="3559175" y="3597275"/>
          <p14:tracePt t="21528" x="3559175" y="3581400"/>
          <p14:tracePt t="21544" x="3559175" y="3573463"/>
          <p14:tracePt t="21585" x="3565525" y="3565525"/>
          <p14:tracePt t="21594" x="3565525" y="3551238"/>
          <p14:tracePt t="21610" x="3565525" y="3543300"/>
          <p14:tracePt t="21617" x="3573463" y="3527425"/>
          <p14:tracePt t="21627" x="3581400" y="3505200"/>
          <p14:tracePt t="21644" x="3581400" y="3497263"/>
          <p14:tracePt t="21660" x="3581400" y="3482975"/>
          <p14:tracePt t="21677" x="3581400" y="3467100"/>
          <p14:tracePt t="21694" x="3589338" y="3444875"/>
          <p14:tracePt t="21711" x="3589338" y="3429000"/>
          <p14:tracePt t="21728" x="3589338" y="3406775"/>
          <p14:tracePt t="21744" x="3597275" y="3382963"/>
          <p14:tracePt t="21744" x="3603625" y="3360738"/>
          <p14:tracePt t="21762" x="3603625" y="3344863"/>
          <p14:tracePt t="21778" x="3603625" y="3314700"/>
          <p14:tracePt t="21795" x="3603625" y="3298825"/>
          <p14:tracePt t="21812" x="3611563" y="3298825"/>
          <p14:tracePt t="21827" x="3611563" y="3292475"/>
          <p14:tracePt t="21864" x="3619500" y="3276600"/>
          <p14:tracePt t="21889" x="3619500" y="3268663"/>
          <p14:tracePt t="21897" x="3619500" y="3254375"/>
          <p14:tracePt t="21910" x="3627438" y="3246438"/>
          <p14:tracePt t="21926" x="3635375" y="3238500"/>
          <p14:tracePt t="22201" x="3635375" y="3222625"/>
          <p14:tracePt t="22217" x="3635375" y="3216275"/>
          <p14:tracePt t="22226" x="3635375" y="3208338"/>
          <p14:tracePt t="22233" x="3641725" y="3208338"/>
          <p14:tracePt t="22243" x="3641725" y="3200400"/>
          <p14:tracePt t="22259" x="3657600" y="3184525"/>
          <p14:tracePt t="22297" x="3657600" y="3192463"/>
          <p14:tracePt t="22985" x="3657600" y="3200400"/>
          <p14:tracePt t="22993" x="3657600" y="3216275"/>
          <p14:tracePt t="23033" x="3657600" y="3222625"/>
          <p14:tracePt t="23113" x="3657600" y="3230563"/>
          <p14:tracePt t="23121" x="3657600" y="3238500"/>
          <p14:tracePt t="23129" x="3649663" y="3254375"/>
          <p14:tracePt t="23145" x="3649663" y="3260725"/>
          <p14:tracePt t="23169" x="3649663" y="3268663"/>
          <p14:tracePt t="23178" x="3641725" y="3276600"/>
          <p14:tracePt t="23192" x="3641725" y="3292475"/>
          <p14:tracePt t="23210" x="3635375" y="3298825"/>
          <p14:tracePt t="23226" x="3635375" y="3314700"/>
          <p14:tracePt t="23243" x="3635375" y="3330575"/>
          <p14:tracePt t="23259" x="3635375" y="3336925"/>
          <p14:tracePt t="23275" x="3635375" y="3352800"/>
          <p14:tracePt t="23293" x="3627438" y="3375025"/>
          <p14:tracePt t="23309" x="3619500" y="3390900"/>
          <p14:tracePt t="23326" x="3619500" y="3413125"/>
          <p14:tracePt t="23342" x="3619500" y="3429000"/>
          <p14:tracePt t="23359" x="3611563" y="3451225"/>
          <p14:tracePt t="23376" x="3603625" y="3467100"/>
          <p14:tracePt t="23393" x="3603625" y="3489325"/>
          <p14:tracePt t="23410" x="3603625" y="3482975"/>
          <p14:tracePt t="23505" x="3603625" y="3467100"/>
          <p14:tracePt t="23513" x="3603625" y="3451225"/>
          <p14:tracePt t="23525" x="3603625" y="3444875"/>
          <p14:tracePt t="23542" x="3603625" y="3429000"/>
          <p14:tracePt t="23559" x="3603625" y="3421063"/>
          <p14:tracePt t="23575" x="3611563" y="3413125"/>
          <p14:tracePt t="23592" x="3611563" y="3406775"/>
          <p14:tracePt t="23609" x="3627438" y="3375025"/>
          <p14:tracePt t="23626" x="3641725" y="3344863"/>
          <p14:tracePt t="23643" x="3649663" y="3322638"/>
          <p14:tracePt t="23659" x="3657600" y="3292475"/>
          <p14:tracePt t="23676" x="3673475" y="3268663"/>
          <p14:tracePt t="23692" x="3673475" y="3260725"/>
          <p14:tracePt t="23737" x="3673475" y="3254375"/>
          <p14:tracePt t="23777" x="3679825" y="3246438"/>
          <p14:tracePt t="23785" x="3687763" y="3238500"/>
          <p14:tracePt t="23794" x="3687763" y="3230563"/>
          <p14:tracePt t="23808" x="3695700" y="3208338"/>
          <p14:tracePt t="23827" x="3695700" y="3200400"/>
          <p14:tracePt t="23841" x="3695700" y="3192463"/>
          <p14:tracePt t="23858" x="3703638" y="3192463"/>
          <p14:tracePt t="23875" x="3703638" y="3178175"/>
          <p14:tracePt t="23891" x="3711575" y="3162300"/>
          <p14:tracePt t="23908" x="3711575" y="3154363"/>
          <p14:tracePt t="23925" x="3717925" y="3132138"/>
          <p14:tracePt t="23942" x="3717925" y="3124200"/>
          <p14:tracePt t="23958" x="3717925" y="3108325"/>
          <p14:tracePt t="23975" x="3717925" y="3070225"/>
          <p14:tracePt t="23992" x="3725863" y="3040063"/>
          <p14:tracePt t="23992" x="3725863" y="3017838"/>
          <p14:tracePt t="24010" x="3725863" y="3001963"/>
          <p14:tracePt t="24025" x="3725863" y="2994025"/>
          <p14:tracePt t="24946" x="3717925" y="2994025"/>
          <p14:tracePt t="25185" x="3711575" y="2994025"/>
          <p14:tracePt t="25193" x="3703638" y="2994025"/>
          <p14:tracePt t="25209" x="3695700" y="2994025"/>
          <p14:tracePt t="25226" x="3679825" y="3001963"/>
          <p14:tracePt t="25242" x="3665538" y="3009900"/>
          <p14:tracePt t="25259" x="3657600" y="3017838"/>
          <p14:tracePt t="25276" x="3649663" y="3017838"/>
          <p14:tracePt t="25489" x="3635375" y="3017838"/>
          <p14:tracePt t="25497" x="3603625" y="3017838"/>
          <p14:tracePt t="25507" x="3521075" y="3017838"/>
          <p14:tracePt t="25524" x="3421063" y="2971800"/>
          <p14:tracePt t="25540" x="3360738" y="2941638"/>
          <p14:tracePt t="25559" x="3344863" y="2933700"/>
          <p14:tracePt t="25573" x="3292475" y="2895600"/>
          <p14:tracePt t="25590" x="3184525" y="2803525"/>
          <p14:tracePt t="25607" x="3078163" y="2751138"/>
          <p14:tracePt t="25623" x="2994025" y="2705100"/>
          <p14:tracePt t="25623" x="2971800" y="2705100"/>
          <p14:tracePt t="25642" x="2925763" y="2674938"/>
          <p14:tracePt t="25657" x="2841625" y="2613025"/>
          <p14:tracePt t="25675" x="2789238" y="2568575"/>
          <p14:tracePt t="25691" x="2759075" y="2544763"/>
          <p14:tracePt t="25707" x="2727325" y="2514600"/>
          <p14:tracePt t="25724" x="2705100" y="2492375"/>
          <p14:tracePt t="25740" x="2667000" y="2476500"/>
          <p14:tracePt t="25757" x="2651125" y="2460625"/>
          <p14:tracePt t="25773" x="2644775" y="2454275"/>
          <p14:tracePt t="25790" x="2644775" y="2446338"/>
          <p14:tracePt t="25806" x="2636838" y="2446338"/>
          <p14:tracePt t="25826" x="2628900" y="2438400"/>
          <p14:tracePt t="25839" x="2620963" y="2438400"/>
          <p14:tracePt t="25856" x="2522538" y="2400300"/>
          <p14:tracePt t="25874" x="2430463" y="2370138"/>
          <p14:tracePt t="25890" x="2416175" y="2362200"/>
          <p14:tracePt t="25907" x="2416175" y="2354263"/>
          <p14:tracePt t="25923" x="2408238" y="2354263"/>
          <p14:tracePt t="25939" x="2408238" y="2346325"/>
          <p14:tracePt t="25956" x="2400300" y="2346325"/>
          <p14:tracePt t="25977" x="2400300" y="2339975"/>
          <p14:tracePt t="25989" x="2392363" y="2339975"/>
          <p14:tracePt t="26006" x="2370138" y="2316163"/>
          <p14:tracePt t="26024" x="2354263" y="2301875"/>
          <p14:tracePt t="26024" x="2346325" y="2293938"/>
          <p14:tracePt t="26042" x="2339975" y="2286000"/>
          <p14:tracePt t="26129" x="2324100" y="2270125"/>
          <p14:tracePt t="26138" x="2301875" y="2247900"/>
          <p14:tracePt t="26145" x="2286000" y="2247900"/>
          <p14:tracePt t="26156" x="2278063" y="2239963"/>
          <p14:tracePt t="26174" x="2286000" y="2239963"/>
          <p14:tracePt t="26403" x="2301875" y="2225675"/>
          <p14:tracePt t="26409" x="2316163" y="2225675"/>
          <p14:tracePt t="26425" x="2324100" y="2225675"/>
          <p14:tracePt t="26438" x="2339975" y="2225675"/>
          <p14:tracePt t="26455" x="2384425" y="2225675"/>
          <p14:tracePt t="26455" x="2416175" y="2209800"/>
          <p14:tracePt t="26475" x="2476500" y="2201863"/>
          <p14:tracePt t="26490" x="2582863" y="2187575"/>
          <p14:tracePt t="26507" x="2628900" y="2187575"/>
          <p14:tracePt t="26524" x="2667000" y="2187575"/>
          <p14:tracePt t="26539" x="2689225" y="2179638"/>
          <p14:tracePt t="26557" x="2727325" y="2179638"/>
          <p14:tracePt t="26572" x="2797175" y="2171700"/>
          <p14:tracePt t="26589" x="2903538" y="2163763"/>
          <p14:tracePt t="26606" x="3001963" y="2163763"/>
          <p14:tracePt t="26622" x="3086100" y="2149475"/>
          <p14:tracePt t="26639" x="3146425" y="2141538"/>
          <p14:tracePt t="26656" x="3170238" y="2125663"/>
          <p14:tracePt t="26656" x="3184525" y="2125663"/>
          <p14:tracePt t="26675" x="3238500" y="2125663"/>
          <p14:tracePt t="26691" x="3336925" y="2125663"/>
          <p14:tracePt t="26706" x="3475038" y="2125663"/>
          <p14:tracePt t="26723" x="3603625" y="2125663"/>
          <p14:tracePt t="26739" x="3695700" y="2111375"/>
          <p14:tracePt t="26756" x="3741738" y="2111375"/>
          <p14:tracePt t="26772" x="3749675" y="2111375"/>
          <p14:tracePt t="26788" x="3787775" y="2103438"/>
          <p14:tracePt t="26806" x="3878263" y="2103438"/>
          <p14:tracePt t="26822" x="4038600" y="2103438"/>
          <p14:tracePt t="26839" x="4206875" y="2103438"/>
          <p14:tracePt t="26855" x="4327525" y="2103438"/>
          <p14:tracePt t="26855" x="4389438" y="2103438"/>
          <p14:tracePt t="26874" x="4411663" y="2103438"/>
          <p14:tracePt t="26889" x="4457700" y="2103438"/>
          <p14:tracePt t="26907" x="4473575" y="2103438"/>
          <p14:tracePt t="26923" x="4533900" y="2103438"/>
          <p14:tracePt t="26939" x="4640263" y="2103438"/>
          <p14:tracePt t="26956" x="4778375" y="2103438"/>
          <p14:tracePt t="26972" x="4892675" y="2125663"/>
          <p14:tracePt t="26988" x="4983163" y="2133600"/>
          <p14:tracePt t="27006" x="5089525" y="2149475"/>
          <p14:tracePt t="27022" x="5173663" y="2155825"/>
          <p14:tracePt t="27037" x="5235575" y="2163763"/>
          <p14:tracePt t="27056" x="5249863" y="2163763"/>
          <p14:tracePt t="27071" x="5265738" y="2163763"/>
          <p14:tracePt t="27090" x="5280025" y="2163763"/>
          <p14:tracePt t="27106" x="5326063" y="2171700"/>
          <p14:tracePt t="27123" x="5478463" y="2187575"/>
          <p14:tracePt t="27139" x="5707063" y="2217738"/>
          <p14:tracePt t="27156" x="5889625" y="2217738"/>
          <p14:tracePt t="27172" x="5989638" y="2217738"/>
          <p14:tracePt t="27188" x="5997575" y="2217738"/>
          <p14:tracePt t="27205" x="6003925" y="2217738"/>
          <p14:tracePt t="27233" x="6019800" y="2217738"/>
          <p14:tracePt t="27241" x="6049963" y="2209800"/>
          <p14:tracePt t="27255" x="6202363" y="2193925"/>
          <p14:tracePt t="27272" x="6362700" y="2171700"/>
          <p14:tracePt t="27272" x="6446838" y="2149475"/>
          <p14:tracePt t="27290" x="6507163" y="2149475"/>
          <p14:tracePt t="27290" x="6569075" y="2133600"/>
          <p14:tracePt t="27306" x="6637338" y="2111375"/>
          <p14:tracePt t="27325" x="6659563" y="2111375"/>
          <p14:tracePt t="27338" x="6667500" y="2111375"/>
          <p14:tracePt t="27355" x="6713538" y="2095500"/>
          <p14:tracePt t="27372" x="6835775" y="2095500"/>
          <p14:tracePt t="27389" x="6956425" y="2087563"/>
          <p14:tracePt t="27405" x="7064375" y="2065338"/>
          <p14:tracePt t="27421" x="7116763" y="2065338"/>
          <p14:tracePt t="27438" x="7124700" y="2065338"/>
          <p14:tracePt t="27454" x="7132638" y="2065338"/>
          <p14:tracePt t="27489" x="7140575" y="2065338"/>
          <p14:tracePt t="27497" x="7162800" y="2065338"/>
          <p14:tracePt t="27506" x="7246938" y="2065338"/>
          <p14:tracePt t="27523" x="7299325" y="2065338"/>
          <p14:tracePt t="27538" x="7323138" y="2065338"/>
          <p14:tracePt t="27555" x="7331075" y="2057400"/>
          <p14:tracePt t="27571" x="7345363" y="2057400"/>
          <p14:tracePt t="27587" x="7407275" y="2049463"/>
          <p14:tracePt t="27604" x="7489825" y="2027238"/>
          <p14:tracePt t="27620" x="7604125" y="2027238"/>
          <p14:tracePt t="27637" x="7704138" y="2011363"/>
          <p14:tracePt t="27654" x="7750175" y="2011363"/>
          <p14:tracePt t="27670" x="7780338" y="2011363"/>
          <p14:tracePt t="27687" x="7794625" y="2011363"/>
          <p14:tracePt t="27703" x="7840663" y="2011363"/>
          <p14:tracePt t="27703" x="7864475" y="2011363"/>
          <p14:tracePt t="27722" x="7947025" y="2011363"/>
          <p14:tracePt t="27738" x="8023225" y="2011363"/>
          <p14:tracePt t="27754" x="8107363" y="2011363"/>
          <p14:tracePt t="27771" x="8169275" y="2011363"/>
          <p14:tracePt t="27787" x="8207375" y="2011363"/>
          <p14:tracePt t="27804" x="8245475" y="2011363"/>
          <p14:tracePt t="27820" x="8289925" y="2011363"/>
          <p14:tracePt t="27837" x="8335963" y="2011363"/>
          <p14:tracePt t="27854" x="8374063" y="1997075"/>
          <p14:tracePt t="27870" x="8420100" y="1997075"/>
          <p14:tracePt t="27887" x="8488363" y="1997075"/>
          <p14:tracePt t="27904" x="8580438" y="1997075"/>
          <p14:tracePt t="27904" x="8632825" y="1997075"/>
          <p14:tracePt t="27922" x="8694738" y="1997075"/>
          <p14:tracePt t="27922" x="8770938" y="1997075"/>
          <p14:tracePt t="27938" x="8899525" y="1997075"/>
          <p14:tracePt t="27954" x="8975725" y="1989138"/>
          <p14:tracePt t="27970" x="9021763" y="1989138"/>
          <p14:tracePt t="27987" x="9075738" y="1989138"/>
          <p14:tracePt t="28004" x="9090025" y="1989138"/>
          <p14:tracePt t="28020" x="9090025" y="1981200"/>
          <p14:tracePt t="28057" x="9083675" y="1973263"/>
          <p14:tracePt t="28065" x="9051925" y="1965325"/>
          <p14:tracePt t="28074" x="9013825" y="1958975"/>
          <p14:tracePt t="28087" x="8991600" y="1958975"/>
          <p14:tracePt t="28087" x="8983663" y="1958975"/>
          <p14:tracePt t="28106" x="8961438" y="1958975"/>
          <p14:tracePt t="28122" x="8915400" y="1958975"/>
          <p14:tracePt t="28139" x="8839200" y="1973263"/>
          <p14:tracePt t="28155" x="8709025" y="1981200"/>
          <p14:tracePt t="28171" x="8534400" y="1981200"/>
          <p14:tracePt t="28188" x="8359775" y="1997075"/>
          <p14:tracePt t="28204" x="8221663" y="1997075"/>
          <p14:tracePt t="28221" x="8085138" y="2003425"/>
          <p14:tracePt t="28237" x="7993063" y="2027238"/>
          <p14:tracePt t="28254" x="7947025" y="2035175"/>
          <p14:tracePt t="28271" x="7902575" y="2049463"/>
          <p14:tracePt t="28287" x="7802563" y="2057400"/>
          <p14:tracePt t="28307" x="7772400" y="2057400"/>
          <p14:tracePt t="28322" x="7666038" y="2087563"/>
          <p14:tracePt t="28339" x="7612063" y="2103438"/>
          <p14:tracePt t="28354" x="7559675" y="2111375"/>
          <p14:tracePt t="28370" x="7475538" y="2125663"/>
          <p14:tracePt t="28386" x="7361238" y="2149475"/>
          <p14:tracePt t="28403" x="7254875" y="2149475"/>
          <p14:tracePt t="28419" x="7154863" y="2155825"/>
          <p14:tracePt t="28436" x="7064375" y="2171700"/>
          <p14:tracePt t="28454" x="7010400" y="2171700"/>
          <p14:tracePt t="28470" x="6956425" y="2187575"/>
          <p14:tracePt t="28487" x="6896100" y="2187575"/>
          <p14:tracePt t="28504" x="6789738" y="2187575"/>
          <p14:tracePt t="28504" x="6721475" y="2187575"/>
          <p14:tracePt t="28522" x="6561138" y="2193925"/>
          <p14:tracePt t="28539" x="6378575" y="2193925"/>
          <p14:tracePt t="28555" x="6202363" y="2193925"/>
          <p14:tracePt t="28570" x="6073775" y="2193925"/>
          <p14:tracePt t="28587" x="5959475" y="2193925"/>
          <p14:tracePt t="28604" x="5845175" y="2193925"/>
          <p14:tracePt t="28620" x="5707063" y="2193925"/>
          <p14:tracePt t="28637" x="5554663" y="2193925"/>
          <p14:tracePt t="28654" x="5349875" y="2187575"/>
          <p14:tracePt t="28670" x="5143500" y="2171700"/>
          <p14:tracePt t="28687" x="4899025" y="2141538"/>
          <p14:tracePt t="28704" x="4670425" y="2111375"/>
          <p14:tracePt t="28704" x="4579938" y="2103438"/>
          <p14:tracePt t="28722" x="4518025" y="2079625"/>
          <p14:tracePt t="28736" x="4351338" y="2065338"/>
          <p14:tracePt t="28754" x="4275138" y="2049463"/>
          <p14:tracePt t="28771" x="4198938" y="2049463"/>
          <p14:tracePt t="28787" x="4137025" y="2049463"/>
          <p14:tracePt t="28804" x="4030663" y="2049463"/>
          <p14:tracePt t="28820" x="3940175" y="2049463"/>
          <p14:tracePt t="28837" x="3802063" y="2041525"/>
          <p14:tracePt t="28853" x="3665538" y="2019300"/>
          <p14:tracePt t="28870" x="3551238" y="1997075"/>
          <p14:tracePt t="28886" x="3497263" y="1997075"/>
          <p14:tracePt t="28902" x="3475038" y="1997075"/>
          <p14:tracePt t="28919" x="3451225" y="1997075"/>
          <p14:tracePt t="28936" x="3413125" y="1997075"/>
          <p14:tracePt t="28936" x="3390900" y="1997075"/>
          <p14:tracePt t="28954" x="3322638" y="1997075"/>
          <p14:tracePt t="28970" x="3268663" y="2011363"/>
          <p14:tracePt t="28986" x="3154363" y="2019300"/>
          <p14:tracePt t="29003" x="3032125" y="2041525"/>
          <p14:tracePt t="29019" x="2887663" y="2065338"/>
          <p14:tracePt t="29036" x="2773363" y="2079625"/>
          <p14:tracePt t="29052" x="2713038" y="2087563"/>
          <p14:tracePt t="29069" x="2689225" y="2103438"/>
          <p14:tracePt t="29085" x="2667000" y="2117725"/>
          <p14:tracePt t="29102" x="2628900" y="2133600"/>
          <p14:tracePt t="29119" x="2574925" y="2149475"/>
          <p14:tracePt t="29135" x="2454275" y="2163763"/>
          <p14:tracePt t="29135" x="2400300" y="2171700"/>
          <p14:tracePt t="29154" x="2308225" y="2193925"/>
          <p14:tracePt t="29170" x="2293938" y="2193925"/>
          <p14:tracePt t="29186" x="2286000" y="2193925"/>
          <p14:tracePt t="29202" x="2278063" y="2193925"/>
          <p14:tracePt t="29257" x="2301875" y="2193925"/>
          <p14:tracePt t="29321" x="2339975" y="2193925"/>
          <p14:tracePt t="29329" x="2370138" y="2193925"/>
          <p14:tracePt t="29338" x="2422525" y="2193925"/>
          <p14:tracePt t="29353" x="2506663" y="2193925"/>
          <p14:tracePt t="29371" x="2530475" y="2193925"/>
          <p14:tracePt t="29387" x="2574925" y="2193925"/>
          <p14:tracePt t="29405" x="2689225" y="2193925"/>
          <p14:tracePt t="29420" x="2879725" y="2193925"/>
          <p14:tracePt t="29436" x="3101975" y="2217738"/>
          <p14:tracePt t="29453" x="3314700" y="2217738"/>
          <p14:tracePt t="29469" x="3459163" y="2217738"/>
          <p14:tracePt t="29486" x="3543300" y="2217738"/>
          <p14:tracePt t="29503" x="3589338" y="2217738"/>
          <p14:tracePt t="29519" x="3619500" y="2217738"/>
          <p14:tracePt t="29519" x="3649663" y="2217738"/>
          <p14:tracePt t="29538" x="3703638" y="2217738"/>
          <p14:tracePt t="29552" x="4022725" y="2217738"/>
          <p14:tracePt t="29570" x="4313238" y="2217738"/>
          <p14:tracePt t="29587" x="4648200" y="2217738"/>
          <p14:tracePt t="29604" x="4830763" y="2217738"/>
          <p14:tracePt t="29619" x="4899025" y="2217738"/>
          <p14:tracePt t="29636" x="4906963" y="2217738"/>
          <p14:tracePt t="29652" x="4922838" y="2217738"/>
          <p14:tracePt t="29669" x="5029200" y="2217738"/>
          <p14:tracePt t="29686" x="5265738" y="2217738"/>
          <p14:tracePt t="29703" x="5638800" y="2217738"/>
          <p14:tracePt t="29719" x="5997575" y="2217738"/>
          <p14:tracePt t="29736" x="6194425" y="2217738"/>
          <p14:tracePt t="29736" x="6278563" y="2225675"/>
          <p14:tracePt t="29754" x="6392863" y="2239963"/>
          <p14:tracePt t="29770" x="6477000" y="2247900"/>
          <p14:tracePt t="29787" x="6569075" y="2247900"/>
          <p14:tracePt t="29803" x="6651625" y="2247900"/>
          <p14:tracePt t="29819" x="6667500" y="2247900"/>
          <p14:tracePt t="29835" x="6645275" y="2247900"/>
          <p14:tracePt t="29881" x="6629400" y="2247900"/>
          <p14:tracePt t="29889" x="6613525" y="2247900"/>
          <p14:tracePt t="29902" x="6569075" y="2255838"/>
          <p14:tracePt t="29919" x="6523038" y="2270125"/>
          <p14:tracePt t="29936" x="6446838" y="2293938"/>
          <p14:tracePt t="29936" x="6423025" y="2293938"/>
          <p14:tracePt t="29954" x="6286500" y="2332038"/>
          <p14:tracePt t="29971" x="6049963" y="2354263"/>
          <p14:tracePt t="29986" x="5654675" y="2370138"/>
          <p14:tracePt t="30003" x="5227638" y="2468563"/>
          <p14:tracePt t="30020" x="4922838" y="2544763"/>
          <p14:tracePt t="30036" x="4732338" y="2620963"/>
          <p14:tracePt t="30054" x="4549775" y="2720975"/>
          <p14:tracePt t="30069" x="4411663" y="2827338"/>
          <p14:tracePt t="30086" x="4283075" y="2917825"/>
          <p14:tracePt t="30102" x="4198938" y="2994025"/>
          <p14:tracePt t="30119" x="4168775" y="3032125"/>
          <p14:tracePt t="30135" x="4152900" y="3063875"/>
          <p14:tracePt t="30154" x="4152900" y="3086100"/>
          <p14:tracePt t="30169" x="4098925" y="3154363"/>
          <p14:tracePt t="30187" x="4076700" y="3222625"/>
          <p14:tracePt t="30203" x="4054475" y="3260725"/>
          <p14:tracePt t="30219" x="4046538" y="3298825"/>
          <p14:tracePt t="30236" x="4038600" y="3314700"/>
          <p14:tracePt t="30251" x="4022725" y="3322638"/>
          <p14:tracePt t="30268" x="4022725" y="3330575"/>
          <p14:tracePt t="30285" x="4022725" y="3344863"/>
          <p14:tracePt t="30393" x="4022725" y="3352800"/>
          <p14:tracePt t="30401" x="4022725" y="3382963"/>
          <p14:tracePt t="30419" x="4022725" y="3421063"/>
          <p14:tracePt t="30436" x="4016375" y="3459163"/>
          <p14:tracePt t="30452" x="4008438" y="3482975"/>
          <p14:tracePt t="30469" x="4008438" y="3527425"/>
          <p14:tracePt t="30484" x="3992563" y="3559175"/>
          <p14:tracePt t="30501" x="3992563" y="3565525"/>
          <p14:tracePt t="30517" x="3992563" y="3559175"/>
          <p14:tracePt t="30801" x="3978275" y="3565525"/>
          <p14:tracePt t="30945" x="3978275" y="3573463"/>
          <p14:tracePt t="30953" x="3970338" y="3589338"/>
          <p14:tracePt t="34505" x="3962400" y="3581400"/>
          <p14:tracePt t="35201" x="3962400" y="3573463"/>
          <p14:tracePt t="35329" x="3962400" y="3565525"/>
          <p14:tracePt t="35346" x="3962400" y="3559175"/>
          <p14:tracePt t="35441" x="3962400" y="3551238"/>
          <p14:tracePt t="35481" x="3970338" y="3543300"/>
          <p14:tracePt t="35498" x="3970338" y="3535363"/>
          <p14:tracePt t="35514" x="3970338" y="3527425"/>
          <p14:tracePt t="35521" x="3978275" y="3521075"/>
          <p14:tracePt t="35546" x="3978275" y="3513138"/>
          <p14:tracePt t="35593" x="3978275" y="3505200"/>
          <p14:tracePt t="35601" x="3978275" y="3497263"/>
          <p14:tracePt t="35617" x="3984625" y="3489325"/>
          <p14:tracePt t="35633" x="3984625" y="3482975"/>
          <p14:tracePt t="35646" x="3984625" y="3475038"/>
          <p14:tracePt t="35865" x="3978275" y="3489325"/>
          <p14:tracePt t="36009" x="3978275" y="3497263"/>
          <p14:tracePt t="36025" x="3978275" y="3521075"/>
          <p14:tracePt t="36033" x="3970338" y="3521075"/>
          <p14:tracePt t="36046" x="3962400" y="3527425"/>
          <p14:tracePt t="36065" x="3962400" y="3535363"/>
          <p14:tracePt t="36079" x="3962400" y="3543300"/>
          <p14:tracePt t="36153" x="3962400" y="3551238"/>
          <p14:tracePt t="36162" x="3946525" y="3565525"/>
          <p14:tracePt t="36178" x="3946525" y="3581400"/>
          <p14:tracePt t="36185" x="3946525" y="3589338"/>
          <p14:tracePt t="36201" x="3940175" y="3597275"/>
          <p14:tracePt t="36217" x="3940175" y="3603625"/>
          <p14:tracePt t="36233" x="3940175" y="3589338"/>
          <p14:tracePt t="36553" x="3940175" y="3573463"/>
          <p14:tracePt t="36562" x="3940175" y="3565525"/>
          <p14:tracePt t="36578" x="3940175" y="3559175"/>
          <p14:tracePt t="36594" x="3932238" y="3551238"/>
          <p14:tracePt t="36601" x="3932238" y="3543300"/>
          <p14:tracePt t="36617" x="3932238" y="3535363"/>
          <p14:tracePt t="36633" x="3932238" y="3527425"/>
          <p14:tracePt t="36649" x="3932238" y="3521075"/>
          <p14:tracePt t="36665" x="3932238" y="3505200"/>
          <p14:tracePt t="36681" x="3932238" y="3497263"/>
          <p14:tracePt t="36705" x="3932238" y="3489325"/>
          <p14:tracePt t="36721" x="3924300" y="3489325"/>
          <p14:tracePt t="37209" x="3924300" y="3497263"/>
          <p14:tracePt t="37233" x="3916363" y="3513138"/>
          <p14:tracePt t="37257" x="3916363" y="3521075"/>
          <p14:tracePt t="37313" x="3916363" y="3527425"/>
          <p14:tracePt t="37322" x="3916363" y="3535363"/>
          <p14:tracePt t="37333" x="3908425" y="3543300"/>
          <p14:tracePt t="37345" x="3902075" y="3551238"/>
          <p14:tracePt t="37360" x="3894138" y="3559175"/>
          <p14:tracePt t="37417" x="3894138" y="3565525"/>
          <p14:tracePt t="37489" x="3894138" y="3559175"/>
          <p14:tracePt t="37697" x="3902075" y="3551238"/>
          <p14:tracePt t="37713" x="3908425" y="3543300"/>
          <p14:tracePt t="37721" x="3908425" y="3535363"/>
          <p14:tracePt t="37730" x="3908425" y="3527425"/>
          <p14:tracePt t="37744" x="3924300" y="3489325"/>
          <p14:tracePt t="37763" x="3924300" y="3467100"/>
          <p14:tracePt t="37779" x="3932238" y="3444875"/>
          <p14:tracePt t="37795" x="3932238" y="3451225"/>
          <p14:tracePt t="38449" x="3932238" y="3459163"/>
          <p14:tracePt t="38457" x="3940175" y="3459163"/>
          <p14:tracePt t="38569" x="3940175" y="3475038"/>
          <p14:tracePt t="38809" x="3940175" y="3482975"/>
          <p14:tracePt t="38817" x="3940175" y="3497263"/>
          <p14:tracePt t="38826" x="3940175" y="3521075"/>
          <p14:tracePt t="38844" x="3940175" y="3527425"/>
          <p14:tracePt t="38859" x="3940175" y="3543300"/>
          <p14:tracePt t="39417" x="3940175" y="3559175"/>
          <p14:tracePt t="39425" x="3940175" y="3589338"/>
          <p14:tracePt t="39443" x="3940175" y="3641725"/>
          <p14:tracePt t="39459" x="3940175" y="3695700"/>
          <p14:tracePt t="39476" x="3954463" y="3763963"/>
          <p14:tracePt t="39493" x="3992563" y="3894138"/>
          <p14:tracePt t="39509" x="4030663" y="4008438"/>
          <p14:tracePt t="39526" x="4068763" y="4137025"/>
          <p14:tracePt t="39544" x="4068763" y="4213225"/>
          <p14:tracePt t="39559" x="4068763" y="4251325"/>
          <p14:tracePt t="39576" x="4046538" y="4305300"/>
          <p14:tracePt t="39576" x="4030663" y="4327525"/>
          <p14:tracePt t="39594" x="4016375" y="4359275"/>
          <p14:tracePt t="39611" x="4016375" y="4411663"/>
          <p14:tracePt t="39627" x="4016375" y="4487863"/>
          <p14:tracePt t="39643" x="4016375" y="4572000"/>
          <p14:tracePt t="39660" x="4000500" y="4678363"/>
          <p14:tracePt t="39676" x="3978275" y="4778375"/>
          <p14:tracePt t="39692" x="3970338" y="4860925"/>
          <p14:tracePt t="39709" x="3970338" y="4914900"/>
          <p14:tracePt t="39726" x="3954463" y="4991100"/>
          <p14:tracePt t="39742" x="3940175" y="5083175"/>
          <p14:tracePt t="39759" x="3932238" y="5143500"/>
          <p14:tracePt t="39776" x="3916363" y="5227638"/>
          <p14:tracePt t="39776" x="3908425" y="5273675"/>
          <p14:tracePt t="39794" x="3908425" y="5303838"/>
          <p14:tracePt t="39809" x="3886200" y="5356225"/>
          <p14:tracePt t="39827" x="3886200" y="5394325"/>
          <p14:tracePt t="39843" x="3870325" y="5456238"/>
          <p14:tracePt t="39859" x="3870325" y="5508625"/>
          <p14:tracePt t="39876" x="3863975" y="5554663"/>
          <p14:tracePt t="39892" x="3840163" y="5630863"/>
          <p14:tracePt t="39909" x="3832225" y="5684838"/>
          <p14:tracePt t="39925" x="3817938" y="5707063"/>
          <p14:tracePt t="39942" x="3810000" y="5730875"/>
          <p14:tracePt t="39959" x="3802063" y="5753100"/>
          <p14:tracePt t="39976" x="3787775" y="5783263"/>
          <p14:tracePt t="39992" x="3787775" y="5821363"/>
          <p14:tracePt t="39992" x="3787775" y="5837238"/>
          <p14:tracePt t="40011" x="3787775" y="5859463"/>
          <p14:tracePt t="40027" x="3779838" y="5867400"/>
          <p14:tracePt t="40041" x="3771900" y="5883275"/>
          <p14:tracePt t="40059" x="3756025" y="5897563"/>
          <p14:tracePt t="40076" x="3756025" y="5905500"/>
          <p14:tracePt t="40091" x="3756025" y="5921375"/>
          <p14:tracePt t="40113" x="3741738" y="5927725"/>
          <p14:tracePt t="40137" x="3741738" y="5935663"/>
          <p14:tracePt t="40153" x="3733800" y="5951538"/>
          <p14:tracePt t="40169" x="3733800" y="5959475"/>
          <p14:tracePt t="40178" x="3725863" y="5965825"/>
          <p14:tracePt t="40191" x="3717925" y="5989638"/>
          <p14:tracePt t="40191" x="3711575" y="6003925"/>
          <p14:tracePt t="40210" x="3703638" y="6019800"/>
          <p14:tracePt t="40226" x="3695700" y="6035675"/>
          <p14:tracePt t="40241" x="3687763" y="6042025"/>
          <p14:tracePt t="40275" x="3679825" y="6042025"/>
          <p14:tracePt t="40825" x="3673475" y="6042025"/>
          <p14:tracePt t="40842" x="3665538" y="6042025"/>
          <p14:tracePt t="40849" x="3649663" y="6042025"/>
          <p14:tracePt t="40858" x="3611563" y="6042025"/>
          <p14:tracePt t="40875" x="3597275" y="6042025"/>
          <p14:tracePt t="40891" x="3581400" y="6042025"/>
          <p14:tracePt t="40907" x="3573463" y="6042025"/>
          <p14:tracePt t="40929" x="3565525" y="6042025"/>
          <p14:tracePt t="40985" x="3559175" y="6042025"/>
          <p14:tracePt t="40993" x="3551238" y="6042025"/>
          <p14:tracePt t="41007" x="3543300" y="6042025"/>
          <p14:tracePt t="41033" x="3535363" y="6042025"/>
          <p14:tracePt t="41081" x="3527425" y="6042025"/>
          <p14:tracePt t="41090" x="3505200" y="6042025"/>
          <p14:tracePt t="41097" x="3497263" y="6042025"/>
          <p14:tracePt t="41107" x="3482975" y="6042025"/>
          <p14:tracePt t="41124" x="3475038" y="6042025"/>
          <p14:tracePt t="41177" x="3451225" y="6042025"/>
          <p14:tracePt t="41185" x="3436938" y="6042025"/>
          <p14:tracePt t="41201" x="3413125" y="6042025"/>
          <p14:tracePt t="41210" x="3406775" y="6042025"/>
          <p14:tracePt t="41224" x="3398838" y="6042025"/>
          <p14:tracePt t="41961" x="3390900" y="6042025"/>
          <p14:tracePt t="41969" x="3382963" y="6042025"/>
          <p14:tracePt t="41977" x="3368675" y="6035675"/>
          <p14:tracePt t="41989" x="3360738" y="6035675"/>
          <p14:tracePt t="42006" x="3352800" y="6035675"/>
          <p14:tracePt t="42161" x="3352800" y="6027738"/>
          <p14:tracePt t="42737" x="3360738" y="6027738"/>
          <p14:tracePt t="42745" x="3368675" y="6027738"/>
          <p14:tracePt t="42755" x="3382963" y="6027738"/>
          <p14:tracePt t="42772" x="3390900" y="6027738"/>
          <p14:tracePt t="42788" x="3398838" y="6019800"/>
          <p14:tracePt t="42805" x="3406775" y="6019800"/>
          <p14:tracePt t="42841" x="3421063" y="6019800"/>
          <p14:tracePt t="42873" x="3429000" y="6019800"/>
          <p14:tracePt t="42905" x="3436938" y="6019800"/>
          <p14:tracePt t="42969" x="3444875" y="6019800"/>
          <p14:tracePt t="42977" x="3451225" y="6019800"/>
          <p14:tracePt t="42988" x="3467100" y="6019800"/>
          <p14:tracePt t="43005" x="3475038" y="6019800"/>
          <p14:tracePt t="43022" x="3489325" y="6019800"/>
          <p14:tracePt t="43041" x="3497263" y="6019800"/>
          <p14:tracePt t="43065" x="3513138" y="6011863"/>
          <p14:tracePt t="43105" x="3521075" y="6011863"/>
          <p14:tracePt t="43129" x="3527425" y="6011863"/>
          <p14:tracePt t="43138" x="3551238" y="6011863"/>
          <p14:tracePt t="43145" x="3565525" y="6011863"/>
          <p14:tracePt t="43161" x="3565525" y="6003925"/>
          <p14:tracePt t="43921" x="3565525" y="5989638"/>
          <p14:tracePt t="43938" x="3565525" y="5981700"/>
          <p14:tracePt t="43945" x="3565525" y="5965825"/>
          <p14:tracePt t="43956" x="3565525" y="5927725"/>
          <p14:tracePt t="43971" x="3565525" y="5889625"/>
          <p14:tracePt t="43988" x="3565525" y="5875338"/>
          <p14:tracePt t="44005" x="3565525" y="5867400"/>
          <p14:tracePt t="44020" x="3565525" y="5851525"/>
          <p14:tracePt t="44037" x="3565525" y="5829300"/>
          <p14:tracePt t="44056" x="3565525" y="5813425"/>
          <p14:tracePt t="44071" x="3565525" y="5799138"/>
          <p14:tracePt t="44088" x="3565525" y="5783263"/>
          <p14:tracePt t="44105" x="3573463" y="5768975"/>
          <p14:tracePt t="44121" x="3573463" y="5761038"/>
          <p14:tracePt t="44257" x="3573463" y="5768975"/>
          <p14:tracePt t="44401" x="3573463" y="5783263"/>
          <p14:tracePt t="44418" x="3573463" y="5799138"/>
          <p14:tracePt t="44426" x="3581400" y="5821363"/>
          <p14:tracePt t="44437" x="3581400" y="5837238"/>
          <p14:tracePt t="44454" x="3589338" y="5867400"/>
          <p14:tracePt t="44471" x="3589338" y="5897563"/>
          <p14:tracePt t="44487" x="3603625" y="5951538"/>
          <p14:tracePt t="44487" x="3603625" y="5965825"/>
          <p14:tracePt t="44506" x="3603625" y="5997575"/>
          <p14:tracePt t="44523" x="3603625" y="6011863"/>
          <p14:tracePt t="44539" x="3603625" y="6027738"/>
          <p14:tracePt t="44554" x="3603625" y="6035675"/>
          <p14:tracePt t="44705" x="3603625" y="6027738"/>
          <p14:tracePt t="45025" x="3603625" y="6019800"/>
          <p14:tracePt t="45034" x="3603625" y="6003925"/>
          <p14:tracePt t="45041" x="3619500" y="5981700"/>
          <p14:tracePt t="45053" x="3619500" y="5943600"/>
          <p14:tracePt t="45070" x="3619500" y="5867400"/>
          <p14:tracePt t="45087" x="3619500" y="5737225"/>
          <p14:tracePt t="45103" x="3641725" y="5508625"/>
          <p14:tracePt t="45120" x="3703638" y="5249863"/>
          <p14:tracePt t="45120" x="3733800" y="5165725"/>
          <p14:tracePt t="45139" x="3825875" y="4999038"/>
          <p14:tracePt t="45154" x="4106863" y="4525963"/>
          <p14:tracePt t="45171" x="4221163" y="4389438"/>
          <p14:tracePt t="45187" x="4297363" y="4267200"/>
          <p14:tracePt t="45204" x="4365625" y="4152900"/>
          <p14:tracePt t="45220" x="4441825" y="4000500"/>
          <p14:tracePt t="45237" x="4503738" y="3863975"/>
          <p14:tracePt t="45253" x="4541838" y="3771900"/>
          <p14:tracePt t="45270" x="4572000" y="3733800"/>
          <p14:tracePt t="45286" x="4587875" y="3703638"/>
          <p14:tracePt t="45303" x="4602163" y="3673475"/>
          <p14:tracePt t="45320" x="4610100" y="3635375"/>
          <p14:tracePt t="45320" x="4632325" y="3619500"/>
          <p14:tracePt t="45340" x="4656138" y="3559175"/>
          <p14:tracePt t="45354" x="4686300" y="3535363"/>
          <p14:tracePt t="45370" x="4716463" y="3497263"/>
          <p14:tracePt t="45386" x="4716463" y="3489325"/>
          <p14:tracePt t="45402" x="4716463" y="3482975"/>
          <p14:tracePt t="45419" x="4716463" y="3467100"/>
          <p14:tracePt t="45436" x="4716463" y="3451225"/>
          <p14:tracePt t="45452" x="4716463" y="3436938"/>
          <p14:tracePt t="45469" x="4708525" y="3436938"/>
          <p14:tracePt t="45545" x="4702175" y="3451225"/>
          <p14:tracePt t="45553" x="4686300" y="3459163"/>
          <p14:tracePt t="45570" x="4670425" y="3475038"/>
          <p14:tracePt t="45587" x="4664075" y="3489325"/>
          <p14:tracePt t="45603" x="4640263" y="3505200"/>
          <p14:tracePt t="45620" x="4625975" y="3513138"/>
          <p14:tracePt t="45636" x="4610100" y="3521075"/>
          <p14:tracePt t="45652" x="4602163" y="3521075"/>
          <p14:tracePt t="45669" x="4594225" y="3521075"/>
          <p14:tracePt t="45705" x="4587875" y="3521075"/>
          <p14:tracePt t="45713" x="4579938" y="3521075"/>
          <p14:tracePt t="45722" x="4564063" y="3521075"/>
          <p14:tracePt t="45735" x="4511675" y="3482975"/>
          <p14:tracePt t="45735" x="4487863" y="3475038"/>
          <p14:tracePt t="45755" x="4473575" y="3467100"/>
          <p14:tracePt t="45770" x="4465638" y="3459163"/>
          <p14:tracePt t="45786" x="4457700" y="3459163"/>
          <p14:tracePt t="45849" x="4449763" y="3459163"/>
          <p14:tracePt t="45865" x="4441825" y="3459163"/>
          <p14:tracePt t="45873" x="4427538" y="3459163"/>
          <p14:tracePt t="45885" x="4411663" y="3459163"/>
          <p14:tracePt t="45902" x="4373563" y="3459163"/>
          <p14:tracePt t="45919" x="4365625" y="3459163"/>
          <p14:tracePt t="45935" x="4351338" y="3459163"/>
          <p14:tracePt t="45954" x="4343400" y="3459163"/>
          <p14:tracePt t="46057" x="4327525" y="3467100"/>
          <p14:tracePt t="46137" x="4321175" y="3467100"/>
          <p14:tracePt t="46233" x="4313238" y="3467100"/>
          <p14:tracePt t="46273" x="4297363" y="3475038"/>
          <p14:tracePt t="46281" x="4297363" y="3482975"/>
          <p14:tracePt t="46289" x="4289425" y="3489325"/>
          <p14:tracePt t="46301" x="4283075" y="3505200"/>
          <p14:tracePt t="46319" x="4275138" y="3513138"/>
          <p14:tracePt t="46335" x="4275138" y="3521075"/>
          <p14:tracePt t="46352" x="4275138" y="3535363"/>
          <p14:tracePt t="46641" x="4275138" y="3559175"/>
          <p14:tracePt t="46649" x="4275138" y="3589338"/>
          <p14:tracePt t="46657" x="4275138" y="3611563"/>
          <p14:tracePt t="46668" x="4275138" y="3657600"/>
          <p14:tracePt t="46685" x="4275138" y="3695700"/>
          <p14:tracePt t="46702" x="4275138" y="3711575"/>
          <p14:tracePt t="46718" x="4267200" y="3711575"/>
          <p14:tracePt t="46953" x="4259263" y="3711575"/>
          <p14:tracePt t="46969" x="4259263" y="3703638"/>
          <p14:tracePt t="46986" x="4251325" y="3687763"/>
          <p14:tracePt t="47009" x="4251325" y="3679825"/>
          <p14:tracePt t="47018" x="4251325" y="3665538"/>
          <p14:tracePt t="47025" x="4251325" y="3657600"/>
          <p14:tracePt t="47050" x="4251325" y="3649663"/>
          <p14:tracePt t="47201" x="4251325" y="3641725"/>
          <p14:tracePt t="47209" x="4251325" y="3635375"/>
          <p14:tracePt t="47225" x="4251325" y="3627438"/>
          <p14:tracePt t="47250" x="4251325" y="3611563"/>
          <p14:tracePt t="47266" x="4251325" y="3603625"/>
          <p14:tracePt t="47273" x="4251325" y="3611563"/>
          <p14:tracePt t="47569" x="4251325" y="3627438"/>
          <p14:tracePt t="47585" x="4251325" y="3635375"/>
          <p14:tracePt t="47602" x="4251325" y="3641725"/>
          <p14:tracePt t="47609" x="4251325" y="3649663"/>
          <p14:tracePt t="47625" x="4251325" y="3657600"/>
          <p14:tracePt t="47651" x="4251325" y="3665538"/>
          <p14:tracePt t="47666" x="4251325" y="3679825"/>
          <p14:tracePt t="47729" x="4251325" y="3695700"/>
          <p14:tracePt t="47745" x="4251325" y="3703638"/>
          <p14:tracePt t="47754" x="4251325" y="3711575"/>
          <p14:tracePt t="47767" x="4251325" y="3703638"/>
          <p14:tracePt t="47929" x="4251325" y="3695700"/>
          <p14:tracePt t="47937" x="4251325" y="3679825"/>
          <p14:tracePt t="47977" x="4251325" y="3673475"/>
          <p14:tracePt t="48009" x="4251325" y="3657600"/>
          <p14:tracePt t="48017" x="4259263" y="3641725"/>
          <p14:tracePt t="48035" x="4259263" y="3619500"/>
          <p14:tracePt t="48052" x="4259263" y="3611563"/>
          <p14:tracePt t="48066" x="4259263" y="3603625"/>
          <p14:tracePt t="48083" x="4259263" y="3597275"/>
          <p14:tracePt t="48161" x="4259263" y="3581400"/>
          <p14:tracePt t="48177" x="4259263" y="3589338"/>
          <p14:tracePt t="48329" x="4259263" y="3597275"/>
          <p14:tracePt t="48337" x="4259263" y="3603625"/>
          <p14:tracePt t="48350" x="4259263" y="3611563"/>
          <p14:tracePt t="48365" x="4259263" y="3641725"/>
          <p14:tracePt t="48382" x="4259263" y="3657600"/>
          <p14:tracePt t="48399" x="4259263" y="3673475"/>
          <p14:tracePt t="48399" x="4259263" y="3687763"/>
          <p14:tracePt t="48419" x="4259263" y="3703638"/>
          <p14:tracePt t="48434" x="4259263" y="3711575"/>
          <p14:tracePt t="48451" x="4259263" y="3695700"/>
          <p14:tracePt t="48609" x="4259263" y="3679825"/>
          <p14:tracePt t="48617" x="4259263" y="3665538"/>
          <p14:tracePt t="48633" x="4259263" y="3657600"/>
          <p14:tracePt t="48650" x="4259263" y="3649663"/>
          <p14:tracePt t="48667" x="4259263" y="3635375"/>
          <p14:tracePt t="48684" x="4267200" y="3619500"/>
          <p14:tracePt t="48700" x="4267200" y="3611563"/>
          <p14:tracePt t="48716" x="4275138" y="3611563"/>
          <p14:tracePt t="48842" x="4275138" y="3627438"/>
          <p14:tracePt t="48866" x="4275138" y="3641725"/>
          <p14:tracePt t="48873" x="4275138" y="3657600"/>
          <p14:tracePt t="48889" x="4275138" y="3673475"/>
          <p14:tracePt t="48899" x="4275138" y="3703638"/>
          <p14:tracePt t="48916" x="4275138" y="3717925"/>
          <p14:tracePt t="48932" x="4275138" y="3711575"/>
          <p14:tracePt t="49073" x="4275138" y="3695700"/>
          <p14:tracePt t="49082" x="4275138" y="3687763"/>
          <p14:tracePt t="49089" x="4283075" y="3665538"/>
          <p14:tracePt t="49099" x="4283075" y="3627438"/>
          <p14:tracePt t="49116" x="4283075" y="3603625"/>
          <p14:tracePt t="49133" x="4289425" y="3597275"/>
          <p14:tracePt t="49148" x="4289425" y="3619500"/>
          <p14:tracePt t="49425" x="4289425" y="3635375"/>
          <p14:tracePt t="49441" x="4289425" y="3641725"/>
          <p14:tracePt t="49450" x="4289425" y="3649663"/>
          <p14:tracePt t="49466" x="4283075" y="3657600"/>
          <p14:tracePt t="49484" x="4283075" y="3665538"/>
          <p14:tracePt t="49499" x="4283075" y="3673475"/>
          <p14:tracePt t="49515" x="4283075" y="3657600"/>
          <p14:tracePt t="49665" x="4283075" y="3649663"/>
          <p14:tracePt t="49713" x="4283075" y="3641725"/>
          <p14:tracePt t="49729" x="4283075" y="3635375"/>
          <p14:tracePt t="49753" x="4283075" y="3627438"/>
          <p14:tracePt t="49769" x="4283075" y="3635375"/>
          <p14:tracePt t="50065" x="4283075" y="3649663"/>
          <p14:tracePt t="50073" x="4283075" y="3665538"/>
          <p14:tracePt t="50082" x="4283075" y="3679825"/>
          <p14:tracePt t="50099" x="4275138" y="3695700"/>
          <p14:tracePt t="50116" x="4275138" y="3687763"/>
          <p14:tracePt t="50345" x="4275138" y="3679825"/>
          <p14:tracePt t="50353" x="4275138" y="3673475"/>
          <p14:tracePt t="50369" x="4275138" y="3665538"/>
          <p14:tracePt t="50381" x="4275138" y="3657600"/>
          <p14:tracePt t="50409" x="4275138" y="3649663"/>
          <p14:tracePt t="50418" x="4275138" y="3641725"/>
          <p14:tracePt t="50431" x="4275138" y="3635375"/>
          <p14:tracePt t="50447" x="4275138" y="3619500"/>
          <p14:tracePt t="50464" x="4275138" y="3611563"/>
          <p14:tracePt t="50673" x="4283075" y="3603625"/>
          <p14:tracePt t="50681" x="4283075" y="3597275"/>
          <p14:tracePt t="53977" x="4283075" y="3611563"/>
          <p14:tracePt t="54009" x="4283075" y="3619500"/>
          <p14:tracePt t="54026" x="4283075" y="3635375"/>
          <p14:tracePt t="54041" x="4283075" y="3641725"/>
          <p14:tracePt t="54081" x="4283075" y="3649663"/>
          <p14:tracePt t="54097" x="4283075" y="3657600"/>
          <p14:tracePt t="54113" x="4283075" y="3665538"/>
          <p14:tracePt t="54145" x="4283075" y="3673475"/>
          <p14:tracePt t="54162" x="4283075" y="3679825"/>
          <p14:tracePt t="54169" x="4283075" y="3695700"/>
          <p14:tracePt t="54194" x="4283075" y="3687763"/>
          <p14:tracePt t="54465" x="4283075" y="3679825"/>
          <p14:tracePt t="54489" x="4283075" y="3673475"/>
          <p14:tracePt t="54513" x="4283075" y="3665538"/>
          <p14:tracePt t="54521" x="4283075" y="3649663"/>
          <p14:tracePt t="54545" x="4283075" y="3635375"/>
          <p14:tracePt t="54689" x="4283075" y="3627438"/>
          <p14:tracePt t="54697" x="4283075" y="3619500"/>
          <p14:tracePt t="54709" x="4283075" y="3603625"/>
          <p14:tracePt t="54727" x="4283075" y="3597275"/>
          <p14:tracePt t="54743" x="4283075" y="3603625"/>
          <p14:tracePt t="55073" x="4283075" y="3611563"/>
          <p14:tracePt t="55081" x="4283075" y="3619500"/>
          <p14:tracePt t="55092" x="4283075" y="3627438"/>
          <p14:tracePt t="55109" x="4283075" y="3635375"/>
          <p14:tracePt t="55126" x="4283075" y="3641725"/>
          <p14:tracePt t="55177" x="4283075" y="3649663"/>
          <p14:tracePt t="55185" x="4283075" y="3657600"/>
          <p14:tracePt t="55210" x="4283075" y="3665538"/>
          <p14:tracePt t="55217" x="4283075" y="3673475"/>
          <p14:tracePt t="55313" x="4283075" y="3679825"/>
          <p14:tracePt t="55321" x="4283075" y="3687763"/>
          <p14:tracePt t="55339" x="4283075" y="3703638"/>
          <p14:tracePt t="55353" x="4283075" y="3711575"/>
          <p14:tracePt t="55369" x="4283075" y="3717925"/>
          <p14:tracePt t="55385" x="4283075" y="3725863"/>
          <p14:tracePt t="55394" x="4283075" y="3711575"/>
          <p14:tracePt t="55713" x="4283075" y="3703638"/>
          <p14:tracePt t="55737" x="4283075" y="3695700"/>
          <p14:tracePt t="55745" x="4283075" y="3687763"/>
          <p14:tracePt t="55769" x="4283075" y="3679825"/>
          <p14:tracePt t="55778" x="4289425" y="3679825"/>
          <p14:tracePt t="55792" x="4289425" y="3673475"/>
          <p14:tracePt t="55809" x="4297363" y="3649663"/>
          <p14:tracePt t="55827" x="4297363" y="3635375"/>
          <p14:tracePt t="55842" x="4305300" y="3627438"/>
          <p14:tracePt t="55858" x="4305300" y="3635375"/>
          <p14:tracePt t="56145" x="4305300" y="3641725"/>
          <p14:tracePt t="56161" x="4305300" y="3649663"/>
          <p14:tracePt t="56169" x="4305300" y="3665538"/>
          <p14:tracePt t="56178" x="4305300" y="3673475"/>
          <p14:tracePt t="56191" x="4305300" y="3679825"/>
          <p14:tracePt t="56208" x="4289425" y="3717925"/>
          <p14:tracePt t="56226" x="4289425" y="3733800"/>
          <p14:tracePt t="56243" x="4289425" y="3749675"/>
          <p14:tracePt t="56259" x="4289425" y="3741738"/>
          <p14:tracePt t="56457" x="4289425" y="3725863"/>
          <p14:tracePt t="56465" x="4289425" y="3711575"/>
          <p14:tracePt t="56475" x="4289425" y="3695700"/>
          <p14:tracePt t="56492" x="4289425" y="3679825"/>
          <p14:tracePt t="56508" x="4289425" y="3673475"/>
          <p14:tracePt t="56525" x="4289425" y="3657600"/>
          <p14:tracePt t="56569" x="4289425" y="3649663"/>
          <p14:tracePt t="56833" x="4289425" y="3641725"/>
          <p14:tracePt t="56841" x="4289425" y="3635375"/>
          <p14:tracePt t="56857" x="4289425" y="3627438"/>
          <p14:tracePt t="57787" x="4289425" y="3635375"/>
          <p14:tracePt t="57809" x="4289425" y="3641725"/>
          <p14:tracePt t="57817" x="4289425" y="3649663"/>
          <p14:tracePt t="57833" x="4289425" y="3657600"/>
          <p14:tracePt t="58017" x="4289425" y="3649663"/>
          <p14:tracePt t="58361" x="4289425" y="3641725"/>
          <p14:tracePt t="58369" x="4289425" y="3635375"/>
          <p14:tracePt t="58561" x="4289425" y="3627438"/>
          <p14:tracePt t="59001" x="4289425" y="3619500"/>
          <p14:tracePt t="59049" x="4289425" y="3611563"/>
          <p14:tracePt t="59089" x="4297363" y="3611563"/>
          <p14:tracePt t="59593" x="4297363" y="3619500"/>
          <p14:tracePt t="59609" x="4297363" y="3635375"/>
          <p14:tracePt t="59657" x="4297363" y="3641725"/>
          <p14:tracePt t="59705" x="4297363" y="3649663"/>
          <p14:tracePt t="59722" x="4297363" y="3657600"/>
          <p14:tracePt t="59729" x="4297363" y="3665538"/>
          <p14:tracePt t="59739" x="4297363" y="3673475"/>
          <p14:tracePt t="59755" x="4297363" y="3679825"/>
          <p14:tracePt t="59897" x="4297363" y="3687763"/>
          <p14:tracePt t="59905" x="4297363" y="3679825"/>
          <p14:tracePt t="60265" x="4297363" y="3665538"/>
          <p14:tracePt t="60273" x="4297363" y="3649663"/>
          <p14:tracePt t="60287" x="4305300" y="3627438"/>
          <p14:tracePt t="60287" x="4305300" y="3619500"/>
          <p14:tracePt t="60307" x="4305300" y="3611563"/>
          <p14:tracePt t="60409" x="4305300" y="3627438"/>
          <p14:tracePt t="60577" x="4305300" y="3641725"/>
          <p14:tracePt t="60586" x="4305300" y="3657600"/>
          <p14:tracePt t="60593" x="4305300" y="3673475"/>
          <p14:tracePt t="60604" x="4289425" y="3687763"/>
          <p14:tracePt t="60621" x="4289425" y="3703638"/>
          <p14:tracePt t="60637" x="4283075" y="3703638"/>
          <p14:tracePt t="61081" x="4275138" y="3711575"/>
          <p14:tracePt t="61089" x="4275138" y="3733800"/>
          <p14:tracePt t="61103" x="4251325" y="3810000"/>
          <p14:tracePt t="61103" x="4251325" y="3848100"/>
          <p14:tracePt t="61123" x="4237038" y="3916363"/>
          <p14:tracePt t="61139" x="4213225" y="4016375"/>
          <p14:tracePt t="61155" x="4168775" y="4144963"/>
          <p14:tracePt t="61171" x="4122738" y="4267200"/>
          <p14:tracePt t="61188" x="4076700" y="4435475"/>
          <p14:tracePt t="61204" x="4030663" y="4625975"/>
          <p14:tracePt t="61220" x="3962400" y="4800600"/>
          <p14:tracePt t="61237" x="3856038" y="5021263"/>
          <p14:tracePt t="61254" x="3763963" y="5165725"/>
          <p14:tracePt t="61270" x="3733800" y="5227638"/>
          <p14:tracePt t="61287" x="3711575" y="5273675"/>
          <p14:tracePt t="61304" x="3679825" y="5334000"/>
          <p14:tracePt t="61321" x="3657600" y="5410200"/>
          <p14:tracePt t="61321" x="3657600" y="5456238"/>
          <p14:tracePt t="61339" x="3603625" y="5570538"/>
          <p14:tracePt t="61358" x="3559175" y="5699125"/>
          <p14:tracePt t="61371" x="3543300" y="5768975"/>
          <p14:tracePt t="61386" x="3543300" y="5791200"/>
          <p14:tracePt t="61404" x="3543300" y="5821363"/>
          <p14:tracePt t="61420" x="3543300" y="5851525"/>
          <p14:tracePt t="61437" x="3543300" y="5859463"/>
          <p14:tracePt t="61453" x="3543300" y="5867400"/>
          <p14:tracePt t="61469" x="3559175" y="5883275"/>
          <p14:tracePt t="61593" x="3565525" y="5883275"/>
          <p14:tracePt t="61681" x="3573463" y="5883275"/>
          <p14:tracePt t="61705" x="3581400" y="5883275"/>
          <p14:tracePt t="61761" x="3581400" y="5889625"/>
          <p14:tracePt t="61777" x="3581400" y="5905500"/>
          <p14:tracePt t="61841" x="3581400" y="5913438"/>
          <p14:tracePt t="61866" x="3581400" y="5935663"/>
          <p14:tracePt t="61873" x="3581400" y="5951538"/>
          <p14:tracePt t="61889" x="3581400" y="5965825"/>
          <p14:tracePt t="61961" x="3581400" y="5981700"/>
          <p14:tracePt t="61977" x="3581400" y="5989638"/>
          <p14:tracePt t="62003" x="3581400" y="5997575"/>
          <p14:tracePt t="62009" x="3581400" y="6003925"/>
          <p14:tracePt t="62049" x="3589338" y="6011863"/>
          <p14:tracePt t="62113" x="3597275" y="6003925"/>
          <p14:tracePt t="62505" x="3603625" y="5997575"/>
          <p14:tracePt t="63369" x="3603625" y="5989638"/>
          <p14:tracePt t="63409" x="3611563" y="5989638"/>
          <p14:tracePt t="63425" x="3611563" y="5981700"/>
          <p14:tracePt t="63435" x="3611563" y="5965825"/>
          <p14:tracePt t="63457" x="3611563" y="5959475"/>
          <p14:tracePt t="63489" x="3611563" y="5951538"/>
          <p14:tracePt t="63497" x="3611563" y="5943600"/>
          <p14:tracePt t="63513" x="3611563" y="5935663"/>
          <p14:tracePt t="63529" x="3611563" y="5927725"/>
          <p14:tracePt t="63545" x="3611563" y="5921375"/>
          <p14:tracePt t="63554" x="3611563" y="5913438"/>
          <p14:tracePt t="63570" x="3611563" y="5897563"/>
          <p14:tracePt t="63587" x="3611563" y="5889625"/>
          <p14:tracePt t="63602" x="3611563" y="5883275"/>
          <p14:tracePt t="63641" x="3611563" y="5875338"/>
          <p14:tracePt t="63657" x="3611563" y="5867400"/>
          <p14:tracePt t="63673" x="3611563" y="5859463"/>
          <p14:tracePt t="63689" x="3611563" y="5851525"/>
          <p14:tracePt t="63721" x="3611563" y="5845175"/>
          <p14:tracePt t="63729" x="3603625" y="5837238"/>
          <p14:tracePt t="63801" x="3603625" y="5829300"/>
          <p14:tracePt t="63841" x="3603625" y="5821363"/>
          <p14:tracePt t="63873" x="3597275" y="5821363"/>
          <p14:tracePt t="64057" x="3597275" y="5829300"/>
          <p14:tracePt t="64329" x="3597275" y="5837238"/>
          <p14:tracePt t="64337" x="3589338" y="5837238"/>
          <p14:tracePt t="64349" x="3589338" y="5845175"/>
          <p14:tracePt t="64370" x="3589338" y="5851525"/>
          <p14:tracePt t="64382" x="3581400" y="5851525"/>
          <p14:tracePt t="64993" x="3565525" y="5851525"/>
          <p14:tracePt t="65009" x="3543300" y="5851525"/>
          <p14:tracePt t="65018" x="3451225" y="5807075"/>
          <p14:tracePt t="65035" x="3375025" y="5745163"/>
          <p14:tracePt t="65051" x="3322638" y="5676900"/>
          <p14:tracePt t="65067" x="3292475" y="5592763"/>
          <p14:tracePt t="65084" x="3268663" y="5426075"/>
          <p14:tracePt t="65100" x="3246438" y="5189538"/>
          <p14:tracePt t="65117" x="3238500" y="4914900"/>
          <p14:tracePt t="65133" x="3238500" y="4702175"/>
          <p14:tracePt t="65150" x="3238500" y="4473575"/>
          <p14:tracePt t="65167" x="3238500" y="4198938"/>
          <p14:tracePt t="65182" x="3238500" y="3954463"/>
          <p14:tracePt t="65199" x="3238500" y="3703638"/>
          <p14:tracePt t="65215" x="3238500" y="3421063"/>
          <p14:tracePt t="65232" x="3268663" y="3170238"/>
          <p14:tracePt t="65232" x="3276600" y="3063875"/>
          <p14:tracePt t="65250" x="3298825" y="2865438"/>
          <p14:tracePt t="65266" x="3314700" y="2713038"/>
          <p14:tracePt t="65282" x="3314700" y="2620963"/>
          <p14:tracePt t="65299" x="3314700" y="2568575"/>
          <p14:tracePt t="65316" x="3314700" y="2514600"/>
          <p14:tracePt t="65333" x="3314700" y="2460625"/>
          <p14:tracePt t="65349" x="3322638" y="2400300"/>
          <p14:tracePt t="65366" x="3336925" y="2324100"/>
          <p14:tracePt t="65383" x="3344863" y="2278063"/>
          <p14:tracePt t="65405" x="3352800" y="2270125"/>
          <p14:tracePt t="65415" x="3360738" y="2239963"/>
          <p14:tracePt t="65431" x="3375025" y="2141538"/>
          <p14:tracePt t="65451" x="3375025" y="2087563"/>
          <p14:tracePt t="65467" x="3375025" y="2057400"/>
          <p14:tracePt t="65483" x="3375025" y="2027238"/>
          <p14:tracePt t="65499" x="3375025" y="1965325"/>
          <p14:tracePt t="65517" x="3375025" y="1844675"/>
          <p14:tracePt t="65533" x="3375025" y="1698625"/>
          <p14:tracePt t="65549" x="3344863" y="1546225"/>
          <p14:tracePt t="65565" x="3306763" y="1439863"/>
          <p14:tracePt t="65582" x="3298825" y="1371600"/>
          <p14:tracePt t="65599" x="3276600" y="1317625"/>
          <p14:tracePt t="65616" x="3246438" y="1257300"/>
          <p14:tracePt t="65616" x="3222625" y="1211263"/>
          <p14:tracePt t="65635" x="3216275" y="1189038"/>
          <p14:tracePt t="65649" x="3154363" y="1082675"/>
          <p14:tracePt t="65667" x="3094038" y="968375"/>
          <p14:tracePt t="65683" x="3063875" y="898525"/>
          <p14:tracePt t="65699" x="3048000" y="868363"/>
          <p14:tracePt t="65716" x="3048000" y="854075"/>
          <p14:tracePt t="65732" x="3040063" y="846138"/>
          <p14:tracePt t="65817" x="3040063" y="838200"/>
          <p14:tracePt t="65825" x="3032125" y="830263"/>
          <p14:tracePt t="70307" x="3032125" y="808038"/>
          <p14:tracePt t="70713" x="3048000" y="800100"/>
          <p14:tracePt t="70721" x="3063875" y="784225"/>
          <p14:tracePt t="70730" x="3086100" y="777875"/>
          <p14:tracePt t="70746" x="3094038" y="777875"/>
          <p14:tracePt t="70762" x="3094038" y="769938"/>
          <p14:tracePt t="70776" x="3101975" y="769938"/>
          <p14:tracePt t="70811" x="3108325" y="754063"/>
          <p14:tracePt t="70817" x="3116263" y="746125"/>
          <p14:tracePt t="70827" x="3132138" y="723900"/>
          <p14:tracePt t="70844" x="3146425" y="708025"/>
          <p14:tracePt t="70860" x="3162300" y="701675"/>
          <p14:tracePt t="70876" x="3178175" y="685800"/>
          <p14:tracePt t="71787" x="3170238" y="685800"/>
          <p14:tracePt t="72081" x="3162300" y="685800"/>
          <p14:tracePt t="72345" x="3154363" y="685800"/>
          <p14:tracePt t="72353" x="3146425" y="677863"/>
          <p14:tracePt t="72697" x="3146425" y="669925"/>
          <p14:tracePt t="72801" x="3154363" y="663575"/>
          <p14:tracePt t="72841" x="3154363" y="655638"/>
          <p14:tracePt t="72849" x="3162300" y="655638"/>
          <p14:tracePt t="72859" x="3178175" y="655638"/>
          <p14:tracePt t="72876" x="3184525" y="655638"/>
          <p14:tracePt t="72891" x="3200400" y="655638"/>
          <p14:tracePt t="72937" x="3208338" y="655638"/>
          <p14:tracePt t="72969" x="3216275" y="655638"/>
          <p14:tracePt t="72985" x="3230563" y="655638"/>
          <p14:tracePt t="72994" x="3238500" y="655638"/>
          <p14:tracePt t="73007" x="3254375" y="655638"/>
          <p14:tracePt t="73025" x="3260725" y="655638"/>
          <p14:tracePt t="73105" x="3276600" y="647700"/>
          <p14:tracePt t="73122" x="3284538" y="647700"/>
          <p14:tracePt t="73154" x="3292475" y="647700"/>
          <p14:tracePt t="73169" x="3298825" y="647700"/>
          <p14:tracePt t="73233" x="3298825" y="639763"/>
          <p14:tracePt t="73258" x="3306763" y="639763"/>
          <p14:tracePt t="73761" x="3314700" y="639763"/>
          <p14:tracePt t="74827" x="3322638" y="639763"/>
          <p14:tracePt t="74945" x="3330575" y="639763"/>
          <p14:tracePt t="74993" x="3336925" y="639763"/>
          <p14:tracePt t="75009" x="3352800" y="639763"/>
          <p14:tracePt t="75017" x="3360738" y="639763"/>
          <p14:tracePt t="75026" x="3375025" y="639763"/>
          <p14:tracePt t="75039" x="3398838" y="631825"/>
          <p14:tracePt t="75039" x="3406775" y="631825"/>
          <p14:tracePt t="75060" x="3413125" y="631825"/>
          <p14:tracePt t="75073" x="3421063" y="631825"/>
          <p14:tracePt t="75089" x="3429000" y="631825"/>
          <p14:tracePt t="75129" x="3436938" y="625475"/>
          <p14:tracePt t="75153" x="3451225" y="625475"/>
          <p14:tracePt t="75171" x="3459163" y="625475"/>
          <p14:tracePt t="75177" x="3475038" y="625475"/>
          <p14:tracePt t="75189" x="3497263" y="617538"/>
          <p14:tracePt t="75206" x="3521075" y="609600"/>
          <p14:tracePt t="75223" x="3543300" y="593725"/>
          <p14:tracePt t="75239" x="3573463" y="593725"/>
          <p14:tracePt t="75256" x="3611563" y="579438"/>
          <p14:tracePt t="75256" x="3635375" y="579438"/>
          <p14:tracePt t="75274" x="3711575" y="579438"/>
          <p14:tracePt t="75291" x="3749675" y="579438"/>
          <p14:tracePt t="75307" x="3771900" y="579438"/>
          <p14:tracePt t="75323" x="3779838" y="579438"/>
          <p14:tracePt t="75370" x="3794125" y="579438"/>
          <p14:tracePt t="75377" x="3825875" y="579438"/>
          <p14:tracePt t="75388" x="3863975" y="579438"/>
          <p14:tracePt t="75405" x="3908425" y="579438"/>
          <p14:tracePt t="75423" x="3924300" y="579438"/>
          <p14:tracePt t="75438" x="3932238" y="579438"/>
          <p14:tracePt t="75538" x="3940175" y="587375"/>
          <p14:tracePt t="75545" x="3946525" y="593725"/>
          <p14:tracePt t="75555" x="3970338" y="593725"/>
          <p14:tracePt t="75572" x="3970338" y="601663"/>
          <p14:tracePt t="75625" x="3978275" y="601663"/>
          <p14:tracePt t="75633" x="3992563" y="601663"/>
          <p14:tracePt t="75641" x="4008438" y="601663"/>
          <p14:tracePt t="75655" x="4060825" y="601663"/>
          <p14:tracePt t="75672" x="4098925" y="601663"/>
          <p14:tracePt t="75672" x="4106863" y="601663"/>
          <p14:tracePt t="75691" x="4114800" y="601663"/>
          <p14:tracePt t="75729" x="4122738" y="601663"/>
          <p14:tracePt t="75745" x="4130675" y="601663"/>
          <p14:tracePt t="75755" x="4137025" y="601663"/>
          <p14:tracePt t="75770" x="4144963" y="601663"/>
          <p14:tracePt t="75786" x="4152900" y="601663"/>
          <p14:tracePt t="75794" x="4168775" y="601663"/>
          <p14:tracePt t="75809" x="4183063" y="601663"/>
          <p14:tracePt t="75821" x="4191000" y="601663"/>
          <p14:tracePt t="75838" x="4198938" y="601663"/>
          <p14:tracePt t="75858" x="4206875" y="593725"/>
          <p14:tracePt t="75921" x="4213225" y="587375"/>
          <p14:tracePt t="75945" x="4229100" y="571500"/>
          <p14:tracePt t="76217" x="4237038" y="563563"/>
          <p14:tracePt t="76233" x="4244975" y="563563"/>
          <p14:tracePt t="76241" x="4259263" y="541338"/>
          <p14:tracePt t="76255" x="4259263" y="533400"/>
          <p14:tracePt t="76271" x="4275138" y="511175"/>
          <p14:tracePt t="76288" x="4275138" y="503238"/>
          <p14:tracePt t="76306" x="4275138" y="487363"/>
          <p14:tracePt t="76323" x="4275138" y="479425"/>
          <p14:tracePt t="76337" x="4275138" y="465138"/>
          <p14:tracePt t="76356" x="4275138" y="457200"/>
          <p14:tracePt t="76378" x="4275138" y="441325"/>
          <p14:tracePt t="76387" x="4275138" y="434975"/>
          <p14:tracePt t="76425" x="4275138" y="427038"/>
          <p14:tracePt t="76449" x="4275138" y="419100"/>
          <p14:tracePt t="76473" x="4275138" y="403225"/>
          <p14:tracePt t="76490" x="4267200" y="403225"/>
          <p14:tracePt t="76547" x="4267200" y="396875"/>
          <p14:tracePt t="76553" x="4259263" y="396875"/>
          <p14:tracePt t="76570" x="4251325" y="396875"/>
          <p14:tracePt t="76633" x="4237038" y="396875"/>
          <p14:tracePt t="76649" x="4229100" y="396875"/>
          <p14:tracePt t="76673" x="4221163" y="403225"/>
          <p14:tracePt t="76681" x="4213225" y="403225"/>
          <p14:tracePt t="76690" x="4206875" y="403225"/>
          <p14:tracePt t="76714" x="4198938" y="403225"/>
          <p14:tracePt t="76729" x="4191000" y="403225"/>
          <p14:tracePt t="76739" x="4183063" y="411163"/>
          <p14:tracePt t="76755" x="4168775" y="419100"/>
          <p14:tracePt t="76770" x="4144963" y="449263"/>
          <p14:tracePt t="76788" x="4122738" y="473075"/>
          <p14:tracePt t="76805" x="4114800" y="495300"/>
          <p14:tracePt t="76821" x="4098925" y="511175"/>
          <p14:tracePt t="76837" x="4098925" y="525463"/>
          <p14:tracePt t="76897" x="4098925" y="541338"/>
          <p14:tracePt t="76913" x="4098925" y="549275"/>
          <p14:tracePt t="76922" x="4098925" y="563563"/>
          <p14:tracePt t="76939" x="4092575" y="579438"/>
          <p14:tracePt t="76954" x="4092575" y="587375"/>
          <p14:tracePt t="76970" x="4092575" y="601663"/>
          <p14:tracePt t="76987" x="4092575" y="609600"/>
          <p14:tracePt t="77004" x="4092575" y="625475"/>
          <p14:tracePt t="77021" x="4098925" y="631825"/>
          <p14:tracePt t="77037" x="4098925" y="639763"/>
          <p14:tracePt t="77055" x="4106863" y="639763"/>
          <p14:tracePt t="77069" x="4122738" y="647700"/>
          <p14:tracePt t="77087" x="4144963" y="655638"/>
          <p14:tracePt t="78866" x="4152900" y="655638"/>
          <p14:tracePt t="79273" x="4160838" y="639763"/>
          <p14:tracePt t="79297" x="4168775" y="639763"/>
          <p14:tracePt t="79465" x="4168775" y="631825"/>
          <p14:tracePt t="80465" x="4183063" y="631825"/>
          <p14:tracePt t="80881" x="4191000" y="631825"/>
          <p14:tracePt t="80914" x="4198938" y="631825"/>
          <p14:tracePt t="80921" x="4206875" y="631825"/>
          <p14:tracePt t="80933" x="4237038" y="631825"/>
          <p14:tracePt t="80950" x="4289425" y="631825"/>
          <p14:tracePt t="80967" x="4351338" y="631825"/>
          <p14:tracePt t="80983" x="4403725" y="631825"/>
          <p14:tracePt t="81000" x="4435475" y="631825"/>
          <p14:tracePt t="81000" x="4449763" y="631825"/>
          <p14:tracePt t="81019" x="4465638" y="631825"/>
          <p14:tracePt t="81034" x="4479925" y="631825"/>
          <p14:tracePt t="81073" x="4495800" y="631825"/>
          <p14:tracePt t="81083" x="4511675" y="631825"/>
          <p14:tracePt t="81089" x="4556125" y="631825"/>
          <p14:tracePt t="81099" x="4610100" y="631825"/>
          <p14:tracePt t="81117" x="4670425" y="639763"/>
          <p14:tracePt t="81133" x="4708525" y="639763"/>
          <p14:tracePt t="81150" x="4732338" y="639763"/>
          <p14:tracePt t="81167" x="4762500" y="639763"/>
          <p14:tracePt t="81183" x="4808538" y="639763"/>
          <p14:tracePt t="81200" x="4868863" y="639763"/>
          <p14:tracePt t="81200" x="4899025" y="639763"/>
          <p14:tracePt t="81219" x="4922838" y="639763"/>
          <p14:tracePt t="81233" x="4968875" y="639763"/>
          <p14:tracePt t="81251" x="4999038" y="647700"/>
          <p14:tracePt t="81267" x="5021263" y="647700"/>
          <p14:tracePt t="81284" x="5037138" y="655638"/>
          <p14:tracePt t="81299" x="5059363" y="655638"/>
          <p14:tracePt t="81317" x="5089525" y="655638"/>
          <p14:tracePt t="81333" x="5121275" y="655638"/>
          <p14:tracePt t="81350" x="5143500" y="655638"/>
          <p14:tracePt t="81366" x="5151438" y="655638"/>
          <p14:tracePt t="81383" x="5159375" y="655638"/>
          <p14:tracePt t="81399" x="5173663" y="655638"/>
          <p14:tracePt t="81399" x="5181600" y="639763"/>
          <p14:tracePt t="81418" x="5197475" y="639763"/>
          <p14:tracePt t="81434" x="5211763" y="625475"/>
          <p14:tracePt t="84127" x="5197475" y="625475"/>
          <p14:tracePt t="84201" x="5165725" y="625475"/>
          <p14:tracePt t="84209" x="5121275" y="625475"/>
          <p14:tracePt t="84217" x="5089525" y="625475"/>
          <p14:tracePt t="84229" x="4991100" y="647700"/>
          <p14:tracePt t="84247" x="4899025" y="655638"/>
          <p14:tracePt t="84263" x="4792663" y="677863"/>
          <p14:tracePt t="84280" x="4678363" y="693738"/>
          <p14:tracePt t="84280" x="4632325" y="701675"/>
          <p14:tracePt t="84299" x="4572000" y="708025"/>
          <p14:tracePt t="84314" x="4503738" y="715963"/>
          <p14:tracePt t="84331" x="4411663" y="754063"/>
          <p14:tracePt t="84347" x="4321175" y="762000"/>
          <p14:tracePt t="84364" x="4221163" y="800100"/>
          <p14:tracePt t="84381" x="4144963" y="846138"/>
          <p14:tracePt t="84397" x="4076700" y="868363"/>
          <p14:tracePt t="84412" x="4038600" y="892175"/>
          <p14:tracePt t="84429" x="4008438" y="906463"/>
          <p14:tracePt t="84446" x="3962400" y="930275"/>
          <p14:tracePt t="84462" x="3932238" y="952500"/>
          <p14:tracePt t="84480" x="3886200" y="968375"/>
          <p14:tracePt t="84480" x="3863975" y="974725"/>
          <p14:tracePt t="84498" x="3840163" y="990600"/>
          <p14:tracePt t="84513" x="3779838" y="1012825"/>
          <p14:tracePt t="84531" x="3733800" y="1028700"/>
          <p14:tracePt t="84547" x="3717925" y="1036638"/>
          <p14:tracePt t="84564" x="3695700" y="1044575"/>
          <p14:tracePt t="84580" x="3679825" y="1058863"/>
          <p14:tracePt t="84597" x="3649663" y="1082675"/>
          <p14:tracePt t="84613" x="3589338" y="1104900"/>
          <p14:tracePt t="84630" x="3521075" y="1135063"/>
          <p14:tracePt t="84646" x="3482975" y="1150938"/>
          <p14:tracePt t="84663" x="3459163" y="1158875"/>
          <p14:tracePt t="84679" x="3436938" y="1165225"/>
          <p14:tracePt t="84697" x="3413125" y="1165225"/>
          <p14:tracePt t="84697" x="3398838" y="1165225"/>
          <p14:tracePt t="84715" x="3375025" y="1165225"/>
          <p14:tracePt t="84732" x="3352800" y="1173163"/>
          <p14:tracePt t="84748" x="3336925" y="1173163"/>
          <p14:tracePt t="84764" x="3314700" y="1181100"/>
          <p14:tracePt t="84780" x="3276600" y="1196975"/>
          <p14:tracePt t="84796" x="3238500" y="1196975"/>
          <p14:tracePt t="84813" x="3192463" y="1196975"/>
          <p14:tracePt t="84829" x="3140075" y="1196975"/>
          <p14:tracePt t="84847" x="3086100" y="1196975"/>
          <p14:tracePt t="84863" x="3055938" y="1196975"/>
          <p14:tracePt t="84879" x="3048000" y="1196975"/>
          <p14:tracePt t="84953" x="3032125" y="1196975"/>
          <p14:tracePt t="84962" x="3025775" y="1196975"/>
          <p14:tracePt t="84969" x="3009900" y="1196975"/>
          <p14:tracePt t="84985" x="3001963" y="1196975"/>
          <p14:tracePt t="85010" x="2994025" y="1196975"/>
          <p14:tracePt t="85033" x="2987675" y="1196975"/>
          <p14:tracePt t="85041" x="2979738" y="1196975"/>
          <p14:tracePt t="85049" x="2963863" y="1196975"/>
          <p14:tracePt t="85062" x="2955925" y="1196975"/>
          <p14:tracePt t="85078" x="2941638" y="1196975"/>
          <p14:tracePt t="85095" x="2933700" y="1196975"/>
          <p14:tracePt t="85185" x="2933700" y="1189038"/>
          <p14:tracePt t="85969" x="2941638" y="1189038"/>
          <p14:tracePt t="85977" x="2955925" y="1189038"/>
          <p14:tracePt t="86057" x="2963863" y="1189038"/>
          <p14:tracePt t="86073" x="2971800" y="1189038"/>
          <p14:tracePt t="86081" x="2979738" y="1189038"/>
          <p14:tracePt t="86098" x="2987675" y="1189038"/>
          <p14:tracePt t="86111" x="2994025" y="1189038"/>
          <p14:tracePt t="86127" x="3040063" y="1189038"/>
          <p14:tracePt t="86146" x="3070225" y="1189038"/>
          <p14:tracePt t="86163" x="3094038" y="1189038"/>
          <p14:tracePt t="86179" x="3101975" y="1189038"/>
          <p14:tracePt t="86196" x="3116263" y="1189038"/>
          <p14:tracePt t="86219" x="3124200" y="1189038"/>
          <p14:tracePt t="86234" x="3132138" y="1189038"/>
          <p14:tracePt t="86244" x="3162300" y="1189038"/>
          <p14:tracePt t="86261" x="3178175" y="1189038"/>
          <p14:tracePt t="86278" x="3184525" y="1189038"/>
          <p14:tracePt t="86294" x="3192463" y="1189038"/>
          <p14:tracePt t="86311" x="3208338" y="1189038"/>
          <p14:tracePt t="86327" x="3230563" y="1189038"/>
          <p14:tracePt t="86327" x="3254375" y="1189038"/>
          <p14:tracePt t="86347" x="3292475" y="1189038"/>
          <p14:tracePt t="86363" x="3344863" y="1189038"/>
          <p14:tracePt t="86380" x="3390900" y="1189038"/>
          <p14:tracePt t="86396" x="3406775" y="1189038"/>
          <p14:tracePt t="86414" x="3413125" y="1189038"/>
          <p14:tracePt t="86450" x="3421063" y="1189038"/>
          <p14:tracePt t="86458" x="3429000" y="1189038"/>
          <p14:tracePt t="86466" x="3444875" y="1189038"/>
          <p14:tracePt t="86478" x="3527425" y="1173163"/>
          <p14:tracePt t="86494" x="3627438" y="1165225"/>
          <p14:tracePt t="86511" x="3725863" y="1165225"/>
          <p14:tracePt t="86528" x="3763963" y="1150938"/>
          <p14:tracePt t="86545" x="3771900" y="1150938"/>
          <p14:tracePt t="86585" x="3779838" y="1150938"/>
          <p14:tracePt t="86595" x="3810000" y="1150938"/>
          <p14:tracePt t="86601" x="3863975" y="1150938"/>
          <p14:tracePt t="86612" x="4008438" y="1150938"/>
          <p14:tracePt t="86628" x="4114800" y="1150938"/>
          <p14:tracePt t="86645" x="4198938" y="1150938"/>
          <p14:tracePt t="86661" x="4213225" y="1150938"/>
          <p14:tracePt t="86714" x="4229100" y="1150938"/>
          <p14:tracePt t="86722" x="4244975" y="1150938"/>
          <p14:tracePt t="86731" x="4275138" y="1150938"/>
          <p14:tracePt t="86744" x="4343400" y="1135063"/>
          <p14:tracePt t="86744" x="4373563" y="1135063"/>
          <p14:tracePt t="86764" x="4389438" y="1127125"/>
          <p14:tracePt t="86779" x="4381500" y="1127125"/>
          <p14:tracePt t="86929" x="4373563" y="1127125"/>
          <p14:tracePt t="86946" x="4365625" y="1127125"/>
          <p14:tracePt t="86954" x="4359275" y="1127125"/>
          <p14:tracePt t="86963" x="4335463" y="1127125"/>
          <p14:tracePt t="86979" x="4297363" y="1127125"/>
          <p14:tracePt t="86996" x="4251325" y="1127125"/>
          <p14:tracePt t="87012" x="4213225" y="1127125"/>
          <p14:tracePt t="87029" x="4183063" y="1127125"/>
          <p14:tracePt t="87045" x="4168775" y="1127125"/>
          <p14:tracePt t="87060" x="4152900" y="1127125"/>
          <p14:tracePt t="87079" x="4130675" y="1135063"/>
          <p14:tracePt t="87095" x="4106863" y="1143000"/>
          <p14:tracePt t="87111" x="4068763" y="1150938"/>
          <p14:tracePt t="87128" x="4038600" y="1150938"/>
          <p14:tracePt t="87145" x="3992563" y="1150938"/>
          <p14:tracePt t="87145" x="3978275" y="1150938"/>
          <p14:tracePt t="87163" x="3924300" y="1158875"/>
          <p14:tracePt t="87180" x="3878263" y="1158875"/>
          <p14:tracePt t="87196" x="3848100" y="1165225"/>
          <p14:tracePt t="87212" x="3840163" y="1165225"/>
          <p14:tracePt t="87228" x="3817938" y="1165225"/>
          <p14:tracePt t="87245" x="3787775" y="1165225"/>
          <p14:tracePt t="87261" x="3749675" y="1181100"/>
          <p14:tracePt t="87278" x="3687763" y="1181100"/>
          <p14:tracePt t="87295" x="3635375" y="1181100"/>
          <p14:tracePt t="87311" x="3581400" y="1181100"/>
          <p14:tracePt t="87328" x="3543300" y="1181100"/>
          <p14:tracePt t="87345" x="3513138" y="1181100"/>
          <p14:tracePt t="87361" x="3467100" y="1181100"/>
          <p14:tracePt t="87381" x="3429000" y="1181100"/>
          <p14:tracePt t="87396" x="3382963" y="1181100"/>
          <p14:tracePt t="87412" x="3330575" y="1181100"/>
          <p14:tracePt t="87428" x="3284538" y="1181100"/>
          <p14:tracePt t="87445" x="3276600" y="1181100"/>
          <p14:tracePt t="87460" x="3254375" y="1181100"/>
          <p14:tracePt t="87478" x="3246438" y="1181100"/>
          <p14:tracePt t="87494" x="3200400" y="1181100"/>
          <p14:tracePt t="87511" x="3162300" y="1181100"/>
          <p14:tracePt t="87529" x="3108325" y="1181100"/>
          <p14:tracePt t="87544" x="3055938" y="1181100"/>
          <p14:tracePt t="87561" x="3001963" y="1181100"/>
          <p14:tracePt t="87561" x="2987675" y="1181100"/>
          <p14:tracePt t="87580" x="3001963" y="1181100"/>
          <p14:tracePt t="87810" x="3017838" y="1181100"/>
          <p14:tracePt t="87818" x="3032125" y="1165225"/>
          <p14:tracePt t="87828" x="3094038" y="1165225"/>
          <p14:tracePt t="87845" x="3178175" y="1165225"/>
          <p14:tracePt t="87861" x="3246438" y="1165225"/>
          <p14:tracePt t="87877" x="3284538" y="1165225"/>
          <p14:tracePt t="87895" x="3298825" y="1165225"/>
          <p14:tracePt t="87910" x="3314700" y="1165225"/>
          <p14:tracePt t="87927" x="3330575" y="1165225"/>
          <p14:tracePt t="87943" x="3360738" y="1165225"/>
          <p14:tracePt t="87960" x="3421063" y="1165225"/>
          <p14:tracePt t="87960" x="3475038" y="1165225"/>
          <p14:tracePt t="87980" x="3513138" y="1165225"/>
          <p14:tracePt t="87980" x="3559175" y="1165225"/>
          <p14:tracePt t="87996" x="3603625" y="1165225"/>
          <p14:tracePt t="88011" x="3627438" y="1165225"/>
          <p14:tracePt t="88028" x="3635375" y="1158875"/>
          <p14:tracePt t="88045" x="3641725" y="1150938"/>
          <p14:tracePt t="88060" x="3665538" y="1150938"/>
          <p14:tracePt t="88079" x="3717925" y="1150938"/>
          <p14:tracePt t="88094" x="3787775" y="1150938"/>
          <p14:tracePt t="88110" x="3870325" y="1150938"/>
          <p14:tracePt t="88127" x="3924300" y="1150938"/>
          <p14:tracePt t="88144" x="3954463" y="1135063"/>
          <p14:tracePt t="88160" x="3984625" y="1135063"/>
          <p14:tracePt t="88160" x="3992563" y="1135063"/>
          <p14:tracePt t="88180" x="4008438" y="1135063"/>
          <p14:tracePt t="88192" x="4038600" y="1120775"/>
          <p14:tracePt t="88209" x="4092575" y="1120775"/>
          <p14:tracePt t="88227" x="4144963" y="1104900"/>
          <p14:tracePt t="88244" x="4183063" y="1096963"/>
          <p14:tracePt t="88260" x="4198938" y="1096963"/>
          <p14:tracePt t="88277" x="4206875" y="1096963"/>
          <p14:tracePt t="88330" x="4213225" y="1096963"/>
          <p14:tracePt t="88338" x="4229100" y="1096963"/>
          <p14:tracePt t="88346" x="4251325" y="1096963"/>
          <p14:tracePt t="88359" x="4267200" y="1096963"/>
          <p14:tracePt t="88379" x="4275138" y="1096963"/>
          <p14:tracePt t="88426" x="4275138" y="1089025"/>
          <p14:tracePt t="88444" x="4267200" y="1089025"/>
          <p14:tracePt t="88474" x="4259263" y="1089025"/>
          <p14:tracePt t="88482" x="4251325" y="1089025"/>
          <p14:tracePt t="88493" x="4229100" y="1089025"/>
          <p14:tracePt t="88510" x="4175125" y="1104900"/>
          <p14:tracePt t="88527" x="4106863" y="1104900"/>
          <p14:tracePt t="88543" x="4060825" y="1104900"/>
          <p14:tracePt t="88560" x="4022725" y="1104900"/>
          <p14:tracePt t="88560" x="3992563" y="1104900"/>
          <p14:tracePt t="88579" x="3978275" y="1104900"/>
          <p14:tracePt t="88593" x="3940175" y="1104900"/>
          <p14:tracePt t="88593" x="3924300" y="1104900"/>
          <p14:tracePt t="88612" x="3886200" y="1104900"/>
          <p14:tracePt t="88628" x="3840163" y="1104900"/>
          <p14:tracePt t="88644" x="3802063" y="1104900"/>
          <p14:tracePt t="88661" x="3749675" y="1104900"/>
          <p14:tracePt t="88677" x="3711575" y="1104900"/>
          <p14:tracePt t="88693" x="3687763" y="1104900"/>
          <p14:tracePt t="88710" x="3673475" y="1104900"/>
          <p14:tracePt t="88726" x="3657600" y="1104900"/>
          <p14:tracePt t="88742" x="3641725" y="1104900"/>
          <p14:tracePt t="88760" x="3597275" y="1104900"/>
          <p14:tracePt t="88776" x="3543300" y="1120775"/>
          <p14:tracePt t="88793" x="3513138" y="1120775"/>
          <p14:tracePt t="88793" x="3497263" y="1135063"/>
          <p14:tracePt t="88811" x="3467100" y="1143000"/>
          <p14:tracePt t="88826" x="3459163" y="1143000"/>
          <p14:tracePt t="88843" x="3444875" y="1143000"/>
          <p14:tracePt t="88860" x="3451225" y="1143000"/>
          <p14:tracePt t="89002" x="3467100" y="1135063"/>
          <p14:tracePt t="89010" x="3513138" y="1135063"/>
          <p14:tracePt t="89027" x="3573463" y="1127125"/>
          <p14:tracePt t="89044" x="3627438" y="1127125"/>
          <p14:tracePt t="89060" x="3679825" y="1127125"/>
          <p14:tracePt t="89079" x="3733800" y="1127125"/>
          <p14:tracePt t="89093" x="3779838" y="1127125"/>
          <p14:tracePt t="89109" x="3832225" y="1127125"/>
          <p14:tracePt t="89126" x="3856038" y="1127125"/>
          <p14:tracePt t="89143" x="3870325" y="1127125"/>
          <p14:tracePt t="89159" x="3894138" y="1127125"/>
          <p14:tracePt t="89176" x="3916363" y="1127125"/>
          <p14:tracePt t="89192" x="3962400" y="1127125"/>
          <p14:tracePt t="89209" x="3992563" y="1135063"/>
          <p14:tracePt t="89209" x="4008438" y="1135063"/>
          <p14:tracePt t="89228" x="4030663" y="1135063"/>
          <p14:tracePt t="89243" x="4054475" y="1135063"/>
          <p14:tracePt t="89260" x="4084638" y="1135063"/>
          <p14:tracePt t="89277" x="4137025" y="1135063"/>
          <p14:tracePt t="89293" x="4198938" y="1135063"/>
          <p14:tracePt t="89310" x="4305300" y="1135063"/>
          <p14:tracePt t="89326" x="4389438" y="1135063"/>
          <p14:tracePt t="89342" x="4427538" y="1135063"/>
          <p14:tracePt t="89359" x="4435475" y="1135063"/>
          <p14:tracePt t="89376" x="4441825" y="1135063"/>
          <p14:tracePt t="89411" x="4449763" y="1135063"/>
          <p14:tracePt t="89434" x="4449763" y="1143000"/>
          <p14:tracePt t="90374" x="4457700" y="1135063"/>
          <p14:tracePt t="90746" x="4465638" y="1135063"/>
          <p14:tracePt t="90755" x="4479925" y="1127125"/>
          <p14:tracePt t="90762" x="4487863" y="1127125"/>
          <p14:tracePt t="90786" x="4495800" y="1120775"/>
          <p14:tracePt t="90794" x="4518025" y="1120775"/>
          <p14:tracePt t="90850" x="4572000" y="1104900"/>
          <p14:tracePt t="90858" x="4618038" y="1104900"/>
          <p14:tracePt t="90874" x="4694238" y="1104900"/>
          <p14:tracePt t="90892" x="4702175" y="1104900"/>
          <p14:tracePt t="90907" x="4716463" y="1104900"/>
          <p14:tracePt t="90930" x="4732338" y="1104900"/>
          <p14:tracePt t="90946" x="4762500" y="1104900"/>
          <p14:tracePt t="90957" x="4822825" y="1104900"/>
          <p14:tracePt t="90974" x="4876800" y="1104900"/>
          <p14:tracePt t="90991" x="4953000" y="1104900"/>
          <p14:tracePt t="91008" x="5013325" y="1104900"/>
          <p14:tracePt t="91024" x="5083175" y="1104900"/>
          <p14:tracePt t="91041" x="5121275" y="1104900"/>
          <p14:tracePt t="91057" x="5151438" y="1104900"/>
          <p14:tracePt t="91057" x="5165725" y="1104900"/>
          <p14:tracePt t="91076" x="5197475" y="1104900"/>
          <p14:tracePt t="91092" x="5241925" y="1104900"/>
          <p14:tracePt t="91108" x="5287963" y="1104900"/>
          <p14:tracePt t="91125" x="5318125" y="1104900"/>
          <p14:tracePt t="91141" x="5334000" y="1104900"/>
          <p14:tracePt t="91157" x="5349875" y="1104900"/>
          <p14:tracePt t="91194" x="5356225" y="1104900"/>
          <p14:tracePt t="91202" x="5364163" y="1104900"/>
          <p14:tracePt t="91211" x="5394325" y="1104900"/>
          <p14:tracePt t="91223" x="5464175" y="1104900"/>
          <p14:tracePt t="91240" x="5508625" y="1104900"/>
          <p14:tracePt t="91257" x="5524500" y="1104900"/>
          <p14:tracePt t="91273" x="5540375" y="1104900"/>
          <p14:tracePt t="91292" x="5546725" y="1104900"/>
          <p14:tracePt t="91308" x="5554663" y="1104900"/>
          <p14:tracePt t="91325" x="5562600" y="1104900"/>
          <p14:tracePt t="91340" x="5570538" y="1104900"/>
          <p14:tracePt t="91410" x="5584825" y="1104900"/>
          <p14:tracePt t="91418" x="5592763" y="1104900"/>
          <p14:tracePt t="91427" x="5600700" y="1112838"/>
          <p14:tracePt t="92331" x="5608638" y="1112838"/>
          <p14:tracePt t="92387" x="5622925" y="1120775"/>
          <p14:tracePt t="92394" x="5630863" y="1120775"/>
          <p14:tracePt t="92411" x="5646738" y="1120775"/>
          <p14:tracePt t="92426" x="5646738" y="1127125"/>
          <p14:tracePt t="92439" x="5654675" y="1127125"/>
          <p14:tracePt t="92459" x="5661025" y="1127125"/>
          <p14:tracePt t="92472" x="5676900" y="1127125"/>
          <p14:tracePt t="92489" x="5722938" y="1127125"/>
          <p14:tracePt t="92489" x="5745163" y="1127125"/>
          <p14:tracePt t="92508" x="5783263" y="1127125"/>
          <p14:tracePt t="92524" x="5807075" y="1127125"/>
          <p14:tracePt t="92540" x="5813425" y="1127125"/>
          <p14:tracePt t="92556" x="5821363" y="1127125"/>
          <p14:tracePt t="92573" x="5821363" y="1120775"/>
          <p14:tracePt t="92604" x="5837238" y="1120775"/>
          <p14:tracePt t="93339" x="5851525" y="1120775"/>
          <p14:tracePt t="93346" x="5875338" y="1120775"/>
          <p14:tracePt t="93355" x="5889625" y="1112838"/>
          <p14:tracePt t="93372" x="5913438" y="1104900"/>
          <p14:tracePt t="93391" x="5927725" y="1104900"/>
          <p14:tracePt t="93405" x="5943600" y="1104900"/>
          <p14:tracePt t="93458" x="5959475" y="1104900"/>
          <p14:tracePt t="93474" x="5973763" y="1104900"/>
          <p14:tracePt t="93482" x="6011863" y="1104900"/>
          <p14:tracePt t="93491" x="6057900" y="1104900"/>
          <p14:tracePt t="93504" x="6156325" y="1104900"/>
          <p14:tracePt t="93504" x="6180138" y="1104900"/>
          <p14:tracePt t="93524" x="6232525" y="1104900"/>
          <p14:tracePt t="93540" x="6264275" y="1104900"/>
          <p14:tracePt t="93556" x="6278563" y="1104900"/>
          <p14:tracePt t="93587" x="6294438" y="1104900"/>
          <p14:tracePt t="93594" x="6308725" y="1104900"/>
          <p14:tracePt t="93605" x="6416675" y="1104900"/>
          <p14:tracePt t="93621" x="6537325" y="1104900"/>
          <p14:tracePt t="93638" x="6645275" y="1104900"/>
          <p14:tracePt t="93655" x="6659563" y="1104900"/>
          <p14:tracePt t="93671" x="6667500" y="1096963"/>
          <p14:tracePt t="94194" x="6667500" y="1089025"/>
          <p14:tracePt t="94242" x="6675438" y="1089025"/>
          <p14:tracePt t="94258" x="6683375" y="1089025"/>
          <p14:tracePt t="94298" x="6689725" y="1089025"/>
          <p14:tracePt t="94338" x="6697663" y="1089025"/>
          <p14:tracePt t="94346" x="6713538" y="1089025"/>
          <p14:tracePt t="94378" x="6727825" y="1089025"/>
          <p14:tracePt t="94394" x="6735763" y="1074738"/>
          <p14:tracePt t="94426" x="6743700" y="1074738"/>
          <p14:tracePt t="94451" x="6751638" y="1074738"/>
          <p14:tracePt t="94466" x="6773863" y="1074738"/>
          <p14:tracePt t="94474" x="6781800" y="1074738"/>
          <p14:tracePt t="94499" x="6789738" y="1074738"/>
          <p14:tracePt t="94507" x="6804025" y="1074738"/>
          <p14:tracePt t="94520" x="6819900" y="1074738"/>
          <p14:tracePt t="94520" x="6827838" y="1074738"/>
          <p14:tracePt t="94540" x="6842125" y="1074738"/>
          <p14:tracePt t="94588" x="6858000" y="1074738"/>
          <p14:tracePt t="94604" x="6873875" y="1074738"/>
          <p14:tracePt t="94610" x="6888163" y="1074738"/>
          <p14:tracePt t="94620" x="6926263" y="1074738"/>
          <p14:tracePt t="94637" x="6934200" y="1074738"/>
          <p14:tracePt t="94653" x="6926263" y="1066800"/>
          <p14:tracePt t="94938" x="6918325" y="1066800"/>
          <p14:tracePt t="95058" x="6911975" y="1066800"/>
          <p14:tracePt t="95954" x="6911975" y="1058863"/>
          <p14:tracePt t="96394" x="6904038" y="1058863"/>
          <p14:tracePt t="96498" x="6888163" y="1058863"/>
          <p14:tracePt t="96515" x="6880225" y="1058863"/>
          <p14:tracePt t="96522" x="6873875" y="1058863"/>
          <p14:tracePt t="96536" x="6850063" y="1058863"/>
          <p14:tracePt t="96552" x="6819900" y="1044575"/>
          <p14:tracePt t="96567" x="6781800" y="1044575"/>
          <p14:tracePt t="96584" x="6727825" y="1044575"/>
          <p14:tracePt t="96584" x="6697663" y="1044575"/>
          <p14:tracePt t="96603" x="6651625" y="1044575"/>
          <p14:tracePt t="96617" x="6492875" y="1044575"/>
          <p14:tracePt t="96635" x="6384925" y="1044575"/>
          <p14:tracePt t="96652" x="6264275" y="1044575"/>
          <p14:tracePt t="96668" x="6156325" y="1044575"/>
          <p14:tracePt t="96684" x="6057900" y="1044575"/>
          <p14:tracePt t="96701" x="5951538" y="1044575"/>
          <p14:tracePt t="96717" x="5821363" y="1044575"/>
          <p14:tracePt t="96734" x="5692775" y="1066800"/>
          <p14:tracePt t="96751" x="5578475" y="1089025"/>
          <p14:tracePt t="96767" x="5494338" y="1104900"/>
          <p14:tracePt t="96785" x="5349875" y="1112838"/>
          <p14:tracePt t="96800" x="5173663" y="1143000"/>
          <p14:tracePt t="96800" x="5097463" y="1143000"/>
          <p14:tracePt t="96819" x="5013325" y="1143000"/>
          <p14:tracePt t="96834" x="4846638" y="1181100"/>
          <p14:tracePt t="96852" x="4762500" y="1189038"/>
          <p14:tracePt t="96869" x="4678363" y="1211263"/>
          <p14:tracePt t="96885" x="4556125" y="1235075"/>
          <p14:tracePt t="96901" x="4449763" y="1257300"/>
          <p14:tracePt t="96918" x="4359275" y="1279525"/>
          <p14:tracePt t="96935" x="4259263" y="1295400"/>
          <p14:tracePt t="96951" x="4198938" y="1295400"/>
          <p14:tracePt t="96968" x="4114800" y="1311275"/>
          <p14:tracePt t="96985" x="4030663" y="1317625"/>
          <p14:tracePt t="97001" x="3932238" y="1333500"/>
          <p14:tracePt t="97001" x="3870325" y="1333500"/>
          <p14:tracePt t="97020" x="3787775" y="1341438"/>
          <p14:tracePt t="97036" x="3687763" y="1363663"/>
          <p14:tracePt t="97052" x="3627438" y="1379538"/>
          <p14:tracePt t="97069" x="3573463" y="1379538"/>
          <p14:tracePt t="97085" x="3527425" y="1379538"/>
          <p14:tracePt t="97102" x="3505200" y="1393825"/>
          <p14:tracePt t="97118" x="3467100" y="1409700"/>
          <p14:tracePt t="97135" x="3459163" y="1409700"/>
          <p14:tracePt t="97151" x="3444875" y="1417638"/>
          <p14:tracePt t="97168" x="3413125" y="1425575"/>
          <p14:tracePt t="97185" x="3390900" y="1431925"/>
          <p14:tracePt t="97201" x="3375025" y="1431925"/>
          <p14:tracePt t="97201" x="3368675" y="1439863"/>
          <p14:tracePt t="97220" x="3360738" y="1439863"/>
          <p14:tracePt t="97234" x="3352800" y="1439863"/>
          <p14:tracePt t="97250" x="3344863" y="1447800"/>
          <p14:tracePt t="97267" x="3336925" y="1455738"/>
          <p14:tracePt t="97290" x="3330575" y="1463675"/>
          <p14:tracePt t="97315" x="3322638" y="1470025"/>
          <p14:tracePt t="98259" x="3322638" y="1477963"/>
          <p14:tracePt t="98514" x="3322638" y="1485900"/>
          <p14:tracePt t="98531" x="3336925" y="1485900"/>
          <p14:tracePt t="99314" x="3344863" y="1485900"/>
          <p14:tracePt t="99322" x="3360738" y="1485900"/>
          <p14:tracePt t="99332" x="3375025" y="1485900"/>
          <p14:tracePt t="99349" x="3390900" y="1485900"/>
          <p14:tracePt t="99402" x="3406775" y="1485900"/>
          <p14:tracePt t="99410" x="3444875" y="1493838"/>
          <p14:tracePt t="99418" x="3482975" y="1493838"/>
          <p14:tracePt t="99431" x="3573463" y="1508125"/>
          <p14:tracePt t="99449" x="3649663" y="1516063"/>
          <p14:tracePt t="99449" x="3695700" y="1524000"/>
          <p14:tracePt t="99468" x="3717925" y="1524000"/>
          <p14:tracePt t="99481" x="3749675" y="1524000"/>
          <p14:tracePt t="99500" x="3756025" y="1524000"/>
          <p14:tracePt t="99515" x="3763963" y="1524000"/>
          <p14:tracePt t="99533" x="3787775" y="1524000"/>
          <p14:tracePt t="99549" x="3840163" y="1524000"/>
          <p14:tracePt t="99566" x="3924300" y="1546225"/>
          <p14:tracePt t="99582" x="3992563" y="1554163"/>
          <p14:tracePt t="99600" x="4046538" y="1570038"/>
          <p14:tracePt t="99616" x="4054475" y="1570038"/>
          <p14:tracePt t="99631" x="4084638" y="1570038"/>
          <p14:tracePt t="99649" x="4106863" y="1570038"/>
          <p14:tracePt t="99665" x="4152900" y="1570038"/>
          <p14:tracePt t="99665" x="4183063" y="1570038"/>
          <p14:tracePt t="99684" x="4289425" y="1570038"/>
          <p14:tracePt t="99700" x="4373563" y="1570038"/>
          <p14:tracePt t="99716" x="4419600" y="1570038"/>
          <p14:tracePt t="99733" x="4435475" y="1570038"/>
          <p14:tracePt t="99749" x="4449763" y="1570038"/>
          <p14:tracePt t="99765" x="4473575" y="1570038"/>
          <p14:tracePt t="99782" x="4495800" y="1570038"/>
          <p14:tracePt t="99798" x="4525963" y="1570038"/>
          <p14:tracePt t="99815" x="4556125" y="1570038"/>
          <p14:tracePt t="99832" x="4602163" y="1570038"/>
          <p14:tracePt t="99848" x="4625975" y="1570038"/>
          <p14:tracePt t="99865" x="4648200" y="1570038"/>
          <p14:tracePt t="99865" x="4656138" y="1570038"/>
          <p14:tracePt t="99884" x="4664075" y="1570038"/>
          <p14:tracePt t="99922" x="4656138" y="1570038"/>
          <p14:tracePt t="100346" x="4656138" y="1562100"/>
          <p14:tracePt t="100370" x="4656138" y="1554163"/>
          <p14:tracePt t="100380" x="4648200" y="1554163"/>
          <p14:tracePt t="101234" x="4640263" y="1554163"/>
          <p14:tracePt t="101242" x="4632325" y="1554163"/>
          <p14:tracePt t="101250" x="4625975" y="1554163"/>
          <p14:tracePt t="101267" x="4618038" y="1554163"/>
          <p14:tracePt t="101290" x="4610100" y="1554163"/>
          <p14:tracePt t="101346" x="4602163" y="1554163"/>
          <p14:tracePt t="101354" x="4594225" y="1554163"/>
          <p14:tracePt t="101364" x="4549775" y="1554163"/>
          <p14:tracePt t="101381" x="4511675" y="1554163"/>
          <p14:tracePt t="101398" x="4479925" y="1554163"/>
          <p14:tracePt t="101414" x="4441825" y="1562100"/>
          <p14:tracePt t="101429" x="4435475" y="1562100"/>
          <p14:tracePt t="101446" x="4427538" y="1562100"/>
          <p14:tracePt t="101463" x="4419600" y="1562100"/>
          <p14:tracePt t="101479" x="4403725" y="1570038"/>
          <p14:tracePt t="101496" x="4373563" y="1577975"/>
          <p14:tracePt t="101496" x="4359275" y="1577975"/>
          <p14:tracePt t="101515" x="4343400" y="1577975"/>
          <p14:tracePt t="101530" x="4313238" y="1577975"/>
          <p14:tracePt t="101548" x="4297363" y="1577975"/>
          <p14:tracePt t="101563" x="4289425" y="1577975"/>
          <p14:tracePt t="101581" x="4275138" y="1577975"/>
          <p14:tracePt t="101600" x="4244975" y="1577975"/>
          <p14:tracePt t="101613" x="4183063" y="1592263"/>
          <p14:tracePt t="101630" x="4144963" y="1592263"/>
          <p14:tracePt t="101647" x="4114800" y="1592263"/>
          <p14:tracePt t="101663" x="4098925" y="1592263"/>
          <p14:tracePt t="101680" x="4092575" y="1592263"/>
          <p14:tracePt t="101699" x="4084638" y="1592263"/>
          <p14:tracePt t="101712" x="4068763" y="1592263"/>
          <p14:tracePt t="101712" x="4060825" y="1592263"/>
          <p14:tracePt t="101732" x="4030663" y="1592263"/>
          <p14:tracePt t="101748" x="4000500" y="1592263"/>
          <p14:tracePt t="101764" x="3970338" y="1592263"/>
          <p14:tracePt t="101780" x="3932238" y="1592263"/>
          <p14:tracePt t="101797" x="3902075" y="1592263"/>
          <p14:tracePt t="101813" x="3848100" y="1592263"/>
          <p14:tracePt t="101830" x="3810000" y="1592263"/>
          <p14:tracePt t="101847" x="3771900" y="1592263"/>
          <p14:tracePt t="101863" x="3733800" y="1592263"/>
          <p14:tracePt t="101879" x="3703638" y="1592263"/>
          <p14:tracePt t="101896" x="3665538" y="1592263"/>
          <p14:tracePt t="101913" x="3641725" y="1592263"/>
          <p14:tracePt t="101913" x="3627438" y="1592263"/>
          <p14:tracePt t="101931" x="3611563" y="1592263"/>
          <p14:tracePt t="101931" x="3597275" y="1592263"/>
          <p14:tracePt t="101947" x="3551238" y="1577975"/>
          <p14:tracePt t="101964" x="3513138" y="1577975"/>
          <p14:tracePt t="101980" x="3482975" y="1570038"/>
          <p14:tracePt t="101997" x="3475038" y="1570038"/>
          <p14:tracePt t="102066" x="3467100" y="1570038"/>
          <p14:tracePt t="102074" x="3459163" y="1562100"/>
          <p14:tracePt t="102082" x="3444875" y="1562100"/>
          <p14:tracePt t="102082" x="3421063" y="1562100"/>
          <p14:tracePt t="102099" x="3406775" y="1562100"/>
          <p14:tracePt t="102112" x="3352800" y="1554163"/>
          <p14:tracePt t="102131" x="3344863" y="1554163"/>
          <p14:tracePt t="102314" x="3344863" y="1546225"/>
          <p14:tracePt t="102466" x="3352800" y="1546225"/>
          <p14:tracePt t="102834" x="3368675" y="1546225"/>
          <p14:tracePt t="102850" x="3390900" y="1531938"/>
          <p14:tracePt t="102859" x="3406775" y="1531938"/>
          <p14:tracePt t="102866" x="3413125" y="1524000"/>
          <p14:tracePt t="102877" x="3436938" y="1524000"/>
          <p14:tracePt t="102894" x="3475038" y="1516063"/>
          <p14:tracePt t="102911" x="3497263" y="1516063"/>
          <p14:tracePt t="102929" x="3551238" y="1516063"/>
          <p14:tracePt t="102944" x="3589338" y="1516063"/>
          <p14:tracePt t="102961" x="3649663" y="1516063"/>
          <p14:tracePt t="102980" x="3695700" y="1493838"/>
          <p14:tracePt t="102996" x="3741738" y="1493838"/>
          <p14:tracePt t="103012" x="3779838" y="1493838"/>
          <p14:tracePt t="103028" x="3832225" y="1493838"/>
          <p14:tracePt t="103044" x="3902075" y="1493838"/>
          <p14:tracePt t="103061" x="3970338" y="1493838"/>
          <p14:tracePt t="103077" x="4022725" y="1493838"/>
          <p14:tracePt t="103094" x="4046538" y="1493838"/>
          <p14:tracePt t="103111" x="4068763" y="1493838"/>
          <p14:tracePt t="103127" x="4098925" y="1493838"/>
          <p14:tracePt t="103127" x="4137025" y="1493838"/>
          <p14:tracePt t="103147" x="4168775" y="1493838"/>
          <p14:tracePt t="103160" x="4244975" y="1493838"/>
          <p14:tracePt t="103160" x="4275138" y="1493838"/>
          <p14:tracePt t="103179" x="4313238" y="1493838"/>
          <p14:tracePt t="103195" x="4381500" y="1493838"/>
          <p14:tracePt t="103212" x="4397375" y="1493838"/>
          <p14:tracePt t="103227" x="4427538" y="1493838"/>
          <p14:tracePt t="103244" x="4465638" y="1493838"/>
          <p14:tracePt t="103261" x="4518025" y="1493838"/>
          <p14:tracePt t="103279" x="4602163" y="1493838"/>
          <p14:tracePt t="103296" x="4678363" y="1493838"/>
          <p14:tracePt t="103312" x="4732338" y="1493838"/>
          <p14:tracePt t="103328" x="4732338" y="1477963"/>
          <p14:tracePt t="103371" x="4686300" y="1470025"/>
          <p14:tracePt t="103381" x="4602163" y="1463675"/>
          <p14:tracePt t="103396" x="4579938" y="1455738"/>
          <p14:tracePt t="103411" x="4572000" y="1455738"/>
          <p14:tracePt t="103466" x="4564063" y="1455738"/>
          <p14:tracePt t="103475" x="4549775" y="1463675"/>
          <p14:tracePt t="103482" x="4533900" y="1463675"/>
          <p14:tracePt t="103494" x="4479925" y="1485900"/>
          <p14:tracePt t="103511" x="4441825" y="1501775"/>
          <p14:tracePt t="103528" x="4411663" y="1516063"/>
          <p14:tracePt t="103545" x="4389438" y="1539875"/>
          <p14:tracePt t="103561" x="4343400" y="1539875"/>
          <p14:tracePt t="103561" x="4313238" y="1539875"/>
          <p14:tracePt t="103580" x="4198938" y="1562100"/>
          <p14:tracePt t="103596" x="4016375" y="1562100"/>
          <p14:tracePt t="103612" x="3832225" y="1562100"/>
          <p14:tracePt t="103629" x="3733800" y="1562100"/>
          <p14:tracePt t="103645" x="3711575" y="1562100"/>
          <p14:tracePt t="103661" x="3695700" y="1562100"/>
          <p14:tracePt t="103677" x="3687763" y="1562100"/>
          <p14:tracePt t="103722" x="3679825" y="1562100"/>
          <p14:tracePt t="103730" x="3665538" y="1562100"/>
          <p14:tracePt t="103744" x="3641725" y="1562100"/>
          <p14:tracePt t="103761" x="3611563" y="1562100"/>
          <p14:tracePt t="103761" x="3597275" y="1562100"/>
          <p14:tracePt t="103780" x="3543300" y="1562100"/>
          <p14:tracePt t="103796" x="3513138" y="1577975"/>
          <p14:tracePt t="103812" x="3467100" y="1584325"/>
          <p14:tracePt t="103829" x="3444875" y="1584325"/>
          <p14:tracePt t="103845" x="3436938" y="1584325"/>
          <p14:tracePt t="103866" x="3436938" y="1592263"/>
          <p14:tracePt t="103923" x="3451225" y="1592263"/>
          <p14:tracePt t="103979" x="3467100" y="1592263"/>
          <p14:tracePt t="103987" x="3497263" y="1592263"/>
          <p14:tracePt t="103995" x="3551238" y="1600200"/>
          <p14:tracePt t="104012" x="3603625" y="1600200"/>
          <p14:tracePt t="104029" x="3635375" y="1600200"/>
          <p14:tracePt t="104045" x="3687763" y="1600200"/>
          <p14:tracePt t="104061" x="3749675" y="1600200"/>
          <p14:tracePt t="104078" x="3832225" y="1600200"/>
          <p14:tracePt t="104094" x="3924300" y="1600200"/>
          <p14:tracePt t="104112" x="4030663" y="1600200"/>
          <p14:tracePt t="104128" x="4098925" y="1600200"/>
          <p14:tracePt t="104144" x="4160838" y="1600200"/>
          <p14:tracePt t="104161" x="4198938" y="1600200"/>
          <p14:tracePt t="104177" x="4244975" y="1600200"/>
          <p14:tracePt t="104177" x="4275138" y="1600200"/>
          <p14:tracePt t="104196" x="4327525" y="1600200"/>
          <p14:tracePt t="104212" x="4373563" y="1600200"/>
          <p14:tracePt t="104228" x="4397375" y="1600200"/>
          <p14:tracePt t="104245" x="4435475" y="1600200"/>
          <p14:tracePt t="104261" x="4449763" y="1600200"/>
          <p14:tracePt t="104277" x="4465638" y="1600200"/>
          <p14:tracePt t="104294" x="4479925" y="1600200"/>
          <p14:tracePt t="104338" x="4487863" y="1600200"/>
          <p14:tracePt t="104354" x="4495800" y="1592263"/>
          <p14:tracePt t="104363" x="4503738" y="1592263"/>
          <p14:tracePt t="104376" x="4503738" y="1584325"/>
          <p14:tracePt t="104499" x="4487863" y="1584325"/>
          <p14:tracePt t="104507" x="4473575" y="1584325"/>
          <p14:tracePt t="104514" x="4457700" y="1592263"/>
          <p14:tracePt t="104527" x="4435475" y="1600200"/>
          <p14:tracePt t="104543" x="4419600" y="1600200"/>
          <p14:tracePt t="104559" x="4373563" y="1600200"/>
          <p14:tracePt t="104559" x="4335463" y="1600200"/>
          <p14:tracePt t="104579" x="4297363" y="1600200"/>
          <p14:tracePt t="104593" x="4144963" y="1600200"/>
          <p14:tracePt t="104593" x="4054475" y="1600200"/>
          <p14:tracePt t="104613" x="3908425" y="1600200"/>
          <p14:tracePt t="104628" x="3848100" y="1600200"/>
          <p14:tracePt t="104644" x="3817938" y="1600200"/>
          <p14:tracePt t="104660" x="3787775" y="1600200"/>
          <p14:tracePt t="104677" x="3771900" y="1608138"/>
          <p14:tracePt t="104693" x="3725863" y="1608138"/>
          <p14:tracePt t="104710" x="3665538" y="1616075"/>
          <p14:tracePt t="104726" x="3603625" y="1630363"/>
          <p14:tracePt t="104742" x="3565525" y="1630363"/>
          <p14:tracePt t="104760" x="3521075" y="1638300"/>
          <p14:tracePt t="104777" x="3482975" y="1638300"/>
          <p14:tracePt t="104793" x="3451225" y="1638300"/>
          <p14:tracePt t="104793" x="3436938" y="1638300"/>
          <p14:tracePt t="104812" x="3406775" y="1638300"/>
          <p14:tracePt t="104828" x="3368675" y="1654175"/>
          <p14:tracePt t="104845" x="3352800" y="1654175"/>
          <p14:tracePt t="104861" x="3336925" y="1654175"/>
          <p14:tracePt t="104878" x="3360738" y="1654175"/>
          <p14:tracePt t="104994" x="3382963" y="1638300"/>
          <p14:tracePt t="105002" x="3413125" y="1638300"/>
          <p14:tracePt t="105011" x="3475038" y="1630363"/>
          <p14:tracePt t="105028" x="3551238" y="1630363"/>
          <p14:tracePt t="105044" x="3611563" y="1630363"/>
          <p14:tracePt t="105060" x="3679825" y="1630363"/>
          <p14:tracePt t="105077" x="3756025" y="1630363"/>
          <p14:tracePt t="105095" x="3825875" y="1630363"/>
          <p14:tracePt t="105110" x="3908425" y="1630363"/>
          <p14:tracePt t="105127" x="3954463" y="1622425"/>
          <p14:tracePt t="105143" x="4016375" y="1616075"/>
          <p14:tracePt t="105160" x="4068763" y="1600200"/>
          <p14:tracePt t="105176" x="4098925" y="1600200"/>
          <p14:tracePt t="105193" x="4122738" y="1600200"/>
          <p14:tracePt t="105209" x="4130675" y="1600200"/>
          <p14:tracePt t="105226" x="4183063" y="1600200"/>
          <p14:tracePt t="105244" x="4259263" y="1600200"/>
          <p14:tracePt t="105260" x="4335463" y="1600200"/>
          <p14:tracePt t="105277" x="4403725" y="1600200"/>
          <p14:tracePt t="105293" x="4457700" y="1592263"/>
          <p14:tracePt t="105310" x="4465638" y="1592263"/>
          <p14:tracePt t="105326" x="4473575" y="1592263"/>
          <p14:tracePt t="105354" x="4473575" y="1584325"/>
          <p14:tracePt t="105442" x="4465638" y="1584325"/>
          <p14:tracePt t="105475" x="4457700" y="1584325"/>
          <p14:tracePt t="106479" x="4449763" y="1584325"/>
          <p14:tracePt t="106626" x="4449763" y="1577975"/>
          <p14:tracePt t="106635" x="4441825" y="1577975"/>
          <p14:tracePt t="106643" x="4441825" y="1570038"/>
          <p14:tracePt t="106657" x="4441825" y="1562100"/>
          <p14:tracePt t="106682" x="4441825" y="1546225"/>
          <p14:tracePt t="106699" x="4441825" y="1531938"/>
          <p14:tracePt t="106723" x="4441825" y="1516063"/>
          <p14:tracePt t="106755" x="4449763" y="1516063"/>
          <p14:tracePt t="107098" x="4457700" y="1516063"/>
          <p14:tracePt t="107107" x="4473575" y="1508125"/>
          <p14:tracePt t="107124" x="4487863" y="1508125"/>
          <p14:tracePt t="107139" x="4495800" y="1508125"/>
          <p14:tracePt t="107146" x="4511675" y="1501775"/>
          <p14:tracePt t="107162" x="4525963" y="1493838"/>
          <p14:tracePt t="107173" x="4541838" y="1493838"/>
          <p14:tracePt t="107190" x="4556125" y="1477963"/>
          <p14:tracePt t="107208" x="4572000" y="1470025"/>
          <p14:tracePt t="107223" x="4579938" y="1463675"/>
          <p14:tracePt t="107240" x="4587875" y="1455738"/>
          <p14:tracePt t="107267" x="4594225" y="1447800"/>
          <p14:tracePt t="107466" x="4594225" y="1439863"/>
          <p14:tracePt t="107491" x="4594225" y="1431925"/>
          <p14:tracePt t="107498" x="4594225" y="1425575"/>
          <p14:tracePt t="107514" x="4594225" y="1417638"/>
          <p14:tracePt t="107525" x="4587875" y="1409700"/>
          <p14:tracePt t="107539" x="4579938" y="1393825"/>
          <p14:tracePt t="107562" x="4572000" y="1379538"/>
          <p14:tracePt t="107572" x="4564063" y="1371600"/>
          <p14:tracePt t="107594" x="4556125" y="1371600"/>
          <p14:tracePt t="107626" x="4549775" y="1363663"/>
          <p14:tracePt t="107634" x="4533900" y="1355725"/>
          <p14:tracePt t="107650" x="4525963" y="1355725"/>
          <p14:tracePt t="107659" x="4518025" y="1355725"/>
          <p14:tracePt t="107673" x="4503738" y="1349375"/>
          <p14:tracePt t="107692" x="4495800" y="1349375"/>
          <p14:tracePt t="107707" x="4487863" y="1341438"/>
          <p14:tracePt t="107724" x="4479925" y="1341438"/>
          <p14:tracePt t="107741" x="4473575" y="1341438"/>
          <p14:tracePt t="107757" x="4465638" y="1341438"/>
          <p14:tracePt t="107826" x="4457700" y="1341438"/>
          <p14:tracePt t="107834" x="4449763" y="1341438"/>
          <p14:tracePt t="107842" x="4441825" y="1341438"/>
          <p14:tracePt t="107859" x="4435475" y="1341438"/>
          <p14:tracePt t="107875" x="4419600" y="1341438"/>
          <p14:tracePt t="107891" x="4411663" y="1341438"/>
          <p14:tracePt t="107914" x="4403725" y="1341438"/>
          <p14:tracePt t="107931" x="4397375" y="1341438"/>
          <p14:tracePt t="107941" x="4389438" y="1341438"/>
          <p14:tracePt t="107962" x="4381500" y="1341438"/>
          <p14:tracePt t="107974" x="4373563" y="1349375"/>
          <p14:tracePt t="107989" x="4359275" y="1355725"/>
          <p14:tracePt t="108007" x="4351338" y="1363663"/>
          <p14:tracePt t="108023" x="4351338" y="1371600"/>
          <p14:tracePt t="108041" x="4343400" y="1379538"/>
          <p14:tracePt t="108066" x="4335463" y="1393825"/>
          <p14:tracePt t="108098" x="4327525" y="1393825"/>
          <p14:tracePt t="108107" x="4321175" y="1401763"/>
          <p14:tracePt t="108114" x="4321175" y="1417638"/>
          <p14:tracePt t="108130" x="4321175" y="1425575"/>
          <p14:tracePt t="108146" x="4321175" y="1431925"/>
          <p14:tracePt t="108156" x="4321175" y="1439863"/>
          <p14:tracePt t="108173" x="4321175" y="1447800"/>
          <p14:tracePt t="108190" x="4321175" y="1455738"/>
          <p14:tracePt t="108206" x="4321175" y="1463675"/>
          <p14:tracePt t="108222" x="4321175" y="1470025"/>
          <p14:tracePt t="108239" x="4321175" y="1477963"/>
          <p14:tracePt t="108290" x="4321175" y="1485900"/>
          <p14:tracePt t="108314" x="4327525" y="1493838"/>
          <p14:tracePt t="108324" x="4335463" y="1501775"/>
          <p14:tracePt t="108330" x="4343400" y="1501775"/>
          <p14:tracePt t="108346" x="4351338" y="1501775"/>
          <p14:tracePt t="108387" x="4359275" y="1501775"/>
          <p14:tracePt t="108394" x="4365625" y="1501775"/>
          <p14:tracePt t="108407" x="4397375" y="1524000"/>
          <p14:tracePt t="108423" x="4427538" y="1524000"/>
          <p14:tracePt t="108439" x="4449763" y="1539875"/>
          <p14:tracePt t="108456" x="4457700" y="1539875"/>
          <p14:tracePt t="108506" x="4473575" y="1539875"/>
          <p14:tracePt t="108523" x="4487863" y="1539875"/>
          <p14:tracePt t="108530" x="4511675" y="1539875"/>
          <p14:tracePt t="108540" x="4549775" y="1539875"/>
          <p14:tracePt t="108557" x="4579938" y="1539875"/>
          <p14:tracePt t="108573" x="4587875" y="1539875"/>
          <p14:tracePt t="108604" x="4587875" y="1531938"/>
          <p14:tracePt t="108610" x="4587875" y="1516063"/>
          <p14:tracePt t="108626" x="4587875" y="1501775"/>
          <p14:tracePt t="108642" x="4594225" y="1493838"/>
          <p14:tracePt t="108656" x="4594225" y="1485900"/>
          <p14:tracePt t="108672" x="4610100" y="1463675"/>
          <p14:tracePt t="108689" x="4610100" y="1447800"/>
          <p14:tracePt t="108707" x="4610100" y="1439863"/>
          <p14:tracePt t="108722" x="4610100" y="1425575"/>
          <p14:tracePt t="108739" x="4610100" y="1417638"/>
          <p14:tracePt t="108772" x="4610100" y="1409700"/>
          <p14:tracePt t="108779" x="4602163" y="1409700"/>
          <p14:tracePt t="108790" x="4587875" y="1409700"/>
          <p14:tracePt t="108806" x="4579938" y="1409700"/>
          <p14:tracePt t="108826" x="4572000" y="1409700"/>
          <p14:tracePt t="108842" x="4564063" y="1409700"/>
          <p14:tracePt t="108855" x="4556125" y="1409700"/>
          <p14:tracePt t="108872" x="4549775" y="1409700"/>
          <p14:tracePt t="108888" x="4518025" y="1409700"/>
          <p14:tracePt t="108888" x="4495800" y="1409700"/>
          <p14:tracePt t="108908" x="4465638" y="1409700"/>
          <p14:tracePt t="108924" x="4435475" y="1409700"/>
          <p14:tracePt t="108940" x="4403725" y="1409700"/>
          <p14:tracePt t="108957" x="4389438" y="1417638"/>
          <p14:tracePt t="108973" x="4381500" y="1425575"/>
          <p14:tracePt t="108988" x="4365625" y="1439863"/>
          <p14:tracePt t="109006" x="4365625" y="1447800"/>
          <p14:tracePt t="109022" x="4365625" y="1463675"/>
          <p14:tracePt t="109038" x="4365625" y="1470025"/>
          <p14:tracePt t="109055" x="4365625" y="1485900"/>
          <p14:tracePt t="109072" x="4373563" y="1485900"/>
          <p14:tracePt t="109107" x="4381500" y="1485900"/>
          <p14:tracePt t="109114" x="4389438" y="1485900"/>
          <p14:tracePt t="109130" x="4397375" y="1485900"/>
          <p14:tracePt t="109163" x="4403725" y="1485900"/>
          <p14:tracePt t="110058" x="4397375" y="1485900"/>
          <p14:tracePt t="110339" x="4389438" y="1485900"/>
          <p14:tracePt t="110347" x="4373563" y="1485900"/>
          <p14:tracePt t="110355" x="4365625" y="1485900"/>
          <p14:tracePt t="110372" x="4359275" y="1485900"/>
          <p14:tracePt t="110395" x="4343400" y="1485900"/>
          <p14:tracePt t="110435" x="4335463" y="1485900"/>
          <p14:tracePt t="110451" x="4327525" y="1485900"/>
          <p14:tracePt t="110458" x="4321175" y="1485900"/>
          <p14:tracePt t="110470" x="4313238" y="1485900"/>
          <p14:tracePt t="110487" x="4305300" y="1485900"/>
          <p14:tracePt t="110538" x="4297363" y="1477963"/>
          <p14:tracePt t="110547" x="4289425" y="1470025"/>
          <p14:tracePt t="110555" x="4275138" y="1470025"/>
          <p14:tracePt t="110578" x="4267200" y="1470025"/>
          <p14:tracePt t="110594" x="4259263" y="1470025"/>
          <p14:tracePt t="110605" x="4237038" y="1470025"/>
          <p14:tracePt t="110621" x="4206875" y="1470025"/>
          <p14:tracePt t="110637" x="4183063" y="1470025"/>
          <p14:tracePt t="110653" x="4160838" y="1470025"/>
          <p14:tracePt t="110670" x="4144963" y="1470025"/>
          <p14:tracePt t="110687" x="4137025" y="1470025"/>
          <p14:tracePt t="110703" x="4130675" y="1470025"/>
          <p14:tracePt t="110720" x="4114800" y="1470025"/>
          <p14:tracePt t="110739" x="4106863" y="1470025"/>
          <p14:tracePt t="110755" x="4084638" y="1470025"/>
          <p14:tracePt t="110772" x="4060825" y="1470025"/>
          <p14:tracePt t="110788" x="4038600" y="1477963"/>
          <p14:tracePt t="110804" x="4016375" y="1477963"/>
          <p14:tracePt t="110821" x="4000500" y="1485900"/>
          <p14:tracePt t="110837" x="3984625" y="1485900"/>
          <p14:tracePt t="110854" x="3962400" y="1485900"/>
          <p14:tracePt t="110870" x="3954463" y="1485900"/>
          <p14:tracePt t="110886" x="3940175" y="1493838"/>
          <p14:tracePt t="110904" x="3924300" y="1493838"/>
          <p14:tracePt t="110920" x="3902075" y="1501775"/>
          <p14:tracePt t="110936" x="3894138" y="1501775"/>
          <p14:tracePt t="110953" x="3848100" y="1508125"/>
          <p14:tracePt t="110972" x="3817938" y="1508125"/>
          <p14:tracePt t="110988" x="3794125" y="1516063"/>
          <p14:tracePt t="111005" x="3787775" y="1516063"/>
          <p14:tracePt t="111021" x="3756025" y="1516063"/>
          <p14:tracePt t="111037" x="3749675" y="1516063"/>
          <p14:tracePt t="111052" x="3741738" y="1516063"/>
          <p14:tracePt t="111069" x="3725863" y="1524000"/>
          <p14:tracePt t="111086" x="3703638" y="1524000"/>
          <p14:tracePt t="111106" x="3687763" y="1531938"/>
          <p14:tracePt t="111120" x="3673475" y="1531938"/>
          <p14:tracePt t="111136" x="3641725" y="1531938"/>
          <p14:tracePt t="111136" x="3627438" y="1546225"/>
          <p14:tracePt t="111156" x="3619500" y="1546225"/>
          <p14:tracePt t="111170" x="3597275" y="1546225"/>
          <p14:tracePt t="111188" x="3581400" y="1546225"/>
          <p14:tracePt t="111203" x="3551238" y="1546225"/>
          <p14:tracePt t="111220" x="3513138" y="1554163"/>
          <p14:tracePt t="111237" x="3482975" y="1554163"/>
          <p14:tracePt t="111253" x="3475038" y="1562100"/>
          <p14:tracePt t="111269" x="3459163" y="1562100"/>
          <p14:tracePt t="111286" x="3451225" y="1562100"/>
          <p14:tracePt t="111306" x="3444875" y="1562100"/>
          <p14:tracePt t="111319" x="3421063" y="1577975"/>
          <p14:tracePt t="111337" x="3413125" y="1577975"/>
          <p14:tracePt t="111353" x="3398838" y="1577975"/>
          <p14:tracePt t="111369" x="3421063" y="1577975"/>
          <p14:tracePt t="111931" x="3444875" y="1577975"/>
          <p14:tracePt t="111939" x="3475038" y="1577975"/>
          <p14:tracePt t="111952" x="3535363" y="1577975"/>
          <p14:tracePt t="111969" x="3589338" y="1577975"/>
          <p14:tracePt t="111969" x="3619500" y="1577975"/>
          <p14:tracePt t="111988" x="3665538" y="1577975"/>
          <p14:tracePt t="112004" x="3695700" y="1577975"/>
          <p14:tracePt t="112021" x="3717925" y="1577975"/>
          <p14:tracePt t="112037" x="3756025" y="1577975"/>
          <p14:tracePt t="112053" x="3802063" y="1577975"/>
          <p14:tracePt t="112069" x="3902075" y="1577975"/>
          <p14:tracePt t="112088" x="4030663" y="1577975"/>
          <p14:tracePt t="112102" x="4130675" y="1562100"/>
          <p14:tracePt t="112119" x="4183063" y="1562100"/>
          <p14:tracePt t="112136" x="4213225" y="1562100"/>
          <p14:tracePt t="112152" x="4244975" y="1562100"/>
          <p14:tracePt t="112169" x="4297363" y="1562100"/>
          <p14:tracePt t="112169" x="4321175" y="1562100"/>
          <p14:tracePt t="112188" x="4419600" y="1562100"/>
          <p14:tracePt t="112204" x="4503738" y="1562100"/>
          <p14:tracePt t="112220" x="4587875" y="1562100"/>
          <p14:tracePt t="112237" x="4625975" y="1562100"/>
          <p14:tracePt t="112253" x="4656138" y="1562100"/>
          <p14:tracePt t="112269" x="4686300" y="1562100"/>
          <p14:tracePt t="112286" x="4732338" y="1562100"/>
          <p14:tracePt t="112303" x="4816475" y="1562100"/>
          <p14:tracePt t="112319" x="4906963" y="1562100"/>
          <p14:tracePt t="112335" x="4983163" y="1562100"/>
          <p14:tracePt t="112351" x="5013325" y="1562100"/>
          <p14:tracePt t="112369" x="5037138" y="1562100"/>
          <p14:tracePt t="112387" x="5045075" y="1562100"/>
          <p14:tracePt t="112400" x="5097463" y="1562100"/>
          <p14:tracePt t="112400" x="5135563" y="1562100"/>
          <p14:tracePt t="112419" x="5181600" y="1554163"/>
          <p14:tracePt t="112435" x="5219700" y="1539875"/>
          <p14:tracePt t="112451" x="5235575" y="1539875"/>
          <p14:tracePt t="112468" x="5249863" y="1539875"/>
          <p14:tracePt t="112485" x="5287963" y="1539875"/>
          <p14:tracePt t="112502" x="5356225" y="1539875"/>
          <p14:tracePt t="112519" x="5440363" y="1539875"/>
          <p14:tracePt t="112536" x="5502275" y="1539875"/>
          <p14:tracePt t="112552" x="5516563" y="1539875"/>
          <p14:tracePt t="112568" x="5524500" y="1539875"/>
          <p14:tracePt t="112603" x="5532438" y="1539875"/>
          <p14:tracePt t="112610" x="5554663" y="1539875"/>
          <p14:tracePt t="112619" x="5622925" y="1539875"/>
          <p14:tracePt t="112636" x="5707063" y="1539875"/>
          <p14:tracePt t="112653" x="5737225" y="1539875"/>
          <p14:tracePt t="115338" x="5722938" y="1539875"/>
          <p14:tracePt t="115963" x="5707063" y="1539875"/>
          <p14:tracePt t="115979" x="5692775" y="1539875"/>
          <p14:tracePt t="115987" x="5661025" y="1539875"/>
          <p14:tracePt t="115998" x="5600700" y="1546225"/>
          <p14:tracePt t="116015" x="5532438" y="1546225"/>
          <p14:tracePt t="116032" x="5440363" y="1562100"/>
          <p14:tracePt t="116049" x="5287963" y="1592263"/>
          <p14:tracePt t="116065" x="5135563" y="1616075"/>
          <p14:tracePt t="116065" x="5075238" y="1616075"/>
          <p14:tracePt t="116083" x="5006975" y="1630363"/>
          <p14:tracePt t="116099" x="4899025" y="1646238"/>
          <p14:tracePt t="116117" x="4860925" y="1654175"/>
          <p14:tracePt t="116132" x="4830763" y="1654175"/>
          <p14:tracePt t="116149" x="4816475" y="1654175"/>
          <p14:tracePt t="116167" x="4808538" y="1654175"/>
          <p14:tracePt t="116182" x="4784725" y="1654175"/>
          <p14:tracePt t="116198" x="4708525" y="1654175"/>
          <p14:tracePt t="116215" x="4579938" y="1654175"/>
          <p14:tracePt t="116232" x="4479925" y="1646238"/>
          <p14:tracePt t="116248" x="4435475" y="1638300"/>
          <p14:tracePt t="116248" x="4427538" y="1638300"/>
          <p14:tracePt t="116267" x="4419600" y="1630363"/>
          <p14:tracePt t="116281" x="4403725" y="1622425"/>
          <p14:tracePt t="116281" x="4403725" y="1608138"/>
          <p14:tracePt t="116299" x="4403725" y="1600200"/>
          <p14:tracePt t="116316" x="4403725" y="1577975"/>
          <p14:tracePt t="116332" x="4397375" y="1577975"/>
          <p14:tracePt t="116347" x="4381500" y="1570038"/>
          <p14:tracePt t="116364" x="4381500" y="1562100"/>
          <p14:tracePt t="116381" x="4389438" y="1562100"/>
          <p14:tracePt t="116714" x="4397375" y="1562100"/>
          <p14:tracePt t="116723" x="4403725" y="1562100"/>
          <p14:tracePt t="116763" x="4411663" y="1562100"/>
          <p14:tracePt t="116779" x="4427538" y="1562100"/>
          <p14:tracePt t="116787" x="4449763" y="1562100"/>
          <p14:tracePt t="116797" x="4495800" y="1562100"/>
          <p14:tracePt t="116814" x="4533900" y="1562100"/>
          <p14:tracePt t="116831" x="4556125" y="1562100"/>
          <p14:tracePt t="116848" x="4579938" y="1562100"/>
          <p14:tracePt t="116864" x="4610100" y="1562100"/>
          <p14:tracePt t="116881" x="4648200" y="1562100"/>
          <p14:tracePt t="116898" x="4656138" y="1562100"/>
          <p14:tracePt t="116915" x="4648200" y="1562100"/>
          <p14:tracePt t="117018" x="4594225" y="1562100"/>
          <p14:tracePt t="117026" x="4541838" y="1562100"/>
          <p14:tracePt t="117035" x="4503738" y="1562100"/>
          <p14:tracePt t="117047" x="4419600" y="1562100"/>
          <p14:tracePt t="117064" x="4373563" y="1562100"/>
          <p14:tracePt t="117081" x="4351338" y="1562100"/>
          <p14:tracePt t="117097" x="4359275" y="1562100"/>
          <p14:tracePt t="117187" x="4389438" y="1562100"/>
          <p14:tracePt t="117195" x="4411663" y="1562100"/>
          <p14:tracePt t="117203" x="4419600" y="1562100"/>
          <p14:tracePt t="117213" x="4441825" y="1546225"/>
          <p14:tracePt t="117230" x="4465638" y="1546225"/>
          <p14:tracePt t="117627" x="4495800" y="1546225"/>
          <p14:tracePt t="117634" x="4556125" y="1546225"/>
          <p14:tracePt t="117646" x="4716463" y="1546225"/>
          <p14:tracePt t="117663" x="4846638" y="1546225"/>
          <p14:tracePt t="117680" x="4906963" y="1546225"/>
          <p14:tracePt t="117697" x="4906963" y="1531938"/>
          <p14:tracePt t="117731" x="4899025" y="1531938"/>
          <p14:tracePt t="117739" x="4876800" y="1516063"/>
          <p14:tracePt t="117747" x="4830763" y="1501775"/>
          <p14:tracePt t="117764" x="4754563" y="1501775"/>
          <p14:tracePt t="117781" x="4724400" y="1501775"/>
          <p14:tracePt t="117797" x="4694238" y="1501775"/>
          <p14:tracePt t="117813" x="4640263" y="1508125"/>
          <p14:tracePt t="117830" x="4618038" y="1516063"/>
          <p14:tracePt t="117847" x="4572000" y="1524000"/>
          <p14:tracePt t="117863" x="4533900" y="1531938"/>
          <p14:tracePt t="117880" x="4487863" y="1531938"/>
          <p14:tracePt t="117897" x="4449763" y="1546225"/>
          <p14:tracePt t="117915" x="4435475" y="1546225"/>
          <p14:tracePt t="117930" x="4427538" y="1546225"/>
          <p14:tracePt t="117986" x="4403725" y="1546225"/>
          <p14:tracePt t="117996" x="4381500" y="1546225"/>
          <p14:tracePt t="118002" x="4365625" y="1546225"/>
          <p14:tracePt t="118012" x="4351338" y="1546225"/>
          <p14:tracePt t="118029" x="4343400" y="1546225"/>
          <p14:tracePt t="118123" x="4327525" y="1546225"/>
          <p14:tracePt t="118131" x="4313238" y="1546225"/>
          <p14:tracePt t="118147" x="4335463" y="1546225"/>
          <p14:tracePt t="118538" x="4381500" y="1546225"/>
          <p14:tracePt t="118547" x="4419600" y="1546225"/>
          <p14:tracePt t="118562" x="4533900" y="1546225"/>
          <p14:tracePt t="118580" x="4556125" y="1546225"/>
          <p14:tracePt t="118597" x="4564063" y="1546225"/>
          <p14:tracePt t="118613" x="4579938" y="1546225"/>
          <p14:tracePt t="118635" x="4602163" y="1546225"/>
          <p14:tracePt t="118646" x="4678363" y="1546225"/>
          <p14:tracePt t="118662" x="4808538" y="1570038"/>
          <p14:tracePt t="118679" x="4960938" y="1570038"/>
          <p14:tracePt t="118696" x="5075238" y="1570038"/>
          <p14:tracePt t="118712" x="5135563" y="1570038"/>
          <p14:tracePt t="118729" x="5151438" y="1570038"/>
          <p14:tracePt t="118729" x="5159375" y="1570038"/>
          <p14:tracePt t="118748" x="5173663" y="1562100"/>
          <p14:tracePt t="118763" x="5227638" y="1554163"/>
          <p14:tracePt t="118780" x="5349875" y="1554163"/>
          <p14:tracePt t="118797" x="5486400" y="1554163"/>
          <p14:tracePt t="118813" x="5600700" y="1554163"/>
          <p14:tracePt t="118829" x="5616575" y="1554163"/>
          <p14:tracePt t="118846" x="5622925" y="1554163"/>
          <p14:tracePt t="118862" x="5638800" y="1554163"/>
          <p14:tracePt t="118883" x="5661025" y="1554163"/>
          <p14:tracePt t="118895" x="5775325" y="1554163"/>
          <p14:tracePt t="118913" x="5905500" y="1554163"/>
          <p14:tracePt t="118929" x="6042025" y="1554163"/>
          <p14:tracePt t="118948" x="6057900" y="1554163"/>
          <p14:tracePt t="118961" x="6065838" y="1554163"/>
          <p14:tracePt t="118978" x="6073775" y="1539875"/>
          <p14:tracePt t="118997" x="6118225" y="1539875"/>
          <p14:tracePt t="119013" x="6180138" y="1539875"/>
          <p14:tracePt t="119029" x="6248400" y="1539875"/>
          <p14:tracePt t="119046" x="6302375" y="1539875"/>
          <p14:tracePt t="119062" x="6324600" y="1539875"/>
          <p14:tracePt t="119079" x="6340475" y="1539875"/>
          <p14:tracePt t="119096" x="6346825" y="1539875"/>
          <p14:tracePt t="119113" x="6378575" y="1524000"/>
          <p14:tracePt t="119129" x="6430963" y="1524000"/>
          <p14:tracePt t="119129" x="6477000" y="1524000"/>
          <p14:tracePt t="119148" x="6499225" y="1516063"/>
          <p14:tracePt t="119162" x="6537325" y="1508125"/>
          <p14:tracePt t="119178" x="6545263" y="1508125"/>
          <p14:tracePt t="119219" x="6561138" y="1508125"/>
          <p14:tracePt t="119228" x="6583363" y="1508125"/>
          <p14:tracePt t="119235" x="6599238" y="1508125"/>
          <p14:tracePt t="119245" x="6659563" y="1501775"/>
          <p14:tracePt t="119262" x="6697663" y="1501775"/>
          <p14:tracePt t="119278" x="6705600" y="1501775"/>
          <p14:tracePt t="119295" x="6721475" y="1501775"/>
          <p14:tracePt t="119347" x="6759575" y="1501775"/>
          <p14:tracePt t="119354" x="6797675" y="1501775"/>
          <p14:tracePt t="119363" x="6880225" y="1501775"/>
          <p14:tracePt t="119379" x="6918325" y="1501775"/>
          <p14:tracePt t="119396" x="6918325" y="1493838"/>
          <p14:tracePt t="119675" x="6911975" y="1493838"/>
          <p14:tracePt t="119715" x="6904038" y="1493838"/>
          <p14:tracePt t="119739" x="6896100" y="1493838"/>
          <p14:tracePt t="119747" x="6888163" y="1493838"/>
          <p14:tracePt t="119761" x="6880225" y="1493838"/>
          <p14:tracePt t="119777" x="6873875" y="1493838"/>
          <p14:tracePt t="119795" x="6850063" y="1493838"/>
          <p14:tracePt t="119812" x="6827838" y="1493838"/>
          <p14:tracePt t="119829" x="6811963" y="1493838"/>
          <p14:tracePt t="119845" x="6804025" y="1493838"/>
          <p14:tracePt t="119861" x="6797675" y="1493838"/>
          <p14:tracePt t="119877" x="6789738" y="1493838"/>
          <p14:tracePt t="119894" x="6765925" y="1508125"/>
          <p14:tracePt t="119911" x="6743700" y="1508125"/>
          <p14:tracePt t="119928" x="6727825" y="1516063"/>
          <p14:tracePt t="119944" x="6721475" y="1524000"/>
          <p14:tracePt t="119971" x="6727825" y="1524000"/>
          <p14:tracePt t="120099" x="6751638" y="1531938"/>
          <p14:tracePt t="120107" x="6759575" y="1539875"/>
          <p14:tracePt t="120115" x="6797675" y="1546225"/>
          <p14:tracePt t="120127" x="6811963" y="1554163"/>
          <p14:tracePt t="120144" x="6819900" y="1554163"/>
          <p14:tracePt t="120160" x="6827838" y="1554163"/>
          <p14:tracePt t="120187" x="6835775" y="1554163"/>
          <p14:tracePt t="120196" x="6888163" y="1554163"/>
          <p14:tracePt t="120212" x="6972300" y="1554163"/>
          <p14:tracePt t="120228" x="7026275" y="1554163"/>
          <p14:tracePt t="120245" x="7032625" y="1554163"/>
          <p14:tracePt t="120260" x="7040563" y="1554163"/>
          <p14:tracePt t="120277" x="7032625" y="1554163"/>
          <p14:tracePt t="120394" x="7026275" y="1554163"/>
          <p14:tracePt t="120402" x="7018338" y="1554163"/>
          <p14:tracePt t="120418" x="7010400" y="1554163"/>
          <p14:tracePt t="120428" x="6988175" y="1554163"/>
          <p14:tracePt t="120445" x="6964363" y="1554163"/>
          <p14:tracePt t="120462" x="6942138" y="1554163"/>
          <p14:tracePt t="120477" x="6911975" y="1554163"/>
          <p14:tracePt t="120494" x="6865938" y="1554163"/>
          <p14:tracePt t="120510" x="6804025" y="1554163"/>
          <p14:tracePt t="120528" x="6751638" y="1554163"/>
          <p14:tracePt t="120545" x="6713538" y="1554163"/>
          <p14:tracePt t="120559" x="6705600" y="1554163"/>
          <p14:tracePt t="120576" x="6697663" y="1554163"/>
          <p14:tracePt t="120592" x="6689725" y="1554163"/>
          <p14:tracePt t="120628" x="6697663" y="1554163"/>
          <p14:tracePt t="120939" x="6713538" y="1554163"/>
          <p14:tracePt t="120947" x="6721475" y="1554163"/>
          <p14:tracePt t="120959" x="6751638" y="1554163"/>
          <p14:tracePt t="120977" x="6781800" y="1554163"/>
          <p14:tracePt t="120994" x="6827838" y="1554163"/>
          <p14:tracePt t="120994" x="6865938" y="1554163"/>
          <p14:tracePt t="121012" x="6904038" y="1554163"/>
          <p14:tracePt t="121028" x="6918325" y="1554163"/>
          <p14:tracePt t="121043" x="6934200" y="1554163"/>
          <p14:tracePt t="121090" x="6964363" y="1554163"/>
          <p14:tracePt t="121099" x="7010400" y="1554163"/>
          <p14:tracePt t="121109" x="7162800" y="1554163"/>
          <p14:tracePt t="121127" x="7277100" y="1577975"/>
          <p14:tracePt t="121143" x="7307263" y="1577975"/>
          <p14:tracePt t="121160" x="7299325" y="1577975"/>
          <p14:tracePt t="121194" x="7269163" y="1577975"/>
          <p14:tracePt t="121202" x="7261225" y="1577975"/>
          <p14:tracePt t="121211" x="7254875" y="1577975"/>
          <p14:tracePt t="121226" x="7239000" y="1577975"/>
          <p14:tracePt t="121299" x="7200900" y="1577975"/>
          <p14:tracePt t="121315" x="7170738" y="1577975"/>
          <p14:tracePt t="121323" x="7140575" y="1577975"/>
          <p14:tracePt t="121331" x="7086600" y="1577975"/>
          <p14:tracePt t="121342" x="7026275" y="1577975"/>
          <p14:tracePt t="121360" x="6950075" y="1577975"/>
          <p14:tracePt t="121360" x="6904038" y="1577975"/>
          <p14:tracePt t="121379" x="6873875" y="1577975"/>
          <p14:tracePt t="121393" x="6835775" y="1577975"/>
          <p14:tracePt t="121410" x="6811963" y="1584325"/>
          <p14:tracePt t="121427" x="6804025" y="1584325"/>
          <p14:tracePt t="121444" x="6797675" y="1584325"/>
          <p14:tracePt t="122348" x="6773863" y="1592263"/>
          <p14:tracePt t="122955" x="6759575" y="1592263"/>
          <p14:tracePt t="122963" x="6727825" y="1592263"/>
          <p14:tracePt t="122974" x="6689725" y="1592263"/>
          <p14:tracePt t="122991" x="6645275" y="1592263"/>
          <p14:tracePt t="123008" x="6621463" y="1592263"/>
          <p14:tracePt t="123025" x="6599238" y="1592263"/>
          <p14:tracePt t="123041" x="6569075" y="1592263"/>
          <p14:tracePt t="123041" x="6545263" y="1592263"/>
          <p14:tracePt t="123060" x="6446838" y="1592263"/>
          <p14:tracePt t="123076" x="6302375" y="1592263"/>
          <p14:tracePt t="123092" x="6180138" y="1592263"/>
          <p14:tracePt t="123109" x="6096000" y="1592263"/>
          <p14:tracePt t="123125" x="6065838" y="1592263"/>
          <p14:tracePt t="123141" x="6049963" y="1592263"/>
          <p14:tracePt t="123157" x="6035675" y="1592263"/>
          <p14:tracePt t="123174" x="6027738" y="1592263"/>
          <p14:tracePt t="123190" x="6011863" y="1592263"/>
          <p14:tracePt t="123208" x="5989638" y="1592263"/>
          <p14:tracePt t="123224" x="5943600" y="1592263"/>
          <p14:tracePt t="123241" x="5913438" y="1592263"/>
          <p14:tracePt t="123241" x="5889625" y="1592263"/>
          <p14:tracePt t="123260" x="5859463" y="1592263"/>
          <p14:tracePt t="123260" x="5845175" y="1592263"/>
          <p14:tracePt t="123275" x="5821363" y="1592263"/>
          <p14:tracePt t="123292" x="5813425" y="1592263"/>
          <p14:tracePt t="123308" x="5807075" y="1592263"/>
          <p14:tracePt t="123325" x="5799138" y="1592263"/>
          <p14:tracePt t="123340" x="5783263" y="1592263"/>
          <p14:tracePt t="123363" x="5768975" y="1592263"/>
          <p14:tracePt t="123374" x="5753100" y="1592263"/>
          <p14:tracePt t="123391" x="5745163" y="1592263"/>
          <p14:tracePt t="123407" x="5737225" y="1592263"/>
          <p14:tracePt t="123424" x="5730875" y="1592263"/>
          <p14:tracePt t="123475" x="5722938" y="1592263"/>
          <p14:tracePt t="123483" x="5722938" y="1584325"/>
          <p14:tracePt t="123492" x="5715000" y="1584325"/>
          <p14:tracePt t="123508" x="5707063" y="1584325"/>
          <p14:tracePt t="123867" x="5707063" y="1577975"/>
          <p14:tracePt t="124315" x="5707063" y="1570038"/>
          <p14:tracePt t="124323" x="5707063" y="1562100"/>
          <p14:tracePt t="124339" x="5707063" y="1546225"/>
          <p14:tracePt t="124389" x="5699125" y="1546225"/>
          <p14:tracePt t="124491" x="5692775" y="1554163"/>
          <p14:tracePt t="124523" x="5684838" y="1554163"/>
          <p14:tracePt t="124691" x="5676900" y="1554163"/>
          <p14:tracePt t="124763" x="5668963" y="1554163"/>
          <p14:tracePt t="124779" x="5661025" y="1554163"/>
          <p14:tracePt t="124787" x="5654675" y="1554163"/>
          <p14:tracePt t="124851" x="5646738" y="1554163"/>
          <p14:tracePt t="124859" x="5630863" y="1554163"/>
          <p14:tracePt t="124875" x="5616575" y="1554163"/>
          <p14:tracePt t="124889" x="5600700" y="1554163"/>
          <p14:tracePt t="124906" x="5570538" y="1562100"/>
          <p14:tracePt t="124924" x="5554663" y="1570038"/>
          <p14:tracePt t="124947" x="5532438" y="1570038"/>
          <p14:tracePt t="124967" x="5516563" y="1584325"/>
          <p14:tracePt t="124973" x="5470525" y="1584325"/>
          <p14:tracePt t="124989" x="5448300" y="1584325"/>
          <p14:tracePt t="125006" x="5402263" y="1600200"/>
          <p14:tracePt t="125023" x="5372100" y="1600200"/>
          <p14:tracePt t="125039" x="5326063" y="1608138"/>
          <p14:tracePt t="125055" x="5303838" y="1616075"/>
          <p14:tracePt t="125072" x="5295900" y="1616075"/>
          <p14:tracePt t="125088" x="5265738" y="1616075"/>
          <p14:tracePt t="125105" x="5235575" y="1622425"/>
          <p14:tracePt t="125105" x="5211763" y="1622425"/>
          <p14:tracePt t="125124" x="5173663" y="1630363"/>
          <p14:tracePt t="125124" x="5151438" y="1630363"/>
          <p14:tracePt t="125139" x="5083175" y="1638300"/>
          <p14:tracePt t="125156" x="5037138" y="1654175"/>
          <p14:tracePt t="125172" x="4999038" y="1654175"/>
          <p14:tracePt t="125188" x="4968875" y="1654175"/>
          <p14:tracePt t="125206" x="4945063" y="1654175"/>
          <p14:tracePt t="125222" x="4892675" y="1654175"/>
          <p14:tracePt t="125238" x="4808538" y="1660525"/>
          <p14:tracePt t="125255" x="4716463" y="1660525"/>
          <p14:tracePt t="125272" x="4632325" y="1660525"/>
          <p14:tracePt t="125289" x="4572000" y="1660525"/>
          <p14:tracePt t="125289" x="4549775" y="1660525"/>
          <p14:tracePt t="125307" x="4511675" y="1668463"/>
          <p14:tracePt t="125324" x="4465638" y="1668463"/>
          <p14:tracePt t="125340" x="4427538" y="1668463"/>
          <p14:tracePt t="125357" x="4373563" y="1668463"/>
          <p14:tracePt t="125373" x="4321175" y="1668463"/>
          <p14:tracePt t="125389" x="4259263" y="1676400"/>
          <p14:tracePt t="125407" x="4198938" y="1692275"/>
          <p14:tracePt t="125422" x="4175125" y="1692275"/>
          <p14:tracePt t="125439" x="4137025" y="1692275"/>
          <p14:tracePt t="125456" x="4122738" y="1692275"/>
          <p14:tracePt t="125472" x="4092575" y="1706563"/>
          <p14:tracePt t="125489" x="4046538" y="1722438"/>
          <p14:tracePt t="125506" x="3992563" y="1730375"/>
          <p14:tracePt t="125506" x="3970338" y="1744663"/>
          <p14:tracePt t="125524" x="3916363" y="1760538"/>
          <p14:tracePt t="125540" x="3886200" y="1768475"/>
          <p14:tracePt t="125556" x="3863975" y="1774825"/>
          <p14:tracePt t="125573" x="3848100" y="1782763"/>
          <p14:tracePt t="125589" x="3817938" y="1798638"/>
          <p14:tracePt t="125606" x="3771900" y="1806575"/>
          <p14:tracePt t="125623" x="3733800" y="1812925"/>
          <p14:tracePt t="125639" x="3695700" y="1828800"/>
          <p14:tracePt t="125655" x="3673475" y="1844675"/>
          <p14:tracePt t="125672" x="3665538" y="1844675"/>
          <p14:tracePt t="125688" x="3649663" y="1844675"/>
          <p14:tracePt t="125705" x="3641725" y="1844675"/>
          <p14:tracePt t="125731" x="3627438" y="1844675"/>
          <p14:tracePt t="125771" x="3627438" y="1851025"/>
          <p14:tracePt t="125779" x="3619500" y="1851025"/>
          <p14:tracePt t="125995" x="3619500" y="1858963"/>
          <p14:tracePt t="126011" x="3611563" y="1858963"/>
          <p14:tracePt t="126019" x="3611563" y="1866900"/>
          <p14:tracePt t="126027" x="3597275" y="1874838"/>
          <p14:tracePt t="126042" x="3589338" y="1874838"/>
          <p14:tracePt t="126115" x="3573463" y="1874838"/>
          <p14:tracePt t="126163" x="3565525" y="1874838"/>
          <p14:tracePt t="126179" x="3543300" y="1874838"/>
          <p14:tracePt t="126188" x="3535363" y="1882775"/>
          <p14:tracePt t="126195" x="3527425" y="1882775"/>
          <p14:tracePt t="126205" x="3513138" y="1889125"/>
          <p14:tracePt t="126221" x="3505200" y="1889125"/>
          <p14:tracePt t="126237" x="3489325" y="1897063"/>
          <p14:tracePt t="126254" x="3482975" y="1897063"/>
          <p14:tracePt t="126271" x="3467100" y="1905000"/>
          <p14:tracePt t="126288" x="3444875" y="1912938"/>
          <p14:tracePt t="126305" x="3413125" y="1927225"/>
          <p14:tracePt t="126321" x="3375025" y="1935163"/>
          <p14:tracePt t="126321" x="3360738" y="1951038"/>
          <p14:tracePt t="126340" x="3330575" y="1965325"/>
          <p14:tracePt t="126356" x="3322638" y="1965325"/>
          <p14:tracePt t="126372" x="3306763" y="1965325"/>
          <p14:tracePt t="126389" x="3292475" y="1981200"/>
          <p14:tracePt t="126404" x="3276600" y="1989138"/>
          <p14:tracePt t="126421" x="3268663" y="1997075"/>
          <p14:tracePt t="126437" x="3246438" y="2011363"/>
          <p14:tracePt t="126453" x="3222625" y="2019300"/>
          <p14:tracePt t="126471" x="3216275" y="2027238"/>
          <p14:tracePt t="126488" x="3200400" y="2035175"/>
          <p14:tracePt t="126504" x="3200400" y="2041525"/>
          <p14:tracePt t="126546" x="3200400" y="2049463"/>
          <p14:tracePt t="126587" x="3200400" y="2057400"/>
          <p14:tracePt t="126635" x="3208338" y="2065338"/>
          <p14:tracePt t="126643" x="3216275" y="2065338"/>
          <p14:tracePt t="126699" x="3222625" y="2065338"/>
          <p14:tracePt t="126707" x="3238500" y="2065338"/>
          <p14:tracePt t="126723" x="3246438" y="2065338"/>
          <p14:tracePt t="126739" x="3254375" y="2065338"/>
          <p14:tracePt t="126755" x="3268663" y="2065338"/>
          <p14:tracePt t="126772" x="3284538" y="2065338"/>
          <p14:tracePt t="126827" x="3298825" y="2065338"/>
          <p14:tracePt t="126835" x="3314700" y="2065338"/>
          <p14:tracePt t="126843" x="3322638" y="2065338"/>
          <p14:tracePt t="126854" x="3360738" y="2065338"/>
          <p14:tracePt t="126871" x="3375025" y="2065338"/>
          <p14:tracePt t="126886" x="3390900" y="2065338"/>
          <p14:tracePt t="126903" x="3398838" y="2065338"/>
          <p14:tracePt t="126920" x="3413125" y="2065338"/>
          <p14:tracePt t="126937" x="3429000" y="2065338"/>
          <p14:tracePt t="126954" x="3482975" y="2065338"/>
          <p14:tracePt t="126972" x="3505200" y="2065338"/>
          <p14:tracePt t="126988" x="3513138" y="2065338"/>
          <p14:tracePt t="127011" x="3521075" y="2065338"/>
          <p14:tracePt t="127035" x="3543300" y="2065338"/>
          <p14:tracePt t="127043" x="3551238" y="2065338"/>
          <p14:tracePt t="127053" x="3611563" y="2049463"/>
          <p14:tracePt t="127070" x="3649663" y="2041525"/>
          <p14:tracePt t="127087" x="3673475" y="2035175"/>
          <p14:tracePt t="127104" x="3679825" y="2035175"/>
          <p14:tracePt t="127120" x="3695700" y="2035175"/>
          <p14:tracePt t="127147" x="3703638" y="2027238"/>
          <p14:tracePt t="127156" x="3725863" y="2027238"/>
          <p14:tracePt t="127172" x="3756025" y="2011363"/>
          <p14:tracePt t="127188" x="3787775" y="2011363"/>
          <p14:tracePt t="127205" x="3825875" y="2011363"/>
          <p14:tracePt t="127221" x="3848100" y="2011363"/>
          <p14:tracePt t="127237" x="3856038" y="2011363"/>
          <p14:tracePt t="127253" x="3863975" y="2003425"/>
          <p14:tracePt t="127283" x="3870325" y="2003425"/>
          <p14:tracePt t="127299" x="3886200" y="2003425"/>
          <p14:tracePt t="127307" x="3894138" y="2003425"/>
          <p14:tracePt t="127320" x="3908425" y="2003425"/>
          <p14:tracePt t="127387" x="3916363" y="2003425"/>
          <p14:tracePt t="127404" x="3940175" y="2003425"/>
          <p14:tracePt t="127411" x="3954463" y="2003425"/>
          <p14:tracePt t="127421" x="3992563" y="2011363"/>
          <p14:tracePt t="127437" x="4016375" y="2011363"/>
          <p14:tracePt t="127454" x="4022725" y="2019300"/>
          <p14:tracePt t="127546" x="4016375" y="2019300"/>
          <p14:tracePt t="127907" x="4008438" y="2027238"/>
          <p14:tracePt t="127923" x="4000500" y="2027238"/>
          <p14:tracePt t="127931" x="3992563" y="2027238"/>
          <p14:tracePt t="127939" x="3984625" y="2041525"/>
          <p14:tracePt t="127952" x="3962400" y="2041525"/>
          <p14:tracePt t="127952" x="3946525" y="2057400"/>
          <p14:tracePt t="127972" x="3940175" y="2057400"/>
          <p14:tracePt t="127986" x="3916363" y="2073275"/>
          <p14:tracePt t="128004" x="3902075" y="2073275"/>
          <p14:tracePt t="128891" x="3886200" y="2073275"/>
          <p14:tracePt t="128907" x="3878263" y="2073275"/>
          <p14:tracePt t="128915" x="3856038" y="2073275"/>
          <p14:tracePt t="128923" x="3832225" y="2073275"/>
          <p14:tracePt t="128935" x="3779838" y="2087563"/>
          <p14:tracePt t="128952" x="3733800" y="2095500"/>
          <p14:tracePt t="128969" x="3679825" y="2095500"/>
          <p14:tracePt t="128986" x="3619500" y="2095500"/>
          <p14:tracePt t="128986" x="3589338" y="2095500"/>
          <p14:tracePt t="129004" x="3551238" y="2103438"/>
          <p14:tracePt t="129020" x="3535363" y="2103438"/>
          <p14:tracePt t="129036" x="3521075" y="2103438"/>
          <p14:tracePt t="129074" x="3513138" y="2103438"/>
          <p14:tracePt t="129115" x="3513138" y="2095500"/>
          <p14:tracePt t="129131" x="3513138" y="2087563"/>
          <p14:tracePt t="129155" x="3513138" y="2079625"/>
          <p14:tracePt t="129171" x="3513138" y="2073275"/>
          <p14:tracePt t="129179" x="3521075" y="2073275"/>
          <p14:tracePt t="129187" x="3527425" y="2065338"/>
          <p14:tracePt t="129201" x="3535363" y="2057400"/>
          <p14:tracePt t="129220" x="3565525" y="2057400"/>
          <p14:tracePt t="129252" x="3589338" y="2057400"/>
          <p14:tracePt t="129259" x="3627438" y="2057400"/>
          <p14:tracePt t="129269" x="3741738" y="2057400"/>
          <p14:tracePt t="129285" x="3863975" y="2057400"/>
          <p14:tracePt t="129301" x="3940175" y="2073275"/>
          <p14:tracePt t="129318" x="3970338" y="2073275"/>
          <p14:tracePt t="129335" x="4000500" y="2073275"/>
          <p14:tracePt t="129351" x="4030663" y="2073275"/>
          <p14:tracePt t="129368" x="4060825" y="2073275"/>
          <p14:tracePt t="129385" x="4114800" y="2073275"/>
          <p14:tracePt t="129401" x="4168775" y="2073275"/>
          <p14:tracePt t="129417" x="4221163" y="2073275"/>
          <p14:tracePt t="129417" x="4237038" y="2073275"/>
          <p14:tracePt t="129435" x="4259263" y="2073275"/>
          <p14:tracePt t="129452" x="4267200" y="2073275"/>
          <p14:tracePt t="129467" x="4275138" y="2073275"/>
          <p14:tracePt t="129485" x="4297363" y="2065338"/>
          <p14:tracePt t="129501" x="4335463" y="2065338"/>
          <p14:tracePt t="129518" x="4381500" y="2057400"/>
          <p14:tracePt t="129535" x="4419600" y="2049463"/>
          <p14:tracePt t="129551" x="4449763" y="2049463"/>
          <p14:tracePt t="129568" x="4449763" y="2041525"/>
          <p14:tracePt t="129627" x="4465638" y="2041525"/>
          <p14:tracePt t="130315" x="4479925" y="2041525"/>
          <p14:tracePt t="130323" x="4479925" y="2049463"/>
          <p14:tracePt t="130333" x="4495800" y="2057400"/>
          <p14:tracePt t="130350" x="4503738" y="2057400"/>
          <p14:tracePt t="130381" x="4525963" y="2057400"/>
          <p14:tracePt t="130388" x="4541838" y="2057400"/>
          <p14:tracePt t="130400" x="4579938" y="2057400"/>
          <p14:tracePt t="130417" x="4625975" y="2057400"/>
          <p14:tracePt t="130417" x="4640263" y="2057400"/>
          <p14:tracePt t="130436" x="4678363" y="2057400"/>
          <p14:tracePt t="130452" x="4694238" y="2057400"/>
          <p14:tracePt t="130468" x="4702175" y="2057400"/>
          <p14:tracePt t="130484" x="4740275" y="2057400"/>
          <p14:tracePt t="130501" x="4792663" y="2057400"/>
          <p14:tracePt t="130517" x="4876800" y="2057400"/>
          <p14:tracePt t="130535" x="4983163" y="2041525"/>
          <p14:tracePt t="130549" x="5045075" y="2041525"/>
          <p14:tracePt t="130566" x="5075238" y="2035175"/>
          <p14:tracePt t="130582" x="5089525" y="2027238"/>
          <p14:tracePt t="130598" x="5113338" y="2019300"/>
          <p14:tracePt t="130616" x="5159375" y="2019300"/>
          <p14:tracePt t="130616" x="5197475" y="2019300"/>
          <p14:tracePt t="130637" x="5257800" y="2019300"/>
          <p14:tracePt t="130650" x="5380038" y="2019300"/>
          <p14:tracePt t="130668" x="5394325" y="2019300"/>
          <p14:tracePt t="130683" x="5402263" y="2019300"/>
          <p14:tracePt t="130739" x="5418138" y="2019300"/>
          <p14:tracePt t="130747" x="5456238" y="2019300"/>
          <p14:tracePt t="130755" x="5486400" y="2019300"/>
          <p14:tracePt t="130766" x="5554663" y="2019300"/>
          <p14:tracePt t="130783" x="5570538" y="2019300"/>
          <p14:tracePt t="130800" x="5570538" y="2011363"/>
          <p14:tracePt t="130891" x="5562600" y="2011363"/>
          <p14:tracePt t="130899" x="5554663" y="2011363"/>
          <p14:tracePt t="130916" x="5540375" y="2003425"/>
          <p14:tracePt t="130931" x="5540375" y="1997075"/>
          <p14:tracePt t="130979" x="5532438" y="1997075"/>
          <p14:tracePt t="131035" x="5524500" y="1997075"/>
          <p14:tracePt t="131075" x="5516563" y="1997075"/>
          <p14:tracePt t="131100" x="5516563" y="2003425"/>
          <p14:tracePt t="131147" x="5508625" y="2019300"/>
          <p14:tracePt t="131170" x="5502275" y="2019300"/>
          <p14:tracePt t="131947" x="5494338" y="2019300"/>
          <p14:tracePt t="131955" x="5494338" y="2027238"/>
          <p14:tracePt t="131987" x="5486400" y="2027238"/>
          <p14:tracePt t="132755" x="5478463" y="2027238"/>
          <p14:tracePt t="132795" x="5464175" y="2027238"/>
          <p14:tracePt t="132811" x="5456238" y="2027238"/>
          <p14:tracePt t="132819" x="5440363" y="2027238"/>
          <p14:tracePt t="132831" x="5418138" y="2027238"/>
          <p14:tracePt t="132849" x="5394325" y="2027238"/>
          <p14:tracePt t="132865" x="5380038" y="2027238"/>
          <p14:tracePt t="132881" x="5364163" y="2027238"/>
          <p14:tracePt t="132923" x="5356225" y="2027238"/>
          <p14:tracePt t="133839" x="5364163" y="2027238"/>
          <p14:tracePt t="134019" x="5372100" y="2027238"/>
          <p14:tracePt t="134027" x="5380038" y="2027238"/>
          <p14:tracePt t="134035" x="5380038" y="2035175"/>
          <p14:tracePt t="134283" x="5372100" y="2041525"/>
          <p14:tracePt t="134323" x="5364163" y="2041525"/>
          <p14:tracePt t="134443" x="5364163" y="2049463"/>
          <p14:tracePt t="134459" x="5356225" y="2049463"/>
          <p14:tracePt t="134731" x="5349875" y="2049463"/>
          <p14:tracePt t="134739" x="5341938" y="2049463"/>
          <p14:tracePt t="134755" x="5334000" y="2049463"/>
          <p14:tracePt t="134771" x="5326063" y="2049463"/>
          <p14:tracePt t="134780" x="5311775" y="2049463"/>
          <p14:tracePt t="134797" x="5295900" y="2049463"/>
          <p14:tracePt t="134813" x="5287963" y="2049463"/>
          <p14:tracePt t="134835" x="5280025" y="2049463"/>
          <p14:tracePt t="134859" x="5265738" y="2049463"/>
          <p14:tracePt t="134883" x="5257800" y="2049463"/>
          <p14:tracePt t="134891" x="5249863" y="2049463"/>
          <p14:tracePt t="134899" x="5241925" y="2049463"/>
          <p14:tracePt t="134912" x="5235575" y="2049463"/>
          <p14:tracePt t="134979" x="5235575" y="2057400"/>
          <p14:tracePt t="135091" x="5241925" y="2057400"/>
          <p14:tracePt t="135099" x="5257800" y="2057400"/>
          <p14:tracePt t="135131" x="5280025" y="2057400"/>
          <p14:tracePt t="135147" x="5287963" y="2057400"/>
          <p14:tracePt t="135155" x="5303838" y="2057400"/>
          <p14:tracePt t="135163" x="5334000" y="2057400"/>
          <p14:tracePt t="135180" x="5349875" y="2057400"/>
          <p14:tracePt t="135196" x="5364163" y="2057400"/>
          <p14:tracePt t="135213" x="5380038" y="2049463"/>
          <p14:tracePt t="135228" x="5410200" y="2049463"/>
          <p14:tracePt t="135246" x="5426075" y="2049463"/>
          <p14:tracePt t="135261" x="5432425" y="2049463"/>
          <p14:tracePt t="135339" x="5440363" y="2049463"/>
          <p14:tracePt t="135355" x="5456238" y="2049463"/>
          <p14:tracePt t="135363" x="5470525" y="2049463"/>
          <p14:tracePt t="135382" x="5478463" y="2049463"/>
          <p14:tracePt t="135396" x="5494338" y="2049463"/>
          <p14:tracePt t="135459" x="5502275" y="2049463"/>
          <p14:tracePt t="135475" x="5508625" y="2049463"/>
          <p14:tracePt t="135483" x="5524500" y="2041525"/>
          <p14:tracePt t="135495" x="5540375" y="2041525"/>
          <p14:tracePt t="135512" x="5546725" y="2041525"/>
          <p14:tracePt t="135528" x="5554663" y="2041525"/>
          <p14:tracePt t="135545" x="5562600" y="2041525"/>
          <p14:tracePt t="135561" x="5578475" y="2041525"/>
          <p14:tracePt t="135587" x="5578475" y="2035175"/>
          <p14:tracePt t="135596" x="5592763" y="2035175"/>
          <p14:tracePt t="135612" x="5616575" y="2035175"/>
          <p14:tracePt t="135629" x="5630863" y="2035175"/>
          <p14:tracePt t="135645" x="5638800" y="2035175"/>
          <p14:tracePt t="135661" x="5646738" y="2035175"/>
          <p14:tracePt t="135707" x="5661025" y="2035175"/>
          <p14:tracePt t="135723" x="5676900" y="2035175"/>
          <p14:tracePt t="135731" x="5692775" y="2035175"/>
          <p14:tracePt t="135744" x="5707063" y="2035175"/>
          <p14:tracePt t="135761" x="5699125" y="2035175"/>
          <p14:tracePt t="135939" x="5692775" y="2035175"/>
          <p14:tracePt t="135955" x="5676900" y="2035175"/>
          <p14:tracePt t="135971" x="5668963" y="2041525"/>
          <p14:tracePt t="135979" x="5646738" y="2041525"/>
          <p14:tracePt t="135996" x="5608638" y="2041525"/>
          <p14:tracePt t="136012" x="5562600" y="2041525"/>
          <p14:tracePt t="136029" x="5532438" y="2049463"/>
          <p14:tracePt t="136045" x="5508625" y="2049463"/>
          <p14:tracePt t="136061" x="5494338" y="2049463"/>
          <p14:tracePt t="136077" x="5478463" y="2049463"/>
          <p14:tracePt t="136095" x="5456238" y="2049463"/>
          <p14:tracePt t="136111" x="5426075" y="2057400"/>
          <p14:tracePt t="136111" x="5418138" y="2057400"/>
          <p14:tracePt t="136132" x="5440363" y="2057400"/>
          <p14:tracePt t="136315" x="5464175" y="2057400"/>
          <p14:tracePt t="136323" x="5470525" y="2057400"/>
          <p14:tracePt t="136331" x="5486400" y="2057400"/>
          <p14:tracePt t="136347" x="5494338" y="2057400"/>
          <p14:tracePt t="136380" x="5502275" y="2057400"/>
          <p14:tracePt t="136387" x="5516563" y="2057400"/>
          <p14:tracePt t="136395" x="5540375" y="2057400"/>
          <p14:tracePt t="136412" x="5578475" y="2057400"/>
          <p14:tracePt t="136428" x="5616575" y="2057400"/>
          <p14:tracePt t="136445" x="5638800" y="2057400"/>
          <p14:tracePt t="136461" x="5654675" y="2057400"/>
          <p14:tracePt t="136478" x="5661025" y="2057400"/>
          <p14:tracePt t="136494" x="5668963" y="2057400"/>
          <p14:tracePt t="136595" x="5668963" y="2065338"/>
          <p14:tracePt t="137027" x="5668963" y="2073275"/>
          <p14:tracePt t="137044" x="5661025" y="2073275"/>
          <p14:tracePt t="137412" x="5646738" y="2073275"/>
          <p14:tracePt t="137419" x="5638800" y="2073275"/>
          <p14:tracePt t="137427" x="5630863" y="2073275"/>
          <p14:tracePt t="137442" x="5622925" y="2079625"/>
          <p14:tracePt t="137461" x="5616575" y="2087563"/>
          <p14:tracePt t="137476" x="5608638" y="2087563"/>
          <p14:tracePt t="137499" x="5600700" y="2087563"/>
          <p14:tracePt t="138409" x="5592763" y="2087563"/>
          <p14:tracePt t="138539" x="5592763" y="2079625"/>
          <p14:tracePt t="138595" x="5584825" y="2079625"/>
          <p14:tracePt t="138628" x="5578475" y="2079625"/>
          <p14:tracePt t="138651" x="5570538" y="2079625"/>
          <p14:tracePt t="138667" x="5562600" y="2079625"/>
          <p14:tracePt t="138683" x="5554663" y="2079625"/>
          <p14:tracePt t="138692" x="5546725" y="2073275"/>
          <p14:tracePt t="138715" x="5546725" y="2065338"/>
          <p14:tracePt t="138763" x="5540375" y="2065338"/>
          <p14:tracePt t="138811" x="5540375" y="2057400"/>
          <p14:tracePt t="138819" x="5540375" y="2049463"/>
          <p14:tracePt t="138827" x="5532438" y="2035175"/>
          <p14:tracePt t="138841" x="5516563" y="2035175"/>
          <p14:tracePt t="138858" x="5508625" y="2027238"/>
          <p14:tracePt t="138876" x="5486400" y="2003425"/>
          <p14:tracePt t="138892" x="5464175" y="1989138"/>
          <p14:tracePt t="138909" x="5418138" y="1981200"/>
          <p14:tracePt t="138925" x="5387975" y="1965325"/>
          <p14:tracePt t="138942" x="5356225" y="1935163"/>
          <p14:tracePt t="138958" x="5334000" y="1920875"/>
          <p14:tracePt t="138975" x="5311775" y="1882775"/>
          <p14:tracePt t="138992" x="5287963" y="1851025"/>
          <p14:tracePt t="139008" x="5265738" y="1790700"/>
          <p14:tracePt t="139008" x="5249863" y="1760538"/>
          <p14:tracePt t="139028" x="5235575" y="1722438"/>
          <p14:tracePt t="139044" x="5211763" y="1684338"/>
          <p14:tracePt t="139057" x="5197475" y="1630363"/>
          <p14:tracePt t="139074" x="5151438" y="1539875"/>
          <p14:tracePt t="139091" x="5151438" y="1508125"/>
          <p14:tracePt t="139108" x="5135563" y="1455738"/>
          <p14:tracePt t="139124" x="5127625" y="1431925"/>
          <p14:tracePt t="139140" x="5127625" y="1425575"/>
          <p14:tracePt t="139156" x="5121275" y="1379538"/>
          <p14:tracePt t="139173" x="5113338" y="1317625"/>
          <p14:tracePt t="139190" x="5083175" y="1257300"/>
          <p14:tracePt t="139207" x="5075238" y="1211263"/>
          <p14:tracePt t="139225" x="5067300" y="1196975"/>
          <p14:tracePt t="139241" x="5059363" y="1181100"/>
          <p14:tracePt t="139259" x="5051425" y="1158875"/>
          <p14:tracePt t="139276" x="5045075" y="1143000"/>
          <p14:tracePt t="139292" x="5029200" y="1104900"/>
          <p14:tracePt t="139309" x="5013325" y="1082675"/>
          <p14:tracePt t="139325" x="5006975" y="1050925"/>
          <p14:tracePt t="139341" x="4999038" y="1044575"/>
          <p14:tracePt t="139358" x="4999038" y="1036638"/>
          <p14:tracePt t="139379" x="4999038" y="1028700"/>
          <p14:tracePt t="139392" x="4991100" y="1020763"/>
          <p14:tracePt t="139411" x="4991100" y="1012825"/>
          <p14:tracePt t="139428" x="4983163" y="1006475"/>
          <p14:tracePt t="139440" x="4968875" y="990600"/>
          <p14:tracePt t="139457" x="4968875" y="968375"/>
          <p14:tracePt t="139476" x="4960938" y="944563"/>
          <p14:tracePt t="139492" x="4953000" y="936625"/>
          <p14:tracePt t="139508" x="4953000" y="930275"/>
          <p14:tracePt t="139525" x="4953000" y="922338"/>
          <p14:tracePt t="139541" x="4953000" y="930275"/>
          <p14:tracePt t="139787" x="4953000" y="944563"/>
          <p14:tracePt t="139803" x="4953000" y="952500"/>
          <p14:tracePt t="139811" x="4953000" y="960438"/>
          <p14:tracePt t="139827" x="4953000" y="974725"/>
          <p14:tracePt t="139840" x="4953000" y="990600"/>
          <p14:tracePt t="139857" x="4953000" y="998538"/>
          <p14:tracePt t="139874" x="4960938" y="1028700"/>
          <p14:tracePt t="139892" x="4968875" y="1050925"/>
          <p14:tracePt t="139908" x="4968875" y="1058863"/>
          <p14:tracePt t="139926" x="4968875" y="1074738"/>
          <p14:tracePt t="139940" x="4968875" y="1082675"/>
          <p14:tracePt t="139956" x="4968875" y="1096963"/>
          <p14:tracePt t="139973" x="4968875" y="1104900"/>
          <p14:tracePt t="139989" x="4968875" y="1120775"/>
          <p14:tracePt t="140006" x="4968875" y="1127125"/>
          <p14:tracePt t="140022" x="4968875" y="1143000"/>
          <p14:tracePt t="140039" x="4968875" y="1165225"/>
          <p14:tracePt t="140057" x="4968875" y="1189038"/>
          <p14:tracePt t="140072" x="4968875" y="1219200"/>
          <p14:tracePt t="140072" x="4968875" y="1227138"/>
          <p14:tracePt t="140091" x="4968875" y="1241425"/>
          <p14:tracePt t="140107" x="4968875" y="1249363"/>
          <p14:tracePt t="140123" x="4968875" y="1257300"/>
          <p14:tracePt t="140140" x="4968875" y="1273175"/>
          <p14:tracePt t="140156" x="4968875" y="1279525"/>
          <p14:tracePt t="140172" x="4968875" y="1303338"/>
          <p14:tracePt t="140189" x="4968875" y="1325563"/>
          <p14:tracePt t="140206" x="4968875" y="1349375"/>
          <p14:tracePt t="140223" x="4960938" y="1363663"/>
          <p14:tracePt t="140239" x="4953000" y="1387475"/>
          <p14:tracePt t="140256" x="4945063" y="1417638"/>
          <p14:tracePt t="140256" x="4937125" y="1425575"/>
          <p14:tracePt t="140275" x="4937125" y="1431925"/>
          <p14:tracePt t="140290" x="4922838" y="1463675"/>
          <p14:tracePt t="140307" x="4914900" y="1485900"/>
          <p14:tracePt t="140323" x="4906963" y="1493838"/>
          <p14:tracePt t="140340" x="4906963" y="1508125"/>
          <p14:tracePt t="140356" x="4892675" y="1524000"/>
          <p14:tracePt t="140372" x="4892675" y="1531938"/>
          <p14:tracePt t="140389" x="4892675" y="1539875"/>
          <p14:tracePt t="140406" x="4892675" y="1562100"/>
          <p14:tracePt t="140423" x="4892675" y="1577975"/>
          <p14:tracePt t="140439" x="4892675" y="1592263"/>
          <p14:tracePt t="140455" x="4892675" y="1600200"/>
          <p14:tracePt t="140472" x="4892675" y="1616075"/>
          <p14:tracePt t="140472" x="4892675" y="1622425"/>
          <p14:tracePt t="140491" x="4892675" y="1638300"/>
          <p14:tracePt t="140507" x="4892675" y="1646238"/>
          <p14:tracePt t="140523" x="4892675" y="1660525"/>
          <p14:tracePt t="140539" x="4892675" y="1676400"/>
          <p14:tracePt t="140556" x="4892675" y="1692275"/>
          <p14:tracePt t="140572" x="4892675" y="1714500"/>
          <p14:tracePt t="140589" x="4892675" y="1722438"/>
          <p14:tracePt t="140605" x="4892675" y="1744663"/>
          <p14:tracePt t="140622" x="4892675" y="1760538"/>
          <p14:tracePt t="140639" x="4892675" y="1774825"/>
          <p14:tracePt t="140655" x="4892675" y="1790700"/>
          <p14:tracePt t="140672" x="4892675" y="1806575"/>
          <p14:tracePt t="140688" x="4876800" y="1828800"/>
          <p14:tracePt t="140707" x="4876800" y="1836738"/>
          <p14:tracePt t="140723" x="4876800" y="1844675"/>
          <p14:tracePt t="140739" x="4876800" y="1858963"/>
          <p14:tracePt t="140755" x="4876800" y="1866900"/>
          <p14:tracePt t="140771" x="4876800" y="1874838"/>
          <p14:tracePt t="140788" x="4876800" y="1889125"/>
          <p14:tracePt t="140805" x="4876800" y="1897063"/>
          <p14:tracePt t="140826" x="4876800" y="1905000"/>
          <p14:tracePt t="140838" x="4876800" y="1912938"/>
          <p14:tracePt t="140855" x="4884738" y="1905000"/>
          <p14:tracePt t="141602" x="4884738" y="1912938"/>
          <p14:tracePt t="142066" x="4884738" y="1920875"/>
          <p14:tracePt t="142082" x="4884738" y="1927225"/>
          <p14:tracePt t="142098" x="4884738" y="1935163"/>
          <p14:tracePt t="142218" x="4884738" y="19431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838200" y="2362200"/>
            <a:ext cx="73152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sr-Latn-C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akcija se neće dogoditi sve dok reakcioni sistem ne dobije energiju koja odgovara energiji aktivacije za tu reakciju. </a:t>
            </a:r>
            <a:endParaRPr lang="en-US" sz="2800" b="1" dirty="0">
              <a:latin typeface="Arial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317" x="8855075" y="5197475"/>
          <p14:tracePt t="5962" x="8831263" y="5211763"/>
          <p14:tracePt t="5970" x="8740775" y="5165725"/>
          <p14:tracePt t="5988" x="8709025" y="5165725"/>
          <p14:tracePt t="6000" x="8618538" y="5127625"/>
          <p14:tracePt t="6020" x="8542338" y="5083175"/>
          <p14:tracePt t="6037" x="8450263" y="5021263"/>
          <p14:tracePt t="6052" x="8313738" y="4937125"/>
          <p14:tracePt t="6067" x="8137525" y="4830763"/>
          <p14:tracePt t="6084" x="7978775" y="4740275"/>
          <p14:tracePt t="6100" x="7840663" y="4686300"/>
          <p14:tracePt t="6117" x="7734300" y="4618038"/>
          <p14:tracePt t="6135" x="7612063" y="4564063"/>
          <p14:tracePt t="6152" x="7497763" y="4479925"/>
          <p14:tracePt t="6168" x="7391400" y="4419600"/>
          <p14:tracePt t="6168" x="7337425" y="4389438"/>
          <p14:tracePt t="6188" x="7277100" y="4359275"/>
          <p14:tracePt t="6201" x="7086600" y="4283075"/>
          <p14:tracePt t="6220" x="6926263" y="4229100"/>
          <p14:tracePt t="6236" x="6751638" y="4175125"/>
          <p14:tracePt t="6252" x="6607175" y="4098925"/>
          <p14:tracePt t="6268" x="6454775" y="4030663"/>
          <p14:tracePt t="6285" x="6378575" y="3984625"/>
          <p14:tracePt t="6302" x="6324600" y="3970338"/>
          <p14:tracePt t="6318" x="6286500" y="3970338"/>
          <p14:tracePt t="6335" x="6232525" y="3946525"/>
          <p14:tracePt t="6352" x="6088063" y="3902075"/>
          <p14:tracePt t="6368" x="5897563" y="3817938"/>
          <p14:tracePt t="6385" x="5707063" y="3771900"/>
          <p14:tracePt t="6385" x="5646738" y="3763963"/>
          <p14:tracePt t="6404" x="5524500" y="3741738"/>
          <p14:tracePt t="6419" x="5418138" y="3717925"/>
          <p14:tracePt t="6436" x="5318125" y="3703638"/>
          <p14:tracePt t="6452" x="5273675" y="3695700"/>
          <p14:tracePt t="6469" x="5241925" y="3695700"/>
          <p14:tracePt t="6485" x="5203825" y="3687763"/>
          <p14:tracePt t="6501" x="5143500" y="3687763"/>
          <p14:tracePt t="6518" x="5029200" y="3641725"/>
          <p14:tracePt t="6537" x="4892675" y="3603625"/>
          <p14:tracePt t="6551" x="4732338" y="3559175"/>
          <p14:tracePt t="6567" x="4556125" y="3489325"/>
          <p14:tracePt t="6584" x="4373563" y="3413125"/>
          <p14:tracePt t="6584" x="4321175" y="3390900"/>
          <p14:tracePt t="6604" x="4251325" y="3368675"/>
          <p14:tracePt t="6619" x="4237038" y="3360738"/>
          <p14:tracePt t="6634" x="4229100" y="3360738"/>
          <p14:tracePt t="6652" x="4221163" y="3352800"/>
          <p14:tracePt t="6690" x="4206875" y="3336925"/>
          <p14:tracePt t="6699" x="4168775" y="3314700"/>
          <p14:tracePt t="6706" x="4130675" y="3306763"/>
          <p14:tracePt t="6717" x="4068763" y="3268663"/>
          <p14:tracePt t="6735" x="4030663" y="3254375"/>
          <p14:tracePt t="6751" x="4016375" y="3246438"/>
          <p14:tracePt t="6768" x="3992563" y="3238500"/>
          <p14:tracePt t="7685" x="3978275" y="3238500"/>
          <p14:tracePt t="7890" x="3970338" y="3238500"/>
          <p14:tracePt t="7899" x="3946525" y="3230563"/>
          <p14:tracePt t="7906" x="3940175" y="3230563"/>
          <p14:tracePt t="7916" x="3870325" y="3222625"/>
          <p14:tracePt t="7934" x="3756025" y="3184525"/>
          <p14:tracePt t="7950" x="3611563" y="3140075"/>
          <p14:tracePt t="7967" x="3459163" y="3101975"/>
          <p14:tracePt t="7983" x="3322638" y="3048000"/>
          <p14:tracePt t="8000" x="3184525" y="2994025"/>
          <p14:tracePt t="8017" x="2987675" y="2925763"/>
          <p14:tracePt t="8036" x="2911475" y="2903538"/>
          <p14:tracePt t="8049" x="2689225" y="2849563"/>
          <p14:tracePt t="8067" x="2613025" y="2827338"/>
          <p14:tracePt t="8083" x="2590800" y="2789238"/>
          <p14:tracePt t="8100" x="2574925" y="2789238"/>
          <p14:tracePt t="8122" x="2568575" y="2789238"/>
          <p14:tracePt t="8138" x="2544763" y="2789238"/>
          <p14:tracePt t="8149" x="2446338" y="2773363"/>
          <p14:tracePt t="8167" x="2332038" y="2765425"/>
          <p14:tracePt t="8184" x="2179638" y="2735263"/>
          <p14:tracePt t="8200" x="2003425" y="2713038"/>
          <p14:tracePt t="8216" x="1851025" y="2674938"/>
          <p14:tracePt t="8233" x="1790700" y="2674938"/>
          <p14:tracePt t="8233" x="1782763" y="2667000"/>
          <p14:tracePt t="8251" x="1768475" y="2667000"/>
          <p14:tracePt t="8338" x="1730375" y="2667000"/>
          <p14:tracePt t="8347" x="1706563" y="2667000"/>
          <p14:tracePt t="8354" x="1654175" y="2667000"/>
          <p14:tracePt t="8366" x="1584325" y="2667000"/>
          <p14:tracePt t="8383" x="1539875" y="2667000"/>
          <p14:tracePt t="8400" x="1524000" y="2667000"/>
          <p14:tracePt t="8416" x="1508125" y="2667000"/>
          <p14:tracePt t="8490" x="1493838" y="2667000"/>
          <p14:tracePt t="8499" x="1470025" y="2667000"/>
          <p14:tracePt t="8506" x="1439863" y="2667000"/>
          <p14:tracePt t="8517" x="1409700" y="2667000"/>
          <p14:tracePt t="8533" x="1371600" y="2674938"/>
          <p14:tracePt t="8549" x="1355725" y="2682875"/>
          <p14:tracePt t="8566" x="1355725" y="2689225"/>
          <p14:tracePt t="8690" x="1355725" y="2697163"/>
          <p14:tracePt t="8706" x="1363663" y="2697163"/>
          <p14:tracePt t="8716" x="1393825" y="2697163"/>
          <p14:tracePt t="8722" x="1417638" y="2713038"/>
          <p14:tracePt t="8732" x="1493838" y="2720975"/>
          <p14:tracePt t="8749" x="1554163" y="2735263"/>
          <p14:tracePt t="8766" x="1608138" y="2735263"/>
          <p14:tracePt t="8783" x="1668463" y="2735263"/>
          <p14:tracePt t="8799" x="1752600" y="2735263"/>
          <p14:tracePt t="8815" x="1889125" y="2735263"/>
          <p14:tracePt t="8831" x="2073275" y="2735263"/>
          <p14:tracePt t="8848" x="2247900" y="2759075"/>
          <p14:tracePt t="8848" x="2308225" y="2759075"/>
          <p14:tracePt t="8867" x="2370138" y="2765425"/>
          <p14:tracePt t="8883" x="2384425" y="2765425"/>
          <p14:tracePt t="8897" x="2392363" y="2765425"/>
          <p14:tracePt t="8921" x="2408238" y="2765425"/>
          <p14:tracePt t="8932" x="2506663" y="2781300"/>
          <p14:tracePt t="8948" x="2705100" y="2789238"/>
          <p14:tracePt t="8965" x="3040063" y="2819400"/>
          <p14:tracePt t="8981" x="3336925" y="2873375"/>
          <p14:tracePt t="8998" x="3467100" y="2903538"/>
          <p14:tracePt t="9015" x="3489325" y="2911475"/>
          <p14:tracePt t="9031" x="3497263" y="2917825"/>
          <p14:tracePt t="9048" x="3513138" y="2917825"/>
          <p14:tracePt t="9063" x="3611563" y="2917825"/>
          <p14:tracePt t="9063" x="3695700" y="2917825"/>
          <p14:tracePt t="9082" x="3810000" y="2917825"/>
          <p14:tracePt t="9097" x="4137025" y="2917825"/>
          <p14:tracePt t="9115" x="4275138" y="2917825"/>
          <p14:tracePt t="9132" x="4335463" y="2933700"/>
          <p14:tracePt t="9148" x="4373563" y="2933700"/>
          <p14:tracePt t="9165" x="4419600" y="2933700"/>
          <p14:tracePt t="9181" x="4473575" y="2933700"/>
          <p14:tracePt t="9198" x="4594225" y="2933700"/>
          <p14:tracePt t="9213" x="4746625" y="2941638"/>
          <p14:tracePt t="9230" x="4846638" y="2955925"/>
          <p14:tracePt t="9246" x="4899025" y="2971800"/>
          <p14:tracePt t="9264" x="4914900" y="2971800"/>
          <p14:tracePt t="9305" x="4937125" y="2971800"/>
          <p14:tracePt t="9314" x="4975225" y="2971800"/>
          <p14:tracePt t="9321" x="5045075" y="2971800"/>
          <p14:tracePt t="9331" x="5227638" y="2971800"/>
          <p14:tracePt t="9348" x="5418138" y="2971800"/>
          <p14:tracePt t="9365" x="5554663" y="2955925"/>
          <p14:tracePt t="9381" x="5616575" y="2955925"/>
          <p14:tracePt t="9397" x="5638800" y="2955925"/>
          <p14:tracePt t="9414" x="5654675" y="2949575"/>
          <p14:tracePt t="9431" x="5699125" y="2933700"/>
          <p14:tracePt t="9447" x="5768975" y="2933700"/>
          <p14:tracePt t="9464" x="5883275" y="2911475"/>
          <p14:tracePt t="9464" x="5959475" y="2911475"/>
          <p14:tracePt t="9483" x="6103938" y="2895600"/>
          <p14:tracePt t="9498" x="6240463" y="2895600"/>
          <p14:tracePt t="9515" x="6362700" y="2895600"/>
          <p14:tracePt t="9531" x="6469063" y="2895600"/>
          <p14:tracePt t="9548" x="6507163" y="2895600"/>
          <p14:tracePt t="9564" x="6515100" y="2895600"/>
          <p14:tracePt t="9579" x="6523038" y="2895600"/>
          <p14:tracePt t="9657" x="6530975" y="2895600"/>
          <p14:tracePt t="9665" x="6545263" y="2895600"/>
          <p14:tracePt t="9680" x="6569075" y="2895600"/>
          <p14:tracePt t="9698" x="6561138" y="2895600"/>
          <p14:tracePt t="9769" x="6553200" y="2895600"/>
          <p14:tracePt t="9881" x="6545263" y="2895600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838200" y="838200"/>
            <a:ext cx="491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2A(v=0) + E.K. </a:t>
            </a:r>
            <a:r>
              <a:rPr lang="en-US" altLang="en-US" sz="2400" b="1">
                <a:solidFill>
                  <a:srgbClr val="FF0000"/>
                </a:solidFill>
                <a:latin typeface="Wingdings 3" panose="05040102010807070707" pitchFamily="18" charset="2"/>
              </a:rPr>
              <a:t>a</a:t>
            </a:r>
            <a:r>
              <a:rPr lang="en-US" altLang="en-US" sz="2400" b="1"/>
              <a:t> A(v=1) + A(v=0)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1066800" y="1371600"/>
            <a:ext cx="397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2A(v=1) </a:t>
            </a:r>
            <a:r>
              <a:rPr lang="en-US" altLang="en-US" sz="2400" b="1">
                <a:solidFill>
                  <a:srgbClr val="FF0000"/>
                </a:solidFill>
                <a:latin typeface="Wingdings 3" panose="05040102010807070707" pitchFamily="18" charset="2"/>
              </a:rPr>
              <a:t>a</a:t>
            </a:r>
            <a:r>
              <a:rPr lang="en-US" altLang="en-US" sz="2400" b="1"/>
              <a:t> A(v=2) + A(v=0)</a:t>
            </a:r>
          </a:p>
        </p:txBody>
      </p: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762000" y="1828800"/>
            <a:ext cx="5075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A(v=2) + A(v=1)</a:t>
            </a:r>
            <a:r>
              <a:rPr lang="en-US" altLang="en-US" sz="1800"/>
              <a:t> </a:t>
            </a:r>
            <a:r>
              <a:rPr lang="en-US" altLang="en-US" sz="2400" b="1">
                <a:solidFill>
                  <a:srgbClr val="FF0000"/>
                </a:solidFill>
                <a:latin typeface="Wingdings 3" panose="05040102010807070707" pitchFamily="18" charset="2"/>
              </a:rPr>
              <a:t>a</a:t>
            </a:r>
            <a:r>
              <a:rPr lang="en-US" altLang="en-US" sz="2400" b="1"/>
              <a:t> A(v=3) + A(v=0)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762000" y="2286000"/>
            <a:ext cx="397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2A(v=2) </a:t>
            </a:r>
            <a:r>
              <a:rPr lang="en-US" altLang="en-US" sz="2400" b="1">
                <a:solidFill>
                  <a:srgbClr val="FF0000"/>
                </a:solidFill>
                <a:latin typeface="Wingdings 3" panose="05040102010807070707" pitchFamily="18" charset="2"/>
              </a:rPr>
              <a:t>a</a:t>
            </a:r>
            <a:r>
              <a:rPr lang="en-US" altLang="en-US" sz="2400" b="1"/>
              <a:t> A(v=3) + A(v=1)</a:t>
            </a:r>
          </a:p>
        </p:txBody>
      </p:sp>
      <p:graphicFrame>
        <p:nvGraphicFramePr>
          <p:cNvPr id="35880" name="Group 40"/>
          <p:cNvGraphicFramePr>
            <a:graphicFrameLocks noGrp="1"/>
          </p:cNvGraphicFramePr>
          <p:nvPr/>
        </p:nvGraphicFramePr>
        <p:xfrm>
          <a:off x="2743200" y="3810000"/>
          <a:ext cx="6096000" cy="2844801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n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m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n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D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22" name="Text Box 41"/>
          <p:cNvSpPr txBox="1">
            <a:spLocks noChangeArrowheads="1"/>
          </p:cNvSpPr>
          <p:nvPr/>
        </p:nvSpPr>
        <p:spPr bwMode="auto">
          <a:xfrm>
            <a:off x="304800" y="2743200"/>
            <a:ext cx="8839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Proseca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roj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udar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za</a:t>
            </a:r>
            <a:r>
              <a:rPr lang="en-US" altLang="en-US" sz="2400" dirty="0"/>
              <a:t> V-V </a:t>
            </a:r>
            <a:r>
              <a:rPr lang="en-US" altLang="en-US" sz="2400" dirty="0" err="1"/>
              <a:t>prenos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zmedju</a:t>
            </a:r>
            <a:r>
              <a:rPr lang="en-US" altLang="en-US" sz="2400" dirty="0"/>
              <a:t> O</a:t>
            </a:r>
            <a:r>
              <a:rPr lang="en-US" altLang="en-US" sz="2400" baseline="-25000" dirty="0"/>
              <a:t>2 </a:t>
            </a:r>
            <a:r>
              <a:rPr lang="en-US" altLang="en-US" sz="2400" dirty="0" err="1" smtClean="0"/>
              <a:t>molekula</a:t>
            </a:r>
            <a:r>
              <a:rPr lang="sr-Latn-RS" altLang="en-US" sz="2400" dirty="0" smtClean="0"/>
              <a:t> sa vib energ.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1554cm-1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olekula</a:t>
            </a:r>
            <a:r>
              <a:rPr lang="sr-Latn-RS" altLang="en-US" sz="2400" dirty="0"/>
              <a:t> iz </a:t>
            </a:r>
            <a:r>
              <a:rPr lang="sr-Latn-RS" altLang="en-US" sz="2400" dirty="0" smtClean="0"/>
              <a:t>tabele sa svojim karakt. vibracijama</a:t>
            </a:r>
            <a:r>
              <a:rPr lang="en-US" altLang="en-US" sz="2400" dirty="0" smtClean="0"/>
              <a:t>:</a:t>
            </a:r>
            <a:endParaRPr lang="en-US" altLang="en-US" sz="2400" dirty="0"/>
          </a:p>
        </p:txBody>
      </p:sp>
      <p:sp>
        <p:nvSpPr>
          <p:cNvPr id="42023" name="Text Box 42"/>
          <p:cNvSpPr txBox="1">
            <a:spLocks noChangeArrowheads="1"/>
          </p:cNvSpPr>
          <p:nvPr/>
        </p:nvSpPr>
        <p:spPr bwMode="auto">
          <a:xfrm>
            <a:off x="669925" y="115888"/>
            <a:ext cx="8539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Mehanizam</a:t>
            </a:r>
            <a:r>
              <a:rPr lang="en-US" altLang="en-US" b="1"/>
              <a:t> vibraciono vibracionog prelaza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3297238" y="3429000"/>
            <a:ext cx="131762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884738" y="1951038"/>
          <p14:tracePt t="1777" x="4868863" y="1951038"/>
          <p14:tracePt t="2410" x="4860925" y="1951038"/>
          <p14:tracePt t="2418" x="4846638" y="1943100"/>
          <p14:tracePt t="2430" x="4822825" y="1927225"/>
          <p14:tracePt t="2448" x="4808538" y="1920875"/>
          <p14:tracePt t="2464" x="4800600" y="1912938"/>
          <p14:tracePt t="2481" x="4792663" y="1912938"/>
          <p14:tracePt t="2497" x="4784725" y="1905000"/>
          <p14:tracePt t="2514" x="4778375" y="1905000"/>
          <p14:tracePt t="2531" x="4762500" y="1897063"/>
          <p14:tracePt t="2547" x="4740275" y="1889125"/>
          <p14:tracePt t="2564" x="4716463" y="1874838"/>
          <p14:tracePt t="2580" x="4686300" y="1858963"/>
          <p14:tracePt t="2597" x="4670425" y="1851025"/>
          <p14:tracePt t="2613" x="4640263" y="1836738"/>
          <p14:tracePt t="2630" x="4610100" y="1828800"/>
          <p14:tracePt t="2647" x="4587875" y="1820863"/>
          <p14:tracePt t="2663" x="4556125" y="1790700"/>
          <p14:tracePt t="2663" x="4533900" y="1782763"/>
          <p14:tracePt t="2682" x="4511675" y="1768475"/>
          <p14:tracePt t="2698" x="4487863" y="1760538"/>
          <p14:tracePt t="2714" x="4465638" y="1744663"/>
          <p14:tracePt t="2731" x="4435475" y="1736725"/>
          <p14:tracePt t="2747" x="4411663" y="1730375"/>
          <p14:tracePt t="2763" x="4389438" y="1714500"/>
          <p14:tracePt t="2780" x="4381500" y="1706563"/>
          <p14:tracePt t="2796" x="4365625" y="1698625"/>
          <p14:tracePt t="2945" x="4359275" y="1684338"/>
          <p14:tracePt t="2961" x="4351338" y="1668463"/>
          <p14:tracePt t="2977" x="4343400" y="1660525"/>
          <p14:tracePt t="3010" x="4335463" y="1660525"/>
          <p14:tracePt t="3032" x="4327525" y="1660525"/>
          <p14:tracePt t="3040" x="4305300" y="1660525"/>
          <p14:tracePt t="3048" x="4283075" y="1660525"/>
          <p14:tracePt t="3062" x="4244975" y="1638300"/>
          <p14:tracePt t="3079" x="4213225" y="1630363"/>
          <p14:tracePt t="3095" x="4183063" y="1616075"/>
          <p14:tracePt t="3095" x="4168775" y="1616075"/>
          <p14:tracePt t="3113" x="4130675" y="1592263"/>
          <p14:tracePt t="3130" x="4076700" y="1577975"/>
          <p14:tracePt t="3146" x="4030663" y="1570038"/>
          <p14:tracePt t="3163" x="3954463" y="1546225"/>
          <p14:tracePt t="3179" x="3848100" y="1508125"/>
          <p14:tracePt t="3195" x="3725863" y="1477963"/>
          <p14:tracePt t="3212" x="3603625" y="1463675"/>
          <p14:tracePt t="3229" x="3551238" y="1455738"/>
          <p14:tracePt t="3245" x="3535363" y="1455738"/>
          <p14:tracePt t="3262" x="3505200" y="1447800"/>
          <p14:tracePt t="3279" x="3489325" y="1447800"/>
          <p14:tracePt t="3295" x="3413125" y="1425575"/>
          <p14:tracePt t="3314" x="3306763" y="1401763"/>
          <p14:tracePt t="3330" x="3192463" y="1393825"/>
          <p14:tracePt t="3347" x="3078163" y="1379538"/>
          <p14:tracePt t="3363" x="3017838" y="1371600"/>
          <p14:tracePt t="3379" x="2979738" y="1363663"/>
          <p14:tracePt t="3396" x="2971800" y="1363663"/>
          <p14:tracePt t="3412" x="2963863" y="1363663"/>
          <p14:tracePt t="3457" x="2955925" y="1363663"/>
          <p14:tracePt t="3473" x="2949575" y="1355725"/>
          <p14:tracePt t="3497" x="2941638" y="1355725"/>
          <p14:tracePt t="4297" x="2911475" y="1341438"/>
          <p14:tracePt t="4313" x="2887663" y="1317625"/>
          <p14:tracePt t="4321" x="2827338" y="1279525"/>
          <p14:tracePt t="4329" x="2705100" y="1211263"/>
          <p14:tracePt t="4347" x="2606675" y="1127125"/>
          <p14:tracePt t="4363" x="2530475" y="1066800"/>
          <p14:tracePt t="4379" x="2468563" y="1006475"/>
          <p14:tracePt t="4396" x="2400300" y="960438"/>
          <p14:tracePt t="4412" x="2339975" y="898525"/>
          <p14:tracePt t="4428" x="2278063" y="854075"/>
          <p14:tracePt t="4445" x="2193925" y="784225"/>
          <p14:tracePt t="4461" x="2149475" y="762000"/>
          <p14:tracePt t="4478" x="2141538" y="746125"/>
          <p14:tracePt t="4496" x="2133600" y="739775"/>
          <p14:tracePt t="4515" x="2125663" y="739775"/>
          <p14:tracePt t="4553" x="2111375" y="739775"/>
          <p14:tracePt t="4577" x="2103438" y="739775"/>
          <p14:tracePt t="4713" x="2111375" y="739775"/>
          <p14:tracePt t="4810" x="2111375" y="746125"/>
          <p14:tracePt t="4914" x="2117725" y="754063"/>
          <p14:tracePt t="5042" x="2117725" y="762000"/>
          <p14:tracePt t="5058" x="2117725" y="769938"/>
          <p14:tracePt t="5114" x="2117725" y="777875"/>
          <p14:tracePt t="5130" x="2117725" y="784225"/>
          <p14:tracePt t="5146" x="2117725" y="792163"/>
          <p14:tracePt t="5178" x="2117725" y="800100"/>
          <p14:tracePt t="5210" x="2117725" y="815975"/>
          <p14:tracePt t="5266" x="2125663" y="822325"/>
          <p14:tracePt t="5690" x="2133600" y="822325"/>
          <p14:tracePt t="5794" x="2133600" y="830263"/>
          <p14:tracePt t="5818" x="2141538" y="838200"/>
          <p14:tracePt t="5827" x="2141538" y="846138"/>
          <p14:tracePt t="5842" x="2141538" y="854075"/>
          <p14:tracePt t="5849" x="2141538" y="860425"/>
          <p14:tracePt t="5859" x="2141538" y="868363"/>
          <p14:tracePt t="5876" x="2141538" y="884238"/>
          <p14:tracePt t="5898" x="2141538" y="892175"/>
          <p14:tracePt t="5914" x="2141538" y="898525"/>
          <p14:tracePt t="5928" x="2141538" y="922338"/>
          <p14:tracePt t="5944" x="2141538" y="930275"/>
          <p14:tracePt t="5960" x="2141538" y="936625"/>
          <p14:tracePt t="5978" x="2141538" y="952500"/>
          <p14:tracePt t="6234" x="2133600" y="960438"/>
          <p14:tracePt t="6250" x="2133600" y="968375"/>
          <p14:tracePt t="6274" x="2125663" y="974725"/>
          <p14:tracePt t="6292" x="2117725" y="982663"/>
          <p14:tracePt t="6306" x="2111375" y="990600"/>
          <p14:tracePt t="6330" x="2103438" y="998538"/>
          <p14:tracePt t="6346" x="2095500" y="1006475"/>
          <p14:tracePt t="6362" x="2087563" y="1012825"/>
          <p14:tracePt t="6378" x="2073275" y="1020763"/>
          <p14:tracePt t="6410" x="2065338" y="1028700"/>
          <p14:tracePt t="6427" x="2065338" y="1036638"/>
          <p14:tracePt t="6434" x="2057400" y="1036638"/>
          <p14:tracePt t="6444" x="2057400" y="1044575"/>
          <p14:tracePt t="6460" x="2041525" y="1050925"/>
          <p14:tracePt t="6477" x="2027238" y="1050925"/>
          <p14:tracePt t="6493" x="2011363" y="1058863"/>
          <p14:tracePt t="6510" x="2003425" y="1066800"/>
          <p14:tracePt t="6526" x="1989138" y="1074738"/>
          <p14:tracePt t="6543" x="1958975" y="1082675"/>
          <p14:tracePt t="6560" x="1927225" y="1089025"/>
          <p14:tracePt t="6560" x="1912938" y="1104900"/>
          <p14:tracePt t="6579" x="1889125" y="1112838"/>
          <p14:tracePt t="6595" x="1882775" y="1120775"/>
          <p14:tracePt t="6611" x="1851025" y="1127125"/>
          <p14:tracePt t="6628" x="1836738" y="1143000"/>
          <p14:tracePt t="6644" x="1828800" y="1150938"/>
          <p14:tracePt t="6660" x="1806575" y="1165225"/>
          <p14:tracePt t="6677" x="1782763" y="1181100"/>
          <p14:tracePt t="6693" x="1768475" y="1196975"/>
          <p14:tracePt t="6710" x="1744663" y="1211263"/>
          <p14:tracePt t="6727" x="1744663" y="1219200"/>
          <p14:tracePt t="6743" x="1736725" y="1227138"/>
          <p14:tracePt t="6759" x="1722438" y="1257300"/>
          <p14:tracePt t="6759" x="1714500" y="1273175"/>
          <p14:tracePt t="6779" x="1692275" y="1295400"/>
          <p14:tracePt t="6796" x="1676400" y="1325563"/>
          <p14:tracePt t="6811" x="1654175" y="1349375"/>
          <p14:tracePt t="6827" x="1638300" y="1355725"/>
          <p14:tracePt t="6844" x="1630363" y="1379538"/>
          <p14:tracePt t="6860" x="1622425" y="1379538"/>
          <p14:tracePt t="6876" x="1616075" y="1393825"/>
          <p14:tracePt t="6893" x="1608138" y="1401763"/>
          <p14:tracePt t="6909" x="1592263" y="1417638"/>
          <p14:tracePt t="6927" x="1577975" y="1431925"/>
          <p14:tracePt t="6943" x="1554163" y="1455738"/>
          <p14:tracePt t="6960" x="1531938" y="1470025"/>
          <p14:tracePt t="6960" x="1524000" y="1470025"/>
          <p14:tracePt t="6979" x="1516063" y="1477963"/>
          <p14:tracePt t="7002" x="1508125" y="1485900"/>
          <p14:tracePt t="7012" x="1493838" y="1501775"/>
          <p14:tracePt t="7029" x="1477963" y="1508125"/>
          <p14:tracePt t="7046" x="1470025" y="1508125"/>
          <p14:tracePt t="7059" x="1470025" y="1516063"/>
          <p14:tracePt t="7075" x="1463675" y="1516063"/>
          <p14:tracePt t="7394" x="1463675" y="1508125"/>
          <p14:tracePt t="7410" x="1463675" y="1493838"/>
          <p14:tracePt t="7418" x="1455738" y="1477963"/>
          <p14:tracePt t="7427" x="1439863" y="1455738"/>
          <p14:tracePt t="7443" x="1425575" y="1447800"/>
          <p14:tracePt t="7460" x="1417638" y="1439863"/>
          <p14:tracePt t="7476" x="1387475" y="1425575"/>
          <p14:tracePt t="7493" x="1325563" y="1409700"/>
          <p14:tracePt t="7509" x="1257300" y="1387475"/>
          <p14:tracePt t="7526" x="1235075" y="1379538"/>
          <p14:tracePt t="7542" x="1211263" y="1379538"/>
          <p14:tracePt t="7560" x="1203325" y="1363663"/>
          <p14:tracePt t="7576" x="1189038" y="1355725"/>
          <p14:tracePt t="7576" x="1181100" y="1355725"/>
          <p14:tracePt t="7594" x="1150938" y="1341438"/>
          <p14:tracePt t="7594" x="1112838" y="1333500"/>
          <p14:tracePt t="7611" x="990600" y="1311275"/>
          <p14:tracePt t="7627" x="876300" y="1287463"/>
          <p14:tracePt t="7644" x="830263" y="1287463"/>
          <p14:tracePt t="7660" x="822325" y="1279525"/>
          <p14:tracePt t="8707" x="830263" y="1279525"/>
          <p14:tracePt t="9010" x="838200" y="1279525"/>
          <p14:tracePt t="9114" x="854075" y="1287463"/>
          <p14:tracePt t="9250" x="860425" y="1287463"/>
          <p14:tracePt t="9298" x="876300" y="1295400"/>
          <p14:tracePt t="9314" x="892175" y="1295400"/>
          <p14:tracePt t="9330" x="898525" y="1295400"/>
          <p14:tracePt t="9338" x="922338" y="1295400"/>
          <p14:tracePt t="9346" x="936625" y="1295400"/>
          <p14:tracePt t="9362" x="952500" y="1303338"/>
          <p14:tracePt t="9374" x="968375" y="1303338"/>
          <p14:tracePt t="9391" x="990600" y="1311275"/>
          <p14:tracePt t="9407" x="998538" y="1317625"/>
          <p14:tracePt t="9545" x="1006475" y="1325563"/>
          <p14:tracePt t="9586" x="1028700" y="1333500"/>
          <p14:tracePt t="9650" x="1058863" y="1333500"/>
          <p14:tracePt t="9670" x="1074738" y="1333500"/>
          <p14:tracePt t="9679" x="1096963" y="1333500"/>
          <p14:tracePt t="9693" x="1158875" y="1341438"/>
          <p14:tracePt t="9707" x="1173163" y="1341438"/>
          <p14:tracePt t="9723" x="1189038" y="1341438"/>
          <p14:tracePt t="9762" x="1203325" y="1341438"/>
          <p14:tracePt t="9778" x="1219200" y="1341438"/>
          <p14:tracePt t="9786" x="1249363" y="1341438"/>
          <p14:tracePt t="9802" x="1273175" y="1341438"/>
          <p14:tracePt t="9810" x="1311275" y="1341438"/>
          <p14:tracePt t="9823" x="1393825" y="1341438"/>
          <p14:tracePt t="9840" x="1447800" y="1341438"/>
          <p14:tracePt t="9840" x="1463675" y="1341438"/>
          <p14:tracePt t="9859" x="1477963" y="1341438"/>
          <p14:tracePt t="9875" x="1493838" y="1341438"/>
          <p14:tracePt t="9907" x="1516063" y="1341438"/>
          <p14:tracePt t="9914" x="1546225" y="1341438"/>
          <p14:tracePt t="9924" x="1630363" y="1341438"/>
          <p14:tracePt t="9940" x="1692275" y="1341438"/>
          <p14:tracePt t="9956" x="1744663" y="1349375"/>
          <p14:tracePt t="9972" x="1774825" y="1363663"/>
          <p14:tracePt t="9989" x="1790700" y="1363663"/>
          <p14:tracePt t="10012" x="1774825" y="1363663"/>
          <p14:tracePt t="10153" x="1752600" y="1371600"/>
          <p14:tracePt t="10161" x="1744663" y="1379538"/>
          <p14:tracePt t="10171" x="1730375" y="1379538"/>
          <p14:tracePt t="10190" x="1698625" y="1379538"/>
          <p14:tracePt t="10206" x="1684338" y="1379538"/>
          <p14:tracePt t="10222" x="1676400" y="1379538"/>
          <p14:tracePt t="10241" x="1660525" y="1393825"/>
          <p14:tracePt t="10255" x="1646238" y="1409700"/>
          <p14:tracePt t="10273" x="1622425" y="1425575"/>
          <p14:tracePt t="10290" x="1584325" y="1455738"/>
          <p14:tracePt t="10309" x="1562100" y="1455738"/>
          <p14:tracePt t="10322" x="1539875" y="1477963"/>
          <p14:tracePt t="10339" x="1531938" y="1485900"/>
          <p14:tracePt t="10360" x="1524000" y="1493838"/>
          <p14:tracePt t="10377" x="1516063" y="1501775"/>
          <p14:tracePt t="10388" x="1508125" y="1516063"/>
          <p14:tracePt t="10406" x="1485900" y="1539875"/>
          <p14:tracePt t="10422" x="1470025" y="1562100"/>
          <p14:tracePt t="10439" x="1447800" y="1570038"/>
          <p14:tracePt t="10439" x="1439863" y="1577975"/>
          <p14:tracePt t="10458" x="1431925" y="1584325"/>
          <p14:tracePt t="10474" x="1425575" y="1592263"/>
          <p14:tracePt t="10488" x="1409700" y="1608138"/>
          <p14:tracePt t="10505" x="1387475" y="1616075"/>
          <p14:tracePt t="10523" x="1371600" y="1638300"/>
          <p14:tracePt t="10539" x="1371600" y="1646238"/>
          <p14:tracePt t="10555" x="1363663" y="1654175"/>
          <p14:tracePt t="10609" x="1363663" y="1660525"/>
          <p14:tracePt t="10625" x="1363663" y="1668463"/>
          <p14:tracePt t="10633" x="1371600" y="1668463"/>
          <p14:tracePt t="10649" x="1387475" y="1668463"/>
          <p14:tracePt t="10657" x="1417638" y="1684338"/>
          <p14:tracePt t="10671" x="1501775" y="1684338"/>
          <p14:tracePt t="10671" x="1554163" y="1698625"/>
          <p14:tracePt t="10690" x="1668463" y="1722438"/>
          <p14:tracePt t="10706" x="1790700" y="1744663"/>
          <p14:tracePt t="10722" x="1927225" y="1768475"/>
          <p14:tracePt t="10739" x="2049463" y="1768475"/>
          <p14:tracePt t="10755" x="2117725" y="1768475"/>
          <p14:tracePt t="10772" x="2155825" y="1774825"/>
          <p14:tracePt t="10788" x="2171700" y="1774825"/>
          <p14:tracePt t="10806" x="2171700" y="1782763"/>
          <p14:tracePt t="10825" x="2179638" y="1782763"/>
          <p14:tracePt t="10841" x="2187575" y="1782763"/>
          <p14:tracePt t="10857" x="2163763" y="1782763"/>
          <p14:tracePt t="10929" x="2149475" y="1806575"/>
          <p14:tracePt t="10938" x="2133600" y="1806575"/>
          <p14:tracePt t="10945" x="2117725" y="1806575"/>
          <p14:tracePt t="10955" x="2095500" y="1806575"/>
          <p14:tracePt t="10972" x="2079625" y="1820863"/>
          <p14:tracePt t="10988" x="2057400" y="1820863"/>
          <p14:tracePt t="11005" x="2027238" y="1836738"/>
          <p14:tracePt t="11023" x="1981200" y="1858963"/>
          <p14:tracePt t="11040" x="1927225" y="1889125"/>
          <p14:tracePt t="11055" x="1889125" y="1905000"/>
          <p14:tracePt t="11071" x="1851025" y="1927225"/>
          <p14:tracePt t="11071" x="1836738" y="1927225"/>
          <p14:tracePt t="11090" x="1806575" y="1958975"/>
          <p14:tracePt t="11106" x="1790700" y="1973263"/>
          <p14:tracePt t="11123" x="1768475" y="1989138"/>
          <p14:tracePt t="11138" x="1736725" y="2011363"/>
          <p14:tracePt t="11154" x="1698625" y="2035175"/>
          <p14:tracePt t="11170" x="1676400" y="2057400"/>
          <p14:tracePt t="11187" x="1660525" y="2065338"/>
          <p14:tracePt t="11205" x="1654175" y="2079625"/>
          <p14:tracePt t="11221" x="1660525" y="2079625"/>
          <p14:tracePt t="11297" x="1676400" y="2087563"/>
          <p14:tracePt t="11305" x="1736725" y="2095500"/>
          <p14:tracePt t="11322" x="1790700" y="2095500"/>
          <p14:tracePt t="11338" x="1844675" y="2111375"/>
          <p14:tracePt t="11356" x="1927225" y="2111375"/>
          <p14:tracePt t="11371" x="1989138" y="2125663"/>
          <p14:tracePt t="11388" x="2011363" y="2133600"/>
          <p14:tracePt t="11405" x="2049463" y="2133600"/>
          <p14:tracePt t="11421" x="2087563" y="2149475"/>
          <p14:tracePt t="11438" x="2125663" y="2149475"/>
          <p14:tracePt t="11454" x="2155825" y="2149475"/>
          <p14:tracePt t="11471" x="2179638" y="2149475"/>
          <p14:tracePt t="11488" x="2209800" y="2149475"/>
          <p14:tracePt t="11506" x="2239963" y="2149475"/>
          <p14:tracePt t="11522" x="2278063" y="2149475"/>
          <p14:tracePt t="11539" x="2378075" y="2149475"/>
          <p14:tracePt t="11554" x="2506663" y="2149475"/>
          <p14:tracePt t="11571" x="2636838" y="2171700"/>
          <p14:tracePt t="11587" x="2697163" y="2179638"/>
          <p14:tracePt t="11603" x="2705100" y="2187575"/>
          <p14:tracePt t="11620" x="2705100" y="2179638"/>
          <p14:tracePt t="11657" x="2689225" y="2179638"/>
          <p14:tracePt t="11665" x="2682875" y="2163763"/>
          <p14:tracePt t="11673" x="2674938" y="2163763"/>
          <p14:tracePt t="11690" x="2667000" y="2163763"/>
          <p14:tracePt t="11705" x="2651125" y="2163763"/>
          <p14:tracePt t="11722" x="2620963" y="2163763"/>
          <p14:tracePt t="11738" x="2590800" y="2163763"/>
          <p14:tracePt t="11755" x="2552700" y="2179638"/>
          <p14:tracePt t="11771" x="2492375" y="2193925"/>
          <p14:tracePt t="11787" x="2408238" y="2201863"/>
          <p14:tracePt t="11805" x="2324100" y="2201863"/>
          <p14:tracePt t="11821" x="2270125" y="2201863"/>
          <p14:tracePt t="11837" x="2217738" y="2217738"/>
          <p14:tracePt t="11854" x="2201863" y="2217738"/>
          <p14:tracePt t="11870" x="2163763" y="2247900"/>
          <p14:tracePt t="11887" x="2117725" y="2286000"/>
          <p14:tracePt t="11887" x="2095500" y="2293938"/>
          <p14:tracePt t="11906" x="2041525" y="2324100"/>
          <p14:tracePt t="11923" x="1989138" y="2346325"/>
          <p14:tracePt t="11938" x="1905000" y="2384425"/>
          <p14:tracePt t="11955" x="1866900" y="2422525"/>
          <p14:tracePt t="11971" x="1844675" y="2446338"/>
          <p14:tracePt t="11987" x="1828800" y="2468563"/>
          <p14:tracePt t="12004" x="1812925" y="2492375"/>
          <p14:tracePt t="12021" x="1806575" y="2530475"/>
          <p14:tracePt t="12036" x="1806575" y="2552700"/>
          <p14:tracePt t="12053" x="1806575" y="2582863"/>
          <p14:tracePt t="12069" x="1806575" y="2590800"/>
          <p14:tracePt t="12086" x="1806575" y="2606675"/>
          <p14:tracePt t="12161" x="1812925" y="2606675"/>
          <p14:tracePt t="12170" x="1836738" y="2620963"/>
          <p14:tracePt t="12177" x="1851025" y="2620963"/>
          <p14:tracePt t="12187" x="1905000" y="2644775"/>
          <p14:tracePt t="12204" x="1935163" y="2651125"/>
          <p14:tracePt t="12220" x="1965325" y="2659063"/>
          <p14:tracePt t="12238" x="2019300" y="2667000"/>
          <p14:tracePt t="12254" x="2057400" y="2667000"/>
          <p14:tracePt t="12270" x="2095500" y="2667000"/>
          <p14:tracePt t="12287" x="2141538" y="2667000"/>
          <p14:tracePt t="12287" x="2171700" y="2667000"/>
          <p14:tracePt t="12307" x="2209800" y="2667000"/>
          <p14:tracePt t="12307" x="2263775" y="2667000"/>
          <p14:tracePt t="12322" x="2316163" y="2667000"/>
          <p14:tracePt t="12338" x="2332038" y="2667000"/>
          <p14:tracePt t="12354" x="2332038" y="2674938"/>
          <p14:tracePt t="12417" x="2316163" y="2674938"/>
          <p14:tracePt t="12441" x="2316163" y="2682875"/>
          <p14:tracePt t="12601" x="2332038" y="2689225"/>
          <p14:tracePt t="12737" x="2332038" y="2682875"/>
          <p14:tracePt t="12905" x="2339975" y="2682875"/>
          <p14:tracePt t="12913" x="2339975" y="2667000"/>
          <p14:tracePt t="12929" x="2339975" y="2659063"/>
          <p14:tracePt t="12993" x="2339975" y="2651125"/>
          <p14:tracePt t="13018" x="2339975" y="2644775"/>
          <p14:tracePt t="13241" x="2346325" y="2644775"/>
          <p14:tracePt t="13250" x="2346325" y="2651125"/>
          <p14:tracePt t="13265" x="2354263" y="2667000"/>
          <p14:tracePt t="13273" x="2362200" y="2682875"/>
          <p14:tracePt t="13285" x="2400300" y="2720975"/>
          <p14:tracePt t="13303" x="2416175" y="2759075"/>
          <p14:tracePt t="13303" x="2422525" y="2759075"/>
          <p14:tracePt t="13323" x="2422525" y="2773363"/>
          <p14:tracePt t="13361" x="2422525" y="2781300"/>
          <p14:tracePt t="13385" x="2422525" y="2789238"/>
          <p14:tracePt t="13409" x="2422525" y="2797175"/>
          <p14:tracePt t="13433" x="2422525" y="2803525"/>
          <p14:tracePt t="13441" x="2422525" y="2811463"/>
          <p14:tracePt t="13452" x="2408238" y="2835275"/>
          <p14:tracePt t="13469" x="2400300" y="2835275"/>
          <p14:tracePt t="13485" x="2384425" y="2835275"/>
          <p14:tracePt t="13502" x="2362200" y="2857500"/>
          <p14:tracePt t="13518" x="2362200" y="2865438"/>
          <p14:tracePt t="13535" x="2362200" y="2873375"/>
          <p14:tracePt t="13552" x="2362200" y="2887663"/>
          <p14:tracePt t="13569" x="2362200" y="2911475"/>
          <p14:tracePt t="13586" x="2362200" y="2933700"/>
          <p14:tracePt t="13603" x="2354263" y="2941638"/>
          <p14:tracePt t="13641" x="2354263" y="2949575"/>
          <p14:tracePt t="13665" x="2354263" y="2955925"/>
          <p14:tracePt t="13689" x="2354263" y="2963863"/>
          <p14:tracePt t="13697" x="2354263" y="2971800"/>
          <p14:tracePt t="13713" x="2354263" y="2979738"/>
          <p14:tracePt t="13729" x="2354263" y="2994025"/>
          <p14:tracePt t="13737" x="2354263" y="3001963"/>
          <p14:tracePt t="13751" x="2362200" y="3032125"/>
          <p14:tracePt t="13751" x="2362200" y="3048000"/>
          <p14:tracePt t="13769" x="2370138" y="3070225"/>
          <p14:tracePt t="13786" x="2378075" y="3101975"/>
          <p14:tracePt t="13803" x="2408238" y="3162300"/>
          <p14:tracePt t="13819" x="2460625" y="3246438"/>
          <p14:tracePt t="13836" x="2506663" y="3314700"/>
          <p14:tracePt t="13852" x="2536825" y="3352800"/>
          <p14:tracePt t="13869" x="2552700" y="3368675"/>
          <p14:tracePt t="13885" x="2568575" y="3390900"/>
          <p14:tracePt t="13902" x="2590800" y="3413125"/>
          <p14:tracePt t="13918" x="2636838" y="3436938"/>
          <p14:tracePt t="13936" x="2651125" y="3451225"/>
          <p14:tracePt t="13936" x="2667000" y="3467100"/>
          <p14:tracePt t="13954" x="2674938" y="3467100"/>
          <p14:tracePt t="13969" x="2697163" y="3482975"/>
          <p14:tracePt t="13986" x="2705100" y="3482975"/>
          <p14:tracePt t="14002" x="2705100" y="3489325"/>
          <p14:tracePt t="14019" x="2720975" y="3497263"/>
          <p14:tracePt t="14064" x="2727325" y="3497263"/>
          <p14:tracePt t="14072" x="2735263" y="3497263"/>
          <p14:tracePt t="14084" x="2751138" y="3513138"/>
          <p14:tracePt t="14101" x="2765425" y="3513138"/>
          <p14:tracePt t="14118" x="2773363" y="3513138"/>
          <p14:tracePt t="14145" x="2781300" y="3513138"/>
          <p14:tracePt t="14153" x="2797175" y="3513138"/>
          <p14:tracePt t="14168" x="2879725" y="3521075"/>
          <p14:tracePt t="14186" x="2933700" y="3521075"/>
          <p14:tracePt t="14203" x="2955925" y="3521075"/>
          <p14:tracePt t="14219" x="2963863" y="3521075"/>
          <p14:tracePt t="14273" x="2971800" y="3521075"/>
          <p14:tracePt t="14289" x="2987675" y="3521075"/>
          <p14:tracePt t="14297" x="2994025" y="3521075"/>
          <p14:tracePt t="14305" x="3009900" y="3521075"/>
          <p14:tracePt t="15211" x="3001963" y="3521075"/>
          <p14:tracePt t="15945" x="3001963" y="3527425"/>
          <p14:tracePt t="16153" x="2994025" y="3527425"/>
          <p14:tracePt t="18921" x="2979738" y="3527425"/>
          <p14:tracePt t="19201" x="2971800" y="3527425"/>
          <p14:tracePt t="19209" x="2949575" y="3527425"/>
          <p14:tracePt t="19217" x="2925763" y="3527425"/>
          <p14:tracePt t="19229" x="2873375" y="3505200"/>
          <p14:tracePt t="19246" x="2765425" y="3482975"/>
          <p14:tracePt t="19263" x="2667000" y="3436938"/>
          <p14:tracePt t="19263" x="2636838" y="3421063"/>
          <p14:tracePt t="19282" x="2613025" y="3421063"/>
          <p14:tracePt t="19282" x="2606675" y="3413125"/>
          <p14:tracePt t="19298" x="2574925" y="3406775"/>
          <p14:tracePt t="19314" x="2560638" y="3390900"/>
          <p14:tracePt t="19330" x="2536825" y="3390900"/>
          <p14:tracePt t="19347" x="2506663" y="3375025"/>
          <p14:tracePt t="19363" x="2468563" y="3368675"/>
          <p14:tracePt t="19380" x="2416175" y="3368675"/>
          <p14:tracePt t="19396" x="2354263" y="3368675"/>
          <p14:tracePt t="19413" x="2255838" y="3352800"/>
          <p14:tracePt t="19430" x="2163763" y="3330575"/>
          <p14:tracePt t="19446" x="2065338" y="3298825"/>
          <p14:tracePt t="19463" x="1981200" y="3284538"/>
          <p14:tracePt t="19480" x="1920875" y="3260725"/>
          <p14:tracePt t="19480" x="1905000" y="3260725"/>
          <p14:tracePt t="19498" x="1858963" y="3254375"/>
          <p14:tracePt t="19514" x="1798638" y="3246438"/>
          <p14:tracePt t="19531" x="1714500" y="3246438"/>
          <p14:tracePt t="19547" x="1600200" y="3246438"/>
          <p14:tracePt t="19563" x="1508125" y="3246438"/>
          <p14:tracePt t="19579" x="1425575" y="3230563"/>
          <p14:tracePt t="19596" x="1379538" y="3230563"/>
          <p14:tracePt t="19613" x="1333500" y="3230563"/>
          <p14:tracePt t="19629" x="1295400" y="3230563"/>
          <p14:tracePt t="19647" x="1257300" y="3230563"/>
          <p14:tracePt t="19663" x="1211263" y="3222625"/>
          <p14:tracePt t="19679" x="1165225" y="3208338"/>
          <p14:tracePt t="19679" x="1158875" y="3208338"/>
          <p14:tracePt t="19698" x="1143000" y="3208338"/>
          <p14:tracePt t="19713" x="1127125" y="3208338"/>
          <p14:tracePt t="19730" x="1096963" y="3208338"/>
          <p14:tracePt t="19747" x="1044575" y="3208338"/>
          <p14:tracePt t="19763" x="990600" y="3184525"/>
          <p14:tracePt t="19779" x="968375" y="3184525"/>
          <p14:tracePt t="19795" x="952500" y="3184525"/>
          <p14:tracePt t="20185" x="944563" y="3184525"/>
          <p14:tracePt t="20201" x="930275" y="3184525"/>
          <p14:tracePt t="20241" x="936625" y="3184525"/>
          <p14:tracePt t="20657" x="944563" y="3184525"/>
          <p14:tracePt t="20673" x="952500" y="3184525"/>
          <p14:tracePt t="20681" x="960438" y="3184525"/>
          <p14:tracePt t="20694" x="998538" y="3184525"/>
          <p14:tracePt t="20712" x="1020763" y="3184525"/>
          <p14:tracePt t="20712" x="1036638" y="3184525"/>
          <p14:tracePt t="20730" x="1050925" y="3184525"/>
          <p14:tracePt t="20744" x="1066800" y="3184525"/>
          <p14:tracePt t="20763" x="1074738" y="3184525"/>
          <p14:tracePt t="20777" x="1096963" y="3184525"/>
          <p14:tracePt t="20795" x="1112838" y="3184525"/>
          <p14:tracePt t="20811" x="1143000" y="3184525"/>
          <p14:tracePt t="20828" x="1158875" y="3184525"/>
          <p14:tracePt t="20845" x="1189038" y="3184525"/>
          <p14:tracePt t="20861" x="1211263" y="3184525"/>
          <p14:tracePt t="20878" x="1249363" y="3192463"/>
          <p14:tracePt t="20895" x="1295400" y="3192463"/>
          <p14:tracePt t="20911" x="1341438" y="3200400"/>
          <p14:tracePt t="20911" x="1363663" y="3208338"/>
          <p14:tracePt t="20930" x="1379538" y="3208338"/>
          <p14:tracePt t="20946" x="1387475" y="3208338"/>
          <p14:tracePt t="20962" x="1401763" y="3208338"/>
          <p14:tracePt t="20978" x="1425575" y="3208338"/>
          <p14:tracePt t="20995" x="1470025" y="3208338"/>
          <p14:tracePt t="21012" x="1539875" y="3208338"/>
          <p14:tracePt t="21029" x="1630363" y="3208338"/>
          <p14:tracePt t="21047" x="1684338" y="3208338"/>
          <p14:tracePt t="21061" x="1714500" y="3208338"/>
          <p14:tracePt t="21077" x="1744663" y="3208338"/>
          <p14:tracePt t="21094" x="1768475" y="3216275"/>
          <p14:tracePt t="21110" x="1812925" y="3222625"/>
          <p14:tracePt t="21126" x="1851025" y="3222625"/>
          <p14:tracePt t="21143" x="1943100" y="3222625"/>
          <p14:tracePt t="21162" x="2035175" y="3222625"/>
          <p14:tracePt t="21179" x="2111375" y="3222625"/>
          <p14:tracePt t="21195" x="2163763" y="3238500"/>
          <p14:tracePt t="21211" x="2193925" y="3246438"/>
          <p14:tracePt t="21228" x="2209800" y="3246438"/>
          <p14:tracePt t="21244" x="2232025" y="3254375"/>
          <p14:tracePt t="21261" x="2255838" y="3254375"/>
          <p14:tracePt t="21278" x="2308225" y="3254375"/>
          <p14:tracePt t="21294" x="2384425" y="3254375"/>
          <p14:tracePt t="21294" x="2416175" y="3260725"/>
          <p14:tracePt t="21314" x="2454275" y="3268663"/>
          <p14:tracePt t="21327" x="2506663" y="3268663"/>
          <p14:tracePt t="21327" x="2536825" y="3276600"/>
          <p14:tracePt t="21346" x="2598738" y="3276600"/>
          <p14:tracePt t="21362" x="2667000" y="3276600"/>
          <p14:tracePt t="21378" x="2720975" y="3276600"/>
          <p14:tracePt t="21395" x="2743200" y="3276600"/>
          <p14:tracePt t="21411" x="2773363" y="3276600"/>
          <p14:tracePt t="21428" x="2827338" y="3276600"/>
          <p14:tracePt t="21445" x="2903538" y="3276600"/>
          <p14:tracePt t="21461" x="2963863" y="3276600"/>
          <p14:tracePt t="21478" x="3040063" y="3276600"/>
          <p14:tracePt t="21494" x="3094038" y="3292475"/>
          <p14:tracePt t="21511" x="3132138" y="3292475"/>
          <p14:tracePt t="21528" x="3162300" y="3292475"/>
          <p14:tracePt t="21543" x="3192463" y="3292475"/>
          <p14:tracePt t="21543" x="3200400" y="3292475"/>
          <p14:tracePt t="21562" x="3246438" y="3298825"/>
          <p14:tracePt t="21578" x="3276600" y="3298825"/>
          <p14:tracePt t="21595" x="3330575" y="3298825"/>
          <p14:tracePt t="21611" x="3368675" y="3298825"/>
          <p14:tracePt t="21627" x="3421063" y="3298825"/>
          <p14:tracePt t="21644" x="3444875" y="3298825"/>
          <p14:tracePt t="21660" x="3467100" y="3298825"/>
          <p14:tracePt t="21677" x="3475038" y="3298825"/>
          <p14:tracePt t="21729" x="3489325" y="3298825"/>
          <p14:tracePt t="21737" x="3497263" y="3298825"/>
          <p14:tracePt t="21746" x="3513138" y="3298825"/>
          <p14:tracePt t="21746" x="3527425" y="3298825"/>
          <p14:tracePt t="21762" x="3565525" y="3298825"/>
          <p14:tracePt t="21778" x="3589338" y="3298825"/>
          <p14:tracePt t="21795" x="3603625" y="3298825"/>
          <p14:tracePt t="21812" x="3611563" y="3298825"/>
          <p14:tracePt t="21865" x="3619500" y="3298825"/>
          <p14:tracePt t="21873" x="3627438" y="3298825"/>
          <p14:tracePt t="21881" x="3641725" y="3292475"/>
          <p14:tracePt t="21893" x="3665538" y="3292475"/>
          <p14:tracePt t="21910" x="3695700" y="3276600"/>
          <p14:tracePt t="21927" x="3711575" y="3268663"/>
          <p14:tracePt t="21943" x="3717925" y="3268663"/>
          <p14:tracePt t="21960" x="3725863" y="3260725"/>
          <p14:tracePt t="21976" x="3749675" y="3254375"/>
          <p14:tracePt t="21994" x="3763963" y="3254375"/>
          <p14:tracePt t="22011" x="3779838" y="3254375"/>
          <p14:tracePt t="22027" x="3787775" y="3254375"/>
          <p14:tracePt t="22049" x="3810000" y="3246438"/>
          <p14:tracePt t="22060" x="3840163" y="3246438"/>
          <p14:tracePt t="22077" x="3870325" y="3246438"/>
          <p14:tracePt t="22094" x="3894138" y="3246438"/>
          <p14:tracePt t="22110" x="3902075" y="3246438"/>
          <p14:tracePt t="22127" x="3908425" y="3246438"/>
          <p14:tracePt t="22153" x="3916363" y="3246438"/>
          <p14:tracePt t="22169" x="3932238" y="3246438"/>
          <p14:tracePt t="22185" x="3946525" y="3246438"/>
          <p14:tracePt t="22194" x="3954463" y="3246438"/>
          <p14:tracePt t="22210" x="3962400" y="3246438"/>
          <p14:tracePt t="22226" x="3970338" y="3246438"/>
          <p14:tracePt t="22273" x="3978275" y="3246438"/>
          <p14:tracePt t="22281" x="3984625" y="3246438"/>
          <p14:tracePt t="22293" x="4008438" y="3246438"/>
          <p14:tracePt t="22310" x="4016375" y="3246438"/>
          <p14:tracePt t="22326" x="4030663" y="3246438"/>
          <p14:tracePt t="22409" x="4046538" y="3246438"/>
          <p14:tracePt t="22417" x="4054475" y="3238500"/>
          <p14:tracePt t="22433" x="4060825" y="3238500"/>
          <p14:tracePt t="22521" x="4068763" y="3238500"/>
          <p14:tracePt t="22529" x="4076700" y="3238500"/>
          <p14:tracePt t="22584" x="4076700" y="3230563"/>
          <p14:tracePt t="22601" x="4084638" y="3222625"/>
          <p14:tracePt t="22610" x="4092575" y="3222625"/>
          <p14:tracePt t="22633" x="4098925" y="3216275"/>
          <p14:tracePt t="22801" x="4092575" y="3216275"/>
          <p14:tracePt t="22945" x="4084638" y="3216275"/>
          <p14:tracePt t="22961" x="4068763" y="3216275"/>
          <p14:tracePt t="22985" x="4060825" y="3216275"/>
          <p14:tracePt t="23001" x="4046538" y="3216275"/>
          <p14:tracePt t="23017" x="4054475" y="3216275"/>
          <p14:tracePt t="23298" x="4060825" y="3216275"/>
          <p14:tracePt t="23305" x="4076700" y="3216275"/>
          <p14:tracePt t="23313" x="4092575" y="3216275"/>
          <p14:tracePt t="23325" x="4114800" y="3216275"/>
          <p14:tracePt t="23342" x="4122738" y="3216275"/>
          <p14:tracePt t="23358" x="4130675" y="3216275"/>
          <p14:tracePt t="23401" x="4137025" y="3216275"/>
          <p14:tracePt t="23409" x="4152900" y="3216275"/>
          <p14:tracePt t="23417" x="4160838" y="3208338"/>
          <p14:tracePt t="23426" x="4191000" y="3208338"/>
          <p14:tracePt t="23443" x="4229100" y="3200400"/>
          <p14:tracePt t="23459" x="4237038" y="3200400"/>
          <p14:tracePt t="23497" x="4244975" y="3200400"/>
          <p14:tracePt t="23505" x="4251325" y="3200400"/>
          <p14:tracePt t="23513" x="4267200" y="3200400"/>
          <p14:tracePt t="23525" x="4297363" y="3200400"/>
          <p14:tracePt t="23542" x="4321175" y="3200400"/>
          <p14:tracePt t="23559" x="4327525" y="3200400"/>
          <p14:tracePt t="23575" x="4335463" y="3200400"/>
          <p14:tracePt t="23601" x="4351338" y="3200400"/>
          <p14:tracePt t="23617" x="4365625" y="3200400"/>
          <p14:tracePt t="23626" x="4411663" y="3200400"/>
          <p14:tracePt t="23643" x="4449763" y="3192463"/>
          <p14:tracePt t="23659" x="4487863" y="3178175"/>
          <p14:tracePt t="23676" x="4518025" y="3178175"/>
          <p14:tracePt t="23692" x="4541838" y="3178175"/>
          <p14:tracePt t="23708" x="4556125" y="3178175"/>
          <p14:tracePt t="23725" x="4587875" y="3178175"/>
          <p14:tracePt t="23742" x="4602163" y="3178175"/>
          <p14:tracePt t="23758" x="4618038" y="3178175"/>
          <p14:tracePt t="23775" x="4632325" y="3178175"/>
          <p14:tracePt t="23791" x="4656138" y="3178175"/>
          <p14:tracePt t="23791" x="4664075" y="3178175"/>
          <p14:tracePt t="23811" x="4678363" y="3178175"/>
          <p14:tracePt t="23826" x="4694238" y="3178175"/>
          <p14:tracePt t="23842" x="4716463" y="3178175"/>
          <p14:tracePt t="23859" x="4732338" y="3178175"/>
          <p14:tracePt t="23875" x="4746625" y="3178175"/>
          <p14:tracePt t="23891" x="4778375" y="3178175"/>
          <p14:tracePt t="23908" x="4816475" y="3178175"/>
          <p14:tracePt t="23925" x="4854575" y="3178175"/>
          <p14:tracePt t="23941" x="4914900" y="3178175"/>
          <p14:tracePt t="23958" x="4945063" y="3178175"/>
          <p14:tracePt t="23975" x="4960938" y="3178175"/>
          <p14:tracePt t="23991" x="4999038" y="3178175"/>
          <p14:tracePt t="24008" x="5067300" y="3178175"/>
          <p14:tracePt t="24026" x="5113338" y="3178175"/>
          <p14:tracePt t="24042" x="5127625" y="3178175"/>
          <p14:tracePt t="24057" x="5159375" y="3178175"/>
          <p14:tracePt t="24074" x="5189538" y="3178175"/>
          <p14:tracePt t="24090" x="5219700" y="3178175"/>
          <p14:tracePt t="24107" x="5257800" y="3178175"/>
          <p14:tracePt t="24125" x="5295900" y="3178175"/>
          <p14:tracePt t="24142" x="5341938" y="3178175"/>
          <p14:tracePt t="24158" x="5356225" y="3178175"/>
          <p14:tracePt t="24174" x="5387975" y="3178175"/>
          <p14:tracePt t="24191" x="5426075" y="3178175"/>
          <p14:tracePt t="24191" x="5432425" y="3178175"/>
          <p14:tracePt t="24210" x="5448300" y="3178175"/>
          <p14:tracePt t="24226" x="5478463" y="3178175"/>
          <p14:tracePt t="24242" x="5516563" y="3178175"/>
          <p14:tracePt t="24259" x="5570538" y="3178175"/>
          <p14:tracePt t="24275" x="5600700" y="3178175"/>
          <p14:tracePt t="24291" x="5630863" y="3178175"/>
          <p14:tracePt t="24310" x="5668963" y="3178175"/>
          <p14:tracePt t="24325" x="5699125" y="3178175"/>
          <p14:tracePt t="24341" x="5730875" y="3178175"/>
          <p14:tracePt t="24358" x="5761038" y="3178175"/>
          <p14:tracePt t="24375" x="5768975" y="3178175"/>
          <p14:tracePt t="24390" x="5775325" y="3178175"/>
          <p14:tracePt t="24407" x="5807075" y="3178175"/>
          <p14:tracePt t="24407" x="5821363" y="3178175"/>
          <p14:tracePt t="24426" x="5897563" y="3178175"/>
          <p14:tracePt t="24442" x="5973763" y="3178175"/>
          <p14:tracePt t="24459" x="6057900" y="3184525"/>
          <p14:tracePt t="24475" x="6096000" y="3192463"/>
          <p14:tracePt t="24491" x="6111875" y="3192463"/>
          <p14:tracePt t="24553" x="6118225" y="3192463"/>
          <p14:tracePt t="24561" x="6149975" y="3192463"/>
          <p14:tracePt t="24573" x="6194425" y="3192463"/>
          <p14:tracePt t="24591" x="6232525" y="3192463"/>
          <p14:tracePt t="24608" x="6240463" y="3192463"/>
          <p14:tracePt t="24624" x="6248400" y="3192463"/>
          <p14:tracePt t="24642" x="6264275" y="3192463"/>
          <p14:tracePt t="24674" x="6286500" y="3192463"/>
          <p14:tracePt t="24681" x="6294438" y="3184525"/>
          <p14:tracePt t="24691" x="6302375" y="3184525"/>
          <p14:tracePt t="24707" x="6316663" y="3184525"/>
          <p14:tracePt t="24724" x="6324600" y="3184525"/>
          <p14:tracePt t="24777" x="6332538" y="3184525"/>
          <p14:tracePt t="24793" x="6340475" y="3184525"/>
          <p14:tracePt t="25193" x="6346825" y="3184525"/>
          <p14:tracePt t="25201" x="6354763" y="3184525"/>
          <p14:tracePt t="25210" x="6370638" y="3184525"/>
          <p14:tracePt t="25241" x="6378575" y="3184525"/>
          <p14:tracePt t="25281" x="6384925" y="3184525"/>
          <p14:tracePt t="25290" x="6400800" y="3184525"/>
          <p14:tracePt t="25297" x="6408738" y="3184525"/>
          <p14:tracePt t="25307" x="6430963" y="3184525"/>
          <p14:tracePt t="25324" x="6446838" y="3184525"/>
          <p14:tracePt t="25340" x="6454775" y="3184525"/>
          <p14:tracePt t="25355" x="6469063" y="3184525"/>
          <p14:tracePt t="25372" x="6484938" y="3192463"/>
          <p14:tracePt t="25390" x="6499225" y="3192463"/>
          <p14:tracePt t="25406" x="6530975" y="3192463"/>
          <p14:tracePt t="25424" x="6569075" y="3192463"/>
          <p14:tracePt t="25424" x="6583363" y="3192463"/>
          <p14:tracePt t="25442" x="6607175" y="3192463"/>
          <p14:tracePt t="25459" x="6613525" y="3192463"/>
          <p14:tracePt t="25473" x="6629400" y="3192463"/>
          <p14:tracePt t="25489" x="6659563" y="3192463"/>
          <p14:tracePt t="25513" x="6675438" y="3192463"/>
          <p14:tracePt t="25524" x="6689725" y="3192463"/>
          <p14:tracePt t="25539" x="6705600" y="3192463"/>
          <p14:tracePt t="25556" x="6735763" y="3192463"/>
          <p14:tracePt t="26329" x="6751638" y="3192463"/>
          <p14:tracePt t="26337" x="6781800" y="3192463"/>
          <p14:tracePt t="26345" x="6865938" y="3192463"/>
          <p14:tracePt t="26355" x="6942138" y="3192463"/>
          <p14:tracePt t="26373" x="6942138" y="3184525"/>
          <p14:tracePt t="26809" x="6942138" y="3170238"/>
          <p14:tracePt t="26817" x="6950075" y="3178175"/>
          <p14:tracePt t="26841" x="6956425" y="3184525"/>
          <p14:tracePt t="26849" x="6956425" y="3192463"/>
          <p14:tracePt t="26857" x="6972300" y="3184525"/>
          <p14:tracePt t="26871" x="6956425" y="3184525"/>
          <p14:tracePt t="26890" x="6942138" y="3178175"/>
          <p14:tracePt t="26977" x="6926263" y="3162300"/>
          <p14:tracePt t="27049" x="6896100" y="3162300"/>
          <p14:tracePt t="27073" x="6880225" y="3162300"/>
          <p14:tracePt t="27097" x="6865938" y="3162300"/>
          <p14:tracePt t="27169" x="6850063" y="3162300"/>
          <p14:tracePt t="27209" x="6835775" y="3162300"/>
          <p14:tracePt t="27217" x="6819900" y="3146425"/>
          <p14:tracePt t="27233" x="6811963" y="3146425"/>
          <p14:tracePt t="27321" x="6804025" y="3146425"/>
          <p14:tracePt t="27329" x="6797675" y="3146425"/>
          <p14:tracePt t="27345" x="6789738" y="3146425"/>
          <p14:tracePt t="27355" x="6781800" y="3146425"/>
          <p14:tracePt t="27371" x="6765925" y="3154363"/>
          <p14:tracePt t="27425" x="6759575" y="3154363"/>
          <p14:tracePt t="27441" x="6751638" y="3154363"/>
          <p14:tracePt t="27449" x="6727825" y="3162300"/>
          <p14:tracePt t="27457" x="6713538" y="3162300"/>
          <p14:tracePt t="27471" x="6667500" y="3162300"/>
          <p14:tracePt t="27487" x="6645275" y="3162300"/>
          <p14:tracePt t="27487" x="6629400" y="3170238"/>
          <p14:tracePt t="27506" x="6621463" y="3170238"/>
          <p14:tracePt t="27593" x="6637338" y="3170238"/>
          <p14:tracePt t="28193" x="6645275" y="3170238"/>
          <p14:tracePt t="28233" x="6651625" y="3170238"/>
          <p14:tracePt t="28249" x="6667500" y="3170238"/>
          <p14:tracePt t="28257" x="6683375" y="3170238"/>
          <p14:tracePt t="28270" x="6727825" y="3170238"/>
          <p14:tracePt t="28287" x="6765925" y="3170238"/>
          <p14:tracePt t="28287" x="6789738" y="3170238"/>
          <p14:tracePt t="28307" x="6819900" y="3170238"/>
          <p14:tracePt t="28322" x="6827838" y="3170238"/>
          <p14:tracePt t="28336" x="6835775" y="3170238"/>
          <p14:tracePt t="28385" x="6858000" y="3170238"/>
          <p14:tracePt t="28401" x="6873875" y="3170238"/>
          <p14:tracePt t="28409" x="6888163" y="3170238"/>
          <p14:tracePt t="28420" x="6926263" y="3170238"/>
          <p14:tracePt t="28437" x="6956425" y="3170238"/>
          <p14:tracePt t="28454" x="6980238" y="3170238"/>
          <p14:tracePt t="28470" x="6988175" y="3170238"/>
          <p14:tracePt t="28486" x="7018338" y="3170238"/>
          <p14:tracePt t="28504" x="7048500" y="3170238"/>
          <p14:tracePt t="28504" x="7086600" y="3170238"/>
          <p14:tracePt t="28522" x="7124700" y="3170238"/>
          <p14:tracePt t="28538" x="7170738" y="3170238"/>
          <p14:tracePt t="28554" x="7178675" y="3170238"/>
          <p14:tracePt t="28570" x="7185025" y="3170238"/>
          <p14:tracePt t="28586" x="7200900" y="3170238"/>
          <p14:tracePt t="28604" x="7231063" y="3170238"/>
          <p14:tracePt t="28620" x="7292975" y="3170238"/>
          <p14:tracePt t="28637" x="7375525" y="3170238"/>
          <p14:tracePt t="28654" x="7459663" y="3170238"/>
          <p14:tracePt t="28670" x="7513638" y="3170238"/>
          <p14:tracePt t="28687" x="7527925" y="3170238"/>
          <p14:tracePt t="28703" x="7535863" y="3170238"/>
          <p14:tracePt t="28753" x="7559675" y="3170238"/>
          <p14:tracePt t="28761" x="7581900" y="3170238"/>
          <p14:tracePt t="28770" x="7627938" y="3170238"/>
          <p14:tracePt t="28787" x="7666038" y="3170238"/>
          <p14:tracePt t="28803" x="7680325" y="3170238"/>
          <p14:tracePt t="28820" x="7696200" y="3170238"/>
          <p14:tracePt t="28929" x="7696200" y="3154363"/>
          <p14:tracePt t="29577" x="7704138" y="3146425"/>
          <p14:tracePt t="29657" x="7718425" y="3146425"/>
          <p14:tracePt t="29713" x="7726363" y="3140075"/>
          <p14:tracePt t="29737" x="7734300" y="3140075"/>
          <p14:tracePt t="29745" x="7750175" y="3140075"/>
          <p14:tracePt t="29761" x="7756525" y="3140075"/>
          <p14:tracePt t="29770" x="7772400" y="3140075"/>
          <p14:tracePt t="29787" x="7780338" y="3140075"/>
          <p14:tracePt t="29802" x="7788275" y="3140075"/>
          <p14:tracePt t="29825" x="7802563" y="3140075"/>
          <p14:tracePt t="29841" x="7810500" y="3140075"/>
          <p14:tracePt t="29852" x="7848600" y="3140075"/>
          <p14:tracePt t="29869" x="7924800" y="3140075"/>
          <p14:tracePt t="29886" x="8023225" y="3140075"/>
          <p14:tracePt t="29902" x="8099425" y="3140075"/>
          <p14:tracePt t="29919" x="8115300" y="3140075"/>
          <p14:tracePt t="29935" x="8131175" y="3140075"/>
          <p14:tracePt t="29977" x="8145463" y="3140075"/>
          <p14:tracePt t="29986" x="8175625" y="3132138"/>
          <p14:tracePt t="29993" x="8237538" y="3132138"/>
          <p14:tracePt t="30005" x="8366125" y="3132138"/>
          <p14:tracePt t="30020" x="8458200" y="3132138"/>
          <p14:tracePt t="30035" x="8496300" y="3124200"/>
          <p14:tracePt t="30051" x="8504238" y="3124200"/>
          <p14:tracePt t="30105" x="8518525" y="3124200"/>
          <p14:tracePt t="30113" x="8550275" y="3124200"/>
          <p14:tracePt t="30121" x="8572500" y="3124200"/>
          <p14:tracePt t="30135" x="8594725" y="3116263"/>
          <p14:tracePt t="30135" x="8602663" y="3116263"/>
          <p14:tracePt t="30154" x="8610600" y="3116263"/>
          <p14:tracePt t="30249" x="8618538" y="3116263"/>
          <p14:tracePt t="30257" x="8626475" y="3116263"/>
          <p14:tracePt t="30273" x="8632825" y="3116263"/>
          <p14:tracePt t="30289" x="8640763" y="3116263"/>
          <p14:tracePt t="30305" x="8648700" y="3116263"/>
          <p14:tracePt t="30318" x="8670925" y="3116263"/>
          <p14:tracePt t="30335" x="8694738" y="3116263"/>
          <p14:tracePt t="30335" x="8702675" y="3116263"/>
          <p14:tracePt t="30354" x="8716963" y="3116263"/>
          <p14:tracePt t="30409" x="8732838" y="3116263"/>
          <p14:tracePt t="30418" x="8755063" y="3116263"/>
          <p14:tracePt t="30425" x="8785225" y="3116263"/>
          <p14:tracePt t="30435" x="8839200" y="3116263"/>
          <p14:tracePt t="30453" x="8869363" y="3116263"/>
          <p14:tracePt t="30467" x="8877300" y="3108325"/>
          <p14:tracePt t="30484" x="8885238" y="3108325"/>
          <p14:tracePt t="30537" x="8899525" y="3108325"/>
          <p14:tracePt t="30545" x="8923338" y="3108325"/>
          <p14:tracePt t="30554" x="8937625" y="3108325"/>
          <p14:tracePt t="30567" x="8953500" y="3108325"/>
          <p14:tracePt t="30585" x="8945563" y="3108325"/>
          <p14:tracePt t="30937" x="8937625" y="3108325"/>
          <p14:tracePt t="30953" x="8915400" y="3108325"/>
          <p14:tracePt t="30961" x="8899525" y="3108325"/>
          <p14:tracePt t="30970" x="8885238" y="3108325"/>
          <p14:tracePt t="30984" x="8816975" y="3116263"/>
          <p14:tracePt t="31003" x="8763000" y="3124200"/>
          <p14:tracePt t="31020" x="8709025" y="3124200"/>
          <p14:tracePt t="31037" x="8670925" y="3124200"/>
          <p14:tracePt t="31051" x="8618538" y="3124200"/>
          <p14:tracePt t="31066" x="8572500" y="3124200"/>
          <p14:tracePt t="31085" x="8526463" y="3124200"/>
          <p14:tracePt t="31101" x="8474075" y="3124200"/>
          <p14:tracePt t="31117" x="8420100" y="3124200"/>
          <p14:tracePt t="31135" x="8351838" y="3124200"/>
          <p14:tracePt t="31151" x="8297863" y="3124200"/>
          <p14:tracePt t="31167" x="8221663" y="3124200"/>
          <p14:tracePt t="31186" x="8191500" y="3116263"/>
          <p14:tracePt t="31202" x="8169275" y="3116263"/>
          <p14:tracePt t="31218" x="8145463" y="3116263"/>
          <p14:tracePt t="31235" x="8115300" y="3116263"/>
          <p14:tracePt t="31251" x="8085138" y="3116263"/>
          <p14:tracePt t="31267" x="8023225" y="3116263"/>
          <p14:tracePt t="31284" x="7947025" y="3116263"/>
          <p14:tracePt t="31301" x="7886700" y="3116263"/>
          <p14:tracePt t="31319" x="7810500" y="3116263"/>
          <p14:tracePt t="31334" x="7772400" y="3116263"/>
          <p14:tracePt t="31351" x="7742238" y="3116263"/>
          <p14:tracePt t="31367" x="7696200" y="3116263"/>
          <p14:tracePt t="31367" x="7673975" y="3116263"/>
          <p14:tracePt t="31386" x="7566025" y="3116263"/>
          <p14:tracePt t="31402" x="7413625" y="3116263"/>
          <p14:tracePt t="31418" x="7231063" y="3116263"/>
          <p14:tracePt t="31435" x="7040563" y="3116263"/>
          <p14:tracePt t="31451" x="6858000" y="3116263"/>
          <p14:tracePt t="31467" x="6683375" y="3124200"/>
          <p14:tracePt t="31484" x="6561138" y="3154363"/>
          <p14:tracePt t="31500" x="6477000" y="3162300"/>
          <p14:tracePt t="31518" x="6408738" y="3170238"/>
          <p14:tracePt t="31535" x="6362700" y="3184525"/>
          <p14:tracePt t="31550" x="6316663" y="3192463"/>
          <p14:tracePt t="31567" x="6256338" y="3208338"/>
          <p14:tracePt t="31567" x="6226175" y="3208338"/>
          <p14:tracePt t="31586" x="6164263" y="3216275"/>
          <p14:tracePt t="31601" x="5951538" y="3230563"/>
          <p14:tracePt t="31618" x="5813425" y="3230563"/>
          <p14:tracePt t="31635" x="5707063" y="3238500"/>
          <p14:tracePt t="31652" x="5622925" y="3238500"/>
          <p14:tracePt t="31668" x="5584825" y="3238500"/>
          <p14:tracePt t="31684" x="5540375" y="3238500"/>
          <p14:tracePt t="31700" x="5470525" y="3246438"/>
          <p14:tracePt t="31717" x="5387975" y="3246438"/>
          <p14:tracePt t="31734" x="5280025" y="3246438"/>
          <p14:tracePt t="31750" x="5165725" y="3246438"/>
          <p14:tracePt t="31767" x="5051425" y="3246438"/>
          <p14:tracePt t="31767" x="4991100" y="3246438"/>
          <p14:tracePt t="31786" x="4899025" y="3246438"/>
          <p14:tracePt t="31802" x="4792663" y="3246438"/>
          <p14:tracePt t="31819" x="4686300" y="3246438"/>
          <p14:tracePt t="31834" x="4594225" y="3246438"/>
          <p14:tracePt t="31851" x="4479925" y="3246438"/>
          <p14:tracePt t="31867" x="4373563" y="3246438"/>
          <p14:tracePt t="31884" x="4283075" y="3246438"/>
          <p14:tracePt t="31900" x="4168775" y="3246438"/>
          <p14:tracePt t="31917" x="4038600" y="3246438"/>
          <p14:tracePt t="31934" x="3916363" y="3246438"/>
          <p14:tracePt t="31950" x="3802063" y="3246438"/>
          <p14:tracePt t="31967" x="3695700" y="3246438"/>
          <p14:tracePt t="31983" x="3559175" y="3246438"/>
          <p14:tracePt t="31983" x="3489325" y="3246438"/>
          <p14:tracePt t="32002" x="3306763" y="3246438"/>
          <p14:tracePt t="32018" x="3108325" y="3246438"/>
          <p14:tracePt t="32038" x="2903538" y="3246438"/>
          <p14:tracePt t="32052" x="2735263" y="3246438"/>
          <p14:tracePt t="32067" x="2598738" y="3246438"/>
          <p14:tracePt t="32083" x="2476500" y="3246438"/>
          <p14:tracePt t="32100" x="2354263" y="3246438"/>
          <p14:tracePt t="32116" x="2232025" y="3246438"/>
          <p14:tracePt t="32133" x="2079625" y="3254375"/>
          <p14:tracePt t="32150" x="1935163" y="3276600"/>
          <p14:tracePt t="32166" x="1798638" y="3298825"/>
          <p14:tracePt t="32183" x="1698625" y="3314700"/>
          <p14:tracePt t="32183" x="1660525" y="3322638"/>
          <p14:tracePt t="32202" x="1608138" y="3322638"/>
          <p14:tracePt t="32218" x="1546225" y="3322638"/>
          <p14:tracePt t="32234" x="1501775" y="3322638"/>
          <p14:tracePt t="32251" x="1447800" y="3344863"/>
          <p14:tracePt t="32267" x="1401763" y="3352800"/>
          <p14:tracePt t="32284" x="1371600" y="3360738"/>
          <p14:tracePt t="32300" x="1341438" y="3368675"/>
          <p14:tracePt t="32316" x="1295400" y="3375025"/>
          <p14:tracePt t="32334" x="1257300" y="3390900"/>
          <p14:tracePt t="32350" x="1219200" y="3390900"/>
          <p14:tracePt t="32366" x="1196975" y="3390900"/>
          <p14:tracePt t="32383" x="1181100" y="3390900"/>
          <p14:tracePt t="32400" x="1127125" y="3406775"/>
          <p14:tracePt t="32418" x="1074738" y="3406775"/>
          <p14:tracePt t="32434" x="1006475" y="3406775"/>
          <p14:tracePt t="32451" x="930275" y="3406775"/>
          <p14:tracePt t="32467" x="854075" y="3413125"/>
          <p14:tracePt t="32484" x="808038" y="3413125"/>
          <p14:tracePt t="32500" x="769938" y="3413125"/>
          <p14:tracePt t="32517" x="746125" y="3429000"/>
          <p14:tracePt t="32533" x="715963" y="3429000"/>
          <p14:tracePt t="32548" x="701675" y="3444875"/>
          <p14:tracePt t="32565" x="669925" y="3444875"/>
          <p14:tracePt t="32583" x="625475" y="3459163"/>
          <p14:tracePt t="32599" x="563563" y="3467100"/>
          <p14:tracePt t="32599" x="525463" y="3467100"/>
          <p14:tracePt t="32618" x="487363" y="3482975"/>
          <p14:tracePt t="32634" x="473075" y="3482975"/>
          <p14:tracePt t="32650" x="457200" y="3482975"/>
          <p14:tracePt t="32673" x="449263" y="3482975"/>
          <p14:tracePt t="32697" x="434975" y="3482975"/>
          <p14:tracePt t="32705" x="419100" y="3497263"/>
          <p14:tracePt t="32715" x="411163" y="3497263"/>
          <p14:tracePt t="32732" x="381000" y="3513138"/>
          <p14:tracePt t="33652" x="396875" y="3513138"/>
          <p14:tracePt t="34225" x="403225" y="3513138"/>
          <p14:tracePt t="34289" x="419100" y="3513138"/>
          <p14:tracePt t="34369" x="427038" y="3513138"/>
          <p14:tracePt t="34753" x="434975" y="3513138"/>
          <p14:tracePt t="34769" x="441325" y="3513138"/>
          <p14:tracePt t="34785" x="449263" y="3513138"/>
          <p14:tracePt t="34801" x="457200" y="3513138"/>
          <p14:tracePt t="34817" x="465138" y="3513138"/>
          <p14:tracePt t="34833" x="479425" y="3513138"/>
          <p14:tracePt t="34849" x="495300" y="3513138"/>
          <p14:tracePt t="34865" x="525463" y="3513138"/>
          <p14:tracePt t="34873" x="541338" y="3513138"/>
          <p14:tracePt t="34882" x="593725" y="3513138"/>
          <p14:tracePt t="34898" x="625475" y="3513138"/>
          <p14:tracePt t="34914" x="663575" y="3513138"/>
          <p14:tracePt t="34932" x="677863" y="3513138"/>
          <p14:tracePt t="34977" x="685800" y="3513138"/>
          <p14:tracePt t="34993" x="693738" y="3513138"/>
          <p14:tracePt t="35001" x="708025" y="3513138"/>
          <p14:tracePt t="35013" x="739775" y="3513138"/>
          <p14:tracePt t="35031" x="777875" y="3513138"/>
          <p14:tracePt t="35046" x="800100" y="3513138"/>
          <p14:tracePt t="35063" x="808038" y="3513138"/>
          <p14:tracePt t="35121" x="815975" y="3513138"/>
          <p14:tracePt t="35137" x="830263" y="3513138"/>
          <p14:tracePt t="35146" x="854075" y="3513138"/>
          <p14:tracePt t="35153" x="868363" y="3513138"/>
          <p14:tracePt t="35163" x="884238" y="3513138"/>
          <p14:tracePt t="35180" x="892175" y="3513138"/>
          <p14:tracePt t="35196" x="906463" y="3513138"/>
          <p14:tracePt t="35681" x="922338" y="3513138"/>
          <p14:tracePt t="35689" x="952500" y="3513138"/>
          <p14:tracePt t="35697" x="1050925" y="3513138"/>
          <p14:tracePt t="35714" x="1104900" y="3513138"/>
          <p14:tracePt t="35730" x="1150938" y="3513138"/>
          <p14:tracePt t="35747" x="1165225" y="3513138"/>
          <p14:tracePt t="35809" x="1181100" y="3513138"/>
          <p14:tracePt t="35817" x="1196975" y="3513138"/>
          <p14:tracePt t="35828" x="1257300" y="3513138"/>
          <p14:tracePt t="35847" x="1311275" y="3513138"/>
          <p14:tracePt t="35863" x="1349375" y="3521075"/>
          <p14:tracePt t="35879" x="1355725" y="3521075"/>
          <p14:tracePt t="35895" x="1363663" y="3521075"/>
          <p14:tracePt t="35921" x="1371600" y="3521075"/>
          <p14:tracePt t="35930" x="1379538" y="3521075"/>
          <p14:tracePt t="35953" x="1393825" y="3521075"/>
          <p14:tracePt t="35963" x="1439863" y="3521075"/>
          <p14:tracePt t="35979" x="1463675" y="3521075"/>
          <p14:tracePt t="35995" x="1485900" y="3521075"/>
          <p14:tracePt t="36917" x="1493838" y="3521075"/>
          <p14:tracePt t="37049" x="1508125" y="3521075"/>
          <p14:tracePt t="37273" x="1516063" y="3521075"/>
          <p14:tracePt t="37289" x="1524000" y="3521075"/>
          <p14:tracePt t="37297" x="1531938" y="3521075"/>
          <p14:tracePt t="37297" x="1539875" y="3521075"/>
          <p14:tracePt t="37314" x="1546225" y="3521075"/>
          <p14:tracePt t="37327" x="1554163" y="3521075"/>
          <p14:tracePt t="37344" x="1562100" y="3521075"/>
          <p14:tracePt t="37417" x="1577975" y="3521075"/>
          <p14:tracePt t="37441" x="1584325" y="3521075"/>
          <p14:tracePt t="37553" x="1592263" y="3521075"/>
          <p14:tracePt t="37569" x="1600200" y="3521075"/>
          <p14:tracePt t="37585" x="1608138" y="3513138"/>
          <p14:tracePt t="37595" x="1616075" y="3513138"/>
          <p14:tracePt t="37610" x="1630363" y="3513138"/>
          <p14:tracePt t="37633" x="1638300" y="3505200"/>
          <p14:tracePt t="37649" x="1660525" y="3505200"/>
          <p14:tracePt t="37660" x="1698625" y="3505200"/>
          <p14:tracePt t="37678" x="1752600" y="3497263"/>
          <p14:tracePt t="37694" x="1798638" y="3489325"/>
          <p14:tracePt t="37711" x="1836738" y="3482975"/>
          <p14:tracePt t="37727" x="1851025" y="3482975"/>
          <p14:tracePt t="37744" x="1874838" y="3475038"/>
          <p14:tracePt t="37763" x="1882775" y="3475038"/>
          <p14:tracePt t="37824" x="1889125" y="3475038"/>
          <p14:tracePt t="37833" x="1897063" y="3475038"/>
          <p14:tracePt t="37843" x="1905000" y="3482975"/>
          <p14:tracePt t="37860" x="1935163" y="3482975"/>
          <p14:tracePt t="37876" x="1958975" y="3482975"/>
          <p14:tracePt t="37892" x="2003425" y="3482975"/>
          <p14:tracePt t="37909" x="2057400" y="3482975"/>
          <p14:tracePt t="37926" x="2103438" y="3482975"/>
          <p14:tracePt t="37943" x="2117725" y="3482975"/>
          <p14:tracePt t="37960" x="2117725" y="3489325"/>
          <p14:tracePt t="38713" x="2133600" y="3489325"/>
          <p14:tracePt t="38825" x="2149475" y="3489325"/>
          <p14:tracePt t="38833" x="2163763" y="3489325"/>
          <p14:tracePt t="38843" x="2187575" y="3489325"/>
          <p14:tracePt t="38860" x="2193925" y="3489325"/>
          <p14:tracePt t="38876" x="2209800" y="3489325"/>
          <p14:tracePt t="38892" x="2232025" y="3489325"/>
          <p14:tracePt t="38910" x="2278063" y="3489325"/>
          <p14:tracePt t="38926" x="2316163" y="3489325"/>
          <p14:tracePt t="38943" x="2339975" y="3489325"/>
          <p14:tracePt t="38960" x="2346325" y="3489325"/>
          <p14:tracePt t="38976" x="2354263" y="3489325"/>
          <p14:tracePt t="38992" x="2370138" y="3489325"/>
          <p14:tracePt t="39013" x="2400300" y="3489325"/>
          <p14:tracePt t="39028" x="2430463" y="3489325"/>
          <p14:tracePt t="39044" x="2454275" y="3489325"/>
          <p14:tracePt t="39059" x="2460625" y="3489325"/>
          <p14:tracePt t="39145" x="2468563" y="3497263"/>
          <p14:tracePt t="39153" x="2476500" y="3497263"/>
          <p14:tracePt t="39161" x="2484438" y="3497263"/>
          <p14:tracePt t="39177" x="2492375" y="3505200"/>
          <p14:tracePt t="39281" x="2498725" y="3505200"/>
          <p14:tracePt t="39290" x="2498725" y="3513138"/>
          <p14:tracePt t="39305" x="2506663" y="3521075"/>
          <p14:tracePt t="39313" x="2514600" y="3521075"/>
          <p14:tracePt t="39417" x="2522538" y="3521075"/>
          <p14:tracePt t="39433" x="2530475" y="3521075"/>
          <p14:tracePt t="39442" x="2536825" y="3521075"/>
          <p14:tracePt t="39449" x="2544763" y="3521075"/>
          <p14:tracePt t="39465" x="2552700" y="3521075"/>
          <p14:tracePt t="39475" x="2568575" y="3521075"/>
          <p14:tracePt t="39497" x="2574925" y="3521075"/>
          <p14:tracePt t="39521" x="2582863" y="3521075"/>
          <p14:tracePt t="39553" x="2582863" y="3513138"/>
          <p14:tracePt t="39585" x="2582863" y="3505200"/>
          <p14:tracePt t="39593" x="2598738" y="3489325"/>
          <p14:tracePt t="39610" x="2598738" y="3482975"/>
          <p14:tracePt t="39625" x="2598738" y="3467100"/>
          <p14:tracePt t="40025" x="2598738" y="3459163"/>
          <p14:tracePt t="40033" x="2598738" y="3444875"/>
          <p14:tracePt t="40049" x="2606675" y="3444875"/>
          <p14:tracePt t="40059" x="2613025" y="3429000"/>
          <p14:tracePt t="40076" x="2620963" y="3421063"/>
          <p14:tracePt t="40091" x="2628900" y="3406775"/>
          <p14:tracePt t="40108" x="2628900" y="3390900"/>
          <p14:tracePt t="40125" x="2636838" y="3375025"/>
          <p14:tracePt t="40142" x="2644775" y="3368675"/>
          <p14:tracePt t="40158" x="2644775" y="3336925"/>
          <p14:tracePt t="40175" x="2651125" y="3322638"/>
          <p14:tracePt t="40192" x="2651125" y="3306763"/>
          <p14:tracePt t="40192" x="2659063" y="3298825"/>
          <p14:tracePt t="40211" x="2659063" y="3306763"/>
          <p14:tracePt t="40457" x="2659063" y="3314700"/>
          <p14:tracePt t="40481" x="2659063" y="3322638"/>
          <p14:tracePt t="40489" x="2659063" y="3330575"/>
          <p14:tracePt t="40497" x="2659063" y="3344863"/>
          <p14:tracePt t="40507" x="2659063" y="3368675"/>
          <p14:tracePt t="40526" x="2659063" y="3382963"/>
          <p14:tracePt t="40541" x="2659063" y="3390900"/>
          <p14:tracePt t="40557" x="2659063" y="3398838"/>
          <p14:tracePt t="40574" x="2659063" y="3406775"/>
          <p14:tracePt t="40591" x="2659063" y="3421063"/>
          <p14:tracePt t="40591" x="2659063" y="3429000"/>
          <p14:tracePt t="40610" x="2659063" y="3436938"/>
          <p14:tracePt t="40624" x="2659063" y="3459163"/>
          <p14:tracePt t="40643" x="2659063" y="3475038"/>
          <p14:tracePt t="40658" x="2659063" y="3482975"/>
          <p14:tracePt t="40675" x="2667000" y="3482975"/>
          <p14:tracePt t="41257" x="2674938" y="3475038"/>
          <p14:tracePt t="41265" x="2674938" y="3467100"/>
          <p14:tracePt t="41274" x="2682875" y="3467100"/>
          <p14:tracePt t="41290" x="2697163" y="3459163"/>
          <p14:tracePt t="41307" x="2705100" y="3459163"/>
          <p14:tracePt t="41326" x="2720975" y="3451225"/>
          <p14:tracePt t="41340" x="2735263" y="3451225"/>
          <p14:tracePt t="41356" x="2743200" y="3451225"/>
          <p14:tracePt t="41373" x="2759075" y="3444875"/>
          <p14:tracePt t="41390" x="2789238" y="3444875"/>
          <p14:tracePt t="41407" x="2835275" y="3444875"/>
          <p14:tracePt t="41424" x="2903538" y="3444875"/>
          <p14:tracePt t="41424" x="2933700" y="3444875"/>
          <p14:tracePt t="41442" x="2987675" y="3444875"/>
          <p14:tracePt t="41458" x="3017838" y="3444875"/>
          <p14:tracePt t="41474" x="3032125" y="3444875"/>
          <p14:tracePt t="41490" x="3040063" y="3444875"/>
          <p14:tracePt t="41585" x="3048000" y="3444875"/>
          <p14:tracePt t="41601" x="3055938" y="3444875"/>
          <p14:tracePt t="41617" x="3070225" y="3444875"/>
          <p14:tracePt t="41625" x="3086100" y="3444875"/>
          <p14:tracePt t="41641" x="3132138" y="3444875"/>
          <p14:tracePt t="41658" x="3184525" y="3444875"/>
          <p14:tracePt t="41674" x="3222625" y="3444875"/>
          <p14:tracePt t="41691" x="3260725" y="3451225"/>
          <p14:tracePt t="41707" x="3292475" y="3451225"/>
          <p14:tracePt t="41724" x="3330575" y="3467100"/>
          <p14:tracePt t="41740" x="3382963" y="3475038"/>
          <p14:tracePt t="41757" x="3436938" y="3489325"/>
          <p14:tracePt t="41773" x="3513138" y="3497263"/>
          <p14:tracePt t="41790" x="3573463" y="3505200"/>
          <p14:tracePt t="41807" x="3635375" y="3513138"/>
          <p14:tracePt t="41824" x="3665538" y="3527425"/>
          <p14:tracePt t="41824" x="3679825" y="3527425"/>
          <p14:tracePt t="41842" x="3687763" y="3527425"/>
          <p14:tracePt t="41842" x="3695700" y="3527425"/>
          <p14:tracePt t="41859" x="3703638" y="3527425"/>
          <p14:tracePt t="41969" x="3703638" y="3535363"/>
          <p14:tracePt t="42001" x="3703638" y="3543300"/>
          <p14:tracePt t="42010" x="3695700" y="3543300"/>
          <p14:tracePt t="42049" x="3687763" y="3543300"/>
          <p14:tracePt t="42057" x="3673475" y="3543300"/>
          <p14:tracePt t="42074" x="3665538" y="3543300"/>
          <p14:tracePt t="42081" x="3657600" y="3543300"/>
          <p14:tracePt t="42090" x="3641725" y="3543300"/>
          <p14:tracePt t="42107" x="3649663" y="3543300"/>
          <p14:tracePt t="42225" x="3665538" y="3543300"/>
          <p14:tracePt t="42233" x="3695700" y="3543300"/>
          <p14:tracePt t="42241" x="3725863" y="3543300"/>
          <p14:tracePt t="42255" x="3902075" y="3543300"/>
          <p14:tracePt t="42274" x="4008438" y="3543300"/>
          <p14:tracePt t="42290" x="4106863" y="3543300"/>
          <p14:tracePt t="42307" x="4160838" y="3543300"/>
          <p14:tracePt t="42325" x="4229100" y="3543300"/>
          <p14:tracePt t="42340" x="4351338" y="3543300"/>
          <p14:tracePt t="42357" x="4473575" y="3543300"/>
          <p14:tracePt t="42373" x="4564063" y="3543300"/>
          <p14:tracePt t="42389" x="4640263" y="3543300"/>
          <p14:tracePt t="42406" x="4702175" y="3543300"/>
          <p14:tracePt t="42423" x="4762500" y="3543300"/>
          <p14:tracePt t="42439" x="4846638" y="3543300"/>
          <p14:tracePt t="42439" x="4899025" y="3543300"/>
          <p14:tracePt t="42458" x="4960938" y="3559175"/>
          <p14:tracePt t="42474" x="5021263" y="3559175"/>
          <p14:tracePt t="42491" x="5037138" y="3559175"/>
          <p14:tracePt t="42506" x="5051425" y="3559175"/>
          <p14:tracePt t="42529" x="5067300" y="3559175"/>
          <p14:tracePt t="42553" x="5075238" y="3559175"/>
          <p14:tracePt t="42561" x="5089525" y="3559175"/>
          <p14:tracePt t="42572" x="5127625" y="3559175"/>
          <p14:tracePt t="42590" x="5159375" y="3559175"/>
          <p14:tracePt t="42606" x="5189538" y="3559175"/>
          <p14:tracePt t="42623" x="5203825" y="3559175"/>
          <p14:tracePt t="42639" x="5219700" y="3559175"/>
          <p14:tracePt t="42697" x="5257800" y="3559175"/>
          <p14:tracePt t="42706" x="5295900" y="3559175"/>
          <p14:tracePt t="42713" x="5341938" y="3559175"/>
          <p14:tracePt t="42723" x="5402263" y="3559175"/>
          <p14:tracePt t="42739" x="5426075" y="3573463"/>
          <p14:tracePt t="42756" x="5432425" y="3573463"/>
          <p14:tracePt t="42772" x="5448300" y="3573463"/>
          <p14:tracePt t="42825" x="5464175" y="3573463"/>
          <p14:tracePt t="42833" x="5494338" y="3573463"/>
          <p14:tracePt t="42841" x="5516563" y="3573463"/>
          <p14:tracePt t="42855" x="5562600" y="3573463"/>
          <p14:tracePt t="42855" x="5570538" y="3573463"/>
          <p14:tracePt t="42874" x="5584825" y="3573463"/>
          <p14:tracePt t="42906" x="5616575" y="3573463"/>
          <p14:tracePt t="42929" x="5638800" y="3573463"/>
          <p14:tracePt t="42938" x="5668963" y="3589338"/>
          <p14:tracePt t="42945" x="5692775" y="3589338"/>
          <p14:tracePt t="42955" x="5745163" y="3597275"/>
          <p14:tracePt t="42972" x="5775325" y="3597275"/>
          <p14:tracePt t="42989" x="5791200" y="3597275"/>
          <p14:tracePt t="43005" x="5799138" y="3597275"/>
          <p14:tracePt t="43022" x="5821363" y="3597275"/>
          <p14:tracePt t="43022" x="5845175" y="3581400"/>
          <p14:tracePt t="43042" x="5851525" y="3581400"/>
          <p14:tracePt t="43055" x="5905500" y="3581400"/>
          <p14:tracePt t="43071" x="5935663" y="3581400"/>
          <p14:tracePt t="43071" x="5951538" y="3581400"/>
          <p14:tracePt t="43089" x="5959475" y="3581400"/>
          <p14:tracePt t="43104" x="5965825" y="3581400"/>
          <p14:tracePt t="43121" x="5973763" y="3581400"/>
          <p14:tracePt t="43177" x="5981700" y="3581400"/>
          <p14:tracePt t="43186" x="5981700" y="3573463"/>
          <p14:tracePt t="43201" x="5981700" y="3565525"/>
          <p14:tracePt t="43225" x="5981700" y="3559175"/>
          <p14:tracePt t="43249" x="5981700" y="3543300"/>
          <p14:tracePt t="43273" x="5989638" y="3543300"/>
          <p14:tracePt t="43281" x="5989638" y="3535363"/>
          <p14:tracePt t="43306" x="5997575" y="3535363"/>
          <p14:tracePt t="43313" x="5997575" y="3527425"/>
          <p14:tracePt t="43441" x="6003925" y="3527425"/>
          <p14:tracePt t="43473" x="6011863" y="3527425"/>
          <p14:tracePt t="43489" x="6019800" y="3527425"/>
          <p14:tracePt t="43497" x="6035675" y="3527425"/>
          <p14:tracePt t="43513" x="6049963" y="3527425"/>
          <p14:tracePt t="43523" x="6103938" y="3527425"/>
          <p14:tracePt t="43538" x="6156325" y="3527425"/>
          <p14:tracePt t="43555" x="6210300" y="3527425"/>
          <p14:tracePt t="43571" x="6240463" y="3527425"/>
          <p14:tracePt t="43587" x="6256338" y="3527425"/>
          <p14:tracePt t="43632" x="6264275" y="3527425"/>
          <p14:tracePt t="43649" x="6278563" y="3527425"/>
          <p14:tracePt t="43658" x="6302375" y="3527425"/>
          <p14:tracePt t="43671" x="6332538" y="3527425"/>
          <p14:tracePt t="43690" x="6346825" y="3527425"/>
          <p14:tracePt t="43737" x="6354763" y="3527425"/>
          <p14:tracePt t="43745" x="6370638" y="3527425"/>
          <p14:tracePt t="43755" x="6416675" y="3527425"/>
          <p14:tracePt t="43771" x="6469063" y="3527425"/>
          <p14:tracePt t="43788" x="6499225" y="3527425"/>
          <p14:tracePt t="43805" x="6530975" y="3513138"/>
          <p14:tracePt t="43822" x="6545263" y="3513138"/>
          <p14:tracePt t="43841" x="6561138" y="3513138"/>
          <p14:tracePt t="43854" x="6575425" y="3505200"/>
          <p14:tracePt t="43871" x="6629400" y="3505200"/>
          <p14:tracePt t="43871" x="6651625" y="3497263"/>
          <p14:tracePt t="43890" x="6675438" y="3497263"/>
          <p14:tracePt t="43904" x="6735763" y="3497263"/>
          <p14:tracePt t="43923" x="6735763" y="3489325"/>
          <p14:tracePt t="43938" x="6743700" y="3489325"/>
          <p14:tracePt t="43985" x="6759575" y="3482975"/>
          <p14:tracePt t="44002" x="6765925" y="3482975"/>
          <p14:tracePt t="44153" x="6759575" y="3482975"/>
          <p14:tracePt t="44345" x="6743700" y="3482975"/>
          <p14:tracePt t="44354" x="6727825" y="3482975"/>
          <p14:tracePt t="44361" x="6721475" y="3482975"/>
          <p14:tracePt t="44371" x="6683375" y="3482975"/>
          <p14:tracePt t="44387" x="6659563" y="3482975"/>
          <p14:tracePt t="44404" x="6645275" y="3482975"/>
          <p14:tracePt t="44421" x="6637338" y="3482975"/>
          <p14:tracePt t="44437" x="6651625" y="3482975"/>
          <p14:tracePt t="44577" x="6659563" y="3482975"/>
          <p14:tracePt t="44586" x="6683375" y="3482975"/>
          <p14:tracePt t="44593" x="6697663" y="3482975"/>
          <p14:tracePt t="44603" x="6751638" y="3482975"/>
          <p14:tracePt t="44620" x="6819900" y="3482975"/>
          <p14:tracePt t="44637" x="6865938" y="3482975"/>
          <p14:tracePt t="44654" x="6873875" y="3482975"/>
          <p14:tracePt t="44669" x="6904038" y="3482975"/>
          <p14:tracePt t="44686" x="6934200" y="3489325"/>
          <p14:tracePt t="44704" x="6972300" y="3489325"/>
          <p14:tracePt t="44704" x="6988175" y="3489325"/>
          <p14:tracePt t="44722" x="6994525" y="3497263"/>
          <p14:tracePt t="44736" x="6994525" y="3505200"/>
          <p14:tracePt t="44817" x="6988175" y="3505200"/>
          <p14:tracePt t="44849" x="6980238" y="3505200"/>
          <p14:tracePt t="44889" x="6972300" y="3505200"/>
          <p14:tracePt t="44913" x="6964363" y="3505200"/>
          <p14:tracePt t="44929" x="6956425" y="3505200"/>
          <p14:tracePt t="44938" x="6950075" y="3505200"/>
          <p14:tracePt t="44954" x="6934200" y="3505200"/>
          <p14:tracePt t="44971" x="6896100" y="3505200"/>
          <p14:tracePt t="44987" x="6827838" y="3505200"/>
          <p14:tracePt t="45006" x="6713538" y="3505200"/>
          <p14:tracePt t="45021" x="6569075" y="3505200"/>
          <p14:tracePt t="45035" x="6384925" y="3513138"/>
          <p14:tracePt t="45052" x="6210300" y="3535363"/>
          <p14:tracePt t="45069" x="5981700" y="3581400"/>
          <p14:tracePt t="45086" x="5715000" y="3635375"/>
          <p14:tracePt t="45103" x="5349875" y="3657600"/>
          <p14:tracePt t="45103" x="5159375" y="3679825"/>
          <p14:tracePt t="45122" x="4778375" y="3687763"/>
          <p14:tracePt t="45138" x="4518025" y="3687763"/>
          <p14:tracePt t="45154" x="4335463" y="3703638"/>
          <p14:tracePt t="45170" x="4213225" y="3711575"/>
          <p14:tracePt t="45187" x="4098925" y="3725863"/>
          <p14:tracePt t="45203" x="3924300" y="3756025"/>
          <p14:tracePt t="45220" x="3741738" y="3779838"/>
          <p14:tracePt t="45236" x="3559175" y="3779838"/>
          <p14:tracePt t="45253" x="3375025" y="3779838"/>
          <p14:tracePt t="45270" x="3260725" y="3787775"/>
          <p14:tracePt t="45286" x="3162300" y="3787775"/>
          <p14:tracePt t="45303" x="3094038" y="3787775"/>
          <p14:tracePt t="45303" x="3055938" y="3787775"/>
          <p14:tracePt t="45323" x="3017838" y="3787775"/>
          <p14:tracePt t="45337" x="2811463" y="3787775"/>
          <p14:tracePt t="45354" x="2667000" y="3787775"/>
          <p14:tracePt t="45370" x="2544763" y="3802063"/>
          <p14:tracePt t="45387" x="2430463" y="3802063"/>
          <p14:tracePt t="45403" x="2346325" y="3802063"/>
          <p14:tracePt t="45420" x="2278063" y="3802063"/>
          <p14:tracePt t="45436" x="2179638" y="3810000"/>
          <p14:tracePt t="45453" x="2049463" y="3825875"/>
          <p14:tracePt t="45469" x="1958975" y="3825875"/>
          <p14:tracePt t="45486" x="1905000" y="3825875"/>
          <p14:tracePt t="45503" x="1897063" y="3825875"/>
          <p14:tracePt t="45519" x="1889125" y="3825875"/>
          <p14:tracePt t="46057" x="1897063" y="3832225"/>
          <p14:tracePt t="46089" x="1905000" y="3840163"/>
          <p14:tracePt t="46097" x="1912938" y="3840163"/>
          <p14:tracePt t="46105" x="1935163" y="3856038"/>
          <p14:tracePt t="46118" x="1965325" y="3870325"/>
          <p14:tracePt t="46136" x="2041525" y="3916363"/>
          <p14:tracePt t="46136" x="2095500" y="3946525"/>
          <p14:tracePt t="46155" x="2225675" y="4000500"/>
          <p14:tracePt t="46170" x="2362200" y="4060825"/>
          <p14:tracePt t="46186" x="2484438" y="4114800"/>
          <p14:tracePt t="46203" x="2560638" y="4175125"/>
          <p14:tracePt t="46219" x="2590800" y="4198938"/>
          <p14:tracePt t="46236" x="2606675" y="4221163"/>
          <p14:tracePt t="46252" x="2644775" y="4275138"/>
          <p14:tracePt t="46269" x="2751138" y="4351338"/>
          <p14:tracePt t="46286" x="2949575" y="4435475"/>
          <p14:tracePt t="46302" x="3184525" y="4533900"/>
          <p14:tracePt t="46302" x="3254375" y="4556125"/>
          <p14:tracePt t="46322" x="3298825" y="4579938"/>
          <p14:tracePt t="46335" x="3322638" y="4587875"/>
          <p14:tracePt t="46351" x="3322638" y="4602163"/>
          <p14:tracePt t="46377" x="3322638" y="4610100"/>
          <p14:tracePt t="46393" x="3314700" y="4610100"/>
          <p14:tracePt t="46433" x="3314700" y="4618038"/>
          <p14:tracePt t="46449" x="3306763" y="4625975"/>
          <p14:tracePt t="46466" x="3306763" y="4632325"/>
          <p14:tracePt t="46473" x="3306763" y="4656138"/>
          <p14:tracePt t="46485" x="3306763" y="4686300"/>
          <p14:tracePt t="46502" x="3306763" y="4708525"/>
          <p14:tracePt t="46519" x="3306763" y="4740275"/>
          <p14:tracePt t="46537" x="3306763" y="4746625"/>
          <p14:tracePt t="46551" x="3306763" y="4762500"/>
          <p14:tracePt t="46568" x="3298825" y="4770438"/>
          <p14:tracePt t="47257" x="3284538" y="4770438"/>
          <p14:tracePt t="47265" x="3238500" y="4746625"/>
          <p14:tracePt t="47273" x="3184525" y="4724400"/>
          <p14:tracePt t="47284" x="2963863" y="4618038"/>
          <p14:tracePt t="47301" x="2590800" y="4435475"/>
          <p14:tracePt t="47320" x="2225675" y="4229100"/>
          <p14:tracePt t="47335" x="1927225" y="4060825"/>
          <p14:tracePt t="47351" x="1668463" y="3940175"/>
          <p14:tracePt t="47368" x="1485900" y="3825875"/>
          <p14:tracePt t="47368" x="1425575" y="3779838"/>
          <p14:tracePt t="47386" x="1333500" y="3711575"/>
          <p14:tracePt t="47402" x="1303338" y="3679825"/>
          <p14:tracePt t="47418" x="1265238" y="3627438"/>
          <p14:tracePt t="47435" x="1249363" y="3573463"/>
          <p14:tracePt t="47451" x="1241425" y="3559175"/>
          <p14:tracePt t="47467" x="1241425" y="3551238"/>
          <p14:tracePt t="47484" x="1241425" y="3543300"/>
          <p14:tracePt t="47500" x="1227138" y="3521075"/>
          <p14:tracePt t="47517" x="1219200" y="3513138"/>
          <p14:tracePt t="47534" x="1189038" y="3505200"/>
          <p14:tracePt t="47551" x="1181100" y="3497263"/>
          <p14:tracePt t="47567" x="1181100" y="3489325"/>
          <p14:tracePt t="47737" x="1189038" y="3489325"/>
          <p14:tracePt t="47745" x="1203325" y="3489325"/>
          <p14:tracePt t="47761" x="1249363" y="3489325"/>
          <p14:tracePt t="47769" x="1287463" y="3489325"/>
          <p14:tracePt t="47784" x="1371600" y="3489325"/>
          <p14:tracePt t="47784" x="1401763" y="3489325"/>
          <p14:tracePt t="47802" x="1417638" y="3489325"/>
          <p14:tracePt t="47817" x="1425575" y="3489325"/>
          <p14:tracePt t="48049" x="1431925" y="3489325"/>
          <p14:tracePt t="48089" x="1447800" y="3489325"/>
          <p14:tracePt t="48105" x="1463675" y="3489325"/>
          <p14:tracePt t="48113" x="1485900" y="3489325"/>
          <p14:tracePt t="48121" x="1516063" y="3497263"/>
          <p14:tracePt t="48133" x="1570038" y="3505200"/>
          <p14:tracePt t="48150" x="1592263" y="3505200"/>
          <p14:tracePt t="48166" x="1600200" y="3505200"/>
          <p14:tracePt t="48209" x="1608138" y="3513138"/>
          <p14:tracePt t="48225" x="1616075" y="3513138"/>
          <p14:tracePt t="48234" x="1638300" y="3513138"/>
          <p14:tracePt t="48251" x="1654175" y="3521075"/>
          <p14:tracePt t="48267" x="1660525" y="3527425"/>
          <p14:tracePt t="48283" x="1676400" y="3527425"/>
          <p14:tracePt t="48313" x="1684338" y="3527425"/>
          <p14:tracePt t="48329" x="1706563" y="3535363"/>
          <p14:tracePt t="48337" x="1722438" y="3535363"/>
          <p14:tracePt t="48349" x="1744663" y="3551238"/>
          <p14:tracePt t="48367" x="1752600" y="3551238"/>
          <p14:tracePt t="50173" x="1752600" y="3559175"/>
          <p14:tracePt t="50817" x="1744663" y="3559175"/>
          <p14:tracePt t="50825" x="1736725" y="3559175"/>
          <p14:tracePt t="50833" x="1722438" y="3559175"/>
          <p14:tracePt t="50847" x="1692275" y="3559175"/>
          <p14:tracePt t="50847" x="1676400" y="3559175"/>
          <p14:tracePt t="50866" x="1660525" y="3559175"/>
          <p14:tracePt t="50880" x="1646238" y="3559175"/>
          <p14:tracePt t="50898" x="1630363" y="3559175"/>
          <p14:tracePt t="50961" x="1616075" y="3559175"/>
          <p14:tracePt t="50978" x="1600200" y="3559175"/>
          <p14:tracePt t="50985" x="1584325" y="3559175"/>
          <p14:tracePt t="50996" x="1554163" y="3559175"/>
          <p14:tracePt t="51014" x="1539875" y="3559175"/>
          <p14:tracePt t="51030" x="1531938" y="3559175"/>
          <p14:tracePt t="51121" x="1508125" y="3559175"/>
          <p14:tracePt t="51130" x="1493838" y="3559175"/>
          <p14:tracePt t="51137" x="1477963" y="3559175"/>
          <p14:tracePt t="51147" x="1439863" y="3559175"/>
          <p14:tracePt t="51164" x="1417638" y="3551238"/>
          <p14:tracePt t="51180" x="1425575" y="3551238"/>
          <p14:tracePt t="51401" x="1431925" y="3551238"/>
          <p14:tracePt t="51409" x="1439863" y="3551238"/>
          <p14:tracePt t="51417" x="1455738" y="3543300"/>
          <p14:tracePt t="51489" x="1463675" y="3543300"/>
          <p14:tracePt t="51514" x="1470025" y="3543300"/>
          <p14:tracePt t="51530" x="1477963" y="3543300"/>
          <p14:tracePt t="51537" x="1485900" y="3543300"/>
          <p14:tracePt t="51552" x="1493838" y="3535363"/>
          <p14:tracePt t="51761" x="1508125" y="3535363"/>
          <p14:tracePt t="51777" x="1524000" y="3535363"/>
          <p14:tracePt t="51785" x="1546225" y="3535363"/>
          <p14:tracePt t="51796" x="1570038" y="3521075"/>
          <p14:tracePt t="51813" x="1592263" y="3521075"/>
          <p14:tracePt t="51830" x="1600200" y="3521075"/>
          <p14:tracePt t="51857" x="1608138" y="3513138"/>
          <p14:tracePt t="51873" x="1622425" y="3513138"/>
          <p14:tracePt t="51882" x="1630363" y="3513138"/>
          <p14:tracePt t="51896" x="1684338" y="3505200"/>
          <p14:tracePt t="51914" x="1736725" y="3505200"/>
          <p14:tracePt t="51930" x="1768475" y="3505200"/>
          <p14:tracePt t="51947" x="1782763" y="3505200"/>
          <p14:tracePt t="51963" x="1782763" y="3489325"/>
          <p14:tracePt t="51979" x="1790700" y="3489325"/>
          <p14:tracePt t="51996" x="1812925" y="3482975"/>
          <p14:tracePt t="52015" x="1889125" y="3482975"/>
          <p14:tracePt t="52030" x="2011363" y="3482975"/>
          <p14:tracePt t="52046" x="2111375" y="3489325"/>
          <p14:tracePt t="52063" x="2125663" y="3489325"/>
          <p14:tracePt t="52079" x="2117725" y="3489325"/>
          <p14:tracePt t="52265" x="2111375" y="3489325"/>
          <p14:tracePt t="52281" x="2103438" y="3489325"/>
          <p14:tracePt t="52289" x="2095500" y="3489325"/>
          <p14:tracePt t="52298" x="2079625" y="3489325"/>
          <p14:tracePt t="52298" x="2065338" y="3489325"/>
          <p14:tracePt t="52315" x="2011363" y="3505200"/>
          <p14:tracePt t="52330" x="1935163" y="3513138"/>
          <p14:tracePt t="52347" x="1851025" y="3513138"/>
          <p14:tracePt t="52363" x="1812925" y="3513138"/>
          <p14:tracePt t="52380" x="1798638" y="3513138"/>
          <p14:tracePt t="52397" x="1790700" y="3513138"/>
          <p14:tracePt t="52457" x="1782763" y="3513138"/>
          <p14:tracePt t="52473" x="1774825" y="3513138"/>
          <p14:tracePt t="52481" x="1760538" y="3513138"/>
          <p14:tracePt t="52498" x="1744663" y="3513138"/>
          <p14:tracePt t="52514" x="1730375" y="3513138"/>
          <p14:tracePt t="52530" x="1714500" y="3513138"/>
          <p14:tracePt t="52546" x="1706563" y="3513138"/>
          <p14:tracePt t="52563" x="1692275" y="3513138"/>
          <p14:tracePt t="52578" x="1676400" y="3513138"/>
          <p14:tracePt t="52601" x="1676400" y="3527425"/>
          <p14:tracePt t="53161" x="1684338" y="3527425"/>
          <p14:tracePt t="53169" x="1698625" y="3527425"/>
          <p14:tracePt t="53178" x="1730375" y="3527425"/>
          <p14:tracePt t="53196" x="1752600" y="3535363"/>
          <p14:tracePt t="53212" x="1760538" y="3535363"/>
          <p14:tracePt t="53241" x="1774825" y="3535363"/>
          <p14:tracePt t="53249" x="1782763" y="3535363"/>
          <p14:tracePt t="53263" x="1828800" y="3551238"/>
          <p14:tracePt t="53277" x="1882775" y="3559175"/>
          <p14:tracePt t="53295" x="1927225" y="3573463"/>
          <p14:tracePt t="53312" x="1943100" y="3573463"/>
          <p14:tracePt t="53327" x="1951038" y="3573463"/>
          <p14:tracePt t="53344" x="1973263" y="3573463"/>
          <p14:tracePt t="53344" x="1997075" y="3589338"/>
          <p14:tracePt t="53361" x="2019300" y="3597275"/>
          <p14:tracePt t="53378" x="2049463" y="3603625"/>
          <p14:tracePt t="53394" x="2087563" y="3627438"/>
          <p14:tracePt t="53410" x="2155825" y="3649663"/>
          <p14:tracePt t="53427" x="2217738" y="3695700"/>
          <p14:tracePt t="53444" x="2293938" y="3749675"/>
          <p14:tracePt t="53461" x="2339975" y="3787775"/>
          <p14:tracePt t="53478" x="2378075" y="3802063"/>
          <p14:tracePt t="53495" x="2408238" y="3848100"/>
          <p14:tracePt t="53512" x="2438400" y="3894138"/>
          <p14:tracePt t="53528" x="2468563" y="3932238"/>
          <p14:tracePt t="53528" x="2484438" y="3946525"/>
          <p14:tracePt t="53546" x="2506663" y="3978275"/>
          <p14:tracePt t="53562" x="2522538" y="4000500"/>
          <p14:tracePt t="53579" x="2552700" y="4030663"/>
          <p14:tracePt t="53595" x="2582863" y="4060825"/>
          <p14:tracePt t="53612" x="2598738" y="4084638"/>
          <p14:tracePt t="53628" x="2606675" y="4106863"/>
          <p14:tracePt t="53645" x="2620963" y="4130675"/>
          <p14:tracePt t="53661" x="2620963" y="4137025"/>
          <p14:tracePt t="53677" x="2636838" y="4168775"/>
          <p14:tracePt t="53695" x="2674938" y="4213225"/>
          <p14:tracePt t="53711" x="2720975" y="4259263"/>
          <p14:tracePt t="53728" x="2743200" y="4283075"/>
          <p14:tracePt t="53728" x="2743200" y="4289425"/>
          <p14:tracePt t="53746" x="2751138" y="4305300"/>
          <p14:tracePt t="53762" x="2751138" y="4313238"/>
          <p14:tracePt t="53785" x="2751138" y="4321175"/>
          <p14:tracePt t="53795" x="2773363" y="4359275"/>
          <p14:tracePt t="53811" x="2811463" y="4403725"/>
          <p14:tracePt t="53828" x="2841625" y="4441825"/>
          <p14:tracePt t="53845" x="2865438" y="4473575"/>
          <p14:tracePt t="53861" x="2865438" y="4487863"/>
          <p14:tracePt t="53878" x="2879725" y="4511675"/>
          <p14:tracePt t="53894" x="2879725" y="4533900"/>
          <p14:tracePt t="53911" x="2911475" y="4572000"/>
          <p14:tracePt t="53928" x="2933700" y="4602163"/>
          <p14:tracePt t="53928" x="2933700" y="4610100"/>
          <p14:tracePt t="53946" x="2949575" y="4625975"/>
          <p14:tracePt t="53960" x="2949575" y="4632325"/>
          <p14:tracePt t="53978" x="2963863" y="4656138"/>
          <p14:tracePt t="53995" x="2987675" y="4694238"/>
          <p14:tracePt t="54015" x="3017838" y="4724400"/>
          <p14:tracePt t="54028" x="3048000" y="4754563"/>
          <p14:tracePt t="54043" x="3055938" y="4762500"/>
          <p14:tracePt t="54059" x="3063875" y="4770438"/>
          <p14:tracePt t="54076" x="3048000" y="4770438"/>
          <p14:tracePt t="54649" x="3048000" y="4778375"/>
          <p14:tracePt t="54657" x="3048000" y="4784725"/>
          <p14:tracePt t="55001" x="3048000" y="4792663"/>
          <p14:tracePt t="55017" x="3040063" y="4792663"/>
          <p14:tracePt t="55026" x="3040063" y="4800600"/>
          <p14:tracePt t="55049" x="3040063" y="4808538"/>
          <p14:tracePt t="55057" x="3040063" y="4816475"/>
          <p14:tracePt t="55074" x="3040063" y="4822825"/>
          <p14:tracePt t="55121" x="3048000" y="4830763"/>
          <p14:tracePt t="55145" x="3055938" y="4830763"/>
          <p14:tracePt t="55153" x="3063875" y="4830763"/>
          <p14:tracePt t="55169" x="3078163" y="4838700"/>
          <p14:tracePt t="55185" x="3086100" y="4838700"/>
          <p14:tracePt t="55210" x="3094038" y="4838700"/>
          <p14:tracePt t="55217" x="3101975" y="4838700"/>
          <p14:tracePt t="55227" x="3116263" y="4838700"/>
          <p14:tracePt t="55243" x="3154363" y="4838700"/>
          <p14:tracePt t="55260" x="3208338" y="4854575"/>
          <p14:tracePt t="55276" x="3260725" y="4854575"/>
          <p14:tracePt t="55293" x="3306763" y="4868863"/>
          <p14:tracePt t="55309" x="3314700" y="4868863"/>
          <p14:tracePt t="55369" x="3322638" y="4868863"/>
          <p14:tracePt t="55377" x="3330575" y="4868863"/>
          <p14:tracePt t="55385" x="3336925" y="4868863"/>
          <p14:tracePt t="55394" x="3368675" y="4868863"/>
          <p14:tracePt t="55410" x="3398838" y="4868863"/>
          <p14:tracePt t="55427" x="3436938" y="4868863"/>
          <p14:tracePt t="55444" x="3444875" y="4868863"/>
          <p14:tracePt t="55465" x="3467100" y="4868863"/>
          <p14:tracePt t="55481" x="3497263" y="4868863"/>
          <p14:tracePt t="55497" x="3521075" y="4868863"/>
          <p14:tracePt t="55508" x="3597275" y="4868863"/>
          <p14:tracePt t="55527" x="3673475" y="4868863"/>
          <p14:tracePt t="55543" x="3717925" y="4854575"/>
          <p14:tracePt t="55559" x="3733800" y="4854575"/>
          <p14:tracePt t="55577" x="3741738" y="4846638"/>
          <p14:tracePt t="55593" x="3771900" y="4830763"/>
          <p14:tracePt t="55611" x="3794125" y="4822825"/>
          <p14:tracePt t="55626" x="3817938" y="4808538"/>
          <p14:tracePt t="55643" x="3848100" y="4800600"/>
          <p14:tracePt t="55659" x="3863975" y="4792663"/>
          <p14:tracePt t="55676" x="3886200" y="4792663"/>
          <p14:tracePt t="55692" x="3924300" y="4792663"/>
          <p14:tracePt t="55710" x="3954463" y="4792663"/>
          <p14:tracePt t="55726" x="3984625" y="4792663"/>
          <p14:tracePt t="55742" x="4022725" y="4792663"/>
          <p14:tracePt t="55759" x="4060825" y="4792663"/>
          <p14:tracePt t="55776" x="4114800" y="4792663"/>
          <p14:tracePt t="55776" x="4144963" y="4792663"/>
          <p14:tracePt t="55795" x="4198938" y="4792663"/>
          <p14:tracePt t="55810" x="4221163" y="4784725"/>
          <p14:tracePt t="55827" x="4244975" y="4784725"/>
          <p14:tracePt t="55843" x="4259263" y="4778375"/>
          <p14:tracePt t="55859" x="4275138" y="4778375"/>
          <p14:tracePt t="55881" x="4289425" y="4778375"/>
          <p14:tracePt t="55892" x="4321175" y="4778375"/>
          <p14:tracePt t="55909" x="4359275" y="4778375"/>
          <p14:tracePt t="55926" x="4381500" y="4778375"/>
          <p14:tracePt t="55942" x="4403725" y="4778375"/>
          <p14:tracePt t="55959" x="4419600" y="4778375"/>
          <p14:tracePt t="55976" x="4427538" y="4778375"/>
          <p14:tracePt t="55992" x="4441825" y="4778375"/>
          <p14:tracePt t="56973" x="4449763" y="4778375"/>
          <p14:tracePt t="57793" x="4457700" y="4778375"/>
          <p14:tracePt t="57801" x="4465638" y="4778375"/>
          <p14:tracePt t="57881" x="4479925" y="4770438"/>
          <p14:tracePt t="57913" x="4487863" y="4770438"/>
          <p14:tracePt t="57961" x="4495800" y="4770438"/>
          <p14:tracePt t="57969" x="4511675" y="4770438"/>
          <p14:tracePt t="57977" x="4518025" y="4770438"/>
          <p14:tracePt t="57989" x="4541838" y="4762500"/>
          <p14:tracePt t="58007" x="4556125" y="4762500"/>
          <p14:tracePt t="58025" x="4572000" y="4762500"/>
          <p14:tracePt t="58041" x="4572000" y="4754563"/>
          <p14:tracePt t="58065" x="4579938" y="4754563"/>
          <p14:tracePt t="58121" x="4587875" y="4754563"/>
          <p14:tracePt t="58137" x="4594225" y="4754563"/>
          <p14:tracePt t="58145" x="4602163" y="4754563"/>
          <p14:tracePt t="58161" x="4618038" y="4754563"/>
          <p14:tracePt t="58217" x="4625975" y="4754563"/>
          <p14:tracePt t="58233" x="4640263" y="4754563"/>
          <p14:tracePt t="58249" x="4640263" y="4762500"/>
          <p14:tracePt t="58449" x="4625975" y="4762500"/>
          <p14:tracePt t="58481" x="4618038" y="4762500"/>
          <p14:tracePt t="58505" x="4610100" y="4762500"/>
          <p14:tracePt t="58529" x="4602163" y="4762500"/>
          <p14:tracePt t="58537" x="4594225" y="4762500"/>
          <p14:tracePt t="58554" x="4587875" y="4762500"/>
          <p14:tracePt t="58585" x="4579938" y="4762500"/>
          <p14:tracePt t="58593" x="4572000" y="4762500"/>
          <p14:tracePt t="58606" x="4564063" y="4778375"/>
          <p14:tracePt t="58622" x="4556125" y="4778375"/>
          <p14:tracePt t="58639" x="4541838" y="4778375"/>
          <p14:tracePt t="58657" x="4541838" y="4784725"/>
          <p14:tracePt t="58681" x="4549775" y="4784725"/>
          <p14:tracePt t="58794" x="4556125" y="4784725"/>
          <p14:tracePt t="58809" x="4572000" y="4784725"/>
          <p14:tracePt t="58827" x="4587875" y="4784725"/>
          <p14:tracePt t="58833" x="4602163" y="4784725"/>
          <p14:tracePt t="58842" x="4618038" y="4778375"/>
          <p14:tracePt t="58856" x="4640263" y="4778375"/>
          <p14:tracePt t="58856" x="4656138" y="4778375"/>
          <p14:tracePt t="58875" x="4678363" y="4778375"/>
          <p14:tracePt t="58891" x="4686300" y="4778375"/>
          <p14:tracePt t="58908" x="4694238" y="4778375"/>
          <p14:tracePt t="58939" x="4716463" y="4778375"/>
          <p14:tracePt t="58946" x="4732338" y="4778375"/>
          <p14:tracePt t="58955" x="4800600" y="4778375"/>
          <p14:tracePt t="58973" x="4868863" y="4778375"/>
          <p14:tracePt t="58990" x="4876800" y="4778375"/>
          <p14:tracePt t="59006" x="4876800" y="4784725"/>
          <p14:tracePt t="59090" x="4884738" y="4784725"/>
          <p14:tracePt t="59988" x="4884738" y="4792663"/>
          <p14:tracePt t="60178" x="4876800" y="4792663"/>
          <p14:tracePt t="60826" x="4868863" y="4784725"/>
          <p14:tracePt t="61210" x="4854575" y="4762500"/>
          <p14:tracePt t="61226" x="4822825" y="4762500"/>
          <p14:tracePt t="61234" x="4778375" y="4746625"/>
          <p14:tracePt t="61242" x="4746625" y="4740275"/>
          <p14:tracePt t="61254" x="4686300" y="4724400"/>
          <p14:tracePt t="61271" x="4656138" y="4708525"/>
          <p14:tracePt t="61288" x="4618038" y="4686300"/>
          <p14:tracePt t="61304" x="4579938" y="4648200"/>
          <p14:tracePt t="61304" x="4564063" y="4640263"/>
          <p14:tracePt t="61323" x="4473575" y="4572000"/>
          <p14:tracePt t="61341" x="4327525" y="4495800"/>
          <p14:tracePt t="61355" x="4175125" y="4419600"/>
          <p14:tracePt t="61371" x="3992563" y="4343400"/>
          <p14:tracePt t="61388" x="3856038" y="4289425"/>
          <p14:tracePt t="61405" x="3779838" y="4251325"/>
          <p14:tracePt t="61421" x="3749675" y="4229100"/>
          <p14:tracePt t="61438" x="3703638" y="4213225"/>
          <p14:tracePt t="61454" x="3679825" y="4198938"/>
          <p14:tracePt t="61471" x="3611563" y="4152900"/>
          <p14:tracePt t="61487" x="3527425" y="4114800"/>
          <p14:tracePt t="61504" x="3390900" y="4060825"/>
          <p14:tracePt t="61504" x="3344863" y="4046538"/>
          <p14:tracePt t="61524" x="3200400" y="4000500"/>
          <p14:tracePt t="61539" x="3086100" y="3946525"/>
          <p14:tracePt t="61555" x="2994025" y="3924300"/>
          <p14:tracePt t="61571" x="2925763" y="3902075"/>
          <p14:tracePt t="61588" x="2879725" y="3870325"/>
          <p14:tracePt t="61604" x="2841625" y="3848100"/>
          <p14:tracePt t="61621" x="2781300" y="3832225"/>
          <p14:tracePt t="61637" x="2720975" y="3817938"/>
          <p14:tracePt t="61654" x="2644775" y="3771900"/>
          <p14:tracePt t="61671" x="2560638" y="3763963"/>
          <p14:tracePt t="61687" x="2492375" y="3717925"/>
          <p14:tracePt t="61704" x="2416175" y="3687763"/>
          <p14:tracePt t="61720" x="2392363" y="3665538"/>
          <p14:tracePt t="61720" x="2378075" y="3665538"/>
          <p14:tracePt t="61739" x="2370138" y="3649663"/>
          <p14:tracePt t="61753" x="2370138" y="3641725"/>
          <p14:tracePt t="61771" x="2354263" y="3635375"/>
          <p14:tracePt t="61787" x="2324100" y="3611563"/>
          <p14:tracePt t="61805" x="2270125" y="3597275"/>
          <p14:tracePt t="61821" x="2163763" y="3573463"/>
          <p14:tracePt t="61838" x="2065338" y="3551238"/>
          <p14:tracePt t="61854" x="1989138" y="3527425"/>
          <p14:tracePt t="61870" x="1943100" y="3513138"/>
          <p14:tracePt t="61887" x="1912938" y="3497263"/>
          <p14:tracePt t="61904" x="1897063" y="3497263"/>
          <p14:tracePt t="61920" x="1882775" y="3497263"/>
          <p14:tracePt t="61920" x="1866900" y="3497263"/>
          <p14:tracePt t="61939" x="1836738" y="3482975"/>
          <p14:tracePt t="61954" x="1774825" y="3482975"/>
          <p14:tracePt t="61972" x="1752600" y="3482975"/>
          <p14:tracePt t="61988" x="1730375" y="3482975"/>
          <p14:tracePt t="62004" x="1752600" y="3482975"/>
          <p14:tracePt t="62066" x="1768475" y="3482975"/>
          <p14:tracePt t="62074" x="1782763" y="3482975"/>
          <p14:tracePt t="62086" x="1798638" y="3489325"/>
          <p14:tracePt t="62103" x="1812925" y="3489325"/>
          <p14:tracePt t="62170" x="1828800" y="3489325"/>
          <p14:tracePt t="62187" x="1844675" y="3489325"/>
          <p14:tracePt t="62194" x="1858963" y="3489325"/>
          <p14:tracePt t="62205" x="1912938" y="3489325"/>
          <p14:tracePt t="62220" x="1989138" y="3497263"/>
          <p14:tracePt t="62237" x="2049463" y="3513138"/>
          <p14:tracePt t="62253" x="2095500" y="3527425"/>
          <p14:tracePt t="62269" x="2111375" y="3535363"/>
          <p14:tracePt t="62286" x="2111375" y="3543300"/>
          <p14:tracePt t="62303" x="2125663" y="3551238"/>
          <p14:tracePt t="62320" x="2149475" y="3559175"/>
          <p14:tracePt t="62320" x="2171700" y="3559175"/>
          <p14:tracePt t="62340" x="2201863" y="3559175"/>
          <p14:tracePt t="62353" x="2270125" y="3573463"/>
          <p14:tracePt t="62372" x="2339975" y="3573463"/>
          <p14:tracePt t="62387" x="2422525" y="3603625"/>
          <p14:tracePt t="62405" x="2498725" y="3635375"/>
          <p14:tracePt t="62420" x="2620963" y="3665538"/>
          <p14:tracePt t="62437" x="2713038" y="3687763"/>
          <p14:tracePt t="62453" x="2773363" y="3711575"/>
          <p14:tracePt t="62470" x="2789238" y="3725863"/>
          <p14:tracePt t="62487" x="2797175" y="3733800"/>
          <p14:tracePt t="62502" x="2811463" y="3741738"/>
          <p14:tracePt t="62520" x="2865438" y="3779838"/>
          <p14:tracePt t="62520" x="2925763" y="3794125"/>
          <p14:tracePt t="62539" x="2987675" y="3825875"/>
          <p14:tracePt t="62551" x="3116263" y="3870325"/>
          <p14:tracePt t="62569" x="3208338" y="3916363"/>
          <p14:tracePt t="62569" x="3254375" y="3932238"/>
          <p14:tracePt t="62587" x="3284538" y="3954463"/>
          <p14:tracePt t="62603" x="3336925" y="3992563"/>
          <p14:tracePt t="62620" x="3406775" y="4038600"/>
          <p14:tracePt t="62637" x="3513138" y="4084638"/>
          <p14:tracePt t="62653" x="3627438" y="4130675"/>
          <p14:tracePt t="62670" x="3771900" y="4168775"/>
          <p14:tracePt t="62687" x="3878263" y="4198938"/>
          <p14:tracePt t="62703" x="3962400" y="4229100"/>
          <p14:tracePt t="62720" x="4008438" y="4244975"/>
          <p14:tracePt t="62736" x="4092575" y="4275138"/>
          <p14:tracePt t="62736" x="4160838" y="4313238"/>
          <p14:tracePt t="62755" x="4213225" y="4327525"/>
          <p14:tracePt t="62770" x="4397375" y="4381500"/>
          <p14:tracePt t="62787" x="4441825" y="4411663"/>
          <p14:tracePt t="62804" x="4449763" y="4411663"/>
          <p14:tracePt t="62819" x="4449763" y="4419600"/>
          <p14:tracePt t="62842" x="4465638" y="4435475"/>
          <p14:tracePt t="62858" x="4533900" y="4449763"/>
          <p14:tracePt t="62869" x="4686300" y="4503738"/>
          <p14:tracePt t="62886" x="4838700" y="4556125"/>
          <p14:tracePt t="62903" x="4868863" y="4579938"/>
          <p14:tracePt t="62919" x="4868863" y="4587875"/>
          <p14:tracePt t="63019" x="4868863" y="4594225"/>
          <p14:tracePt t="63036" x="4868863" y="4602163"/>
          <p14:tracePt t="63042" x="4868863" y="4610100"/>
          <p14:tracePt t="63058" x="4868863" y="4625975"/>
          <p14:tracePt t="63074" x="4868863" y="4632325"/>
          <p14:tracePt t="63090" x="4868863" y="4640263"/>
          <p14:tracePt t="63102" x="4868863" y="4648200"/>
          <p14:tracePt t="63122" x="4868863" y="4656138"/>
          <p14:tracePt t="63146" x="4868863" y="4664075"/>
          <p14:tracePt t="63155" x="4868863" y="4678363"/>
          <p14:tracePt t="63178" x="4868863" y="4686300"/>
          <p14:tracePt t="63194" x="4868863" y="4694238"/>
          <p14:tracePt t="63203" x="4868863" y="4708525"/>
          <p14:tracePt t="63220" x="4868863" y="4724400"/>
          <p14:tracePt t="63237" x="4868863" y="4732338"/>
          <p14:tracePt t="63252" x="4868863" y="4740275"/>
          <p14:tracePt t="63283" x="4876800" y="4740275"/>
          <p14:tracePt t="63882" x="4884738" y="4740275"/>
          <p14:tracePt t="63890" x="4892675" y="4740275"/>
          <p14:tracePt t="63901" x="4914900" y="4740275"/>
          <p14:tracePt t="63918" x="4930775" y="4740275"/>
          <p14:tracePt t="63935" x="4953000" y="4740275"/>
          <p14:tracePt t="63952" x="4960938" y="4754563"/>
          <p14:tracePt t="63968" x="4968875" y="4754563"/>
          <p14:tracePt t="63984" x="4968875" y="4762500"/>
          <p14:tracePt t="63984" x="4991100" y="4762500"/>
          <p14:tracePt t="64003" x="5006975" y="4762500"/>
          <p14:tracePt t="64022" x="5059363" y="4762500"/>
          <p14:tracePt t="64039" x="5097463" y="4762500"/>
          <p14:tracePt t="64051" x="5127625" y="4762500"/>
          <p14:tracePt t="64067" x="5135563" y="4762500"/>
          <p14:tracePt t="64083" x="5143500" y="4762500"/>
          <p14:tracePt t="64100" x="5151438" y="4762500"/>
          <p14:tracePt t="64122" x="5173663" y="4762500"/>
          <p14:tracePt t="64134" x="5249863" y="4762500"/>
          <p14:tracePt t="64151" x="5341938" y="4762500"/>
          <p14:tracePt t="64168" x="5418138" y="4778375"/>
          <p14:tracePt t="64185" x="5432425" y="4778375"/>
          <p14:tracePt t="64201" x="5448300" y="4784725"/>
          <p14:tracePt t="64258" x="5478463" y="4784725"/>
          <p14:tracePt t="64267" x="5524500" y="4800600"/>
          <p14:tracePt t="64274" x="5546725" y="4800600"/>
          <p14:tracePt t="64284" x="5592763" y="4800600"/>
          <p14:tracePt t="64301" x="5600700" y="4800600"/>
          <p14:tracePt t="64317" x="5608638" y="4808538"/>
          <p14:tracePt t="64335" x="5608638" y="4816475"/>
          <p14:tracePt t="64354" x="5616575" y="4816475"/>
          <p14:tracePt t="64367" x="5654675" y="4830763"/>
          <p14:tracePt t="64385" x="5775325" y="4868863"/>
          <p14:tracePt t="64385" x="5829300" y="4868863"/>
          <p14:tracePt t="64403" x="5913438" y="4876800"/>
          <p14:tracePt t="64419" x="5943600" y="4892675"/>
          <p14:tracePt t="64434" x="5951538" y="4892675"/>
          <p14:tracePt t="64482" x="5959475" y="4892675"/>
          <p14:tracePt t="64490" x="5981700" y="4892675"/>
          <p14:tracePt t="64501" x="6049963" y="4892675"/>
          <p14:tracePt t="64518" x="6088063" y="4892675"/>
          <p14:tracePt t="64533" x="6103938" y="4892675"/>
          <p14:tracePt t="64549" x="6118225" y="4892675"/>
          <p14:tracePt t="64618" x="6126163" y="4892675"/>
          <p14:tracePt t="64626" x="6134100" y="4892675"/>
          <p14:tracePt t="64635" x="6149975" y="4892675"/>
          <p14:tracePt t="64651" x="6164263" y="4892675"/>
          <p14:tracePt t="64669" x="6172200" y="4892675"/>
          <p14:tracePt t="64684" x="6188075" y="4892675"/>
          <p14:tracePt t="64700" x="6194425" y="4892675"/>
          <p14:tracePt t="64717" x="6218238" y="4884738"/>
          <p14:tracePt t="64734" x="6240463" y="4868863"/>
          <p14:tracePt t="64751" x="6256338" y="4854575"/>
          <p14:tracePt t="64767" x="6264275" y="4838700"/>
          <p14:tracePt t="64784" x="6270625" y="4838700"/>
          <p14:tracePt t="64800" x="6286500" y="4822825"/>
          <p14:tracePt t="64817" x="6302375" y="4808538"/>
          <p14:tracePt t="64834" x="6332538" y="4792663"/>
          <p14:tracePt t="64851" x="6346825" y="4784725"/>
          <p14:tracePt t="64868" x="6378575" y="4754563"/>
          <p14:tracePt t="64885" x="6392863" y="4740275"/>
          <p14:tracePt t="64900" x="6392863" y="4724400"/>
          <p14:tracePt t="64917" x="6408738" y="4702175"/>
          <p14:tracePt t="64934" x="6408738" y="4686300"/>
          <p14:tracePt t="64951" x="6408738" y="4678363"/>
          <p14:tracePt t="64967" x="6408738" y="4664075"/>
          <p14:tracePt t="64983" x="6430963" y="4625975"/>
          <p14:tracePt t="65000" x="6438900" y="4594225"/>
          <p14:tracePt t="65000" x="6438900" y="4579938"/>
          <p14:tracePt t="65019" x="6438900" y="4564063"/>
          <p14:tracePt t="65035" x="6438900" y="4549775"/>
          <p14:tracePt t="65052" x="6438900" y="4533900"/>
          <p14:tracePt t="65067" x="6430963" y="4533900"/>
          <p14:tracePt t="65130" x="6423025" y="4533900"/>
          <p14:tracePt t="65138" x="6416675" y="4533900"/>
          <p14:tracePt t="65149" x="6408738" y="4533900"/>
          <p14:tracePt t="65167" x="6384925" y="4518025"/>
          <p14:tracePt t="65184" x="6378575" y="4518025"/>
          <p14:tracePt t="65200" x="6362700" y="4518025"/>
          <p14:tracePt t="65219" x="6324600" y="4511675"/>
          <p14:tracePt t="65235" x="6294438" y="4511675"/>
          <p14:tracePt t="65251" x="6256338" y="4511675"/>
          <p14:tracePt t="65268" x="6248400" y="4503738"/>
          <p14:tracePt t="65284" x="6232525" y="4503738"/>
          <p14:tracePt t="65300" x="6218238" y="4495800"/>
          <p14:tracePt t="65317" x="6210300" y="4495800"/>
          <p14:tracePt t="65333" x="6202363" y="4495800"/>
          <p14:tracePt t="65349" x="6188075" y="4487863"/>
          <p14:tracePt t="65366" x="6180138" y="4487863"/>
          <p14:tracePt t="65386" x="6164263" y="4487863"/>
          <p14:tracePt t="65402" x="6149975" y="4479925"/>
          <p14:tracePt t="65419" x="6134100" y="4479925"/>
          <p14:tracePt t="65435" x="6111875" y="4479925"/>
          <p14:tracePt t="65452" x="6088063" y="4479925"/>
          <p14:tracePt t="65468" x="6073775" y="4479925"/>
          <p14:tracePt t="65484" x="6065838" y="4479925"/>
          <p14:tracePt t="65522" x="6057900" y="4479925"/>
          <p14:tracePt t="65546" x="6042025" y="4479925"/>
          <p14:tracePt t="65561" x="6019800" y="4479925"/>
          <p14:tracePt t="65569" x="6003925" y="4479925"/>
          <p14:tracePt t="65583" x="5981700" y="4479925"/>
          <p14:tracePt t="65600" x="5959475" y="4479925"/>
          <p14:tracePt t="65617" x="5951538" y="4487863"/>
          <p14:tracePt t="65617" x="5943600" y="4495800"/>
          <p14:tracePt t="65636" x="5935663" y="4503738"/>
          <p14:tracePt t="65651" x="5927725" y="4511675"/>
          <p14:tracePt t="65667" x="5921375" y="4511675"/>
          <p14:tracePt t="65706" x="5913438" y="4511675"/>
          <p14:tracePt t="65714" x="5897563" y="4511675"/>
          <p14:tracePt t="65731" x="5889625" y="4511675"/>
          <p14:tracePt t="65738" x="5883275" y="4511675"/>
          <p14:tracePt t="65749" x="5875338" y="4511675"/>
          <p14:tracePt t="65766" x="5875338" y="4518025"/>
          <p14:tracePt t="65818" x="5867400" y="4533900"/>
          <p14:tracePt t="65826" x="5851525" y="4541838"/>
          <p14:tracePt t="65842" x="5851525" y="4549775"/>
          <p14:tracePt t="65851" x="5837238" y="4572000"/>
          <p14:tracePt t="65867" x="5837238" y="4579938"/>
          <p14:tracePt t="65883" x="5837238" y="4594225"/>
          <p14:tracePt t="65900" x="5837238" y="4618038"/>
          <p14:tracePt t="65917" x="5845175" y="4648200"/>
          <p14:tracePt t="65933" x="5851525" y="4664075"/>
          <p14:tracePt t="65949" x="5867400" y="4670425"/>
          <p14:tracePt t="65966" x="5867400" y="4678363"/>
          <p14:tracePt t="66002" x="5875338" y="4686300"/>
          <p14:tracePt t="66010" x="5889625" y="4694238"/>
          <p14:tracePt t="66026" x="5905500" y="4708525"/>
          <p14:tracePt t="66035" x="5927725" y="4724400"/>
          <p14:tracePt t="66050" x="5981700" y="4762500"/>
          <p14:tracePt t="66050" x="6019800" y="4784725"/>
          <p14:tracePt t="66067" x="6042025" y="4808538"/>
          <p14:tracePt t="66083" x="6057900" y="4816475"/>
          <p14:tracePt t="66099" x="6057900" y="4822825"/>
          <p14:tracePt t="66130" x="6065838" y="4830763"/>
          <p14:tracePt t="66138" x="6096000" y="4830763"/>
          <p14:tracePt t="66162" x="6134100" y="4830763"/>
          <p14:tracePt t="66170" x="6156325" y="4830763"/>
          <p14:tracePt t="66182" x="6218238" y="4830763"/>
          <p14:tracePt t="66199" x="6248400" y="4830763"/>
          <p14:tracePt t="66215" x="6256338" y="4830763"/>
          <p14:tracePt t="66250" x="6270625" y="4830763"/>
          <p14:tracePt t="66258" x="6278563" y="4822825"/>
          <p14:tracePt t="66267" x="6316663" y="4800600"/>
          <p14:tracePt t="66284" x="6346825" y="4784725"/>
          <p14:tracePt t="66300" x="6362700" y="4778375"/>
          <p14:tracePt t="66317" x="6362700" y="4770438"/>
          <p14:tracePt t="66332" x="6362700" y="4754563"/>
          <p14:tracePt t="66349" x="6362700" y="4732338"/>
          <p14:tracePt t="66366" x="6362700" y="4702175"/>
          <p14:tracePt t="66383" x="6362700" y="4678363"/>
          <p14:tracePt t="66399" x="6362700" y="4664075"/>
          <p14:tracePt t="66417" x="6362700" y="4656138"/>
          <p14:tracePt t="66432" x="6362700" y="4632325"/>
          <p14:tracePt t="66450" x="6362700" y="4625975"/>
          <p14:tracePt t="66466" x="6362700" y="4618038"/>
          <p14:tracePt t="66482" x="6362700" y="4610100"/>
          <p14:tracePt t="66499" x="6354763" y="4610100"/>
          <p14:tracePt t="66522" x="6346825" y="4610100"/>
          <p14:tracePt t="66554" x="6340475" y="4602163"/>
          <p14:tracePt t="66762" x="6332538" y="4587875"/>
          <p14:tracePt t="66770" x="6324600" y="4579938"/>
          <p14:tracePt t="66794" x="6324600" y="4572000"/>
          <p14:tracePt t="66802" x="6324600" y="4564063"/>
          <p14:tracePt t="66815" x="6308725" y="4556125"/>
          <p14:tracePt t="66832" x="6294438" y="4533900"/>
          <p14:tracePt t="66849" x="6286500" y="4525963"/>
          <p14:tracePt t="66849" x="6278563" y="4525963"/>
          <p14:tracePt t="66867" x="6278563" y="4518025"/>
          <p14:tracePt t="66881" x="6256338" y="4511675"/>
          <p14:tracePt t="66899" x="6226175" y="4503738"/>
          <p14:tracePt t="66916" x="6156325" y="4495800"/>
          <p14:tracePt t="66932" x="6134100" y="4495800"/>
          <p14:tracePt t="66949" x="6103938" y="4495800"/>
          <p14:tracePt t="66965" x="6088063" y="4495800"/>
          <p14:tracePt t="66981" x="6057900" y="4495800"/>
          <p14:tracePt t="66998" x="6042025" y="4495800"/>
          <p14:tracePt t="67015" x="6019800" y="4495800"/>
          <p14:tracePt t="67033" x="6011863" y="4495800"/>
          <p14:tracePt t="67048" x="6003925" y="4495800"/>
          <p14:tracePt t="67067" x="5997575" y="4495800"/>
          <p14:tracePt t="67090" x="5989638" y="4495800"/>
          <p14:tracePt t="67099" x="5973763" y="4503738"/>
          <p14:tracePt t="67116" x="5959475" y="4503738"/>
          <p14:tracePt t="67132" x="5935663" y="4518025"/>
          <p14:tracePt t="67148" x="5913438" y="4533900"/>
          <p14:tracePt t="67165" x="5889625" y="4533900"/>
          <p14:tracePt t="67182" x="5883275" y="4549775"/>
          <p14:tracePt t="67198" x="5875338" y="4549775"/>
          <p14:tracePt t="67226" x="5867400" y="4564063"/>
          <p14:tracePt t="67242" x="5859463" y="4572000"/>
          <p14:tracePt t="67251" x="5859463" y="4579938"/>
          <p14:tracePt t="67264" x="5845175" y="4610100"/>
          <p14:tracePt t="67264" x="5829300" y="4625975"/>
          <p14:tracePt t="67283" x="5821363" y="4656138"/>
          <p14:tracePt t="67299" x="5813425" y="4670425"/>
          <p14:tracePt t="67314" x="5813425" y="4678363"/>
          <p14:tracePt t="67334" x="5813425" y="4686300"/>
          <p14:tracePt t="67348" x="5813425" y="4708525"/>
          <p14:tracePt t="67365" x="5813425" y="4732338"/>
          <p14:tracePt t="67381" x="5821363" y="4740275"/>
          <p14:tracePt t="67397" x="5829300" y="4754563"/>
          <p14:tracePt t="67414" x="5845175" y="4770438"/>
          <p14:tracePt t="67431" x="5859463" y="4792663"/>
          <p14:tracePt t="67448" x="5889625" y="4816475"/>
          <p14:tracePt t="67465" x="5935663" y="4846638"/>
          <p14:tracePt t="67465" x="5943600" y="4846638"/>
          <p14:tracePt t="67484" x="5959475" y="4860925"/>
          <p14:tracePt t="67500" x="5965825" y="4860925"/>
          <p14:tracePt t="67546" x="5981700" y="4860925"/>
          <p14:tracePt t="67562" x="5997575" y="4860925"/>
          <p14:tracePt t="67570" x="6019800" y="4860925"/>
          <p14:tracePt t="67581" x="6057900" y="4860925"/>
          <p14:tracePt t="67598" x="6088063" y="4846638"/>
          <p14:tracePt t="67614" x="6111875" y="4830763"/>
          <p14:tracePt t="67631" x="6134100" y="4822825"/>
          <p14:tracePt t="67658" x="6142038" y="4822825"/>
          <p14:tracePt t="67674" x="6156325" y="4808538"/>
          <p14:tracePt t="67683" x="6188075" y="4784725"/>
          <p14:tracePt t="67700" x="6218238" y="4784725"/>
          <p14:tracePt t="67715" x="6226175" y="4770438"/>
          <p14:tracePt t="67731" x="6240463" y="4770438"/>
          <p14:tracePt t="67747" x="6256338" y="4762500"/>
          <p14:tracePt t="67764" x="6264275" y="4740275"/>
          <p14:tracePt t="67780" x="6264275" y="4732338"/>
          <p14:tracePt t="67797" x="6270625" y="4724400"/>
          <p14:tracePt t="67814" x="6270625" y="4708525"/>
          <p14:tracePt t="67833" x="6270625" y="4694238"/>
          <p14:tracePt t="67848" x="6270625" y="4686300"/>
          <p14:tracePt t="67864" x="6270625" y="4670425"/>
          <p14:tracePt t="67880" x="6270625" y="4664075"/>
          <p14:tracePt t="67897" x="6270625" y="4640263"/>
          <p14:tracePt t="67915" x="6264275" y="4632325"/>
          <p14:tracePt t="67931" x="6264275" y="4625975"/>
          <p14:tracePt t="67947" x="6256338" y="4618038"/>
          <p14:tracePt t="68002" x="6248400" y="4618038"/>
          <p14:tracePt t="68026" x="6240463" y="4602163"/>
          <p14:tracePt t="68036" x="6232525" y="4602163"/>
          <p14:tracePt t="68047" x="6218238" y="4587875"/>
          <p14:tracePt t="68064" x="6202363" y="4587875"/>
          <p14:tracePt t="68081" x="6194425" y="4579938"/>
          <p14:tracePt t="68097" x="6188075" y="4579938"/>
          <p14:tracePt t="68115" x="6172200" y="4579938"/>
          <p14:tracePt t="68131" x="6156325" y="4572000"/>
          <p14:tracePt t="68148" x="6142038" y="4572000"/>
          <p14:tracePt t="68165" x="6126163" y="4572000"/>
          <p14:tracePt t="68180" x="6111875" y="4572000"/>
          <p14:tracePt t="68196" x="6080125" y="4572000"/>
          <p14:tracePt t="68213" x="6065838" y="4572000"/>
          <p14:tracePt t="68229" x="6035675" y="4572000"/>
          <p14:tracePt t="68247" x="6019800" y="4572000"/>
          <p14:tracePt t="68263" x="6011863" y="4579938"/>
          <p14:tracePt t="68280" x="6003925" y="4579938"/>
          <p14:tracePt t="68297" x="5997575" y="4579938"/>
          <p14:tracePt t="68315" x="5997575" y="4587875"/>
          <p14:tracePt t="68330" x="5997575" y="4602163"/>
          <p14:tracePt t="68348" x="5997575" y="4618038"/>
          <p14:tracePt t="68364" x="5997575" y="4656138"/>
          <p14:tracePt t="68380" x="6003925" y="4670425"/>
          <p14:tracePt t="68397" x="6003925" y="4694238"/>
          <p14:tracePt t="68414" x="6011863" y="4708525"/>
          <p14:tracePt t="68434" x="6011863" y="4724400"/>
          <p14:tracePt t="68458" x="6019800" y="4732338"/>
          <p14:tracePt t="68474" x="6019800" y="4740275"/>
          <p14:tracePt t="68506" x="6019800" y="4746625"/>
          <p14:tracePt t="68514" x="6019800" y="4754563"/>
          <p14:tracePt t="72206" x="5989638" y="4754563"/>
          <p14:tracePt t="72386" x="5927725" y="4732338"/>
          <p14:tracePt t="72394" x="5646738" y="4610100"/>
          <p14:tracePt t="72411" x="5280025" y="4457700"/>
          <p14:tracePt t="72428" x="5059363" y="4373563"/>
          <p14:tracePt t="72444" x="4892675" y="4267200"/>
          <p14:tracePt t="72461" x="4754563" y="4168775"/>
          <p14:tracePt t="72477" x="4572000" y="4046538"/>
          <p14:tracePt t="72492" x="4403725" y="3946525"/>
          <p14:tracePt t="72509" x="4283075" y="3894138"/>
          <p14:tracePt t="72526" x="4183063" y="3840163"/>
          <p14:tracePt t="72542" x="4084638" y="3779838"/>
          <p14:tracePt t="72559" x="4022725" y="3733800"/>
          <p14:tracePt t="72577" x="3970338" y="3687763"/>
          <p14:tracePt t="72594" x="3932238" y="3657600"/>
          <p14:tracePt t="72594" x="3916363" y="3641725"/>
          <p14:tracePt t="72612" x="3848100" y="3603625"/>
          <p14:tracePt t="72627" x="3733800" y="3559175"/>
          <p14:tracePt t="72644" x="3641725" y="3535363"/>
          <p14:tracePt t="72660" x="3581400" y="3505200"/>
          <p14:tracePt t="72677" x="3521075" y="3467100"/>
          <p14:tracePt t="72693" x="3451225" y="3429000"/>
          <p14:tracePt t="72709" x="3375025" y="3390900"/>
          <p14:tracePt t="72726" x="3306763" y="3360738"/>
          <p14:tracePt t="72743" x="3222625" y="3336925"/>
          <p14:tracePt t="72759" x="3146425" y="3314700"/>
          <p14:tracePt t="72776" x="3078163" y="3298825"/>
          <p14:tracePt t="72793" x="2994025" y="3284538"/>
          <p14:tracePt t="72793" x="2949575" y="3276600"/>
          <p14:tracePt t="72811" x="2841625" y="3238500"/>
          <p14:tracePt t="72828" x="2735263" y="3222625"/>
          <p14:tracePt t="72843" x="2628900" y="3192463"/>
          <p14:tracePt t="72860" x="2552700" y="3170238"/>
          <p14:tracePt t="72877" x="2514600" y="3162300"/>
          <p14:tracePt t="72893" x="2484438" y="3162300"/>
          <p14:tracePt t="72909" x="2430463" y="3154363"/>
          <p14:tracePt t="72926" x="2370138" y="3154363"/>
          <p14:tracePt t="72942" x="2286000" y="3154363"/>
          <p14:tracePt t="72959" x="2187575" y="3154363"/>
          <p14:tracePt t="72976" x="2125663" y="3154363"/>
          <p14:tracePt t="72992" x="2065338" y="3154363"/>
          <p14:tracePt t="72992" x="2041525" y="3154363"/>
          <p14:tracePt t="73011" x="1997075" y="3154363"/>
          <p14:tracePt t="73029" x="1965325" y="3154363"/>
          <p14:tracePt t="73044" x="1951038" y="3154363"/>
          <p14:tracePt t="73044" x="1920875" y="3154363"/>
          <p14:tracePt t="73059" x="1836738" y="3154363"/>
          <p14:tracePt t="73076" x="1752600" y="3154363"/>
          <p14:tracePt t="73092" x="1668463" y="3154363"/>
          <p14:tracePt t="73108" x="1608138" y="3154363"/>
          <p14:tracePt t="73126" x="1508125" y="3154363"/>
          <p14:tracePt t="73142" x="1379538" y="3124200"/>
          <p14:tracePt t="73159" x="1265238" y="3094038"/>
          <p14:tracePt t="73176" x="1150938" y="3078163"/>
          <p14:tracePt t="73192" x="1096963" y="3070225"/>
          <p14:tracePt t="73209" x="1050925" y="3070225"/>
          <p14:tracePt t="73209" x="1028700" y="3063875"/>
          <p14:tracePt t="73227" x="982663" y="3055938"/>
          <p14:tracePt t="73243" x="922338" y="3040063"/>
          <p14:tracePt t="73260" x="884238" y="3040063"/>
          <p14:tracePt t="73276" x="854075" y="3040063"/>
          <p14:tracePt t="73293" x="838200" y="3040063"/>
          <p14:tracePt t="73309" x="830263" y="3040063"/>
          <p14:tracePt t="73325" x="808038" y="3040063"/>
          <p14:tracePt t="73342" x="777875" y="3040063"/>
          <p14:tracePt t="73359" x="754063" y="3040063"/>
          <p14:tracePt t="73375" x="769938" y="3040063"/>
          <p14:tracePt t="73467" x="792163" y="3040063"/>
          <p14:tracePt t="73475" x="822325" y="3040063"/>
          <p14:tracePt t="73482" x="846138" y="3040063"/>
          <p14:tracePt t="73492" x="892175" y="3040063"/>
          <p14:tracePt t="73509" x="922338" y="3040063"/>
          <p14:tracePt t="73525" x="952500" y="3040063"/>
          <p14:tracePt t="73542" x="1012825" y="3040063"/>
          <p14:tracePt t="73558" x="1120775" y="3040063"/>
          <p14:tracePt t="73575" x="1257300" y="3040063"/>
          <p14:tracePt t="73592" x="1393825" y="3040063"/>
          <p14:tracePt t="73608" x="1539875" y="3040063"/>
          <p14:tracePt t="73608" x="1592263" y="3040063"/>
          <p14:tracePt t="73627" x="1630363" y="3040063"/>
          <p14:tracePt t="73627" x="1660525" y="3040063"/>
          <p14:tracePt t="73643" x="1684338" y="3040063"/>
          <p14:tracePt t="73660" x="1698625" y="3040063"/>
          <p14:tracePt t="73676" x="1730375" y="3040063"/>
          <p14:tracePt t="73692" x="1782763" y="3040063"/>
          <p14:tracePt t="73708" x="1882775" y="3040063"/>
          <p14:tracePt t="73725" x="2003425" y="3040063"/>
          <p14:tracePt t="73742" x="2103438" y="3040063"/>
          <p14:tracePt t="73758" x="2187575" y="3040063"/>
          <p14:tracePt t="73775" x="2239963" y="3040063"/>
          <p14:tracePt t="73792" x="2293938" y="3040063"/>
          <p14:tracePt t="73808" x="2378075" y="3032125"/>
          <p14:tracePt t="73825" x="2460625" y="3017838"/>
          <p14:tracePt t="73825" x="2514600" y="3017838"/>
          <p14:tracePt t="73844" x="2628900" y="3017838"/>
          <p14:tracePt t="73860" x="2743200" y="3009900"/>
          <p14:tracePt t="73876" x="2811463" y="3009900"/>
          <p14:tracePt t="73893" x="2849563" y="3009900"/>
          <p14:tracePt t="73908" x="2887663" y="3009900"/>
          <p14:tracePt t="73925" x="2895600" y="3009900"/>
          <p14:tracePt t="73941" x="2911475" y="3009900"/>
          <p14:tracePt t="73957" x="2941638" y="3009900"/>
          <p14:tracePt t="73975" x="3001963" y="3009900"/>
          <p14:tracePt t="73991" x="3086100" y="3009900"/>
          <p14:tracePt t="74008" x="3170238" y="3009900"/>
          <p14:tracePt t="74008" x="3200400" y="3009900"/>
          <p14:tracePt t="74028" x="3222625" y="3009900"/>
          <p14:tracePt t="74041" x="3298825" y="3032125"/>
          <p14:tracePt t="74060" x="3314700" y="3032125"/>
          <p14:tracePt t="74074" x="3352800" y="3032125"/>
          <p14:tracePt t="74091" x="3375025" y="3032125"/>
          <p14:tracePt t="74108" x="3375025" y="3040063"/>
          <p14:tracePt t="74124" x="3390900" y="3040063"/>
          <p14:tracePt t="74650" x="3406775" y="3040063"/>
          <p14:tracePt t="74682" x="3421063" y="3040063"/>
          <p14:tracePt t="74691" x="3444875" y="3040063"/>
          <p14:tracePt t="74698" x="3475038" y="3040063"/>
          <p14:tracePt t="74708" x="3535363" y="3040063"/>
          <p14:tracePt t="74725" x="3573463" y="3040063"/>
          <p14:tracePt t="74741" x="3589338" y="3040063"/>
          <p14:tracePt t="74757" x="3589338" y="3032125"/>
          <p14:tracePt t="74802" x="3603625" y="3032125"/>
          <p14:tracePt t="74810" x="3627438" y="3032125"/>
          <p14:tracePt t="74823" x="3679825" y="3032125"/>
          <p14:tracePt t="74823" x="3703638" y="3032125"/>
          <p14:tracePt t="74843" x="3725863" y="3032125"/>
          <p14:tracePt t="74856" x="3763963" y="3032125"/>
          <p14:tracePt t="74876" x="3771900" y="3032125"/>
          <p14:tracePt t="74890" x="3779838" y="3032125"/>
          <p14:tracePt t="74908" x="3794125" y="3032125"/>
          <p14:tracePt t="74925" x="3825875" y="3032125"/>
          <p14:tracePt t="74941" x="3848100" y="3048000"/>
          <p14:tracePt t="74957" x="3863975" y="3055938"/>
          <p14:tracePt t="74973" x="3870325" y="3055938"/>
          <p14:tracePt t="74990" x="3878263" y="3055938"/>
          <p14:tracePt t="75006" x="3886200" y="3055938"/>
          <p14:tracePt t="75050" x="3902075" y="3055938"/>
          <p14:tracePt t="75066" x="3916363" y="3055938"/>
          <p14:tracePt t="75074" x="3946525" y="3055938"/>
          <p14:tracePt t="75091" x="3962400" y="3055938"/>
          <p14:tracePt t="75107" x="3970338" y="3055938"/>
          <p14:tracePt t="75154" x="3992563" y="3070225"/>
          <p14:tracePt t="75162" x="4008438" y="3070225"/>
          <p14:tracePt t="75173" x="4068763" y="3070225"/>
          <p14:tracePt t="75190" x="4122738" y="3086100"/>
          <p14:tracePt t="75207" x="4137025" y="3086100"/>
          <p14:tracePt t="75223" x="4144963" y="3086100"/>
          <p14:tracePt t="75434" x="4160838" y="3086100"/>
          <p14:tracePt t="76122" x="4183063" y="3094038"/>
          <p14:tracePt t="76130" x="4198938" y="3094038"/>
          <p14:tracePt t="76139" x="4213225" y="3094038"/>
          <p14:tracePt t="76156" x="4237038" y="3101975"/>
          <p14:tracePt t="76173" x="4275138" y="3101975"/>
          <p14:tracePt t="76203" x="4289425" y="3108325"/>
          <p14:tracePt t="76210" x="4327525" y="3124200"/>
          <p14:tracePt t="76222" x="4389438" y="3124200"/>
          <p14:tracePt t="76239" x="4419600" y="3140075"/>
          <p14:tracePt t="76256" x="4449763" y="3154363"/>
          <p14:tracePt t="76272" x="4457700" y="3162300"/>
          <p14:tracePt t="76288" x="4473575" y="3162300"/>
          <p14:tracePt t="76288" x="4473575" y="3170238"/>
          <p14:tracePt t="76307" x="4503738" y="3178175"/>
          <p14:tracePt t="76324" x="4533900" y="3200400"/>
          <p14:tracePt t="76341" x="4564063" y="3216275"/>
          <p14:tracePt t="76357" x="4602163" y="3246438"/>
          <p14:tracePt t="76372" x="4640263" y="3268663"/>
          <p14:tracePt t="76389" x="4686300" y="3306763"/>
          <p14:tracePt t="76406" x="4716463" y="3330575"/>
          <p14:tracePt t="76422" x="4746625" y="3352800"/>
          <p14:tracePt t="76439" x="4778375" y="3368675"/>
          <p14:tracePt t="76456" x="4808538" y="3382963"/>
          <p14:tracePt t="76472" x="4830763" y="3398838"/>
          <p14:tracePt t="76489" x="4868863" y="3436938"/>
          <p14:tracePt t="76489" x="4884738" y="3451225"/>
          <p14:tracePt t="76507" x="4930775" y="3489325"/>
          <p14:tracePt t="76524" x="4983163" y="3527425"/>
          <p14:tracePt t="76540" x="5029200" y="3559175"/>
          <p14:tracePt t="76556" x="5067300" y="3589338"/>
          <p14:tracePt t="76572" x="5089525" y="3603625"/>
          <p14:tracePt t="76589" x="5105400" y="3611563"/>
          <p14:tracePt t="76605" x="5135563" y="3635375"/>
          <p14:tracePt t="76622" x="5227638" y="3679825"/>
          <p14:tracePt t="76639" x="5349875" y="3725863"/>
          <p14:tracePt t="76654" x="5440363" y="3756025"/>
          <p14:tracePt t="76671" x="5494338" y="3763963"/>
          <p14:tracePt t="76688" x="5494338" y="3771900"/>
          <p14:tracePt t="76705" x="5508625" y="3771900"/>
          <p14:tracePt t="76730" x="5524500" y="3787775"/>
          <p14:tracePt t="76740" x="5638800" y="3817938"/>
          <p14:tracePt t="76756" x="5745163" y="3856038"/>
          <p14:tracePt t="76773" x="5807075" y="3870325"/>
          <p14:tracePt t="76789" x="5813425" y="3870325"/>
          <p14:tracePt t="76805" x="5813425" y="3878263"/>
          <p14:tracePt t="76826" x="5829300" y="3886200"/>
          <p14:tracePt t="76838" x="5875338" y="3908425"/>
          <p14:tracePt t="76855" x="5973763" y="3946525"/>
          <p14:tracePt t="76872" x="6065838" y="3970338"/>
          <p14:tracePt t="76888" x="6080125" y="3978275"/>
          <p14:tracePt t="76905" x="6088063" y="3984625"/>
          <p14:tracePt t="76921" x="6088063" y="3992563"/>
          <p14:tracePt t="76946" x="6126163" y="4016375"/>
          <p14:tracePt t="76956" x="6232525" y="4054475"/>
          <p14:tracePt t="76972" x="6346825" y="4106863"/>
          <p14:tracePt t="76988" x="6392863" y="4130675"/>
          <p14:tracePt t="77005" x="6400800" y="4130675"/>
          <p14:tracePt t="77022" x="6423025" y="4160838"/>
          <p14:tracePt t="77038" x="6469063" y="4191000"/>
          <p14:tracePt t="77038" x="6499225" y="4221163"/>
          <p14:tracePt t="77060" x="6530975" y="4221163"/>
          <p14:tracePt t="77070" x="6607175" y="4267200"/>
          <p14:tracePt t="77087" x="6667500" y="4313238"/>
          <p14:tracePt t="77087" x="6697663" y="4335463"/>
          <p14:tracePt t="77107" x="6697663" y="4343400"/>
          <p14:tracePt t="77123" x="6713538" y="4373563"/>
          <p14:tracePt t="77139" x="6721475" y="4403725"/>
          <p14:tracePt t="77156" x="6751638" y="4435475"/>
          <p14:tracePt t="77172" x="6835775" y="4487863"/>
          <p14:tracePt t="77188" x="6942138" y="4541838"/>
          <p14:tracePt t="77205" x="7002463" y="4579938"/>
          <p14:tracePt t="77222" x="7010400" y="4587875"/>
          <p14:tracePt t="77237" x="7010400" y="4594225"/>
          <p14:tracePt t="77254" x="7018338" y="4618038"/>
          <p14:tracePt t="77271" x="7018338" y="4625975"/>
          <p14:tracePt t="77287" x="7078663" y="4664075"/>
          <p14:tracePt t="77305" x="7162800" y="4702175"/>
          <p14:tracePt t="77305" x="7208838" y="4708525"/>
          <p14:tracePt t="77323" x="7231063" y="4716463"/>
          <p14:tracePt t="77339" x="7231063" y="4724400"/>
          <p14:tracePt t="77378" x="7246938" y="4724400"/>
          <p14:tracePt t="77387" x="7261225" y="4740275"/>
          <p14:tracePt t="77394" x="7277100" y="4746625"/>
          <p14:tracePt t="77404" x="7337425" y="4770438"/>
          <p14:tracePt t="77421" x="7383463" y="4770438"/>
          <p14:tracePt t="77438" x="7399338" y="4784725"/>
          <p14:tracePt t="77454" x="7407275" y="4784725"/>
          <p14:tracePt t="77530" x="7413625" y="4784725"/>
          <p14:tracePt t="77538" x="7437438" y="4784725"/>
          <p14:tracePt t="77555" x="7445375" y="4784725"/>
          <p14:tracePt t="77572" x="7451725" y="4784725"/>
          <p14:tracePt t="77588" x="7483475" y="4784725"/>
          <p14:tracePt t="77605" x="7489825" y="4784725"/>
          <p14:tracePt t="77620" x="7497763" y="4784725"/>
          <p14:tracePt t="77637" x="7505700" y="4784725"/>
          <p14:tracePt t="77654" x="7513638" y="4784725"/>
          <p14:tracePt t="77674" x="7521575" y="4784725"/>
          <p14:tracePt t="77687" x="7559675" y="4784725"/>
          <p14:tracePt t="77704" x="7612063" y="4784725"/>
          <p14:tracePt t="77722" x="7642225" y="4784725"/>
          <p14:tracePt t="77737" x="7650163" y="4778375"/>
          <p14:tracePt t="78538" x="7658100" y="4778375"/>
          <p14:tracePt t="78890" x="7666038" y="4778375"/>
          <p14:tracePt t="79058" x="7673975" y="4778375"/>
          <p14:tracePt t="79074" x="7680325" y="4778375"/>
          <p14:tracePt t="79138" x="7688263" y="4770438"/>
          <p14:tracePt t="79242" x="7688263" y="4762500"/>
          <p14:tracePt t="81053" x="7688263" y="4754563"/>
          <p14:tracePt t="81386" x="7680325" y="4754563"/>
          <p14:tracePt t="82364" x="7680325" y="4746625"/>
          <p14:tracePt t="84544" x="7650163" y="4746625"/>
          <p14:tracePt t="84642" x="7589838" y="4716463"/>
          <p14:tracePt t="84650" x="7489825" y="4670425"/>
          <p14:tracePt t="84663" x="7170738" y="4511675"/>
          <p14:tracePt t="84680" x="6804025" y="4289425"/>
          <p14:tracePt t="84697" x="6346825" y="4046538"/>
          <p14:tracePt t="84716" x="6156325" y="3916363"/>
          <p14:tracePt t="84731" x="6003925" y="3825875"/>
          <p14:tracePt t="84748" x="5851525" y="3741738"/>
          <p14:tracePt t="84766" x="5737225" y="3679825"/>
          <p14:tracePt t="84780" x="5616575" y="3635375"/>
          <p14:tracePt t="84796" x="5494338" y="3581400"/>
          <p14:tracePt t="84814" x="5318125" y="3535363"/>
          <p14:tracePt t="84830" x="5165725" y="3482975"/>
          <p14:tracePt t="84849" x="5037138" y="3436938"/>
          <p14:tracePt t="84864" x="4937125" y="3390900"/>
          <p14:tracePt t="84880" x="4830763" y="3344863"/>
          <p14:tracePt t="84880" x="4784725" y="3322638"/>
          <p14:tracePt t="84899" x="4732338" y="3298825"/>
          <p14:tracePt t="84914" x="4656138" y="3276600"/>
          <p14:tracePt t="84931" x="4625975" y="3276600"/>
          <p14:tracePt t="84948" x="4610100" y="3268663"/>
          <p14:tracePt t="84963" x="4579938" y="3260725"/>
          <p14:tracePt t="84980" x="4549775" y="3254375"/>
          <p14:tracePt t="84997" x="4503738" y="3230563"/>
          <p14:tracePt t="85013" x="4457700" y="3230563"/>
          <p14:tracePt t="85013" x="4435475" y="3230563"/>
          <p14:tracePt t="85036" x="4403725" y="3230563"/>
          <p14:tracePt t="85047" x="4343400" y="3216275"/>
          <p14:tracePt t="85063" x="4267200" y="3192463"/>
          <p14:tracePt t="85080" x="4229100" y="3178175"/>
          <p14:tracePt t="85097" x="4198938" y="3178175"/>
          <p14:tracePt t="85113" x="4175125" y="3170238"/>
          <p14:tracePt t="85138" x="4175125" y="3162300"/>
          <p14:tracePt t="85154" x="4168775" y="3162300"/>
          <p14:tracePt t="85164" x="4152900" y="3162300"/>
          <p14:tracePt t="85180" x="4137025" y="3162300"/>
          <p14:tracePt t="85196" x="4122738" y="3162300"/>
          <p14:tracePt t="85213" x="4114800" y="3154363"/>
          <p14:tracePt t="85229" x="4106863" y="3154363"/>
          <p14:tracePt t="85642" x="4098925" y="3154363"/>
          <p14:tracePt t="85650" x="4084638" y="3154363"/>
          <p14:tracePt t="85662" x="4016375" y="3154363"/>
          <p14:tracePt t="85679" x="3932238" y="3154363"/>
          <p14:tracePt t="85696" x="3825875" y="3140075"/>
          <p14:tracePt t="85713" x="3717925" y="3132138"/>
          <p14:tracePt t="85713" x="3695700" y="3132138"/>
          <p14:tracePt t="85731" x="3649663" y="3132138"/>
          <p14:tracePt t="85748" x="3597275" y="3132138"/>
          <p14:tracePt t="85764" x="3535363" y="3132138"/>
          <p14:tracePt t="85780" x="3436938" y="3132138"/>
          <p14:tracePt t="85797" x="3322638" y="3132138"/>
          <p14:tracePt t="85813" x="3178175" y="3132138"/>
          <p14:tracePt t="85829" x="3048000" y="3132138"/>
          <p14:tracePt t="85847" x="2925763" y="3132138"/>
          <p14:tracePt t="85862" x="2849563" y="3154363"/>
          <p14:tracePt t="85879" x="2811463" y="3170238"/>
          <p14:tracePt t="85896" x="2789238" y="3178175"/>
          <p14:tracePt t="85912" x="2727325" y="3192463"/>
          <p14:tracePt t="85912" x="2689225" y="3208338"/>
          <p14:tracePt t="85931" x="2628900" y="3216275"/>
          <p14:tracePt t="85931" x="2568575" y="3216275"/>
          <p14:tracePt t="85947" x="2446338" y="3238500"/>
          <p14:tracePt t="85963" x="2339975" y="3254375"/>
          <p14:tracePt t="85980" x="2255838" y="3260725"/>
          <p14:tracePt t="85997" x="2187575" y="3260725"/>
          <p14:tracePt t="86012" x="2141538" y="3276600"/>
          <p14:tracePt t="86030" x="2111375" y="3292475"/>
          <p14:tracePt t="86045" x="2087563" y="3306763"/>
          <p14:tracePt t="86062" x="2049463" y="3336925"/>
          <p14:tracePt t="86078" x="2003425" y="3382963"/>
          <p14:tracePt t="86095" x="1943100" y="3406775"/>
          <p14:tracePt t="86111" x="1866900" y="3413125"/>
          <p14:tracePt t="86128" x="1828800" y="3429000"/>
          <p14:tracePt t="86128" x="1806575" y="3436938"/>
          <p14:tracePt t="86148" x="1782763" y="3451225"/>
          <p14:tracePt t="86163" x="1760538" y="3467100"/>
          <p14:tracePt t="86180" x="1730375" y="3497263"/>
          <p14:tracePt t="86196" x="1698625" y="3527425"/>
          <p14:tracePt t="86212" x="1646238" y="3559175"/>
          <p14:tracePt t="86229" x="1600200" y="3589338"/>
          <p14:tracePt t="86246" x="1577975" y="3603625"/>
          <p14:tracePt t="86262" x="1570038" y="3603625"/>
          <p14:tracePt t="86290" x="1554163" y="3603625"/>
          <p14:tracePt t="86322" x="1539875" y="3603625"/>
          <p14:tracePt t="86330" x="1524000" y="3603625"/>
          <p14:tracePt t="86410" x="1516063" y="3603625"/>
          <p14:tracePt t="86418" x="1493838" y="3589338"/>
          <p14:tracePt t="86428" x="1447800" y="3573463"/>
          <p14:tracePt t="86446" x="1439863" y="3565525"/>
          <p14:tracePt t="86461" x="1425575" y="3565525"/>
          <p14:tracePt t="86538" x="1425575" y="3559175"/>
          <p14:tracePt t="86578" x="1417638" y="3559175"/>
          <p14:tracePt t="86602" x="1417638" y="3551238"/>
          <p14:tracePt t="86850" x="1425575" y="3551238"/>
          <p14:tracePt t="86954" x="1431925" y="3543300"/>
          <p14:tracePt t="87378" x="1439863" y="3543300"/>
          <p14:tracePt t="87386" x="1447800" y="3543300"/>
          <p14:tracePt t="87418" x="1455738" y="3543300"/>
          <p14:tracePt t="87434" x="1463675" y="3543300"/>
          <p14:tracePt t="87458" x="1470025" y="3543300"/>
          <p14:tracePt t="87466" x="1477963" y="3543300"/>
          <p14:tracePt t="87477" x="1493838" y="3543300"/>
          <p14:tracePt t="87498" x="1501775" y="3543300"/>
          <p14:tracePt t="87530" x="1508125" y="3543300"/>
          <p14:tracePt t="87546" x="1531938" y="3527425"/>
          <p14:tracePt t="87554" x="1539875" y="3527425"/>
          <p14:tracePt t="87570" x="1546225" y="3527425"/>
          <p14:tracePt t="87579" x="1562100" y="3527425"/>
          <p14:tracePt t="87595" x="1577975" y="3527425"/>
          <p14:tracePt t="87612" x="1584325" y="3527425"/>
          <p14:tracePt t="87674" x="1592263" y="3527425"/>
          <p14:tracePt t="87682" x="1608138" y="3527425"/>
          <p14:tracePt t="87693" x="1654175" y="3527425"/>
          <p14:tracePt t="87711" x="1684338" y="3527425"/>
          <p14:tracePt t="87727" x="1692275" y="3527425"/>
          <p14:tracePt t="87743" x="1698625" y="3527425"/>
          <p14:tracePt t="87802" x="1714500" y="3527425"/>
          <p14:tracePt t="87811" x="1736725" y="3527425"/>
          <p14:tracePt t="87818" x="1752600" y="3527425"/>
          <p14:tracePt t="87828" x="1782763" y="3527425"/>
          <p14:tracePt t="87844" x="1798638" y="3527425"/>
          <p14:tracePt t="87860" x="1812925" y="3527425"/>
          <p14:tracePt t="87877" x="1828800" y="3527425"/>
          <p14:tracePt t="87894" x="1844675" y="3527425"/>
          <p14:tracePt t="87910" x="1858963" y="3527425"/>
          <p14:tracePt t="87927" x="1866900" y="3527425"/>
          <p14:tracePt t="87943" x="1882775" y="3513138"/>
          <p14:tracePt t="87960" x="1920875" y="3513138"/>
          <p14:tracePt t="87960" x="1951038" y="3513138"/>
          <p14:tracePt t="87979" x="1973263" y="3513138"/>
          <p14:tracePt t="87993" x="2035175" y="3513138"/>
          <p14:tracePt t="88011" x="2057400" y="3513138"/>
          <p14:tracePt t="88029" x="2065338" y="3513138"/>
          <p14:tracePt t="88043" x="2073275" y="3513138"/>
          <p14:tracePt t="88082" x="2079625" y="3513138"/>
          <p14:tracePt t="88091" x="2125663" y="3513138"/>
          <p14:tracePt t="88098" x="2155825" y="3513138"/>
          <p14:tracePt t="88110" x="2239963" y="3513138"/>
          <p14:tracePt t="88127" x="2247900" y="3513138"/>
          <p14:tracePt t="88143" x="2239963" y="3513138"/>
          <p14:tracePt t="88210" x="2232025" y="3513138"/>
          <p14:tracePt t="88258" x="2225675" y="3513138"/>
          <p14:tracePt t="88274" x="2201863" y="3513138"/>
          <p14:tracePt t="88282" x="2171700" y="3513138"/>
          <p14:tracePt t="88293" x="2087563" y="3513138"/>
          <p14:tracePt t="88310" x="1973263" y="3497263"/>
          <p14:tracePt t="88327" x="1858963" y="3475038"/>
          <p14:tracePt t="88343" x="1798638" y="3467100"/>
          <p14:tracePt t="88360" x="1768475" y="3467100"/>
          <p14:tracePt t="88377" x="1752600" y="3467100"/>
          <p14:tracePt t="88395" x="1744663" y="3467100"/>
          <p14:tracePt t="88411" x="1722438" y="3467100"/>
          <p14:tracePt t="88427" x="1698625" y="3467100"/>
          <p14:tracePt t="88444" x="1660525" y="3467100"/>
          <p14:tracePt t="88461" x="1630363" y="3467100"/>
          <p14:tracePt t="88477" x="1616075" y="3467100"/>
          <p14:tracePt t="88493" x="1600200" y="3467100"/>
          <p14:tracePt t="88510" x="1584325" y="3467100"/>
          <p14:tracePt t="88527" x="1600200" y="3467100"/>
          <p14:tracePt t="88682" x="1616075" y="3467100"/>
          <p14:tracePt t="88698" x="1630363" y="3467100"/>
          <p14:tracePt t="88707" x="1660525" y="3467100"/>
          <p14:tracePt t="88714" x="1684338" y="3467100"/>
          <p14:tracePt t="88726" x="1714500" y="3467100"/>
          <p14:tracePt t="88743" x="1752600" y="3467100"/>
          <p14:tracePt t="88760" x="1798638" y="3467100"/>
          <p14:tracePt t="88776" x="1844675" y="3482975"/>
          <p14:tracePt t="88793" x="1889125" y="3482975"/>
          <p14:tracePt t="88793" x="1912938" y="3482975"/>
          <p14:tracePt t="88811" x="1958975" y="3482975"/>
          <p14:tracePt t="88827" x="1997075" y="3489325"/>
          <p14:tracePt t="88843" x="2065338" y="3497263"/>
          <p14:tracePt t="88860" x="2065338" y="3505200"/>
          <p14:tracePt t="89650" x="2065338" y="3513138"/>
          <p14:tracePt t="89666" x="2073275" y="3521075"/>
          <p14:tracePt t="89682" x="2087563" y="3527425"/>
          <p14:tracePt t="89698" x="2087563" y="3543300"/>
          <p14:tracePt t="89714" x="2087563" y="3559175"/>
          <p14:tracePt t="89724" x="2111375" y="3597275"/>
          <p14:tracePt t="89742" x="2141538" y="3657600"/>
          <p14:tracePt t="89758" x="2163763" y="3733800"/>
          <p14:tracePt t="89775" x="2179638" y="3794125"/>
          <p14:tracePt t="89792" x="2179638" y="3856038"/>
          <p14:tracePt t="89808" x="2179638" y="3916363"/>
          <p14:tracePt t="89808" x="2187575" y="3962400"/>
          <p14:tracePt t="89828" x="2201863" y="4016375"/>
          <p14:tracePt t="89828" x="2225675" y="4076700"/>
          <p14:tracePt t="89844" x="2286000" y="4198938"/>
          <p14:tracePt t="89860" x="2339975" y="4305300"/>
          <p14:tracePt t="89876" x="2370138" y="4403725"/>
          <p14:tracePt t="89892" x="2392363" y="4503738"/>
          <p14:tracePt t="89909" x="2408238" y="4587875"/>
          <p14:tracePt t="89925" x="2408238" y="4640263"/>
          <p14:tracePt t="89942" x="2408238" y="4670425"/>
          <p14:tracePt t="89958" x="2408238" y="4686300"/>
          <p14:tracePt t="89975" x="2446338" y="4740275"/>
          <p14:tracePt t="89992" x="2476500" y="4784725"/>
          <p14:tracePt t="90008" x="2498725" y="4830763"/>
          <p14:tracePt t="90008" x="2506663" y="4854575"/>
          <p14:tracePt t="90027" x="2530475" y="4884738"/>
          <p14:tracePt t="90041" x="2590800" y="4968875"/>
          <p14:tracePt t="90041" x="2620963" y="5013325"/>
          <p14:tracePt t="90059" x="2644775" y="5045075"/>
          <p14:tracePt t="90075" x="2651125" y="5051425"/>
          <p14:tracePt t="90091" x="2667000" y="5075238"/>
          <p14:tracePt t="90108" x="2682875" y="5089525"/>
          <p14:tracePt t="90125" x="2705100" y="5121275"/>
          <p14:tracePt t="90141" x="2743200" y="5151438"/>
          <p14:tracePt t="90158" x="2811463" y="5181600"/>
          <p14:tracePt t="90175" x="2873375" y="5211763"/>
          <p14:tracePt t="90191" x="2917825" y="5227638"/>
          <p14:tracePt t="90208" x="2955925" y="5249863"/>
          <p14:tracePt t="90225" x="2963863" y="5257800"/>
          <p14:tracePt t="90241" x="2971800" y="5273675"/>
          <p14:tracePt t="90266" x="2994025" y="5287963"/>
          <p14:tracePt t="90275" x="3025775" y="5311775"/>
          <p14:tracePt t="90292" x="3070225" y="5341938"/>
          <p14:tracePt t="90308" x="3108325" y="5364163"/>
          <p14:tracePt t="90325" x="3124200" y="5372100"/>
          <p14:tracePt t="90341" x="3108325" y="5372100"/>
          <p14:tracePt t="90562" x="3101975" y="5372100"/>
          <p14:tracePt t="90586" x="3094038" y="5372100"/>
          <p14:tracePt t="93268" x="3094038" y="5380038"/>
          <p14:tracePt t="93698" x="3101975" y="5380038"/>
          <p14:tracePt t="93746" x="3108325" y="5380038"/>
          <p14:tracePt t="93786" x="3124200" y="5380038"/>
          <p14:tracePt t="93810" x="3146425" y="5380038"/>
          <p14:tracePt t="93819" x="3162300" y="5380038"/>
          <p14:tracePt t="93826" x="3178175" y="5380038"/>
          <p14:tracePt t="93837" x="3184525" y="5380038"/>
          <p14:tracePt t="94748" x="3184525" y="5372100"/>
          <p14:tracePt t="95018" x="3184525" y="5356225"/>
          <p14:tracePt t="95042" x="3184525" y="5349875"/>
          <p14:tracePt t="95058" x="3192463" y="5334000"/>
          <p14:tracePt t="95068" x="3192463" y="5326063"/>
          <p14:tracePt t="95075" x="3192463" y="5318125"/>
          <p14:tracePt t="95086" x="3200400" y="5295900"/>
          <p14:tracePt t="95103" x="3200400" y="5273675"/>
          <p14:tracePt t="95120" x="3200400" y="5235575"/>
          <p14:tracePt t="95136" x="3200400" y="5181600"/>
          <p14:tracePt t="95136" x="3200400" y="5151438"/>
          <p14:tracePt t="95155" x="3200400" y="5127625"/>
          <p14:tracePt t="95170" x="3200400" y="5013325"/>
          <p14:tracePt t="95188" x="3200400" y="4953000"/>
          <p14:tracePt t="95204" x="3200400" y="4899025"/>
          <p14:tracePt t="95220" x="3208338" y="4860925"/>
          <p14:tracePt t="95237" x="3216275" y="4808538"/>
          <p14:tracePt t="95253" x="3222625" y="4784725"/>
          <p14:tracePt t="95270" x="3230563" y="4770438"/>
          <p14:tracePt t="95287" x="3238500" y="4740275"/>
          <p14:tracePt t="95303" x="3246438" y="4724400"/>
          <p14:tracePt t="95319" x="3246438" y="4716463"/>
          <p14:tracePt t="95337" x="3246438" y="4724400"/>
          <p14:tracePt t="95482" x="3246438" y="4740275"/>
          <p14:tracePt t="95490" x="3246438" y="4762500"/>
          <p14:tracePt t="95501" x="3260725" y="4792663"/>
          <p14:tracePt t="95519" x="3276600" y="4838700"/>
          <p14:tracePt t="95536" x="3292475" y="4899025"/>
          <p14:tracePt t="95553" x="3322638" y="4983163"/>
          <p14:tracePt t="95553" x="3322638" y="5006975"/>
          <p14:tracePt t="95571" x="3322638" y="5059363"/>
          <p14:tracePt t="95587" x="3322638" y="5105400"/>
          <p14:tracePt t="95604" x="3322638" y="5143500"/>
          <p14:tracePt t="95620" x="3298825" y="5211763"/>
          <p14:tracePt t="95637" x="3284538" y="5249863"/>
          <p14:tracePt t="95653" x="3284538" y="5273675"/>
          <p14:tracePt t="95669" x="3268663" y="5318125"/>
          <p14:tracePt t="95686" x="3268663" y="5326063"/>
          <p14:tracePt t="95702" x="3268663" y="5349875"/>
          <p14:tracePt t="95719" x="3254375" y="5356225"/>
          <p14:tracePt t="95736" x="3254375" y="5364163"/>
          <p14:tracePt t="95752" x="3246438" y="5372100"/>
          <p14:tracePt t="95768" x="3238500" y="5380038"/>
          <p14:tracePt t="95786" x="3230563" y="5387975"/>
          <p14:tracePt t="95802" x="3222625" y="5394325"/>
          <p14:tracePt t="95818" x="3216275" y="5394325"/>
          <p14:tracePt t="95836" x="3216275" y="5402263"/>
          <p14:tracePt t="95852" x="3208338" y="5402263"/>
          <p14:tracePt t="95868" x="3200400" y="5402263"/>
          <p14:tracePt t="95886" x="3192463" y="5402263"/>
          <p14:tracePt t="95902" x="3184525" y="5402263"/>
          <p14:tracePt t="96154" x="3184525" y="5387975"/>
          <p14:tracePt t="96162" x="3184525" y="5372100"/>
          <p14:tracePt t="96171" x="3184525" y="5364163"/>
          <p14:tracePt t="96186" x="3184525" y="5326063"/>
          <p14:tracePt t="96204" x="3184525" y="5295900"/>
          <p14:tracePt t="96218" x="3184525" y="5287963"/>
          <p14:tracePt t="96236" x="3184525" y="5280025"/>
          <p14:tracePt t="96253" x="3184525" y="5273675"/>
          <p14:tracePt t="96268" x="3184525" y="5265738"/>
          <p14:tracePt t="96285" x="3192463" y="5265738"/>
          <p14:tracePt t="96378" x="3200400" y="5265738"/>
          <p14:tracePt t="96386" x="3216275" y="5249863"/>
          <p14:tracePt t="96403" x="3222625" y="5249863"/>
          <p14:tracePt t="96419" x="3222625" y="5241925"/>
          <p14:tracePt t="96458" x="3230563" y="5241925"/>
          <p14:tracePt t="97010" x="3238500" y="5241925"/>
          <p14:tracePt t="97035" x="3246438" y="5241925"/>
          <p14:tracePt t="97042" x="3254375" y="5249863"/>
          <p14:tracePt t="97154" x="3260725" y="5249863"/>
          <p14:tracePt t="97258" x="3268663" y="5257800"/>
          <p14:tracePt t="97267" x="3276600" y="5257800"/>
          <p14:tracePt t="97290" x="3276600" y="5265738"/>
          <p14:tracePt t="97538" x="3284538" y="5273675"/>
          <p14:tracePt t="97906" x="3298825" y="5280025"/>
          <p14:tracePt t="97922" x="3314700" y="5280025"/>
          <p14:tracePt t="97931" x="3330575" y="5280025"/>
          <p14:tracePt t="97946" x="3344863" y="5280025"/>
          <p14:tracePt t="97954" x="3368675" y="5287963"/>
          <p14:tracePt t="97967" x="3421063" y="5295900"/>
          <p14:tracePt t="97984" x="3497263" y="5311775"/>
          <p14:tracePt t="98000" x="3603625" y="5326063"/>
          <p14:tracePt t="98020" x="3679825" y="5334000"/>
          <p14:tracePt t="98038" x="3711575" y="5349875"/>
          <p14:tracePt t="98050" x="3749675" y="5349875"/>
          <p14:tracePt t="98068" x="3763963" y="5349875"/>
          <p14:tracePt t="98083" x="3794125" y="5349875"/>
          <p14:tracePt t="98101" x="3856038" y="5349875"/>
          <p14:tracePt t="98117" x="3924300" y="5349875"/>
          <p14:tracePt t="98132" x="3962400" y="5349875"/>
          <p14:tracePt t="98149" x="3992563" y="5349875"/>
          <p14:tracePt t="98166" x="4016375" y="5349875"/>
          <p14:tracePt t="98183" x="4060825" y="5349875"/>
          <p14:tracePt t="98199" x="4092575" y="5341938"/>
          <p14:tracePt t="98216" x="4144963" y="5341938"/>
          <p14:tracePt t="98233" x="4198938" y="5341938"/>
          <p14:tracePt t="98233" x="4221163" y="5341938"/>
          <p14:tracePt t="98251" x="4237038" y="5341938"/>
          <p14:tracePt t="98266" x="4297363" y="5341938"/>
          <p14:tracePt t="98283" x="4321175" y="5334000"/>
          <p14:tracePt t="98299" x="4351338" y="5326063"/>
          <p14:tracePt t="98316" x="4411663" y="5303838"/>
          <p14:tracePt t="98332" x="4473575" y="5303838"/>
          <p14:tracePt t="98349" x="4518025" y="5295900"/>
          <p14:tracePt t="98365" x="4572000" y="5295900"/>
          <p14:tracePt t="98383" x="4587875" y="5287963"/>
          <p14:tracePt t="98400" x="4602163" y="5280025"/>
          <p14:tracePt t="98416" x="4610100" y="5280025"/>
          <p14:tracePt t="98432" x="4625975" y="5280025"/>
          <p14:tracePt t="98432" x="4640263" y="5280025"/>
          <p14:tracePt t="98452" x="4670425" y="5280025"/>
          <p14:tracePt t="98467" x="4702175" y="5273675"/>
          <p14:tracePt t="98484" x="4708525" y="5265738"/>
          <p14:tracePt t="98499" x="4724400" y="5257800"/>
          <p14:tracePt t="98516" x="4716463" y="5257800"/>
          <p14:tracePt t="98714" x="4708525" y="5257800"/>
          <p14:tracePt t="98738" x="4694238" y="5257800"/>
          <p14:tracePt t="98802" x="4678363" y="5265738"/>
          <p14:tracePt t="98818" x="4670425" y="5265738"/>
          <p14:tracePt t="98850" x="4664075" y="5265738"/>
          <p14:tracePt t="98914" x="4656138" y="5265738"/>
          <p14:tracePt t="98931" x="4648200" y="5265738"/>
          <p14:tracePt t="98946" x="4640263" y="5265738"/>
          <p14:tracePt t="98963" x="4632325" y="5265738"/>
          <p14:tracePt t="98978" x="4618038" y="5273675"/>
          <p14:tracePt t="99018" x="4610100" y="5273675"/>
          <p14:tracePt t="99034" x="4594225" y="5273675"/>
          <p14:tracePt t="99106" x="4587875" y="5280025"/>
          <p14:tracePt t="99250" x="4594225" y="5280025"/>
          <p14:tracePt t="99458" x="4602163" y="5280025"/>
          <p14:tracePt t="99466" x="4610100" y="5280025"/>
          <p14:tracePt t="99483" x="4625975" y="5280025"/>
          <p14:tracePt t="99506" x="4640263" y="5280025"/>
          <p14:tracePt t="99522" x="4656138" y="5280025"/>
          <p14:tracePt t="99532" x="4670425" y="5280025"/>
          <p14:tracePt t="99548" x="4686300" y="5280025"/>
          <p14:tracePt t="99565" x="4716463" y="5280025"/>
          <p14:tracePt t="99582" x="4754563" y="5280025"/>
          <p14:tracePt t="99599" x="4762500" y="5280025"/>
          <p14:tracePt t="99615" x="4778375" y="5280025"/>
          <p14:tracePt t="99666" x="4792663" y="5280025"/>
          <p14:tracePt t="99683" x="4808538" y="5280025"/>
          <p14:tracePt t="99690" x="4822825" y="5280025"/>
          <p14:tracePt t="99699" x="4854575" y="5295900"/>
          <p14:tracePt t="100594" x="4846638" y="5295900"/>
          <p14:tracePt t="101282" x="4838700" y="5295900"/>
          <p14:tracePt t="101290" x="4838700" y="5287963"/>
          <p14:tracePt t="101315" x="4830763" y="5287963"/>
          <p14:tracePt t="101322" x="4822825" y="5280025"/>
          <p14:tracePt t="101338" x="4816475" y="5280025"/>
          <p14:tracePt t="101348" x="4800600" y="5265738"/>
          <p14:tracePt t="101364" x="4762500" y="5235575"/>
          <p14:tracePt t="101380" x="4686300" y="5197475"/>
          <p14:tracePt t="101397" x="4549775" y="5127625"/>
          <p14:tracePt t="101413" x="4411663" y="5075238"/>
          <p14:tracePt t="101430" x="4237038" y="4999038"/>
          <p14:tracePt t="101447" x="4084638" y="4922838"/>
          <p14:tracePt t="101463" x="3962400" y="4876800"/>
          <p14:tracePt t="101480" x="3886200" y="4816475"/>
          <p14:tracePt t="101497" x="3825875" y="4770438"/>
          <p14:tracePt t="101497" x="3763963" y="4740275"/>
          <p14:tracePt t="101515" x="3703638" y="4702175"/>
          <p14:tracePt t="101530" x="3459163" y="4572000"/>
          <p14:tracePt t="101547" x="3254375" y="4495800"/>
          <p14:tracePt t="101564" x="3086100" y="4449763"/>
          <p14:tracePt t="101581" x="2955925" y="4419600"/>
          <p14:tracePt t="101597" x="2857500" y="4381500"/>
          <p14:tracePt t="101613" x="2781300" y="4351338"/>
          <p14:tracePt t="101630" x="2713038" y="4313238"/>
          <p14:tracePt t="101646" x="2667000" y="4289425"/>
          <p14:tracePt t="101663" x="2620963" y="4259263"/>
          <p14:tracePt t="101680" x="2590800" y="4229100"/>
          <p14:tracePt t="101697" x="2536825" y="4183063"/>
          <p14:tracePt t="101714" x="2460625" y="4137025"/>
          <p14:tracePt t="101714" x="2400300" y="4092575"/>
          <p14:tracePt t="101732" x="2324100" y="4046538"/>
          <p14:tracePt t="101747" x="2278063" y="4000500"/>
          <p14:tracePt t="101764" x="2232025" y="3954463"/>
          <p14:tracePt t="101780" x="2209800" y="3932238"/>
          <p14:tracePt t="101797" x="2179638" y="3902075"/>
          <p14:tracePt t="101813" x="2155825" y="3878263"/>
          <p14:tracePt t="101831" x="2117725" y="3848100"/>
          <p14:tracePt t="101846" x="2103438" y="3832225"/>
          <p14:tracePt t="101862" x="2095500" y="3817938"/>
          <p14:tracePt t="101879" x="2079625" y="3787775"/>
          <p14:tracePt t="101896" x="2057400" y="3756025"/>
          <p14:tracePt t="101913" x="2041525" y="3725863"/>
          <p14:tracePt t="101929" x="2027238" y="3687763"/>
          <p14:tracePt t="101947" x="1997075" y="3657600"/>
          <p14:tracePt t="101964" x="1973263" y="3619500"/>
          <p14:tracePt t="101980" x="1951038" y="3597275"/>
          <p14:tracePt t="101997" x="1920875" y="3565525"/>
          <p14:tracePt t="102013" x="1897063" y="3527425"/>
          <p14:tracePt t="102030" x="1882775" y="3513138"/>
          <p14:tracePt t="102046" x="1882775" y="3505200"/>
          <p14:tracePt t="102063" x="1874838" y="3505200"/>
          <p14:tracePt t="102079" x="1866900" y="3489325"/>
          <p14:tracePt t="102097" x="1858963" y="3482975"/>
          <p14:tracePt t="102113" x="1858963" y="3467100"/>
          <p14:tracePt t="102128" x="1851025" y="3467100"/>
          <p14:tracePt t="102338" x="1851025" y="3475038"/>
          <p14:tracePt t="102354" x="1858963" y="3489325"/>
          <p14:tracePt t="102364" x="1889125" y="3505200"/>
          <p14:tracePt t="102380" x="1912938" y="3513138"/>
          <p14:tracePt t="102396" x="1927225" y="3521075"/>
          <p14:tracePt t="102413" x="1958975" y="3551238"/>
          <p14:tracePt t="102429" x="1989138" y="3565525"/>
          <p14:tracePt t="102446" x="2065338" y="3603625"/>
          <p14:tracePt t="102462" x="2163763" y="3649663"/>
          <p14:tracePt t="102479" x="2239963" y="3673475"/>
          <p14:tracePt t="102496" x="2278063" y="3673475"/>
          <p14:tracePt t="102511" x="2293938" y="3695700"/>
          <p14:tracePt t="102528" x="2316163" y="3703638"/>
          <p14:tracePt t="102545" x="2324100" y="3703638"/>
          <p14:tracePt t="102561" x="2346325" y="3717925"/>
          <p14:tracePt t="102578" x="2362200" y="3733800"/>
          <p14:tracePt t="102595" x="2370138" y="3741738"/>
          <p14:tracePt t="102612" x="2384425" y="3756025"/>
          <p14:tracePt t="102629" x="2408238" y="3779838"/>
          <p14:tracePt t="102646" x="2476500" y="3802063"/>
          <p14:tracePt t="102662" x="2552700" y="3848100"/>
          <p14:tracePt t="102679" x="2613025" y="3863975"/>
          <p14:tracePt t="102695" x="2644775" y="3878263"/>
          <p14:tracePt t="102712" x="2651125" y="3878263"/>
          <p14:tracePt t="102728" x="2651125" y="3886200"/>
          <p14:tracePt t="102745" x="2674938" y="3894138"/>
          <p14:tracePt t="102745" x="2682875" y="3894138"/>
          <p14:tracePt t="102764" x="2713038" y="3924300"/>
          <p14:tracePt t="102780" x="2727325" y="3946525"/>
          <p14:tracePt t="102797" x="2781300" y="3978275"/>
          <p14:tracePt t="102812" x="2879725" y="4030663"/>
          <p14:tracePt t="102829" x="2963863" y="4076700"/>
          <p14:tracePt t="102846" x="3032125" y="4114800"/>
          <p14:tracePt t="102862" x="3094038" y="4152900"/>
          <p14:tracePt t="102878" x="3124200" y="4175125"/>
          <p14:tracePt t="102895" x="3162300" y="4191000"/>
          <p14:tracePt t="102912" x="3192463" y="4206875"/>
          <p14:tracePt t="102928" x="3208338" y="4221163"/>
          <p14:tracePt t="102945" x="3222625" y="4237038"/>
          <p14:tracePt t="102945" x="3254375" y="4251325"/>
          <p14:tracePt t="102963" x="3314700" y="4297363"/>
          <p14:tracePt t="102980" x="3382963" y="4327525"/>
          <p14:tracePt t="102996" x="3475038" y="4381500"/>
          <p14:tracePt t="103012" x="3597275" y="4457700"/>
          <p14:tracePt t="103029" x="3679825" y="4503738"/>
          <p14:tracePt t="103045" x="3703638" y="4525963"/>
          <p14:tracePt t="103062" x="3741738" y="4549775"/>
          <p14:tracePt t="103077" x="3802063" y="4587875"/>
          <p14:tracePt t="103094" x="3863975" y="4632325"/>
          <p14:tracePt t="103111" x="3932238" y="4678363"/>
          <p14:tracePt t="103127" x="3978275" y="4708525"/>
          <p14:tracePt t="103127" x="3992563" y="4732338"/>
          <p14:tracePt t="103147" x="4022725" y="4740275"/>
          <p14:tracePt t="103161" x="4054475" y="4770438"/>
          <p14:tracePt t="103179" x="4092575" y="4800600"/>
          <p14:tracePt t="103196" x="4168775" y="4846638"/>
          <p14:tracePt t="103212" x="4251325" y="4892675"/>
          <p14:tracePt t="103229" x="4321175" y="4930775"/>
          <p14:tracePt t="103245" x="4351338" y="4945063"/>
          <p14:tracePt t="103261" x="4389438" y="4968875"/>
          <p14:tracePt t="103278" x="4419600" y="4991100"/>
          <p14:tracePt t="103295" x="4441825" y="5006975"/>
          <p14:tracePt t="103311" x="4449763" y="5021263"/>
          <p14:tracePt t="103328" x="4473575" y="5051425"/>
          <p14:tracePt t="103328" x="4487863" y="5067300"/>
          <p14:tracePt t="103347" x="4503738" y="5083175"/>
          <p14:tracePt t="103361" x="4594225" y="5159375"/>
          <p14:tracePt t="103379" x="4656138" y="5197475"/>
          <p14:tracePt t="103396" x="4716463" y="5235575"/>
          <p14:tracePt t="103412" x="4770438" y="5257800"/>
          <p14:tracePt t="103429" x="4800600" y="5280025"/>
          <p14:tracePt t="103445" x="4808538" y="5280025"/>
          <p14:tracePt t="103461" x="4816475" y="5295900"/>
          <p14:tracePt t="103477" x="4830763" y="5303838"/>
          <p14:tracePt t="103495" x="4838700" y="5318125"/>
          <p14:tracePt t="103522" x="4846638" y="5318125"/>
          <p14:tracePt t="103531" x="4868863" y="5334000"/>
          <p14:tracePt t="103544" x="4884738" y="5334000"/>
          <p14:tracePt t="103563" x="4876800" y="5334000"/>
          <p14:tracePt t="103754" x="4868863" y="5334000"/>
          <p14:tracePt t="103762" x="4860925" y="5334000"/>
          <p14:tracePt t="103779" x="4846638" y="5326063"/>
          <p14:tracePt t="103850" x="4830763" y="5326063"/>
          <p14:tracePt t="103858" x="4816475" y="5326063"/>
          <p14:tracePt t="103866" x="4800600" y="5326063"/>
          <p14:tracePt t="103877" x="4762500" y="5318125"/>
          <p14:tracePt t="103894" x="4716463" y="5303838"/>
          <p14:tracePt t="103911" x="4702175" y="5295900"/>
          <p14:tracePt t="103927" x="4694238" y="5287963"/>
          <p14:tracePt t="103944" x="4678363" y="5287963"/>
          <p14:tracePt t="103961" x="4664075" y="5273675"/>
          <p14:tracePt t="103961" x="4656138" y="5265738"/>
          <p14:tracePt t="103980" x="4625975" y="5241925"/>
          <p14:tracePt t="103995" x="4572000" y="5203825"/>
          <p14:tracePt t="104012" x="4525963" y="5189538"/>
          <p14:tracePt t="104028" x="4473575" y="5159375"/>
          <p14:tracePt t="104045" x="4441825" y="5151438"/>
          <p14:tracePt t="104062" x="4419600" y="5135563"/>
          <p14:tracePt t="104077" x="4389438" y="5121275"/>
          <p14:tracePt t="104095" x="4359275" y="5105400"/>
          <p14:tracePt t="104109" x="4297363" y="5067300"/>
          <p14:tracePt t="104126" x="4244975" y="5045075"/>
          <p14:tracePt t="104143" x="4206875" y="5029200"/>
          <p14:tracePt t="104160" x="4144963" y="5006975"/>
          <p14:tracePt t="104176" x="4114800" y="4983163"/>
          <p14:tracePt t="104176" x="4084638" y="4968875"/>
          <p14:tracePt t="104196" x="4046538" y="4953000"/>
          <p14:tracePt t="104212" x="3984625" y="4906963"/>
          <p14:tracePt t="104228" x="3902075" y="4860925"/>
          <p14:tracePt t="104244" x="3832225" y="4838700"/>
          <p14:tracePt t="104261" x="3771900" y="4800600"/>
          <p14:tracePt t="104277" x="3725863" y="4784725"/>
          <p14:tracePt t="104294" x="3679825" y="4754563"/>
          <p14:tracePt t="104310" x="3627438" y="4724400"/>
          <p14:tracePt t="104327" x="3551238" y="4686300"/>
          <p14:tracePt t="104327" x="3497263" y="4656138"/>
          <p14:tracePt t="104347" x="3451225" y="4625975"/>
          <p14:tracePt t="104360" x="3344863" y="4564063"/>
          <p14:tracePt t="104377" x="3268663" y="4533900"/>
          <p14:tracePt t="104377" x="3238500" y="4511675"/>
          <p14:tracePt t="104396" x="3200400" y="4487863"/>
          <p14:tracePt t="104412" x="3140075" y="4441825"/>
          <p14:tracePt t="104428" x="3078163" y="4403725"/>
          <p14:tracePt t="104445" x="3009900" y="4359275"/>
          <p14:tracePt t="104460" x="2949575" y="4327525"/>
          <p14:tracePt t="104477" x="2865438" y="4289425"/>
          <p14:tracePt t="104494" x="2819400" y="4259263"/>
          <p14:tracePt t="104510" x="2759075" y="4221163"/>
          <p14:tracePt t="104528" x="2689225" y="4183063"/>
          <p14:tracePt t="104543" x="2590800" y="4130675"/>
          <p14:tracePt t="104559" x="2476500" y="4068763"/>
          <p14:tracePt t="104576" x="2384425" y="4022725"/>
          <p14:tracePt t="104592" x="2308225" y="3970338"/>
          <p14:tracePt t="104592" x="2270125" y="3946525"/>
          <p14:tracePt t="104611" x="2232025" y="3916363"/>
          <p14:tracePt t="104628" x="2201863" y="3894138"/>
          <p14:tracePt t="104644" x="2187575" y="3878263"/>
          <p14:tracePt t="104660" x="2149475" y="3848100"/>
          <p14:tracePt t="104677" x="2141538" y="3832225"/>
          <p14:tracePt t="104694" x="2125663" y="3817938"/>
          <p14:tracePt t="104710" x="2095500" y="3794125"/>
          <p14:tracePt t="104727" x="2073275" y="3771900"/>
          <p14:tracePt t="104743" x="2041525" y="3717925"/>
          <p14:tracePt t="104760" x="2019300" y="3695700"/>
          <p14:tracePt t="104777" x="2003425" y="3665538"/>
          <p14:tracePt t="104794" x="2003425" y="3657600"/>
          <p14:tracePt t="104810" x="2003425" y="3627438"/>
          <p14:tracePt t="104827" x="2003425" y="3611563"/>
          <p14:tracePt t="104844" x="2003425" y="3603625"/>
          <p14:tracePt t="104860" x="1997075" y="3597275"/>
          <p14:tracePt t="104877" x="1989138" y="3589338"/>
          <p14:tracePt t="104892" x="1997075" y="3611563"/>
          <p14:tracePt t="105034" x="2027238" y="3641725"/>
          <p14:tracePt t="105043" x="2079625" y="3687763"/>
          <p14:tracePt t="105051" x="2125663" y="3703638"/>
          <p14:tracePt t="105060" x="2255838" y="3779838"/>
          <p14:tracePt t="105076" x="2362200" y="3840163"/>
          <p14:tracePt t="105092" x="2454275" y="3894138"/>
          <p14:tracePt t="105109" x="2498725" y="3916363"/>
          <p14:tracePt t="105127" x="2536825" y="3932238"/>
          <p14:tracePt t="105143" x="2582863" y="3954463"/>
          <p14:tracePt t="105159" x="2674938" y="3992563"/>
          <p14:tracePt t="105176" x="2811463" y="4046538"/>
          <p14:tracePt t="105193" x="2955925" y="4092575"/>
          <p14:tracePt t="105193" x="3032125" y="4114800"/>
          <p14:tracePt t="105211" x="3170238" y="4183063"/>
          <p14:tracePt t="105227" x="3276600" y="4229100"/>
          <p14:tracePt t="105244" x="3336925" y="4259263"/>
          <p14:tracePt t="105260" x="3398838" y="4289425"/>
          <p14:tracePt t="105277" x="3482975" y="4327525"/>
          <p14:tracePt t="105293" x="3589338" y="4403725"/>
          <p14:tracePt t="105309" x="3711575" y="4465638"/>
          <p14:tracePt t="105326" x="3832225" y="4525963"/>
          <p14:tracePt t="105343" x="3932238" y="4579938"/>
          <p14:tracePt t="105359" x="4030663" y="4640263"/>
          <p14:tracePt t="105376" x="4114800" y="4702175"/>
          <p14:tracePt t="105392" x="4168775" y="4754563"/>
          <p14:tracePt t="105392" x="4213225" y="4808538"/>
          <p14:tracePt t="105411" x="4283075" y="4868863"/>
          <p14:tracePt t="105427" x="4365625" y="4930775"/>
          <p14:tracePt t="105443" x="4449763" y="5013325"/>
          <p14:tracePt t="105460" x="4495800" y="5075238"/>
          <p14:tracePt t="105477" x="4533900" y="5113338"/>
          <p14:tracePt t="105493" x="4572000" y="5151438"/>
          <p14:tracePt t="105509" x="4632325" y="5197475"/>
          <p14:tracePt t="105526" x="4702175" y="5241925"/>
          <p14:tracePt t="105542" x="4762500" y="5265738"/>
          <p14:tracePt t="105559" x="4808538" y="5295900"/>
          <p14:tracePt t="105576" x="4830763" y="5318125"/>
          <p14:tracePt t="105592" x="4838700" y="5326063"/>
          <p14:tracePt t="105609" x="4868863" y="5341938"/>
          <p14:tracePt t="105627" x="4876800" y="5349875"/>
          <p14:tracePt t="105641" x="4906963" y="5372100"/>
          <p14:tracePt t="105659" x="4914900" y="5372100"/>
          <p14:tracePt t="105675" x="4922838" y="5372100"/>
          <p14:tracePt t="106082" x="4937125" y="5372100"/>
          <p14:tracePt t="106091" x="4953000" y="5372100"/>
          <p14:tracePt t="106098" x="4975225" y="5372100"/>
          <p14:tracePt t="106108" x="5006975" y="5372100"/>
          <p14:tracePt t="106124" x="5021263" y="5372100"/>
          <p14:tracePt t="106141" x="5051425" y="5372100"/>
          <p14:tracePt t="106160" x="5097463" y="5372100"/>
          <p14:tracePt t="106175" x="5151438" y="5372100"/>
          <p14:tracePt t="106192" x="5211763" y="5372100"/>
          <p14:tracePt t="106208" x="5257800" y="5364163"/>
          <p14:tracePt t="106225" x="5303838" y="5356225"/>
          <p14:tracePt t="106225" x="5334000" y="5356225"/>
          <p14:tracePt t="106244" x="5349875" y="5356225"/>
          <p14:tracePt t="106259" x="5394325" y="5356225"/>
          <p14:tracePt t="106276" x="5440363" y="5356225"/>
          <p14:tracePt t="106292" x="5494338" y="5356225"/>
          <p14:tracePt t="106308" x="5524500" y="5356225"/>
          <p14:tracePt t="106325" x="5554663" y="5349875"/>
          <p14:tracePt t="106344" x="5584825" y="5341938"/>
          <p14:tracePt t="106358" x="5616575" y="5334000"/>
          <p14:tracePt t="106375" x="5638800" y="5326063"/>
          <p14:tracePt t="106391" x="5668963" y="5326063"/>
          <p14:tracePt t="106408" x="5699125" y="5326063"/>
          <p14:tracePt t="106425" x="5745163" y="5326063"/>
          <p14:tracePt t="106425" x="5753100" y="5326063"/>
          <p14:tracePt t="106444" x="5768975" y="5326063"/>
          <p14:tracePt t="106459" x="5791200" y="5326063"/>
          <p14:tracePt t="106476" x="5807075" y="5326063"/>
          <p14:tracePt t="106492" x="5821363" y="5326063"/>
          <p14:tracePt t="106546" x="5821363" y="5318125"/>
          <p14:tracePt t="106554" x="5829300" y="5318125"/>
          <p14:tracePt t="106562" x="5837238" y="5318125"/>
          <p14:tracePt t="106574" x="5859463" y="5318125"/>
          <p14:tracePt t="106591" x="5875338" y="5318125"/>
          <p14:tracePt t="106608" x="5883275" y="5311775"/>
          <p14:tracePt t="106624" x="5889625" y="5311775"/>
          <p14:tracePt t="106643" x="5897563" y="5311775"/>
          <p14:tracePt t="106658" x="5935663" y="5303838"/>
          <p14:tracePt t="106676" x="5965825" y="5303838"/>
          <p14:tracePt t="106692" x="6011863" y="5303838"/>
          <p14:tracePt t="106709" x="6019800" y="5303838"/>
          <p14:tracePt t="106724" x="6035675" y="5303838"/>
          <p14:tracePt t="106786" x="6065838" y="5303838"/>
          <p14:tracePt t="106794" x="6088063" y="5303838"/>
          <p14:tracePt t="106807" x="6126163" y="5303838"/>
          <p14:tracePt t="106825" x="6142038" y="5303838"/>
          <p14:tracePt t="106841" x="6149975" y="5303838"/>
          <p14:tracePt t="106914" x="6156325" y="5303838"/>
          <p14:tracePt t="106923" x="6164263" y="5303838"/>
          <p14:tracePt t="106930" x="6149975" y="5303838"/>
          <p14:tracePt t="107130" x="6142038" y="5303838"/>
          <p14:tracePt t="107146" x="6134100" y="5303838"/>
          <p14:tracePt t="107155" x="6118225" y="5303838"/>
          <p14:tracePt t="107162" x="6111875" y="5303838"/>
          <p14:tracePt t="107173" x="6088063" y="5303838"/>
          <p14:tracePt t="107191" x="6057900" y="5303838"/>
          <p14:tracePt t="107208" x="6035675" y="5303838"/>
          <p14:tracePt t="107224" x="6019800" y="5303838"/>
          <p14:tracePt t="107241" x="6003925" y="5303838"/>
          <p14:tracePt t="107241" x="5997575" y="5303838"/>
          <p14:tracePt t="107259" x="5989638" y="5303838"/>
          <p14:tracePt t="107274" x="5959475" y="5303838"/>
          <p14:tracePt t="107292" x="5943600" y="5303838"/>
          <p14:tracePt t="107308" x="5913438" y="5303838"/>
          <p14:tracePt t="107324" x="5897563" y="5303838"/>
          <p14:tracePt t="107342" x="5883275" y="5303838"/>
          <p14:tracePt t="107466" x="5883275" y="5311775"/>
          <p14:tracePt t="107546" x="5889625" y="5311775"/>
          <p14:tracePt t="107578" x="5897563" y="5311775"/>
          <p14:tracePt t="107594" x="5913438" y="5326063"/>
          <p14:tracePt t="107602" x="5927725" y="5326063"/>
          <p14:tracePt t="107610" x="5951538" y="5326063"/>
          <p14:tracePt t="107623" x="5997575" y="5326063"/>
          <p14:tracePt t="107640" x="6003925" y="5326063"/>
          <p14:tracePt t="107656" x="6011863" y="5326063"/>
          <p14:tracePt t="107673" x="6019800" y="5326063"/>
          <p14:tracePt t="107707" x="6042025" y="5341938"/>
          <p14:tracePt t="107714" x="6065838" y="5341938"/>
          <p14:tracePt t="107724" x="6103938" y="5349875"/>
          <p14:tracePt t="107740" x="6134100" y="5349875"/>
          <p14:tracePt t="107757" x="6142038" y="5349875"/>
          <p14:tracePt t="107802" x="6142038" y="5356225"/>
          <p14:tracePt t="107810" x="6149975" y="5356225"/>
          <p14:tracePt t="107823" x="6194425" y="5356225"/>
          <p14:tracePt t="107841" x="6270625" y="5364163"/>
          <p14:tracePt t="107856" x="6294438" y="5364163"/>
          <p14:tracePt t="107872" x="6302375" y="5364163"/>
          <p14:tracePt t="107962" x="6308725" y="5364163"/>
          <p14:tracePt t="108042" x="6308725" y="5372100"/>
          <p14:tracePt t="108138" x="6302375" y="5372100"/>
          <p14:tracePt t="108674" x="6294438" y="5372100"/>
          <p14:tracePt t="108690" x="6286500" y="5372100"/>
          <p14:tracePt t="108698" x="6278563" y="5372100"/>
          <p14:tracePt t="108707" x="6256338" y="5372100"/>
          <p14:tracePt t="108724" x="6240463" y="5372100"/>
          <p14:tracePt t="108740" x="6232525" y="5372100"/>
          <p14:tracePt t="108756" x="6218238" y="5372100"/>
          <p14:tracePt t="108778" x="6202363" y="5372100"/>
          <p14:tracePt t="108788" x="6149975" y="5372100"/>
          <p14:tracePt t="108806" x="6096000" y="5372100"/>
          <p14:tracePt t="108822" x="6057900" y="5372100"/>
          <p14:tracePt t="108840" x="6042025" y="5372100"/>
          <p14:tracePt t="108856" x="6035675" y="5372100"/>
          <p14:tracePt t="108906" x="6019800" y="5372100"/>
          <p14:tracePt t="108930" x="6003925" y="5372100"/>
          <p14:tracePt t="108939" x="5997575" y="5372100"/>
          <p14:tracePt t="108946" x="5981700" y="5372100"/>
          <p14:tracePt t="108957" x="5965825" y="5372100"/>
          <p14:tracePt t="108973" x="5943600" y="5372100"/>
          <p14:tracePt t="108988" x="5913438" y="5372100"/>
          <p14:tracePt t="109005" x="5897563" y="5372100"/>
          <p14:tracePt t="109022" x="5889625" y="5372100"/>
          <p14:tracePt t="109038" x="5897563" y="5372100"/>
          <p14:tracePt t="109218" x="5905500" y="5372100"/>
          <p14:tracePt t="109274" x="5913438" y="5364163"/>
          <p14:tracePt t="109282" x="5921375" y="5364163"/>
          <p14:tracePt t="109291" x="5935663" y="5364163"/>
          <p14:tracePt t="109305" x="5989638" y="5356225"/>
          <p14:tracePt t="109305" x="6011863" y="5356225"/>
          <p14:tracePt t="109323" x="6027738" y="5356225"/>
          <p14:tracePt t="110228" x="6019800" y="5349875"/>
          <p14:tracePt t="110258" x="6003925" y="5341938"/>
          <p14:tracePt t="110266" x="6003925" y="5311775"/>
          <p14:tracePt t="110274" x="5997575" y="5273675"/>
          <p14:tracePt t="110287" x="5981700" y="5197475"/>
          <p14:tracePt t="110304" x="5981700" y="5113338"/>
          <p14:tracePt t="110321" x="5965825" y="5029200"/>
          <p14:tracePt t="110321" x="5965825" y="4983163"/>
          <p14:tracePt t="110341" x="5965825" y="4922838"/>
          <p14:tracePt t="110355" x="5965825" y="4860925"/>
          <p14:tracePt t="110372" x="5965825" y="4816475"/>
          <p14:tracePt t="110388" x="5943600" y="4762500"/>
          <p14:tracePt t="110405" x="5927725" y="4708525"/>
          <p14:tracePt t="110421" x="5927725" y="4678363"/>
          <p14:tracePt t="110437" x="5921375" y="4640263"/>
          <p14:tracePt t="110454" x="5921375" y="4610100"/>
          <p14:tracePt t="110472" x="5927725" y="4556125"/>
          <p14:tracePt t="110488" x="5935663" y="4525963"/>
          <p14:tracePt t="110504" x="5935663" y="4487863"/>
          <p14:tracePt t="110504" x="5943600" y="4465638"/>
          <p14:tracePt t="110523" x="5943600" y="4449763"/>
          <p14:tracePt t="110523" x="5943600" y="4435475"/>
          <p14:tracePt t="110539" x="5943600" y="4427538"/>
          <p14:tracePt t="110552" x="5943600" y="4411663"/>
          <p14:tracePt t="110570" x="5943600" y="4397375"/>
          <p14:tracePt t="110587" x="5943600" y="4389438"/>
          <p14:tracePt t="110610" x="5943600" y="4373563"/>
          <p14:tracePt t="110642" x="5943600" y="4365625"/>
          <p14:tracePt t="110682" x="5943600" y="4359275"/>
          <p14:tracePt t="110706" x="5943600" y="4351338"/>
          <p14:tracePt t="110714" x="5943600" y="4343400"/>
          <p14:tracePt t="110723" x="5935663" y="4343400"/>
          <p14:tracePt t="110737" x="5935663" y="4335463"/>
          <p14:tracePt t="110753" x="5927725" y="4327525"/>
          <p14:tracePt t="110802" x="5927725" y="4321175"/>
          <p14:tracePt t="110826" x="5927725" y="4313238"/>
          <p14:tracePt t="110835" x="5921375" y="4313238"/>
          <p14:tracePt t="110842" x="5921375" y="4305300"/>
          <p14:tracePt t="111138" x="5921375" y="4297363"/>
          <p14:tracePt t="111162" x="5921375" y="4289425"/>
          <p14:tracePt t="111178" x="5927725" y="4283075"/>
          <p14:tracePt t="111188" x="5935663" y="4283075"/>
          <p14:tracePt t="111204" x="5943600" y="4283075"/>
          <p14:tracePt t="111220" x="5951538" y="4275138"/>
          <p14:tracePt t="111237" x="5981700" y="4267200"/>
          <p14:tracePt t="111254" x="6011863" y="4267200"/>
          <p14:tracePt t="111270" x="6035675" y="4267200"/>
          <p14:tracePt t="111287" x="6057900" y="4259263"/>
          <p14:tracePt t="111303" x="6065838" y="4259263"/>
          <p14:tracePt t="111322" x="6080125" y="4259263"/>
          <p14:tracePt t="111346" x="6088063" y="4259263"/>
          <p14:tracePt t="111355" x="6103938" y="4259263"/>
          <p14:tracePt t="111371" x="6142038" y="4259263"/>
          <p14:tracePt t="111387" x="6164263" y="4259263"/>
          <p14:tracePt t="111404" x="6172200" y="4259263"/>
          <p14:tracePt t="111419" x="6180138" y="4259263"/>
          <p14:tracePt t="111436" x="6194425" y="4259263"/>
          <p14:tracePt t="111452" x="6210300" y="4251325"/>
          <p14:tracePt t="111469" x="6240463" y="4251325"/>
          <p14:tracePt t="111486" x="6256338" y="4251325"/>
          <p14:tracePt t="114166" x="6256338" y="4259263"/>
          <p14:tracePt t="114442" x="6256338" y="4267200"/>
          <p14:tracePt t="114450" x="6256338" y="4289425"/>
          <p14:tracePt t="114467" x="6256338" y="4321175"/>
          <p14:tracePt t="114484" x="6256338" y="4351338"/>
          <p14:tracePt t="114501" x="6256338" y="4403725"/>
          <p14:tracePt t="114517" x="6256338" y="4457700"/>
          <p14:tracePt t="114533" x="6256338" y="4533900"/>
          <p14:tracePt t="114550" x="6256338" y="4594225"/>
          <p14:tracePt t="114567" x="6256338" y="4670425"/>
          <p14:tracePt t="114584" x="6256338" y="4740275"/>
          <p14:tracePt t="114600" x="6256338" y="4792663"/>
          <p14:tracePt t="114616" x="6256338" y="4830763"/>
          <p14:tracePt t="114616" x="6256338" y="4854575"/>
          <p14:tracePt t="114635" x="6256338" y="4868863"/>
          <p14:tracePt t="114650" x="6248400" y="4922838"/>
          <p14:tracePt t="114668" x="6240463" y="4960938"/>
          <p14:tracePt t="114684" x="6240463" y="5006975"/>
          <p14:tracePt t="114700" x="6232525" y="5045075"/>
          <p14:tracePt t="114717" x="6218238" y="5089525"/>
          <p14:tracePt t="114733" x="6210300" y="5121275"/>
          <p14:tracePt t="114750" x="6194425" y="5159375"/>
          <p14:tracePt t="114767" x="6172200" y="5197475"/>
          <p14:tracePt t="114782" x="6156325" y="5219700"/>
          <p14:tracePt t="114799" x="6142038" y="5257800"/>
          <p14:tracePt t="114815" x="6118225" y="5273675"/>
          <p14:tracePt t="114832" x="6096000" y="5295900"/>
          <p14:tracePt t="114850" x="6080125" y="5303838"/>
          <p14:tracePt t="114850" x="6080125" y="5318125"/>
          <p14:tracePt t="114867" x="6057900" y="5334000"/>
          <p14:tracePt t="114883" x="6049963" y="5334000"/>
          <p14:tracePt t="114899" x="6035675" y="5349875"/>
          <p14:tracePt t="114917" x="6019800" y="5356225"/>
          <p14:tracePt t="114933" x="6011863" y="5356225"/>
          <p14:tracePt t="114954" x="5997575" y="5364163"/>
          <p14:tracePt t="114966" x="6011863" y="5364163"/>
          <p14:tracePt t="115746" x="6042025" y="5364163"/>
          <p14:tracePt t="115754" x="6057900" y="5364163"/>
          <p14:tracePt t="115765" x="6103938" y="5364163"/>
          <p14:tracePt t="115782" x="6126163" y="5364163"/>
          <p14:tracePt t="115799" x="6134100" y="5364163"/>
          <p14:tracePt t="115815" x="6149975" y="5364163"/>
          <p14:tracePt t="115832" x="6164263" y="5364163"/>
          <p14:tracePt t="115848" x="6202363" y="5364163"/>
          <p14:tracePt t="115848" x="6218238" y="5364163"/>
          <p14:tracePt t="115867" x="6248400" y="5364163"/>
          <p14:tracePt t="115881" x="6270625" y="5364163"/>
          <p14:tracePt t="115898" x="6278563" y="5364163"/>
          <p14:tracePt t="115946" x="6286500" y="5364163"/>
          <p14:tracePt t="115963" x="6294438" y="5364163"/>
          <p14:tracePt t="116858" x="6302375" y="5356225"/>
          <p14:tracePt t="116978" x="6302375" y="5341938"/>
          <p14:tracePt t="116986" x="6302375" y="5326063"/>
          <p14:tracePt t="116997" x="6294438" y="5280025"/>
          <p14:tracePt t="117014" x="6294438" y="5235575"/>
          <p14:tracePt t="117031" x="6278563" y="5197475"/>
          <p14:tracePt t="117047" x="6264275" y="5127625"/>
          <p14:tracePt t="117069" x="6264275" y="5121275"/>
          <p14:tracePt t="117090" x="6264275" y="5113338"/>
          <p14:tracePt t="117099" x="6264275" y="5105400"/>
          <p14:tracePt t="117113" x="6264275" y="5089525"/>
          <p14:tracePt t="117113" x="6264275" y="5075238"/>
          <p14:tracePt t="117131" x="6270625" y="5051425"/>
          <p14:tracePt t="117148" x="6278563" y="5021263"/>
          <p14:tracePt t="117165" x="6286500" y="5006975"/>
          <p14:tracePt t="117181" x="6286500" y="4983163"/>
          <p14:tracePt t="117197" x="6286500" y="4960938"/>
          <p14:tracePt t="117215" x="6286500" y="4945063"/>
          <p14:tracePt t="117230" x="6286500" y="4937125"/>
          <p14:tracePt t="117246" x="6286500" y="4922838"/>
          <p14:tracePt t="117264" x="6294438" y="4906963"/>
          <p14:tracePt t="117280" x="6294438" y="4884738"/>
          <p14:tracePt t="117297" x="6294438" y="4846638"/>
          <p14:tracePt t="117297" x="6294438" y="4830763"/>
          <p14:tracePt t="117316" x="6294438" y="4808538"/>
          <p14:tracePt t="117331" x="6302375" y="4784725"/>
          <p14:tracePt t="117350" x="6302375" y="4770438"/>
          <p14:tracePt t="117365" x="6302375" y="4740275"/>
          <p14:tracePt t="117380" x="6302375" y="4708525"/>
          <p14:tracePt t="117398" x="6302375" y="4694238"/>
          <p14:tracePt t="117413" x="6308725" y="4664075"/>
          <p14:tracePt t="117430" x="6308725" y="4648200"/>
          <p14:tracePt t="117446" x="6308725" y="4640263"/>
          <p14:tracePt t="117463" x="6308725" y="4632325"/>
          <p14:tracePt t="117480" x="6308725" y="4625975"/>
          <p14:tracePt t="117496" x="6308725" y="4632325"/>
          <p14:tracePt t="117722" x="6308725" y="4648200"/>
          <p14:tracePt t="117730" x="6316663" y="4664075"/>
          <p14:tracePt t="117747" x="6324600" y="4694238"/>
          <p14:tracePt t="117764" x="6324600" y="4724400"/>
          <p14:tracePt t="117781" x="6324600" y="4762500"/>
          <p14:tracePt t="117797" x="6324600" y="4800600"/>
          <p14:tracePt t="117813" x="6324600" y="4822825"/>
          <p14:tracePt t="117830" x="6324600" y="4846638"/>
          <p14:tracePt t="117847" x="6324600" y="4860925"/>
          <p14:tracePt t="117863" x="6324600" y="4884738"/>
          <p14:tracePt t="117880" x="6324600" y="4899025"/>
          <p14:tracePt t="117897" x="6324600" y="4914900"/>
          <p14:tracePt t="117912" x="6324600" y="4953000"/>
          <p14:tracePt t="117912" x="6324600" y="4968875"/>
          <p14:tracePt t="117932" x="6324600" y="4999038"/>
          <p14:tracePt t="117947" x="6324600" y="5013325"/>
          <p14:tracePt t="117964" x="6324600" y="5029200"/>
          <p14:tracePt t="117980" x="6324600" y="5051425"/>
          <p14:tracePt t="117997" x="6324600" y="5059363"/>
          <p14:tracePt t="118012" x="6332538" y="5067300"/>
          <p14:tracePt t="118028" x="6332538" y="5097463"/>
          <p14:tracePt t="118046" x="6332538" y="5135563"/>
          <p14:tracePt t="118064" x="6332538" y="5165725"/>
          <p14:tracePt t="118064" x="6332538" y="5181600"/>
          <p14:tracePt t="118083" x="6332538" y="5203825"/>
          <p14:tracePt t="118096" x="6324600" y="5249863"/>
          <p14:tracePt t="118113" x="6324600" y="5280025"/>
          <p14:tracePt t="118113" x="6324600" y="5295900"/>
          <p14:tracePt t="118131" x="6324600" y="5311775"/>
          <p14:tracePt t="118148" x="6316663" y="5326063"/>
          <p14:tracePt t="118306" x="6308725" y="5334000"/>
          <p14:tracePt t="120117" x="6316663" y="5334000"/>
          <p14:tracePt t="120786" x="6324600" y="5341938"/>
          <p14:tracePt t="121250" x="6332538" y="5341938"/>
          <p14:tracePt t="121562" x="6340475" y="5341938"/>
          <p14:tracePt t="122026" x="6346825" y="5341938"/>
          <p14:tracePt t="122034" x="6354763" y="5334000"/>
          <p14:tracePt t="122043" x="6362700" y="5334000"/>
          <p14:tracePt t="122058" x="6392863" y="5303838"/>
          <p14:tracePt t="122078" x="6423025" y="5287963"/>
          <p14:tracePt t="122091" x="6446838" y="5257800"/>
          <p14:tracePt t="122108" x="6484938" y="5227638"/>
          <p14:tracePt t="122124" x="6537325" y="5197475"/>
          <p14:tracePt t="122141" x="6575425" y="5165725"/>
          <p14:tracePt t="122158" x="6607175" y="5127625"/>
          <p14:tracePt t="122176" x="6645275" y="5075238"/>
          <p14:tracePt t="122192" x="6683375" y="5037138"/>
          <p14:tracePt t="122209" x="6705600" y="4999038"/>
          <p14:tracePt t="122209" x="6743700" y="4960938"/>
          <p14:tracePt t="122227" x="6789738" y="4906963"/>
          <p14:tracePt t="122244" x="6842125" y="4868863"/>
          <p14:tracePt t="122260" x="6865938" y="4830763"/>
          <p14:tracePt t="122276" x="6880225" y="4808538"/>
          <p14:tracePt t="122293" x="6896100" y="4784725"/>
          <p14:tracePt t="122308" x="6911975" y="4754563"/>
          <p14:tracePt t="122326" x="6926263" y="4740275"/>
          <p14:tracePt t="122345" x="6964363" y="4702175"/>
          <p14:tracePt t="122358" x="6994525" y="4686300"/>
          <p14:tracePt t="122375" x="7018338" y="4648200"/>
          <p14:tracePt t="122392" x="7026275" y="4618038"/>
          <p14:tracePt t="122408" x="7040563" y="4572000"/>
          <p14:tracePt t="122425" x="7048500" y="4549775"/>
          <p14:tracePt t="122425" x="7064375" y="4541838"/>
          <p14:tracePt t="122444" x="7108825" y="4511675"/>
          <p14:tracePt t="122460" x="7140575" y="4495800"/>
          <p14:tracePt t="122476" x="7170738" y="4473575"/>
          <p14:tracePt t="122493" x="7170738" y="4457700"/>
          <p14:tracePt t="122509" x="7185025" y="4441825"/>
          <p14:tracePt t="122527" x="7192963" y="4427538"/>
          <p14:tracePt t="122541" x="7216775" y="4397375"/>
          <p14:tracePt t="122558" x="7223125" y="4381500"/>
          <p14:tracePt t="122575" x="7246938" y="4351338"/>
          <p14:tracePt t="122592" x="7246938" y="4343400"/>
          <p14:tracePt t="122608" x="7254875" y="4335463"/>
          <p14:tracePt t="122625" x="7269163" y="4335463"/>
          <p14:tracePt t="122641" x="7277100" y="4313238"/>
          <p14:tracePt t="122641" x="7285038" y="4313238"/>
          <p14:tracePt t="122659" x="7292975" y="4297363"/>
          <p14:tracePt t="122675" x="7299325" y="4289425"/>
          <p14:tracePt t="122691" x="7315200" y="4275138"/>
          <p14:tracePt t="122708" x="7331075" y="4259263"/>
          <p14:tracePt t="122725" x="7345363" y="4244975"/>
          <p14:tracePt t="122742" x="7383463" y="4221163"/>
          <p14:tracePt t="122758" x="7391400" y="4206875"/>
          <p14:tracePt t="122775" x="7413625" y="4191000"/>
          <p14:tracePt t="122791" x="7421563" y="4175125"/>
          <p14:tracePt t="122808" x="7445375" y="4160838"/>
          <p14:tracePt t="122825" x="7475538" y="4144963"/>
          <p14:tracePt t="122825" x="7497763" y="4137025"/>
          <p14:tracePt t="122844" x="7521575" y="4130675"/>
          <p14:tracePt t="122858" x="7551738" y="4114800"/>
          <p14:tracePt t="122876" x="7559675" y="4106863"/>
          <p14:tracePt t="122891" x="7566025" y="4098925"/>
          <p14:tracePt t="122908" x="7566025" y="4092575"/>
          <p14:tracePt t="122924" x="7573963" y="4084638"/>
          <p14:tracePt t="122941" x="7581900" y="4060825"/>
          <p14:tracePt t="122958" x="7589838" y="4038600"/>
          <p14:tracePt t="122975" x="7589838" y="4022725"/>
          <p14:tracePt t="122990" x="7589838" y="4016375"/>
          <p14:tracePt t="123007" x="7589838" y="4008438"/>
          <p14:tracePt t="123026" x="7589838" y="4000500"/>
          <p14:tracePt t="123040" x="7589838" y="3992563"/>
          <p14:tracePt t="123066" x="7581900" y="3992563"/>
          <p14:tracePt t="123093" x="7573963" y="3992563"/>
          <p14:tracePt t="123098" x="7566025" y="3992563"/>
          <p14:tracePt t="123108" x="7559675" y="3992563"/>
          <p14:tracePt t="123124" x="7551738" y="3992563"/>
          <p14:tracePt t="123140" x="7535863" y="4008438"/>
          <p14:tracePt t="123158" x="7535863" y="4022725"/>
          <p14:tracePt t="123202" x="7543800" y="4054475"/>
          <p14:tracePt t="123434" x="7551738" y="4068763"/>
          <p14:tracePt t="123442" x="7566025" y="4106863"/>
          <p14:tracePt t="123456" x="7597775" y="4175125"/>
          <p14:tracePt t="123456" x="7612063" y="4213225"/>
          <p14:tracePt t="123475" x="7612063" y="4275138"/>
          <p14:tracePt t="123492" x="7612063" y="4327525"/>
          <p14:tracePt t="123508" x="7612063" y="4397375"/>
          <p14:tracePt t="123525" x="7612063" y="4449763"/>
          <p14:tracePt t="123541" x="7612063" y="4533900"/>
          <p14:tracePt t="123557" x="7612063" y="4625975"/>
          <p14:tracePt t="123574" x="7612063" y="4708525"/>
          <p14:tracePt t="123591" x="7612063" y="4792663"/>
          <p14:tracePt t="123607" x="7612063" y="4876800"/>
          <p14:tracePt t="123624" x="7604125" y="4945063"/>
          <p14:tracePt t="123640" x="7597775" y="5013325"/>
          <p14:tracePt t="123640" x="7597775" y="5029200"/>
          <p14:tracePt t="123659" x="7597775" y="5045075"/>
          <p14:tracePt t="123673" x="7597775" y="5105400"/>
          <p14:tracePt t="123692" x="7597775" y="5143500"/>
          <p14:tracePt t="123708" x="7597775" y="5173663"/>
          <p14:tracePt t="123725" x="7597775" y="5203825"/>
          <p14:tracePt t="123741" x="7581900" y="5241925"/>
          <p14:tracePt t="123757" x="7573963" y="5257800"/>
          <p14:tracePt t="123774" x="7566025" y="5273675"/>
          <p14:tracePt t="123790" x="7559675" y="5287963"/>
          <p14:tracePt t="123807" x="7543800" y="5311775"/>
          <p14:tracePt t="123824" x="7543800" y="5318125"/>
          <p14:tracePt t="123824" x="7527925" y="5334000"/>
          <p14:tracePt t="123843" x="7527925" y="5341938"/>
          <p14:tracePt t="123859" x="7521575" y="5349875"/>
          <p14:tracePt t="123873" x="7513638" y="5372100"/>
          <p14:tracePt t="123891" x="7497763" y="5402263"/>
          <p14:tracePt t="123908" x="7497763" y="5410200"/>
          <p14:tracePt t="123924" x="7489825" y="5426075"/>
          <p14:tracePt t="123941" x="7489825" y="5418138"/>
          <p14:tracePt t="124083" x="7489825" y="5410200"/>
          <p14:tracePt t="124098" x="7489825" y="5402263"/>
          <p14:tracePt t="124107" x="7489825" y="5394325"/>
          <p14:tracePt t="124140" x="7489825" y="5387975"/>
          <p14:tracePt t="124162" x="7497763" y="5387975"/>
          <p14:tracePt t="124178" x="7497763" y="5380038"/>
          <p14:tracePt t="124187" x="7505700" y="5380038"/>
          <p14:tracePt t="124194" x="7513638" y="5372100"/>
          <p14:tracePt t="124226" x="7521575" y="5372100"/>
          <p14:tracePt t="124258" x="7527925" y="5372100"/>
          <p14:tracePt t="124266" x="7535863" y="5372100"/>
          <p14:tracePt t="124275" x="7543800" y="5372100"/>
          <p14:tracePt t="124289" x="7551738" y="5372100"/>
          <p14:tracePt t="124306" x="7559675" y="5372100"/>
          <p14:tracePt t="124322" x="7573963" y="5372100"/>
          <p14:tracePt t="124342" x="7620000" y="5372100"/>
          <p14:tracePt t="124357" x="7696200" y="5372100"/>
          <p14:tracePt t="124373" x="7772400" y="5356225"/>
          <p14:tracePt t="124390" x="7802563" y="5356225"/>
          <p14:tracePt t="124407" x="7818438" y="5356225"/>
          <p14:tracePt t="124423" x="7840663" y="5341938"/>
          <p14:tracePt t="124474" x="7864475" y="5334000"/>
          <p14:tracePt t="124482" x="7886700" y="5334000"/>
          <p14:tracePt t="124491" x="7954963" y="5334000"/>
          <p14:tracePt t="124508" x="8001000" y="5326063"/>
          <p14:tracePt t="124525" x="8008938" y="5326063"/>
          <p14:tracePt t="124539" x="8016875" y="5326063"/>
          <p14:tracePt t="124578" x="8023225" y="5326063"/>
          <p14:tracePt t="124587" x="8031163" y="5326063"/>
          <p14:tracePt t="124594" x="8039100" y="5326063"/>
          <p14:tracePt t="124606" x="8054975" y="5318125"/>
          <p14:tracePt t="124623" x="8061325" y="5318125"/>
          <p14:tracePt t="124639" x="8077200" y="5318125"/>
          <p14:tracePt t="124659" x="8077200" y="5311775"/>
          <p14:tracePt t="124706" x="8069263" y="5311775"/>
          <p14:tracePt t="124746" x="8047038" y="5295900"/>
          <p14:tracePt t="124756" x="8031163" y="5295900"/>
          <p14:tracePt t="124771" x="8016875" y="5295900"/>
          <p14:tracePt t="124778" x="8008938" y="5295900"/>
          <p14:tracePt t="124789" x="7978775" y="5295900"/>
          <p14:tracePt t="124806" x="7947025" y="5295900"/>
          <p14:tracePt t="124823" x="7902575" y="5295900"/>
          <p14:tracePt t="124840" x="7864475" y="5295900"/>
          <p14:tracePt t="124856" x="7848600" y="5295900"/>
          <p14:tracePt t="124872" x="7818438" y="5295900"/>
          <p14:tracePt t="124891" x="7802563" y="5295900"/>
          <p14:tracePt t="124906" x="7750175" y="5295900"/>
          <p14:tracePt t="124924" x="7718425" y="5295900"/>
          <p14:tracePt t="124940" x="7680325" y="5295900"/>
          <p14:tracePt t="124957" x="7673975" y="5295900"/>
          <p14:tracePt t="124972" x="7658100" y="5295900"/>
          <p14:tracePt t="124989" x="7642225" y="5295900"/>
          <p14:tracePt t="125006" x="7612063" y="5295900"/>
          <p14:tracePt t="125022" x="7597775" y="5295900"/>
          <p14:tracePt t="125039" x="7589838" y="5295900"/>
          <p14:tracePt t="125114" x="7597775" y="5295900"/>
          <p14:tracePt t="125266" x="7604125" y="5295900"/>
          <p14:tracePt t="125274" x="7612063" y="5295900"/>
          <p14:tracePt t="125288" x="7620000" y="5295900"/>
          <p14:tracePt t="125288" x="7627938" y="5295900"/>
          <p14:tracePt t="125307" x="7688263" y="5295900"/>
          <p14:tracePt t="125324" x="7756525" y="5295900"/>
          <p14:tracePt t="125341" x="7826375" y="5311775"/>
          <p14:tracePt t="125356" x="7832725" y="5311775"/>
          <p14:tracePt t="125371" x="7840663" y="5311775"/>
          <p14:tracePt t="125410" x="7848600" y="5311775"/>
          <p14:tracePt t="125418" x="7864475" y="5311775"/>
          <p14:tracePt t="125426" x="7886700" y="5311775"/>
          <p14:tracePt t="125438" x="7940675" y="5311775"/>
          <p14:tracePt t="125456" x="7985125" y="5311775"/>
          <p14:tracePt t="125472" x="8001000" y="5311775"/>
          <p14:tracePt t="125489" x="7985125" y="5311775"/>
          <p14:tracePt t="125586" x="7970838" y="5311775"/>
          <p14:tracePt t="125594" x="7954963" y="5311775"/>
          <p14:tracePt t="125605" x="7924800" y="5318125"/>
          <p14:tracePt t="125622" x="7886700" y="5318125"/>
          <p14:tracePt t="125639" x="7886700" y="5326063"/>
          <p14:tracePt t="125655" x="7878763" y="5326063"/>
          <p14:tracePt t="125671" x="7848600" y="5326063"/>
          <p14:tracePt t="125688" x="7832725" y="5326063"/>
          <p14:tracePt t="125705" x="7802563" y="5326063"/>
          <p14:tracePt t="125705" x="7794625" y="5326063"/>
          <p14:tracePt t="125724" x="7794625" y="5318125"/>
          <p14:tracePt t="125866" x="7802563" y="5318125"/>
          <p14:tracePt t="125882" x="7818438" y="5311775"/>
          <p14:tracePt t="125898" x="7810500" y="5311775"/>
          <p14:tracePt t="125994" x="7772400" y="5311775"/>
          <p14:tracePt t="126002" x="7734300" y="5311775"/>
          <p14:tracePt t="126010" x="7673975" y="5311775"/>
          <p14:tracePt t="126021" x="7581900" y="5311775"/>
          <p14:tracePt t="126038" x="7535863" y="5311775"/>
          <p14:tracePt t="126055" x="7513638" y="5311775"/>
          <p14:tracePt t="126076" x="7521575" y="5311775"/>
          <p14:tracePt t="126170" x="7527925" y="5311775"/>
          <p14:tracePt t="126210" x="7543800" y="5311775"/>
          <p14:tracePt t="126226" x="7551738" y="5311775"/>
          <p14:tracePt t="127118" x="7551738" y="5318125"/>
          <p14:tracePt t="127874" x="7543800" y="5318125"/>
          <p14:tracePt t="127890" x="7535863" y="5318125"/>
          <p14:tracePt t="127906" x="7527925" y="5318125"/>
          <p14:tracePt t="127922" x="7513638" y="5318125"/>
          <p14:tracePt t="127938" x="7505700" y="5318125"/>
          <p14:tracePt t="127954" x="7505700" y="5326063"/>
          <p14:tracePt t="127978" x="7497763" y="5326063"/>
          <p14:tracePt t="127994" x="7489825" y="5326063"/>
          <p14:tracePt t="128004" x="7475538" y="5326063"/>
          <p14:tracePt t="128021" x="7459663" y="5326063"/>
          <p14:tracePt t="128037" x="7437438" y="5341938"/>
          <p14:tracePt t="128052" x="7413625" y="5341938"/>
          <p14:tracePt t="128071" x="7383463" y="5341938"/>
          <p14:tracePt t="128085" x="7345363" y="5349875"/>
          <p14:tracePt t="128102" x="7285038" y="5364163"/>
          <p14:tracePt t="128118" x="7231063" y="5380038"/>
          <p14:tracePt t="128135" x="7146925" y="5394325"/>
          <p14:tracePt t="128152" x="7086600" y="5410200"/>
          <p14:tracePt t="128168" x="7040563" y="5426075"/>
          <p14:tracePt t="128185" x="7002463" y="5440363"/>
          <p14:tracePt t="128185" x="6994525" y="5440363"/>
          <p14:tracePt t="128203" x="6956425" y="5456238"/>
          <p14:tracePt t="128221" x="6896100" y="5470525"/>
          <p14:tracePt t="128238" x="6804025" y="5494338"/>
          <p14:tracePt t="128252" x="6697663" y="5524500"/>
          <p14:tracePt t="128268" x="6583363" y="5562600"/>
          <p14:tracePt t="128286" x="6507163" y="5592763"/>
          <p14:tracePt t="128302" x="6454775" y="5616575"/>
          <p14:tracePt t="128319" x="6416675" y="5630863"/>
          <p14:tracePt t="128336" x="6378575" y="5646738"/>
          <p14:tracePt t="128336" x="6370638" y="5646738"/>
          <p14:tracePt t="128356" x="6354763" y="5646738"/>
          <p14:tracePt t="128369" x="6332538" y="5668963"/>
          <p14:tracePt t="128369" x="6308725" y="5668963"/>
          <p14:tracePt t="128388" x="6294438" y="5684838"/>
          <p14:tracePt t="128404" x="6248400" y="5699125"/>
          <p14:tracePt t="128420" x="6218238" y="5707063"/>
          <p14:tracePt t="128437" x="6180138" y="5730875"/>
          <p14:tracePt t="128453" x="6134100" y="5737225"/>
          <p14:tracePt t="128469" x="6088063" y="5745163"/>
          <p14:tracePt t="128486" x="6019800" y="5768975"/>
          <p14:tracePt t="128502" x="5989638" y="5775325"/>
          <p14:tracePt t="128519" x="5959475" y="5783263"/>
          <p14:tracePt t="128536" x="5951538" y="5791200"/>
          <p14:tracePt t="128551" x="5943600" y="5791200"/>
          <p14:tracePt t="128568" x="5927725" y="5791200"/>
          <p14:tracePt t="128568" x="5913438" y="5791200"/>
          <p14:tracePt t="128587" x="5883275" y="5791200"/>
          <p14:tracePt t="128604" x="5799138" y="5791200"/>
          <p14:tracePt t="128620" x="5684838" y="5791200"/>
          <p14:tracePt t="128637" x="5570538" y="5791200"/>
          <p14:tracePt t="128653" x="5478463" y="5791200"/>
          <p14:tracePt t="128669" x="5410200" y="5791200"/>
          <p14:tracePt t="128686" x="5341938" y="5791200"/>
          <p14:tracePt t="128702" x="5257800" y="5791200"/>
          <p14:tracePt t="128719" x="5143500" y="5791200"/>
          <p14:tracePt t="128735" x="5037138" y="5791200"/>
          <p14:tracePt t="128752" x="4953000" y="5791200"/>
          <p14:tracePt t="128769" x="4876800" y="5791200"/>
          <p14:tracePt t="128786" x="4778375" y="5791200"/>
          <p14:tracePt t="128804" x="4694238" y="5799138"/>
          <p14:tracePt t="128820" x="4610100" y="5807075"/>
          <p14:tracePt t="128836" x="4495800" y="5837238"/>
          <p14:tracePt t="128853" x="4411663" y="5837238"/>
          <p14:tracePt t="128869" x="4305300" y="5859463"/>
          <p14:tracePt t="128886" x="4213225" y="5875338"/>
          <p14:tracePt t="128902" x="4130675" y="5883275"/>
          <p14:tracePt t="128918" x="4046538" y="5897563"/>
          <p14:tracePt t="128935" x="3970338" y="5897563"/>
          <p14:tracePt t="128952" x="3886200" y="5897563"/>
          <p14:tracePt t="128968" x="3794125" y="5897563"/>
          <p14:tracePt t="128985" x="3717925" y="5897563"/>
          <p14:tracePt t="128985" x="3695700" y="5913438"/>
          <p14:tracePt t="129004" x="3665538" y="5921375"/>
          <p14:tracePt t="129019" x="3627438" y="5921375"/>
          <p14:tracePt t="129036" x="3597275" y="5927725"/>
          <p14:tracePt t="129052" x="3559175" y="5951538"/>
          <p14:tracePt t="129069" x="3535363" y="5951538"/>
          <p14:tracePt t="129087" x="3521075" y="5951538"/>
          <p14:tracePt t="129100" x="3513138" y="5951538"/>
          <p14:tracePt t="129117" x="3505200" y="5951538"/>
          <p14:tracePt t="129138" x="3497263" y="5951538"/>
          <p14:tracePt t="129154" x="3489325" y="5951538"/>
          <p14:tracePt t="129168" x="3475038" y="5951538"/>
          <p14:tracePt t="129185" x="3444875" y="5959475"/>
          <p14:tracePt t="129185" x="3444875" y="5965825"/>
          <p14:tracePt t="129204" x="3436938" y="5965825"/>
          <p14:tracePt t="129290" x="3421063" y="5965825"/>
          <p14:tracePt t="129299" x="3406775" y="5965825"/>
          <p14:tracePt t="129314" x="3390900" y="5965825"/>
          <p14:tracePt t="129418" x="3375025" y="5965825"/>
          <p14:tracePt t="129426" x="3360738" y="5965825"/>
          <p14:tracePt t="129442" x="3352800" y="5959475"/>
          <p14:tracePt t="129498" x="3344863" y="5951538"/>
          <p14:tracePt t="129602" x="3336925" y="5943600"/>
          <p14:tracePt t="129610" x="3336925" y="5935663"/>
          <p14:tracePt t="129619" x="3330575" y="5935663"/>
          <p14:tracePt t="129634" x="3330575" y="5921375"/>
          <p14:tracePt t="129653" x="3322638" y="5905500"/>
          <p14:tracePt t="129675" x="3330575" y="5905500"/>
          <p14:tracePt t="130114" x="3336925" y="5905500"/>
          <p14:tracePt t="130122" x="3344863" y="5905500"/>
          <p14:tracePt t="130133" x="3375025" y="5905500"/>
          <p14:tracePt t="130150" x="3421063" y="5905500"/>
          <p14:tracePt t="130167" x="3459163" y="5905500"/>
          <p14:tracePt t="130184" x="3505200" y="5905500"/>
          <p14:tracePt t="130200" x="3521075" y="5905500"/>
          <p14:tracePt t="130217" x="3527425" y="5905500"/>
          <p14:tracePt t="130274" x="3543300" y="5905500"/>
          <p14:tracePt t="130290" x="3559175" y="5905500"/>
          <p14:tracePt t="130299" x="3589338" y="5905500"/>
          <p14:tracePt t="130306" x="3603625" y="5905500"/>
          <p14:tracePt t="130317" x="3627438" y="5905500"/>
          <p14:tracePt t="130333" x="3635375" y="5905500"/>
          <p14:tracePt t="130352" x="3641725" y="5905500"/>
          <p14:tracePt t="130386" x="3657600" y="5905500"/>
          <p14:tracePt t="130394" x="3687763" y="5905500"/>
          <p14:tracePt t="130403" x="3741738" y="5905500"/>
          <p14:tracePt t="130416" x="3832225" y="5905500"/>
          <p14:tracePt t="130416" x="3870325" y="5905500"/>
          <p14:tracePt t="130436" x="3916363" y="5905500"/>
          <p14:tracePt t="130452" x="3932238" y="5905500"/>
          <p14:tracePt t="130467" x="3962400" y="5905500"/>
          <p14:tracePt t="130514" x="4000500" y="5905500"/>
          <p14:tracePt t="130522" x="4060825" y="5905500"/>
          <p14:tracePt t="130534" x="4198938" y="5905500"/>
          <p14:tracePt t="130550" x="4283075" y="5905500"/>
          <p14:tracePt t="130566" x="4289425" y="5905500"/>
          <p14:tracePt t="130583" x="4305300" y="5905500"/>
          <p14:tracePt t="130642" x="4321175" y="5905500"/>
          <p14:tracePt t="130650" x="4351338" y="5905500"/>
          <p14:tracePt t="130667" x="4373563" y="5905500"/>
          <p14:tracePt t="130684" x="4381500" y="5905500"/>
          <p14:tracePt t="130738" x="4397375" y="5905500"/>
          <p14:tracePt t="130747" x="4403725" y="5905500"/>
          <p14:tracePt t="130754" x="4411663" y="5905500"/>
          <p14:tracePt t="131010" x="4419600" y="5905500"/>
          <p14:tracePt t="131042" x="4427538" y="5905500"/>
          <p14:tracePt t="131050" x="4457700" y="5905500"/>
          <p14:tracePt t="131067" x="4495800" y="5905500"/>
          <p14:tracePt t="131084" x="4511675" y="5905500"/>
          <p14:tracePt t="131099" x="4518025" y="5905500"/>
          <p14:tracePt t="131154" x="4525963" y="5905500"/>
          <p14:tracePt t="131162" x="4541838" y="5905500"/>
          <p14:tracePt t="131170" x="4549775" y="5905500"/>
          <p14:tracePt t="131182" x="4602163" y="5905500"/>
          <p14:tracePt t="131199" x="4656138" y="5905500"/>
          <p14:tracePt t="131216" x="4708525" y="5905500"/>
          <p14:tracePt t="131233" x="4762500" y="5905500"/>
          <p14:tracePt t="131233" x="4792663" y="5905500"/>
          <p14:tracePt t="131251" x="4816475" y="5905500"/>
          <p14:tracePt t="131251" x="4830763" y="5905500"/>
          <p14:tracePt t="131267" x="4892675" y="5905500"/>
          <p14:tracePt t="131284" x="4975225" y="5905500"/>
          <p14:tracePt t="131300" x="5089525" y="5905500"/>
          <p14:tracePt t="131317" x="5227638" y="5905500"/>
          <p14:tracePt t="131333" x="5402263" y="5905500"/>
          <p14:tracePt t="131349" x="5546725" y="5905500"/>
          <p14:tracePt t="131366" x="5646738" y="5905500"/>
          <p14:tracePt t="131383" x="5676900" y="5905500"/>
          <p14:tracePt t="131399" x="5699125" y="5905500"/>
          <p14:tracePt t="131416" x="5722938" y="5905500"/>
          <p14:tracePt t="131432" x="5768975" y="5897563"/>
          <p14:tracePt t="131449" x="5875338" y="5883275"/>
          <p14:tracePt t="131449" x="5943600" y="5883275"/>
          <p14:tracePt t="131467" x="6057900" y="5883275"/>
          <p14:tracePt t="131484" x="6111875" y="5883275"/>
          <p14:tracePt t="131500" x="6118225" y="5875338"/>
          <p14:tracePt t="131570" x="6118225" y="5867400"/>
          <p14:tracePt t="131586" x="6118225" y="5859463"/>
          <p14:tracePt t="131618" x="6118225" y="5851525"/>
          <p14:tracePt t="131626" x="6111875" y="5851525"/>
          <p14:tracePt t="131642" x="6111875" y="5845175"/>
          <p14:tracePt t="132544" x="6103938" y="5845175"/>
          <p14:tracePt t="132842" x="6096000" y="5845175"/>
          <p14:tracePt t="132850" x="6088063" y="5845175"/>
          <p14:tracePt t="132864" x="6065838" y="5845175"/>
          <p14:tracePt t="132881" x="6035675" y="5845175"/>
          <p14:tracePt t="132881" x="6019800" y="5851525"/>
          <p14:tracePt t="132900" x="5965825" y="5867400"/>
          <p14:tracePt t="132915" x="5951538" y="5867400"/>
          <p14:tracePt t="132931" x="5935663" y="5867400"/>
          <p14:tracePt t="132947" x="5943600" y="5867400"/>
          <p14:tracePt t="133066" x="5959475" y="5867400"/>
          <p14:tracePt t="133076" x="5989638" y="5867400"/>
          <p14:tracePt t="133085" x="6019800" y="5867400"/>
          <p14:tracePt t="133097" x="6080125" y="5867400"/>
          <p14:tracePt t="133097" x="6103938" y="5867400"/>
          <p14:tracePt t="133115" x="6118225" y="5859463"/>
          <p14:tracePt t="134043" x="6134100" y="5845175"/>
          <p14:tracePt t="134058" x="6149975" y="5845175"/>
          <p14:tracePt t="134066" x="6180138" y="5845175"/>
          <p14:tracePt t="134080" x="6218238" y="5845175"/>
          <p14:tracePt t="134097" x="6248400" y="5845175"/>
          <p14:tracePt t="134113" x="6256338" y="5845175"/>
          <p14:tracePt t="134162" x="6264275" y="5845175"/>
          <p14:tracePt t="134170" x="6278563" y="5845175"/>
          <p14:tracePt t="134180" x="6308725" y="5845175"/>
          <p14:tracePt t="134197" x="6354763" y="5845175"/>
          <p14:tracePt t="134213" x="6392863" y="5845175"/>
          <p14:tracePt t="134230" x="6438900" y="5845175"/>
          <p14:tracePt t="134246" x="6461125" y="5845175"/>
          <p14:tracePt t="134262" x="6477000" y="5845175"/>
          <p14:tracePt t="134298" x="6492875" y="5845175"/>
          <p14:tracePt t="134306" x="6523038" y="5845175"/>
          <p14:tracePt t="134315" x="6569075" y="5845175"/>
          <p14:tracePt t="134329" x="6659563" y="5845175"/>
          <p14:tracePt t="134347" x="6689725" y="5845175"/>
          <p14:tracePt t="134366" x="6705600" y="5845175"/>
          <p14:tracePt t="134381" x="6713538" y="5845175"/>
          <p14:tracePt t="134402" x="6721475" y="5845175"/>
          <p14:tracePt t="134412" x="6773863" y="5845175"/>
          <p14:tracePt t="134429" x="6880225" y="5859463"/>
          <p14:tracePt t="134446" x="7002463" y="5859463"/>
          <p14:tracePt t="134463" x="7086600" y="5859463"/>
          <p14:tracePt t="134479" x="7102475" y="5859463"/>
          <p14:tracePt t="134496" x="7116763" y="5859463"/>
          <p14:tracePt t="134538" x="7132638" y="5859463"/>
          <p14:tracePt t="134546" x="7231063" y="5859463"/>
          <p14:tracePt t="134564" x="7331075" y="5859463"/>
          <p14:tracePt t="134580" x="7399338" y="5859463"/>
          <p14:tracePt t="134597" x="7421563" y="5875338"/>
          <p14:tracePt t="134612" x="7429500" y="5875338"/>
          <p14:tracePt t="134658" x="7445375" y="5875338"/>
          <p14:tracePt t="134666" x="7467600" y="5875338"/>
          <p14:tracePt t="134679" x="7543800" y="5875338"/>
          <p14:tracePt t="134697" x="7573963" y="5875338"/>
          <p14:tracePt t="134712" x="7589838" y="5875338"/>
          <p14:tracePt t="134747" x="7604125" y="5875338"/>
          <p14:tracePt t="134763" x="7620000" y="5875338"/>
          <p14:tracePt t="134770" x="7635875" y="5875338"/>
          <p14:tracePt t="134780" x="7688263" y="5875338"/>
          <p14:tracePt t="134797" x="7726363" y="5875338"/>
          <p14:tracePt t="134813" x="7742238" y="5875338"/>
          <p14:tracePt t="134829" x="7750175" y="5875338"/>
          <p14:tracePt t="134922" x="7764463" y="5875338"/>
          <p14:tracePt t="135026" x="7780338" y="5875338"/>
          <p14:tracePt t="135043" x="7788275" y="5875338"/>
          <p14:tracePt t="135050" x="7788275" y="5867400"/>
          <p14:tracePt t="135074" x="7794625" y="5867400"/>
          <p14:tracePt t="135114" x="7794625" y="5859463"/>
          <p14:tracePt t="135122" x="7802563" y="5851525"/>
          <p14:tracePt t="135138" x="7802563" y="5845175"/>
          <p14:tracePt t="135147" x="7810500" y="5837238"/>
          <p14:tracePt t="135162" x="7810500" y="5813425"/>
          <p14:tracePt t="135180" x="7810500" y="5783263"/>
          <p14:tracePt t="135196" x="7810500" y="5768975"/>
          <p14:tracePt t="135212" x="7818438" y="5753100"/>
          <p14:tracePt t="135228" x="7826375" y="5745163"/>
          <p14:tracePt t="135244" x="7826375" y="5737225"/>
          <p14:tracePt t="135265" x="7826375" y="5730875"/>
          <p14:tracePt t="135277" x="7826375" y="5722938"/>
          <p14:tracePt t="135294" x="7826375" y="5715000"/>
          <p14:tracePt t="135310" x="7826375" y="5699125"/>
          <p14:tracePt t="135330" x="7826375" y="5692775"/>
          <p14:tracePt t="135344" x="7826375" y="5684838"/>
          <p14:tracePt t="135344" x="7818438" y="5676900"/>
          <p14:tracePt t="135364" x="7818438" y="5668963"/>
          <p14:tracePt t="135396" x="7810500" y="5661025"/>
          <p14:tracePt t="135402" x="7802563" y="5654675"/>
          <p14:tracePt t="135458" x="7794625" y="5654675"/>
          <p14:tracePt t="135474" x="7780338" y="5646738"/>
          <p14:tracePt t="135482" x="7780338" y="5638800"/>
          <p14:tracePt t="135495" x="7756525" y="5638800"/>
          <p14:tracePt t="135512" x="7742238" y="5638800"/>
          <p14:tracePt t="135529" x="7734300" y="5638800"/>
          <p14:tracePt t="135545" x="7718425" y="5638800"/>
          <p14:tracePt t="135563" x="7704138" y="5638800"/>
          <p14:tracePt t="135578" x="7688263" y="5638800"/>
          <p14:tracePt t="135595" x="7680325" y="5638800"/>
          <p14:tracePt t="135611" x="7673975" y="5638800"/>
          <p14:tracePt t="135628" x="7666038" y="5638800"/>
          <p14:tracePt t="135644" x="7650163" y="5638800"/>
          <p14:tracePt t="135660" x="7635875" y="5638800"/>
          <p14:tracePt t="135677" x="7627938" y="5638800"/>
          <p14:tracePt t="135694" x="7620000" y="5638800"/>
          <p14:tracePt t="135710" x="7612063" y="5638800"/>
          <p14:tracePt t="135737" x="7604125" y="5638800"/>
          <p14:tracePt t="135753" x="7597775" y="5638800"/>
          <p14:tracePt t="135762" x="7573963" y="5638800"/>
          <p14:tracePt t="135778" x="7559675" y="5638800"/>
          <p14:tracePt t="135795" x="7543800" y="5646738"/>
          <p14:tracePt t="135811" x="7527925" y="5654675"/>
          <p14:tracePt t="135828" x="7521575" y="5668963"/>
          <p14:tracePt t="135844" x="7513638" y="5668963"/>
          <p14:tracePt t="135860" x="7505700" y="5676900"/>
          <p14:tracePt t="135877" x="7489825" y="5692775"/>
          <p14:tracePt t="135894" x="7483475" y="5707063"/>
          <p14:tracePt t="135910" x="7483475" y="5715000"/>
          <p14:tracePt t="135926" x="7483475" y="5722938"/>
          <p14:tracePt t="135943" x="7467600" y="5737225"/>
          <p14:tracePt t="136001" x="7467600" y="5753100"/>
          <p14:tracePt t="136010" x="7459663" y="5761038"/>
          <p14:tracePt t="136017" x="7459663" y="5775325"/>
          <p14:tracePt t="136027" x="7451725" y="5813425"/>
          <p14:tracePt t="136043" x="7451725" y="5837238"/>
          <p14:tracePt t="136059" x="7451725" y="5859463"/>
          <p14:tracePt t="136077" x="7451725" y="5867400"/>
          <p14:tracePt t="136092" x="7451725" y="5883275"/>
          <p14:tracePt t="136109" x="7475538" y="5897563"/>
          <p14:tracePt t="136126" x="7489825" y="5905500"/>
          <p14:tracePt t="136143" x="7513638" y="5905500"/>
          <p14:tracePt t="136159" x="7573963" y="5921375"/>
          <p14:tracePt t="136176" x="7620000" y="5921375"/>
          <p14:tracePt t="136176" x="7650163" y="5921375"/>
          <p14:tracePt t="136194" x="7680325" y="5921375"/>
          <p14:tracePt t="136210" x="7704138" y="5921375"/>
          <p14:tracePt t="136227" x="7712075" y="5921375"/>
          <p14:tracePt t="136244" x="7734300" y="5921375"/>
          <p14:tracePt t="136260" x="7756525" y="5921375"/>
          <p14:tracePt t="136277" x="7788275" y="5913438"/>
          <p14:tracePt t="136293" x="7802563" y="5905500"/>
          <p14:tracePt t="136309" x="7818438" y="5897563"/>
          <p14:tracePt t="136326" x="7826375" y="5889625"/>
          <p14:tracePt t="136343" x="7840663" y="5883275"/>
          <p14:tracePt t="136343" x="7848600" y="5867400"/>
          <p14:tracePt t="136364" x="7856538" y="5867400"/>
          <p14:tracePt t="136376" x="7878763" y="5851525"/>
          <p14:tracePt t="136395" x="7886700" y="5821363"/>
          <p14:tracePt t="136411" x="7886700" y="5807075"/>
          <p14:tracePt t="136427" x="7886700" y="5783263"/>
          <p14:tracePt t="136444" x="7886700" y="5761038"/>
          <p14:tracePt t="136460" x="7878763" y="5745163"/>
          <p14:tracePt t="136476" x="7840663" y="5707063"/>
          <p14:tracePt t="136493" x="7818438" y="5692775"/>
          <p14:tracePt t="136510" x="7780338" y="5661025"/>
          <p14:tracePt t="136527" x="7756525" y="5661025"/>
          <p14:tracePt t="136543" x="7734300" y="5661025"/>
          <p14:tracePt t="136560" x="7726363" y="5661025"/>
          <p14:tracePt t="136576" x="7718425" y="5661025"/>
          <p14:tracePt t="136610" x="7704138" y="5661025"/>
          <p14:tracePt t="136633" x="7688263" y="5661025"/>
          <p14:tracePt t="136643" x="7666038" y="5661025"/>
          <p14:tracePt t="136649" x="7635875" y="5661025"/>
          <p14:tracePt t="136659" x="7597775" y="5661025"/>
          <p14:tracePt t="136676" x="7573963" y="5661025"/>
          <p14:tracePt t="136693" x="7559675" y="5661025"/>
          <p14:tracePt t="136710" x="7551738" y="5661025"/>
          <p14:tracePt t="136726" x="7535863" y="5668963"/>
          <p14:tracePt t="136743" x="7521575" y="5676900"/>
          <p14:tracePt t="136759" x="7521575" y="5684838"/>
          <p14:tracePt t="136776" x="7513638" y="5692775"/>
          <p14:tracePt t="136793" x="7497763" y="5707063"/>
          <p14:tracePt t="136811" x="7489825" y="5730875"/>
          <p14:tracePt t="136827" x="7489825" y="5737225"/>
          <p14:tracePt t="136844" x="7489825" y="5745163"/>
          <p14:tracePt t="136858" x="7489825" y="5753100"/>
          <p14:tracePt t="136875" x="7489825" y="5768975"/>
          <p14:tracePt t="136892" x="7497763" y="5799138"/>
          <p14:tracePt t="136909" x="7513638" y="5821363"/>
          <p14:tracePt t="136926" x="7543800" y="5845175"/>
          <p14:tracePt t="136943" x="7559675" y="5851525"/>
          <p14:tracePt t="136959" x="7566025" y="5859463"/>
          <p14:tracePt t="136976" x="7566025" y="5867400"/>
          <p14:tracePt t="136992" x="7581900" y="5867400"/>
          <p14:tracePt t="137011" x="7589838" y="5867400"/>
          <p14:tracePt t="137065" x="7597775" y="5867400"/>
          <p14:tracePt t="139775" x="7589838" y="5867400"/>
          <p14:tracePt t="140577" x="7581900" y="5867400"/>
          <p14:tracePt t="140753" x="7573963" y="5883275"/>
          <p14:tracePt t="140777" x="7566025" y="5883275"/>
          <p14:tracePt t="140793" x="7559675" y="5883275"/>
          <p14:tracePt t="140801" x="7551738" y="5883275"/>
          <p14:tracePt t="140809" x="7535863" y="5883275"/>
          <p14:tracePt t="140825" x="7527925" y="5883275"/>
          <p14:tracePt t="140838" x="7505700" y="5883275"/>
          <p14:tracePt t="140838" x="7489825" y="5897563"/>
          <p14:tracePt t="140859" x="7475538" y="5905500"/>
          <p14:tracePt t="140871" x="7437438" y="5921375"/>
          <p14:tracePt t="140871" x="7407275" y="5921375"/>
          <p14:tracePt t="140890" x="7331075" y="5951538"/>
          <p14:tracePt t="140907" x="7246938" y="5997575"/>
          <p14:tracePt t="140923" x="7154863" y="6027738"/>
          <p14:tracePt t="140939" x="7086600" y="6049963"/>
          <p14:tracePt t="140956" x="7026275" y="6080125"/>
          <p14:tracePt t="140972" x="6988175" y="6103938"/>
          <p14:tracePt t="140989" x="6934200" y="6118225"/>
          <p14:tracePt t="141005" x="6904038" y="6142038"/>
          <p14:tracePt t="141023" x="6865938" y="6149975"/>
          <p14:tracePt t="141038" x="6819900" y="6164263"/>
          <p14:tracePt t="141056" x="6773863" y="6194425"/>
          <p14:tracePt t="141072" x="6735763" y="6210300"/>
          <p14:tracePt t="141072" x="6721475" y="6210300"/>
          <p14:tracePt t="141091" x="6683375" y="6240463"/>
          <p14:tracePt t="141107" x="6667500" y="6240463"/>
          <p14:tracePt t="141120" x="6629400" y="6256338"/>
          <p14:tracePt t="141138" x="6599238" y="6278563"/>
          <p14:tracePt t="141154" x="6569075" y="6294438"/>
          <p14:tracePt t="141172" x="6537325" y="6308725"/>
          <p14:tracePt t="141188" x="6499225" y="6308725"/>
          <p14:tracePt t="141205" x="6446838" y="6316663"/>
          <p14:tracePt t="141222" x="6392863" y="6332538"/>
          <p14:tracePt t="141238" x="6354763" y="6332538"/>
          <p14:tracePt t="141255" x="6324600" y="6346825"/>
          <p14:tracePt t="141272" x="6294438" y="6346825"/>
          <p14:tracePt t="141288" x="6256338" y="6346825"/>
          <p14:tracePt t="141288" x="6232525" y="6346825"/>
          <p14:tracePt t="141307" x="6172200" y="6362700"/>
          <p14:tracePt t="141323" x="6096000" y="6392863"/>
          <p14:tracePt t="141339" x="6035675" y="6392863"/>
          <p14:tracePt t="141356" x="5973763" y="6408738"/>
          <p14:tracePt t="141372" x="5959475" y="6408738"/>
          <p14:tracePt t="141388" x="5927725" y="6423025"/>
          <p14:tracePt t="141405" x="5905500" y="6430963"/>
          <p14:tracePt t="141421" x="5859463" y="6454775"/>
          <p14:tracePt t="141438" x="5829300" y="6469063"/>
          <p14:tracePt t="141455" x="5813425" y="6469063"/>
          <p14:tracePt t="141471" x="5807075" y="6477000"/>
          <p14:tracePt t="141488" x="5799138" y="6477000"/>
          <p14:tracePt t="141673" x="5791200" y="6477000"/>
          <p14:tracePt t="141689" x="5783263" y="6477000"/>
          <p14:tracePt t="141761" x="5775325" y="6477000"/>
          <p14:tracePt t="141849" x="5761038" y="6477000"/>
          <p14:tracePt t="141857" x="5753100" y="6477000"/>
          <p14:tracePt t="141870" x="5707063" y="6477000"/>
          <p14:tracePt t="141887" x="5638800" y="6446838"/>
          <p14:tracePt t="141887" x="5578475" y="6446838"/>
          <p14:tracePt t="141906" x="5524500" y="6430963"/>
          <p14:tracePt t="141921" x="5364163" y="6416675"/>
          <p14:tracePt t="141939" x="5257800" y="6384925"/>
          <p14:tracePt t="141955" x="5105400" y="6384925"/>
          <p14:tracePt t="141971" x="4876800" y="6362700"/>
          <p14:tracePt t="141988" x="4572000" y="6332538"/>
          <p14:tracePt t="142005" x="4343400" y="6302375"/>
          <p14:tracePt t="142021" x="4221163" y="6278563"/>
          <p14:tracePt t="142038" x="4130675" y="6278563"/>
          <p14:tracePt t="142053" x="4076700" y="6278563"/>
          <p14:tracePt t="142070" x="4016375" y="6278563"/>
          <p14:tracePt t="142070" x="3978275" y="6278563"/>
          <p14:tracePt t="142091" x="3940175" y="6278563"/>
          <p14:tracePt t="142104" x="3848100" y="6278563"/>
          <p14:tracePt t="142104" x="3802063" y="6278563"/>
          <p14:tracePt t="142123" x="3711575" y="6278563"/>
          <p14:tracePt t="142139" x="3619500" y="6278563"/>
          <p14:tracePt t="142155" x="3535363" y="6278563"/>
          <p14:tracePt t="142171" x="3482975" y="6278563"/>
          <p14:tracePt t="142188" x="3398838" y="6302375"/>
          <p14:tracePt t="142204" x="3314700" y="6316663"/>
          <p14:tracePt t="142221" x="3208338" y="6324600"/>
          <p14:tracePt t="142237" x="3154363" y="6340475"/>
          <p14:tracePt t="142254" x="3124200" y="6340475"/>
          <p14:tracePt t="142270" x="3108325" y="6346825"/>
          <p14:tracePt t="142286" x="3101975" y="6354763"/>
          <p14:tracePt t="142303" x="3078163" y="6370638"/>
          <p14:tracePt t="142303" x="3063875" y="6378575"/>
          <p14:tracePt t="142323" x="3048000" y="6384925"/>
          <p14:tracePt t="142337" x="3017838" y="6400800"/>
          <p14:tracePt t="142355" x="3017838" y="6408738"/>
          <p14:tracePt t="142505" x="3017838" y="6416675"/>
          <p14:tracePt t="142521" x="3025775" y="6416675"/>
          <p14:tracePt t="142545" x="3032125" y="6416675"/>
          <p14:tracePt t="142569" x="3048000" y="6416675"/>
          <p14:tracePt t="142601" x="3055938" y="6416675"/>
          <p14:tracePt t="142625" x="3063875" y="6416675"/>
          <p14:tracePt t="142634" x="3078163" y="6430963"/>
          <p14:tracePt t="142650" x="3086100" y="6430963"/>
          <p14:tracePt t="142673" x="3094038" y="6430963"/>
          <p14:tracePt t="142713" x="3108325" y="6430963"/>
          <p14:tracePt t="142721" x="3140075" y="6446838"/>
          <p14:tracePt t="142736" x="3216275" y="6454775"/>
          <p14:tracePt t="142754" x="3276600" y="6461125"/>
          <p14:tracePt t="142771" x="3330575" y="6469063"/>
          <p14:tracePt t="142787" x="3360738" y="6469063"/>
          <p14:tracePt t="142804" x="3421063" y="6469063"/>
          <p14:tracePt t="142820" x="3497263" y="6469063"/>
          <p14:tracePt t="142837" x="3573463" y="6469063"/>
          <p14:tracePt t="142854" x="3703638" y="6469063"/>
          <p14:tracePt t="142870" x="3863975" y="6469063"/>
          <p14:tracePt t="142887" x="4030663" y="6469063"/>
          <p14:tracePt t="142903" x="4144963" y="6469063"/>
          <p14:tracePt t="142920" x="4198938" y="6469063"/>
          <p14:tracePt t="142920" x="4213225" y="6469063"/>
          <p14:tracePt t="142938" x="4244975" y="6469063"/>
          <p14:tracePt t="142951" x="4365625" y="6469063"/>
          <p14:tracePt t="142951" x="4473575" y="6484938"/>
          <p14:tracePt t="142970" x="4770438" y="6530975"/>
          <p14:tracePt t="142987" x="5105400" y="6583363"/>
          <p14:tracePt t="143005" x="5349875" y="6591300"/>
          <p14:tracePt t="143020" x="5502275" y="6591300"/>
          <p14:tracePt t="143036" x="5622925" y="6591300"/>
          <p14:tracePt t="143052" x="5775325" y="6591300"/>
          <p14:tracePt t="143069" x="6057900" y="6607175"/>
          <p14:tracePt t="143069" x="6202363" y="6607175"/>
          <p14:tracePt t="143090" x="6416675" y="6621463"/>
          <p14:tracePt t="143102" x="6683375" y="6621463"/>
          <p14:tracePt t="143119" x="6804025" y="6621463"/>
          <p14:tracePt t="143135" x="6827838" y="6621463"/>
          <p14:tracePt t="143151" x="6835775" y="6613525"/>
          <p14:tracePt t="143202" x="6850063" y="6613525"/>
          <p14:tracePt t="143209" x="6873875" y="6613525"/>
          <p14:tracePt t="143219" x="6904038" y="6613525"/>
          <p14:tracePt t="143237" x="6873875" y="6613525"/>
          <p14:tracePt t="143297" x="6842125" y="6613525"/>
          <p14:tracePt t="143305" x="6835775" y="6613525"/>
          <p14:tracePt t="143318" x="6850063" y="6613525"/>
          <p14:tracePt t="143465" x="6888163" y="6613525"/>
          <p14:tracePt t="143473" x="6934200" y="6613525"/>
          <p14:tracePt t="143485" x="7064375" y="6613525"/>
          <p14:tracePt t="143502" x="7154863" y="6613525"/>
          <p14:tracePt t="143519" x="7192963" y="6613525"/>
          <p14:tracePt t="143536" x="7200900" y="6607175"/>
          <p14:tracePt t="143552" x="7216775" y="6607175"/>
          <p14:tracePt t="143569" x="7223125" y="6607175"/>
          <p14:tracePt t="143689" x="7216775" y="6607175"/>
          <p14:tracePt t="144009" x="7208838" y="6607175"/>
          <p14:tracePt t="144018" x="7200900" y="6607175"/>
          <p14:tracePt t="144153" x="7185025" y="6607175"/>
          <p14:tracePt t="144225" x="7178675" y="6607175"/>
          <p14:tracePt t="144265" x="7170738" y="6607175"/>
          <p14:tracePt t="144273" x="7162800" y="6607175"/>
          <p14:tracePt t="144329" x="7154863" y="6607175"/>
          <p14:tracePt t="144369" x="7146925" y="6607175"/>
          <p14:tracePt t="144386" x="7132638" y="6607175"/>
          <p14:tracePt t="144417" x="7124700" y="6599238"/>
          <p14:tracePt t="144435" x="7116763" y="6591300"/>
          <p14:tracePt t="144505" x="7108825" y="6591300"/>
          <p14:tracePt t="144865" x="7102475" y="6591300"/>
          <p14:tracePt t="144889" x="7094538" y="6591300"/>
          <p14:tracePt t="144913" x="7086600" y="6591300"/>
          <p14:tracePt t="145009" x="7086600" y="6599238"/>
          <p14:tracePt t="145017" x="7078663" y="6613525"/>
          <p14:tracePt t="145035" x="7064375" y="6629400"/>
          <p14:tracePt t="145051" x="7018338" y="6667500"/>
          <p14:tracePt t="145068" x="6972300" y="6713538"/>
          <p14:tracePt t="145087" x="6950075" y="6735763"/>
          <p14:tracePt t="145101" x="6934200" y="6759575"/>
          <p14:tracePt t="145117" x="6934200" y="6735763"/>
          <p14:tracePt t="145289" x="6934200" y="6721475"/>
          <p14:tracePt t="145298" x="6934200" y="6697663"/>
          <p14:tracePt t="145305" x="6956425" y="6675438"/>
          <p14:tracePt t="145321" x="6972300" y="6659563"/>
          <p14:tracePt t="145333" x="7026275" y="6607175"/>
          <p14:tracePt t="145333" x="7048500" y="6575425"/>
          <p14:tracePt t="145354" x="7070725" y="6561138"/>
          <p14:tracePt t="145367" x="7078663" y="6530975"/>
          <p14:tracePt t="145367" x="7078663" y="6492875"/>
          <p14:tracePt t="145386" x="7078663" y="6477000"/>
          <p14:tracePt t="145400" x="7026275" y="6362700"/>
          <p14:tracePt t="145400" x="6980238" y="6302375"/>
          <p14:tracePt t="145418" x="6956425" y="6264275"/>
          <p14:tracePt t="145418" x="6934200" y="6240463"/>
          <p14:tracePt t="145435" x="6918325" y="6172200"/>
          <p14:tracePt t="145450" x="6896100" y="6080125"/>
          <p14:tracePt t="145468" x="6850063" y="5989638"/>
          <p14:tracePt t="145484" x="6804025" y="5927725"/>
          <p14:tracePt t="145500" x="6743700" y="5875338"/>
          <p14:tracePt t="145518" x="6689725" y="5837238"/>
          <p14:tracePt t="145534" x="6651625" y="5807075"/>
          <p14:tracePt t="145550" x="6629400" y="5775325"/>
          <p14:tracePt t="145566" x="6545263" y="5715000"/>
          <p14:tracePt t="145584" x="6416675" y="5654675"/>
          <p14:tracePt t="145584" x="6370638" y="5630863"/>
          <p14:tracePt t="145603" x="6324600" y="5608638"/>
          <p14:tracePt t="145618" x="6316663" y="5608638"/>
          <p14:tracePt t="145633" x="6294438" y="5608638"/>
          <p14:tracePt t="146073" x="6264275" y="5600700"/>
          <p14:tracePt t="146082" x="6256338" y="5600700"/>
          <p14:tracePt t="146098" x="6248400" y="5600700"/>
          <p14:tracePt t="146107" x="6226175" y="5584825"/>
          <p14:tracePt t="146116" x="6218238" y="5584825"/>
          <p14:tracePt t="146133" x="6202363" y="5570538"/>
          <p14:tracePt t="146150" x="6180138" y="5562600"/>
          <p14:tracePt t="146167" x="6149975" y="5546725"/>
          <p14:tracePt t="146183" x="6088063" y="5524500"/>
          <p14:tracePt t="146200" x="6049963" y="5502275"/>
          <p14:tracePt t="146200" x="6042025" y="5494338"/>
          <p14:tracePt t="146218" x="6011863" y="5478463"/>
          <p14:tracePt t="146233" x="5965825" y="5448300"/>
          <p14:tracePt t="146251" x="5913438" y="5402263"/>
          <p14:tracePt t="146267" x="5845175" y="5334000"/>
          <p14:tracePt t="146284" x="5699125" y="5189538"/>
          <p14:tracePt t="146300" x="5394325" y="4945063"/>
          <p14:tracePt t="146317" x="5159375" y="4778375"/>
          <p14:tracePt t="146333" x="5083175" y="4664075"/>
          <p14:tracePt t="146352" x="5037138" y="4503738"/>
          <p14:tracePt t="146367" x="5013325" y="4327525"/>
          <p14:tracePt t="146383" x="4991100" y="4122738"/>
          <p14:tracePt t="146400" x="4953000" y="3940175"/>
          <p14:tracePt t="146417" x="4914900" y="3802063"/>
          <p14:tracePt t="146417" x="4914900" y="3763963"/>
          <p14:tracePt t="146435" x="4906963" y="3649663"/>
          <p14:tracePt t="146451" x="4906963" y="3489325"/>
          <p14:tracePt t="146467" x="4892675" y="3306763"/>
          <p14:tracePt t="146484" x="4860925" y="3124200"/>
          <p14:tracePt t="146500" x="4838700" y="2955925"/>
          <p14:tracePt t="146517" x="4830763" y="2865438"/>
          <p14:tracePt t="146533" x="4808538" y="2803525"/>
          <p14:tracePt t="146548" x="4792663" y="2765425"/>
          <p14:tracePt t="146565" x="4792663" y="2735263"/>
          <p14:tracePt t="146583" x="4792663" y="2713038"/>
          <p14:tracePt t="146599" x="4792663" y="2689225"/>
          <p14:tracePt t="146616" x="4784725" y="2667000"/>
          <p14:tracePt t="146616" x="4784725" y="2651125"/>
          <p14:tracePt t="146635" x="4762500" y="2590800"/>
          <p14:tracePt t="146650" x="4762500" y="2530475"/>
          <p14:tracePt t="146667" x="4732338" y="2430463"/>
          <p14:tracePt t="146683" x="4694238" y="2316163"/>
          <p14:tracePt t="146699" x="4664075" y="2217738"/>
          <p14:tracePt t="146716" x="4648200" y="2155825"/>
          <p14:tracePt t="146733" x="4625975" y="2125663"/>
          <p14:tracePt t="146749" x="4618038" y="2111375"/>
          <p14:tracePt t="146765" x="4602163" y="2095500"/>
          <p14:tracePt t="146783" x="4572000" y="2073275"/>
          <p14:tracePt t="146799" x="4541838" y="2049463"/>
          <p14:tracePt t="146816" x="4525963" y="2035175"/>
          <p14:tracePt t="146833" x="4533900" y="2035175"/>
          <p14:tracePt t="147441" x="4549775" y="2019300"/>
          <p14:tracePt t="147449" x="4556125" y="2019300"/>
          <p14:tracePt t="147464" x="4572000" y="2003425"/>
          <p14:tracePt t="147482" x="4587875" y="1989138"/>
          <p14:tracePt t="147499" x="4602163" y="1973263"/>
          <p14:tracePt t="147516" x="4632325" y="1943100"/>
          <p14:tracePt t="147532" x="4664075" y="1920875"/>
          <p14:tracePt t="147548" x="4702175" y="1905000"/>
          <p14:tracePt t="147566" x="4724400" y="1866900"/>
          <p14:tracePt t="147582" x="4740275" y="1858963"/>
          <p14:tracePt t="147598" x="4754563" y="1828800"/>
          <p14:tracePt t="147615" x="4778375" y="1806575"/>
          <p14:tracePt t="147631" x="4784725" y="1774825"/>
          <p14:tracePt t="147648" x="4792663" y="1760538"/>
          <p14:tracePt t="147648" x="4808538" y="1744663"/>
          <p14:tracePt t="147667" x="4816475" y="1722438"/>
          <p14:tracePt t="147683" x="4822825" y="1706563"/>
          <p14:tracePt t="147699" x="4822825" y="1684338"/>
          <p14:tracePt t="147716" x="4822825" y="1654175"/>
          <p14:tracePt t="147732" x="4822825" y="1630363"/>
          <p14:tracePt t="147748" x="4816475" y="1600200"/>
          <p14:tracePt t="147765" x="4808538" y="1584325"/>
          <p14:tracePt t="147781" x="4770438" y="1546225"/>
          <p14:tracePt t="147798" x="4716463" y="1508125"/>
          <p14:tracePt t="147815" x="4625975" y="1485900"/>
          <p14:tracePt t="147831" x="4511675" y="1447800"/>
          <p14:tracePt t="147848" x="4419600" y="1409700"/>
          <p14:tracePt t="147848" x="4403725" y="1401763"/>
          <p14:tracePt t="147868" x="4343400" y="1371600"/>
          <p14:tracePt t="147883" x="4321175" y="1363663"/>
          <p14:tracePt t="147899" x="4305300" y="1355725"/>
          <p14:tracePt t="147915" x="4283075" y="1355725"/>
          <p14:tracePt t="147932" x="4251325" y="1349375"/>
          <p14:tracePt t="147948" x="4221163" y="1349375"/>
          <p14:tracePt t="147965" x="4183063" y="1349375"/>
          <p14:tracePt t="147981" x="4152900" y="1349375"/>
          <p14:tracePt t="147998" x="4130675" y="1349375"/>
          <p14:tracePt t="148015" x="4092575" y="1349375"/>
          <p14:tracePt t="148032" x="4054475" y="1349375"/>
          <p14:tracePt t="148047" x="4030663" y="1349375"/>
          <p14:tracePt t="148063" x="4000500" y="1349375"/>
          <p14:tracePt t="148080" x="3970338" y="1355725"/>
          <p14:tracePt t="148098" x="3940175" y="1379538"/>
          <p14:tracePt t="148114" x="3878263" y="1393825"/>
          <p14:tracePt t="148130" x="3810000" y="1425575"/>
          <p14:tracePt t="148147" x="3779838" y="1447800"/>
          <p14:tracePt t="148165" x="3749675" y="1470025"/>
          <p14:tracePt t="148181" x="3733800" y="1477963"/>
          <p14:tracePt t="148198" x="3725863" y="1493838"/>
          <p14:tracePt t="148214" x="3687763" y="1508125"/>
          <p14:tracePt t="148231" x="3665538" y="1516063"/>
          <p14:tracePt t="148248" x="3627438" y="1524000"/>
          <p14:tracePt t="148248" x="3603625" y="1539875"/>
          <p14:tracePt t="148267" x="3589338" y="1539875"/>
          <p14:tracePt t="148267" x="3581400" y="1554163"/>
          <p14:tracePt t="148282" x="3551238" y="1562100"/>
          <p14:tracePt t="148299" x="3513138" y="1592263"/>
          <p14:tracePt t="148315" x="3475038" y="1608138"/>
          <p14:tracePt t="148332" x="3444875" y="1630363"/>
          <p14:tracePt t="148348" x="3406775" y="1676400"/>
          <p14:tracePt t="148367" x="3368675" y="1736725"/>
          <p14:tracePt t="148381" x="3344863" y="1790700"/>
          <p14:tracePt t="148397" x="3322638" y="1836738"/>
          <p14:tracePt t="148414" x="3298825" y="1882775"/>
          <p14:tracePt t="148431" x="3292475" y="1912938"/>
          <p14:tracePt t="148448" x="3276600" y="1951038"/>
          <p14:tracePt t="148464" x="3260725" y="1989138"/>
          <p14:tracePt t="148464" x="3260725" y="2003425"/>
          <p14:tracePt t="148483" x="3254375" y="2041525"/>
          <p14:tracePt t="148499" x="3246438" y="2049463"/>
          <p14:tracePt t="148514" x="3246438" y="2079625"/>
          <p14:tracePt t="148532" x="3246438" y="2095500"/>
          <p14:tracePt t="148547" x="3246438" y="2141538"/>
          <p14:tracePt t="148564" x="3246438" y="2179638"/>
          <p14:tracePt t="148581" x="3260725" y="2209800"/>
          <p14:tracePt t="148597" x="3260725" y="2225675"/>
          <p14:tracePt t="148614" x="3276600" y="2247900"/>
          <p14:tracePt t="148631" x="3292475" y="2278063"/>
          <p14:tracePt t="148647" x="3306763" y="2301875"/>
          <p14:tracePt t="148664" x="3322638" y="2324100"/>
          <p14:tracePt t="148664" x="3336925" y="2354263"/>
          <p14:tracePt t="148683" x="3360738" y="2378075"/>
          <p14:tracePt t="148699" x="3375025" y="2392363"/>
          <p14:tracePt t="148714" x="3390900" y="2416175"/>
          <p14:tracePt t="148731" x="3406775" y="2430463"/>
          <p14:tracePt t="148748" x="3413125" y="2446338"/>
          <p14:tracePt t="148764" x="3451225" y="2468563"/>
          <p14:tracePt t="148780" x="3467100" y="2476500"/>
          <p14:tracePt t="148797" x="3497263" y="2492375"/>
          <p14:tracePt t="148814" x="3513138" y="2492375"/>
          <p14:tracePt t="148830" x="3527425" y="2506663"/>
          <p14:tracePt t="148847" x="3535363" y="2506663"/>
          <p14:tracePt t="148864" x="3559175" y="2506663"/>
          <p14:tracePt t="148864" x="3565525" y="2506663"/>
          <p14:tracePt t="148882" x="3581400" y="2506663"/>
          <p14:tracePt t="148897" x="3657600" y="2522538"/>
          <p14:tracePt t="148915" x="3711575" y="2522538"/>
          <p14:tracePt t="148931" x="3749675" y="2530475"/>
          <p14:tracePt t="148948" x="3756025" y="2530475"/>
          <p14:tracePt t="148963" x="3763963" y="2530475"/>
          <p14:tracePt t="148980" x="3771900" y="2530475"/>
          <p14:tracePt t="149033" x="3779838" y="2530475"/>
          <p14:tracePt t="149129" x="3787775" y="2530475"/>
          <p14:tracePt t="149913" x="3825875" y="2530475"/>
          <p14:tracePt t="149921" x="3870325" y="2530475"/>
          <p14:tracePt t="149930" x="3924300" y="2530475"/>
          <p14:tracePt t="149947" x="4016375" y="2530475"/>
          <p14:tracePt t="149964" x="4244975" y="2530475"/>
          <p14:tracePt t="149980" x="4664075" y="2530475"/>
          <p14:tracePt t="149996" x="5287963" y="2568575"/>
          <p14:tracePt t="150013" x="5761038" y="2620963"/>
          <p14:tracePt t="150030" x="6019800" y="2620963"/>
          <p14:tracePt t="150046" x="6134100" y="2620963"/>
          <p14:tracePt t="150063" x="6180138" y="2598738"/>
          <p14:tracePt t="150082" x="6226175" y="2560638"/>
          <p14:tracePt t="150082" x="6278563" y="2514600"/>
          <p14:tracePt t="150099" x="6302375" y="2514600"/>
          <p14:tracePt t="150111" x="6378575" y="2476500"/>
          <p14:tracePt t="150128" x="6469063" y="2438400"/>
          <p14:tracePt t="150147" x="6507163" y="2416175"/>
          <p14:tracePt t="150163" x="6523038" y="2408238"/>
          <p14:tracePt t="150233" x="6523038" y="2400300"/>
          <p14:tracePt t="150242" x="6530975" y="2392363"/>
          <p14:tracePt t="150257" x="6530975" y="2378075"/>
          <p14:tracePt t="150281" x="6530975" y="2370138"/>
          <p14:tracePt t="150289" x="6537325" y="2370138"/>
          <p14:tracePt t="150305" x="6537325" y="2362200"/>
          <p14:tracePt t="154727" x="6530975" y="2362200"/>
          <p14:tracePt t="155265" x="6523038" y="2362200"/>
          <p14:tracePt t="155273" x="6477000" y="2378075"/>
          <p14:tracePt t="155291" x="6438900" y="2392363"/>
          <p14:tracePt t="155309" x="6370638" y="2400300"/>
          <p14:tracePt t="155324" x="6278563" y="2416175"/>
          <p14:tracePt t="155341" x="6134100" y="2416175"/>
          <p14:tracePt t="155359" x="5997575" y="2416175"/>
          <p14:tracePt t="155374" x="5921375" y="2438400"/>
          <p14:tracePt t="155390" x="5859463" y="2438400"/>
          <p14:tracePt t="155407" x="5829300" y="2454275"/>
          <p14:tracePt t="155424" x="5799138" y="2460625"/>
          <p14:tracePt t="155424" x="5783263" y="2460625"/>
          <p14:tracePt t="155442" x="5775325" y="2468563"/>
          <p14:tracePt t="155457" x="5737225" y="2484438"/>
          <p14:tracePt t="155475" x="5684838" y="2506663"/>
          <p14:tracePt t="155491" x="5584825" y="2552700"/>
          <p14:tracePt t="155508" x="5440363" y="2606675"/>
          <p14:tracePt t="155524" x="5303838" y="2659063"/>
          <p14:tracePt t="155539" x="5241925" y="2697163"/>
          <p14:tracePt t="155556" x="5219700" y="2713038"/>
          <p14:tracePt t="155574" x="5197475" y="2735263"/>
          <p14:tracePt t="155589" x="5181600" y="2735263"/>
          <p14:tracePt t="155606" x="5143500" y="2751138"/>
          <p14:tracePt t="155624" x="5037138" y="2797175"/>
          <p14:tracePt t="155640" x="4892675" y="2835275"/>
          <p14:tracePt t="155640" x="4784725" y="2865438"/>
          <p14:tracePt t="155659" x="4664075" y="2887663"/>
          <p14:tracePt t="155675" x="4594225" y="2895600"/>
          <p14:tracePt t="155691" x="4579938" y="2903538"/>
          <p14:tracePt t="155706" x="4572000" y="2903538"/>
          <p14:tracePt t="155753" x="4549775" y="2911475"/>
          <p14:tracePt t="155761" x="4518025" y="2911475"/>
          <p14:tracePt t="155773" x="4457700" y="2917825"/>
          <p14:tracePt t="155790" x="4397375" y="2925763"/>
          <p14:tracePt t="155807" x="4365625" y="2941638"/>
          <p14:tracePt t="155823" x="4359275" y="2941638"/>
          <p14:tracePt t="155839" x="4327525" y="2955925"/>
          <p14:tracePt t="155839" x="4321175" y="2955925"/>
          <p14:tracePt t="155859" x="4305300" y="2971800"/>
          <p14:tracePt t="155873" x="4283075" y="2994025"/>
          <p14:tracePt t="155891" x="4267200" y="3001963"/>
          <p14:tracePt t="155907" x="4259263" y="3009900"/>
          <p14:tracePt t="155924" x="4244975" y="3017838"/>
          <p14:tracePt t="155940" x="4229100" y="3032125"/>
          <p14:tracePt t="155956" x="4206875" y="3048000"/>
          <p14:tracePt t="155974" x="4198938" y="3055938"/>
          <p14:tracePt t="155989" x="4198938" y="3063875"/>
          <p14:tracePt t="156006" x="4183063" y="3070225"/>
          <p14:tracePt t="156023" x="4175125" y="3078163"/>
          <p14:tracePt t="156040" x="4160838" y="3086100"/>
          <p14:tracePt t="156055" x="4137025" y="3101975"/>
          <p14:tracePt t="156072" x="4130675" y="3108325"/>
          <p14:tracePt t="156091" x="4122738" y="3108325"/>
          <p14:tracePt t="156137" x="4098925" y="3116263"/>
          <p14:tracePt t="156145" x="4084638" y="3116263"/>
          <p14:tracePt t="156156" x="4030663" y="3124200"/>
          <p14:tracePt t="156173" x="4000500" y="3132138"/>
          <p14:tracePt t="156189" x="3984625" y="3140075"/>
          <p14:tracePt t="156206" x="3978275" y="314007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3810000" y="3200400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Razli</a:t>
            </a:r>
            <a:r>
              <a:rPr lang="sr-Latn-CS" altLang="en-US" sz="2400">
                <a:solidFill>
                  <a:srgbClr val="FF0000"/>
                </a:solidFill>
              </a:rPr>
              <a:t>čita elektronska stanja</a:t>
            </a:r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</p:txBody>
      </p:sp>
      <p:grpSp>
        <p:nvGrpSpPr>
          <p:cNvPr id="43011" name="Group 5"/>
          <p:cNvGrpSpPr>
            <a:grpSpLocks/>
          </p:cNvGrpSpPr>
          <p:nvPr/>
        </p:nvGrpSpPr>
        <p:grpSpPr bwMode="auto">
          <a:xfrm>
            <a:off x="1600200" y="762000"/>
            <a:ext cx="4097338" cy="2987675"/>
            <a:chOff x="323" y="559"/>
            <a:chExt cx="3465" cy="2667"/>
          </a:xfrm>
        </p:grpSpPr>
        <p:sp>
          <p:nvSpPr>
            <p:cNvPr id="43231" name="Arc 6"/>
            <p:cNvSpPr>
              <a:spLocks/>
            </p:cNvSpPr>
            <p:nvPr/>
          </p:nvSpPr>
          <p:spPr bwMode="auto">
            <a:xfrm rot="10800000">
              <a:off x="501" y="1300"/>
              <a:ext cx="555" cy="1920"/>
            </a:xfrm>
            <a:custGeom>
              <a:avLst/>
              <a:gdLst>
                <a:gd name="T0" fmla="*/ 0 w 20229"/>
                <a:gd name="T1" fmla="*/ 0 h 21600"/>
                <a:gd name="T2" fmla="*/ 0 w 20229"/>
                <a:gd name="T3" fmla="*/ 0 h 21600"/>
                <a:gd name="T4" fmla="*/ 0 w 202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229"/>
                <a:gd name="T10" fmla="*/ 0 h 21600"/>
                <a:gd name="T11" fmla="*/ 20229 w 202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29" h="21600" fill="none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</a:path>
                <a:path w="20229" h="21600" stroke="0" extrusionOk="0">
                  <a:moveTo>
                    <a:pt x="-1" y="0"/>
                  </a:moveTo>
                  <a:cubicBezTo>
                    <a:pt x="9008" y="0"/>
                    <a:pt x="17071" y="5590"/>
                    <a:pt x="20229" y="140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32" name="Arc 7"/>
            <p:cNvSpPr>
              <a:spLocks/>
            </p:cNvSpPr>
            <p:nvPr/>
          </p:nvSpPr>
          <p:spPr bwMode="auto">
            <a:xfrm rot="10800000" flipH="1">
              <a:off x="1045" y="2005"/>
              <a:ext cx="551" cy="1221"/>
            </a:xfrm>
            <a:custGeom>
              <a:avLst/>
              <a:gdLst>
                <a:gd name="T0" fmla="*/ 0 w 20087"/>
                <a:gd name="T1" fmla="*/ 0 h 21600"/>
                <a:gd name="T2" fmla="*/ 0 w 20087"/>
                <a:gd name="T3" fmla="*/ 0 h 21600"/>
                <a:gd name="T4" fmla="*/ 0 w 200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087"/>
                <a:gd name="T10" fmla="*/ 0 h 21600"/>
                <a:gd name="T11" fmla="*/ 20087 w 200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87" h="21600" fill="none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</a:path>
                <a:path w="20087" h="21600" stroke="0" extrusionOk="0">
                  <a:moveTo>
                    <a:pt x="-1" y="0"/>
                  </a:moveTo>
                  <a:cubicBezTo>
                    <a:pt x="8863" y="0"/>
                    <a:pt x="16827" y="5414"/>
                    <a:pt x="20086" y="136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33" name="Arc 8"/>
            <p:cNvSpPr>
              <a:spLocks/>
            </p:cNvSpPr>
            <p:nvPr/>
          </p:nvSpPr>
          <p:spPr bwMode="auto">
            <a:xfrm rot="10800000" flipV="1">
              <a:off x="1776" y="1842"/>
              <a:ext cx="956" cy="560"/>
            </a:xfrm>
            <a:custGeom>
              <a:avLst/>
              <a:gdLst>
                <a:gd name="T0" fmla="*/ 0 w 17393"/>
                <a:gd name="T1" fmla="*/ 0 h 21600"/>
                <a:gd name="T2" fmla="*/ 0 w 17393"/>
                <a:gd name="T3" fmla="*/ 0 h 21600"/>
                <a:gd name="T4" fmla="*/ 0 w 17393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93"/>
                <a:gd name="T10" fmla="*/ 0 h 21600"/>
                <a:gd name="T11" fmla="*/ 17393 w 173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93" h="21600" fill="none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</a:path>
                <a:path w="17393" h="21600" stroke="0" extrusionOk="0">
                  <a:moveTo>
                    <a:pt x="0" y="0"/>
                  </a:moveTo>
                  <a:cubicBezTo>
                    <a:pt x="12" y="0"/>
                    <a:pt x="24" y="-1"/>
                    <a:pt x="37" y="0"/>
                  </a:cubicBezTo>
                  <a:cubicBezTo>
                    <a:pt x="6880" y="0"/>
                    <a:pt x="13319" y="3243"/>
                    <a:pt x="17393" y="8742"/>
                  </a:cubicBezTo>
                  <a:lnTo>
                    <a:pt x="37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34" name="Line 9"/>
            <p:cNvSpPr>
              <a:spLocks noChangeShapeType="1"/>
            </p:cNvSpPr>
            <p:nvPr/>
          </p:nvSpPr>
          <p:spPr bwMode="auto">
            <a:xfrm flipH="1" flipV="1">
              <a:off x="323" y="559"/>
              <a:ext cx="175" cy="141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35" name="Arc 10"/>
            <p:cNvSpPr>
              <a:spLocks/>
            </p:cNvSpPr>
            <p:nvPr/>
          </p:nvSpPr>
          <p:spPr bwMode="auto">
            <a:xfrm rot="10800000" flipV="1">
              <a:off x="1600" y="2060"/>
              <a:ext cx="439" cy="449"/>
            </a:xfrm>
            <a:custGeom>
              <a:avLst/>
              <a:gdLst>
                <a:gd name="T0" fmla="*/ 0 w 21499"/>
                <a:gd name="T1" fmla="*/ 0 h 17351"/>
                <a:gd name="T2" fmla="*/ 0 w 21499"/>
                <a:gd name="T3" fmla="*/ 0 h 17351"/>
                <a:gd name="T4" fmla="*/ 0 w 21499"/>
                <a:gd name="T5" fmla="*/ 0 h 17351"/>
                <a:gd name="T6" fmla="*/ 0 60000 65536"/>
                <a:gd name="T7" fmla="*/ 0 60000 65536"/>
                <a:gd name="T8" fmla="*/ 0 60000 65536"/>
                <a:gd name="T9" fmla="*/ 0 w 21499"/>
                <a:gd name="T10" fmla="*/ 0 h 17351"/>
                <a:gd name="T11" fmla="*/ 21499 w 21499"/>
                <a:gd name="T12" fmla="*/ 17351 h 173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9" h="17351" fill="none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</a:path>
                <a:path w="21499" h="17351" stroke="0" extrusionOk="0">
                  <a:moveTo>
                    <a:pt x="12864" y="-1"/>
                  </a:moveTo>
                  <a:cubicBezTo>
                    <a:pt x="17771" y="3638"/>
                    <a:pt x="20909" y="9184"/>
                    <a:pt x="21499" y="15264"/>
                  </a:cubicBezTo>
                  <a:lnTo>
                    <a:pt x="0" y="17351"/>
                  </a:lnTo>
                  <a:lnTo>
                    <a:pt x="12864" y="-1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36" name="Line 11"/>
            <p:cNvSpPr>
              <a:spLocks noChangeShapeType="1"/>
            </p:cNvSpPr>
            <p:nvPr/>
          </p:nvSpPr>
          <p:spPr bwMode="auto">
            <a:xfrm flipV="1">
              <a:off x="2723" y="1824"/>
              <a:ext cx="1065" cy="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2" name="Line 12"/>
          <p:cNvSpPr>
            <a:spLocks noChangeShapeType="1"/>
          </p:cNvSpPr>
          <p:nvPr/>
        </p:nvSpPr>
        <p:spPr bwMode="auto">
          <a:xfrm>
            <a:off x="1814513" y="2373313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Line 13"/>
          <p:cNvSpPr>
            <a:spLocks noChangeShapeType="1"/>
          </p:cNvSpPr>
          <p:nvPr/>
        </p:nvSpPr>
        <p:spPr bwMode="auto">
          <a:xfrm>
            <a:off x="1843088" y="2551113"/>
            <a:ext cx="1373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Line 14"/>
          <p:cNvSpPr>
            <a:spLocks noChangeShapeType="1"/>
          </p:cNvSpPr>
          <p:nvPr/>
        </p:nvSpPr>
        <p:spPr bwMode="auto">
          <a:xfrm>
            <a:off x="1870075" y="2728913"/>
            <a:ext cx="1260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Line 15"/>
          <p:cNvSpPr>
            <a:spLocks noChangeShapeType="1"/>
          </p:cNvSpPr>
          <p:nvPr/>
        </p:nvSpPr>
        <p:spPr bwMode="auto">
          <a:xfrm>
            <a:off x="1914525" y="2906713"/>
            <a:ext cx="1179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Line 16"/>
          <p:cNvSpPr>
            <a:spLocks noChangeShapeType="1"/>
          </p:cNvSpPr>
          <p:nvPr/>
        </p:nvSpPr>
        <p:spPr bwMode="auto">
          <a:xfrm>
            <a:off x="1958975" y="3084513"/>
            <a:ext cx="1082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Line 17"/>
          <p:cNvSpPr>
            <a:spLocks noChangeShapeType="1"/>
          </p:cNvSpPr>
          <p:nvPr/>
        </p:nvSpPr>
        <p:spPr bwMode="auto">
          <a:xfrm>
            <a:off x="2020888" y="3262313"/>
            <a:ext cx="968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Line 18"/>
          <p:cNvSpPr>
            <a:spLocks noChangeShapeType="1"/>
          </p:cNvSpPr>
          <p:nvPr/>
        </p:nvSpPr>
        <p:spPr bwMode="auto">
          <a:xfrm>
            <a:off x="2106613" y="3440113"/>
            <a:ext cx="774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Line 19"/>
          <p:cNvSpPr>
            <a:spLocks noChangeShapeType="1"/>
          </p:cNvSpPr>
          <p:nvPr/>
        </p:nvSpPr>
        <p:spPr bwMode="auto">
          <a:xfrm>
            <a:off x="2225675" y="3617913"/>
            <a:ext cx="517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0" name="Group 20"/>
          <p:cNvGrpSpPr>
            <a:grpSpLocks/>
          </p:cNvGrpSpPr>
          <p:nvPr/>
        </p:nvGrpSpPr>
        <p:grpSpPr bwMode="auto">
          <a:xfrm>
            <a:off x="1628775" y="3306763"/>
            <a:ext cx="4097338" cy="2987675"/>
            <a:chOff x="1026" y="2083"/>
            <a:chExt cx="2581" cy="1882"/>
          </a:xfrm>
        </p:grpSpPr>
        <p:grpSp>
          <p:nvGrpSpPr>
            <p:cNvPr id="43216" name="Group 21"/>
            <p:cNvGrpSpPr>
              <a:grpSpLocks/>
            </p:cNvGrpSpPr>
            <p:nvPr/>
          </p:nvGrpSpPr>
          <p:grpSpPr bwMode="auto">
            <a:xfrm>
              <a:off x="1026" y="2083"/>
              <a:ext cx="2581" cy="1882"/>
              <a:chOff x="323" y="559"/>
              <a:chExt cx="3465" cy="2667"/>
            </a:xfrm>
          </p:grpSpPr>
          <p:sp>
            <p:nvSpPr>
              <p:cNvPr id="43225" name="Arc 22"/>
              <p:cNvSpPr>
                <a:spLocks/>
              </p:cNvSpPr>
              <p:nvPr/>
            </p:nvSpPr>
            <p:spPr bwMode="auto">
              <a:xfrm rot="10800000">
                <a:off x="501" y="1300"/>
                <a:ext cx="555" cy="1920"/>
              </a:xfrm>
              <a:custGeom>
                <a:avLst/>
                <a:gdLst>
                  <a:gd name="T0" fmla="*/ 0 w 20229"/>
                  <a:gd name="T1" fmla="*/ 0 h 21600"/>
                  <a:gd name="T2" fmla="*/ 0 w 20229"/>
                  <a:gd name="T3" fmla="*/ 0 h 21600"/>
                  <a:gd name="T4" fmla="*/ 0 w 202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229"/>
                  <a:gd name="T10" fmla="*/ 0 h 21600"/>
                  <a:gd name="T11" fmla="*/ 20229 w 202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29" h="21600" fill="none" extrusionOk="0">
                    <a:moveTo>
                      <a:pt x="-1" y="0"/>
                    </a:moveTo>
                    <a:cubicBezTo>
                      <a:pt x="9008" y="0"/>
                      <a:pt x="17071" y="5590"/>
                      <a:pt x="20229" y="14027"/>
                    </a:cubicBezTo>
                  </a:path>
                  <a:path w="20229" h="21600" stroke="0" extrusionOk="0">
                    <a:moveTo>
                      <a:pt x="-1" y="0"/>
                    </a:moveTo>
                    <a:cubicBezTo>
                      <a:pt x="9008" y="0"/>
                      <a:pt x="17071" y="5590"/>
                      <a:pt x="20229" y="1402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226" name="Arc 23"/>
              <p:cNvSpPr>
                <a:spLocks/>
              </p:cNvSpPr>
              <p:nvPr/>
            </p:nvSpPr>
            <p:spPr bwMode="auto">
              <a:xfrm rot="10800000" flipH="1">
                <a:off x="1045" y="2005"/>
                <a:ext cx="551" cy="1221"/>
              </a:xfrm>
              <a:custGeom>
                <a:avLst/>
                <a:gdLst>
                  <a:gd name="T0" fmla="*/ 0 w 20087"/>
                  <a:gd name="T1" fmla="*/ 0 h 21600"/>
                  <a:gd name="T2" fmla="*/ 0 w 20087"/>
                  <a:gd name="T3" fmla="*/ 0 h 21600"/>
                  <a:gd name="T4" fmla="*/ 0 w 2008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087"/>
                  <a:gd name="T10" fmla="*/ 0 h 21600"/>
                  <a:gd name="T11" fmla="*/ 20087 w 200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087" h="21600" fill="none" extrusionOk="0">
                    <a:moveTo>
                      <a:pt x="-1" y="0"/>
                    </a:moveTo>
                    <a:cubicBezTo>
                      <a:pt x="8863" y="0"/>
                      <a:pt x="16827" y="5414"/>
                      <a:pt x="20086" y="13657"/>
                    </a:cubicBezTo>
                  </a:path>
                  <a:path w="20087" h="21600" stroke="0" extrusionOk="0">
                    <a:moveTo>
                      <a:pt x="-1" y="0"/>
                    </a:moveTo>
                    <a:cubicBezTo>
                      <a:pt x="8863" y="0"/>
                      <a:pt x="16827" y="5414"/>
                      <a:pt x="20086" y="136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227" name="Arc 24"/>
              <p:cNvSpPr>
                <a:spLocks/>
              </p:cNvSpPr>
              <p:nvPr/>
            </p:nvSpPr>
            <p:spPr bwMode="auto">
              <a:xfrm rot="10800000" flipV="1">
                <a:off x="1776" y="1842"/>
                <a:ext cx="956" cy="560"/>
              </a:xfrm>
              <a:custGeom>
                <a:avLst/>
                <a:gdLst>
                  <a:gd name="T0" fmla="*/ 0 w 17393"/>
                  <a:gd name="T1" fmla="*/ 0 h 21600"/>
                  <a:gd name="T2" fmla="*/ 0 w 17393"/>
                  <a:gd name="T3" fmla="*/ 0 h 21600"/>
                  <a:gd name="T4" fmla="*/ 0 w 1739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393"/>
                  <a:gd name="T10" fmla="*/ 0 h 21600"/>
                  <a:gd name="T11" fmla="*/ 17393 w 1739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393" h="21600" fill="none" extrusionOk="0">
                    <a:moveTo>
                      <a:pt x="0" y="0"/>
                    </a:moveTo>
                    <a:cubicBezTo>
                      <a:pt x="12" y="0"/>
                      <a:pt x="24" y="-1"/>
                      <a:pt x="37" y="0"/>
                    </a:cubicBezTo>
                    <a:cubicBezTo>
                      <a:pt x="6880" y="0"/>
                      <a:pt x="13319" y="3243"/>
                      <a:pt x="17393" y="8742"/>
                    </a:cubicBezTo>
                  </a:path>
                  <a:path w="17393" h="21600" stroke="0" extrusionOk="0">
                    <a:moveTo>
                      <a:pt x="0" y="0"/>
                    </a:moveTo>
                    <a:cubicBezTo>
                      <a:pt x="12" y="0"/>
                      <a:pt x="24" y="-1"/>
                      <a:pt x="37" y="0"/>
                    </a:cubicBezTo>
                    <a:cubicBezTo>
                      <a:pt x="6880" y="0"/>
                      <a:pt x="13319" y="3243"/>
                      <a:pt x="17393" y="8742"/>
                    </a:cubicBezTo>
                    <a:lnTo>
                      <a:pt x="37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228" name="Line 25"/>
              <p:cNvSpPr>
                <a:spLocks noChangeShapeType="1"/>
              </p:cNvSpPr>
              <p:nvPr/>
            </p:nvSpPr>
            <p:spPr bwMode="auto">
              <a:xfrm flipH="1" flipV="1">
                <a:off x="323" y="559"/>
                <a:ext cx="175" cy="141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229" name="Arc 26"/>
              <p:cNvSpPr>
                <a:spLocks/>
              </p:cNvSpPr>
              <p:nvPr/>
            </p:nvSpPr>
            <p:spPr bwMode="auto">
              <a:xfrm rot="10800000" flipV="1">
                <a:off x="1600" y="2060"/>
                <a:ext cx="439" cy="449"/>
              </a:xfrm>
              <a:custGeom>
                <a:avLst/>
                <a:gdLst>
                  <a:gd name="T0" fmla="*/ 0 w 21499"/>
                  <a:gd name="T1" fmla="*/ 0 h 17351"/>
                  <a:gd name="T2" fmla="*/ 0 w 21499"/>
                  <a:gd name="T3" fmla="*/ 0 h 17351"/>
                  <a:gd name="T4" fmla="*/ 0 w 21499"/>
                  <a:gd name="T5" fmla="*/ 0 h 17351"/>
                  <a:gd name="T6" fmla="*/ 0 60000 65536"/>
                  <a:gd name="T7" fmla="*/ 0 60000 65536"/>
                  <a:gd name="T8" fmla="*/ 0 60000 65536"/>
                  <a:gd name="T9" fmla="*/ 0 w 21499"/>
                  <a:gd name="T10" fmla="*/ 0 h 17351"/>
                  <a:gd name="T11" fmla="*/ 21499 w 21499"/>
                  <a:gd name="T12" fmla="*/ 17351 h 173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9" h="17351" fill="none" extrusionOk="0">
                    <a:moveTo>
                      <a:pt x="12864" y="-1"/>
                    </a:moveTo>
                    <a:cubicBezTo>
                      <a:pt x="17771" y="3638"/>
                      <a:pt x="20909" y="9184"/>
                      <a:pt x="21499" y="15264"/>
                    </a:cubicBezTo>
                  </a:path>
                  <a:path w="21499" h="17351" stroke="0" extrusionOk="0">
                    <a:moveTo>
                      <a:pt x="12864" y="-1"/>
                    </a:moveTo>
                    <a:cubicBezTo>
                      <a:pt x="17771" y="3638"/>
                      <a:pt x="20909" y="9184"/>
                      <a:pt x="21499" y="15264"/>
                    </a:cubicBezTo>
                    <a:lnTo>
                      <a:pt x="0" y="17351"/>
                    </a:lnTo>
                    <a:lnTo>
                      <a:pt x="12864" y="-1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230" name="Line 27"/>
              <p:cNvSpPr>
                <a:spLocks noChangeShapeType="1"/>
              </p:cNvSpPr>
              <p:nvPr/>
            </p:nvSpPr>
            <p:spPr bwMode="auto">
              <a:xfrm flipV="1">
                <a:off x="2723" y="1824"/>
                <a:ext cx="1065" cy="1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217" name="Line 28"/>
            <p:cNvSpPr>
              <a:spLocks noChangeShapeType="1"/>
            </p:cNvSpPr>
            <p:nvPr/>
          </p:nvSpPr>
          <p:spPr bwMode="auto">
            <a:xfrm>
              <a:off x="1161" y="3098"/>
              <a:ext cx="10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18" name="Line 29"/>
            <p:cNvSpPr>
              <a:spLocks noChangeShapeType="1"/>
            </p:cNvSpPr>
            <p:nvPr/>
          </p:nvSpPr>
          <p:spPr bwMode="auto">
            <a:xfrm>
              <a:off x="1179" y="3210"/>
              <a:ext cx="8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19" name="Line 30"/>
            <p:cNvSpPr>
              <a:spLocks noChangeShapeType="1"/>
            </p:cNvSpPr>
            <p:nvPr/>
          </p:nvSpPr>
          <p:spPr bwMode="auto">
            <a:xfrm>
              <a:off x="1196" y="3322"/>
              <a:ext cx="7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20" name="Line 31"/>
            <p:cNvSpPr>
              <a:spLocks noChangeShapeType="1"/>
            </p:cNvSpPr>
            <p:nvPr/>
          </p:nvSpPr>
          <p:spPr bwMode="auto">
            <a:xfrm>
              <a:off x="1224" y="3434"/>
              <a:ext cx="74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21" name="Line 32"/>
            <p:cNvSpPr>
              <a:spLocks noChangeShapeType="1"/>
            </p:cNvSpPr>
            <p:nvPr/>
          </p:nvSpPr>
          <p:spPr bwMode="auto">
            <a:xfrm>
              <a:off x="1252" y="3546"/>
              <a:ext cx="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22" name="Line 33"/>
            <p:cNvSpPr>
              <a:spLocks noChangeShapeType="1"/>
            </p:cNvSpPr>
            <p:nvPr/>
          </p:nvSpPr>
          <p:spPr bwMode="auto">
            <a:xfrm>
              <a:off x="1291" y="3658"/>
              <a:ext cx="6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23" name="Line 34"/>
            <p:cNvSpPr>
              <a:spLocks noChangeShapeType="1"/>
            </p:cNvSpPr>
            <p:nvPr/>
          </p:nvSpPr>
          <p:spPr bwMode="auto">
            <a:xfrm>
              <a:off x="1345" y="3770"/>
              <a:ext cx="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224" name="Line 35"/>
            <p:cNvSpPr>
              <a:spLocks noChangeShapeType="1"/>
            </p:cNvSpPr>
            <p:nvPr/>
          </p:nvSpPr>
          <p:spPr bwMode="auto">
            <a:xfrm>
              <a:off x="1420" y="3882"/>
              <a:ext cx="3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21" name="Line 36"/>
          <p:cNvSpPr>
            <a:spLocks noChangeShapeType="1"/>
          </p:cNvSpPr>
          <p:nvPr/>
        </p:nvSpPr>
        <p:spPr bwMode="auto">
          <a:xfrm>
            <a:off x="1141413" y="688975"/>
            <a:ext cx="0" cy="59023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Line 37"/>
          <p:cNvSpPr>
            <a:spLocks noChangeShapeType="1"/>
          </p:cNvSpPr>
          <p:nvPr/>
        </p:nvSpPr>
        <p:spPr bwMode="auto">
          <a:xfrm>
            <a:off x="809625" y="6397625"/>
            <a:ext cx="8005763" cy="269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3" name="Group 38"/>
          <p:cNvGrpSpPr>
            <a:grpSpLocks/>
          </p:cNvGrpSpPr>
          <p:nvPr/>
        </p:nvGrpSpPr>
        <p:grpSpPr bwMode="auto">
          <a:xfrm>
            <a:off x="2438400" y="2590800"/>
            <a:ext cx="120650" cy="3470275"/>
            <a:chOff x="1528" y="1704"/>
            <a:chExt cx="145" cy="2186"/>
          </a:xfrm>
        </p:grpSpPr>
        <p:sp>
          <p:nvSpPr>
            <p:cNvPr id="43151" name="Line 39"/>
            <p:cNvSpPr>
              <a:spLocks noChangeShapeType="1"/>
            </p:cNvSpPr>
            <p:nvPr/>
          </p:nvSpPr>
          <p:spPr bwMode="auto">
            <a:xfrm flipV="1">
              <a:off x="1586" y="1704"/>
              <a:ext cx="3" cy="59"/>
            </a:xfrm>
            <a:prstGeom prst="line">
              <a:avLst/>
            </a:prstGeom>
            <a:noFill/>
            <a:ln w="76200">
              <a:solidFill>
                <a:srgbClr val="114FF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152" name="Group 40"/>
            <p:cNvGrpSpPr>
              <a:grpSpLocks/>
            </p:cNvGrpSpPr>
            <p:nvPr/>
          </p:nvGrpSpPr>
          <p:grpSpPr bwMode="auto">
            <a:xfrm>
              <a:off x="1528" y="2730"/>
              <a:ext cx="142" cy="387"/>
              <a:chOff x="4237" y="1048"/>
              <a:chExt cx="56" cy="209"/>
            </a:xfrm>
          </p:grpSpPr>
          <p:grpSp>
            <p:nvGrpSpPr>
              <p:cNvPr id="43204" name="Group 41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206" name="Group 42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212" name="Arc 43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13" name="Arc 44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14" name="Arc 45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15" name="Arc 46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207" name="Group 47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208" name="Arc 48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09" name="Arc 49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10" name="Arc 50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11" name="Arc 51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205" name="Line 52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153" name="Group 53"/>
            <p:cNvGrpSpPr>
              <a:grpSpLocks/>
            </p:cNvGrpSpPr>
            <p:nvPr/>
          </p:nvGrpSpPr>
          <p:grpSpPr bwMode="auto">
            <a:xfrm>
              <a:off x="1528" y="3115"/>
              <a:ext cx="142" cy="388"/>
              <a:chOff x="4237" y="1048"/>
              <a:chExt cx="56" cy="209"/>
            </a:xfrm>
          </p:grpSpPr>
          <p:grpSp>
            <p:nvGrpSpPr>
              <p:cNvPr id="43192" name="Group 54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194" name="Group 55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200" name="Arc 56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01" name="Arc 57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02" name="Arc 58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203" name="Arc 59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195" name="Group 60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196" name="Arc 61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97" name="Arc 62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98" name="Arc 63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99" name="Arc 64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193" name="Line 65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154" name="Group 66"/>
            <p:cNvGrpSpPr>
              <a:grpSpLocks/>
            </p:cNvGrpSpPr>
            <p:nvPr/>
          </p:nvGrpSpPr>
          <p:grpSpPr bwMode="auto">
            <a:xfrm>
              <a:off x="1528" y="2342"/>
              <a:ext cx="142" cy="388"/>
              <a:chOff x="4237" y="1048"/>
              <a:chExt cx="56" cy="209"/>
            </a:xfrm>
          </p:grpSpPr>
          <p:grpSp>
            <p:nvGrpSpPr>
              <p:cNvPr id="43180" name="Group 67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182" name="Group 68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188" name="Arc 69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89" name="Arc 70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90" name="Arc 71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91" name="Arc 72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183" name="Group 73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184" name="Arc 74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85" name="Arc 75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86" name="Arc 76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87" name="Arc 77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181" name="Line 78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155" name="Arc 79"/>
            <p:cNvSpPr>
              <a:spLocks/>
            </p:cNvSpPr>
            <p:nvPr/>
          </p:nvSpPr>
          <p:spPr bwMode="auto">
            <a:xfrm rot="10800000">
              <a:off x="1528" y="2099"/>
              <a:ext cx="68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56" name="Arc 80"/>
            <p:cNvSpPr>
              <a:spLocks/>
            </p:cNvSpPr>
            <p:nvPr/>
          </p:nvSpPr>
          <p:spPr bwMode="auto">
            <a:xfrm rot="10800000" flipV="1">
              <a:off x="1528" y="2051"/>
              <a:ext cx="68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57" name="Arc 81"/>
            <p:cNvSpPr>
              <a:spLocks/>
            </p:cNvSpPr>
            <p:nvPr/>
          </p:nvSpPr>
          <p:spPr bwMode="auto">
            <a:xfrm rot="5400000">
              <a:off x="1608" y="1991"/>
              <a:ext cx="48" cy="7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58" name="Arc 82"/>
            <p:cNvSpPr>
              <a:spLocks/>
            </p:cNvSpPr>
            <p:nvPr/>
          </p:nvSpPr>
          <p:spPr bwMode="auto">
            <a:xfrm>
              <a:off x="1596" y="1955"/>
              <a:ext cx="71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159" name="Group 83"/>
            <p:cNvGrpSpPr>
              <a:grpSpLocks/>
            </p:cNvGrpSpPr>
            <p:nvPr/>
          </p:nvGrpSpPr>
          <p:grpSpPr bwMode="auto">
            <a:xfrm>
              <a:off x="1531" y="2148"/>
              <a:ext cx="139" cy="194"/>
              <a:chOff x="4240" y="1255"/>
              <a:chExt cx="55" cy="105"/>
            </a:xfrm>
          </p:grpSpPr>
          <p:sp>
            <p:nvSpPr>
              <p:cNvPr id="43176" name="Arc 84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77" name="Arc 85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78" name="Arc 86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79" name="Arc 87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160" name="Line 88"/>
            <p:cNvSpPr>
              <a:spLocks noChangeShapeType="1"/>
            </p:cNvSpPr>
            <p:nvPr/>
          </p:nvSpPr>
          <p:spPr bwMode="auto">
            <a:xfrm flipV="1">
              <a:off x="1584" y="2149"/>
              <a:ext cx="23" cy="0"/>
            </a:xfrm>
            <a:prstGeom prst="line">
              <a:avLst/>
            </a:pr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161" name="Group 89"/>
            <p:cNvGrpSpPr>
              <a:grpSpLocks/>
            </p:cNvGrpSpPr>
            <p:nvPr/>
          </p:nvGrpSpPr>
          <p:grpSpPr bwMode="auto">
            <a:xfrm>
              <a:off x="1531" y="3503"/>
              <a:ext cx="142" cy="387"/>
              <a:chOff x="4237" y="1048"/>
              <a:chExt cx="56" cy="209"/>
            </a:xfrm>
          </p:grpSpPr>
          <p:grpSp>
            <p:nvGrpSpPr>
              <p:cNvPr id="43164" name="Group 90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166" name="Group 91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172" name="Arc 92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73" name="Arc 93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74" name="Arc 94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75" name="Arc 95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167" name="Group 96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168" name="Arc 97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69" name="Arc 98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70" name="Arc 99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71" name="Arc 100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114FFB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165" name="Line 101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rgbClr val="114F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3162" name="AutoShape 102"/>
            <p:cNvCxnSpPr>
              <a:cxnSpLocks noChangeShapeType="1"/>
            </p:cNvCxnSpPr>
            <p:nvPr/>
          </p:nvCxnSpPr>
          <p:spPr bwMode="auto">
            <a:xfrm rot="5400000" flipH="1" flipV="1">
              <a:off x="1533" y="1855"/>
              <a:ext cx="46" cy="56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163" name="Arc 103"/>
            <p:cNvSpPr>
              <a:spLocks/>
            </p:cNvSpPr>
            <p:nvPr/>
          </p:nvSpPr>
          <p:spPr bwMode="auto">
            <a:xfrm rot="10800000">
              <a:off x="1528" y="1906"/>
              <a:ext cx="68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114FF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24" name="Group 104"/>
          <p:cNvGrpSpPr>
            <a:grpSpLocks/>
          </p:cNvGrpSpPr>
          <p:nvPr/>
        </p:nvGrpSpPr>
        <p:grpSpPr bwMode="auto">
          <a:xfrm>
            <a:off x="2667000" y="3276600"/>
            <a:ext cx="117475" cy="2243138"/>
            <a:chOff x="1764" y="2136"/>
            <a:chExt cx="74" cy="1413"/>
          </a:xfrm>
        </p:grpSpPr>
        <p:sp>
          <p:nvSpPr>
            <p:cNvPr id="43112" name="Line 105"/>
            <p:cNvSpPr>
              <a:spLocks noChangeShapeType="1"/>
            </p:cNvSpPr>
            <p:nvPr/>
          </p:nvSpPr>
          <p:spPr bwMode="auto">
            <a:xfrm>
              <a:off x="1794" y="3490"/>
              <a:ext cx="2" cy="59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113" name="Group 106"/>
            <p:cNvGrpSpPr>
              <a:grpSpLocks/>
            </p:cNvGrpSpPr>
            <p:nvPr/>
          </p:nvGrpSpPr>
          <p:grpSpPr bwMode="auto">
            <a:xfrm flipV="1">
              <a:off x="1764" y="2136"/>
              <a:ext cx="74" cy="387"/>
              <a:chOff x="4237" y="1048"/>
              <a:chExt cx="56" cy="209"/>
            </a:xfrm>
          </p:grpSpPr>
          <p:grpSp>
            <p:nvGrpSpPr>
              <p:cNvPr id="43139" name="Group 107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141" name="Group 108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147" name="Arc 109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48" name="Arc 110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49" name="Arc 111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50" name="Arc 112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142" name="Group 113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143" name="Arc 114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44" name="Arc 115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45" name="Arc 116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46" name="Arc 117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140" name="Line 118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114" name="Group 119"/>
            <p:cNvGrpSpPr>
              <a:grpSpLocks/>
            </p:cNvGrpSpPr>
            <p:nvPr/>
          </p:nvGrpSpPr>
          <p:grpSpPr bwMode="auto">
            <a:xfrm flipV="1">
              <a:off x="1764" y="2523"/>
              <a:ext cx="74" cy="388"/>
              <a:chOff x="4237" y="1048"/>
              <a:chExt cx="56" cy="209"/>
            </a:xfrm>
          </p:grpSpPr>
          <p:grpSp>
            <p:nvGrpSpPr>
              <p:cNvPr id="43127" name="Group 120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129" name="Group 121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135" name="Arc 122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36" name="Arc 123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37" name="Arc 124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38" name="Arc 125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130" name="Group 126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131" name="Arc 127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32" name="Arc 128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33" name="Arc 129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34" name="Arc 130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128" name="Line 131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115" name="Arc 132"/>
            <p:cNvSpPr>
              <a:spLocks/>
            </p:cNvSpPr>
            <p:nvPr/>
          </p:nvSpPr>
          <p:spPr bwMode="auto">
            <a:xfrm rot="10800000" flipV="1">
              <a:off x="1764" y="3104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6" name="Arc 133"/>
            <p:cNvSpPr>
              <a:spLocks/>
            </p:cNvSpPr>
            <p:nvPr/>
          </p:nvSpPr>
          <p:spPr bwMode="auto">
            <a:xfrm rot="10800000">
              <a:off x="1764" y="3154"/>
              <a:ext cx="3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7" name="Arc 134"/>
            <p:cNvSpPr>
              <a:spLocks/>
            </p:cNvSpPr>
            <p:nvPr/>
          </p:nvSpPr>
          <p:spPr bwMode="auto">
            <a:xfrm rot="16200000" flipV="1">
              <a:off x="1795" y="3207"/>
              <a:ext cx="48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118" name="Arc 135"/>
            <p:cNvSpPr>
              <a:spLocks/>
            </p:cNvSpPr>
            <p:nvPr/>
          </p:nvSpPr>
          <p:spPr bwMode="auto">
            <a:xfrm flipV="1">
              <a:off x="1800" y="3250"/>
              <a:ext cx="37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119" name="Group 136"/>
            <p:cNvGrpSpPr>
              <a:grpSpLocks/>
            </p:cNvGrpSpPr>
            <p:nvPr/>
          </p:nvGrpSpPr>
          <p:grpSpPr bwMode="auto">
            <a:xfrm flipV="1">
              <a:off x="1766" y="2911"/>
              <a:ext cx="72" cy="194"/>
              <a:chOff x="4240" y="1255"/>
              <a:chExt cx="55" cy="105"/>
            </a:xfrm>
          </p:grpSpPr>
          <p:sp>
            <p:nvSpPr>
              <p:cNvPr id="43123" name="Arc 137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24" name="Arc 138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25" name="Arc 139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126" name="Arc 140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120" name="Line 141"/>
            <p:cNvSpPr>
              <a:spLocks noChangeShapeType="1"/>
            </p:cNvSpPr>
            <p:nvPr/>
          </p:nvSpPr>
          <p:spPr bwMode="auto">
            <a:xfrm>
              <a:off x="1793" y="3104"/>
              <a:ext cx="1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121" name="AutoShape 142"/>
            <p:cNvCxnSpPr>
              <a:cxnSpLocks noChangeShapeType="1"/>
            </p:cNvCxnSpPr>
            <p:nvPr/>
          </p:nvCxnSpPr>
          <p:spPr bwMode="auto">
            <a:xfrm rot="16200000" flipH="1">
              <a:off x="1756" y="3355"/>
              <a:ext cx="46" cy="29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122" name="Arc 143"/>
            <p:cNvSpPr>
              <a:spLocks/>
            </p:cNvSpPr>
            <p:nvPr/>
          </p:nvSpPr>
          <p:spPr bwMode="auto">
            <a:xfrm rot="10800000" flipV="1">
              <a:off x="1764" y="3297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25" name="Group 144"/>
          <p:cNvGrpSpPr>
            <a:grpSpLocks/>
          </p:cNvGrpSpPr>
          <p:nvPr/>
        </p:nvGrpSpPr>
        <p:grpSpPr bwMode="auto">
          <a:xfrm>
            <a:off x="2819400" y="3124200"/>
            <a:ext cx="117475" cy="2243138"/>
            <a:chOff x="1764" y="2136"/>
            <a:chExt cx="74" cy="1413"/>
          </a:xfrm>
        </p:grpSpPr>
        <p:sp>
          <p:nvSpPr>
            <p:cNvPr id="43073" name="Line 145"/>
            <p:cNvSpPr>
              <a:spLocks noChangeShapeType="1"/>
            </p:cNvSpPr>
            <p:nvPr/>
          </p:nvSpPr>
          <p:spPr bwMode="auto">
            <a:xfrm>
              <a:off x="1794" y="3490"/>
              <a:ext cx="2" cy="59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74" name="Group 146"/>
            <p:cNvGrpSpPr>
              <a:grpSpLocks/>
            </p:cNvGrpSpPr>
            <p:nvPr/>
          </p:nvGrpSpPr>
          <p:grpSpPr bwMode="auto">
            <a:xfrm flipV="1">
              <a:off x="1764" y="2136"/>
              <a:ext cx="74" cy="387"/>
              <a:chOff x="4237" y="1048"/>
              <a:chExt cx="56" cy="209"/>
            </a:xfrm>
          </p:grpSpPr>
          <p:grpSp>
            <p:nvGrpSpPr>
              <p:cNvPr id="43100" name="Group 147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102" name="Group 148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108" name="Arc 149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09" name="Arc 150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10" name="Arc 151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11" name="Arc 152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103" name="Group 153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104" name="Arc 154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05" name="Arc 155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06" name="Arc 156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107" name="Arc 157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101" name="Line 158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075" name="Group 159"/>
            <p:cNvGrpSpPr>
              <a:grpSpLocks/>
            </p:cNvGrpSpPr>
            <p:nvPr/>
          </p:nvGrpSpPr>
          <p:grpSpPr bwMode="auto">
            <a:xfrm flipV="1">
              <a:off x="1764" y="2523"/>
              <a:ext cx="74" cy="388"/>
              <a:chOff x="4237" y="1048"/>
              <a:chExt cx="56" cy="209"/>
            </a:xfrm>
          </p:grpSpPr>
          <p:grpSp>
            <p:nvGrpSpPr>
              <p:cNvPr id="43088" name="Group 160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090" name="Group 161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096" name="Arc 162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97" name="Arc 163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98" name="Arc 164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99" name="Arc 165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091" name="Group 166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092" name="Arc 167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93" name="Arc 168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94" name="Arc 169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95" name="Arc 170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089" name="Line 171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76" name="Arc 172"/>
            <p:cNvSpPr>
              <a:spLocks/>
            </p:cNvSpPr>
            <p:nvPr/>
          </p:nvSpPr>
          <p:spPr bwMode="auto">
            <a:xfrm rot="10800000" flipV="1">
              <a:off x="1764" y="3104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7" name="Arc 173"/>
            <p:cNvSpPr>
              <a:spLocks/>
            </p:cNvSpPr>
            <p:nvPr/>
          </p:nvSpPr>
          <p:spPr bwMode="auto">
            <a:xfrm rot="10800000">
              <a:off x="1764" y="3154"/>
              <a:ext cx="3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8" name="Arc 174"/>
            <p:cNvSpPr>
              <a:spLocks/>
            </p:cNvSpPr>
            <p:nvPr/>
          </p:nvSpPr>
          <p:spPr bwMode="auto">
            <a:xfrm rot="16200000" flipV="1">
              <a:off x="1795" y="3207"/>
              <a:ext cx="48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9" name="Arc 175"/>
            <p:cNvSpPr>
              <a:spLocks/>
            </p:cNvSpPr>
            <p:nvPr/>
          </p:nvSpPr>
          <p:spPr bwMode="auto">
            <a:xfrm flipV="1">
              <a:off x="1800" y="3250"/>
              <a:ext cx="37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80" name="Group 176"/>
            <p:cNvGrpSpPr>
              <a:grpSpLocks/>
            </p:cNvGrpSpPr>
            <p:nvPr/>
          </p:nvGrpSpPr>
          <p:grpSpPr bwMode="auto">
            <a:xfrm flipV="1">
              <a:off x="1766" y="2911"/>
              <a:ext cx="72" cy="194"/>
              <a:chOff x="4240" y="1255"/>
              <a:chExt cx="55" cy="105"/>
            </a:xfrm>
          </p:grpSpPr>
          <p:sp>
            <p:nvSpPr>
              <p:cNvPr id="43084" name="Arc 177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85" name="Arc 178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86" name="Arc 179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87" name="Arc 180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81" name="Line 181"/>
            <p:cNvSpPr>
              <a:spLocks noChangeShapeType="1"/>
            </p:cNvSpPr>
            <p:nvPr/>
          </p:nvSpPr>
          <p:spPr bwMode="auto">
            <a:xfrm>
              <a:off x="1793" y="3104"/>
              <a:ext cx="1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082" name="AutoShape 182"/>
            <p:cNvCxnSpPr>
              <a:cxnSpLocks noChangeShapeType="1"/>
            </p:cNvCxnSpPr>
            <p:nvPr/>
          </p:nvCxnSpPr>
          <p:spPr bwMode="auto">
            <a:xfrm rot="16200000" flipH="1">
              <a:off x="1756" y="3355"/>
              <a:ext cx="46" cy="29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83" name="Arc 183"/>
            <p:cNvSpPr>
              <a:spLocks/>
            </p:cNvSpPr>
            <p:nvPr/>
          </p:nvSpPr>
          <p:spPr bwMode="auto">
            <a:xfrm rot="10800000" flipV="1">
              <a:off x="1764" y="3297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26" name="Group 184"/>
          <p:cNvGrpSpPr>
            <a:grpSpLocks/>
          </p:cNvGrpSpPr>
          <p:nvPr/>
        </p:nvGrpSpPr>
        <p:grpSpPr bwMode="auto">
          <a:xfrm>
            <a:off x="2971800" y="2895600"/>
            <a:ext cx="117475" cy="2243138"/>
            <a:chOff x="1764" y="2136"/>
            <a:chExt cx="74" cy="1413"/>
          </a:xfrm>
        </p:grpSpPr>
        <p:sp>
          <p:nvSpPr>
            <p:cNvPr id="43034" name="Line 185"/>
            <p:cNvSpPr>
              <a:spLocks noChangeShapeType="1"/>
            </p:cNvSpPr>
            <p:nvPr/>
          </p:nvSpPr>
          <p:spPr bwMode="auto">
            <a:xfrm>
              <a:off x="1794" y="3490"/>
              <a:ext cx="2" cy="59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35" name="Group 186"/>
            <p:cNvGrpSpPr>
              <a:grpSpLocks/>
            </p:cNvGrpSpPr>
            <p:nvPr/>
          </p:nvGrpSpPr>
          <p:grpSpPr bwMode="auto">
            <a:xfrm flipV="1">
              <a:off x="1764" y="2136"/>
              <a:ext cx="74" cy="387"/>
              <a:chOff x="4237" y="1048"/>
              <a:chExt cx="56" cy="209"/>
            </a:xfrm>
          </p:grpSpPr>
          <p:grpSp>
            <p:nvGrpSpPr>
              <p:cNvPr id="43061" name="Group 187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063" name="Group 188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069" name="Arc 189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70" name="Arc 190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71" name="Arc 191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72" name="Arc 192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064" name="Group 193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065" name="Arc 194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66" name="Arc 195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67" name="Arc 196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68" name="Arc 197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062" name="Line 198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036" name="Group 199"/>
            <p:cNvGrpSpPr>
              <a:grpSpLocks/>
            </p:cNvGrpSpPr>
            <p:nvPr/>
          </p:nvGrpSpPr>
          <p:grpSpPr bwMode="auto">
            <a:xfrm flipV="1">
              <a:off x="1764" y="2523"/>
              <a:ext cx="74" cy="388"/>
              <a:chOff x="4237" y="1048"/>
              <a:chExt cx="56" cy="209"/>
            </a:xfrm>
          </p:grpSpPr>
          <p:grpSp>
            <p:nvGrpSpPr>
              <p:cNvPr id="43049" name="Group 200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43051" name="Group 201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43057" name="Arc 202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58" name="Arc 203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59" name="Arc 204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60" name="Arc 205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052" name="Group 206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43053" name="Arc 207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54" name="Arc 208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55" name="Arc 209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3056" name="Arc 210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hlink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050" name="Line 211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37" name="Arc 212"/>
            <p:cNvSpPr>
              <a:spLocks/>
            </p:cNvSpPr>
            <p:nvPr/>
          </p:nvSpPr>
          <p:spPr bwMode="auto">
            <a:xfrm rot="10800000" flipV="1">
              <a:off x="1764" y="3104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8" name="Arc 213"/>
            <p:cNvSpPr>
              <a:spLocks/>
            </p:cNvSpPr>
            <p:nvPr/>
          </p:nvSpPr>
          <p:spPr bwMode="auto">
            <a:xfrm rot="10800000">
              <a:off x="1764" y="3154"/>
              <a:ext cx="3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9" name="Arc 214"/>
            <p:cNvSpPr>
              <a:spLocks/>
            </p:cNvSpPr>
            <p:nvPr/>
          </p:nvSpPr>
          <p:spPr bwMode="auto">
            <a:xfrm rot="16200000" flipV="1">
              <a:off x="1795" y="3207"/>
              <a:ext cx="48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0" name="Arc 215"/>
            <p:cNvSpPr>
              <a:spLocks/>
            </p:cNvSpPr>
            <p:nvPr/>
          </p:nvSpPr>
          <p:spPr bwMode="auto">
            <a:xfrm flipV="1">
              <a:off x="1800" y="3250"/>
              <a:ext cx="37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041" name="Group 216"/>
            <p:cNvGrpSpPr>
              <a:grpSpLocks/>
            </p:cNvGrpSpPr>
            <p:nvPr/>
          </p:nvGrpSpPr>
          <p:grpSpPr bwMode="auto">
            <a:xfrm flipV="1">
              <a:off x="1766" y="2911"/>
              <a:ext cx="72" cy="194"/>
              <a:chOff x="4240" y="1255"/>
              <a:chExt cx="55" cy="105"/>
            </a:xfrm>
          </p:grpSpPr>
          <p:sp>
            <p:nvSpPr>
              <p:cNvPr id="43045" name="Arc 217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6" name="Arc 218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7" name="Arc 219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8" name="Arc 220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42" name="Line 221"/>
            <p:cNvSpPr>
              <a:spLocks noChangeShapeType="1"/>
            </p:cNvSpPr>
            <p:nvPr/>
          </p:nvSpPr>
          <p:spPr bwMode="auto">
            <a:xfrm>
              <a:off x="1793" y="3104"/>
              <a:ext cx="1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043" name="AutoShape 222"/>
            <p:cNvCxnSpPr>
              <a:cxnSpLocks noChangeShapeType="1"/>
            </p:cNvCxnSpPr>
            <p:nvPr/>
          </p:nvCxnSpPr>
          <p:spPr bwMode="auto">
            <a:xfrm rot="16200000" flipH="1">
              <a:off x="1756" y="3355"/>
              <a:ext cx="46" cy="29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44" name="Arc 223"/>
            <p:cNvSpPr>
              <a:spLocks/>
            </p:cNvSpPr>
            <p:nvPr/>
          </p:nvSpPr>
          <p:spPr bwMode="auto">
            <a:xfrm rot="10800000" flipV="1">
              <a:off x="1764" y="3297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27" name="Rectangle 224"/>
          <p:cNvSpPr>
            <a:spLocks noChangeArrowheads="1"/>
          </p:cNvSpPr>
          <p:nvPr/>
        </p:nvSpPr>
        <p:spPr bwMode="auto">
          <a:xfrm rot="-5400000">
            <a:off x="-921543" y="3012281"/>
            <a:ext cx="35877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/>
              <a:t>Poten</a:t>
            </a:r>
            <a:r>
              <a:rPr lang="sr-Latn-CS" altLang="en-US" sz="2800"/>
              <a:t>cijalna energija</a:t>
            </a:r>
            <a:endParaRPr lang="en-US" altLang="en-US" sz="2800"/>
          </a:p>
        </p:txBody>
      </p:sp>
      <p:sp>
        <p:nvSpPr>
          <p:cNvPr id="43028" name="Rectangle 225"/>
          <p:cNvSpPr>
            <a:spLocks noChangeArrowheads="1"/>
          </p:cNvSpPr>
          <p:nvPr/>
        </p:nvSpPr>
        <p:spPr bwMode="auto">
          <a:xfrm>
            <a:off x="2667000" y="6399213"/>
            <a:ext cx="58356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sr-Latn-CS" altLang="en-US" sz="2800"/>
              <a:t>Rastojanje izmedju jezgara</a:t>
            </a:r>
            <a:endParaRPr lang="en-US" altLang="en-US" sz="2800"/>
          </a:p>
        </p:txBody>
      </p:sp>
      <p:sp>
        <p:nvSpPr>
          <p:cNvPr id="43029" name="Line 226"/>
          <p:cNvSpPr>
            <a:spLocks noChangeShapeType="1"/>
          </p:cNvSpPr>
          <p:nvPr/>
        </p:nvSpPr>
        <p:spPr bwMode="auto">
          <a:xfrm flipH="1">
            <a:off x="4876800" y="36576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0" name="Line 227"/>
          <p:cNvSpPr>
            <a:spLocks noChangeShapeType="1"/>
          </p:cNvSpPr>
          <p:nvPr/>
        </p:nvSpPr>
        <p:spPr bwMode="auto">
          <a:xfrm flipH="1" flipV="1">
            <a:off x="4495800" y="2286000"/>
            <a:ext cx="609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1" name="Text Box 228"/>
          <p:cNvSpPr txBox="1">
            <a:spLocks noChangeArrowheads="1"/>
          </p:cNvSpPr>
          <p:nvPr/>
        </p:nvSpPr>
        <p:spPr bwMode="auto">
          <a:xfrm>
            <a:off x="0" y="0"/>
            <a:ext cx="6027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/>
              <a:t>Pobudjivanje Elektronskih stanja</a:t>
            </a:r>
            <a:endParaRPr lang="en-US" altLang="en-US"/>
          </a:p>
        </p:txBody>
      </p:sp>
      <p:sp>
        <p:nvSpPr>
          <p:cNvPr id="43032" name="Text Box 229"/>
          <p:cNvSpPr txBox="1">
            <a:spLocks noChangeArrowheads="1"/>
          </p:cNvSpPr>
          <p:nvPr/>
        </p:nvSpPr>
        <p:spPr bwMode="auto">
          <a:xfrm>
            <a:off x="2743200" y="838200"/>
            <a:ext cx="6400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T-E translatorno elektronski prelazi imaju malu verovatnoću, jer da bi se oni ostvarili potrebna je veoma visoka kinetička energija. </a:t>
            </a:r>
            <a:endParaRPr lang="en-US" altLang="en-US" sz="2400"/>
          </a:p>
        </p:txBody>
      </p:sp>
      <p:sp>
        <p:nvSpPr>
          <p:cNvPr id="43033" name="Text Box 229"/>
          <p:cNvSpPr txBox="1">
            <a:spLocks noChangeArrowheads="1"/>
          </p:cNvSpPr>
          <p:nvPr/>
        </p:nvSpPr>
        <p:spPr bwMode="auto">
          <a:xfrm>
            <a:off x="3581400" y="5029200"/>
            <a:ext cx="556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Elektronska stanja se uglavnom pobudjuju u sudaru čestice sa fotonom odredjene energije.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272" x="3978275" y="3124200"/>
          <p14:tracePt t="6466" x="3978275" y="3116263"/>
          <p14:tracePt t="6473" x="3962400" y="3108325"/>
          <p14:tracePt t="6484" x="3932238" y="3070225"/>
          <p14:tracePt t="6502" x="3894138" y="3017838"/>
          <p14:tracePt t="6518" x="3863975" y="2971800"/>
          <p14:tracePt t="6518" x="3848100" y="2941638"/>
          <p14:tracePt t="6539" x="3825875" y="2903538"/>
          <p14:tracePt t="6552" x="3687763" y="2743200"/>
          <p14:tracePt t="6570" x="3603625" y="2590800"/>
          <p14:tracePt t="6587" x="3551238" y="2460625"/>
          <p14:tracePt t="6603" x="3513138" y="2346325"/>
          <p14:tracePt t="6619" x="3482975" y="2232025"/>
          <p14:tracePt t="6637" x="3436938" y="2079625"/>
          <p14:tracePt t="6653" x="3382963" y="1905000"/>
          <p14:tracePt t="6669" x="3284538" y="1752600"/>
          <p14:tracePt t="6686" x="3192463" y="1608138"/>
          <p14:tracePt t="6703" x="3094038" y="1485900"/>
          <p14:tracePt t="6719" x="3009900" y="1387475"/>
          <p14:tracePt t="6719" x="2971800" y="1349375"/>
          <p14:tracePt t="6739" x="2941638" y="1317625"/>
          <p14:tracePt t="6752" x="2865438" y="1249363"/>
          <p14:tracePt t="6771" x="2781300" y="1181100"/>
          <p14:tracePt t="6787" x="2659063" y="1120775"/>
          <p14:tracePt t="6803" x="2552700" y="1074738"/>
          <p14:tracePt t="6820" x="2400300" y="1036638"/>
          <p14:tracePt t="6836" x="2293938" y="974725"/>
          <p14:tracePt t="6852" x="2209800" y="936625"/>
          <p14:tracePt t="6869" x="2187575" y="936625"/>
          <p14:tracePt t="6886" x="2171700" y="922338"/>
          <p14:tracePt t="6902" x="2163763" y="914400"/>
          <p14:tracePt t="6938" x="2149475" y="914400"/>
          <p14:tracePt t="6954" x="2133600" y="914400"/>
          <p14:tracePt t="6962" x="2087563" y="914400"/>
          <p14:tracePt t="6971" x="2011363" y="914400"/>
          <p14:tracePt t="6987" x="1912938" y="914400"/>
          <p14:tracePt t="7003" x="1828800" y="914400"/>
          <p14:tracePt t="7020" x="1752600" y="892175"/>
          <p14:tracePt t="7037" x="1668463" y="868363"/>
          <p14:tracePt t="7051" x="1600200" y="846138"/>
          <p14:tracePt t="7068" x="1516063" y="815975"/>
          <p14:tracePt t="7084" x="1417638" y="784225"/>
          <p14:tracePt t="7102" x="1317625" y="769938"/>
          <p14:tracePt t="7119" x="1235075" y="746125"/>
          <p14:tracePt t="7136" x="1211263" y="746125"/>
          <p14:tracePt t="7152" x="1196975" y="739775"/>
          <p14:tracePt t="7168" x="1189038" y="739775"/>
          <p14:tracePt t="7226" x="1181100" y="739775"/>
          <p14:tracePt t="7233" x="1135063" y="739775"/>
          <p14:tracePt t="7251" x="1089025" y="731838"/>
          <p14:tracePt t="7268" x="1082675" y="723900"/>
          <p14:tracePt t="13702" x="1082675" y="715963"/>
          <p14:tracePt t="13953" x="1089025" y="708025"/>
          <p14:tracePt t="13970" x="1096963" y="708025"/>
          <p14:tracePt t="13979" x="1120775" y="708025"/>
          <p14:tracePt t="13996" x="1135063" y="701675"/>
          <p14:tracePt t="14012" x="1165225" y="693738"/>
          <p14:tracePt t="14029" x="1173163" y="693738"/>
          <p14:tracePt t="14045" x="1181100" y="693738"/>
          <p14:tracePt t="14060" x="1196975" y="685800"/>
          <p14:tracePt t="14078" x="1203325" y="685800"/>
          <p14:tracePt t="14095" x="1219200" y="685800"/>
          <p14:tracePt t="14111" x="1227138" y="677863"/>
          <p14:tracePt t="14128" x="1249363" y="677863"/>
          <p14:tracePt t="14128" x="1257300" y="677863"/>
          <p14:tracePt t="14147" x="1311275" y="663575"/>
          <p14:tracePt t="14163" x="1379538" y="647700"/>
          <p14:tracePt t="14179" x="1425575" y="639763"/>
          <p14:tracePt t="14196" x="1493838" y="631825"/>
          <p14:tracePt t="14212" x="1539875" y="631825"/>
          <p14:tracePt t="14228" x="1577975" y="625475"/>
          <p14:tracePt t="14228" x="1600200" y="625475"/>
          <p14:tracePt t="14251" x="1608138" y="617538"/>
          <p14:tracePt t="14262" x="1638300" y="617538"/>
          <p14:tracePt t="14278" x="1660525" y="609600"/>
          <p14:tracePt t="14295" x="1668463" y="609600"/>
          <p14:tracePt t="14311" x="1684338" y="593725"/>
          <p14:tracePt t="14327" x="1698625" y="593725"/>
          <p14:tracePt t="14327" x="1706563" y="593725"/>
          <p14:tracePt t="14347" x="1714500" y="593725"/>
          <p14:tracePt t="14362" x="1722438" y="579438"/>
          <p14:tracePt t="14377" x="1698625" y="579438"/>
          <p14:tracePt t="14450" x="1684338" y="579438"/>
          <p14:tracePt t="14458" x="1668463" y="579438"/>
          <p14:tracePt t="14466" x="1654175" y="579438"/>
          <p14:tracePt t="14476" x="1562100" y="579438"/>
          <p14:tracePt t="14495" x="1425575" y="579438"/>
          <p14:tracePt t="14511" x="1227138" y="571500"/>
          <p14:tracePt t="14511" x="1127125" y="555625"/>
          <p14:tracePt t="14530" x="960438" y="533400"/>
          <p14:tracePt t="14546" x="838200" y="511175"/>
          <p14:tracePt t="14562" x="777875" y="511175"/>
          <p14:tracePt t="14578" x="762000" y="503238"/>
          <p14:tracePt t="14594" x="777875" y="503238"/>
          <p14:tracePt t="14850" x="808038" y="503238"/>
          <p14:tracePt t="14857" x="830263" y="503238"/>
          <p14:tracePt t="14865" x="860425" y="503238"/>
          <p14:tracePt t="14876" x="898525" y="503238"/>
          <p14:tracePt t="14895" x="952500" y="503238"/>
          <p14:tracePt t="14910" x="990600" y="503238"/>
          <p14:tracePt t="14925" x="1058863" y="511175"/>
          <p14:tracePt t="14942" x="1127125" y="517525"/>
          <p14:tracePt t="14959" x="1196975" y="525463"/>
          <p14:tracePt t="14959" x="1241425" y="525463"/>
          <p14:tracePt t="14977" x="1265238" y="541338"/>
          <p14:tracePt t="14992" x="1311275" y="549275"/>
          <p14:tracePt t="15011" x="1349375" y="549275"/>
          <p14:tracePt t="15027" x="1401763" y="549275"/>
          <p14:tracePt t="15044" x="1470025" y="549275"/>
          <p14:tracePt t="15060" x="1562100" y="549275"/>
          <p14:tracePt t="15076" x="1668463" y="549275"/>
          <p14:tracePt t="15093" x="1730375" y="549275"/>
          <p14:tracePt t="15110" x="1752600" y="549275"/>
          <p14:tracePt t="15127" x="1768475" y="549275"/>
          <p14:tracePt t="15143" x="1790700" y="549275"/>
          <p14:tracePt t="15143" x="1812925" y="549275"/>
          <p14:tracePt t="15161" x="1836738" y="549275"/>
          <p14:tracePt t="15176" x="1981200" y="549275"/>
          <p14:tracePt t="15194" x="2057400" y="549275"/>
          <p14:tracePt t="15210" x="2133600" y="549275"/>
          <p14:tracePt t="15227" x="2171700" y="549275"/>
          <p14:tracePt t="15246" x="2187575" y="549275"/>
          <p14:tracePt t="15259" x="2201863" y="549275"/>
          <p14:tracePt t="15277" x="2209800" y="549275"/>
          <p14:tracePt t="15293" x="2232025" y="549275"/>
          <p14:tracePt t="15309" x="2270125" y="549275"/>
          <p14:tracePt t="15326" x="2324100" y="549275"/>
          <p14:tracePt t="15343" x="2378075" y="549275"/>
          <p14:tracePt t="15360" x="2430463" y="549275"/>
          <p14:tracePt t="15360" x="2460625" y="549275"/>
          <p14:tracePt t="15377" x="2514600" y="549275"/>
          <p14:tracePt t="15394" x="2574925" y="549275"/>
          <p14:tracePt t="15410" x="2659063" y="563563"/>
          <p14:tracePt t="15427" x="2743200" y="571500"/>
          <p14:tracePt t="15443" x="2773363" y="579438"/>
          <p14:tracePt t="15459" x="2811463" y="587375"/>
          <p14:tracePt t="15476" x="2835275" y="587375"/>
          <p14:tracePt t="15493" x="2865438" y="587375"/>
          <p14:tracePt t="15509" x="2917825" y="587375"/>
          <p14:tracePt t="15526" x="2987675" y="587375"/>
          <p14:tracePt t="15526" x="3025775" y="587375"/>
          <p14:tracePt t="15546" x="3055938" y="587375"/>
          <p14:tracePt t="15559" x="3108325" y="587375"/>
          <p14:tracePt t="15559" x="3124200" y="587375"/>
          <p14:tracePt t="15578" x="3162300" y="587375"/>
          <p14:tracePt t="15594" x="3184525" y="587375"/>
          <p14:tracePt t="15610" x="3200400" y="587375"/>
          <p14:tracePt t="15627" x="3216275" y="587375"/>
          <p14:tracePt t="15643" x="3246438" y="587375"/>
          <p14:tracePt t="15659" x="3284538" y="587375"/>
          <p14:tracePt t="15676" x="3322638" y="587375"/>
          <p14:tracePt t="15692" x="3352800" y="587375"/>
          <p14:tracePt t="15709" x="3382963" y="587375"/>
          <p14:tracePt t="15726" x="3413125" y="587375"/>
          <p14:tracePt t="15743" x="3451225" y="587375"/>
          <p14:tracePt t="15759" x="3482975" y="587375"/>
          <p14:tracePt t="15759" x="3497263" y="587375"/>
          <p14:tracePt t="15778" x="3527425" y="587375"/>
          <p14:tracePt t="15792" x="3597275" y="587375"/>
          <p14:tracePt t="15810" x="3635375" y="587375"/>
          <p14:tracePt t="15827" x="3665538" y="587375"/>
          <p14:tracePt t="15843" x="3679825" y="587375"/>
          <p14:tracePt t="15858" x="3711575" y="587375"/>
          <p14:tracePt t="15876" x="3749675" y="587375"/>
          <p14:tracePt t="15892" x="3802063" y="587375"/>
          <p14:tracePt t="15909" x="3878263" y="587375"/>
          <p14:tracePt t="15926" x="3916363" y="587375"/>
          <p14:tracePt t="15942" x="3962400" y="587375"/>
          <p14:tracePt t="15959" x="3992563" y="587375"/>
          <p14:tracePt t="15959" x="4000500" y="587375"/>
          <p14:tracePt t="15978" x="4022725" y="587375"/>
          <p14:tracePt t="15993" x="4054475" y="587375"/>
          <p14:tracePt t="16010" x="4084638" y="587375"/>
          <p14:tracePt t="16027" x="4130675" y="587375"/>
          <p14:tracePt t="16044" x="4183063" y="587375"/>
          <p14:tracePt t="16059" x="4229100" y="587375"/>
          <p14:tracePt t="16076" x="4283075" y="587375"/>
          <p14:tracePt t="16092" x="4297363" y="587375"/>
          <p14:tracePt t="16108" x="4327525" y="587375"/>
          <p14:tracePt t="16126" x="4343400" y="587375"/>
          <p14:tracePt t="16141" x="4373563" y="587375"/>
          <p14:tracePt t="16159" x="4411663" y="587375"/>
          <p14:tracePt t="16159" x="4441825" y="587375"/>
          <p14:tracePt t="16178" x="4465638" y="587375"/>
          <p14:tracePt t="16192" x="4511675" y="579438"/>
          <p14:tracePt t="16210" x="4556125" y="571500"/>
          <p14:tracePt t="16226" x="4618038" y="571500"/>
          <p14:tracePt t="16243" x="4678363" y="563563"/>
          <p14:tracePt t="16259" x="4746625" y="563563"/>
          <p14:tracePt t="16274" x="4808538" y="563563"/>
          <p14:tracePt t="16291" x="4854575" y="563563"/>
          <p14:tracePt t="16308" x="4884738" y="563563"/>
          <p14:tracePt t="16326" x="4906963" y="563563"/>
          <p14:tracePt t="16342" x="4937125" y="563563"/>
          <p14:tracePt t="16342" x="4953000" y="563563"/>
          <p14:tracePt t="16362" x="4975225" y="563563"/>
          <p14:tracePt t="16375" x="5037138" y="563563"/>
          <p14:tracePt t="16375" x="5059363" y="563563"/>
          <p14:tracePt t="16393" x="5089525" y="563563"/>
          <p14:tracePt t="16408" x="5165725" y="563563"/>
          <p14:tracePt t="16426" x="5219700" y="571500"/>
          <p14:tracePt t="16442" x="5280025" y="571500"/>
          <p14:tracePt t="16459" x="5326063" y="571500"/>
          <p14:tracePt t="16474" x="5380038" y="571500"/>
          <p14:tracePt t="16491" x="5426075" y="571500"/>
          <p14:tracePt t="16508" x="5464175" y="571500"/>
          <p14:tracePt t="16525" x="5502275" y="571500"/>
          <p14:tracePt t="16544" x="5554663" y="571500"/>
          <p14:tracePt t="16558" x="5622925" y="571500"/>
          <p14:tracePt t="16575" x="5668963" y="571500"/>
          <p14:tracePt t="16591" x="5676900" y="571500"/>
          <p14:tracePt t="16607" x="5661025" y="571500"/>
          <p14:tracePt t="16745" x="5646738" y="571500"/>
          <p14:tracePt t="16752" x="5630863" y="571500"/>
          <p14:tracePt t="16761" x="5616575" y="571500"/>
          <p14:tracePt t="16774" x="5562600" y="571500"/>
          <p14:tracePt t="16792" x="5494338" y="571500"/>
          <p14:tracePt t="16792" x="5456238" y="571500"/>
          <p14:tracePt t="16810" x="5387975" y="571500"/>
          <p14:tracePt t="16826" x="5349875" y="571500"/>
          <p14:tracePt t="16842" x="5311775" y="571500"/>
          <p14:tracePt t="16859" x="5265738" y="571500"/>
          <p14:tracePt t="16874" x="5235575" y="571500"/>
          <p14:tracePt t="16890" x="5181600" y="579438"/>
          <p14:tracePt t="16907" x="5135563" y="579438"/>
          <p14:tracePt t="16924" x="5045075" y="579438"/>
          <p14:tracePt t="16941" x="4922838" y="579438"/>
          <p14:tracePt t="16958" x="4800600" y="579438"/>
          <p14:tracePt t="16974" x="4702175" y="563563"/>
          <p14:tracePt t="16991" x="4664075" y="555625"/>
          <p14:tracePt t="16991" x="4648200" y="555625"/>
          <p14:tracePt t="17010" x="4632325" y="555625"/>
          <p14:tracePt t="17024" x="4572000" y="555625"/>
          <p14:tracePt t="17042" x="4511675" y="555625"/>
          <p14:tracePt t="17058" x="4427538" y="555625"/>
          <p14:tracePt t="17076" x="4343400" y="555625"/>
          <p14:tracePt t="17091" x="4237038" y="555625"/>
          <p14:tracePt t="17108" x="4160838" y="555625"/>
          <p14:tracePt t="17125" x="4114800" y="549275"/>
          <p14:tracePt t="17141" x="4076700" y="549275"/>
          <p14:tracePt t="17157" x="4046538" y="541338"/>
          <p14:tracePt t="17174" x="4016375" y="525463"/>
          <p14:tracePt t="17191" x="3970338" y="525463"/>
          <p14:tracePt t="17191" x="3946525" y="525463"/>
          <p14:tracePt t="17209" x="3932238" y="525463"/>
          <p14:tracePt t="17224" x="3840163" y="525463"/>
          <p14:tracePt t="17242" x="3779838" y="525463"/>
          <p14:tracePt t="17261" x="3695700" y="525463"/>
          <p14:tracePt t="17275" x="3619500" y="525463"/>
          <p14:tracePt t="17291" x="3565525" y="525463"/>
          <p14:tracePt t="17307" x="3535363" y="525463"/>
          <p14:tracePt t="17324" x="3497263" y="525463"/>
          <p14:tracePt t="17341" x="3467100" y="525463"/>
          <p14:tracePt t="17357" x="3436938" y="525463"/>
          <p14:tracePt t="17374" x="3398838" y="525463"/>
          <p14:tracePt t="17391" x="3344863" y="525463"/>
          <p14:tracePt t="17391" x="3330575" y="525463"/>
          <p14:tracePt t="17410" x="3306763" y="525463"/>
          <p14:tracePt t="17424" x="3268663" y="525463"/>
          <p14:tracePt t="17442" x="3246438" y="525463"/>
          <p14:tracePt t="17458" x="3208338" y="511175"/>
          <p14:tracePt t="17475" x="3200400" y="511175"/>
          <p14:tracePt t="17490" x="3184525" y="511175"/>
          <p14:tracePt t="17507" x="3208338" y="511175"/>
          <p14:tracePt t="17745" x="3230563" y="511175"/>
          <p14:tracePt t="17753" x="3246438" y="511175"/>
          <p14:tracePt t="17761" x="3276600" y="511175"/>
          <p14:tracePt t="17774" x="3330575" y="511175"/>
          <p14:tracePt t="17790" x="3368675" y="511175"/>
          <p14:tracePt t="17807" x="3390900" y="511175"/>
          <p14:tracePt t="17824" x="3406775" y="511175"/>
          <p14:tracePt t="17840" x="3421063" y="511175"/>
          <p14:tracePt t="17858" x="3475038" y="495300"/>
          <p14:tracePt t="17874" x="3527425" y="495300"/>
          <p14:tracePt t="17891" x="3565525" y="495300"/>
          <p14:tracePt t="17907" x="3619500" y="495300"/>
          <p14:tracePt t="17924" x="3665538" y="495300"/>
          <p14:tracePt t="17940" x="3725863" y="495300"/>
          <p14:tracePt t="17957" x="3771900" y="495300"/>
          <p14:tracePt t="17973" x="3810000" y="495300"/>
          <p14:tracePt t="17990" x="3863975" y="495300"/>
          <p14:tracePt t="18007" x="3946525" y="495300"/>
          <p14:tracePt t="18023" x="4068763" y="495300"/>
          <p14:tracePt t="18023" x="4152900" y="495300"/>
          <p14:tracePt t="18043" x="4305300" y="495300"/>
          <p14:tracePt t="18058" x="4465638" y="487363"/>
          <p14:tracePt t="18074" x="4587875" y="473075"/>
          <p14:tracePt t="18091" x="4694238" y="449263"/>
          <p14:tracePt t="18107" x="4778375" y="441325"/>
          <p14:tracePt t="18123" x="4876800" y="427038"/>
          <p14:tracePt t="18140" x="4983163" y="427038"/>
          <p14:tracePt t="18156" x="5151438" y="427038"/>
          <p14:tracePt t="18173" x="5287963" y="427038"/>
          <p14:tracePt t="18190" x="5402263" y="427038"/>
          <p14:tracePt t="18206" x="5464175" y="427038"/>
          <p14:tracePt t="18223" x="5486400" y="427038"/>
          <p14:tracePt t="18240" x="5486400" y="419100"/>
          <p14:tracePt t="18305" x="5478463" y="419100"/>
          <p14:tracePt t="18401" x="5464175" y="419100"/>
          <p14:tracePt t="18425" x="5448300" y="419100"/>
          <p14:tracePt t="18449" x="5432425" y="419100"/>
          <p14:tracePt t="18465" x="5426075" y="419100"/>
          <p14:tracePt t="18481" x="5418138" y="419100"/>
          <p14:tracePt t="18497" x="5410200" y="419100"/>
          <p14:tracePt t="18512" x="5402263" y="419100"/>
          <p14:tracePt t="18625" x="5394325" y="419100"/>
          <p14:tracePt t="18641" x="5380038" y="419100"/>
          <p14:tracePt t="18665" x="5364163" y="419100"/>
          <p14:tracePt t="18681" x="5349875" y="419100"/>
          <p14:tracePt t="18691" x="5303838" y="441325"/>
          <p14:tracePt t="18707" x="5257800" y="457200"/>
          <p14:tracePt t="18723" x="5197475" y="465138"/>
          <p14:tracePt t="18739" x="5097463" y="503238"/>
          <p14:tracePt t="18756" x="4983163" y="511175"/>
          <p14:tracePt t="18773" x="4876800" y="533400"/>
          <p14:tracePt t="18789" x="4770438" y="549275"/>
          <p14:tracePt t="18806" x="4656138" y="555625"/>
          <p14:tracePt t="18823" x="4518025" y="579438"/>
          <p14:tracePt t="18839" x="4389438" y="601663"/>
          <p14:tracePt t="18839" x="4313238" y="617538"/>
          <p14:tracePt t="18858" x="4191000" y="625475"/>
          <p14:tracePt t="18874" x="4076700" y="639763"/>
          <p14:tracePt t="18890" x="3978275" y="663575"/>
          <p14:tracePt t="18906" x="3908425" y="669925"/>
          <p14:tracePt t="18923" x="3856038" y="669925"/>
          <p14:tracePt t="18939" x="3787775" y="669925"/>
          <p14:tracePt t="18956" x="3717925" y="669925"/>
          <p14:tracePt t="18972" x="3635375" y="669925"/>
          <p14:tracePt t="18989" x="3551238" y="669925"/>
          <p14:tracePt t="19006" x="3467100" y="669925"/>
          <p14:tracePt t="19023" x="3421063" y="708025"/>
          <p14:tracePt t="19038" x="3375025" y="708025"/>
          <p14:tracePt t="19055" x="3322638" y="708025"/>
          <p14:tracePt t="19071" x="3268663" y="708025"/>
          <p14:tracePt t="19090" x="3222625" y="708025"/>
          <p14:tracePt t="19106" x="3184525" y="708025"/>
          <p14:tracePt t="19123" x="3154363" y="723900"/>
          <p14:tracePt t="19139" x="3116263" y="731838"/>
          <p14:tracePt t="19155" x="3086100" y="746125"/>
          <p14:tracePt t="19171" x="3063875" y="762000"/>
          <p14:tracePt t="19188" x="3055938" y="777875"/>
          <p14:tracePt t="19205" x="3040063" y="784225"/>
          <p14:tracePt t="19221" x="3025775" y="800100"/>
          <p14:tracePt t="19238" x="3009900" y="808038"/>
          <p14:tracePt t="19255" x="3001963" y="815975"/>
          <p14:tracePt t="20166" x="3001963" y="822325"/>
          <p14:tracePt t="20681" x="3001963" y="830263"/>
          <p14:tracePt t="20689" x="2994025" y="830263"/>
          <p14:tracePt t="20722" x="2994025" y="838200"/>
          <p14:tracePt t="21024" x="2994025" y="846138"/>
          <p14:tracePt t="21064" x="2994025" y="854075"/>
          <p14:tracePt t="21217" x="2994025" y="860425"/>
          <p14:tracePt t="21242" x="2987675" y="868363"/>
          <p14:tracePt t="21256" x="2979738" y="868363"/>
          <p14:tracePt t="21269" x="2979738" y="876300"/>
          <p14:tracePt t="21288" x="2979738" y="884238"/>
          <p14:tracePt t="21305" x="2979738" y="892175"/>
          <p14:tracePt t="21318" x="2979738" y="898525"/>
          <p14:tracePt t="21337" x="2979738" y="906463"/>
          <p14:tracePt t="21361" x="2979738" y="914400"/>
          <p14:tracePt t="21377" x="2979738" y="922338"/>
          <p14:tracePt t="21401" x="2979738" y="930275"/>
          <p14:tracePt t="21433" x="2979738" y="936625"/>
          <p14:tracePt t="21457" x="2979738" y="944563"/>
          <p14:tracePt t="21465" x="2979738" y="960438"/>
          <p14:tracePt t="21505" x="2979738" y="968375"/>
          <p14:tracePt t="21537" x="2979738" y="974725"/>
          <p14:tracePt t="21554" x="2979738" y="982663"/>
          <p14:tracePt t="21577" x="2979738" y="990600"/>
          <p14:tracePt t="21593" x="2979738" y="998538"/>
          <p14:tracePt t="21641" x="2971800" y="998538"/>
          <p14:tracePt t="22556" x="2987675" y="998538"/>
          <p14:tracePt t="22801" x="2994025" y="998538"/>
          <p14:tracePt t="22865" x="3001963" y="1006475"/>
          <p14:tracePt t="22905" x="3009900" y="1012825"/>
          <p14:tracePt t="22921" x="3017838" y="1012825"/>
          <p14:tracePt t="22993" x="3025775" y="1012825"/>
          <p14:tracePt t="23009" x="3032125" y="1012825"/>
          <p14:tracePt t="23024" x="3040063" y="1012825"/>
          <p14:tracePt t="23057" x="3048000" y="1012825"/>
          <p14:tracePt t="23072" x="3055938" y="1012825"/>
          <p14:tracePt t="23081" x="3070225" y="1012825"/>
          <p14:tracePt t="23089" x="3078163" y="1012825"/>
          <p14:tracePt t="23113" x="3086100" y="1012825"/>
          <p14:tracePt t="23122" x="3108325" y="1020763"/>
          <p14:tracePt t="23177" x="3124200" y="1020763"/>
          <p14:tracePt t="23192" x="3132138" y="1020763"/>
          <p14:tracePt t="23202" x="3146425" y="1020763"/>
          <p14:tracePt t="23219" x="3154363" y="1020763"/>
          <p14:tracePt t="23234" x="3170238" y="1020763"/>
          <p14:tracePt t="23288" x="3178175" y="1028700"/>
          <p14:tracePt t="23305" x="3184525" y="1028700"/>
          <p14:tracePt t="23313" x="3192463" y="1028700"/>
          <p14:tracePt t="23322" x="3200400" y="1028700"/>
          <p14:tracePt t="23337" x="3200400" y="1036638"/>
          <p14:tracePt t="24245" x="3200400" y="1044575"/>
          <p14:tracePt t="26376" x="3200400" y="1050925"/>
          <p14:tracePt t="26696" x="3208338" y="1058863"/>
          <p14:tracePt t="26752" x="3216275" y="1066800"/>
          <p14:tracePt t="26761" x="3230563" y="1074738"/>
          <p14:tracePt t="26769" x="3246438" y="1074738"/>
          <p14:tracePt t="26780" x="3276600" y="1082675"/>
          <p14:tracePt t="26798" x="3292475" y="1089025"/>
          <p14:tracePt t="26816" x="3298825" y="1089025"/>
          <p14:tracePt t="26836" x="3322638" y="1096963"/>
          <p14:tracePt t="26848" x="3336925" y="1096963"/>
          <p14:tracePt t="26863" x="3344863" y="1104900"/>
          <p14:tracePt t="26920" x="3344863" y="1112838"/>
          <p14:tracePt t="26936" x="3352800" y="1120775"/>
          <p14:tracePt t="26944" x="3352800" y="1127125"/>
          <p14:tracePt t="26962" x="3360738" y="1135063"/>
          <p14:tracePt t="26970" x="3360738" y="1143000"/>
          <p14:tracePt t="26980" x="3360738" y="1158875"/>
          <p14:tracePt t="27001" x="3360738" y="1165225"/>
          <p14:tracePt t="27024" x="3360738" y="1173163"/>
          <p14:tracePt t="27033" x="3360738" y="1181100"/>
          <p14:tracePt t="27049" x="3360738" y="1189038"/>
          <p14:tracePt t="27065" x="3360738" y="1196975"/>
          <p14:tracePt t="27079" x="3368675" y="1211263"/>
          <p14:tracePt t="27079" x="3368675" y="1227138"/>
          <p14:tracePt t="27098" x="3368675" y="1241425"/>
          <p14:tracePt t="27114" x="3368675" y="1257300"/>
          <p14:tracePt t="27131" x="3368675" y="1273175"/>
          <p14:tracePt t="27146" x="3368675" y="1287463"/>
          <p14:tracePt t="27163" x="3368675" y="1303338"/>
          <p14:tracePt t="27180" x="3368675" y="1311275"/>
          <p14:tracePt t="27195" x="3368675" y="1325563"/>
          <p14:tracePt t="27213" x="3368675" y="1341438"/>
          <p14:tracePt t="27229" x="3368675" y="1355725"/>
          <p14:tracePt t="27247" x="3344863" y="1387475"/>
          <p14:tracePt t="27263" x="3314700" y="1431925"/>
          <p14:tracePt t="27279" x="3292475" y="1455738"/>
          <p14:tracePt t="27296" x="3268663" y="1501775"/>
          <p14:tracePt t="27314" x="3260725" y="1508125"/>
          <p14:tracePt t="27330" x="3254375" y="1524000"/>
          <p14:tracePt t="27346" x="3238500" y="1531938"/>
          <p14:tracePt t="27363" x="3230563" y="1531938"/>
          <p14:tracePt t="27379" x="3200400" y="1546225"/>
          <p14:tracePt t="27396" x="3184525" y="1554163"/>
          <p14:tracePt t="27415" x="3170238" y="1562100"/>
          <p14:tracePt t="27430" x="3162300" y="1562100"/>
          <p14:tracePt t="27446" x="3154363" y="1562100"/>
          <p14:tracePt t="27463" x="3140075" y="1570038"/>
          <p14:tracePt t="27463" x="3132138" y="1570038"/>
          <p14:tracePt t="27482" x="3116263" y="1570038"/>
          <p14:tracePt t="27498" x="3108325" y="1577975"/>
          <p14:tracePt t="27673" x="3108325" y="1584325"/>
          <p14:tracePt t="27697" x="3108325" y="1592263"/>
          <p14:tracePt t="27705" x="3116263" y="1608138"/>
          <p14:tracePt t="27714" x="3170238" y="1616075"/>
          <p14:tracePt t="27731" x="3222625" y="1622425"/>
          <p14:tracePt t="27747" x="3276600" y="1622425"/>
          <p14:tracePt t="27764" x="3330575" y="1622425"/>
          <p14:tracePt t="27780" x="3398838" y="1622425"/>
          <p14:tracePt t="27797" x="3497263" y="1622425"/>
          <p14:tracePt t="27813" x="3611563" y="1622425"/>
          <p14:tracePt t="27830" x="3703638" y="1622425"/>
          <p14:tracePt t="27847" x="3802063" y="1622425"/>
          <p14:tracePt t="27863" x="3894138" y="1622425"/>
          <p14:tracePt t="27880" x="4068763" y="1622425"/>
          <p14:tracePt t="27898" x="4144963" y="1622425"/>
          <p14:tracePt t="27914" x="4206875" y="1622425"/>
          <p14:tracePt t="27930" x="4259263" y="1622425"/>
          <p14:tracePt t="27947" x="4351338" y="1630363"/>
          <p14:tracePt t="27963" x="4465638" y="1646238"/>
          <p14:tracePt t="27980" x="4587875" y="1684338"/>
          <p14:tracePt t="27996" x="4716463" y="1698625"/>
          <p14:tracePt t="28013" x="4838700" y="1706563"/>
          <p14:tracePt t="28030" x="4899025" y="1722438"/>
          <p14:tracePt t="28047" x="4930775" y="1722438"/>
          <p14:tracePt t="28063" x="4945063" y="1722438"/>
          <p14:tracePt t="28105" x="4960938" y="1722438"/>
          <p14:tracePt t="28112" x="5075238" y="1722438"/>
          <p14:tracePt t="28130" x="5219700" y="1730375"/>
          <p14:tracePt t="28147" x="5334000" y="1744663"/>
          <p14:tracePt t="28163" x="5364163" y="1744663"/>
          <p14:tracePt t="28179" x="5380038" y="1744663"/>
          <p14:tracePt t="28265" x="5387975" y="1744663"/>
          <p14:tracePt t="28345" x="5387975" y="1736725"/>
          <p14:tracePt t="28361" x="5387975" y="1730375"/>
          <p14:tracePt t="28385" x="5380038" y="1722438"/>
          <p14:tracePt t="32005" x="5380038" y="1714500"/>
          <p14:tracePt t="34176" x="5380038" y="1706563"/>
          <p14:tracePt t="34777" x="5380038" y="1698625"/>
          <p14:tracePt t="35684" x="5380038" y="1714500"/>
          <p14:tracePt t="35737" x="5387975" y="1714500"/>
          <p14:tracePt t="36233" x="5394325" y="1714500"/>
          <p14:tracePt t="36250" x="5402263" y="1714500"/>
          <p14:tracePt t="36345" x="5410200" y="1714500"/>
          <p14:tracePt t="36352" x="5418138" y="1714500"/>
          <p14:tracePt t="36370" x="5440363" y="1714500"/>
          <p14:tracePt t="36387" x="5470525" y="1714500"/>
          <p14:tracePt t="36405" x="5486400" y="1714500"/>
          <p14:tracePt t="36421" x="5502275" y="1714500"/>
          <p14:tracePt t="36437" x="5508625" y="1714500"/>
          <p14:tracePt t="36454" x="5524500" y="1714500"/>
          <p14:tracePt t="36473" x="5540375" y="1714500"/>
          <p14:tracePt t="36489" x="5562600" y="1714500"/>
          <p14:tracePt t="36505" x="5608638" y="1714500"/>
          <p14:tracePt t="36522" x="5661025" y="1714500"/>
          <p14:tracePt t="36538" x="5699125" y="1714500"/>
          <p14:tracePt t="36555" x="5730875" y="1714500"/>
          <p14:tracePt t="36571" x="5768975" y="1714500"/>
          <p14:tracePt t="36588" x="5791200" y="1714500"/>
          <p14:tracePt t="36605" x="5807075" y="1714500"/>
          <p14:tracePt t="36620" x="5845175" y="1714500"/>
          <p14:tracePt t="36637" x="5889625" y="1714500"/>
          <p14:tracePt t="36654" x="5927725" y="1714500"/>
          <p14:tracePt t="36671" x="5959475" y="1714500"/>
          <p14:tracePt t="36688" x="5989638" y="1714500"/>
          <p14:tracePt t="36688" x="6003925" y="1714500"/>
          <p14:tracePt t="36706" x="6057900" y="1714500"/>
          <p14:tracePt t="36722" x="6096000" y="1714500"/>
          <p14:tracePt t="36738" x="6118225" y="1714500"/>
          <p14:tracePt t="36755" x="6126163" y="1714500"/>
          <p14:tracePt t="40328" x="6118225" y="1714500"/>
          <p14:tracePt t="40497" x="6111875" y="1714500"/>
          <p14:tracePt t="40841" x="6103938" y="1714500"/>
          <p14:tracePt t="40849" x="6096000" y="1714500"/>
          <p14:tracePt t="40873" x="6088063" y="1714500"/>
          <p14:tracePt t="40897" x="6080125" y="1714500"/>
          <p14:tracePt t="40929" x="6065838" y="1714500"/>
          <p14:tracePt t="40969" x="6049963" y="1706563"/>
          <p14:tracePt t="40985" x="6042025" y="1706563"/>
          <p14:tracePt t="41105" x="6035675" y="1706563"/>
          <p14:tracePt t="41129" x="6027738" y="1706563"/>
          <p14:tracePt t="41137" x="6019800" y="1706563"/>
          <p14:tracePt t="41149" x="6011863" y="1706563"/>
          <p14:tracePt t="41166" x="6003925" y="1706563"/>
          <p14:tracePt t="41182" x="5997575" y="1706563"/>
          <p14:tracePt t="41225" x="5981700" y="1706563"/>
          <p14:tracePt t="42129" x="5981700" y="1698625"/>
          <p14:tracePt t="42617" x="5981700" y="1692275"/>
          <p14:tracePt t="46206" x="5981700" y="1684338"/>
          <p14:tracePt t="47216" x="5989638" y="1676400"/>
          <p14:tracePt t="47585" x="5989638" y="1668463"/>
          <p14:tracePt t="48249" x="5989638" y="1660525"/>
          <p14:tracePt t="48673" x="5997575" y="1660525"/>
          <p14:tracePt t="51386" x="6003925" y="1654175"/>
          <p14:tracePt t="54832" x="5997575" y="1654175"/>
          <p14:tracePt t="55569" x="5981700" y="1660525"/>
          <p14:tracePt t="55609" x="5973763" y="1660525"/>
          <p14:tracePt t="55649" x="5965825" y="1660525"/>
          <p14:tracePt t="55657" x="5951538" y="1668463"/>
          <p14:tracePt t="55681" x="5943600" y="1668463"/>
          <p14:tracePt t="55689" x="5935663" y="1668463"/>
          <p14:tracePt t="55701" x="5905500" y="1668463"/>
          <p14:tracePt t="55717" x="5875338" y="1668463"/>
          <p14:tracePt t="55734" x="5829300" y="1684338"/>
          <p14:tracePt t="55752" x="5783263" y="1684338"/>
          <p14:tracePt t="55752" x="5745163" y="1684338"/>
          <p14:tracePt t="55770" x="5699125" y="1684338"/>
          <p14:tracePt t="55786" x="5638800" y="1692275"/>
          <p14:tracePt t="55802" x="5600700" y="1698625"/>
          <p14:tracePt t="55819" x="5578475" y="1714500"/>
          <p14:tracePt t="55835" x="5554663" y="1714500"/>
          <p14:tracePt t="55852" x="5532438" y="1730375"/>
          <p14:tracePt t="55868" x="5508625" y="1730375"/>
          <p14:tracePt t="55885" x="5478463" y="1736725"/>
          <p14:tracePt t="55901" x="5440363" y="1736725"/>
          <p14:tracePt t="55918" x="5410200" y="1744663"/>
          <p14:tracePt t="55934" x="5387975" y="1744663"/>
          <p14:tracePt t="55951" x="5364163" y="1752600"/>
          <p14:tracePt t="55951" x="5356225" y="1752600"/>
          <p14:tracePt t="55970" x="5341938" y="1752600"/>
          <p14:tracePt t="55970" x="5318125" y="1782763"/>
          <p14:tracePt t="55986" x="5280025" y="1790700"/>
          <p14:tracePt t="56002" x="5181600" y="1806575"/>
          <p14:tracePt t="56019" x="5059363" y="1812925"/>
          <p14:tracePt t="56035" x="4906963" y="1812925"/>
          <p14:tracePt t="56050" x="4808538" y="1812925"/>
          <p14:tracePt t="56067" x="4770438" y="1812925"/>
          <p14:tracePt t="56084" x="4746625" y="1828800"/>
          <p14:tracePt t="56100" x="4740275" y="1828800"/>
          <p14:tracePt t="56116" x="4716463" y="1836738"/>
          <p14:tracePt t="56134" x="4686300" y="1851025"/>
          <p14:tracePt t="56151" x="4632325" y="1874838"/>
          <p14:tracePt t="56151" x="4579938" y="1905000"/>
          <p14:tracePt t="56170" x="4556125" y="1905000"/>
          <p14:tracePt t="56184" x="4457700" y="1965325"/>
          <p14:tracePt t="56202" x="4411663" y="1989138"/>
          <p14:tracePt t="56218" x="4373563" y="2027238"/>
          <p14:tracePt t="56236" x="4351338" y="2049463"/>
          <p14:tracePt t="56252" x="4335463" y="2079625"/>
          <p14:tracePt t="56268" x="4321175" y="2095500"/>
          <p14:tracePt t="56284" x="4305300" y="2103438"/>
          <p14:tracePt t="56300" x="4297363" y="2111375"/>
          <p14:tracePt t="56317" x="4289425" y="2111375"/>
          <p14:tracePt t="56334" x="4283075" y="2117725"/>
          <p14:tracePt t="56350" x="4283075" y="2125663"/>
          <p14:tracePt t="56367" x="4275138" y="2125663"/>
          <p14:tracePt t="56465" x="4275138" y="2133600"/>
          <p14:tracePt t="56505" x="4267200" y="2133600"/>
          <p14:tracePt t="56513" x="4259263" y="2141538"/>
          <p14:tracePt t="56529" x="4244975" y="2141538"/>
          <p14:tracePt t="56537" x="4229100" y="2149475"/>
          <p14:tracePt t="56550" x="4198938" y="2149475"/>
          <p14:tracePt t="56567" x="4175125" y="2163763"/>
          <p14:tracePt t="56567" x="4160838" y="2163763"/>
          <p14:tracePt t="56588" x="4137025" y="2171700"/>
          <p14:tracePt t="56602" x="4122738" y="2179638"/>
          <p14:tracePt t="56618" x="4084638" y="2209800"/>
          <p14:tracePt t="56635" x="4046538" y="2232025"/>
          <p14:tracePt t="56651" x="3984625" y="2263775"/>
          <p14:tracePt t="56667" x="3902075" y="2293938"/>
          <p14:tracePt t="56684" x="3832225" y="2316163"/>
          <p14:tracePt t="56700" x="3787775" y="2346325"/>
          <p14:tracePt t="56717" x="3756025" y="2362200"/>
          <p14:tracePt t="56734" x="3733800" y="2384425"/>
          <p14:tracePt t="56750" x="3717925" y="2392363"/>
          <p14:tracePt t="56766" x="3711575" y="2400300"/>
          <p14:tracePt t="56784" x="3695700" y="2408238"/>
          <p14:tracePt t="56784" x="3679825" y="2422525"/>
          <p14:tracePt t="56802" x="3657600" y="2446338"/>
          <p14:tracePt t="56818" x="3635375" y="2468563"/>
          <p14:tracePt t="56835" x="3597275" y="2522538"/>
          <p14:tracePt t="56851" x="3573463" y="2560638"/>
          <p14:tracePt t="56867" x="3535363" y="2606675"/>
          <p14:tracePt t="56884" x="3489325" y="2674938"/>
          <p14:tracePt t="56900" x="3451225" y="2751138"/>
          <p14:tracePt t="56917" x="3421063" y="2849563"/>
          <p14:tracePt t="56934" x="3421063" y="2903538"/>
          <p14:tracePt t="56950" x="3406775" y="2994025"/>
          <p14:tracePt t="56967" x="3406775" y="3094038"/>
          <p14:tracePt t="56984" x="3382963" y="3192463"/>
          <p14:tracePt t="56984" x="3360738" y="3246438"/>
          <p14:tracePt t="57002" x="3336925" y="3336925"/>
          <p14:tracePt t="57018" x="3314700" y="3429000"/>
          <p14:tracePt t="57035" x="3292475" y="3581400"/>
          <p14:tracePt t="57050" x="3268663" y="3741738"/>
          <p14:tracePt t="57066" x="3246438" y="3894138"/>
          <p14:tracePt t="57083" x="3216275" y="4038600"/>
          <p14:tracePt t="57099" x="3170238" y="4175125"/>
          <p14:tracePt t="57116" x="3146425" y="4305300"/>
          <p14:tracePt t="57133" x="3140075" y="4419600"/>
          <p14:tracePt t="57149" x="3140075" y="4503738"/>
          <p14:tracePt t="57166" x="3140075" y="4610100"/>
          <p14:tracePt t="57183" x="3140075" y="4678363"/>
          <p14:tracePt t="57199" x="3140075" y="4762500"/>
          <p14:tracePt t="57199" x="3140075" y="4800600"/>
          <p14:tracePt t="57217" x="3124200" y="4838700"/>
          <p14:tracePt t="57233" x="3124200" y="4983163"/>
          <p14:tracePt t="57250" x="3132138" y="5105400"/>
          <p14:tracePt t="57266" x="3162300" y="5173663"/>
          <p14:tracePt t="57283" x="3192463" y="5241925"/>
          <p14:tracePt t="57299" x="3208338" y="5303838"/>
          <p14:tracePt t="57315" x="3230563" y="5372100"/>
          <p14:tracePt t="57333" x="3230563" y="5426075"/>
          <p14:tracePt t="57349" x="3230563" y="5456238"/>
          <p14:tracePt t="57366" x="3230563" y="5470525"/>
          <p14:tracePt t="57383" x="3230563" y="5478463"/>
          <p14:tracePt t="57398" x="3230563" y="5486400"/>
          <p14:tracePt t="57441" x="3230563" y="5494338"/>
          <p14:tracePt t="57457" x="3230563" y="5508625"/>
          <p14:tracePt t="57473" x="3230563" y="5524500"/>
          <p14:tracePt t="57483" x="3230563" y="5540375"/>
          <p14:tracePt t="57499" x="3216275" y="5554663"/>
          <p14:tracePt t="57516" x="3216275" y="5570538"/>
          <p14:tracePt t="57532" x="3200400" y="5608638"/>
          <p14:tracePt t="57548" x="3192463" y="5630863"/>
          <p14:tracePt t="57565" x="3178175" y="5668963"/>
          <p14:tracePt t="57565" x="3170238" y="5676900"/>
          <p14:tracePt t="57586" x="3162300" y="5692775"/>
          <p14:tracePt t="57599" x="3146425" y="5730875"/>
          <p14:tracePt t="57618" x="3146425" y="5768975"/>
          <p14:tracePt t="57634" x="3124200" y="5821363"/>
          <p14:tracePt t="57650" x="3124200" y="5837238"/>
          <p14:tracePt t="57667" x="3108325" y="5883275"/>
          <p14:tracePt t="57683" x="3094038" y="5913438"/>
          <p14:tracePt t="57699" x="3094038" y="5921375"/>
          <p14:tracePt t="57716" x="3094038" y="5951538"/>
          <p14:tracePt t="57733" x="3094038" y="5965825"/>
          <p14:tracePt t="57749" x="3094038" y="5973763"/>
          <p14:tracePt t="57766" x="3094038" y="5981700"/>
          <p14:tracePt t="57782" x="3086100" y="5981700"/>
          <p14:tracePt t="57799" x="3086100" y="5989638"/>
          <p14:tracePt t="57833" x="3078163" y="5997575"/>
          <p14:tracePt t="57841" x="3070225" y="6011863"/>
          <p14:tracePt t="57857" x="3063875" y="6011863"/>
          <p14:tracePt t="57867" x="3063875" y="6027738"/>
          <p14:tracePt t="57884" x="3055938" y="6027738"/>
          <p14:tracePt t="57899" x="3055938" y="6035675"/>
          <p14:tracePt t="57915" x="3048000" y="6042025"/>
          <p14:tracePt t="57937" x="3040063" y="6042025"/>
          <p14:tracePt t="58017" x="3040063" y="6049963"/>
          <p14:tracePt t="58073" x="3040063" y="6057900"/>
          <p14:tracePt t="58513" x="3040063" y="6065838"/>
          <p14:tracePt t="58521" x="3040063" y="6073775"/>
          <p14:tracePt t="58536" x="3040063" y="6080125"/>
          <p14:tracePt t="58547" x="3025775" y="6088063"/>
          <p14:tracePt t="58564" x="3025775" y="6096000"/>
          <p14:tracePt t="58601" x="3017838" y="6111875"/>
          <p14:tracePt t="58617" x="3009900" y="6111875"/>
          <p14:tracePt t="58625" x="3001963" y="6126163"/>
          <p14:tracePt t="58641" x="2994025" y="6126163"/>
          <p14:tracePt t="58657" x="2994025" y="6134100"/>
          <p14:tracePt t="58666" x="2987675" y="6134100"/>
          <p14:tracePt t="58681" x="2979738" y="6142038"/>
          <p14:tracePt t="58699" x="2979738" y="6156325"/>
          <p14:tracePt t="58715" x="2971800" y="6164263"/>
          <p14:tracePt t="58731" x="2963863" y="6172200"/>
          <p14:tracePt t="58748" x="2949575" y="6172200"/>
          <p14:tracePt t="58765" x="2925763" y="6180138"/>
          <p14:tracePt t="58782" x="2903538" y="6188075"/>
          <p14:tracePt t="58798" x="2879725" y="6188075"/>
          <p14:tracePt t="58815" x="2865438" y="6194425"/>
          <p14:tracePt t="58832" x="2857500" y="6194425"/>
          <p14:tracePt t="58849" x="2849563" y="6202363"/>
          <p14:tracePt t="58865" x="2819400" y="6210300"/>
          <p14:tracePt t="58882" x="2789238" y="6210300"/>
          <p14:tracePt t="58899" x="2765425" y="6210300"/>
          <p14:tracePt t="58915" x="2759075" y="6210300"/>
          <p14:tracePt t="58931" x="2743200" y="6218238"/>
          <p14:tracePt t="58977" x="2727325" y="6218238"/>
          <p14:tracePt t="58985" x="2697163" y="6218238"/>
          <p14:tracePt t="58997" x="2667000" y="6218238"/>
          <p14:tracePt t="59016" x="2651125" y="6218238"/>
          <p14:tracePt t="59032" x="2636838" y="6218238"/>
          <p14:tracePt t="59065" x="2620963" y="6218238"/>
          <p14:tracePt t="59082" x="2606675" y="6218238"/>
          <p14:tracePt t="59098" x="2606675" y="6226175"/>
          <p14:tracePt t="59105" x="2598738" y="6232525"/>
          <p14:tracePt t="59115" x="2590800" y="6232525"/>
          <p14:tracePt t="59169" x="2574925" y="6232525"/>
          <p14:tracePt t="59185" x="2568575" y="6232525"/>
          <p14:tracePt t="59193" x="2552700" y="6232525"/>
          <p14:tracePt t="59201" x="2544763" y="6232525"/>
          <p14:tracePt t="59214" x="2498725" y="6232525"/>
          <p14:tracePt t="59231" x="2446338" y="6232525"/>
          <p14:tracePt t="59253" x="2408238" y="6232525"/>
          <p14:tracePt t="59266" x="2400300" y="6232525"/>
          <p14:tracePt t="59282" x="2370138" y="6232525"/>
          <p14:tracePt t="59298" x="2362200" y="6232525"/>
          <p14:tracePt t="59314" x="2324100" y="6232525"/>
          <p14:tracePt t="59331" x="2293938" y="6232525"/>
          <p14:tracePt t="59348" x="2263775" y="6232525"/>
          <p14:tracePt t="59365" x="2239963" y="6226175"/>
          <p14:tracePt t="59381" x="2201863" y="6194425"/>
          <p14:tracePt t="59398" x="2179638" y="6172200"/>
          <p14:tracePt t="59414" x="2141538" y="6111875"/>
          <p14:tracePt t="59431" x="2103438" y="6057900"/>
          <p14:tracePt t="59448" x="2057400" y="5997575"/>
          <p14:tracePt t="59448" x="2041525" y="5965825"/>
          <p14:tracePt t="59466" x="2003425" y="5921375"/>
          <p14:tracePt t="59482" x="2003425" y="5913438"/>
          <p14:tracePt t="59497" x="2003425" y="5905500"/>
          <p14:tracePt t="59537" x="2003425" y="5883275"/>
          <p14:tracePt t="59546" x="1989138" y="5851525"/>
          <p14:tracePt t="59563" x="1973263" y="5807075"/>
          <p14:tracePt t="59579" x="1973263" y="5761038"/>
          <p14:tracePt t="59599" x="1951038" y="5684838"/>
          <p14:tracePt t="59614" x="1951038" y="5622925"/>
          <p14:tracePt t="59631" x="1951038" y="5578475"/>
          <p14:tracePt t="59647" x="1912938" y="5494338"/>
          <p14:tracePt t="59666" x="1912938" y="5448300"/>
          <p14:tracePt t="59679" x="1912938" y="5380038"/>
          <p14:tracePt t="59697" x="1905000" y="5356225"/>
          <p14:tracePt t="59714" x="1897063" y="5341938"/>
          <p14:tracePt t="59730" x="1897063" y="5326063"/>
          <p14:tracePt t="59746" x="1882775" y="5303838"/>
          <p14:tracePt t="59763" x="1882775" y="5273675"/>
          <p14:tracePt t="59779" x="1882775" y="5235575"/>
          <p14:tracePt t="59797" x="1882775" y="5173663"/>
          <p14:tracePt t="59814" x="1866900" y="5113338"/>
          <p14:tracePt t="59831" x="1858963" y="5059363"/>
          <p14:tracePt t="59847" x="1858963" y="5037138"/>
          <p14:tracePt t="59865" x="1851025" y="5029200"/>
          <p14:tracePt t="59880" x="1851025" y="5037138"/>
          <p14:tracePt t="59977" x="1851025" y="5059363"/>
          <p14:tracePt t="59985" x="1851025" y="5075238"/>
          <p14:tracePt t="59996" x="1851025" y="5121275"/>
          <p14:tracePt t="60014" x="1851025" y="5143500"/>
          <p14:tracePt t="60030" x="1851025" y="5159375"/>
          <p14:tracePt t="60046" x="1851025" y="5173663"/>
          <p14:tracePt t="60063" x="1851025" y="5197475"/>
          <p14:tracePt t="60079" x="1858963" y="5219700"/>
          <p14:tracePt t="60079" x="1858963" y="5235575"/>
          <p14:tracePt t="60099" x="1858963" y="5280025"/>
          <p14:tracePt t="60116" x="1858963" y="5318125"/>
          <p14:tracePt t="60131" x="1874838" y="5387975"/>
          <p14:tracePt t="60147" x="1889125" y="5440363"/>
          <p14:tracePt t="60164" x="1905000" y="5494338"/>
          <p14:tracePt t="60180" x="1912938" y="5524500"/>
          <p14:tracePt t="60197" x="1912938" y="5570538"/>
          <p14:tracePt t="60214" x="1920875" y="5592763"/>
          <p14:tracePt t="60230" x="1920875" y="5616575"/>
          <p14:tracePt t="60247" x="1958975" y="5684838"/>
          <p14:tracePt t="60266" x="1958975" y="5692775"/>
          <p14:tracePt t="60279" x="1989138" y="5753100"/>
          <p14:tracePt t="60279" x="2003425" y="5775325"/>
          <p14:tracePt t="60297" x="2011363" y="5791200"/>
          <p14:tracePt t="60314" x="2011363" y="5813425"/>
          <p14:tracePt t="60330" x="2019300" y="5859463"/>
          <p14:tracePt t="60347" x="2035175" y="5883275"/>
          <p14:tracePt t="60364" x="2057400" y="5921375"/>
          <p14:tracePt t="60380" x="2073275" y="5935663"/>
          <p14:tracePt t="60397" x="2087563" y="5951538"/>
          <p14:tracePt t="60413" x="2095500" y="5981700"/>
          <p14:tracePt t="60430" x="2117725" y="6003925"/>
          <p14:tracePt t="60447" x="2133600" y="6019800"/>
          <p14:tracePt t="60463" x="2171700" y="6049963"/>
          <p14:tracePt t="60463" x="2179638" y="6049963"/>
          <p14:tracePt t="60482" x="2193925" y="6065838"/>
          <p14:tracePt t="60498" x="2232025" y="6080125"/>
          <p14:tracePt t="60514" x="2286000" y="6088063"/>
          <p14:tracePt t="60531" x="2362200" y="6111875"/>
          <p14:tracePt t="60547" x="2392363" y="6111875"/>
          <p14:tracePt t="60563" x="2422525" y="6111875"/>
          <p14:tracePt t="60580" x="2422525" y="6118225"/>
          <p14:tracePt t="60596" x="2430463" y="6118225"/>
          <p14:tracePt t="60613" x="2446338" y="6118225"/>
          <p14:tracePt t="60629" x="2492375" y="6118225"/>
          <p14:tracePt t="60646" x="2590800" y="6118225"/>
          <p14:tracePt t="60663" x="2720975" y="6149975"/>
          <p14:tracePt t="60681" x="2797175" y="6172200"/>
          <p14:tracePt t="60681" x="2819400" y="6172200"/>
          <p14:tracePt t="60698" x="2857500" y="6188075"/>
          <p14:tracePt t="60714" x="2879725" y="6188075"/>
          <p14:tracePt t="60730" x="2895600" y="6188075"/>
          <p14:tracePt t="60747" x="2903538" y="6142038"/>
          <p14:tracePt t="60763" x="2925763" y="6111875"/>
          <p14:tracePt t="60780" x="2955925" y="6088063"/>
          <p14:tracePt t="60796" x="3001963" y="6057900"/>
          <p14:tracePt t="60813" x="3025775" y="6035675"/>
          <p14:tracePt t="60829" x="3032125" y="6003925"/>
          <p14:tracePt t="60847" x="3048000" y="5965825"/>
          <p14:tracePt t="60863" x="3070225" y="5927725"/>
          <p14:tracePt t="60879" x="3108325" y="5867400"/>
          <p14:tracePt t="60879" x="3140075" y="5845175"/>
          <p14:tracePt t="60897" x="3184525" y="5783263"/>
          <p14:tracePt t="60914" x="3246438" y="5715000"/>
          <p14:tracePt t="60931" x="3276600" y="5661025"/>
          <p14:tracePt t="60947" x="3292475" y="5638800"/>
          <p14:tracePt t="60963" x="3292475" y="5622925"/>
          <p14:tracePt t="60979" x="3298825" y="5592763"/>
          <p14:tracePt t="60998" x="3306763" y="5554663"/>
          <p14:tracePt t="61013" x="3314700" y="5508625"/>
          <p14:tracePt t="61029" x="3322638" y="5456238"/>
          <p14:tracePt t="61046" x="3336925" y="5410200"/>
          <p14:tracePt t="61064" x="3336925" y="5349875"/>
          <p14:tracePt t="61079" x="3336925" y="5326063"/>
          <p14:tracePt t="61079" x="3336925" y="5318125"/>
          <p14:tracePt t="61098" x="3352800" y="5303838"/>
          <p14:tracePt t="61113" x="3352800" y="5295900"/>
          <p14:tracePt t="61209" x="3352800" y="5287963"/>
          <p14:tracePt t="61217" x="3352800" y="5280025"/>
          <p14:tracePt t="61241" x="3352800" y="5273675"/>
          <p14:tracePt t="61249" x="3352800" y="5257800"/>
          <p14:tracePt t="61265" x="3352800" y="5249863"/>
          <p14:tracePt t="61296" x="3352800" y="5257800"/>
          <p14:tracePt t="61569" x="3352800" y="5265738"/>
          <p14:tracePt t="61744" x="3344863" y="5265738"/>
          <p14:tracePt t="61776" x="3336925" y="5265738"/>
          <p14:tracePt t="61784" x="3330575" y="5265738"/>
          <p14:tracePt t="61794" x="3306763" y="5265738"/>
          <p14:tracePt t="61811" x="3292475" y="5265738"/>
          <p14:tracePt t="61827" x="3260725" y="5249863"/>
          <p14:tracePt t="61845" x="3222625" y="5219700"/>
          <p14:tracePt t="61861" x="3178175" y="5173663"/>
          <p14:tracePt t="61878" x="3094038" y="5105400"/>
          <p14:tracePt t="61895" x="2963863" y="5013325"/>
          <p14:tracePt t="61911" x="2835275" y="4914900"/>
          <p14:tracePt t="61911" x="2781300" y="4846638"/>
          <p14:tracePt t="61930" x="2713038" y="4746625"/>
          <p14:tracePt t="61947" x="2674938" y="4648200"/>
          <p14:tracePt t="61962" x="2667000" y="4610100"/>
          <p14:tracePt t="61978" x="2651125" y="4564063"/>
          <p14:tracePt t="61994" x="2606675" y="4487863"/>
          <p14:tracePt t="62011" x="2568575" y="4427538"/>
          <p14:tracePt t="62028" x="2484438" y="4343400"/>
          <p14:tracePt t="62044" x="2438400" y="4289425"/>
          <p14:tracePt t="62061" x="2416175" y="4259263"/>
          <p14:tracePt t="62078" x="2400300" y="4221163"/>
          <p14:tracePt t="62095" x="2370138" y="4144963"/>
          <p14:tracePt t="62111" x="2324100" y="4046538"/>
          <p14:tracePt t="62111" x="2316163" y="4008438"/>
          <p14:tracePt t="62129" x="2278063" y="3940175"/>
          <p14:tracePt t="62145" x="2247900" y="3856038"/>
          <p14:tracePt t="62162" x="2247900" y="3794125"/>
          <p14:tracePt t="62178" x="2239963" y="3741738"/>
          <p14:tracePt t="62195" x="2209800" y="3673475"/>
          <p14:tracePt t="62211" x="2149475" y="3573463"/>
          <p14:tracePt t="62228" x="2095500" y="3497263"/>
          <p14:tracePt t="62247" x="2057400" y="3421063"/>
          <p14:tracePt t="62261" x="2049463" y="3352800"/>
          <p14:tracePt t="62278" x="2041525" y="3306763"/>
          <p14:tracePt t="62295" x="2035175" y="3222625"/>
          <p14:tracePt t="62311" x="2035175" y="3101975"/>
          <p14:tracePt t="62327" x="2035175" y="2955925"/>
          <p14:tracePt t="62327" x="2035175" y="2895600"/>
          <p14:tracePt t="62345" x="2035175" y="2857500"/>
          <p14:tracePt t="62361" x="2019300" y="2697163"/>
          <p14:tracePt t="62378" x="1989138" y="2568575"/>
          <p14:tracePt t="62395" x="1965325" y="2454275"/>
          <p14:tracePt t="62411" x="1943100" y="2346325"/>
          <p14:tracePt t="62427" x="1943100" y="2225675"/>
          <p14:tracePt t="62445" x="1943100" y="2117725"/>
          <p14:tracePt t="62461" x="1943100" y="2003425"/>
          <p14:tracePt t="62477" x="1943100" y="1920875"/>
          <p14:tracePt t="62494" x="1943100" y="1774825"/>
          <p14:tracePt t="62510" x="1943100" y="1584325"/>
          <p14:tracePt t="62510" x="1943100" y="1485900"/>
          <p14:tracePt t="62531" x="1943100" y="1401763"/>
          <p14:tracePt t="62544" x="1927225" y="1196975"/>
          <p14:tracePt t="62562" x="1920875" y="1127125"/>
          <p14:tracePt t="62578" x="1920875" y="1104900"/>
          <p14:tracePt t="62595" x="1920875" y="1096963"/>
          <p14:tracePt t="62610" x="1912938" y="1096963"/>
          <p14:tracePt t="62688" x="1897063" y="1104900"/>
          <p14:tracePt t="62704" x="1889125" y="1120775"/>
          <p14:tracePt t="62712" x="1889125" y="1143000"/>
          <p14:tracePt t="62727" x="1866900" y="1196975"/>
          <p14:tracePt t="62727" x="1866900" y="1235075"/>
          <p14:tracePt t="62747" x="1866900" y="1257300"/>
          <p14:tracePt t="62761" x="1866900" y="1387475"/>
          <p14:tracePt t="62779" x="1866900" y="1485900"/>
          <p14:tracePt t="62795" x="1866900" y="1592263"/>
          <p14:tracePt t="62812" x="1866900" y="1676400"/>
          <p14:tracePt t="62828" x="1866900" y="1752600"/>
          <p14:tracePt t="62845" x="1866900" y="1836738"/>
          <p14:tracePt t="62861" x="1866900" y="1927225"/>
          <p14:tracePt t="62878" x="1866900" y="2035175"/>
          <p14:tracePt t="62894" x="1874838" y="2117725"/>
          <p14:tracePt t="62911" x="1889125" y="2187575"/>
          <p14:tracePt t="62928" x="1889125" y="2263775"/>
          <p14:tracePt t="62928" x="1889125" y="2308225"/>
          <p14:tracePt t="62947" x="1889125" y="2370138"/>
          <p14:tracePt t="62961" x="1889125" y="2422525"/>
          <p14:tracePt t="62961" x="1889125" y="2476500"/>
          <p14:tracePt t="62979" x="1920875" y="2590800"/>
          <p14:tracePt t="62995" x="1958975" y="2720975"/>
          <p14:tracePt t="63012" x="1958975" y="2781300"/>
          <p14:tracePt t="63028" x="1965325" y="2841625"/>
          <p14:tracePt t="63044" x="1981200" y="2903538"/>
          <p14:tracePt t="63061" x="1989138" y="2987675"/>
          <p14:tracePt t="63077" x="1989138" y="3032125"/>
          <p14:tracePt t="63095" x="1989138" y="3070225"/>
          <p14:tracePt t="63111" x="1989138" y="3116263"/>
          <p14:tracePt t="63127" x="2003425" y="3184525"/>
          <p14:tracePt t="63144" x="2049463" y="3246438"/>
          <p14:tracePt t="63160" x="2095500" y="3322638"/>
          <p14:tracePt t="63160" x="2103438" y="3344863"/>
          <p14:tracePt t="63178" x="2125663" y="3382963"/>
          <p14:tracePt t="63194" x="2141538" y="3413125"/>
          <p14:tracePt t="63210" x="2149475" y="3421063"/>
          <p14:tracePt t="63228" x="2155825" y="3429000"/>
          <p14:tracePt t="63245" x="2179638" y="3451225"/>
          <p14:tracePt t="63262" x="2232025" y="3482975"/>
          <p14:tracePt t="63278" x="2286000" y="3527425"/>
          <p14:tracePt t="63294" x="2339975" y="3551238"/>
          <p14:tracePt t="63310" x="2378075" y="3573463"/>
          <p14:tracePt t="63327" x="2384425" y="3581400"/>
          <p14:tracePt t="63343" x="2400300" y="3581400"/>
          <p14:tracePt t="63362" x="2430463" y="3597275"/>
          <p14:tracePt t="63378" x="2438400" y="3597275"/>
          <p14:tracePt t="63395" x="2484438" y="3597275"/>
          <p14:tracePt t="63411" x="2560638" y="3597275"/>
          <p14:tracePt t="63428" x="2713038" y="3573463"/>
          <p14:tracePt t="63444" x="2895600" y="3573463"/>
          <p14:tracePt t="63460" x="3048000" y="3573463"/>
          <p14:tracePt t="63477" x="3124200" y="3535363"/>
          <p14:tracePt t="63495" x="3124200" y="3527425"/>
          <p14:tracePt t="63510" x="3124200" y="3489325"/>
          <p14:tracePt t="63528" x="3124200" y="3429000"/>
          <p14:tracePt t="63528" x="3101975" y="3352800"/>
          <p14:tracePt t="63547" x="3078163" y="3298825"/>
          <p14:tracePt t="63560" x="3040063" y="3116263"/>
          <p14:tracePt t="63579" x="3025775" y="3070225"/>
          <p14:tracePt t="63597" x="3025775" y="3017838"/>
          <p14:tracePt t="63612" x="3025775" y="2979738"/>
          <p14:tracePt t="63628" x="3025775" y="2933700"/>
          <p14:tracePt t="63644" x="3025775" y="2873375"/>
          <p14:tracePt t="63661" x="3025775" y="2797175"/>
          <p14:tracePt t="63677" x="3025775" y="2682875"/>
          <p14:tracePt t="63694" x="3025775" y="2574925"/>
          <p14:tracePt t="63711" x="3025775" y="2476500"/>
          <p14:tracePt t="63728" x="3025775" y="2430463"/>
          <p14:tracePt t="63744" x="3040063" y="2384425"/>
          <p14:tracePt t="63744" x="3048000" y="2384425"/>
          <p14:tracePt t="63763" x="3063875" y="2362200"/>
          <p14:tracePt t="63779" x="3078163" y="2362200"/>
          <p14:tracePt t="63795" x="3124200" y="2339975"/>
          <p14:tracePt t="63812" x="3154363" y="2324100"/>
          <p14:tracePt t="63828" x="3178175" y="2316163"/>
          <p14:tracePt t="63844" x="3184525" y="2308225"/>
          <p14:tracePt t="63861" x="3200400" y="2301875"/>
          <p14:tracePt t="63878" x="3222625" y="2293938"/>
          <p14:tracePt t="63893" x="3246438" y="2286000"/>
          <p14:tracePt t="63910" x="3292475" y="2286000"/>
          <p14:tracePt t="63926" x="3344863" y="2278063"/>
          <p14:tracePt t="63944" x="3375025" y="2278063"/>
          <p14:tracePt t="63962" x="3421063" y="2263775"/>
          <p14:tracePt t="63962" x="3429000" y="2263775"/>
          <p14:tracePt t="63979" x="3459163" y="2263775"/>
          <p14:tracePt t="63996" x="3475038" y="2247900"/>
          <p14:tracePt t="64012" x="3489325" y="2247900"/>
          <p14:tracePt t="64028" x="3505200" y="2247900"/>
          <p14:tracePt t="64043" x="3535363" y="2247900"/>
          <p14:tracePt t="64059" x="3611563" y="2247900"/>
          <p14:tracePt t="64076" x="3673475" y="2247900"/>
          <p14:tracePt t="64095" x="3771900" y="2247900"/>
          <p14:tracePt t="64110" x="3878263" y="2225675"/>
          <p14:tracePt t="64127" x="4016375" y="2225675"/>
          <p14:tracePt t="64144" x="4114800" y="2225675"/>
          <p14:tracePt t="64160" x="4175125" y="2225675"/>
          <p14:tracePt t="64160" x="4198938" y="2225675"/>
          <p14:tracePt t="64179" x="4213225" y="2217738"/>
          <p14:tracePt t="64193" x="4213225" y="2209800"/>
          <p14:tracePt t="64210" x="4229100" y="2201863"/>
          <p14:tracePt t="64228" x="4237038" y="2201863"/>
          <p14:tracePt t="64244" x="4237038" y="2193925"/>
          <p14:tracePt t="64260" x="4244975" y="2193925"/>
          <p14:tracePt t="64314" x="4251325" y="2193925"/>
          <p14:tracePt t="64330" x="4259263" y="2193925"/>
          <p14:tracePt t="64338" x="4267200" y="2193925"/>
          <p14:tracePt t="64347" x="4283075" y="2193925"/>
          <p14:tracePt t="64360" x="4327525" y="2193925"/>
          <p14:tracePt t="64360" x="4351338" y="2193925"/>
          <p14:tracePt t="64379" x="4365625" y="2193925"/>
          <p14:tracePt t="64379" x="4373563" y="2193925"/>
          <p14:tracePt t="64395" x="4381500" y="2193925"/>
          <p14:tracePt t="64458" x="4381500" y="2179638"/>
          <p14:tracePt t="64466" x="4365625" y="2171700"/>
          <p14:tracePt t="66264" x="4359275" y="2163763"/>
          <p14:tracePt t="66490" x="4335463" y="2163763"/>
          <p14:tracePt t="66498" x="4305300" y="2149475"/>
          <p14:tracePt t="66507" x="4244975" y="2111375"/>
          <p14:tracePt t="66526" x="4191000" y="2087563"/>
          <p14:tracePt t="66541" x="4137025" y="2057400"/>
          <p14:tracePt t="66558" x="4060825" y="1981200"/>
          <p14:tracePt t="66575" x="3916363" y="1866900"/>
          <p14:tracePt t="66590" x="3756025" y="1774825"/>
          <p14:tracePt t="66608" x="3527425" y="1570038"/>
          <p14:tracePt t="66624" x="3330575" y="1387475"/>
          <p14:tracePt t="66624" x="3268663" y="1311275"/>
          <p14:tracePt t="66644" x="3184525" y="1181100"/>
          <p14:tracePt t="66659" x="3146425" y="1066800"/>
          <p14:tracePt t="66675" x="3124200" y="968375"/>
          <p14:tracePt t="66692" x="3116263" y="898525"/>
          <p14:tracePt t="66708" x="3116263" y="868363"/>
          <p14:tracePt t="66725" x="3116263" y="854075"/>
          <p14:tracePt t="66741" x="3101975" y="815975"/>
          <p14:tracePt t="66758" x="3086100" y="792163"/>
          <p14:tracePt t="66775" x="3048000" y="754063"/>
          <p14:tracePt t="66791" x="3025775" y="731838"/>
          <p14:tracePt t="66808" x="3001963" y="701675"/>
          <p14:tracePt t="66825" x="2987675" y="685800"/>
          <p14:tracePt t="66841" x="2979738" y="677863"/>
          <p14:tracePt t="66860" x="2933700" y="663575"/>
          <p14:tracePt t="66875" x="2903538" y="663575"/>
          <p14:tracePt t="66892" x="2895600" y="663575"/>
          <p14:tracePt t="66907" x="2879725" y="663575"/>
          <p14:tracePt t="66938" x="2865438" y="647700"/>
          <p14:tracePt t="66946" x="2849563" y="647700"/>
          <p14:tracePt t="66957" x="2803525" y="631825"/>
          <p14:tracePt t="66974" x="2765425" y="625475"/>
          <p14:tracePt t="66990" x="2765425" y="609600"/>
          <p14:tracePt t="67114" x="2789238" y="609600"/>
          <p14:tracePt t="67123" x="2811463" y="609600"/>
          <p14:tracePt t="67130" x="2849563" y="601663"/>
          <p14:tracePt t="67141" x="2933700" y="601663"/>
          <p14:tracePt t="67158" x="3009900" y="593725"/>
          <p14:tracePt t="67174" x="3048000" y="579438"/>
          <p14:tracePt t="67191" x="3101975" y="579438"/>
          <p14:tracePt t="67207" x="3170238" y="579438"/>
          <p14:tracePt t="67224" x="3284538" y="579438"/>
          <p14:tracePt t="67241" x="3497263" y="579438"/>
          <p14:tracePt t="67262" x="3581400" y="579438"/>
          <p14:tracePt t="67262" x="3641725" y="579438"/>
          <p14:tracePt t="67274" x="3733800" y="579438"/>
          <p14:tracePt t="67291" x="3779838" y="579438"/>
          <p14:tracePt t="67307" x="3794125" y="579438"/>
          <p14:tracePt t="67324" x="3810000" y="571500"/>
          <p14:tracePt t="67340" x="3848100" y="571500"/>
          <p14:tracePt t="67356" x="3886200" y="555625"/>
          <p14:tracePt t="67374" x="3970338" y="541338"/>
          <p14:tracePt t="67390" x="4076700" y="533400"/>
          <p14:tracePt t="67407" x="4198938" y="517525"/>
          <p14:tracePt t="67424" x="4305300" y="517525"/>
          <p14:tracePt t="67440" x="4373563" y="517525"/>
          <p14:tracePt t="67440" x="4397375" y="517525"/>
          <p14:tracePt t="67459" x="4465638" y="503238"/>
          <p14:tracePt t="67475" x="4511675" y="503238"/>
          <p14:tracePt t="67491" x="4587875" y="495300"/>
          <p14:tracePt t="67508" x="4724400" y="495300"/>
          <p14:tracePt t="67525" x="4876800" y="495300"/>
          <p14:tracePt t="67540" x="4983163" y="495300"/>
          <p14:tracePt t="67557" x="5067300" y="495300"/>
          <p14:tracePt t="67574" x="5143500" y="495300"/>
          <p14:tracePt t="67590" x="5203825" y="495300"/>
          <p14:tracePt t="67609" x="5287963" y="495300"/>
          <p14:tracePt t="67624" x="5394325" y="495300"/>
          <p14:tracePt t="67640" x="5502275" y="495300"/>
          <p14:tracePt t="67657" x="5584825" y="495300"/>
          <p14:tracePt t="67657" x="5622925" y="495300"/>
          <p14:tracePt t="67675" x="5684838" y="495300"/>
          <p14:tracePt t="67691" x="5761038" y="495300"/>
          <p14:tracePt t="67707" x="5821363" y="495300"/>
          <p14:tracePt t="67724" x="5875338" y="495300"/>
          <p14:tracePt t="67740" x="5927725" y="479425"/>
          <p14:tracePt t="67756" x="5951538" y="479425"/>
          <p14:tracePt t="67772" x="5965825" y="465138"/>
          <p14:tracePt t="67793" x="5973763" y="465138"/>
          <p14:tracePt t="67834" x="5981700" y="465138"/>
          <p14:tracePt t="67842" x="5989638" y="465138"/>
          <p14:tracePt t="67856" x="5981700" y="465138"/>
          <p14:tracePt t="68010" x="5965825" y="465138"/>
          <p14:tracePt t="68026" x="5951538" y="465138"/>
          <p14:tracePt t="68034" x="5927725" y="465138"/>
          <p14:tracePt t="68043" x="5913438" y="465138"/>
          <p14:tracePt t="68055" x="5859463" y="465138"/>
          <p14:tracePt t="68072" x="5791200" y="465138"/>
          <p14:tracePt t="68072" x="5768975" y="465138"/>
          <p14:tracePt t="68091" x="5715000" y="465138"/>
          <p14:tracePt t="68107" x="5638800" y="479425"/>
          <p14:tracePt t="68123" x="5554663" y="479425"/>
          <p14:tracePt t="68139" x="5464175" y="487363"/>
          <p14:tracePt t="68156" x="5380038" y="487363"/>
          <p14:tracePt t="68172" x="5280025" y="487363"/>
          <p14:tracePt t="68188" x="5219700" y="487363"/>
          <p14:tracePt t="68205" x="5159375" y="503238"/>
          <p14:tracePt t="68222" x="5105400" y="503238"/>
          <p14:tracePt t="68239" x="5029200" y="503238"/>
          <p14:tracePt t="68257" x="4914900" y="517525"/>
          <p14:tracePt t="68272" x="4746625" y="517525"/>
          <p14:tracePt t="68288" x="4594225" y="517525"/>
          <p14:tracePt t="68288" x="4533900" y="517525"/>
          <p14:tracePt t="68306" x="4427538" y="517525"/>
          <p14:tracePt t="68323" x="4351338" y="517525"/>
          <p14:tracePt t="68339" x="4259263" y="517525"/>
          <p14:tracePt t="68355" x="4130675" y="517525"/>
          <p14:tracePt t="68372" x="3970338" y="517525"/>
          <p14:tracePt t="68388" x="3794125" y="517525"/>
          <p14:tracePt t="68405" x="3679825" y="517525"/>
          <p14:tracePt t="68422" x="3627438" y="517525"/>
          <p14:tracePt t="68438" x="3597275" y="525463"/>
          <p14:tracePt t="68455" x="3543300" y="541338"/>
          <p14:tracePt t="68455" x="3513138" y="541338"/>
          <p14:tracePt t="68475" x="3489325" y="541338"/>
          <p14:tracePt t="68490" x="3368675" y="541338"/>
          <p14:tracePt t="68507" x="3200400" y="541338"/>
          <p14:tracePt t="68524" x="3078163" y="541338"/>
          <p14:tracePt t="68540" x="3009900" y="541338"/>
          <p14:tracePt t="68556" x="2963863" y="541338"/>
          <p14:tracePt t="68573" x="2903538" y="549275"/>
          <p14:tracePt t="68591" x="2835275" y="563563"/>
          <p14:tracePt t="68606" x="2759075" y="563563"/>
          <p14:tracePt t="68622" x="2743200" y="563563"/>
          <p14:tracePt t="68638" x="2727325" y="563563"/>
          <p14:tracePt t="68656" x="2720975" y="563563"/>
          <p14:tracePt t="68672" x="2682875" y="563563"/>
          <p14:tracePt t="68672" x="2667000" y="563563"/>
          <p14:tracePt t="68691" x="2636838" y="563563"/>
          <p14:tracePt t="68707" x="2628900" y="563563"/>
          <p14:tracePt t="68722" x="2620963" y="563563"/>
          <p14:tracePt t="68738" x="2620963" y="571500"/>
          <p14:tracePt t="68842" x="2620963" y="579438"/>
          <p14:tracePt t="68858" x="2628900" y="579438"/>
          <p14:tracePt t="68866" x="2651125" y="579438"/>
          <p14:tracePt t="68875" x="2667000" y="579438"/>
          <p14:tracePt t="68889" x="2727325" y="593725"/>
          <p14:tracePt t="68889" x="2773363" y="593725"/>
          <p14:tracePt t="68907" x="2857500" y="609600"/>
          <p14:tracePt t="68923" x="2963863" y="617538"/>
          <p14:tracePt t="68939" x="3032125" y="631825"/>
          <p14:tracePt t="68957" x="3101975" y="631825"/>
          <p14:tracePt t="68972" x="3162300" y="631825"/>
          <p14:tracePt t="68989" x="3246438" y="631825"/>
          <p14:tracePt t="69006" x="3344863" y="639763"/>
          <p14:tracePt t="69022" x="3444875" y="663575"/>
          <p14:tracePt t="69039" x="3559175" y="677863"/>
          <p14:tracePt t="69055" x="3673475" y="677863"/>
          <p14:tracePt t="69072" x="3787775" y="677863"/>
          <p14:tracePt t="69072" x="3825875" y="677863"/>
          <p14:tracePt t="69091" x="3908425" y="677863"/>
          <p14:tracePt t="69107" x="3962400" y="677863"/>
          <p14:tracePt t="69123" x="4016375" y="677863"/>
          <p14:tracePt t="69140" x="4054475" y="677863"/>
          <p14:tracePt t="69156" x="4106863" y="677863"/>
          <p14:tracePt t="69172" x="4206875" y="677863"/>
          <p14:tracePt t="69189" x="4327525" y="677863"/>
          <p14:tracePt t="69205" x="4435475" y="677863"/>
          <p14:tracePt t="69222" x="4518025" y="677863"/>
          <p14:tracePt t="69239" x="4572000" y="677863"/>
          <p14:tracePt t="69256" x="4632325" y="677863"/>
          <p14:tracePt t="69272" x="4702175" y="677863"/>
          <p14:tracePt t="69288" x="4784725" y="677863"/>
          <p14:tracePt t="69288" x="4838700" y="677863"/>
          <p14:tracePt t="69307" x="4922838" y="677863"/>
          <p14:tracePt t="69323" x="5029200" y="677863"/>
          <p14:tracePt t="69339" x="5143500" y="677863"/>
          <p14:tracePt t="69356" x="5257800" y="677863"/>
          <p14:tracePt t="69372" x="5372100" y="677863"/>
          <p14:tracePt t="69388" x="5456238" y="677863"/>
          <p14:tracePt t="69405" x="5486400" y="677863"/>
          <p14:tracePt t="69422" x="5502275" y="677863"/>
          <p14:tracePt t="69438" x="5494338" y="685800"/>
          <p14:tracePt t="69682" x="5486400" y="693738"/>
          <p14:tracePt t="69706" x="5478463" y="701675"/>
          <p14:tracePt t="69730" x="5470525" y="708025"/>
          <p14:tracePt t="69762" x="5464175" y="723900"/>
          <p14:tracePt t="69770" x="5456238" y="739775"/>
          <p14:tracePt t="69794" x="5448300" y="746125"/>
          <p14:tracePt t="69804" x="5448300" y="754063"/>
          <p14:tracePt t="69826" x="5448300" y="762000"/>
          <p14:tracePt t="69837" x="5448300" y="777875"/>
          <p14:tracePt t="69855" x="5440363" y="792163"/>
          <p14:tracePt t="69872" x="5432425" y="830263"/>
          <p14:tracePt t="69887" x="5418138" y="846138"/>
          <p14:tracePt t="69903" x="5402263" y="884238"/>
          <p14:tracePt t="69921" x="5394325" y="936625"/>
          <p14:tracePt t="69921" x="5380038" y="968375"/>
          <p14:tracePt t="69938" x="5356225" y="1020763"/>
          <p14:tracePt t="69953" x="5295900" y="1158875"/>
          <p14:tracePt t="69972" x="5219700" y="1287463"/>
          <p14:tracePt t="69988" x="5159375" y="1417638"/>
          <p14:tracePt t="70005" x="5113338" y="1584325"/>
          <p14:tracePt t="70022" x="5059363" y="1760538"/>
          <p14:tracePt t="70038" x="4983163" y="2003425"/>
          <p14:tracePt t="70054" x="4914900" y="2270125"/>
          <p14:tracePt t="70071" x="4816475" y="2582863"/>
          <p14:tracePt t="70089" x="4724400" y="2865438"/>
          <p14:tracePt t="70104" x="4648200" y="3116263"/>
          <p14:tracePt t="70104" x="4640263" y="3208338"/>
          <p14:tracePt t="70123" x="4594225" y="3382963"/>
          <p14:tracePt t="70139" x="4579938" y="3535363"/>
          <p14:tracePt t="70155" x="4564063" y="3733800"/>
          <p14:tracePt t="70173" x="4564063" y="3932238"/>
          <p14:tracePt t="70188" x="4564063" y="4122738"/>
          <p14:tracePt t="70204" x="4564063" y="4327525"/>
          <p14:tracePt t="70221" x="4564063" y="4511675"/>
          <p14:tracePt t="70237" x="4564063" y="4670425"/>
          <p14:tracePt t="70255" x="4564063" y="4792663"/>
          <p14:tracePt t="70271" x="4594225" y="4899025"/>
          <p14:tracePt t="70288" x="4610100" y="4975225"/>
          <p14:tracePt t="70304" x="4632325" y="5037138"/>
          <p14:tracePt t="70304" x="4648200" y="5067300"/>
          <p14:tracePt t="70323" x="4648200" y="5083175"/>
          <p14:tracePt t="70337" x="4656138" y="5097463"/>
          <p14:tracePt t="70354" x="4664075" y="5113338"/>
          <p14:tracePt t="70455" x="4664075" y="5121275"/>
          <p14:tracePt t="70463" x="4664075" y="5127625"/>
          <p14:tracePt t="70470" x="4664075" y="5151438"/>
          <p14:tracePt t="70486" x="4664075" y="5165725"/>
          <p14:tracePt t="70503" x="4664075" y="5197475"/>
          <p14:tracePt t="70503" x="4664075" y="5219700"/>
          <p14:tracePt t="70523" x="4664075" y="5241925"/>
          <p14:tracePt t="70536" x="4664075" y="5311775"/>
          <p14:tracePt t="70536" x="4664075" y="5334000"/>
          <p14:tracePt t="70554" x="4664075" y="5380038"/>
          <p14:tracePt t="70570" x="4664075" y="5410200"/>
          <p14:tracePt t="70589" x="4664075" y="5448300"/>
          <p14:tracePt t="70604" x="4648200" y="5478463"/>
          <p14:tracePt t="70621" x="4632325" y="5508625"/>
          <p14:tracePt t="70637" x="4610100" y="5540375"/>
          <p14:tracePt t="70654" x="4602163" y="5546725"/>
          <p14:tracePt t="70670" x="4602163" y="5562600"/>
          <p14:tracePt t="70686" x="4594225" y="5562600"/>
          <p14:tracePt t="70703" x="4587875" y="5562600"/>
          <p14:tracePt t="70762" x="4587875" y="5570538"/>
          <p14:tracePt t="70778" x="4579938" y="5570538"/>
          <p14:tracePt t="70826" x="4556125" y="5584825"/>
          <p14:tracePt t="70842" x="4549775" y="5584825"/>
          <p14:tracePt t="70850" x="4518025" y="5600700"/>
          <p14:tracePt t="70858" x="4479925" y="5608638"/>
          <p14:tracePt t="70869" x="4397375" y="5616575"/>
          <p14:tracePt t="70888" x="4343400" y="5622925"/>
          <p14:tracePt t="70904" x="4321175" y="5630863"/>
          <p14:tracePt t="70920" x="4313238" y="5638800"/>
          <p14:tracePt t="70936" x="4289425" y="5638800"/>
          <p14:tracePt t="70954" x="4267200" y="5654675"/>
          <p14:tracePt t="70971" x="4251325" y="5661025"/>
          <p14:tracePt t="70988" x="4244975" y="5668963"/>
          <p14:tracePt t="71004" x="4229100" y="5668963"/>
          <p14:tracePt t="71020" x="4221163" y="5676900"/>
          <p14:tracePt t="71037" x="4229100" y="5676900"/>
          <p14:tracePt t="71226" x="4237038" y="5676900"/>
          <p14:tracePt t="71234" x="4244975" y="5676900"/>
          <p14:tracePt t="71242" x="4267200" y="5676900"/>
          <p14:tracePt t="71254" x="4289425" y="5676900"/>
          <p14:tracePt t="71270" x="4335463" y="5676900"/>
          <p14:tracePt t="71287" x="4359275" y="5676900"/>
          <p14:tracePt t="71303" x="4381500" y="5676900"/>
          <p14:tracePt t="71320" x="4389438" y="5676900"/>
          <p14:tracePt t="71336" x="4397375" y="5676900"/>
          <p14:tracePt t="71410" x="4411663" y="5676900"/>
          <p14:tracePt t="71546" x="4427538" y="5684838"/>
          <p14:tracePt t="71554" x="4449763" y="5684838"/>
          <p14:tracePt t="71568" x="4518025" y="5707063"/>
          <p14:tracePt t="71587" x="4549775" y="5715000"/>
          <p14:tracePt t="71603" x="4572000" y="5722938"/>
          <p14:tracePt t="71620" x="4610100" y="5722938"/>
          <p14:tracePt t="71637" x="4664075" y="5730875"/>
          <p14:tracePt t="71653" x="4770438" y="5745163"/>
          <p14:tracePt t="71669" x="4892675" y="5761038"/>
          <p14:tracePt t="71687" x="4999038" y="5775325"/>
          <p14:tracePt t="71703" x="5151438" y="5783263"/>
          <p14:tracePt t="71719" x="5295900" y="5813425"/>
          <p14:tracePt t="71738" x="5426075" y="5829300"/>
          <p14:tracePt t="71738" x="5494338" y="5851525"/>
          <p14:tracePt t="71755" x="5562600" y="5851525"/>
          <p14:tracePt t="71770" x="5837238" y="5913438"/>
          <p14:tracePt t="71788" x="6019800" y="5959475"/>
          <p14:tracePt t="71803" x="6210300" y="6011863"/>
          <p14:tracePt t="71820" x="6492875" y="6088063"/>
          <p14:tracePt t="71836" x="6811963" y="6172200"/>
          <p14:tracePt t="71853" x="7116763" y="6232525"/>
          <p14:tracePt t="71869" x="7345363" y="6286500"/>
          <p14:tracePt t="71886" x="7483475" y="6302375"/>
          <p14:tracePt t="71902" x="7581900" y="6332538"/>
          <p14:tracePt t="71920" x="7658100" y="6332538"/>
          <p14:tracePt t="71936" x="7810500" y="6362700"/>
          <p14:tracePt t="71952" x="8001000" y="6354763"/>
          <p14:tracePt t="71952" x="8047038" y="6354763"/>
          <p14:tracePt t="71971" x="8175625" y="6370638"/>
          <p14:tracePt t="71987" x="8229600" y="6332538"/>
          <p14:tracePt t="72003" x="8237538" y="6302375"/>
          <p14:tracePt t="72020" x="8237538" y="6294438"/>
          <p14:tracePt t="72035" x="8245475" y="6286500"/>
          <p14:tracePt t="72052" x="8259763" y="6286500"/>
          <p14:tracePt t="72069" x="8313738" y="6264275"/>
          <p14:tracePt t="72086" x="8321675" y="6248400"/>
          <p14:tracePt t="72103" x="8335963" y="6210300"/>
          <p14:tracePt t="72119" x="8335963" y="6156325"/>
          <p14:tracePt t="72136" x="8359775" y="6035675"/>
          <p14:tracePt t="72153" x="8420100" y="5973763"/>
          <p14:tracePt t="72153" x="8474075" y="5959475"/>
          <p14:tracePt t="72171" x="8550275" y="5913438"/>
          <p14:tracePt t="72187" x="8564563" y="5905500"/>
          <p14:tracePt t="72203" x="8564563" y="5897563"/>
          <p14:tracePt t="72242" x="8564563" y="5889625"/>
          <p14:tracePt t="72252" x="8564563" y="5875338"/>
          <p14:tracePt t="72262" x="8556625" y="5859463"/>
          <p14:tracePt t="72271" x="8542338" y="5829300"/>
          <p14:tracePt t="72284" x="8534400" y="5821363"/>
          <p14:tracePt t="72313" x="8518525" y="5813425"/>
          <p14:tracePt t="72321" x="8518525" y="5807075"/>
          <p14:tracePt t="72334" x="8504238" y="5807075"/>
          <p14:tracePt t="72351" x="8488363" y="5807075"/>
          <p14:tracePt t="72368" x="8480425" y="5813425"/>
          <p14:tracePt t="72386" x="8428038" y="5813425"/>
          <p14:tracePt t="72403" x="8359775" y="5813425"/>
          <p14:tracePt t="72420" x="8259763" y="5813425"/>
          <p14:tracePt t="72437" x="8191500" y="5813425"/>
          <p14:tracePt t="72452" x="8183563" y="5813425"/>
          <p14:tracePt t="72468" x="8169275" y="5821363"/>
          <p14:tracePt t="72498" x="8161338" y="5821363"/>
          <p14:tracePt t="72506" x="8145463" y="5829300"/>
          <p14:tracePt t="72518" x="8077200" y="5837238"/>
          <p14:tracePt t="72536" x="7947025" y="5845175"/>
          <p14:tracePt t="72551" x="7826375" y="5867400"/>
          <p14:tracePt t="72567" x="7794625" y="5883275"/>
          <p14:tracePt t="72584" x="7788275" y="5883275"/>
          <p14:tracePt t="72601" x="7794625" y="5875338"/>
          <p14:tracePt t="72625" x="7810500" y="5859463"/>
          <p14:tracePt t="72635" x="7848600" y="5859463"/>
          <p14:tracePt t="72652" x="7864475" y="5851525"/>
          <p14:tracePt t="72668" x="7886700" y="5845175"/>
          <p14:tracePt t="72685" x="7908925" y="5845175"/>
          <p14:tracePt t="72702" x="8001000" y="5845175"/>
          <p14:tracePt t="72718" x="8099425" y="5845175"/>
          <p14:tracePt t="72735" x="8183563" y="5845175"/>
          <p14:tracePt t="72752" x="8221663" y="5845175"/>
          <p14:tracePt t="72769" x="8237538" y="5845175"/>
          <p14:tracePt t="72784" x="8245475" y="5845175"/>
          <p14:tracePt t="72801" x="8245475" y="5837238"/>
          <p14:tracePt t="72889" x="8237538" y="5837238"/>
          <p14:tracePt t="72897" x="8221663" y="5829300"/>
          <p14:tracePt t="72906" x="8207375" y="5829300"/>
          <p14:tracePt t="72945" x="8183563" y="5829300"/>
          <p14:tracePt t="72961" x="8169275" y="5829300"/>
          <p14:tracePt t="72970" x="8131175" y="5829300"/>
          <p14:tracePt t="72984" x="8047038" y="5829300"/>
          <p14:tracePt t="73001" x="7908925" y="5829300"/>
          <p14:tracePt t="73019" x="7864475" y="5829300"/>
          <p14:tracePt t="73927" x="7848600" y="5829300"/>
          <p14:tracePt t="73938" x="7840663" y="5829300"/>
          <p14:tracePt t="73949" x="7802563" y="5821363"/>
          <p14:tracePt t="73967" x="7750175" y="5821363"/>
          <p14:tracePt t="73984" x="7650163" y="5821363"/>
          <p14:tracePt t="74000" x="7497763" y="5821363"/>
          <p14:tracePt t="74019" x="7445375" y="5821363"/>
          <p14:tracePt t="74019" x="7399338" y="5821363"/>
          <p14:tracePt t="74035" x="7331075" y="5821363"/>
          <p14:tracePt t="74051" x="7246938" y="5821363"/>
          <p14:tracePt t="74067" x="7124700" y="5821363"/>
          <p14:tracePt t="74084" x="6950075" y="5821363"/>
          <p14:tracePt t="74103" x="6721475" y="5821363"/>
          <p14:tracePt t="74117" x="6408738" y="5791200"/>
          <p14:tracePt t="74134" x="6080125" y="5791200"/>
          <p14:tracePt t="74150" x="5905500" y="5791200"/>
          <p14:tracePt t="74167" x="5813425" y="5791200"/>
          <p14:tracePt t="74183" x="5745163" y="5813425"/>
          <p14:tracePt t="74200" x="5676900" y="5829300"/>
          <p14:tracePt t="74200" x="5630863" y="5837238"/>
          <p14:tracePt t="74219" x="5584825" y="5859463"/>
          <p14:tracePt t="74233" x="5349875" y="5943600"/>
          <p14:tracePt t="74253" x="4999038" y="5997575"/>
          <p14:tracePt t="74267" x="4556125" y="6027738"/>
          <p14:tracePt t="74283" x="4000500" y="6065838"/>
          <p14:tracePt t="74300" x="3581400" y="6142038"/>
          <p14:tracePt t="74316" x="3254375" y="6172200"/>
          <p14:tracePt t="74333" x="3017838" y="6172200"/>
          <p14:tracePt t="74350" x="2803525" y="6202363"/>
          <p14:tracePt t="74368" x="2628900" y="6240463"/>
          <p14:tracePt t="74384" x="2560638" y="6248400"/>
          <p14:tracePt t="74400" x="2522538" y="6248400"/>
          <p14:tracePt t="74418" x="2514600" y="6256338"/>
          <p14:tracePt t="74458" x="2506663" y="6256338"/>
          <p14:tracePt t="74483" x="2492375" y="6256338"/>
          <p14:tracePt t="74490" x="2484438" y="6248400"/>
          <p14:tracePt t="74500" x="2430463" y="6248400"/>
          <p14:tracePt t="74517" x="2400300" y="6248400"/>
          <p14:tracePt t="74535" x="2370138" y="6240463"/>
          <p14:tracePt t="74550" x="2346325" y="6240463"/>
          <p14:tracePt t="74565" x="2332038" y="6226175"/>
          <p14:tracePt t="74582" x="2332038" y="6210300"/>
          <p14:tracePt t="74674" x="2339975" y="6202363"/>
          <p14:tracePt t="74698" x="2346325" y="6202363"/>
          <p14:tracePt t="74818" x="2354263" y="6202363"/>
          <p14:tracePt t="74874" x="2362200" y="6194425"/>
          <p14:tracePt t="74890" x="2362200" y="6188075"/>
          <p14:tracePt t="74900" x="2370138" y="6188075"/>
          <p14:tracePt t="74916" x="2378075" y="6188075"/>
          <p14:tracePt t="74932" x="2378075" y="6180138"/>
          <p14:tracePt t="75082" x="2384425" y="6180138"/>
          <p14:tracePt t="75090" x="2392363" y="6180138"/>
          <p14:tracePt t="75106" x="2400300" y="6180138"/>
          <p14:tracePt t="75290" x="2422525" y="6172200"/>
          <p14:tracePt t="75298" x="2438400" y="6172200"/>
          <p14:tracePt t="75316" x="2454275" y="6172200"/>
          <p14:tracePt t="75332" x="2468563" y="6172200"/>
          <p14:tracePt t="75348" x="2460625" y="6172200"/>
          <p14:tracePt t="75626" x="2454275" y="6172200"/>
          <p14:tracePt t="76202" x="2446338" y="6172200"/>
          <p14:tracePt t="76251" x="2438400" y="6172200"/>
          <p14:tracePt t="76626" x="2430463" y="6180138"/>
          <p14:tracePt t="76634" x="2422525" y="6180138"/>
          <p14:tracePt t="76647" x="2408238" y="6180138"/>
          <p14:tracePt t="76664" x="2400300" y="6180138"/>
          <p14:tracePt t="76754" x="2392363" y="6188075"/>
          <p14:tracePt t="78868" x="2378075" y="6180138"/>
          <p14:tracePt t="79378" x="2370138" y="6164263"/>
          <p14:tracePt t="79386" x="2362200" y="6142038"/>
          <p14:tracePt t="79395" x="2346325" y="6103938"/>
          <p14:tracePt t="79412" x="2316163" y="6042025"/>
          <p14:tracePt t="79428" x="2301875" y="5989638"/>
          <p14:tracePt t="79445" x="2263775" y="5921375"/>
          <p14:tracePt t="79461" x="2232025" y="5837238"/>
          <p14:tracePt t="79478" x="2225675" y="5807075"/>
          <p14:tracePt t="79495" x="2217738" y="5753100"/>
          <p14:tracePt t="79511" x="2217738" y="5684838"/>
          <p14:tracePt t="79529" x="2209800" y="5616575"/>
          <p14:tracePt t="79544" x="2201863" y="5532438"/>
          <p14:tracePt t="79560" x="2179638" y="5432425"/>
          <p14:tracePt t="79579" x="2163763" y="5364163"/>
          <p14:tracePt t="79595" x="2149475" y="5318125"/>
          <p14:tracePt t="79614" x="2141538" y="5280025"/>
          <p14:tracePt t="79628" x="2125663" y="5227638"/>
          <p14:tracePt t="79645" x="2125663" y="5143500"/>
          <p14:tracePt t="79661" x="2125663" y="5045075"/>
          <p14:tracePt t="79678" x="2125663" y="4945063"/>
          <p14:tracePt t="79695" x="2125663" y="4892675"/>
          <p14:tracePt t="79711" x="2117725" y="4838700"/>
          <p14:tracePt t="79728" x="2117725" y="4792663"/>
          <p14:tracePt t="79728" x="2117725" y="4778375"/>
          <p14:tracePt t="79747" x="2117725" y="4754563"/>
          <p14:tracePt t="79761" x="2117725" y="4702175"/>
          <p14:tracePt t="79779" x="2117725" y="4648200"/>
          <p14:tracePt t="79795" x="2117725" y="4594225"/>
          <p14:tracePt t="79812" x="2117725" y="4525963"/>
          <p14:tracePt t="79828" x="2117725" y="4479925"/>
          <p14:tracePt t="79845" x="2125663" y="4419600"/>
          <p14:tracePt t="79861" x="2141538" y="4327525"/>
          <p14:tracePt t="79878" x="2149475" y="4229100"/>
          <p14:tracePt t="79894" x="2155825" y="4160838"/>
          <p14:tracePt t="79911" x="2171700" y="4106863"/>
          <p14:tracePt t="79928" x="2179638" y="4054475"/>
          <p14:tracePt t="79944" x="2187575" y="3978275"/>
          <p14:tracePt t="79944" x="2209800" y="3924300"/>
          <p14:tracePt t="79963" x="2209800" y="3863975"/>
          <p14:tracePt t="79979" x="2239963" y="3771900"/>
          <p14:tracePt t="79996" x="2263775" y="3711575"/>
          <p14:tracePt t="80011" x="2270125" y="3665538"/>
          <p14:tracePt t="80028" x="2286000" y="3627438"/>
          <p14:tracePt t="80044" x="2301875" y="3573463"/>
          <p14:tracePt t="80060" x="2324100" y="3497263"/>
          <p14:tracePt t="80076" x="2332038" y="3444875"/>
          <p14:tracePt t="80093" x="2346325" y="3398838"/>
          <p14:tracePt t="80110" x="2354263" y="3368675"/>
          <p14:tracePt t="80126" x="2354263" y="3352800"/>
          <p14:tracePt t="80143" x="2354263" y="3330575"/>
          <p14:tracePt t="80160" x="2362200" y="3322638"/>
          <p14:tracePt t="80176" x="2362200" y="3292475"/>
          <p14:tracePt t="80195" x="2378075" y="3260725"/>
          <p14:tracePt t="80211" x="2392363" y="3222625"/>
          <p14:tracePt t="80228" x="2392363" y="3216275"/>
          <p14:tracePt t="80247" x="2392363" y="3200400"/>
          <p14:tracePt t="80260" x="2392363" y="3086100"/>
          <p14:tracePt t="80277" x="2392363" y="3032125"/>
          <p14:tracePt t="80294" x="2392363" y="3025775"/>
          <p14:tracePt t="80310" x="2400300" y="3009900"/>
          <p14:tracePt t="80326" x="2408238" y="3001963"/>
          <p14:tracePt t="80343" x="2408238" y="2994025"/>
          <p14:tracePt t="80359" x="2408238" y="2963863"/>
          <p14:tracePt t="80376" x="2408238" y="2933700"/>
          <p14:tracePt t="80393" x="2408238" y="2925763"/>
          <p14:tracePt t="80409" x="2422525" y="2895600"/>
          <p14:tracePt t="80427" x="2422525" y="2879725"/>
          <p14:tracePt t="80442" x="2438400" y="2849563"/>
          <p14:tracePt t="80459" x="2446338" y="2819400"/>
          <p14:tracePt t="80476" x="2446338" y="2789238"/>
          <p14:tracePt t="80492" x="2446338" y="2773363"/>
          <p14:tracePt t="80509" x="2454275" y="2765425"/>
          <p14:tracePt t="80538" x="2468563" y="2751138"/>
          <p14:tracePt t="80562" x="2468563" y="2743200"/>
          <p14:tracePt t="80586" x="2484438" y="2720975"/>
          <p14:tracePt t="80594" x="2484438" y="2713038"/>
          <p14:tracePt t="80611" x="2492375" y="2713038"/>
          <p14:tracePt t="80627" x="2492375" y="2705100"/>
          <p14:tracePt t="80659" x="2498725" y="2705100"/>
          <p14:tracePt t="80682" x="2498725" y="2697163"/>
          <p14:tracePt t="80706" x="2506663" y="2689225"/>
          <p14:tracePt t="80738" x="2514600" y="2689225"/>
          <p14:tracePt t="80754" x="2514600" y="2682875"/>
          <p14:tracePt t="80786" x="2522538" y="2682875"/>
          <p14:tracePt t="80802" x="2530475" y="2674938"/>
          <p14:tracePt t="87967" x="2530475" y="2682875"/>
          <p14:tracePt t="88834" x="2530475" y="2697163"/>
          <p14:tracePt t="88851" x="2522538" y="2705100"/>
          <p14:tracePt t="88866" x="2522538" y="2713038"/>
          <p14:tracePt t="88882" x="2522538" y="2720975"/>
          <p14:tracePt t="88890" x="2522538" y="2727325"/>
          <p14:tracePt t="88914" x="2522538" y="2735263"/>
          <p14:tracePt t="88930" x="2522538" y="2743200"/>
          <p14:tracePt t="88954" x="2506663" y="2759075"/>
          <p14:tracePt t="89845" x="2506663" y="2751138"/>
          <p14:tracePt t="90074" x="2514600" y="2743200"/>
          <p14:tracePt t="90090" x="2514600" y="2735263"/>
          <p14:tracePt t="90154" x="2522538" y="2735263"/>
          <p14:tracePt t="90170" x="2522538" y="2720975"/>
          <p14:tracePt t="90202" x="2522538" y="2713038"/>
          <p14:tracePt t="90243" x="2522538" y="2705100"/>
          <p14:tracePt t="90250" x="2522538" y="2697163"/>
          <p14:tracePt t="90284" x="2522538" y="2689225"/>
          <p14:tracePt t="91082" x="2522538" y="2682875"/>
          <p14:tracePt t="91114" x="2522538" y="2674938"/>
          <p14:tracePt t="91186" x="2530475" y="2667000"/>
          <p14:tracePt t="92946" x="2530475" y="2674938"/>
          <p14:tracePt t="93658" x="2530475" y="2682875"/>
          <p14:tracePt t="93666" x="2530475" y="2697163"/>
          <p14:tracePt t="94034" x="2530475" y="2705100"/>
          <p14:tracePt t="94289" x="2530475" y="2713038"/>
          <p14:tracePt t="96956" x="2530475" y="2720975"/>
          <p14:tracePt t="97002" x="2522538" y="2720975"/>
          <p14:tracePt t="97154" x="2514600" y="2720975"/>
          <p14:tracePt t="97186" x="2514600" y="2713038"/>
          <p14:tracePt t="97306" x="2514600" y="2705100"/>
          <p14:tracePt t="97410" x="2514600" y="2697163"/>
          <p14:tracePt t="97427" x="2522538" y="2697163"/>
          <p14:tracePt t="97434" x="2522538" y="2689225"/>
          <p14:tracePt t="97450" x="2530475" y="2689225"/>
          <p14:tracePt t="97602" x="2530475" y="2674938"/>
          <p14:tracePt t="97627" x="2530475" y="2667000"/>
          <p14:tracePt t="97643" x="2530475" y="2659063"/>
          <p14:tracePt t="97650" x="2530475" y="2651125"/>
          <p14:tracePt t="97674" x="2530475" y="2636838"/>
          <p14:tracePt t="97682" x="2530475" y="2628900"/>
          <p14:tracePt t="97692" x="2530475" y="2598738"/>
          <p14:tracePt t="97710" x="2530475" y="2560638"/>
          <p14:tracePt t="97727" x="2568575" y="2522538"/>
          <p14:tracePt t="97743" x="2598738" y="2476500"/>
          <p14:tracePt t="97758" x="2606675" y="2468563"/>
          <p14:tracePt t="97775" x="2613025" y="2446338"/>
          <p14:tracePt t="97792" x="2613025" y="2438400"/>
          <p14:tracePt t="97808" x="2620963" y="2438400"/>
          <p14:tracePt t="97833" x="2628900" y="2438400"/>
          <p14:tracePt t="97843" x="2636838" y="2422525"/>
          <p14:tracePt t="97859" x="2651125" y="2416175"/>
          <p14:tracePt t="97875" x="2659063" y="2416175"/>
          <p14:tracePt t="97891" x="2659063" y="2408238"/>
          <p14:tracePt t="97946" x="2659063" y="2400300"/>
          <p14:tracePt t="97994" x="2659063" y="2392363"/>
          <p14:tracePt t="98026" x="2651125" y="2392363"/>
          <p14:tracePt t="98043" x="2636838" y="2392363"/>
          <p14:tracePt t="98098" x="2628900" y="2392363"/>
          <p14:tracePt t="98146" x="2620963" y="2392363"/>
          <p14:tracePt t="98154" x="2613025" y="2392363"/>
          <p14:tracePt t="98182" x="2606675" y="2392363"/>
          <p14:tracePt t="98217" x="2598738" y="2392363"/>
          <p14:tracePt t="98242" x="2582863" y="2392363"/>
          <p14:tracePt t="98259" x="2574925" y="2392363"/>
          <p14:tracePt t="98277" x="2560638" y="2392363"/>
          <p14:tracePt t="98283" x="2552700" y="2392363"/>
          <p14:tracePt t="98291" x="2536825" y="2392363"/>
          <p14:tracePt t="98308" x="2530475" y="2392363"/>
          <p14:tracePt t="98329" x="2522538" y="2392363"/>
          <p14:tracePt t="98341" x="2506663" y="2392363"/>
          <p14:tracePt t="98357" x="2460625" y="2392363"/>
          <p14:tracePt t="98374" x="2422525" y="2392363"/>
          <p14:tracePt t="98392" x="2378075" y="2392363"/>
          <p14:tracePt t="98409" x="2362200" y="2392363"/>
          <p14:tracePt t="98426" x="2354263" y="2392363"/>
          <p14:tracePt t="98443" x="2339975" y="2392363"/>
          <p14:tracePt t="98459" x="2308225" y="2392363"/>
          <p14:tracePt t="98476" x="2286000" y="2392363"/>
          <p14:tracePt t="98492" x="2239963" y="2408238"/>
          <p14:tracePt t="98509" x="2201863" y="2408238"/>
          <p14:tracePt t="98526" x="2179638" y="2430463"/>
          <p14:tracePt t="98542" x="2163763" y="2446338"/>
          <p14:tracePt t="98558" x="2149475" y="2460625"/>
          <p14:tracePt t="98575" x="2125663" y="2476500"/>
          <p14:tracePt t="98592" x="2103438" y="2492375"/>
          <p14:tracePt t="98608" x="2095500" y="2506663"/>
          <p14:tracePt t="98608" x="2087563" y="2506663"/>
          <p14:tracePt t="98628" x="2087563" y="2530475"/>
          <p14:tracePt t="98643" x="2073275" y="2536825"/>
          <p14:tracePt t="98657" x="2073275" y="2568575"/>
          <p14:tracePt t="98675" x="2057400" y="2613025"/>
          <p14:tracePt t="98691" x="2057400" y="2644775"/>
          <p14:tracePt t="98708" x="2057400" y="2674938"/>
          <p14:tracePt t="98724" x="2041525" y="2705100"/>
          <p14:tracePt t="98741" x="2035175" y="2743200"/>
          <p14:tracePt t="98758" x="2035175" y="2759075"/>
          <p14:tracePt t="98774" x="2035175" y="2797175"/>
          <p14:tracePt t="98791" x="2035175" y="2841625"/>
          <p14:tracePt t="98808" x="2035175" y="2873375"/>
          <p14:tracePt t="98826" x="2035175" y="2903538"/>
          <p14:tracePt t="98826" x="2035175" y="2917825"/>
          <p14:tracePt t="98843" x="2035175" y="2955925"/>
          <p14:tracePt t="98859" x="2035175" y="2971800"/>
          <p14:tracePt t="98876" x="2035175" y="3001963"/>
          <p14:tracePt t="98892" x="2035175" y="3017838"/>
          <p14:tracePt t="98908" x="2035175" y="3040063"/>
          <p14:tracePt t="98925" x="2035175" y="3070225"/>
          <p14:tracePt t="98941" x="2049463" y="3101975"/>
          <p14:tracePt t="98958" x="2065338" y="3140075"/>
          <p14:tracePt t="98975" x="2073275" y="3162300"/>
          <p14:tracePt t="98991" x="2087563" y="3192463"/>
          <p14:tracePt t="99008" x="2087563" y="3208338"/>
          <p14:tracePt t="99008" x="2087563" y="3230563"/>
          <p14:tracePt t="99027" x="2103438" y="3246438"/>
          <p14:tracePt t="99041" x="2117725" y="3284538"/>
          <p14:tracePt t="99059" x="2141538" y="3306763"/>
          <p14:tracePt t="99076" x="2171700" y="3352800"/>
          <p14:tracePt t="99092" x="2193925" y="3375025"/>
          <p14:tracePt t="99108" x="2209800" y="3413125"/>
          <p14:tracePt t="99126" x="2239963" y="3451225"/>
          <p14:tracePt t="99141" x="2263775" y="3482975"/>
          <p14:tracePt t="99158" x="2270125" y="3497263"/>
          <p14:tracePt t="99174" x="2293938" y="3527425"/>
          <p14:tracePt t="99191" x="2324100" y="3551238"/>
          <p14:tracePt t="99208" x="2400300" y="3573463"/>
          <p14:tracePt t="99225" x="2484438" y="3619500"/>
          <p14:tracePt t="99225" x="2506663" y="3619500"/>
          <p14:tracePt t="99243" x="2544763" y="3641725"/>
          <p14:tracePt t="99261" x="2590800" y="3657600"/>
          <p14:tracePt t="99277" x="2606675" y="3657600"/>
          <p14:tracePt t="99291" x="2628900" y="3657600"/>
          <p14:tracePt t="99307" x="2636838" y="3657600"/>
          <p14:tracePt t="99323" x="2659063" y="3657600"/>
          <p14:tracePt t="99340" x="2697163" y="3635375"/>
          <p14:tracePt t="99357" x="2727325" y="3597275"/>
          <p14:tracePt t="99374" x="2759075" y="3559175"/>
          <p14:tracePt t="99390" x="2781300" y="3513138"/>
          <p14:tracePt t="99407" x="2811463" y="3475038"/>
          <p14:tracePt t="99423" x="2835275" y="3451225"/>
          <p14:tracePt t="99440" x="2865438" y="3421063"/>
          <p14:tracePt t="99440" x="2873375" y="3413125"/>
          <p14:tracePt t="99459" x="2903538" y="3360738"/>
          <p14:tracePt t="99475" x="2925763" y="3330575"/>
          <p14:tracePt t="99491" x="2941638" y="3292475"/>
          <p14:tracePt t="99508" x="2955925" y="3238500"/>
          <p14:tracePt t="99526" x="2963863" y="3200400"/>
          <p14:tracePt t="99541" x="2963863" y="3170238"/>
          <p14:tracePt t="99556" x="2971800" y="3132138"/>
          <p14:tracePt t="99573" x="2979738" y="3101975"/>
          <p14:tracePt t="99591" x="2994025" y="3055938"/>
          <p14:tracePt t="99607" x="3009900" y="3017838"/>
          <p14:tracePt t="99607" x="3025775" y="2987675"/>
          <p14:tracePt t="99627" x="3032125" y="2963863"/>
          <p14:tracePt t="99640" x="3032125" y="2903538"/>
          <p14:tracePt t="99659" x="3032125" y="2857500"/>
          <p14:tracePt t="99675" x="3032125" y="2835275"/>
          <p14:tracePt t="99692" x="3032125" y="2803525"/>
          <p14:tracePt t="99708" x="3040063" y="2781300"/>
          <p14:tracePt t="99725" x="3048000" y="2743200"/>
          <p14:tracePt t="99741" x="3055938" y="2720975"/>
          <p14:tracePt t="99757" x="3063875" y="2689225"/>
          <p14:tracePt t="99774" x="3063875" y="2674938"/>
          <p14:tracePt t="99790" x="3070225" y="2667000"/>
          <p14:tracePt t="99807" x="3070225" y="2651125"/>
          <p14:tracePt t="99824" x="3078163" y="2644775"/>
          <p14:tracePt t="99840" x="3086100" y="2628900"/>
          <p14:tracePt t="99859" x="3094038" y="2620963"/>
          <p14:tracePt t="99875" x="3094038" y="2606675"/>
          <p14:tracePt t="99892" x="3108325" y="2598738"/>
          <p14:tracePt t="99908" x="3108325" y="2590800"/>
          <p14:tracePt t="99924" x="3116263" y="2582863"/>
          <p14:tracePt t="99940" x="3124200" y="2574925"/>
          <p14:tracePt t="99957" x="3132138" y="2574925"/>
          <p14:tracePt t="100074" x="3140075" y="2568575"/>
          <p14:tracePt t="100130" x="3140075" y="2560638"/>
          <p14:tracePt t="100138" x="3146425" y="2560638"/>
          <p14:tracePt t="100178" x="3146425" y="2552700"/>
          <p14:tracePt t="100258" x="3154363" y="2552700"/>
          <p14:tracePt t="100290" x="3162300" y="2552700"/>
          <p14:tracePt t="100307" x="3170238" y="2552700"/>
          <p14:tracePt t="100313" x="3178175" y="2552700"/>
          <p14:tracePt t="100323" x="3184525" y="2552700"/>
          <p14:tracePt t="100339" x="3184525" y="2544763"/>
          <p14:tracePt t="100355" x="3192463" y="2544763"/>
          <p14:tracePt t="102675" x="3192463" y="2552700"/>
          <p14:tracePt t="102770" x="3192463" y="2560638"/>
          <p14:tracePt t="102778" x="3184525" y="2568575"/>
          <p14:tracePt t="102794" x="3184525" y="2574925"/>
          <p14:tracePt t="102834" x="3184525" y="2582863"/>
          <p14:tracePt t="102850" x="3184525" y="2590800"/>
          <p14:tracePt t="102858" x="3184525" y="2598738"/>
          <p14:tracePt t="102870" x="3178175" y="2613025"/>
          <p14:tracePt t="102887" x="3178175" y="2620963"/>
          <p14:tracePt t="102904" x="3170238" y="2644775"/>
          <p14:tracePt t="102921" x="3162300" y="2651125"/>
          <p14:tracePt t="102939" x="3154363" y="2667000"/>
          <p14:tracePt t="102955" x="3154363" y="2682875"/>
          <p14:tracePt t="102971" x="3146425" y="2697163"/>
          <p14:tracePt t="102988" x="3140075" y="2705100"/>
          <p14:tracePt t="103004" x="3140075" y="2713038"/>
          <p14:tracePt t="103020" x="3140075" y="2735263"/>
          <p14:tracePt t="103038" x="3132138" y="2751138"/>
          <p14:tracePt t="103054" x="3132138" y="2759075"/>
          <p14:tracePt t="103070" x="3124200" y="2773363"/>
          <p14:tracePt t="103088" x="3124200" y="2781300"/>
          <p14:tracePt t="103103" x="3124200" y="2797175"/>
          <p14:tracePt t="103120" x="3116263" y="2803525"/>
          <p14:tracePt t="103136" x="3116263" y="2819400"/>
          <p14:tracePt t="103155" x="3116263" y="2835275"/>
          <p14:tracePt t="103171" x="3116263" y="2841625"/>
          <p14:tracePt t="103187" x="3108325" y="2857500"/>
          <p14:tracePt t="103203" x="3108325" y="2865438"/>
          <p14:tracePt t="103220" x="3108325" y="2895600"/>
          <p14:tracePt t="103237" x="3101975" y="2911475"/>
          <p14:tracePt t="103255" x="3101975" y="2917825"/>
          <p14:tracePt t="103269" x="3094038" y="2941638"/>
          <p14:tracePt t="103286" x="3094038" y="2949575"/>
          <p14:tracePt t="103302" x="3094038" y="2963863"/>
          <p14:tracePt t="103319" x="3094038" y="2971800"/>
          <p14:tracePt t="103994" x="3094038" y="2979738"/>
          <p14:tracePt t="104002" x="3086100" y="2987675"/>
          <p14:tracePt t="104322" x="3078163" y="3001963"/>
          <p14:tracePt t="104354" x="3070225" y="3009900"/>
          <p14:tracePt t="104586" x="3070225" y="3017838"/>
          <p14:tracePt t="107266" x="3070225" y="3009900"/>
          <p14:tracePt t="107562" x="3070225" y="3001963"/>
          <p14:tracePt t="107570" x="3070225" y="2994025"/>
          <p14:tracePt t="107582" x="3070225" y="2979738"/>
          <p14:tracePt t="107599" x="3070225" y="2963863"/>
          <p14:tracePt t="107615" x="3070225" y="2979738"/>
          <p14:tracePt t="107738" x="3070225" y="2994025"/>
          <p14:tracePt t="107746" x="3055938" y="3009900"/>
          <p14:tracePt t="107754" x="3055938" y="3017838"/>
          <p14:tracePt t="107765" x="3055938" y="3048000"/>
          <p14:tracePt t="107782" x="3055938" y="3086100"/>
          <p14:tracePt t="107800" x="3055938" y="3116263"/>
          <p14:tracePt t="107817" x="3055938" y="3146425"/>
          <p14:tracePt t="107831" x="3055938" y="3170238"/>
          <p14:tracePt t="107848" x="3063875" y="3184525"/>
          <p14:tracePt t="107864" x="3078163" y="3208338"/>
          <p14:tracePt t="107883" x="3086100" y="3216275"/>
          <p14:tracePt t="107906" x="3086100" y="3222625"/>
          <p14:tracePt t="107915" x="3086100" y="3238500"/>
          <p14:tracePt t="107931" x="3094038" y="3268663"/>
          <p14:tracePt t="107948" x="3094038" y="3284538"/>
          <p14:tracePt t="107965" x="3101975" y="3314700"/>
          <p14:tracePt t="107981" x="3108325" y="3368675"/>
          <p14:tracePt t="107998" x="3116263" y="3421063"/>
          <p14:tracePt t="108015" x="3116263" y="3459163"/>
          <p14:tracePt t="108031" x="3116263" y="3489325"/>
          <p14:tracePt t="108048" x="3116263" y="3513138"/>
          <p14:tracePt t="108065" x="3116263" y="3559175"/>
          <p14:tracePt t="108065" x="3124200" y="3581400"/>
          <p14:tracePt t="108083" x="3140075" y="3657600"/>
          <p14:tracePt t="108099" x="3140075" y="3725863"/>
          <p14:tracePt t="108115" x="3140075" y="3802063"/>
          <p14:tracePt t="108132" x="3140075" y="3848100"/>
          <p14:tracePt t="108148" x="3140075" y="3902075"/>
          <p14:tracePt t="108165" x="3140075" y="3954463"/>
          <p14:tracePt t="108181" x="3140075" y="4030663"/>
          <p14:tracePt t="108198" x="3140075" y="4137025"/>
          <p14:tracePt t="108215" x="3140075" y="4213225"/>
          <p14:tracePt t="108231" x="3140075" y="4275138"/>
          <p14:tracePt t="108248" x="3140075" y="4335463"/>
          <p14:tracePt t="108265" x="3124200" y="4365625"/>
          <p14:tracePt t="108265" x="3108325" y="4389438"/>
          <p14:tracePt t="108283" x="3101975" y="4411663"/>
          <p14:tracePt t="108299" x="3086100" y="4441825"/>
          <p14:tracePt t="108316" x="3086100" y="4465638"/>
          <p14:tracePt t="108331" x="3086100" y="4495800"/>
          <p14:tracePt t="108348" x="3086100" y="4525963"/>
          <p14:tracePt t="108365" x="3086100" y="4533900"/>
          <p14:tracePt t="108380" x="3086100" y="4556125"/>
          <p14:tracePt t="108398" x="3086100" y="4579938"/>
          <p14:tracePt t="108414" x="3070225" y="4618038"/>
          <p14:tracePt t="108431" x="3063875" y="4632325"/>
          <p14:tracePt t="108447" x="3063875" y="4648200"/>
          <p14:tracePt t="108464" x="3063875" y="4670425"/>
          <p14:tracePt t="108464" x="3063875" y="4686300"/>
          <p14:tracePt t="108482" x="3055938" y="4694238"/>
          <p14:tracePt t="108498" x="3055938" y="4762500"/>
          <p14:tracePt t="108515" x="3055938" y="4816475"/>
          <p14:tracePt t="108531" x="3055938" y="4860925"/>
          <p14:tracePt t="108548" x="3055938" y="4914900"/>
          <p14:tracePt t="108564" x="3055938" y="4983163"/>
          <p14:tracePt t="108581" x="3055938" y="5045075"/>
          <p14:tracePt t="108597" x="3055938" y="5105400"/>
          <p14:tracePt t="108614" x="3055938" y="5159375"/>
          <p14:tracePt t="108632" x="3055938" y="5219700"/>
          <p14:tracePt t="108647" x="3055938" y="5249863"/>
          <p14:tracePt t="108664" x="3055938" y="5273675"/>
          <p14:tracePt t="108680" x="3055938" y="5280025"/>
          <p14:tracePt t="111407" x="3055938" y="5273675"/>
          <p14:tracePt t="111562" x="3055938" y="5257800"/>
          <p14:tracePt t="111570" x="3048000" y="5257800"/>
          <p14:tracePt t="111579" x="3048000" y="5203825"/>
          <p14:tracePt t="111596" x="3040063" y="5159375"/>
          <p14:tracePt t="111612" x="3032125" y="5127625"/>
          <p14:tracePt t="111629" x="3025775" y="5067300"/>
          <p14:tracePt t="111647" x="3017838" y="4983163"/>
          <p14:tracePt t="111662" x="3001963" y="4922838"/>
          <p14:tracePt t="111678" x="2994025" y="4838700"/>
          <p14:tracePt t="111695" x="2979738" y="4754563"/>
          <p14:tracePt t="111712" x="2979738" y="4670425"/>
          <p14:tracePt t="111728" x="2971800" y="4594225"/>
          <p14:tracePt t="111728" x="2955925" y="4572000"/>
          <p14:tracePt t="111747" x="2955925" y="4541838"/>
          <p14:tracePt t="111747" x="2955925" y="4518025"/>
          <p14:tracePt t="111763" x="2941638" y="4441825"/>
          <p14:tracePt t="111779" x="2941638" y="4381500"/>
          <p14:tracePt t="111796" x="2933700" y="4327525"/>
          <p14:tracePt t="111812" x="2917825" y="4275138"/>
          <p14:tracePt t="111828" x="2917825" y="4251325"/>
          <p14:tracePt t="111845" x="2917825" y="4213225"/>
          <p14:tracePt t="111861" x="2917825" y="4175125"/>
          <p14:tracePt t="111878" x="2917825" y="4144963"/>
          <p14:tracePt t="111895" x="2917825" y="4122738"/>
          <p14:tracePt t="111911" x="2917825" y="4106863"/>
          <p14:tracePt t="111928" x="2903538" y="4098925"/>
          <p14:tracePt t="111944" x="2903538" y="4092575"/>
          <p14:tracePt t="111986" x="2903538" y="4084638"/>
          <p14:tracePt t="111994" x="2903538" y="4068763"/>
          <p14:tracePt t="112012" x="2903538" y="4060825"/>
          <p14:tracePt t="112074" x="2895600" y="4060825"/>
          <p14:tracePt t="112194" x="2887663" y="4060825"/>
          <p14:tracePt t="112234" x="2887663" y="4068763"/>
          <p14:tracePt t="112922" x="2879725" y="4076700"/>
          <p14:tracePt t="113010" x="2873375" y="4084638"/>
          <p14:tracePt t="113234" x="2865438" y="4092575"/>
          <p14:tracePt t="113786" x="2865438" y="4098925"/>
          <p14:tracePt t="113978" x="2865438" y="4114800"/>
          <p14:tracePt t="113986" x="2865438" y="4122738"/>
          <p14:tracePt t="114002" x="2865438" y="4130675"/>
          <p14:tracePt t="114011" x="2865438" y="4137025"/>
          <p14:tracePt t="114026" x="2857500" y="4137025"/>
          <p14:tracePt t="115223" x="2857500" y="4144963"/>
          <p14:tracePt t="117101" x="2849563" y="4144963"/>
          <p14:tracePt t="117178" x="2841625" y="4144963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15" name="Group 51"/>
          <p:cNvGraphicFramePr>
            <a:graphicFrameLocks noGrp="1"/>
          </p:cNvGraphicFramePr>
          <p:nvPr/>
        </p:nvGraphicFramePr>
        <p:xfrm>
          <a:off x="1524000" y="1397000"/>
          <a:ext cx="6096000" cy="4389437"/>
        </p:xfrm>
        <a:graphic>
          <a:graphicData uri="http://schemas.openxmlformats.org/drawingml/2006/table">
            <a:tbl>
              <a:tblPr/>
              <a:tblGrid>
                <a:gridCol w="2819400"/>
                <a:gridCol w="3276600"/>
              </a:tblGrid>
              <a:tr h="11888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ELAZ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se</a:t>
                      </a: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čan broj sudara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-V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3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10</a:t>
                      </a:r>
                      <a:r>
                        <a:rPr kumimoji="0" lang="sr-Latn-CS" sz="3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3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-R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3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10</a:t>
                      </a:r>
                      <a:r>
                        <a:rPr kumimoji="0" lang="sr-Latn-CS" sz="3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-R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-10 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-T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3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10</a:t>
                      </a:r>
                      <a:r>
                        <a:rPr kumimoji="0" lang="sr-Latn-CS" sz="3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US" sz="3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-T</a:t>
                      </a: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sr-Latn-CS" sz="3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sr-Latn-C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-10</a:t>
                      </a:r>
                      <a:r>
                        <a:rPr kumimoji="0" lang="sr-Latn-CS" sz="3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3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7" x="2841625" y="4152900"/>
          <p14:tracePt t="926" x="2841625" y="4160838"/>
          <p14:tracePt t="1029" x="2841625" y="4175125"/>
          <p14:tracePt t="1373" x="2841625" y="4183063"/>
          <p14:tracePt t="1645" x="2835275" y="4183063"/>
          <p14:tracePt t="1653" x="2835275" y="4191000"/>
          <p14:tracePt t="1678" x="2827338" y="4191000"/>
          <p14:tracePt t="1797" x="2819400" y="4191000"/>
          <p14:tracePt t="1877" x="2811463" y="4191000"/>
          <p14:tracePt t="1909" x="2803525" y="4191000"/>
          <p14:tracePt t="1949" x="2797175" y="4198938"/>
          <p14:tracePt t="1965" x="2797175" y="4206875"/>
          <p14:tracePt t="1973" x="2797175" y="4213225"/>
          <p14:tracePt t="2189" x="2797175" y="4206875"/>
          <p14:tracePt t="2485" x="2797175" y="4191000"/>
          <p14:tracePt t="2493" x="2797175" y="4168775"/>
          <p14:tracePt t="2510" x="2797175" y="4122738"/>
          <p14:tracePt t="2528" x="2797175" y="4084638"/>
          <p14:tracePt t="2544" x="2819400" y="4046538"/>
          <p14:tracePt t="2560" x="2841625" y="4008438"/>
          <p14:tracePt t="2577" x="2865438" y="3978275"/>
          <p14:tracePt t="2593" x="2903538" y="3924300"/>
          <p14:tracePt t="2610" x="2925763" y="3886200"/>
          <p14:tracePt t="2627" x="2979738" y="3840163"/>
          <p14:tracePt t="2627" x="3025775" y="3810000"/>
          <p14:tracePt t="2646" x="3048000" y="3787775"/>
          <p14:tracePt t="2659" x="3132138" y="3725863"/>
          <p14:tracePt t="2659" x="3178175" y="3703638"/>
          <p14:tracePt t="2679" x="3268663" y="3611563"/>
          <p14:tracePt t="2694" x="3360738" y="3521075"/>
          <p14:tracePt t="2711" x="3406775" y="3467100"/>
          <p14:tracePt t="2727" x="3444875" y="3413125"/>
          <p14:tracePt t="2744" x="3467100" y="3375025"/>
          <p14:tracePt t="2760" x="3505200" y="3314700"/>
          <p14:tracePt t="2776" x="3559175" y="3230563"/>
          <p14:tracePt t="2792" x="3619500" y="3101975"/>
          <p14:tracePt t="2809" x="3703638" y="2849563"/>
          <p14:tracePt t="2826" x="3802063" y="2606675"/>
          <p14:tracePt t="2842" x="3848100" y="2460625"/>
          <p14:tracePt t="2859" x="3878263" y="2384425"/>
          <p14:tracePt t="2859" x="3894138" y="2354263"/>
          <p14:tracePt t="2877" x="3894138" y="2270125"/>
          <p14:tracePt t="2893" x="3894138" y="2187575"/>
          <p14:tracePt t="2910" x="3894138" y="2073275"/>
          <p14:tracePt t="2926" x="3894138" y="1951038"/>
          <p14:tracePt t="2943" x="3894138" y="1858963"/>
          <p14:tracePt t="2959" x="3894138" y="1806575"/>
          <p14:tracePt t="2976" x="3878263" y="1760538"/>
          <p14:tracePt t="2993" x="3856038" y="1706563"/>
          <p14:tracePt t="3009" x="3817938" y="1654175"/>
          <p14:tracePt t="3026" x="3756025" y="1570038"/>
          <p14:tracePt t="3041" x="3657600" y="1477963"/>
          <p14:tracePt t="3058" x="3543300" y="1409700"/>
          <p14:tracePt t="3074" x="3451225" y="1341438"/>
          <p14:tracePt t="3091" x="3382963" y="1279525"/>
          <p14:tracePt t="3109" x="3368675" y="1257300"/>
          <p14:tracePt t="3125" x="3352800" y="1235075"/>
          <p14:tracePt t="3141" x="3306763" y="1203325"/>
          <p14:tracePt t="3158" x="3216275" y="1165225"/>
          <p14:tracePt t="3174" x="3101975" y="1112838"/>
          <p14:tracePt t="3191" x="2963863" y="1074738"/>
          <p14:tracePt t="3208" x="2857500" y="1050925"/>
          <p14:tracePt t="3224" x="2765425" y="1028700"/>
          <p14:tracePt t="3241" x="2697163" y="1006475"/>
          <p14:tracePt t="3257" x="2613025" y="998538"/>
          <p14:tracePt t="3274" x="2560638" y="998538"/>
          <p14:tracePt t="3291" x="2484438" y="998538"/>
          <p14:tracePt t="3291" x="2438400" y="998538"/>
          <p14:tracePt t="3309" x="2332038" y="998538"/>
          <p14:tracePt t="3325" x="2187575" y="998538"/>
          <p14:tracePt t="3341" x="2111375" y="998538"/>
          <p14:tracePt t="3358" x="2073275" y="1020763"/>
          <p14:tracePt t="3374" x="2035175" y="1036638"/>
          <p14:tracePt t="3391" x="1973263" y="1112838"/>
          <p14:tracePt t="3407" x="1912938" y="1165225"/>
          <p14:tracePt t="3424" x="1820863" y="1235075"/>
          <p14:tracePt t="3441" x="1684338" y="1317625"/>
          <p14:tracePt t="3457" x="1554163" y="1387475"/>
          <p14:tracePt t="3474" x="1508125" y="1425575"/>
          <p14:tracePt t="3474" x="1477963" y="1455738"/>
          <p14:tracePt t="3494" x="1470025" y="1470025"/>
          <p14:tracePt t="3507" x="1439863" y="1592263"/>
          <p14:tracePt t="3525" x="1425575" y="1692275"/>
          <p14:tracePt t="3541" x="1393825" y="1798638"/>
          <p14:tracePt t="3558" x="1349375" y="1912938"/>
          <p14:tracePt t="3575" x="1287463" y="2003425"/>
          <p14:tracePt t="3590" x="1241425" y="2073275"/>
          <p14:tracePt t="3607" x="1219200" y="2141538"/>
          <p14:tracePt t="3624" x="1219200" y="2193925"/>
          <p14:tracePt t="3640" x="1219200" y="2263775"/>
          <p14:tracePt t="3657" x="1219200" y="2324100"/>
          <p14:tracePt t="3674" x="1219200" y="2400300"/>
          <p14:tracePt t="3690" x="1219200" y="2454275"/>
          <p14:tracePt t="3690" x="1219200" y="2492375"/>
          <p14:tracePt t="3709" x="1219200" y="2568575"/>
          <p14:tracePt t="3725" x="1219200" y="2644775"/>
          <p14:tracePt t="3741" x="1219200" y="2727325"/>
          <p14:tracePt t="3757" x="1219200" y="2797175"/>
          <p14:tracePt t="3774" x="1219200" y="2849563"/>
          <p14:tracePt t="3790" x="1257300" y="2911475"/>
          <p14:tracePt t="3807" x="1273175" y="2955925"/>
          <p14:tracePt t="3824" x="1295400" y="3009900"/>
          <p14:tracePt t="3841" x="1311275" y="3086100"/>
          <p14:tracePt t="3857" x="1333500" y="3146425"/>
          <p14:tracePt t="3874" x="1333500" y="3208338"/>
          <p14:tracePt t="3890" x="1333500" y="3254375"/>
          <p14:tracePt t="3907" x="1333500" y="3292475"/>
          <p14:tracePt t="3907" x="1333500" y="3322638"/>
          <p14:tracePt t="3925" x="1333500" y="3375025"/>
          <p14:tracePt t="3941" x="1333500" y="3429000"/>
          <p14:tracePt t="3957" x="1333500" y="3513138"/>
          <p14:tracePt t="3974" x="1333500" y="3589338"/>
          <p14:tracePt t="3991" x="1333500" y="3665538"/>
          <p14:tracePt t="4007" x="1333500" y="3725863"/>
          <p14:tracePt t="4024" x="1333500" y="3787775"/>
          <p14:tracePt t="4040" x="1341438" y="3825875"/>
          <p14:tracePt t="4057" x="1355725" y="3878263"/>
          <p14:tracePt t="4074" x="1355725" y="3908425"/>
          <p14:tracePt t="4090" x="1355725" y="3946525"/>
          <p14:tracePt t="4106" x="1355725" y="3992563"/>
          <p14:tracePt t="4126" x="1371600" y="4038600"/>
          <p14:tracePt t="4141" x="1371600" y="4076700"/>
          <p14:tracePt t="4157" x="1371600" y="4114800"/>
          <p14:tracePt t="4174" x="1379538" y="4168775"/>
          <p14:tracePt t="4190" x="1387475" y="4221163"/>
          <p14:tracePt t="4206" x="1409700" y="4275138"/>
          <p14:tracePt t="4223" x="1431925" y="4335463"/>
          <p14:tracePt t="4240" x="1447800" y="4365625"/>
          <p14:tracePt t="4256" x="1447800" y="4403725"/>
          <p14:tracePt t="4273" x="1455738" y="4449763"/>
          <p14:tracePt t="4290" x="1463675" y="4487863"/>
          <p14:tracePt t="4290" x="1470025" y="4503738"/>
          <p14:tracePt t="4309" x="1477963" y="4541838"/>
          <p14:tracePt t="4326" x="1477963" y="4549775"/>
          <p14:tracePt t="4342" x="1485900" y="4579938"/>
          <p14:tracePt t="4358" x="1501775" y="4632325"/>
          <p14:tracePt t="4375" x="1501775" y="4694238"/>
          <p14:tracePt t="4391" x="1524000" y="4754563"/>
          <p14:tracePt t="4407" x="1546225" y="4822825"/>
          <p14:tracePt t="4424" x="1554163" y="4884738"/>
          <p14:tracePt t="4440" x="1562100" y="4930775"/>
          <p14:tracePt t="4457" x="1577975" y="4975225"/>
          <p14:tracePt t="4475" x="1584325" y="5006975"/>
          <p14:tracePt t="4491" x="1600200" y="5037138"/>
          <p14:tracePt t="4491" x="1608138" y="5051425"/>
          <p14:tracePt t="4510" x="1622425" y="5083175"/>
          <p14:tracePt t="4526" x="1638300" y="5113338"/>
          <p14:tracePt t="4541" x="1660525" y="5159375"/>
          <p14:tracePt t="4558" x="1684338" y="5189538"/>
          <p14:tracePt t="4574" x="1714500" y="5227638"/>
          <p14:tracePt t="4590" x="1760538" y="5249863"/>
          <p14:tracePt t="4608" x="1782763" y="5273675"/>
          <p14:tracePt t="4625" x="1798638" y="5295900"/>
          <p14:tracePt t="4641" x="1806575" y="5303838"/>
          <p14:tracePt t="4657" x="1820863" y="5326063"/>
          <p14:tracePt t="4675" x="1851025" y="5341938"/>
          <p14:tracePt t="4691" x="1889125" y="5372100"/>
          <p14:tracePt t="4691" x="1927225" y="5387975"/>
          <p14:tracePt t="4710" x="1965325" y="5418138"/>
          <p14:tracePt t="4724" x="2041525" y="5464175"/>
          <p14:tracePt t="4745" x="2087563" y="5494338"/>
          <p14:tracePt t="4759" x="2103438" y="5502275"/>
          <p14:tracePt t="4781" x="2111375" y="5502275"/>
          <p14:tracePt t="4791" x="2141538" y="5516563"/>
          <p14:tracePt t="4808" x="2163763" y="5532438"/>
          <p14:tracePt t="4825" x="2187575" y="5540375"/>
          <p14:tracePt t="4841" x="2217738" y="5554663"/>
          <p14:tracePt t="4858" x="2270125" y="5600700"/>
          <p14:tracePt t="4874" x="2324100" y="5616575"/>
          <p14:tracePt t="4891" x="2392363" y="5638800"/>
          <p14:tracePt t="4909" x="2460625" y="5668963"/>
          <p14:tracePt t="4909" x="2476500" y="5676900"/>
          <p14:tracePt t="4926" x="2484438" y="5684838"/>
          <p14:tracePt t="4942" x="2492375" y="5684838"/>
          <p14:tracePt t="4981" x="2498725" y="5684838"/>
          <p14:tracePt t="4990" x="2514600" y="5684838"/>
          <p14:tracePt t="4997" x="2544763" y="5692775"/>
          <p14:tracePt t="5007" x="2598738" y="5699125"/>
          <p14:tracePt t="5024" x="2667000" y="5715000"/>
          <p14:tracePt t="5041" x="2705100" y="5715000"/>
          <p14:tracePt t="5058" x="2713038" y="5715000"/>
          <p14:tracePt t="5101" x="2735263" y="5715000"/>
          <p14:tracePt t="5109" x="2789238" y="5730875"/>
          <p14:tracePt t="5126" x="2879725" y="5775325"/>
          <p14:tracePt t="5143" x="2963863" y="5799138"/>
          <p14:tracePt t="5159" x="3063875" y="5829300"/>
          <p14:tracePt t="5175" x="3116263" y="5851525"/>
          <p14:tracePt t="5192" x="3140075" y="5851525"/>
          <p14:tracePt t="5208" x="3146425" y="5859463"/>
          <p14:tracePt t="5229" x="3154363" y="5859463"/>
          <p14:tracePt t="5240" x="3208338" y="5859463"/>
          <p14:tracePt t="5258" x="3292475" y="5859463"/>
          <p14:tracePt t="5274" x="3360738" y="5875338"/>
          <p14:tracePt t="5291" x="3406775" y="5897563"/>
          <p14:tracePt t="5308" x="3436938" y="5897563"/>
          <p14:tracePt t="5324" x="3467100" y="5921375"/>
          <p14:tracePt t="5324" x="3482975" y="5921375"/>
          <p14:tracePt t="5342" x="3521075" y="5935663"/>
          <p14:tracePt t="5359" x="3597275" y="5959475"/>
          <p14:tracePt t="5375" x="3641725" y="5965825"/>
          <p14:tracePt t="5392" x="3665538" y="5973763"/>
          <p14:tracePt t="5407" x="3673475" y="5973763"/>
          <p14:tracePt t="5469" x="3679825" y="5981700"/>
          <p14:tracePt t="5477" x="3687763" y="5989638"/>
          <p14:tracePt t="5998" x="3695700" y="5989638"/>
          <p14:tracePt t="6045" x="3695700" y="5997575"/>
          <p14:tracePt t="6061" x="3703638" y="5997575"/>
          <p14:tracePt t="6069" x="3717925" y="6003925"/>
          <p14:tracePt t="6077" x="3749675" y="6003925"/>
          <p14:tracePt t="6093" x="3763963" y="6003925"/>
          <p14:tracePt t="6106" x="3787775" y="6003925"/>
          <p14:tracePt t="6125" x="3810000" y="6003925"/>
          <p14:tracePt t="6141" x="3817938" y="6003925"/>
          <p14:tracePt t="6155" x="3825875" y="6003925"/>
          <p14:tracePt t="6172" x="3848100" y="6003925"/>
          <p14:tracePt t="6190" x="3878263" y="6011863"/>
          <p14:tracePt t="6207" x="3894138" y="6011863"/>
          <p14:tracePt t="6223" x="3916363" y="6011863"/>
          <p14:tracePt t="6240" x="3940175" y="6019800"/>
          <p14:tracePt t="6257" x="3970338" y="6027738"/>
          <p14:tracePt t="6273" x="3978275" y="6027738"/>
          <p14:tracePt t="6289" x="4000500" y="6035675"/>
          <p14:tracePt t="6306" x="4038600" y="6042025"/>
          <p14:tracePt t="6323" x="4068763" y="6042025"/>
          <p14:tracePt t="6340" x="4084638" y="6049963"/>
          <p14:tracePt t="6358" x="4098925" y="6049963"/>
          <p14:tracePt t="6390" x="4106863" y="6057900"/>
          <p14:tracePt t="6406" x="4114800" y="6080125"/>
          <p14:tracePt t="6413" x="4130675" y="6080125"/>
          <p14:tracePt t="6423" x="4168775" y="6080125"/>
          <p14:tracePt t="6439" x="4198938" y="6080125"/>
          <p14:tracePt t="6456" x="4213225" y="6080125"/>
          <p14:tracePt t="6485" x="4221163" y="6080125"/>
          <p14:tracePt t="6509" x="4229100" y="6080125"/>
          <p14:tracePt t="6517" x="4244975" y="6073775"/>
          <p14:tracePt t="6525" x="4251325" y="6073775"/>
          <p14:tracePt t="6542" x="4259263" y="6073775"/>
          <p14:tracePt t="6558" x="4267200" y="6073775"/>
          <p14:tracePt t="6613" x="4275138" y="6073775"/>
          <p14:tracePt t="7149" x="4283075" y="6073775"/>
          <p14:tracePt t="7229" x="4289425" y="6073775"/>
          <p14:tracePt t="7269" x="4297363" y="6073775"/>
          <p14:tracePt t="7741" x="4305300" y="6073775"/>
          <p14:tracePt t="7765" x="4313238" y="6073775"/>
          <p14:tracePt t="7781" x="4321175" y="6073775"/>
          <p14:tracePt t="7797" x="4327525" y="6073775"/>
          <p14:tracePt t="7806" x="4335463" y="6080125"/>
          <p14:tracePt t="8213" x="4343400" y="6088063"/>
          <p14:tracePt t="8229" x="4351338" y="6096000"/>
          <p14:tracePt t="9128" x="4359275" y="6103938"/>
          <p14:tracePt t="9525" x="4359275" y="6111875"/>
          <p14:tracePt t="9557" x="4365625" y="6118225"/>
          <p14:tracePt t="10297" x="4365625" y="6126163"/>
          <p14:tracePt t="10324" x="4365625" y="6134100"/>
          <p14:tracePt t="10429" x="4359275" y="6142038"/>
          <p14:tracePt t="10469" x="4359275" y="6149975"/>
          <p14:tracePt t="10669" x="4343400" y="6149975"/>
          <p14:tracePt t="10677" x="4327525" y="6149975"/>
          <p14:tracePt t="10686" x="4283075" y="6149975"/>
          <p14:tracePt t="10702" x="4221163" y="6111875"/>
          <p14:tracePt t="10719" x="4168775" y="6035675"/>
          <p14:tracePt t="10736" x="4092575" y="5935663"/>
          <p14:tracePt t="10752" x="4016375" y="5821363"/>
          <p14:tracePt t="10768" x="3946525" y="5692775"/>
          <p14:tracePt t="10785" x="3878263" y="5516563"/>
          <p14:tracePt t="10802" x="3856038" y="5341938"/>
          <p14:tracePt t="10818" x="3825875" y="5159375"/>
          <p14:tracePt t="10836" x="3794125" y="4960938"/>
          <p14:tracePt t="10852" x="3771900" y="4770438"/>
          <p14:tracePt t="10852" x="3771900" y="4686300"/>
          <p14:tracePt t="10871" x="3771900" y="4549775"/>
          <p14:tracePt t="10887" x="3771900" y="4397375"/>
          <p14:tracePt t="10902" x="3794125" y="4237038"/>
          <p14:tracePt t="10919" x="3856038" y="4106863"/>
          <p14:tracePt t="10936" x="3902075" y="3984625"/>
          <p14:tracePt t="10952" x="3924300" y="3878263"/>
          <p14:tracePt t="10969" x="3946525" y="3787775"/>
          <p14:tracePt t="10985" x="3946525" y="3717925"/>
          <p14:tracePt t="11001" x="3946525" y="3649663"/>
          <p14:tracePt t="11019" x="3962400" y="3581400"/>
          <p14:tracePt t="11035" x="3978275" y="3497263"/>
          <p14:tracePt t="11050" x="4030663" y="3390900"/>
          <p14:tracePt t="11067" x="4076700" y="3284538"/>
          <p14:tracePt t="11067" x="4098925" y="3238500"/>
          <p14:tracePt t="11086" x="4130675" y="3140075"/>
          <p14:tracePt t="11102" x="4144963" y="3070225"/>
          <p14:tracePt t="11119" x="4144963" y="2987675"/>
          <p14:tracePt t="11136" x="4160838" y="2933700"/>
          <p14:tracePt t="11152" x="4160838" y="2849563"/>
          <p14:tracePt t="11168" x="4160838" y="2773363"/>
          <p14:tracePt t="11185" x="4160838" y="2697163"/>
          <p14:tracePt t="11201" x="4144963" y="2636838"/>
          <p14:tracePt t="11218" x="4144963" y="2590800"/>
          <p14:tracePt t="11235" x="4144963" y="2544763"/>
          <p14:tracePt t="11252" x="4144963" y="2514600"/>
          <p14:tracePt t="11268" x="4144963" y="2492375"/>
          <p14:tracePt t="11268" x="4144963" y="2476500"/>
          <p14:tracePt t="11286" x="4144963" y="2460625"/>
          <p14:tracePt t="11302" x="4144963" y="2430463"/>
          <p14:tracePt t="11319" x="4144963" y="2392363"/>
          <p14:tracePt t="11335" x="4144963" y="2346325"/>
          <p14:tracePt t="11351" x="4144963" y="2316163"/>
          <p14:tracePt t="11368" x="4144963" y="2293938"/>
          <p14:tracePt t="11384" x="4144963" y="2270125"/>
          <p14:tracePt t="11401" x="4144963" y="2239963"/>
          <p14:tracePt t="11418" x="4152900" y="2217738"/>
          <p14:tracePt t="11434" x="4152900" y="2201863"/>
          <p14:tracePt t="11450" x="4160838" y="2187575"/>
          <p14:tracePt t="11467" x="4175125" y="2141538"/>
          <p14:tracePt t="11467" x="4191000" y="2111375"/>
          <p14:tracePt t="11485" x="4213225" y="2065338"/>
          <p14:tracePt t="11501" x="4244975" y="2027238"/>
          <p14:tracePt t="11518" x="4259263" y="1997075"/>
          <p14:tracePt t="11535" x="4297363" y="1973263"/>
          <p14:tracePt t="11550" x="4327525" y="1935163"/>
          <p14:tracePt t="11567" x="4359275" y="1897063"/>
          <p14:tracePt t="11583" x="4389438" y="1828800"/>
          <p14:tracePt t="11600" x="4441825" y="1760538"/>
          <p14:tracePt t="11617" x="4479925" y="1714500"/>
          <p14:tracePt t="11633" x="4511675" y="1668463"/>
          <p14:tracePt t="11650" x="4525963" y="1654175"/>
          <p14:tracePt t="11667" x="4541838" y="1638300"/>
          <p14:tracePt t="11682" x="4549775" y="1616075"/>
          <p14:tracePt t="11701" x="4564063" y="1592263"/>
          <p14:tracePt t="11717" x="4587875" y="1577975"/>
          <p14:tracePt t="11735" x="4602163" y="1562100"/>
          <p14:tracePt t="11750" x="4610100" y="1554163"/>
          <p14:tracePt t="11766" x="4618038" y="1546225"/>
          <p14:tracePt t="11788" x="4625975" y="1539875"/>
          <p14:tracePt t="11799" x="4618038" y="1539875"/>
          <p14:tracePt t="12068" x="4625975" y="1539875"/>
          <p14:tracePt t="12125" x="4640263" y="1539875"/>
          <p14:tracePt t="12132" x="4746625" y="1539875"/>
          <p14:tracePt t="12150" x="4792663" y="1531938"/>
          <p14:tracePt t="12167" x="4854575" y="1501775"/>
          <p14:tracePt t="12183" x="4892675" y="1485900"/>
          <p14:tracePt t="12199" x="4945063" y="1470025"/>
          <p14:tracePt t="12216" x="5006975" y="1463675"/>
          <p14:tracePt t="12233" x="5075238" y="1455738"/>
          <p14:tracePt t="12249" x="5159375" y="1447800"/>
          <p14:tracePt t="12267" x="5235575" y="1439863"/>
          <p14:tracePt t="12283" x="5318125" y="1425575"/>
          <p14:tracePt t="12283" x="5364163" y="1425575"/>
          <p14:tracePt t="12301" x="5470525" y="1401763"/>
          <p14:tracePt t="12318" x="5592763" y="1393825"/>
          <p14:tracePt t="12334" x="5707063" y="1393825"/>
          <p14:tracePt t="12350" x="5813425" y="1393825"/>
          <p14:tracePt t="12367" x="5921375" y="1393825"/>
          <p14:tracePt t="12384" x="5981700" y="1393825"/>
          <p14:tracePt t="12399" x="6080125" y="1393825"/>
          <p14:tracePt t="12416" x="6202363" y="1393825"/>
          <p14:tracePt t="12432" x="6370638" y="1393825"/>
          <p14:tracePt t="12449" x="6523038" y="1425575"/>
          <p14:tracePt t="12466" x="6637338" y="1455738"/>
          <p14:tracePt t="12482" x="6697663" y="1470025"/>
          <p14:tracePt t="12499" x="6727825" y="1485900"/>
          <p14:tracePt t="12519" x="6773863" y="1508125"/>
          <p14:tracePt t="12534" x="6865938" y="1554163"/>
          <p14:tracePt t="12549" x="6972300" y="1622425"/>
          <p14:tracePt t="12566" x="7056438" y="1654175"/>
          <p14:tracePt t="12582" x="7132638" y="1706563"/>
          <p14:tracePt t="12598" x="7178675" y="1730375"/>
          <p14:tracePt t="12615" x="7223125" y="1760538"/>
          <p14:tracePt t="12631" x="7239000" y="1790700"/>
          <p14:tracePt t="12648" x="7254875" y="1806575"/>
          <p14:tracePt t="12665" x="7254875" y="1812925"/>
          <p14:tracePt t="12681" x="7254875" y="1851025"/>
          <p14:tracePt t="12698" x="7254875" y="1905000"/>
          <p14:tracePt t="12698" x="7254875" y="1943100"/>
          <p14:tracePt t="12716" x="7254875" y="1965325"/>
          <p14:tracePt t="12731" x="7254875" y="2041525"/>
          <p14:tracePt t="12731" x="7239000" y="2103438"/>
          <p14:tracePt t="12749" x="7192963" y="2187575"/>
          <p14:tracePt t="12765" x="7146925" y="2239963"/>
          <p14:tracePt t="12781" x="7086600" y="2293938"/>
          <p14:tracePt t="12798" x="7010400" y="2324100"/>
          <p14:tracePt t="12814" x="6950075" y="2346325"/>
          <p14:tracePt t="12831" x="6880225" y="2384425"/>
          <p14:tracePt t="12848" x="6797675" y="2430463"/>
          <p14:tracePt t="12864" x="6721475" y="2476500"/>
          <p14:tracePt t="12881" x="6613525" y="2506663"/>
          <p14:tracePt t="12897" x="6484938" y="2574925"/>
          <p14:tracePt t="12914" x="6354763" y="2598738"/>
          <p14:tracePt t="12914" x="6294438" y="2613025"/>
          <p14:tracePt t="12932" x="6232525" y="2628900"/>
          <p14:tracePt t="12948" x="6073775" y="2667000"/>
          <p14:tracePt t="12965" x="5965825" y="2697163"/>
          <p14:tracePt t="12981" x="5845175" y="2735263"/>
          <p14:tracePt t="12998" x="5753100" y="2743200"/>
          <p14:tracePt t="13015" x="5668963" y="2759075"/>
          <p14:tracePt t="13031" x="5600700" y="2765425"/>
          <p14:tracePt t="13047" x="5562600" y="2765425"/>
          <p14:tracePt t="13064" x="5486400" y="2765425"/>
          <p14:tracePt t="13081" x="5380038" y="2765425"/>
          <p14:tracePt t="13097" x="5273675" y="2759075"/>
          <p14:tracePt t="13114" x="5189538" y="2735263"/>
          <p14:tracePt t="13131" x="5083175" y="2713038"/>
          <p14:tracePt t="13131" x="5029200" y="2689225"/>
          <p14:tracePt t="13149" x="4892675" y="2644775"/>
          <p14:tracePt t="13165" x="4792663" y="2598738"/>
          <p14:tracePt t="13181" x="4740275" y="2560638"/>
          <p14:tracePt t="13198" x="4708525" y="2536825"/>
          <p14:tracePt t="13214" x="4694238" y="2498725"/>
          <p14:tracePt t="13230" x="4678363" y="2446338"/>
          <p14:tracePt t="13247" x="4656138" y="2378075"/>
          <p14:tracePt t="13264" x="4640263" y="2308225"/>
          <p14:tracePt t="13281" x="4632325" y="2263775"/>
          <p14:tracePt t="13297" x="4610100" y="2179638"/>
          <p14:tracePt t="13314" x="4594225" y="2073275"/>
          <p14:tracePt t="13330" x="4594225" y="2011363"/>
          <p14:tracePt t="13330" x="4594225" y="1997075"/>
          <p14:tracePt t="13349" x="4610100" y="1935163"/>
          <p14:tracePt t="13365" x="4648200" y="1905000"/>
          <p14:tracePt t="13381" x="4678363" y="1866900"/>
          <p14:tracePt t="13397" x="4708525" y="1836738"/>
          <p14:tracePt t="13414" x="4716463" y="1806575"/>
          <p14:tracePt t="13430" x="4732338" y="1774825"/>
          <p14:tracePt t="13447" x="4746625" y="1752600"/>
          <p14:tracePt t="13464" x="4778375" y="1706563"/>
          <p14:tracePt t="13481" x="4800600" y="1684338"/>
          <p14:tracePt t="13497" x="4830763" y="1654175"/>
          <p14:tracePt t="13515" x="4854575" y="1630363"/>
          <p14:tracePt t="13530" x="4876800" y="1616075"/>
          <p14:tracePt t="13530" x="4892675" y="1616075"/>
          <p14:tracePt t="13549" x="4914900" y="1616075"/>
          <p14:tracePt t="13564" x="5037138" y="1616075"/>
          <p14:tracePt t="13581" x="5135563" y="1616075"/>
          <p14:tracePt t="13597" x="5189538" y="1608138"/>
          <p14:tracePt t="13614" x="5235575" y="1592263"/>
          <p14:tracePt t="13630" x="5265738" y="1584325"/>
          <p14:tracePt t="13647" x="5280025" y="1577975"/>
          <p14:tracePt t="13665" x="5318125" y="1577975"/>
          <p14:tracePt t="13680" x="5364163" y="1577975"/>
          <p14:tracePt t="13697" x="5426075" y="1577975"/>
          <p14:tracePt t="13714" x="5478463" y="1577975"/>
          <p14:tracePt t="13730" x="5502275" y="1570038"/>
          <p14:tracePt t="13747" x="5516563" y="1570038"/>
          <p14:tracePt t="13747" x="5532438" y="1570038"/>
          <p14:tracePt t="13765" x="5570538" y="1570038"/>
          <p14:tracePt t="13781" x="5646738" y="1554163"/>
          <p14:tracePt t="13797" x="5707063" y="1554163"/>
          <p14:tracePt t="13814" x="5761038" y="1554163"/>
          <p14:tracePt t="13830" x="5813425" y="1554163"/>
          <p14:tracePt t="13846" x="5889625" y="1554163"/>
          <p14:tracePt t="13863" x="5927725" y="1554163"/>
          <p14:tracePt t="13880" x="5981700" y="1554163"/>
          <p14:tracePt t="13896" x="6057900" y="1554163"/>
          <p14:tracePt t="13913" x="6172200" y="1554163"/>
          <p14:tracePt t="13930" x="6270625" y="1554163"/>
          <p14:tracePt t="13947" x="6384925" y="1554163"/>
          <p14:tracePt t="13947" x="6438900" y="1554163"/>
          <p14:tracePt t="13965" x="6523038" y="1554163"/>
          <p14:tracePt t="13982" x="6569075" y="1554163"/>
          <p14:tracePt t="13999" x="6583363" y="1554163"/>
          <p14:tracePt t="14014" x="6591300" y="1562100"/>
          <p14:tracePt t="14045" x="6607175" y="1570038"/>
          <p14:tracePt t="14052" x="6621463" y="1570038"/>
          <p14:tracePt t="14063" x="6675438" y="1570038"/>
          <p14:tracePt t="14081" x="6713538" y="1584325"/>
          <p14:tracePt t="14097" x="6721475" y="1584325"/>
          <p14:tracePt t="14114" x="6735763" y="1584325"/>
          <p14:tracePt t="14164" x="6751638" y="1584325"/>
          <p14:tracePt t="14172" x="6789738" y="1584325"/>
          <p14:tracePt t="14181" x="6850063" y="1592263"/>
          <p14:tracePt t="14198" x="6888163" y="1608138"/>
          <p14:tracePt t="14215" x="6896100" y="1608138"/>
          <p14:tracePt t="14230" x="6896100" y="1616075"/>
          <p14:tracePt t="14247" x="6918325" y="1630363"/>
          <p14:tracePt t="14265" x="6950075" y="1654175"/>
          <p14:tracePt t="14280" x="6988175" y="1706563"/>
          <p14:tracePt t="14297" x="7010400" y="1736725"/>
          <p14:tracePt t="14314" x="7018338" y="1768475"/>
          <p14:tracePt t="14330" x="7026275" y="1798638"/>
          <p14:tracePt t="14330" x="7026275" y="1820863"/>
          <p14:tracePt t="14349" x="7026275" y="1836738"/>
          <p14:tracePt t="14364" x="7018338" y="1905000"/>
          <p14:tracePt t="14381" x="6956425" y="1997075"/>
          <p14:tracePt t="14398" x="6888163" y="2095500"/>
          <p14:tracePt t="14415" x="6819900" y="2179638"/>
          <p14:tracePt t="14431" x="6743700" y="2255838"/>
          <p14:tracePt t="14447" x="6667500" y="2308225"/>
          <p14:tracePt t="14464" x="6575425" y="2354263"/>
          <p14:tracePt t="14480" x="6477000" y="2392363"/>
          <p14:tracePt t="14497" x="6370638" y="2416175"/>
          <p14:tracePt t="14514" x="6256338" y="2438400"/>
          <p14:tracePt t="14531" x="6142038" y="2460625"/>
          <p14:tracePt t="14531" x="6103938" y="2460625"/>
          <p14:tracePt t="14549" x="6080125" y="2468563"/>
          <p14:tracePt t="14562" x="6011863" y="2484438"/>
          <p14:tracePt t="14562" x="5989638" y="2498725"/>
          <p14:tracePt t="14580" x="5951538" y="2506663"/>
          <p14:tracePt t="14597" x="5921375" y="2522538"/>
          <p14:tracePt t="14614" x="5889625" y="2522538"/>
          <p14:tracePt t="14630" x="5851525" y="2522538"/>
          <p14:tracePt t="14647" x="5775325" y="2522538"/>
          <p14:tracePt t="14664" x="5661025" y="2522538"/>
          <p14:tracePt t="14680" x="5554663" y="2514600"/>
          <p14:tracePt t="14697" x="5470525" y="2514600"/>
          <p14:tracePt t="14713" x="5426075" y="2514600"/>
          <p14:tracePt t="14730" x="5372100" y="2522538"/>
          <p14:tracePt t="14747" x="5318125" y="2536825"/>
          <p14:tracePt t="14747" x="5287963" y="2552700"/>
          <p14:tracePt t="14765" x="5227638" y="2552700"/>
          <p14:tracePt t="14781" x="5159375" y="2552700"/>
          <p14:tracePt t="14798" x="5097463" y="2552700"/>
          <p14:tracePt t="14814" x="5075238" y="2552700"/>
          <p14:tracePt t="14830" x="5067300" y="2544763"/>
          <p14:tracePt t="14846" x="5013325" y="2514600"/>
          <p14:tracePt t="14863" x="4930775" y="2460625"/>
          <p14:tracePt t="14880" x="4846638" y="2400300"/>
          <p14:tracePt t="14897" x="4792663" y="2362200"/>
          <p14:tracePt t="14913" x="4754563" y="2286000"/>
          <p14:tracePt t="14930" x="4708525" y="2217738"/>
          <p14:tracePt t="14947" x="4664075" y="2133600"/>
          <p14:tracePt t="14947" x="4632325" y="2079625"/>
          <p14:tracePt t="14965" x="4618038" y="2057400"/>
          <p14:tracePt t="14979" x="4549775" y="1889125"/>
          <p14:tracePt t="14997" x="4518025" y="1836738"/>
          <p14:tracePt t="15014" x="4503738" y="1774825"/>
          <p14:tracePt t="15030" x="4487863" y="1752600"/>
          <p14:tracePt t="15046" x="4487863" y="1722438"/>
          <p14:tracePt t="15063" x="4487863" y="1698625"/>
          <p14:tracePt t="15079" x="4487863" y="1668463"/>
          <p14:tracePt t="15097" x="4487863" y="1646238"/>
          <p14:tracePt t="15114" x="4503738" y="1616075"/>
          <p14:tracePt t="15114" x="4518025" y="1600200"/>
          <p14:tracePt t="15134" x="4518025" y="1584325"/>
          <p14:tracePt t="15146" x="4533900" y="1570038"/>
          <p14:tracePt t="15162" x="4541838" y="1562100"/>
          <p14:tracePt t="15180" x="4572000" y="1562100"/>
          <p14:tracePt t="15198" x="4602163" y="1562100"/>
          <p14:tracePt t="15214" x="4618038" y="1562100"/>
          <p14:tracePt t="15230" x="4648200" y="1562100"/>
          <p14:tracePt t="15247" x="4724400" y="1562100"/>
          <p14:tracePt t="15263" x="4816475" y="1562100"/>
          <p14:tracePt t="15279" x="4914900" y="1562100"/>
          <p14:tracePt t="15296" x="4999038" y="1562100"/>
          <p14:tracePt t="15313" x="5051425" y="1562100"/>
          <p14:tracePt t="15329" x="5075238" y="1562100"/>
          <p14:tracePt t="15347" x="5089525" y="1562100"/>
          <p14:tracePt t="15363" x="5097463" y="1562100"/>
          <p14:tracePt t="15379" x="5127625" y="1562100"/>
          <p14:tracePt t="15397" x="5159375" y="1562100"/>
          <p14:tracePt t="15413" x="5181600" y="1554163"/>
          <p14:tracePt t="15430" x="5189538" y="1554163"/>
          <p14:tracePt t="15446" x="5197475" y="1554163"/>
          <p14:tracePt t="15492" x="5203825" y="1554163"/>
          <p14:tracePt t="15502" x="5211763" y="1554163"/>
          <p14:tracePt t="15512" x="5241925" y="1554163"/>
          <p14:tracePt t="15529" x="5280025" y="1554163"/>
          <p14:tracePt t="15546" x="5326063" y="1554163"/>
          <p14:tracePt t="15546" x="5349875" y="1554163"/>
          <p14:tracePt t="15565" x="5364163" y="1554163"/>
          <p14:tracePt t="15578" x="5464175" y="1570038"/>
          <p14:tracePt t="15597" x="5524500" y="1584325"/>
          <p14:tracePt t="15614" x="5630863" y="1584325"/>
          <p14:tracePt t="15630" x="5692775" y="1584325"/>
          <p14:tracePt t="15647" x="5745163" y="1584325"/>
          <p14:tracePt t="15663" x="5775325" y="1584325"/>
          <p14:tracePt t="15679" x="5821363" y="1584325"/>
          <p14:tracePt t="15696" x="5859463" y="1570038"/>
          <p14:tracePt t="15712" x="5883275" y="1570038"/>
          <p14:tracePt t="15729" x="5913438" y="1570038"/>
          <p14:tracePt t="15747" x="5943600" y="1570038"/>
          <p14:tracePt t="15761" x="5989638" y="1570038"/>
          <p14:tracePt t="15778" x="6027738" y="1570038"/>
          <p14:tracePt t="15795" x="6118225" y="1584325"/>
          <p14:tracePt t="15813" x="6194425" y="1584325"/>
          <p14:tracePt t="15830" x="6256338" y="1584325"/>
          <p14:tracePt t="15846" x="6308725" y="1592263"/>
          <p14:tracePt t="15863" x="6346825" y="1592263"/>
          <p14:tracePt t="15879" x="6416675" y="1608138"/>
          <p14:tracePt t="15896" x="6499225" y="1616075"/>
          <p14:tracePt t="15912" x="6575425" y="1622425"/>
          <p14:tracePt t="15929" x="6651625" y="1630363"/>
          <p14:tracePt t="15945" x="6667500" y="1646238"/>
          <p14:tracePt t="15961" x="6667500" y="1654175"/>
          <p14:tracePt t="16020" x="6667500" y="1668463"/>
          <p14:tracePt t="16029" x="6667500" y="1676400"/>
          <p14:tracePt t="16036" x="6667500" y="1692275"/>
          <p14:tracePt t="16046" x="6667500" y="1722438"/>
          <p14:tracePt t="16062" x="6667500" y="1752600"/>
          <p14:tracePt t="16079" x="6637338" y="1820863"/>
          <p14:tracePt t="16096" x="6569075" y="1889125"/>
          <p14:tracePt t="16113" x="6469063" y="1973263"/>
          <p14:tracePt t="16129" x="6346825" y="2073275"/>
          <p14:tracePt t="16145" x="6202363" y="2201863"/>
          <p14:tracePt t="16162" x="6027738" y="2332038"/>
          <p14:tracePt t="16178" x="5845175" y="2438400"/>
          <p14:tracePt t="16195" x="5722938" y="2514600"/>
          <p14:tracePt t="16195" x="5676900" y="2536825"/>
          <p14:tracePt t="16214" x="5630863" y="2552700"/>
          <p14:tracePt t="16230" x="5584825" y="2568575"/>
          <p14:tracePt t="16246" x="5554663" y="2568575"/>
          <p14:tracePt t="16262" x="5524500" y="2568575"/>
          <p14:tracePt t="16278" x="5464175" y="2568575"/>
          <p14:tracePt t="16295" x="5410200" y="2552700"/>
          <p14:tracePt t="16312" x="5349875" y="2552700"/>
          <p14:tracePt t="16328" x="5318125" y="2536825"/>
          <p14:tracePt t="16345" x="5280025" y="2530475"/>
          <p14:tracePt t="16361" x="5249863" y="2530475"/>
          <p14:tracePt t="16378" x="5241925" y="2530475"/>
          <p14:tracePt t="16394" x="5219700" y="2530475"/>
          <p14:tracePt t="16394" x="5197475" y="2530475"/>
          <p14:tracePt t="16413" x="5165725" y="2522538"/>
          <p14:tracePt t="16429" x="5151438" y="2514600"/>
          <p14:tracePt t="16444" x="5143500" y="2514600"/>
          <p14:tracePt t="16461" x="5127625" y="2514600"/>
          <p14:tracePt t="17188" x="5121275" y="2514600"/>
          <p14:tracePt t="17308" x="5113338" y="2514600"/>
          <p14:tracePt t="17468" x="5105400" y="2514600"/>
          <p14:tracePt t="17508" x="5097463" y="2514600"/>
          <p14:tracePt t="17516" x="5089525" y="2514600"/>
          <p14:tracePt t="17526" x="5059363" y="2514600"/>
          <p14:tracePt t="17544" x="5021263" y="2514600"/>
          <p14:tracePt t="17560" x="4922838" y="2530475"/>
          <p14:tracePt t="17577" x="4800600" y="2536825"/>
          <p14:tracePt t="17594" x="4656138" y="2560638"/>
          <p14:tracePt t="17610" x="4533900" y="2590800"/>
          <p14:tracePt t="17610" x="4487863" y="2598738"/>
          <p14:tracePt t="17629" x="4457700" y="2606675"/>
          <p14:tracePt t="17644" x="4343400" y="2644775"/>
          <p14:tracePt t="17661" x="4237038" y="2667000"/>
          <p14:tracePt t="17678" x="4114800" y="2674938"/>
          <p14:tracePt t="17694" x="3940175" y="2697163"/>
          <p14:tracePt t="17710" x="3725863" y="2735263"/>
          <p14:tracePt t="17727" x="3489325" y="2765425"/>
          <p14:tracePt t="17744" x="3260725" y="2803525"/>
          <p14:tracePt t="17760" x="3132138" y="2819400"/>
          <p14:tracePt t="17777" x="3017838" y="2841625"/>
          <p14:tracePt t="17794" x="2933700" y="2873375"/>
          <p14:tracePt t="17810" x="2857500" y="2895600"/>
          <p14:tracePt t="17810" x="2811463" y="2911475"/>
          <p14:tracePt t="17829" x="2765425" y="2917825"/>
          <p14:tracePt t="17843" x="2636838" y="2963863"/>
          <p14:tracePt t="17861" x="2568575" y="2979738"/>
          <p14:tracePt t="17878" x="2484438" y="3001963"/>
          <p14:tracePt t="17894" x="2392363" y="3025775"/>
          <p14:tracePt t="17910" x="2339975" y="3048000"/>
          <p14:tracePt t="17927" x="2255838" y="3078163"/>
          <p14:tracePt t="17944" x="2201863" y="3101975"/>
          <p14:tracePt t="17960" x="2141538" y="3108325"/>
          <p14:tracePt t="17977" x="2087563" y="3124200"/>
          <p14:tracePt t="17993" x="2003425" y="3140075"/>
          <p14:tracePt t="18011" x="1912938" y="3162300"/>
          <p14:tracePt t="18011" x="1889125" y="3162300"/>
          <p14:tracePt t="18029" x="1858963" y="3162300"/>
          <p14:tracePt t="18042" x="1828800" y="3170238"/>
          <p14:tracePt t="18042" x="1812925" y="3178175"/>
          <p14:tracePt t="18061" x="1806575" y="3178175"/>
          <p14:tracePt t="18075" x="1774825" y="3192463"/>
          <p14:tracePt t="18093" x="1760538" y="3192463"/>
          <p14:tracePt t="18109" x="1730375" y="3200400"/>
          <p14:tracePt t="18126" x="1714500" y="3200400"/>
          <p14:tracePt t="18142" x="1698625" y="3200400"/>
          <p14:tracePt t="18159" x="1706563" y="3200400"/>
          <p14:tracePt t="18516" x="1714500" y="3200400"/>
          <p14:tracePt t="18532" x="1722438" y="3200400"/>
          <p14:tracePt t="18548" x="1730375" y="3184525"/>
          <p14:tracePt t="18557" x="1736725" y="3184525"/>
          <p14:tracePt t="18564" x="1744663" y="3184525"/>
          <p14:tracePt t="18575" x="1760538" y="3184525"/>
          <p14:tracePt t="18593" x="1768475" y="3184525"/>
          <p14:tracePt t="18609" x="1790700" y="3184525"/>
          <p14:tracePt t="18626" x="1820863" y="3184525"/>
          <p14:tracePt t="18643" x="1858963" y="3184525"/>
          <p14:tracePt t="18643" x="1874838" y="3184525"/>
          <p14:tracePt t="18661" x="1912938" y="3184525"/>
          <p14:tracePt t="18677" x="1935163" y="3184525"/>
          <p14:tracePt t="18694" x="1965325" y="3184525"/>
          <p14:tracePt t="18710" x="1989138" y="3184525"/>
          <p14:tracePt t="18727" x="2011363" y="3184525"/>
          <p14:tracePt t="18743" x="2027238" y="3184525"/>
          <p14:tracePt t="18759" x="2065338" y="3184525"/>
          <p14:tracePt t="18776" x="2141538" y="3184525"/>
          <p14:tracePt t="18792" x="2201863" y="3184525"/>
          <p14:tracePt t="18809" x="2239963" y="3184525"/>
          <p14:tracePt t="18826" x="2263775" y="3192463"/>
          <p14:tracePt t="19644" x="2286000" y="3200400"/>
          <p14:tracePt t="19652" x="2301875" y="3200400"/>
          <p14:tracePt t="19660" x="2324100" y="3208338"/>
          <p14:tracePt t="19674" x="2354263" y="3208338"/>
          <p14:tracePt t="19694" x="2370138" y="3208338"/>
          <p14:tracePt t="19709" x="2454275" y="3208338"/>
          <p14:tracePt t="19726" x="2582863" y="3208338"/>
          <p14:tracePt t="19743" x="2735263" y="3208338"/>
          <p14:tracePt t="19759" x="2879725" y="3208338"/>
          <p14:tracePt t="19776" x="2987675" y="3208338"/>
          <p14:tracePt t="19791" x="3063875" y="3208338"/>
          <p14:tracePt t="19808" x="3078163" y="3208338"/>
          <p14:tracePt t="19824" x="3094038" y="3208338"/>
          <p14:tracePt t="19841" x="3124200" y="3208338"/>
          <p14:tracePt t="19858" x="3184525" y="3208338"/>
          <p14:tracePt t="19875" x="3268663" y="3208338"/>
          <p14:tracePt t="19875" x="3330575" y="3208338"/>
          <p14:tracePt t="19893" x="3444875" y="3208338"/>
          <p14:tracePt t="19910" x="3559175" y="3208338"/>
          <p14:tracePt t="19926" x="3619500" y="3208338"/>
          <p14:tracePt t="19942" x="3657600" y="3208338"/>
          <p14:tracePt t="19958" x="3733800" y="3208338"/>
          <p14:tracePt t="19975" x="3817938" y="3208338"/>
          <p14:tracePt t="19991" x="3916363" y="3208338"/>
          <p14:tracePt t="20009" x="3978275" y="3208338"/>
          <p14:tracePt t="20025" x="4022725" y="3200400"/>
          <p14:tracePt t="20041" x="4068763" y="3200400"/>
          <p14:tracePt t="20058" x="4130675" y="3200400"/>
          <p14:tracePt t="20075" x="4168775" y="3200400"/>
          <p14:tracePt t="20092" x="4221163" y="3200400"/>
          <p14:tracePt t="20109" x="4275138" y="3184525"/>
          <p14:tracePt t="20126" x="4381500" y="3154363"/>
          <p14:tracePt t="20141" x="4487863" y="3140075"/>
          <p14:tracePt t="20157" x="4579938" y="3132138"/>
          <p14:tracePt t="20174" x="4664075" y="3116263"/>
          <p14:tracePt t="20191" x="4708525" y="3116263"/>
          <p14:tracePt t="20208" x="4746625" y="3094038"/>
          <p14:tracePt t="20225" x="4778375" y="3086100"/>
          <p14:tracePt t="20241" x="4822825" y="3063875"/>
          <p14:tracePt t="20258" x="4868863" y="3040063"/>
          <p14:tracePt t="20274" x="4922838" y="3025775"/>
          <p14:tracePt t="20291" x="4953000" y="3009900"/>
          <p14:tracePt t="20291" x="4975225" y="3001963"/>
          <p14:tracePt t="20309" x="4991100" y="2987675"/>
          <p14:tracePt t="20325" x="5006975" y="2971800"/>
          <p14:tracePt t="20342" x="4999038" y="2971800"/>
          <p14:tracePt t="20484" x="4983163" y="2971800"/>
          <p14:tracePt t="20508" x="4975225" y="2971800"/>
          <p14:tracePt t="20564" x="4968875" y="2971800"/>
          <p14:tracePt t="20588" x="4953000" y="2971800"/>
          <p14:tracePt t="20605" x="4945063" y="2971800"/>
          <p14:tracePt t="20612" x="4930775" y="2971800"/>
          <p14:tracePt t="20628" x="4914900" y="2979738"/>
          <p14:tracePt t="20640" x="4899025" y="2987675"/>
          <p14:tracePt t="20657" x="4892675" y="2987675"/>
          <p14:tracePt t="20674" x="4884738" y="2994025"/>
          <p14:tracePt t="20690" x="4876800" y="2994025"/>
          <p14:tracePt t="20707" x="4868863" y="2994025"/>
          <p14:tracePt t="20723" x="4860925" y="2994025"/>
          <p14:tracePt t="20741" x="4830763" y="2994025"/>
          <p14:tracePt t="20758" x="4822825" y="2994025"/>
          <p14:tracePt t="20796" x="4816475" y="3001963"/>
          <p14:tracePt t="20805" x="4808538" y="3001963"/>
          <p14:tracePt t="20821" x="4800600" y="3001963"/>
          <p14:tracePt t="20836" x="4792663" y="3001963"/>
          <p14:tracePt t="20844" x="4784725" y="3001963"/>
          <p14:tracePt t="20860" x="4808538" y="3001963"/>
          <p14:tracePt t="21116" x="4816475" y="3001963"/>
          <p14:tracePt t="21132" x="4822825" y="3001963"/>
          <p14:tracePt t="21141" x="4846638" y="3001963"/>
          <p14:tracePt t="21158" x="4860925" y="3001963"/>
          <p14:tracePt t="21174" x="4892675" y="3001963"/>
          <p14:tracePt t="21190" x="4914900" y="3001963"/>
          <p14:tracePt t="21207" x="4945063" y="3001963"/>
          <p14:tracePt t="21223" x="4968875" y="3001963"/>
          <p14:tracePt t="21240" x="4991100" y="3001963"/>
          <p14:tracePt t="21256" x="4999038" y="3001963"/>
          <p14:tracePt t="21273" x="5013325" y="3001963"/>
          <p14:tracePt t="21290" x="5045075" y="3001963"/>
          <p14:tracePt t="21307" x="5083175" y="3001963"/>
          <p14:tracePt t="21307" x="5105400" y="3001963"/>
          <p14:tracePt t="21325" x="5135563" y="3001963"/>
          <p14:tracePt t="21342" x="5189538" y="3001963"/>
          <p14:tracePt t="21358" x="5265738" y="3017838"/>
          <p14:tracePt t="21374" x="5326063" y="3025775"/>
          <p14:tracePt t="21390" x="5380038" y="3040063"/>
          <p14:tracePt t="21407" x="5418138" y="3040063"/>
          <p14:tracePt t="21423" x="5448300" y="3040063"/>
          <p14:tracePt t="21440" x="5494338" y="3048000"/>
          <p14:tracePt t="21456" x="5540375" y="3048000"/>
          <p14:tracePt t="21473" x="5584825" y="3048000"/>
          <p14:tracePt t="21490" x="5638800" y="3055938"/>
          <p14:tracePt t="21507" x="5668963" y="3055938"/>
          <p14:tracePt t="21526" x="5654675" y="3055938"/>
          <p14:tracePt t="21604" x="5638800" y="3055938"/>
          <p14:tracePt t="21612" x="5608638" y="3055938"/>
          <p14:tracePt t="21622" x="5570538" y="3055938"/>
          <p14:tracePt t="21640" x="5540375" y="3055938"/>
          <p14:tracePt t="21657" x="5486400" y="3055938"/>
          <p14:tracePt t="21673" x="5418138" y="3055938"/>
          <p14:tracePt t="21689" x="5265738" y="3055938"/>
          <p14:tracePt t="21707" x="5097463" y="3040063"/>
          <p14:tracePt t="21723" x="4999038" y="3032125"/>
          <p14:tracePt t="21723" x="4983163" y="3017838"/>
          <p14:tracePt t="21742" x="4945063" y="3017838"/>
          <p14:tracePt t="21757" x="4937125" y="3017838"/>
          <p14:tracePt t="21812" x="4930775" y="3017838"/>
          <p14:tracePt t="21828" x="4922838" y="3017838"/>
          <p14:tracePt t="21837" x="4899025" y="3017838"/>
          <p14:tracePt t="21844" x="4884738" y="3017838"/>
          <p14:tracePt t="21856" x="4830763" y="3017838"/>
          <p14:tracePt t="21873" x="4778375" y="3017838"/>
          <p14:tracePt t="21889" x="4762500" y="3017838"/>
          <p14:tracePt t="21906" x="4754563" y="3017838"/>
          <p14:tracePt t="21922" x="4746625" y="3017838"/>
          <p14:tracePt t="22028" x="4740275" y="3017838"/>
          <p14:tracePt t="22724" x="4732338" y="3017838"/>
          <p14:tracePt t="22748" x="4724400" y="3017838"/>
          <p14:tracePt t="22764" x="4708525" y="3017838"/>
          <p14:tracePt t="22780" x="4702175" y="3017838"/>
          <p14:tracePt t="22796" x="4686300" y="3017838"/>
          <p14:tracePt t="22806" x="4664075" y="3017838"/>
          <p14:tracePt t="22822" x="4618038" y="3017838"/>
          <p14:tracePt t="22838" x="4564063" y="3017838"/>
          <p14:tracePt t="22855" x="4503738" y="3017838"/>
          <p14:tracePt t="22872" x="4473575" y="3017838"/>
          <p14:tracePt t="22888" x="4435475" y="3017838"/>
          <p14:tracePt t="22905" x="4389438" y="3017838"/>
          <p14:tracePt t="22922" x="4327525" y="3017838"/>
          <p14:tracePt t="22938" x="4237038" y="2994025"/>
          <p14:tracePt t="22955" x="4038600" y="2963863"/>
          <p14:tracePt t="22973" x="3894138" y="2963863"/>
          <p14:tracePt t="22989" x="3771900" y="2963863"/>
          <p14:tracePt t="23006" x="3673475" y="2963863"/>
          <p14:tracePt t="23026" x="3573463" y="2963863"/>
          <p14:tracePt t="23038" x="3482975" y="2963863"/>
          <p14:tracePt t="23054" x="3390900" y="2963863"/>
          <p14:tracePt t="23070" x="3292475" y="2963863"/>
          <p14:tracePt t="23087" x="3154363" y="2963863"/>
          <p14:tracePt t="23105" x="3017838" y="2963863"/>
          <p14:tracePt t="23121" x="2879725" y="2963863"/>
          <p14:tracePt t="23140" x="2803525" y="2963863"/>
          <p14:tracePt t="23155" x="2720975" y="2963863"/>
          <p14:tracePt t="23170" x="2651125" y="2963863"/>
          <p14:tracePt t="23187" x="2574925" y="2963863"/>
          <p14:tracePt t="23187" x="2544763" y="2963863"/>
          <p14:tracePt t="23205" x="2498725" y="2963863"/>
          <p14:tracePt t="23221" x="2454275" y="2971800"/>
          <p14:tracePt t="23237" x="2392363" y="2987675"/>
          <p14:tracePt t="23254" x="2346325" y="2987675"/>
          <p14:tracePt t="23270" x="2308225" y="3001963"/>
          <p14:tracePt t="23287" x="2263775" y="3001963"/>
          <p14:tracePt t="23304" x="2232025" y="3009900"/>
          <p14:tracePt t="23320" x="2217738" y="3009900"/>
          <p14:tracePt t="23336" x="2179638" y="3017838"/>
          <p14:tracePt t="23353" x="2155825" y="3025775"/>
          <p14:tracePt t="23370" x="2133600" y="3032125"/>
          <p14:tracePt t="23386" x="2111375" y="3048000"/>
          <p14:tracePt t="23386" x="2095500" y="3048000"/>
          <p14:tracePt t="23405" x="2073275" y="3055938"/>
          <p14:tracePt t="23421" x="2049463" y="3063875"/>
          <p14:tracePt t="23437" x="2041525" y="3070225"/>
          <p14:tracePt t="23453" x="2035175" y="3070225"/>
          <p14:tracePt t="23469" x="2027238" y="3070225"/>
          <p14:tracePt t="23486" x="1981200" y="3070225"/>
          <p14:tracePt t="23505" x="1935163" y="3070225"/>
          <p14:tracePt t="23523" x="1889125" y="3070225"/>
          <p14:tracePt t="23538" x="1882775" y="3070225"/>
          <p14:tracePt t="23554" x="1874838" y="3070225"/>
          <p14:tracePt t="23570" x="1866900" y="3070225"/>
          <p14:tracePt t="23628" x="1858963" y="3070225"/>
          <p14:tracePt t="23637" x="1844675" y="3070225"/>
          <p14:tracePt t="23692" x="1836738" y="3070225"/>
          <p14:tracePt t="23708" x="1820863" y="3070225"/>
          <p14:tracePt t="23804" x="1828800" y="3070225"/>
          <p14:tracePt t="23972" x="1844675" y="3078163"/>
          <p14:tracePt t="23980" x="1851025" y="3078163"/>
          <p14:tracePt t="23989" x="1858963" y="3078163"/>
          <p14:tracePt t="24005" x="1866900" y="3078163"/>
          <p14:tracePt t="24022" x="1897063" y="3078163"/>
          <p14:tracePt t="24038" x="1935163" y="3078163"/>
          <p14:tracePt t="24055" x="1989138" y="3086100"/>
          <p14:tracePt t="24071" x="2035175" y="3101975"/>
          <p14:tracePt t="24087" x="2049463" y="3101975"/>
          <p14:tracePt t="24104" x="2057400" y="3101975"/>
          <p14:tracePt t="24148" x="2065338" y="3101975"/>
          <p14:tracePt t="24164" x="2095500" y="3101975"/>
          <p14:tracePt t="24172" x="2117725" y="3101975"/>
          <p14:tracePt t="24186" x="2155825" y="3101975"/>
          <p14:tracePt t="24186" x="2171700" y="3101975"/>
          <p14:tracePt t="24205" x="2187575" y="3101975"/>
          <p14:tracePt t="24222" x="2193925" y="3101975"/>
          <p14:tracePt t="24260" x="2201863" y="3101975"/>
          <p14:tracePt t="24276" x="2209800" y="3101975"/>
          <p14:tracePt t="24284" x="2225675" y="3101975"/>
          <p14:tracePt t="24292" x="2239963" y="3101975"/>
          <p14:tracePt t="24308" x="2255838" y="3101975"/>
          <p14:tracePt t="24319" x="2270125" y="3101975"/>
          <p14:tracePt t="24336" x="2286000" y="3101975"/>
          <p14:tracePt t="27018" x="2263775" y="3101975"/>
          <p14:tracePt t="27420" x="2247900" y="3101975"/>
          <p14:tracePt t="27428" x="2209800" y="3108325"/>
          <p14:tracePt t="27436" x="2193925" y="3116263"/>
          <p14:tracePt t="27450" x="2149475" y="3116263"/>
          <p14:tracePt t="27467" x="2111375" y="3116263"/>
          <p14:tracePt t="27467" x="2087563" y="3116263"/>
          <p14:tracePt t="27485" x="2065338" y="3116263"/>
          <p14:tracePt t="27501" x="2057400" y="3116263"/>
          <p14:tracePt t="27516" x="2049463" y="3116263"/>
          <p14:tracePt t="27533" x="2027238" y="3116263"/>
          <p14:tracePt t="27550" x="1997075" y="3116263"/>
          <p14:tracePt t="27567" x="1965325" y="3116263"/>
          <p14:tracePt t="27583" x="1958975" y="3116263"/>
          <p14:tracePt t="27599" x="1951038" y="3116263"/>
          <p14:tracePt t="27620" x="1943100" y="3116263"/>
          <p14:tracePt t="27660" x="1935163" y="3116263"/>
          <p14:tracePt t="27668" x="1920875" y="3116263"/>
          <p14:tracePt t="27683" x="1912938" y="3116263"/>
          <p14:tracePt t="27701" x="1897063" y="3116263"/>
          <p14:tracePt t="27717" x="1882775" y="3116263"/>
          <p14:tracePt t="27749" x="1851025" y="3116263"/>
          <p14:tracePt t="27756" x="1836738" y="3116263"/>
          <p14:tracePt t="27766" x="1798638" y="3116263"/>
          <p14:tracePt t="27784" x="1820863" y="3116263"/>
          <p14:tracePt t="28036" x="1836738" y="3116263"/>
          <p14:tracePt t="28044" x="1844675" y="3116263"/>
          <p14:tracePt t="28052" x="1858963" y="3116263"/>
          <p14:tracePt t="28065" x="1874838" y="3116263"/>
          <p14:tracePt t="28065" x="1889125" y="3116263"/>
          <p14:tracePt t="28085" x="1897063" y="3116263"/>
          <p14:tracePt t="28100" x="1958975" y="3116263"/>
          <p14:tracePt t="28118" x="1981200" y="3116263"/>
          <p14:tracePt t="28136" x="2003425" y="3116263"/>
          <p14:tracePt t="28150" x="2019300" y="3116263"/>
          <p14:tracePt t="28166" x="2073275" y="3116263"/>
          <p14:tracePt t="28182" x="2125663" y="3116263"/>
          <p14:tracePt t="28200" x="2187575" y="3124200"/>
          <p14:tracePt t="28216" x="2263775" y="3140075"/>
          <p14:tracePt t="28233" x="2301875" y="3140075"/>
          <p14:tracePt t="28250" x="2332038" y="3140075"/>
          <p14:tracePt t="28267" x="2324100" y="3140075"/>
          <p14:tracePt t="28388" x="2316163" y="3140075"/>
          <p14:tracePt t="28397" x="2270125" y="3140075"/>
          <p14:tracePt t="28404" x="2255838" y="3140075"/>
          <p14:tracePt t="28415" x="2209800" y="3140075"/>
          <p14:tracePt t="28433" x="2179638" y="3140075"/>
          <p14:tracePt t="28449" x="2149475" y="3140075"/>
          <p14:tracePt t="28466" x="2111375" y="3140075"/>
          <p14:tracePt t="28483" x="2057400" y="3140075"/>
          <p14:tracePt t="28483" x="2035175" y="3140075"/>
          <p14:tracePt t="28501" x="1965325" y="3140075"/>
          <p14:tracePt t="28518" x="1943100" y="3140075"/>
          <p14:tracePt t="28533" x="1858963" y="3140075"/>
          <p14:tracePt t="28550" x="1836738" y="3140075"/>
          <p14:tracePt t="28566" x="1858963" y="3140075"/>
          <p14:tracePt t="28876" x="1874838" y="3140075"/>
          <p14:tracePt t="28884" x="1889125" y="3140075"/>
          <p14:tracePt t="28898" x="1927225" y="3124200"/>
          <p14:tracePt t="28898" x="1958975" y="3124200"/>
          <p14:tracePt t="28918" x="1989138" y="3124200"/>
          <p14:tracePt t="28934" x="2011363" y="3124200"/>
          <p14:tracePt t="28949" x="2027238" y="3124200"/>
          <p14:tracePt t="28967" x="2041525" y="3124200"/>
          <p14:tracePt t="28982" x="2087563" y="3124200"/>
          <p14:tracePt t="28999" x="2141538" y="3124200"/>
          <p14:tracePt t="29017" x="2193925" y="3124200"/>
          <p14:tracePt t="29032" x="2239963" y="3124200"/>
          <p14:tracePt t="29049" x="2247900" y="3124200"/>
          <p14:tracePt t="29065" x="2225675" y="3124200"/>
          <p14:tracePt t="29292" x="2193925" y="3124200"/>
          <p14:tracePt t="29300" x="2171700" y="3124200"/>
          <p14:tracePt t="29314" x="2125663" y="3124200"/>
          <p14:tracePt t="29314" x="2111375" y="3124200"/>
          <p14:tracePt t="29334" x="2087563" y="3124200"/>
          <p14:tracePt t="29349" x="2065338" y="3124200"/>
          <p14:tracePt t="29366" x="2027238" y="3124200"/>
          <p14:tracePt t="29382" x="1997075" y="3124200"/>
          <p14:tracePt t="29398" x="1958975" y="3124200"/>
          <p14:tracePt t="29415" x="1912938" y="3124200"/>
          <p14:tracePt t="29432" x="1882775" y="3124200"/>
          <p14:tracePt t="29448" x="1858963" y="3124200"/>
          <p14:tracePt t="29465" x="1851025" y="3124200"/>
          <p14:tracePt t="29484" x="1844675" y="3124200"/>
          <p14:tracePt t="29580" x="1836738" y="3124200"/>
          <p14:tracePt t="29588" x="1828800" y="3124200"/>
          <p14:tracePt t="29598" x="1836738" y="3124200"/>
          <p14:tracePt t="29788" x="1851025" y="3124200"/>
          <p14:tracePt t="29804" x="1866900" y="3124200"/>
          <p14:tracePt t="29813" x="1882775" y="3124200"/>
          <p14:tracePt t="29820" x="1905000" y="3124200"/>
          <p14:tracePt t="29831" x="1951038" y="3124200"/>
          <p14:tracePt t="29848" x="1997075" y="3124200"/>
          <p14:tracePt t="29865" x="2087563" y="3124200"/>
          <p14:tracePt t="29881" x="2179638" y="3124200"/>
          <p14:tracePt t="29898" x="2232025" y="3124200"/>
          <p14:tracePt t="29915" x="2247900" y="3124200"/>
          <p14:tracePt t="29930" x="2263775" y="3124200"/>
          <p14:tracePt t="29996" x="2270125" y="3124200"/>
          <p14:tracePt t="30004" x="2278063" y="3124200"/>
          <p14:tracePt t="30014" x="2278063" y="3132138"/>
          <p14:tracePt t="30060" x="2270125" y="3132138"/>
          <p14:tracePt t="30142" x="2263775" y="3132138"/>
          <p14:tracePt t="30148" x="2225675" y="3132138"/>
          <p14:tracePt t="30165" x="2193925" y="3132138"/>
          <p14:tracePt t="30182" x="2155825" y="3132138"/>
          <p14:tracePt t="30198" x="2103438" y="3132138"/>
          <p14:tracePt t="30215" x="2027238" y="3132138"/>
          <p14:tracePt t="30231" x="1912938" y="3132138"/>
          <p14:tracePt t="30247" x="1828800" y="3132138"/>
          <p14:tracePt t="30264" x="1774825" y="3132138"/>
          <p14:tracePt t="30281" x="1744663" y="3132138"/>
          <p14:tracePt t="30297" x="1752600" y="3132138"/>
          <p14:tracePt t="30540" x="1760538" y="3132138"/>
          <p14:tracePt t="30548" x="1774825" y="3124200"/>
          <p14:tracePt t="30563" x="1858963" y="3124200"/>
          <p14:tracePt t="30581" x="1943100" y="3124200"/>
          <p14:tracePt t="30598" x="2011363" y="3124200"/>
          <p14:tracePt t="30615" x="2065338" y="3124200"/>
          <p14:tracePt t="30631" x="2103438" y="3124200"/>
          <p14:tracePt t="30647" x="2133600" y="3124200"/>
          <p14:tracePt t="30664" x="2163763" y="3124200"/>
          <p14:tracePt t="30680" x="2217738" y="3124200"/>
          <p14:tracePt t="30697" x="2263775" y="3124200"/>
          <p14:tracePt t="30714" x="2301875" y="3124200"/>
          <p14:tracePt t="30730" x="2308225" y="3124200"/>
          <p14:tracePt t="30746" x="2301875" y="3124200"/>
          <p14:tracePt t="31767" x="2286000" y="3124200"/>
          <p14:tracePt t="32092" x="2270125" y="3124200"/>
          <p14:tracePt t="32188" x="2270125" y="3132138"/>
          <p14:tracePt t="32204" x="2263775" y="3146425"/>
          <p14:tracePt t="32220" x="2255838" y="3154363"/>
          <p14:tracePt t="32236" x="2255838" y="3162300"/>
          <p14:tracePt t="32246" x="2247900" y="3170238"/>
          <p14:tracePt t="32261" x="2247900" y="3192463"/>
          <p14:tracePt t="32278" x="2232025" y="3200400"/>
          <p14:tracePt t="32295" x="2225675" y="3216275"/>
          <p14:tracePt t="32311" x="2201863" y="3238500"/>
          <p14:tracePt t="32328" x="2187575" y="3254375"/>
          <p14:tracePt t="32345" x="2163763" y="3268663"/>
          <p14:tracePt t="32362" x="2141538" y="3292475"/>
          <p14:tracePt t="32379" x="2125663" y="3306763"/>
          <p14:tracePt t="32395" x="2111375" y="3322638"/>
          <p14:tracePt t="32411" x="2095500" y="3344863"/>
          <p14:tracePt t="32428" x="2079625" y="3360738"/>
          <p14:tracePt t="32452" x="2057400" y="3375025"/>
          <p14:tracePt t="32468" x="2049463" y="3390900"/>
          <p14:tracePt t="32478" x="2019300" y="3413125"/>
          <p14:tracePt t="32496" x="1973263" y="3444875"/>
          <p14:tracePt t="32512" x="1951038" y="3475038"/>
          <p14:tracePt t="32529" x="1920875" y="3497263"/>
          <p14:tracePt t="32545" x="1858963" y="3535363"/>
          <p14:tracePt t="32562" x="1836738" y="3559175"/>
          <p14:tracePt t="32578" x="1806575" y="3589338"/>
          <p14:tracePt t="32578" x="1790700" y="3603625"/>
          <p14:tracePt t="32597" x="1782763" y="3619500"/>
          <p14:tracePt t="32612" x="1768475" y="3641725"/>
          <p14:tracePt t="32629" x="1760538" y="3649663"/>
          <p14:tracePt t="32652" x="1768475" y="3649663"/>
          <p14:tracePt t="33028" x="1782763" y="3649663"/>
          <p14:tracePt t="33036" x="1790700" y="3649663"/>
          <p14:tracePt t="33061" x="1798638" y="3649663"/>
          <p14:tracePt t="33068" x="1806575" y="3649663"/>
          <p14:tracePt t="33078" x="1820863" y="3649663"/>
          <p14:tracePt t="33095" x="1858963" y="3649663"/>
          <p14:tracePt t="33111" x="1905000" y="3649663"/>
          <p14:tracePt t="33128" x="2003425" y="3649663"/>
          <p14:tracePt t="33150" x="2041525" y="3649663"/>
          <p14:tracePt t="33160" x="2111375" y="3657600"/>
          <p14:tracePt t="33178" x="2155825" y="3665538"/>
          <p14:tracePt t="33195" x="2187575" y="3673475"/>
          <p14:tracePt t="33211" x="2193925" y="3673475"/>
          <p14:tracePt t="33260" x="2201863" y="3673475"/>
          <p14:tracePt t="33292" x="2209800" y="3673475"/>
          <p14:tracePt t="33308" x="2217738" y="3673475"/>
          <p14:tracePt t="33316" x="2255838" y="3679825"/>
          <p14:tracePt t="33327" x="2293938" y="3703638"/>
          <p14:tracePt t="33345" x="2316163" y="3703638"/>
          <p14:tracePt t="33360" x="2308225" y="3703638"/>
          <p14:tracePt t="33420" x="2293938" y="3703638"/>
          <p14:tracePt t="34325" x="2301875" y="3703638"/>
          <p14:tracePt t="34500" x="2308225" y="3703638"/>
          <p14:tracePt t="34509" x="2324100" y="3703638"/>
          <p14:tracePt t="34540" x="2339975" y="3717925"/>
          <p14:tracePt t="34548" x="2354263" y="3717925"/>
          <p14:tracePt t="34572" x="2362200" y="3717925"/>
          <p14:tracePt t="34620" x="2370138" y="3717925"/>
          <p14:tracePt t="34636" x="2378075" y="3717925"/>
          <p14:tracePt t="35156" x="2384425" y="3717925"/>
          <p14:tracePt t="35164" x="2400300" y="3717925"/>
          <p14:tracePt t="35175" x="2408238" y="3717925"/>
          <p14:tracePt t="35196" x="2416175" y="3725863"/>
          <p14:tracePt t="35208" x="2422525" y="3725863"/>
          <p14:tracePt t="35226" x="2446338" y="3733800"/>
          <p14:tracePt t="35242" x="2454275" y="3733800"/>
          <p14:tracePt t="35258" x="2484438" y="3733800"/>
          <p14:tracePt t="35258" x="2498725" y="3733800"/>
          <p14:tracePt t="35277" x="2514600" y="3741738"/>
          <p14:tracePt t="35293" x="2544763" y="3741738"/>
          <p14:tracePt t="35310" x="2582863" y="3741738"/>
          <p14:tracePt t="35326" x="2620963" y="3741738"/>
          <p14:tracePt t="35343" x="2667000" y="3741738"/>
          <p14:tracePt t="35359" x="2713038" y="3741738"/>
          <p14:tracePt t="35376" x="2727325" y="3741738"/>
          <p14:tracePt t="35391" x="2743200" y="3741738"/>
          <p14:tracePt t="35408" x="2789238" y="3741738"/>
          <p14:tracePt t="35425" x="2849563" y="3741738"/>
          <p14:tracePt t="35442" x="2933700" y="3741738"/>
          <p14:tracePt t="35459" x="3040063" y="3741738"/>
          <p14:tracePt t="35459" x="3078163" y="3741738"/>
          <p14:tracePt t="35477" x="3140075" y="3741738"/>
          <p14:tracePt t="35494" x="3184525" y="3741738"/>
          <p14:tracePt t="35509" x="3222625" y="3741738"/>
          <p14:tracePt t="35529" x="3276600" y="3741738"/>
          <p14:tracePt t="35542" x="3375025" y="3741738"/>
          <p14:tracePt t="35559" x="3467100" y="3741738"/>
          <p14:tracePt t="35576" x="3535363" y="3741738"/>
          <p14:tracePt t="35592" x="3551238" y="3741738"/>
          <p14:tracePt t="35609" x="3565525" y="3741738"/>
          <p14:tracePt t="35625" x="3581400" y="3741738"/>
          <p14:tracePt t="35642" x="3635375" y="3741738"/>
          <p14:tracePt t="35659" x="3687763" y="3741738"/>
          <p14:tracePt t="35675" x="3717925" y="3741738"/>
          <p14:tracePt t="35675" x="3733800" y="3749675"/>
          <p14:tracePt t="35693" x="3756025" y="3749675"/>
          <p14:tracePt t="35710" x="3787775" y="3749675"/>
          <p14:tracePt t="35726" x="3802063" y="3749675"/>
          <p14:tracePt t="35743" x="3817938" y="3749675"/>
          <p14:tracePt t="35758" x="3848100" y="3749675"/>
          <p14:tracePt t="35776" x="3924300" y="3756025"/>
          <p14:tracePt t="35792" x="4008438" y="3771900"/>
          <p14:tracePt t="35808" x="4130675" y="3779838"/>
          <p14:tracePt t="35825" x="4244975" y="3779838"/>
          <p14:tracePt t="35842" x="4343400" y="3779838"/>
          <p14:tracePt t="35858" x="4403725" y="3779838"/>
          <p14:tracePt t="35875" x="4572000" y="3779838"/>
          <p14:tracePt t="35893" x="4640263" y="3779838"/>
          <p14:tracePt t="35907" x="4876800" y="3802063"/>
          <p14:tracePt t="35926" x="4860925" y="3717925"/>
          <p14:tracePt t="35942" x="4854575" y="3717925"/>
          <p14:tracePt t="35958" x="4854575" y="3703638"/>
          <p14:tracePt t="36316" x="4854575" y="3711575"/>
          <p14:tracePt t="36325" x="4846638" y="3711575"/>
          <p14:tracePt t="36332" x="4846638" y="3717925"/>
          <p14:tracePt t="36342" x="4838700" y="3725863"/>
          <p14:tracePt t="36357" x="4846638" y="3725863"/>
          <p14:tracePt t="37100" x="4860925" y="3725863"/>
          <p14:tracePt t="37116" x="4868863" y="3725863"/>
          <p14:tracePt t="37188" x="4876800" y="3725863"/>
          <p14:tracePt t="37196" x="4876800" y="3717925"/>
          <p14:tracePt t="37206" x="4892675" y="3711575"/>
          <p14:tracePt t="37224" x="4899025" y="3711575"/>
          <p14:tracePt t="37240" x="4914900" y="3695700"/>
          <p14:tracePt t="37257" x="4937125" y="3687763"/>
          <p14:tracePt t="37273" x="4953000" y="3673475"/>
          <p14:tracePt t="37290" x="4960938" y="3673475"/>
          <p14:tracePt t="37306" x="4991100" y="3649663"/>
          <p14:tracePt t="37306" x="5006975" y="3649663"/>
          <p14:tracePt t="37325" x="5021263" y="3649663"/>
          <p14:tracePt t="37341" x="5045075" y="3649663"/>
          <p14:tracePt t="37358" x="5059363" y="3649663"/>
          <p14:tracePt t="37376" x="5075238" y="3649663"/>
          <p14:tracePt t="37420" x="5089525" y="3649663"/>
          <p14:tracePt t="37428" x="5113338" y="3649663"/>
          <p14:tracePt t="37439" x="5219700" y="3649663"/>
          <p14:tracePt t="37457" x="5341938" y="3649663"/>
          <p14:tracePt t="37473" x="5418138" y="3657600"/>
          <p14:tracePt t="37490" x="5432425" y="3657600"/>
          <p14:tracePt t="37506" x="5440363" y="3657600"/>
          <p14:tracePt t="37564" x="5448300" y="3657600"/>
          <p14:tracePt t="37574" x="5470525" y="3665538"/>
          <p14:tracePt t="37580" x="5478463" y="3673475"/>
          <p14:tracePt t="37590" x="5508625" y="3673475"/>
          <p14:tracePt t="37607" x="5524500" y="3673475"/>
          <p14:tracePt t="37622" x="5540375" y="3673475"/>
          <p14:tracePt t="37639" x="5554663" y="3673475"/>
          <p14:tracePt t="37675" x="5570538" y="3673475"/>
          <p14:tracePt t="37683" x="5584825" y="3673475"/>
          <p14:tracePt t="37692" x="5608638" y="3673475"/>
          <p14:tracePt t="37705" x="5630863" y="3673475"/>
          <p14:tracePt t="37723" x="5638800" y="3673475"/>
          <p14:tracePt t="37739" x="5661025" y="3673475"/>
          <p14:tracePt t="37757" x="5692775" y="3673475"/>
          <p14:tracePt t="37773" x="5707063" y="3673475"/>
          <p14:tracePt t="37790" x="5737225" y="3673475"/>
          <p14:tracePt t="37807" x="5753100" y="3673475"/>
          <p14:tracePt t="37822" x="5761038" y="3673475"/>
          <p14:tracePt t="37860" x="5783263" y="3673475"/>
          <p14:tracePt t="37876" x="5799138" y="3673475"/>
          <p14:tracePt t="37884" x="5813425" y="3673475"/>
          <p14:tracePt t="37892" x="5829300" y="3673475"/>
          <p14:tracePt t="37906" x="5845175" y="3657600"/>
          <p14:tracePt t="37923" x="5851525" y="3649663"/>
          <p14:tracePt t="37939" x="5867400" y="3641725"/>
          <p14:tracePt t="37980" x="5867400" y="3635375"/>
          <p14:tracePt t="37989" x="5875338" y="3635375"/>
          <p14:tracePt t="37996" x="5875338" y="3627438"/>
          <p14:tracePt t="38006" x="5897563" y="3619500"/>
          <p14:tracePt t="38023" x="5897563" y="3611563"/>
          <p14:tracePt t="38039" x="5913438" y="3603625"/>
          <p14:tracePt t="38055" x="5913438" y="3589338"/>
          <p14:tracePt t="38071" x="5921375" y="3589338"/>
          <p14:tracePt t="38088" x="5927725" y="3573463"/>
          <p14:tracePt t="38106" x="5935663" y="3565525"/>
          <p14:tracePt t="38122" x="5943600" y="3543300"/>
          <p14:tracePt t="38142" x="5951538" y="3535363"/>
          <p14:tracePt t="38157" x="5951538" y="3527425"/>
          <p14:tracePt t="38243" x="5943600" y="3513138"/>
          <p14:tracePt t="38259" x="5935663" y="3513138"/>
          <p14:tracePt t="38267" x="5935663" y="3505200"/>
          <p14:tracePt t="38284" x="5927725" y="3505200"/>
          <p14:tracePt t="38292" x="5921375" y="3489325"/>
          <p14:tracePt t="38324" x="5913438" y="3489325"/>
          <p14:tracePt t="38332" x="5897563" y="3489325"/>
          <p14:tracePt t="38341" x="5867400" y="3475038"/>
          <p14:tracePt t="38358" x="5837238" y="3467100"/>
          <p14:tracePt t="38374" x="5807075" y="3451225"/>
          <p14:tracePt t="38390" x="5791200" y="3451225"/>
          <p14:tracePt t="38406" x="5775325" y="3451225"/>
          <p14:tracePt t="38422" x="5768975" y="3444875"/>
          <p14:tracePt t="38453" x="5753100" y="3444875"/>
          <p14:tracePt t="38468" x="5745163" y="3444875"/>
          <p14:tracePt t="38476" x="5730875" y="3444875"/>
          <p14:tracePt t="38488" x="5715000" y="3436938"/>
          <p14:tracePt t="38505" x="5668963" y="3429000"/>
          <p14:tracePt t="38523" x="5646738" y="3421063"/>
          <p14:tracePt t="38523" x="5616575" y="3421063"/>
          <p14:tracePt t="38541" x="5608638" y="3421063"/>
          <p14:tracePt t="38554" x="5600700" y="3413125"/>
          <p14:tracePt t="38570" x="5592763" y="3413125"/>
          <p14:tracePt t="38587" x="5570538" y="3413125"/>
          <p14:tracePt t="38636" x="5554663" y="3413125"/>
          <p14:tracePt t="38644" x="5540375" y="3406775"/>
          <p14:tracePt t="38655" x="5502275" y="3406775"/>
          <p14:tracePt t="38672" x="5470525" y="3390900"/>
          <p14:tracePt t="38689" x="5418138" y="3375025"/>
          <p14:tracePt t="38706" x="5380038" y="3375025"/>
          <p14:tracePt t="38722" x="5349875" y="3375025"/>
          <p14:tracePt t="38739" x="5318125" y="3375025"/>
          <p14:tracePt t="38739" x="5295900" y="3375025"/>
          <p14:tracePt t="38757" x="5249863" y="3375025"/>
          <p14:tracePt t="38773" x="5219700" y="3375025"/>
          <p14:tracePt t="38790" x="5197475" y="3375025"/>
          <p14:tracePt t="38806" x="5173663" y="3375025"/>
          <p14:tracePt t="38823" x="5151438" y="3375025"/>
          <p14:tracePt t="38839" x="5127625" y="3375025"/>
          <p14:tracePt t="38855" x="5105400" y="3382963"/>
          <p14:tracePt t="38872" x="5075238" y="3390900"/>
          <p14:tracePt t="38889" x="5051425" y="3390900"/>
          <p14:tracePt t="38905" x="5029200" y="3398838"/>
          <p14:tracePt t="38922" x="5021263" y="3398838"/>
          <p14:tracePt t="38938" x="5006975" y="3398838"/>
          <p14:tracePt t="38955" x="4975225" y="3398838"/>
          <p14:tracePt t="38973" x="4960938" y="3398838"/>
          <p14:tracePt t="38990" x="4922838" y="3398838"/>
          <p14:tracePt t="39006" x="4876800" y="3406775"/>
          <p14:tracePt t="39023" x="4854575" y="3421063"/>
          <p14:tracePt t="39039" x="4816475" y="3436938"/>
          <p14:tracePt t="39056" x="4792663" y="3444875"/>
          <p14:tracePt t="39072" x="4778375" y="3444875"/>
          <p14:tracePt t="39088" x="4762500" y="3444875"/>
          <p14:tracePt t="39105" x="4754563" y="3451225"/>
          <p14:tracePt t="39122" x="4746625" y="3467100"/>
          <p14:tracePt t="39122" x="4746625" y="3475038"/>
          <p14:tracePt t="39141" x="4732338" y="3489325"/>
          <p14:tracePt t="39154" x="4732338" y="3505200"/>
          <p14:tracePt t="39172" x="4716463" y="3559175"/>
          <p14:tracePt t="39190" x="4716463" y="3573463"/>
          <p14:tracePt t="39206" x="4716463" y="3597275"/>
          <p14:tracePt t="39222" x="4716463" y="3611563"/>
          <p14:tracePt t="39239" x="4716463" y="3627438"/>
          <p14:tracePt t="39255" x="4716463" y="3641725"/>
          <p14:tracePt t="39271" x="4732338" y="3665538"/>
          <p14:tracePt t="39288" x="4746625" y="3679825"/>
          <p14:tracePt t="39305" x="4754563" y="3695700"/>
          <p14:tracePt t="39321" x="4784725" y="3711575"/>
          <p14:tracePt t="39338" x="4792663" y="3717925"/>
          <p14:tracePt t="39354" x="4800600" y="3725863"/>
          <p14:tracePt t="39354" x="4816475" y="3725863"/>
          <p14:tracePt t="39374" x="4854575" y="3741738"/>
          <p14:tracePt t="39389" x="4906963" y="3741738"/>
          <p14:tracePt t="39406" x="5021263" y="3756025"/>
          <p14:tracePt t="39422" x="5135563" y="3779838"/>
          <p14:tracePt t="39438" x="5241925" y="3779838"/>
          <p14:tracePt t="39455" x="5295900" y="3779838"/>
          <p14:tracePt t="39471" x="5326063" y="3779838"/>
          <p14:tracePt t="39488" x="5356225" y="3779838"/>
          <p14:tracePt t="39505" x="5410200" y="3779838"/>
          <p14:tracePt t="39521" x="5470525" y="3779838"/>
          <p14:tracePt t="39521" x="5494338" y="3779838"/>
          <p14:tracePt t="39542" x="5532438" y="3779838"/>
          <p14:tracePt t="39554" x="5638800" y="3779838"/>
          <p14:tracePt t="39570" x="5745163" y="3779838"/>
          <p14:tracePt t="39570" x="5768975" y="3779838"/>
          <p14:tracePt t="39590" x="5799138" y="3779838"/>
          <p14:tracePt t="39605" x="5813425" y="3779838"/>
          <p14:tracePt t="39620" x="5845175" y="3779838"/>
          <p14:tracePt t="39638" x="5859463" y="3779838"/>
          <p14:tracePt t="39654" x="5889625" y="3779838"/>
          <p14:tracePt t="39671" x="5943600" y="3779838"/>
          <p14:tracePt t="39688" x="6019800" y="3779838"/>
          <p14:tracePt t="39705" x="6065838" y="3771900"/>
          <p14:tracePt t="39721" x="6111875" y="3756025"/>
          <p14:tracePt t="39738" x="6118225" y="3741738"/>
          <p14:tracePt t="39754" x="6118225" y="3725863"/>
          <p14:tracePt t="39771" x="6118225" y="3711575"/>
          <p14:tracePt t="39788" x="6103938" y="3673475"/>
          <p14:tracePt t="39806" x="6103938" y="3665538"/>
          <p14:tracePt t="39821" x="6096000" y="3657600"/>
          <p14:tracePt t="39844" x="6088063" y="3649663"/>
          <p14:tracePt t="39860" x="6088063" y="3641725"/>
          <p14:tracePt t="39871" x="6042025" y="3627438"/>
          <p14:tracePt t="39887" x="6011863" y="3627438"/>
          <p14:tracePt t="39905" x="5989638" y="3611563"/>
          <p14:tracePt t="39921" x="5935663" y="3597275"/>
          <p14:tracePt t="39937" x="5875338" y="3597275"/>
          <p14:tracePt t="39954" x="5783263" y="3581400"/>
          <p14:tracePt t="39971" x="5684838" y="3573463"/>
          <p14:tracePt t="39971" x="5661025" y="3559175"/>
          <p14:tracePt t="39990" x="5630863" y="3559175"/>
          <p14:tracePt t="40005" x="5600700" y="3551238"/>
          <p14:tracePt t="40023" x="5592763" y="3551238"/>
          <p14:tracePt t="40038" x="5562600" y="3535363"/>
          <p14:tracePt t="40054" x="5516563" y="3535363"/>
          <p14:tracePt t="40071" x="5432425" y="3535363"/>
          <p14:tracePt t="40087" x="5326063" y="3535363"/>
          <p14:tracePt t="40104" x="5219700" y="3535363"/>
          <p14:tracePt t="40121" x="5165725" y="3535363"/>
          <p14:tracePt t="40138" x="5135563" y="3535363"/>
          <p14:tracePt t="40155" x="5075238" y="3543300"/>
          <p14:tracePt t="40169" x="5021263" y="3559175"/>
          <p14:tracePt t="40186" x="4960938" y="3581400"/>
          <p14:tracePt t="40203" x="4914900" y="3611563"/>
          <p14:tracePt t="40222" x="4892675" y="3619500"/>
          <p14:tracePt t="40238" x="4868863" y="3627438"/>
          <p14:tracePt t="40255" x="4854575" y="3641725"/>
          <p14:tracePt t="40271" x="4846638" y="3649663"/>
          <p14:tracePt t="41052" x="4830763" y="3657600"/>
          <p14:tracePt t="41060" x="4808538" y="3657600"/>
          <p14:tracePt t="41070" x="4732338" y="3695700"/>
          <p14:tracePt t="41087" x="4610100" y="3725863"/>
          <p14:tracePt t="41103" x="4449763" y="3763963"/>
          <p14:tracePt t="41120" x="4084638" y="3817938"/>
          <p14:tracePt t="41142" x="3946525" y="3848100"/>
          <p14:tracePt t="41153" x="3657600" y="3878263"/>
          <p14:tracePt t="41170" x="3382963" y="3916363"/>
          <p14:tracePt t="41187" x="3162300" y="3992563"/>
          <p14:tracePt t="41203" x="3001963" y="4038600"/>
          <p14:tracePt t="41203" x="2971800" y="4046538"/>
          <p14:tracePt t="41221" x="2903538" y="4092575"/>
          <p14:tracePt t="41238" x="2819400" y="4144963"/>
          <p14:tracePt t="41254" x="2751138" y="4198938"/>
          <p14:tracePt t="41270" x="2682875" y="4259263"/>
          <p14:tracePt t="41287" x="2613025" y="4283075"/>
          <p14:tracePt t="41303" x="2582863" y="4297363"/>
          <p14:tracePt t="41319" x="2536825" y="4297363"/>
          <p14:tracePt t="41336" x="2506663" y="4305300"/>
          <p14:tracePt t="41354" x="2476500" y="4313238"/>
          <p14:tracePt t="41369" x="2400300" y="4335463"/>
          <p14:tracePt t="41386" x="2278063" y="4343400"/>
          <p14:tracePt t="41386" x="2217738" y="4343400"/>
          <p14:tracePt t="41405" x="2149475" y="4365625"/>
          <p14:tracePt t="41419" x="1973263" y="4389438"/>
          <p14:tracePt t="41438" x="1897063" y="4411663"/>
          <p14:tracePt t="41454" x="1858963" y="4411663"/>
          <p14:tracePt t="41470" x="1806575" y="4411663"/>
          <p14:tracePt t="41487" x="1774825" y="4411663"/>
          <p14:tracePt t="41503" x="1760538" y="4411663"/>
          <p14:tracePt t="41519" x="1760538" y="4403725"/>
          <p14:tracePt t="41660" x="1760538" y="4397375"/>
          <p14:tracePt t="41669" x="1774825" y="4397375"/>
          <p14:tracePt t="41676" x="1790700" y="4397375"/>
          <p14:tracePt t="41687" x="1812925" y="4397375"/>
          <p14:tracePt t="41702" x="1820863" y="4397375"/>
          <p14:tracePt t="41718" x="1828800" y="4397375"/>
          <p14:tracePt t="41764" x="1836738" y="4397375"/>
          <p14:tracePt t="41772" x="1874838" y="4397375"/>
          <p14:tracePt t="41785" x="1912938" y="4397375"/>
          <p14:tracePt t="41802" x="1943100" y="4397375"/>
          <p14:tracePt t="41819" x="1973263" y="4397375"/>
          <p14:tracePt t="41819" x="1989138" y="4389438"/>
          <p14:tracePt t="41837" x="2003425" y="4381500"/>
          <p14:tracePt t="41853" x="2011363" y="4381500"/>
          <p14:tracePt t="41869" x="2035175" y="4381500"/>
          <p14:tracePt t="41886" x="2073275" y="4365625"/>
          <p14:tracePt t="41903" x="2111375" y="4365625"/>
          <p14:tracePt t="41919" x="2163763" y="4365625"/>
          <p14:tracePt t="41936" x="2217738" y="4365625"/>
          <p14:tracePt t="41952" x="2255838" y="4365625"/>
          <p14:tracePt t="41969" x="2270125" y="4365625"/>
          <p14:tracePt t="41985" x="2286000" y="4365625"/>
          <p14:tracePt t="42002" x="2301875" y="4365625"/>
          <p14:tracePt t="42884" x="2308225" y="4365625"/>
          <p14:tracePt t="42892" x="2316163" y="4365625"/>
          <p14:tracePt t="42901" x="2332038" y="4365625"/>
          <p14:tracePt t="42918" x="2339975" y="4365625"/>
          <p14:tracePt t="42934" x="2384425" y="4365625"/>
          <p14:tracePt t="42951" x="2446338" y="4365625"/>
          <p14:tracePt t="42968" x="2560638" y="4365625"/>
          <p14:tracePt t="42984" x="2644775" y="4365625"/>
          <p14:tracePt t="43001" x="2697163" y="4365625"/>
          <p14:tracePt t="43018" x="2727325" y="4365625"/>
          <p14:tracePt t="43035" x="2759075" y="4365625"/>
          <p14:tracePt t="43035" x="2773363" y="4365625"/>
          <p14:tracePt t="43054" x="2789238" y="4365625"/>
          <p14:tracePt t="43068" x="2887663" y="4365625"/>
          <p14:tracePt t="43085" x="3001963" y="4365625"/>
          <p14:tracePt t="43102" x="3140075" y="4365625"/>
          <p14:tracePt t="43118" x="3292475" y="4365625"/>
          <p14:tracePt t="43136" x="3429000" y="4365625"/>
          <p14:tracePt t="43152" x="3535363" y="4365625"/>
          <p14:tracePt t="43167" x="3635375" y="4381500"/>
          <p14:tracePt t="43183" x="3725863" y="4381500"/>
          <p14:tracePt t="43200" x="3840163" y="4389438"/>
          <p14:tracePt t="43217" x="3954463" y="4403725"/>
          <p14:tracePt t="43234" x="4038600" y="4427538"/>
          <p14:tracePt t="43251" x="4144963" y="4457700"/>
          <p14:tracePt t="43251" x="4198938" y="4479925"/>
          <p14:tracePt t="43269" x="4327525" y="4503738"/>
          <p14:tracePt t="43285" x="4465638" y="4525963"/>
          <p14:tracePt t="43302" x="4610100" y="4556125"/>
          <p14:tracePt t="43318" x="4732338" y="4572000"/>
          <p14:tracePt t="43335" x="4846638" y="4579938"/>
          <p14:tracePt t="43351" x="4953000" y="4602163"/>
          <p14:tracePt t="43367" x="5006975" y="4602163"/>
          <p14:tracePt t="43384" x="5029200" y="4602163"/>
          <p14:tracePt t="43401" x="5051425" y="4602163"/>
          <p14:tracePt t="43417" x="5089525" y="4594225"/>
          <p14:tracePt t="43434" x="5151438" y="4587875"/>
          <p14:tracePt t="43451" x="5197475" y="4579938"/>
          <p14:tracePt t="43451" x="5227638" y="4572000"/>
          <p14:tracePt t="43469" x="5249863" y="4564063"/>
          <p14:tracePt t="43484" x="5273675" y="4549775"/>
          <p14:tracePt t="43502" x="5287963" y="4549775"/>
          <p14:tracePt t="43524" x="5311775" y="4533900"/>
          <p14:tracePt t="43535" x="5356225" y="4525963"/>
          <p14:tracePt t="43551" x="5402263" y="4511675"/>
          <p14:tracePt t="43567" x="5470525" y="4487863"/>
          <p14:tracePt t="43584" x="5508625" y="4479925"/>
          <p14:tracePt t="43600" x="5524500" y="4465638"/>
          <p14:tracePt t="43617" x="5540375" y="4449763"/>
          <p14:tracePt t="43634" x="5578475" y="4427538"/>
          <p14:tracePt t="43650" x="5630863" y="4397375"/>
          <p14:tracePt t="43650" x="5646738" y="4381500"/>
          <p14:tracePt t="43669" x="5668963" y="4365625"/>
          <p14:tracePt t="43683" x="5692775" y="4313238"/>
          <p14:tracePt t="43702" x="5699125" y="4283075"/>
          <p14:tracePt t="43718" x="5699125" y="4229100"/>
          <p14:tracePt t="43734" x="5699125" y="4206875"/>
          <p14:tracePt t="43750" x="5699125" y="4183063"/>
          <p14:tracePt t="43767" x="5707063" y="4168775"/>
          <p14:tracePt t="43784" x="5707063" y="4152900"/>
          <p14:tracePt t="43800" x="5707063" y="4122738"/>
          <p14:tracePt t="43817" x="5707063" y="4084638"/>
          <p14:tracePt t="43834" x="5699125" y="4054475"/>
          <p14:tracePt t="43850" x="5684838" y="4030663"/>
          <p14:tracePt t="43866" x="5661025" y="4016375"/>
          <p14:tracePt t="43866" x="5654675" y="4008438"/>
          <p14:tracePt t="43885" x="5638800" y="3992563"/>
          <p14:tracePt t="43901" x="5600700" y="3992563"/>
          <p14:tracePt t="43918" x="5578475" y="3978275"/>
          <p14:tracePt t="43934" x="5532438" y="3970338"/>
          <p14:tracePt t="43950" x="5502275" y="3962400"/>
          <p14:tracePt t="43967" x="5470525" y="3946525"/>
          <p14:tracePt t="43984" x="5448300" y="3946525"/>
          <p14:tracePt t="44000" x="5440363" y="3946525"/>
          <p14:tracePt t="44016" x="5426075" y="3946525"/>
          <p14:tracePt t="44033" x="5387975" y="3946525"/>
          <p14:tracePt t="44051" x="5349875" y="3946525"/>
          <p14:tracePt t="44067" x="5295900" y="3946525"/>
          <p14:tracePt t="44067" x="5280025" y="3946525"/>
          <p14:tracePt t="44085" x="5257800" y="3946525"/>
          <p14:tracePt t="44099" x="5189538" y="3946525"/>
          <p14:tracePt t="44118" x="5143500" y="3932238"/>
          <p14:tracePt t="44134" x="5127625" y="3932238"/>
          <p14:tracePt t="44151" x="5105400" y="3932238"/>
          <p14:tracePt t="44167" x="5075238" y="3932238"/>
          <p14:tracePt t="44183" x="5037138" y="3932238"/>
          <p14:tracePt t="44200" x="4991100" y="3932238"/>
          <p14:tracePt t="44217" x="4945063" y="3932238"/>
          <p14:tracePt t="44233" x="4884738" y="3940175"/>
          <p14:tracePt t="44250" x="4822825" y="3946525"/>
          <p14:tracePt t="44267" x="4746625" y="3962400"/>
          <p14:tracePt t="44284" x="4694238" y="3962400"/>
          <p14:tracePt t="44299" x="4656138" y="3970338"/>
          <p14:tracePt t="44299" x="4640263" y="3970338"/>
          <p14:tracePt t="44317" x="4602163" y="3984625"/>
          <p14:tracePt t="44334" x="4564063" y="3992563"/>
          <p14:tracePt t="44350" x="4549775" y="4016375"/>
          <p14:tracePt t="44367" x="4541838" y="4016375"/>
          <p14:tracePt t="44383" x="4525963" y="4030663"/>
          <p14:tracePt t="44400" x="4503738" y="4060825"/>
          <p14:tracePt t="44416" x="4487863" y="4068763"/>
          <p14:tracePt t="44433" x="4465638" y="4092575"/>
          <p14:tracePt t="44449" x="4449763" y="4114800"/>
          <p14:tracePt t="44466" x="4441825" y="4137025"/>
          <p14:tracePt t="44483" x="4435475" y="4152900"/>
          <p14:tracePt t="44499" x="4427538" y="4198938"/>
          <p14:tracePt t="44518" x="4427538" y="4229100"/>
          <p14:tracePt t="44534" x="4427538" y="4244975"/>
          <p14:tracePt t="44550" x="4427538" y="4275138"/>
          <p14:tracePt t="44567" x="4441825" y="4297363"/>
          <p14:tracePt t="44582" x="4465638" y="4321175"/>
          <p14:tracePt t="44598" x="4479925" y="4327525"/>
          <p14:tracePt t="44616" x="4495800" y="4327525"/>
          <p14:tracePt t="44660" x="4511675" y="4327525"/>
          <p14:tracePt t="44668" x="4549775" y="4327525"/>
          <p14:tracePt t="44682" x="4648200" y="4351338"/>
          <p14:tracePt t="44682" x="4724400" y="4365625"/>
          <p14:tracePt t="44701" x="4808538" y="4381500"/>
          <p14:tracePt t="44717" x="4860925" y="4381500"/>
          <p14:tracePt t="44734" x="4876800" y="4381500"/>
          <p14:tracePt t="44749" x="4892675" y="4381500"/>
          <p14:tracePt t="44766" x="4914900" y="4381500"/>
          <p14:tracePt t="44783" x="4953000" y="4381500"/>
          <p14:tracePt t="44799" x="5013325" y="4381500"/>
          <p14:tracePt t="44816" x="5105400" y="4373563"/>
          <p14:tracePt t="44833" x="5151438" y="4373563"/>
          <p14:tracePt t="44849" x="5189538" y="4359275"/>
          <p14:tracePt t="44866" x="5197475" y="4359275"/>
          <p14:tracePt t="44882" x="5219700" y="4351338"/>
          <p14:tracePt t="44899" x="5241925" y="4327525"/>
          <p14:tracePt t="44917" x="5280025" y="4297363"/>
          <p14:tracePt t="44933" x="5318125" y="4259263"/>
          <p14:tracePt t="44950" x="5341938" y="4229100"/>
          <p14:tracePt t="44967" x="5349875" y="4221163"/>
          <p14:tracePt t="44983" x="5356225" y="4213225"/>
          <p14:tracePt t="44999" x="5356225" y="4206875"/>
          <p14:tracePt t="45016" x="5364163" y="4198938"/>
          <p14:tracePt t="45032" x="5387975" y="4183063"/>
          <p14:tracePt t="45049" x="5387975" y="4160838"/>
          <p14:tracePt t="45065" x="5402263" y="4137025"/>
          <p14:tracePt t="45082" x="5402263" y="4130675"/>
          <p14:tracePt t="45098" x="5402263" y="4106863"/>
          <p14:tracePt t="45118" x="5402263" y="4098925"/>
          <p14:tracePt t="45137" x="5402263" y="4084638"/>
          <p14:tracePt t="45150" x="5394325" y="4068763"/>
          <p14:tracePt t="45167" x="5341938" y="4054475"/>
          <p14:tracePt t="45182" x="5303838" y="4038600"/>
          <p14:tracePt t="45199" x="5265738" y="4030663"/>
          <p14:tracePt t="45216" x="5241925" y="4022725"/>
          <p14:tracePt t="45232" x="5211763" y="4022725"/>
          <p14:tracePt t="45249" x="5189538" y="4016375"/>
          <p14:tracePt t="45265" x="5165725" y="4008438"/>
          <p14:tracePt t="45282" x="5159375" y="4008438"/>
          <p14:tracePt t="45298" x="5143500" y="4008438"/>
          <p14:tracePt t="45315" x="5097463" y="4008438"/>
          <p14:tracePt t="45333" x="5059363" y="4008438"/>
          <p14:tracePt t="45351" x="5013325" y="4008438"/>
          <p14:tracePt t="45367" x="4975225" y="4008438"/>
          <p14:tracePt t="45384" x="4960938" y="4016375"/>
          <p14:tracePt t="45399" x="4945063" y="4016375"/>
          <p14:tracePt t="45416" x="4922838" y="4022725"/>
          <p14:tracePt t="45433" x="4914900" y="4022725"/>
          <p14:tracePt t="45449" x="4899025" y="4022725"/>
          <p14:tracePt t="45466" x="4892675" y="4022725"/>
          <p14:tracePt t="45482" x="4876800" y="4022725"/>
          <p14:tracePt t="45499" x="4860925" y="4022725"/>
          <p14:tracePt t="45516" x="4838700" y="4022725"/>
          <p14:tracePt t="45535" x="4816475" y="4022725"/>
          <p14:tracePt t="45553" x="4800600" y="4022725"/>
          <p14:tracePt t="45567" x="4784725" y="4022725"/>
          <p14:tracePt t="45583" x="4778375" y="4022725"/>
          <p14:tracePt t="45599" x="4762500" y="4022725"/>
          <p14:tracePt t="45616" x="4746625" y="4022725"/>
          <p14:tracePt t="45632" x="4724400" y="4030663"/>
          <p14:tracePt t="45649" x="4708525" y="4038600"/>
          <p14:tracePt t="45666" x="4664075" y="4060825"/>
          <p14:tracePt t="45683" x="4640263" y="4068763"/>
          <p14:tracePt t="45699" x="4610100" y="4084638"/>
          <p14:tracePt t="45715" x="4594225" y="4098925"/>
          <p14:tracePt t="45715" x="4587875" y="4114800"/>
          <p14:tracePt t="45735" x="4572000" y="4137025"/>
          <p14:tracePt t="45750" x="4556125" y="4168775"/>
          <p14:tracePt t="45767" x="4541838" y="4175125"/>
          <p14:tracePt t="45783" x="4533900" y="4191000"/>
          <p14:tracePt t="45799" x="4518025" y="4198938"/>
          <p14:tracePt t="45816" x="4503738" y="4213225"/>
          <p14:tracePt t="45832" x="4495800" y="4213225"/>
          <p14:tracePt t="45853" x="4487863" y="4213225"/>
          <p14:tracePt t="45885" x="4487863" y="4221163"/>
          <p14:tracePt t="45901" x="4487863" y="4229100"/>
          <p14:tracePt t="45933" x="4479925" y="4229100"/>
          <p14:tracePt t="45957" x="4479925" y="4237038"/>
          <p14:tracePt t="45967" x="4479925" y="4244975"/>
          <p14:tracePt t="45973" x="4479925" y="4251325"/>
          <p14:tracePt t="45983" x="4495800" y="4275138"/>
          <p14:tracePt t="46000" x="4518025" y="4313238"/>
          <p14:tracePt t="46016" x="4533900" y="4335463"/>
          <p14:tracePt t="46032" x="4549775" y="4343400"/>
          <p14:tracePt t="46049" x="4549775" y="4351338"/>
          <p14:tracePt t="46065" x="4564063" y="4359275"/>
          <p14:tracePt t="46109" x="4572000" y="4359275"/>
          <p14:tracePt t="46125" x="4594225" y="4359275"/>
          <p14:tracePt t="46134" x="4594225" y="4365625"/>
          <p14:tracePt t="46134" x="4610100" y="4365625"/>
          <p14:tracePt t="46150" x="4618038" y="4373563"/>
          <p14:tracePt t="46164" x="4632325" y="4373563"/>
          <p14:tracePt t="46182" x="4670425" y="4373563"/>
          <p14:tracePt t="46198" x="4724400" y="4381500"/>
          <p14:tracePt t="46215" x="4762500" y="4397375"/>
          <p14:tracePt t="46232" x="4816475" y="4419600"/>
          <p14:tracePt t="46249" x="4838700" y="4435475"/>
          <p14:tracePt t="46265" x="4846638" y="4435475"/>
          <p14:tracePt t="46281" x="4868863" y="4441825"/>
          <p14:tracePt t="46299" x="4892675" y="4441825"/>
          <p14:tracePt t="46316" x="4922838" y="4441825"/>
          <p14:tracePt t="46332" x="4953000" y="4441825"/>
          <p14:tracePt t="46350" x="4991100" y="4441825"/>
          <p14:tracePt t="46366" x="5037138" y="4441825"/>
          <p14:tracePt t="46383" x="5075238" y="4441825"/>
          <p14:tracePt t="46399" x="5127625" y="4449763"/>
          <p14:tracePt t="46416" x="5159375" y="4465638"/>
          <p14:tracePt t="46432" x="5203825" y="4465638"/>
          <p14:tracePt t="46449" x="5219700" y="4465638"/>
          <p14:tracePt t="46465" x="5249863" y="4465638"/>
          <p14:tracePt t="46482" x="5287963" y="4465638"/>
          <p14:tracePt t="46498" x="5326063" y="4465638"/>
          <p14:tracePt t="46515" x="5372100" y="4465638"/>
          <p14:tracePt t="46532" x="5402263" y="4449763"/>
          <p14:tracePt t="46532" x="5418138" y="4441825"/>
          <p14:tracePt t="46551" x="5440363" y="4427538"/>
          <p14:tracePt t="46567" x="5464175" y="4403725"/>
          <p14:tracePt t="46583" x="5478463" y="4381500"/>
          <p14:tracePt t="46599" x="5494338" y="4359275"/>
          <p14:tracePt t="46616" x="5502275" y="4351338"/>
          <p14:tracePt t="46631" x="5508625" y="4343400"/>
          <p14:tracePt t="46648" x="5516563" y="4327525"/>
          <p14:tracePt t="46665" x="5524500" y="4297363"/>
          <p14:tracePt t="46681" x="5524500" y="4259263"/>
          <p14:tracePt t="46698" x="5532438" y="4229100"/>
          <p14:tracePt t="46715" x="5540375" y="4213225"/>
          <p14:tracePt t="46731" x="5540375" y="4206875"/>
          <p14:tracePt t="46748" x="5540375" y="4198938"/>
          <p14:tracePt t="46764" x="5540375" y="4191000"/>
          <p14:tracePt t="46781" x="5540375" y="4183063"/>
          <p14:tracePt t="46805" x="5532438" y="4183063"/>
          <p14:tracePt t="47005" x="5524500" y="4175125"/>
          <p14:tracePt t="47014" x="5516563" y="4168775"/>
          <p14:tracePt t="47021" x="5502275" y="4168775"/>
          <p14:tracePt t="47032" x="5494338" y="4152900"/>
          <p14:tracePt t="47048" x="5478463" y="4144963"/>
          <p14:tracePt t="47065" x="5470525" y="4144963"/>
          <p14:tracePt t="47080" x="5456238" y="4130675"/>
          <p14:tracePt t="47098" x="5432425" y="4106863"/>
          <p14:tracePt t="47115" x="5426075" y="4092575"/>
          <p14:tracePt t="47130" x="5418138" y="4092575"/>
          <p14:tracePt t="47147" x="5410200" y="4092575"/>
          <p14:tracePt t="47164" x="5380038" y="4076700"/>
          <p14:tracePt t="47183" x="5356225" y="4076700"/>
          <p14:tracePt t="47199" x="5318125" y="4054475"/>
          <p14:tracePt t="47215" x="5257800" y="4038600"/>
          <p14:tracePt t="47231" x="5211763" y="4016375"/>
          <p14:tracePt t="47248" x="5173663" y="4008438"/>
          <p14:tracePt t="47265" x="5159375" y="4000500"/>
          <p14:tracePt t="47281" x="5151438" y="4000500"/>
          <p14:tracePt t="47301" x="5135563" y="4000500"/>
          <p14:tracePt t="47314" x="5089525" y="3992563"/>
          <p14:tracePt t="47331" x="5013325" y="3984625"/>
          <p14:tracePt t="47348" x="4914900" y="3970338"/>
          <p14:tracePt t="47364" x="4838700" y="3962400"/>
          <p14:tracePt t="47364" x="4816475" y="3946525"/>
          <p14:tracePt t="47382" x="4800600" y="3946525"/>
          <p14:tracePt t="47398" x="4792663" y="3946525"/>
          <p14:tracePt t="47415" x="4784725" y="3946525"/>
          <p14:tracePt t="47431" x="4762500" y="3946525"/>
          <p14:tracePt t="47448" x="4694238" y="3946525"/>
          <p14:tracePt t="47464" x="4632325" y="3946525"/>
          <p14:tracePt t="47481" x="4556125" y="3984625"/>
          <p14:tracePt t="47498" x="4525963" y="3984625"/>
          <p14:tracePt t="47514" x="4511675" y="4000500"/>
          <p14:tracePt t="47531" x="4503738" y="4000500"/>
          <p14:tracePt t="47547" x="4495800" y="4000500"/>
          <p14:tracePt t="47547" x="4487863" y="4000500"/>
          <p14:tracePt t="47567" x="4479925" y="4000500"/>
          <p14:tracePt t="47582" x="4473575" y="4008438"/>
          <p14:tracePt t="47599" x="4457700" y="4022725"/>
          <p14:tracePt t="47615" x="4435475" y="4038600"/>
          <p14:tracePt t="47631" x="4419600" y="4054475"/>
          <p14:tracePt t="47648" x="4411663" y="4092575"/>
          <p14:tracePt t="47664" x="4397375" y="4122738"/>
          <p14:tracePt t="47681" x="4381500" y="4168775"/>
          <p14:tracePt t="47697" x="4381500" y="4206875"/>
          <p14:tracePt t="47714" x="4381500" y="4237038"/>
          <p14:tracePt t="47731" x="4389438" y="4259263"/>
          <p14:tracePt t="47748" x="4397375" y="4275138"/>
          <p14:tracePt t="47763" x="4403725" y="4289425"/>
          <p14:tracePt t="47780" x="4411663" y="4297363"/>
          <p14:tracePt t="47829" x="4419600" y="4297363"/>
          <p14:tracePt t="47837" x="4427538" y="4305300"/>
          <p14:tracePt t="47847" x="4479925" y="4327525"/>
          <p14:tracePt t="47864" x="4511675" y="4351338"/>
          <p14:tracePt t="47880" x="4525963" y="4365625"/>
          <p14:tracePt t="47897" x="4533900" y="4373563"/>
          <p14:tracePt t="47913" x="4541838" y="4381500"/>
          <p14:tracePt t="47930" x="4549775" y="4389438"/>
          <p14:tracePt t="48816" x="4564063" y="4389438"/>
          <p14:tracePt t="48869" x="4572000" y="4389438"/>
          <p14:tracePt t="48879" x="4579938" y="4389438"/>
          <p14:tracePt t="48885" x="4594225" y="4389438"/>
          <p14:tracePt t="48896" x="4610100" y="4389438"/>
          <p14:tracePt t="48913" x="4618038" y="4389438"/>
          <p14:tracePt t="48929" x="4632325" y="4389438"/>
          <p14:tracePt t="48957" x="4640263" y="4389438"/>
          <p14:tracePt t="48965" x="4656138" y="4389438"/>
          <p14:tracePt t="48979" x="4686300" y="4389438"/>
          <p14:tracePt t="48996" x="4740275" y="4389438"/>
          <p14:tracePt t="48996" x="4762500" y="4389438"/>
          <p14:tracePt t="49015" x="4800600" y="4389438"/>
          <p14:tracePt t="49030" x="4846638" y="4389438"/>
          <p14:tracePt t="49047" x="4884738" y="4389438"/>
          <p14:tracePt t="49063" x="4930775" y="4389438"/>
          <p14:tracePt t="49079" x="4975225" y="4373563"/>
          <p14:tracePt t="49096" x="5029200" y="4373563"/>
          <p14:tracePt t="49112" x="5075238" y="4373563"/>
          <p14:tracePt t="49130" x="5127625" y="4373563"/>
          <p14:tracePt t="49146" x="5159375" y="4373563"/>
          <p14:tracePt t="49162" x="5197475" y="4365625"/>
          <p14:tracePt t="49178" x="5235575" y="4359275"/>
          <p14:tracePt t="49196" x="5273675" y="4343400"/>
          <p14:tracePt t="49196" x="5280025" y="4335463"/>
          <p14:tracePt t="49214" x="5318125" y="4313238"/>
          <p14:tracePt t="49231" x="5364163" y="4283075"/>
          <p14:tracePt t="49246" x="5410200" y="4259263"/>
          <p14:tracePt t="49263" x="5448300" y="4237038"/>
          <p14:tracePt t="49280" x="5464175" y="4229100"/>
          <p14:tracePt t="49296" x="5478463" y="4213225"/>
          <p14:tracePt t="49312" x="5478463" y="4191000"/>
          <p14:tracePt t="49329" x="5478463" y="4175125"/>
          <p14:tracePt t="49345" x="5494338" y="4144963"/>
          <p14:tracePt t="49362" x="5494338" y="4114800"/>
          <p14:tracePt t="49380" x="5494338" y="4098925"/>
          <p14:tracePt t="49396" x="5494338" y="4092575"/>
          <p14:tracePt t="49414" x="5494338" y="4084638"/>
          <p14:tracePt t="49429" x="5486400" y="4060825"/>
          <p14:tracePt t="49446" x="5432425" y="4046538"/>
          <p14:tracePt t="49463" x="5402263" y="4030663"/>
          <p14:tracePt t="49479" x="5372100" y="4030663"/>
          <p14:tracePt t="49496" x="5364163" y="4030663"/>
          <p14:tracePt t="49511" x="5341938" y="4016375"/>
          <p14:tracePt t="49529" x="5334000" y="4016375"/>
          <p14:tracePt t="49545" x="5318125" y="4016375"/>
          <p14:tracePt t="49560" x="5295900" y="4000500"/>
          <p14:tracePt t="49578" x="5257800" y="4000500"/>
          <p14:tracePt t="49595" x="5203825" y="3984625"/>
          <p14:tracePt t="49612" x="5181600" y="3984625"/>
          <p14:tracePt t="49612" x="5165725" y="3984625"/>
          <p14:tracePt t="49630" x="5135563" y="3984625"/>
          <p14:tracePt t="49646" x="5105400" y="3984625"/>
          <p14:tracePt t="49662" x="5075238" y="3984625"/>
          <p14:tracePt t="49679" x="5045075" y="3984625"/>
          <p14:tracePt t="49696" x="5013325" y="3984625"/>
          <p14:tracePt t="49712" x="4983163" y="3984625"/>
          <p14:tracePt t="49728" x="4968875" y="3984625"/>
          <p14:tracePt t="49745" x="4937125" y="3984625"/>
          <p14:tracePt t="49762" x="4906963" y="3984625"/>
          <p14:tracePt t="49778" x="4876800" y="3984625"/>
          <p14:tracePt t="49795" x="4838700" y="3984625"/>
          <p14:tracePt t="49812" x="4822825" y="3984625"/>
          <p14:tracePt t="49828" x="4800600" y="3984625"/>
          <p14:tracePt t="49846" x="4770438" y="3984625"/>
          <p14:tracePt t="49863" x="4746625" y="4000500"/>
          <p14:tracePt t="49879" x="4694238" y="4016375"/>
          <p14:tracePt t="49896" x="4664075" y="4030663"/>
          <p14:tracePt t="49911" x="4648200" y="4046538"/>
          <p14:tracePt t="49929" x="4632325" y="4046538"/>
          <p14:tracePt t="49945" x="4618038" y="4060825"/>
          <p14:tracePt t="49963" x="4602163" y="4092575"/>
          <p14:tracePt t="49977" x="4602163" y="4098925"/>
          <p14:tracePt t="49993" x="4594225" y="4130675"/>
          <p14:tracePt t="50011" x="4587875" y="4152900"/>
          <p14:tracePt t="50027" x="4579938" y="4175125"/>
          <p14:tracePt t="50027" x="4572000" y="4191000"/>
          <p14:tracePt t="50046" x="4572000" y="4198938"/>
          <p14:tracePt t="50062" x="4564063" y="4213225"/>
          <p14:tracePt t="50077" x="4564063" y="4237038"/>
          <p14:tracePt t="50095" x="4564063" y="4251325"/>
          <p14:tracePt t="50111" x="4587875" y="4275138"/>
          <p14:tracePt t="50127" x="4602163" y="4297363"/>
          <p14:tracePt t="50145" x="4625975" y="4297363"/>
          <p14:tracePt t="50160" x="4632325" y="4305300"/>
          <p14:tracePt t="50177" x="4648200" y="4305300"/>
          <p14:tracePt t="50194" x="4664075" y="4305300"/>
          <p14:tracePt t="50210" x="4678363" y="4305300"/>
          <p14:tracePt t="50227" x="4724400" y="4305300"/>
          <p14:tracePt t="50244" x="4778375" y="4305300"/>
          <p14:tracePt t="50261" x="4854575" y="4305300"/>
          <p14:tracePt t="50278" x="4884738" y="4305300"/>
          <p14:tracePt t="50295" x="4892675" y="4305300"/>
          <p14:tracePt t="50317" x="4899025" y="4305300"/>
          <p14:tracePt t="50327" x="4922838" y="4305300"/>
          <p14:tracePt t="50344" x="4960938" y="4305300"/>
          <p14:tracePt t="50360" x="4999038" y="4297363"/>
          <p14:tracePt t="50377" x="5013325" y="4297363"/>
          <p14:tracePt t="50393" x="5029200" y="4289425"/>
          <p14:tracePt t="51307" x="5021263" y="4289425"/>
          <p14:tracePt t="51326" x="5013325" y="4289425"/>
          <p14:tracePt t="51342" x="5013325" y="4297363"/>
          <p14:tracePt t="51357" x="5006975" y="4297363"/>
          <p14:tracePt t="51373" x="5006975" y="4305300"/>
          <p14:tracePt t="51413" x="4999038" y="4305300"/>
          <p14:tracePt t="51437" x="4991100" y="4305300"/>
          <p14:tracePt t="51485" x="4983163" y="4305300"/>
          <p14:tracePt t="51493" x="4975225" y="4305300"/>
          <p14:tracePt t="51508" x="4945063" y="4305300"/>
          <p14:tracePt t="51527" x="4930775" y="4305300"/>
          <p14:tracePt t="51549" x="4914900" y="4305300"/>
          <p14:tracePt t="51574" x="4906963" y="4313238"/>
          <p14:tracePt t="51581" x="4899025" y="4321175"/>
          <p14:tracePt t="51593" x="4876800" y="4321175"/>
          <p14:tracePt t="51609" x="4854575" y="4321175"/>
          <p14:tracePt t="51626" x="4822825" y="4321175"/>
          <p14:tracePt t="51642" x="4792663" y="4321175"/>
          <p14:tracePt t="51642" x="4762500" y="4321175"/>
          <p14:tracePt t="51662" x="4746625" y="4321175"/>
          <p14:tracePt t="51676" x="4686300" y="4327525"/>
          <p14:tracePt t="51692" x="4656138" y="4327525"/>
          <p14:tracePt t="51692" x="4640263" y="4327525"/>
          <p14:tracePt t="51710" x="4610100" y="4335463"/>
          <p14:tracePt t="51726" x="4602163" y="4335463"/>
          <p14:tracePt t="51743" x="4572000" y="4335463"/>
          <p14:tracePt t="51759" x="4525963" y="4335463"/>
          <p14:tracePt t="51776" x="4487863" y="4335463"/>
          <p14:tracePt t="51792" x="4419600" y="4335463"/>
          <p14:tracePt t="51809" x="4327525" y="4335463"/>
          <p14:tracePt t="51826" x="4244975" y="4335463"/>
          <p14:tracePt t="51842" x="4168775" y="4335463"/>
          <p14:tracePt t="51858" x="4106863" y="4335463"/>
          <p14:tracePt t="51876" x="4060825" y="4335463"/>
          <p14:tracePt t="51892" x="4022725" y="4335463"/>
          <p14:tracePt t="51892" x="3992563" y="4335463"/>
          <p14:tracePt t="51910" x="3962400" y="4335463"/>
          <p14:tracePt t="51926" x="3908425" y="4335463"/>
          <p14:tracePt t="51942" x="3840163" y="4335463"/>
          <p14:tracePt t="51959" x="3763963" y="4335463"/>
          <p14:tracePt t="51975" x="3673475" y="4335463"/>
          <p14:tracePt t="51991" x="3603625" y="4335463"/>
          <p14:tracePt t="52009" x="3543300" y="4327525"/>
          <p14:tracePt t="52026" x="3475038" y="4313238"/>
          <p14:tracePt t="52042" x="3444875" y="4313238"/>
          <p14:tracePt t="52058" x="3406775" y="4313238"/>
          <p14:tracePt t="52075" x="3382963" y="4313238"/>
          <p14:tracePt t="52091" x="3352800" y="4313238"/>
          <p14:tracePt t="52108" x="3322638" y="4313238"/>
          <p14:tracePt t="52108" x="3306763" y="4313238"/>
          <p14:tracePt t="52126" x="3268663" y="4313238"/>
          <p14:tracePt t="52145" x="3222625" y="4313238"/>
          <p14:tracePt t="52161" x="3184525" y="4327525"/>
          <p14:tracePt t="52177" x="3132138" y="4343400"/>
          <p14:tracePt t="52193" x="3094038" y="4351338"/>
          <p14:tracePt t="52209" x="3063875" y="4351338"/>
          <p14:tracePt t="52226" x="3017838" y="4351338"/>
          <p14:tracePt t="52244" x="2979738" y="4351338"/>
          <p14:tracePt t="52259" x="2925763" y="4351338"/>
          <p14:tracePt t="52276" x="2887663" y="4351338"/>
          <p14:tracePt t="52276" x="2873375" y="4351338"/>
          <p14:tracePt t="52295" x="2841625" y="4351338"/>
          <p14:tracePt t="52311" x="2811463" y="4351338"/>
          <p14:tracePt t="52327" x="2797175" y="4351338"/>
          <p14:tracePt t="52343" x="2765425" y="4351338"/>
          <p14:tracePt t="52360" x="2720975" y="4351338"/>
          <p14:tracePt t="52376" x="2674938" y="4351338"/>
          <p14:tracePt t="52392" x="2628900" y="4351338"/>
          <p14:tracePt t="52409" x="2590800" y="4351338"/>
          <p14:tracePt t="52425" x="2574925" y="4351338"/>
          <p14:tracePt t="52442" x="2568575" y="4351338"/>
          <p14:tracePt t="52458" x="2552700" y="4351338"/>
          <p14:tracePt t="52493" x="2536825" y="4351338"/>
          <p14:tracePt t="52501" x="2522538" y="4351338"/>
          <p14:tracePt t="52510" x="2506663" y="4351338"/>
          <p14:tracePt t="52524" x="2468563" y="4343400"/>
          <p14:tracePt t="52542" x="2446338" y="4343400"/>
          <p14:tracePt t="52558" x="2438400" y="4343400"/>
          <p14:tracePt t="52574" x="2430463" y="4335463"/>
          <p14:tracePt t="52591" x="2400300" y="4335463"/>
          <p14:tracePt t="52607" x="2339975" y="4335463"/>
          <p14:tracePt t="52625" x="2293938" y="4335463"/>
          <p14:tracePt t="52641" x="2239963" y="4335463"/>
          <p14:tracePt t="52658" x="2209800" y="4335463"/>
          <p14:tracePt t="52675" x="2187575" y="4327525"/>
          <p14:tracePt t="52691" x="2171700" y="4327525"/>
          <p14:tracePt t="52733" x="2155825" y="4327525"/>
          <p14:tracePt t="52757" x="2141538" y="4327525"/>
          <p14:tracePt t="52765" x="2125663" y="4327525"/>
          <p14:tracePt t="52776" x="2095500" y="4327525"/>
          <p14:tracePt t="52792" x="2079625" y="4327525"/>
          <p14:tracePt t="52808" x="2049463" y="4327525"/>
          <p14:tracePt t="52825" x="2035175" y="4327525"/>
          <p14:tracePt t="52841" x="2019300" y="4327525"/>
          <p14:tracePt t="52877" x="1997075" y="4327525"/>
          <p14:tracePt t="52885" x="1965325" y="4327525"/>
          <p14:tracePt t="52894" x="1927225" y="4327525"/>
          <p14:tracePt t="52908" x="1866900" y="4321175"/>
          <p14:tracePt t="52927" x="1858963" y="4321175"/>
          <p14:tracePt t="52942" x="1844675" y="4321175"/>
          <p14:tracePt t="52958" x="1836738" y="4321175"/>
          <p14:tracePt t="53005" x="1812925" y="4321175"/>
          <p14:tracePt t="53013" x="1828800" y="4321175"/>
          <p14:tracePt t="53213" x="1844675" y="4321175"/>
          <p14:tracePt t="53222" x="1858963" y="4321175"/>
          <p14:tracePt t="53229" x="1905000" y="4321175"/>
          <p14:tracePt t="53241" x="1981200" y="4321175"/>
          <p14:tracePt t="53258" x="2065338" y="4321175"/>
          <p14:tracePt t="53275" x="2125663" y="4321175"/>
          <p14:tracePt t="53292" x="2171700" y="4327525"/>
          <p14:tracePt t="53308" x="2187575" y="4327525"/>
          <p14:tracePt t="53381" x="2201863" y="4327525"/>
          <p14:tracePt t="53390" x="2225675" y="4327525"/>
          <p14:tracePt t="53397" x="2255838" y="4327525"/>
          <p14:tracePt t="53408" x="2293938" y="4327525"/>
          <p14:tracePt t="53423" x="2286000" y="4335463"/>
          <p14:tracePt t="53821" x="2278063" y="4335463"/>
          <p14:tracePt t="53838" x="2270125" y="4335463"/>
          <p14:tracePt t="53846" x="2263775" y="4335463"/>
          <p14:tracePt t="53861" x="2255838" y="4343400"/>
          <p14:tracePt t="53874" x="2247900" y="4343400"/>
          <p14:tracePt t="53909" x="2232025" y="4343400"/>
          <p14:tracePt t="53925" x="2217738" y="4343400"/>
          <p14:tracePt t="53933" x="2201863" y="4343400"/>
          <p14:tracePt t="53942" x="2155825" y="4343400"/>
          <p14:tracePt t="53958" x="2125663" y="4343400"/>
          <p14:tracePt t="53976" x="2095500" y="4343400"/>
          <p14:tracePt t="53991" x="2073275" y="4343400"/>
          <p14:tracePt t="54008" x="2057400" y="4343400"/>
          <p14:tracePt t="54025" x="2041525" y="4343400"/>
          <p14:tracePt t="54040" x="2011363" y="4343400"/>
          <p14:tracePt t="54057" x="1981200" y="4343400"/>
          <p14:tracePt t="54073" x="1951038" y="4343400"/>
          <p14:tracePt t="54090" x="1912938" y="4343400"/>
          <p14:tracePt t="54107" x="1905000" y="4351338"/>
          <p14:tracePt t="54124" x="1897063" y="4351338"/>
          <p14:tracePt t="54173" x="1889125" y="4351338"/>
          <p14:tracePt t="54182" x="1866900" y="4359275"/>
          <p14:tracePt t="54191" x="1851025" y="4359275"/>
          <p14:tracePt t="54207" x="1844675" y="4359275"/>
          <p14:tracePt t="54223" x="1836738" y="4359275"/>
          <p14:tracePt t="54240" x="1828800" y="4359275"/>
          <p14:tracePt t="54365" x="1836738" y="4359275"/>
          <p14:tracePt t="54517" x="1844675" y="4359275"/>
          <p14:tracePt t="54525" x="1858963" y="4359275"/>
          <p14:tracePt t="54538" x="1882775" y="4359275"/>
          <p14:tracePt t="54538" x="1889125" y="4365625"/>
          <p14:tracePt t="54559" x="1912938" y="4365625"/>
          <p14:tracePt t="54575" x="1927225" y="4365625"/>
          <p14:tracePt t="54591" x="1935163" y="4373563"/>
          <p14:tracePt t="54607" x="1943100" y="4373563"/>
          <p14:tracePt t="54645" x="1951038" y="4373563"/>
          <p14:tracePt t="54661" x="1973263" y="4373563"/>
          <p14:tracePt t="54669" x="2003425" y="4373563"/>
          <p14:tracePt t="54685" x="2011363" y="4373563"/>
          <p14:tracePt t="54701" x="2019300" y="4373563"/>
          <p14:tracePt t="54709" x="2027238" y="4373563"/>
          <p14:tracePt t="54765" x="2035175" y="4373563"/>
          <p14:tracePt t="54774" x="2041525" y="4373563"/>
          <p14:tracePt t="54782" x="2049463" y="4373563"/>
          <p14:tracePt t="54791" x="2095500" y="4373563"/>
          <p14:tracePt t="54807" x="2149475" y="4373563"/>
          <p14:tracePt t="54823" x="2201863" y="4381500"/>
          <p14:tracePt t="54840" x="2225675" y="4397375"/>
          <p14:tracePt t="54857" x="2232025" y="4397375"/>
          <p14:tracePt t="54901" x="2239963" y="4397375"/>
          <p14:tracePt t="54925" x="2247900" y="4397375"/>
          <p14:tracePt t="54933" x="2263775" y="4397375"/>
          <p14:tracePt t="54942" x="2278063" y="4397375"/>
          <p14:tracePt t="54974" x="2263775" y="4397375"/>
          <p14:tracePt t="55389" x="2239963" y="4397375"/>
          <p14:tracePt t="55397" x="2225675" y="4397375"/>
          <p14:tracePt t="55407" x="2193925" y="4397375"/>
          <p14:tracePt t="55423" x="2155825" y="4397375"/>
          <p14:tracePt t="55440" x="2117725" y="4381500"/>
          <p14:tracePt t="55456" x="2103438" y="4381500"/>
          <p14:tracePt t="55472" x="2095500" y="4381500"/>
          <p14:tracePt t="55517" x="2079625" y="4381500"/>
          <p14:tracePt t="55525" x="2057400" y="4381500"/>
          <p14:tracePt t="55539" x="1973263" y="4359275"/>
          <p14:tracePt t="55556" x="1920875" y="4359275"/>
          <p14:tracePt t="55571" x="1882775" y="4343400"/>
          <p14:tracePt t="55588" x="1851025" y="4343400"/>
          <p14:tracePt t="55588" x="1844675" y="4343400"/>
          <p14:tracePt t="55606" x="1836738" y="4343400"/>
          <p14:tracePt t="55621" x="1836738" y="4335463"/>
          <p14:tracePt t="55789" x="1836738" y="4313238"/>
          <p14:tracePt t="55797" x="1844675" y="4313238"/>
          <p14:tracePt t="55807" x="1874838" y="4297363"/>
          <p14:tracePt t="55823" x="1912938" y="4289425"/>
          <p14:tracePt t="55839" x="1997075" y="4289425"/>
          <p14:tracePt t="55857" x="2073275" y="4289425"/>
          <p14:tracePt t="55872" x="2133600" y="4313238"/>
          <p14:tracePt t="55889" x="2193925" y="4327525"/>
          <p14:tracePt t="55906" x="2278063" y="4335463"/>
          <p14:tracePt t="55922" x="2362200" y="4351338"/>
          <p14:tracePt t="55940" x="2430463" y="4351338"/>
          <p14:tracePt t="55956" x="2454275" y="4351338"/>
          <p14:tracePt t="55971" x="2476500" y="4351338"/>
          <p14:tracePt t="55971" x="2484438" y="4351338"/>
          <p14:tracePt t="55991" x="2468563" y="4343400"/>
          <p14:tracePt t="56150" x="2460625" y="4343400"/>
          <p14:tracePt t="56165" x="2454275" y="4343400"/>
          <p14:tracePt t="56174" x="2430463" y="4343400"/>
          <p14:tracePt t="56188" x="2362200" y="4359275"/>
          <p14:tracePt t="56206" x="2278063" y="4359275"/>
          <p14:tracePt t="56223" x="2201863" y="4381500"/>
          <p14:tracePt t="56239" x="2133600" y="4381500"/>
          <p14:tracePt t="56256" x="2095500" y="4381500"/>
          <p14:tracePt t="56272" x="2079625" y="4381500"/>
          <p14:tracePt t="56288" x="2073275" y="4381500"/>
          <p14:tracePt t="56305" x="2057400" y="4381500"/>
          <p14:tracePt t="56365" x="2041525" y="4381500"/>
          <p14:tracePt t="56373" x="2027238" y="4381500"/>
          <p14:tracePt t="56387" x="2003425" y="4381500"/>
          <p14:tracePt t="56405" x="1997075" y="4381500"/>
          <p14:tracePt t="56445" x="1981200" y="4381500"/>
          <p14:tracePt t="56461" x="1973263" y="4381500"/>
          <p14:tracePt t="56477" x="1965325" y="4381500"/>
          <p14:tracePt t="56486" x="1958975" y="4381500"/>
          <p14:tracePt t="56502" x="1958975" y="4373563"/>
          <p14:tracePt t="56725" x="1965325" y="4373563"/>
          <p14:tracePt t="57293" x="1973263" y="4373563"/>
          <p14:tracePt t="57309" x="1989138" y="4373563"/>
          <p14:tracePt t="57318" x="2003425" y="4373563"/>
          <p14:tracePt t="57325" x="2035175" y="4373563"/>
          <p14:tracePt t="57337" x="2095500" y="4373563"/>
          <p14:tracePt t="57355" x="2163763" y="4373563"/>
          <p14:tracePt t="57371" x="2187575" y="4373563"/>
          <p14:tracePt t="57388" x="2193925" y="4373563"/>
          <p14:tracePt t="57404" x="2201863" y="4373563"/>
          <p14:tracePt t="57469" x="2232025" y="4373563"/>
          <p14:tracePt t="57477" x="2293938" y="4373563"/>
          <p14:tracePt t="57487" x="2392363" y="4397375"/>
          <p14:tracePt t="57504" x="2438400" y="4397375"/>
          <p14:tracePt t="57521" x="2446338" y="4397375"/>
          <p14:tracePt t="57537" x="2446338" y="4403725"/>
          <p14:tracePt t="57598" x="2438400" y="4403725"/>
          <p14:tracePt t="57610" x="2422525" y="4403725"/>
          <p14:tracePt t="57661" x="2392363" y="4403725"/>
          <p14:tracePt t="57685" x="2378075" y="4403725"/>
          <p14:tracePt t="57693" x="2339975" y="4403725"/>
          <p14:tracePt t="57703" x="2255838" y="4403725"/>
          <p14:tracePt t="57720" x="2179638" y="4403725"/>
          <p14:tracePt t="57737" x="2141538" y="4403725"/>
          <p14:tracePt t="57754" x="2125663" y="4403725"/>
          <p14:tracePt t="57770" x="2111375" y="4403725"/>
          <p14:tracePt t="57805" x="2095500" y="4403725"/>
          <p14:tracePt t="57813" x="2065338" y="4403725"/>
          <p14:tracePt t="57822" x="2011363" y="4403725"/>
          <p14:tracePt t="57839" x="1965325" y="4397375"/>
          <p14:tracePt t="57855" x="1951038" y="4397375"/>
          <p14:tracePt t="57870" x="1958975" y="4397375"/>
          <p14:tracePt t="58117" x="1958975" y="4389438"/>
          <p14:tracePt t="58125" x="1965325" y="4389438"/>
          <p14:tracePt t="58136" x="1981200" y="4381500"/>
          <p14:tracePt t="58154" x="1997075" y="4373563"/>
          <p14:tracePt t="58170" x="2003425" y="4373563"/>
          <p14:tracePt t="58187" x="2027238" y="4359275"/>
          <p14:tracePt t="58203" x="2073275" y="4351338"/>
          <p14:tracePt t="58220" x="2125663" y="4351338"/>
          <p14:tracePt t="58220" x="2155825" y="4343400"/>
          <p14:tracePt t="58238" x="2209800" y="4343400"/>
          <p14:tracePt t="58255" x="2232025" y="4343400"/>
          <p14:tracePt t="58271" x="2239963" y="4343400"/>
          <p14:tracePt t="58349" x="2247900" y="4343400"/>
          <p14:tracePt t="58373" x="2255838" y="4343400"/>
          <p14:tracePt t="58381" x="2247900" y="4343400"/>
          <p14:tracePt t="58669" x="2239963" y="4343400"/>
          <p14:tracePt t="58677" x="2225675" y="4343400"/>
          <p14:tracePt t="58687" x="2163763" y="4359275"/>
          <p14:tracePt t="58703" x="2103438" y="4365625"/>
          <p14:tracePt t="58719" x="2073275" y="4365625"/>
          <p14:tracePt t="58736" x="2035175" y="4373563"/>
          <p14:tracePt t="58753" x="2019300" y="4381500"/>
          <p14:tracePt t="58769" x="2011363" y="4381500"/>
          <p14:tracePt t="59688" x="2011363" y="4389438"/>
          <p14:tracePt t="59702" x="2011363" y="4397375"/>
          <p14:tracePt t="59853" x="2011363" y="4403725"/>
          <p14:tracePt t="59861" x="2011363" y="4411663"/>
          <p14:tracePt t="59877" x="2011363" y="4427538"/>
          <p14:tracePt t="59893" x="2011363" y="4441825"/>
          <p14:tracePt t="59909" x="2011363" y="4449763"/>
          <p14:tracePt t="59919" x="2011363" y="4457700"/>
          <p14:tracePt t="59934" x="2011363" y="4487863"/>
          <p14:tracePt t="59951" x="2011363" y="4503738"/>
          <p14:tracePt t="59968" x="2011363" y="4518025"/>
          <p14:tracePt t="59985" x="2011363" y="4549775"/>
          <p14:tracePt t="60001" x="2011363" y="4579938"/>
          <p14:tracePt t="60019" x="2011363" y="4594225"/>
          <p14:tracePt t="60034" x="2011363" y="4618038"/>
          <p14:tracePt t="60052" x="2011363" y="4625975"/>
          <p14:tracePt t="60067" x="2003425" y="4640263"/>
          <p14:tracePt t="60084" x="1989138" y="4664075"/>
          <p14:tracePt t="60104" x="1981200" y="4686300"/>
          <p14:tracePt t="60119" x="1958975" y="4708525"/>
          <p14:tracePt t="60137" x="1935163" y="4724400"/>
          <p14:tracePt t="60151" x="1912938" y="4754563"/>
          <p14:tracePt t="60169" x="1897063" y="4778375"/>
          <p14:tracePt t="60185" x="1858963" y="4800600"/>
          <p14:tracePt t="60201" x="1836738" y="4830763"/>
          <p14:tracePt t="60218" x="1812925" y="4854575"/>
          <p14:tracePt t="60234" x="1806575" y="4868863"/>
          <p14:tracePt t="60250" x="1798638" y="4868863"/>
          <p14:tracePt t="60267" x="1798638" y="4876800"/>
          <p14:tracePt t="60645" x="1812925" y="4876800"/>
          <p14:tracePt t="60677" x="1828800" y="4876800"/>
          <p14:tracePt t="60685" x="1851025" y="4876800"/>
          <p14:tracePt t="60700" x="1935163" y="4899025"/>
          <p14:tracePt t="60718" x="1973263" y="4899025"/>
          <p14:tracePt t="60735" x="2003425" y="4906963"/>
          <p14:tracePt t="60751" x="2035175" y="4906963"/>
          <p14:tracePt t="60768" x="2041525" y="4906963"/>
          <p14:tracePt t="60784" x="2041525" y="4914900"/>
          <p14:tracePt t="60800" x="2057400" y="4914900"/>
          <p14:tracePt t="60817" x="2073275" y="4914900"/>
          <p14:tracePt t="60834" x="2095500" y="4922838"/>
          <p14:tracePt t="60850" x="2125663" y="4930775"/>
          <p14:tracePt t="60867" x="2141538" y="4937125"/>
          <p14:tracePt t="61778" x="2155825" y="4937125"/>
          <p14:tracePt t="62381" x="2163763" y="4937125"/>
          <p14:tracePt t="62398" x="2171700" y="4937125"/>
          <p14:tracePt t="62405" x="2187575" y="4937125"/>
          <p14:tracePt t="62416" x="2209800" y="4937125"/>
          <p14:tracePt t="62432" x="2263775" y="4937125"/>
          <p14:tracePt t="62449" x="2324100" y="4937125"/>
          <p14:tracePt t="62465" x="2430463" y="4937125"/>
          <p14:tracePt t="62482" x="2568575" y="4937125"/>
          <p14:tracePt t="62499" x="2720975" y="4937125"/>
          <p14:tracePt t="62516" x="2887663" y="4937125"/>
          <p14:tracePt t="62532" x="3009900" y="4937125"/>
          <p14:tracePt t="62532" x="3070225" y="4937125"/>
          <p14:tracePt t="62551" x="3146425" y="4937125"/>
          <p14:tracePt t="62568" x="3216275" y="4937125"/>
          <p14:tracePt t="62583" x="3314700" y="4937125"/>
          <p14:tracePt t="62599" x="3459163" y="4937125"/>
          <p14:tracePt t="62616" x="3597275" y="4937125"/>
          <p14:tracePt t="62632" x="3749675" y="4937125"/>
          <p14:tracePt t="62649" x="3894138" y="4937125"/>
          <p14:tracePt t="62665" x="3992563" y="4937125"/>
          <p14:tracePt t="62682" x="4054475" y="4945063"/>
          <p14:tracePt t="62698" x="4114800" y="4953000"/>
          <p14:tracePt t="62715" x="4221163" y="4953000"/>
          <p14:tracePt t="62732" x="4373563" y="4953000"/>
          <p14:tracePt t="62732" x="4435475" y="4953000"/>
          <p14:tracePt t="62751" x="4533900" y="4953000"/>
          <p14:tracePt t="62766" x="4594225" y="4930775"/>
          <p14:tracePt t="62784" x="4610100" y="4922838"/>
          <p14:tracePt t="62799" x="4632325" y="4914900"/>
          <p14:tracePt t="62816" x="4664075" y="4914900"/>
          <p14:tracePt t="62832" x="4694238" y="4914900"/>
          <p14:tracePt t="62848" x="4724400" y="4914900"/>
          <p14:tracePt t="62865" x="4746625" y="4914900"/>
          <p14:tracePt t="62882" x="4754563" y="4914900"/>
          <p14:tracePt t="62898" x="4762500" y="4914900"/>
          <p14:tracePt t="63237" x="4770438" y="4914900"/>
          <p14:tracePt t="63245" x="4778375" y="4914900"/>
          <p14:tracePt t="63253" x="4784725" y="4914900"/>
          <p14:tracePt t="63264" x="4830763" y="4914900"/>
          <p14:tracePt t="63281" x="4937125" y="4914900"/>
          <p14:tracePt t="63298" x="5089525" y="4937125"/>
          <p14:tracePt t="63315" x="5151438" y="4945063"/>
          <p14:tracePt t="63331" x="5197475" y="4945063"/>
          <p14:tracePt t="63349" x="5203825" y="4945063"/>
          <p14:tracePt t="63364" x="5265738" y="4945063"/>
          <p14:tracePt t="63382" x="5364163" y="4945063"/>
          <p14:tracePt t="63399" x="5470525" y="4945063"/>
          <p14:tracePt t="63415" x="5540375" y="4945063"/>
          <p14:tracePt t="63431" x="5578475" y="4945063"/>
          <p14:tracePt t="63448" x="5616575" y="4945063"/>
          <p14:tracePt t="63465" x="5661025" y="4945063"/>
          <p14:tracePt t="63481" x="5715000" y="4945063"/>
          <p14:tracePt t="63498" x="5768975" y="4945063"/>
          <p14:tracePt t="63514" x="5807075" y="4945063"/>
          <p14:tracePt t="63532" x="5837238" y="4953000"/>
          <p14:tracePt t="63548" x="5851525" y="4953000"/>
          <p14:tracePt t="63567" x="5859463" y="4953000"/>
          <p14:tracePt t="63653" x="5859463" y="4945063"/>
          <p14:tracePt t="63725" x="5851525" y="4945063"/>
          <p14:tracePt t="63733" x="5837238" y="4945063"/>
          <p14:tracePt t="63757" x="5829300" y="4945063"/>
          <p14:tracePt t="63782" x="5813425" y="4945063"/>
          <p14:tracePt t="63798" x="5807075" y="4945063"/>
          <p14:tracePt t="63814" x="5791200" y="4945063"/>
          <p14:tracePt t="63821" x="5791200" y="4953000"/>
          <p14:tracePt t="63831" x="5775325" y="4960938"/>
          <p14:tracePt t="63848" x="5768975" y="4960938"/>
          <p14:tracePt t="63878" x="5761038" y="4960938"/>
          <p14:tracePt t="63973" x="5753100" y="4960938"/>
          <p14:tracePt t="63989" x="5745163" y="4960938"/>
          <p14:tracePt t="63998" x="5722938" y="4960938"/>
          <p14:tracePt t="64015" x="5707063" y="4960938"/>
          <p14:tracePt t="64032" x="5699125" y="4960938"/>
          <p14:tracePt t="64047" x="5684838" y="4960938"/>
          <p14:tracePt t="64063" x="5654675" y="4960938"/>
          <p14:tracePt t="64080" x="5622925" y="4960938"/>
          <p14:tracePt t="64097" x="5562600" y="4960938"/>
          <p14:tracePt t="64114" x="5478463" y="4953000"/>
          <p14:tracePt t="64114" x="5418138" y="4937125"/>
          <p14:tracePt t="64136" x="5364163" y="4930775"/>
          <p14:tracePt t="64147" x="5249863" y="4906963"/>
          <p14:tracePt t="64163" x="5165725" y="4884738"/>
          <p14:tracePt t="64179" x="5105400" y="4884738"/>
          <p14:tracePt t="64179" x="5097463" y="4876800"/>
          <p14:tracePt t="64198" x="5089525" y="4876800"/>
          <p14:tracePt t="64214" x="5075238" y="4876800"/>
          <p14:tracePt t="64237" x="5045075" y="4876800"/>
          <p14:tracePt t="64247" x="4991100" y="4876800"/>
          <p14:tracePt t="64264" x="4868863" y="4854575"/>
          <p14:tracePt t="64280" x="4724400" y="4816475"/>
          <p14:tracePt t="64297" x="4610100" y="4800600"/>
          <p14:tracePt t="64313" x="4549775" y="4792663"/>
          <p14:tracePt t="64330" x="4533900" y="4792663"/>
          <p14:tracePt t="64347" x="4533900" y="4800600"/>
          <p14:tracePt t="64693" x="4549775" y="4800600"/>
          <p14:tracePt t="64709" x="4587875" y="4808538"/>
          <p14:tracePt t="64717" x="4610100" y="4822825"/>
          <p14:tracePt t="64729" x="4670425" y="4830763"/>
          <p14:tracePt t="64747" x="4724400" y="4846638"/>
          <p14:tracePt t="64763" x="4746625" y="4846638"/>
          <p14:tracePt t="64780" x="4770438" y="4846638"/>
          <p14:tracePt t="64797" x="4808538" y="4846638"/>
          <p14:tracePt t="64814" x="4822825" y="4846638"/>
          <p14:tracePt t="64829" x="4816475" y="4846638"/>
          <p14:tracePt t="64893" x="4784725" y="4846638"/>
          <p14:tracePt t="64901" x="4754563" y="4868863"/>
          <p14:tracePt t="64912" x="4678363" y="4892675"/>
          <p14:tracePt t="64929" x="4594225" y="4906963"/>
          <p14:tracePt t="64947" x="4541838" y="4914900"/>
          <p14:tracePt t="64963" x="4457700" y="4937125"/>
          <p14:tracePt t="64979" x="4335463" y="4937125"/>
          <p14:tracePt t="64996" x="4144963" y="4937125"/>
          <p14:tracePt t="64996" x="4054475" y="4937125"/>
          <p14:tracePt t="65014" x="3886200" y="4884738"/>
          <p14:tracePt t="65031" x="3787775" y="4860925"/>
          <p14:tracePt t="65047" x="3763963" y="4860925"/>
          <p14:tracePt t="65064" x="3756025" y="4860925"/>
          <p14:tracePt t="65085" x="3749675" y="4860925"/>
          <p14:tracePt t="65096" x="3679825" y="4860925"/>
          <p14:tracePt t="65113" x="3619500" y="4876800"/>
          <p14:tracePt t="65129" x="3521075" y="4922838"/>
          <p14:tracePt t="65147" x="3444875" y="4953000"/>
          <p14:tracePt t="65163" x="3390900" y="4968875"/>
          <p14:tracePt t="65179" x="3375025" y="4968875"/>
          <p14:tracePt t="65196" x="3352800" y="4968875"/>
          <p14:tracePt t="65196" x="3336925" y="4968875"/>
          <p14:tracePt t="65215" x="3268663" y="4968875"/>
          <p14:tracePt t="65231" x="3178175" y="4968875"/>
          <p14:tracePt t="65247" x="3070225" y="4968875"/>
          <p14:tracePt t="65263" x="2955925" y="4953000"/>
          <p14:tracePt t="65279" x="2895600" y="4945063"/>
          <p14:tracePt t="65296" x="2819400" y="4922838"/>
          <p14:tracePt t="65313" x="2735263" y="4892675"/>
          <p14:tracePt t="65329" x="2689225" y="4892675"/>
          <p14:tracePt t="65346" x="2674938" y="4884738"/>
          <p14:tracePt t="65362" x="2659063" y="4884738"/>
          <p14:tracePt t="65389" x="2659063" y="4892675"/>
          <p14:tracePt t="65437" x="2667000" y="4892675"/>
          <p14:tracePt t="65501" x="2682875" y="4892675"/>
          <p14:tracePt t="65510" x="2713038" y="4892675"/>
          <p14:tracePt t="65517" x="2735263" y="4892675"/>
          <p14:tracePt t="65528" x="2751138" y="4892675"/>
          <p14:tracePt t="65545" x="2797175" y="4892675"/>
          <p14:tracePt t="65562" x="2849563" y="4892675"/>
          <p14:tracePt t="65562" x="2895600" y="4892675"/>
          <p14:tracePt t="65583" x="2933700" y="4892675"/>
          <p14:tracePt t="65595" x="3055938" y="4892675"/>
          <p14:tracePt t="65611" x="3192463" y="4892675"/>
          <p14:tracePt t="65627" x="3330575" y="4892675"/>
          <p14:tracePt t="65627" x="3375025" y="4892675"/>
          <p14:tracePt t="65645" x="3444875" y="4892675"/>
          <p14:tracePt t="65664" x="3489325" y="4892675"/>
          <p14:tracePt t="65680" x="3543300" y="4892675"/>
          <p14:tracePt t="65696" x="3619500" y="4876800"/>
          <p14:tracePt t="65712" x="3679825" y="4876800"/>
          <p14:tracePt t="65729" x="3756025" y="4860925"/>
          <p14:tracePt t="65746" x="3840163" y="4854575"/>
          <p14:tracePt t="65762" x="3924300" y="4854575"/>
          <p14:tracePt t="65779" x="4022725" y="4854575"/>
          <p14:tracePt t="65795" x="4144963" y="4854575"/>
          <p14:tracePt t="65812" x="4267200" y="4854575"/>
          <p14:tracePt t="65812" x="4327525" y="4854575"/>
          <p14:tracePt t="65831" x="4419600" y="4854575"/>
          <p14:tracePt t="65846" x="4465638" y="4854575"/>
          <p14:tracePt t="65863" x="4473575" y="4854575"/>
          <p14:tracePt t="65878" x="4465638" y="4854575"/>
          <p14:tracePt t="66253" x="4465638" y="4860925"/>
          <p14:tracePt t="66293" x="4465638" y="4876800"/>
          <p14:tracePt t="66565" x="4457700" y="4876800"/>
          <p14:tracePt t="66781" x="4449763" y="4876800"/>
          <p14:tracePt t="66805" x="4441825" y="4876800"/>
          <p14:tracePt t="66829" x="4441825" y="4884738"/>
          <p14:tracePt t="66837" x="4427538" y="4884738"/>
          <p14:tracePt t="66862" x="4419600" y="4892675"/>
          <p14:tracePt t="66885" x="4411663" y="4899025"/>
          <p14:tracePt t="66901" x="4403725" y="4899025"/>
          <p14:tracePt t="66910" x="4389438" y="4906963"/>
          <p14:tracePt t="66917" x="4381500" y="4906963"/>
          <p14:tracePt t="66928" x="4305300" y="4930775"/>
          <p14:tracePt t="66944" x="4213225" y="4960938"/>
          <p14:tracePt t="66961" x="4122738" y="4999038"/>
          <p14:tracePt t="66977" x="4038600" y="5037138"/>
          <p14:tracePt t="66994" x="3984625" y="5059363"/>
          <p14:tracePt t="67011" x="3954463" y="5067300"/>
          <p14:tracePt t="67028" x="3924300" y="5089525"/>
          <p14:tracePt t="67044" x="3878263" y="5105400"/>
          <p14:tracePt t="67044" x="3848100" y="5113338"/>
          <p14:tracePt t="67063" x="3779838" y="5127625"/>
          <p14:tracePt t="67079" x="3733800" y="5127625"/>
          <p14:tracePt t="67095" x="3687763" y="5159375"/>
          <p14:tracePt t="67111" x="3641725" y="5181600"/>
          <p14:tracePt t="67128" x="3581400" y="5197475"/>
          <p14:tracePt t="67146" x="3521075" y="5241925"/>
          <p14:tracePt t="67161" x="3421063" y="5295900"/>
          <p14:tracePt t="67177" x="3276600" y="5341938"/>
          <p14:tracePt t="67194" x="3132138" y="5387975"/>
          <p14:tracePt t="67211" x="2987675" y="5432425"/>
          <p14:tracePt t="67228" x="2873375" y="5478463"/>
          <p14:tracePt t="67244" x="2819400" y="5486400"/>
          <p14:tracePt t="67244" x="2789238" y="5502275"/>
          <p14:tracePt t="67262" x="2751138" y="5516563"/>
          <p14:tracePt t="67279" x="2674938" y="5532438"/>
          <p14:tracePt t="67296" x="2598738" y="5562600"/>
          <p14:tracePt t="67311" x="2492375" y="5570538"/>
          <p14:tracePt t="67328" x="2408238" y="5592763"/>
          <p14:tracePt t="67344" x="2332038" y="5592763"/>
          <p14:tracePt t="67360" x="2225675" y="5616575"/>
          <p14:tracePt t="67377" x="2141538" y="5622925"/>
          <p14:tracePt t="67394" x="2057400" y="5630863"/>
          <p14:tracePt t="67410" x="1973263" y="5646738"/>
          <p14:tracePt t="67427" x="1889125" y="5646738"/>
          <p14:tracePt t="67444" x="1836738" y="5654675"/>
          <p14:tracePt t="67460" x="1806575" y="5668963"/>
          <p14:tracePt t="67477" x="1790700" y="5668963"/>
          <p14:tracePt t="67495" x="1774825" y="5668963"/>
          <p14:tracePt t="67511" x="1752600" y="5668963"/>
          <p14:tracePt t="67528" x="1714500" y="5668963"/>
          <p14:tracePt t="67544" x="1692275" y="5668963"/>
          <p14:tracePt t="67559" x="1684338" y="5668963"/>
          <p14:tracePt t="67577" x="1692275" y="5668963"/>
          <p14:tracePt t="68005" x="1698625" y="5668963"/>
          <p14:tracePt t="68013" x="1714500" y="5668963"/>
          <p14:tracePt t="68026" x="1760538" y="5668963"/>
          <p14:tracePt t="68044" x="1812925" y="5668963"/>
          <p14:tracePt t="68060" x="1851025" y="5668963"/>
          <p14:tracePt t="68060" x="1882775" y="5668963"/>
          <p14:tracePt t="68079" x="1912938" y="5668963"/>
          <p14:tracePt t="68095" x="1935163" y="5668963"/>
          <p14:tracePt t="68111" x="1989138" y="5668963"/>
          <p14:tracePt t="68127" x="2041525" y="5668963"/>
          <p14:tracePt t="68145" x="2095500" y="5668963"/>
          <p14:tracePt t="68162" x="2149475" y="5668963"/>
          <p14:tracePt t="68178" x="2179638" y="5668963"/>
          <p14:tracePt t="68192" x="2193925" y="5668963"/>
          <p14:tracePt t="68208" x="2209800" y="5668963"/>
          <p14:tracePt t="68225" x="2225675" y="5668963"/>
          <p14:tracePt t="68241" x="2239963" y="5668963"/>
          <p14:tracePt t="68549" x="2263775" y="5668963"/>
          <p14:tracePt t="68558" x="2293938" y="5668963"/>
          <p14:tracePt t="68565" x="2324100" y="5646738"/>
          <p14:tracePt t="68576" x="2384425" y="5630863"/>
          <p14:tracePt t="68593" x="2438400" y="5616575"/>
          <p14:tracePt t="68609" x="2476500" y="5600700"/>
          <p14:tracePt t="68627" x="2536825" y="5554663"/>
          <p14:tracePt t="68642" x="2582863" y="5532438"/>
          <p14:tracePt t="68659" x="2606675" y="5524500"/>
          <p14:tracePt t="68676" x="2606675" y="5516563"/>
          <p14:tracePt t="68692" x="2613025" y="5508625"/>
          <p14:tracePt t="68741" x="2613025" y="5494338"/>
          <p14:tracePt t="68749" x="2613025" y="5478463"/>
          <p14:tracePt t="68759" x="2613025" y="5448300"/>
          <p14:tracePt t="68776" x="2606675" y="5426075"/>
          <p14:tracePt t="68792" x="2606675" y="5402263"/>
          <p14:tracePt t="68809" x="2598738" y="5394325"/>
          <p14:tracePt t="68825" x="2590800" y="5380038"/>
          <p14:tracePt t="68842" x="2560638" y="5356225"/>
          <p14:tracePt t="68859" x="2530475" y="5341938"/>
          <p14:tracePt t="68876" x="2498725" y="5326063"/>
          <p14:tracePt t="68876" x="2492375" y="5326063"/>
          <p14:tracePt t="68895" x="2484438" y="5326063"/>
          <p14:tracePt t="68909" x="2460625" y="5295900"/>
          <p14:tracePt t="68927" x="2446338" y="5280025"/>
          <p14:tracePt t="68943" x="2416175" y="5273675"/>
          <p14:tracePt t="68959" x="2384425" y="5273675"/>
          <p14:tracePt t="68976" x="2346325" y="5265738"/>
          <p14:tracePt t="68992" x="2308225" y="5265738"/>
          <p14:tracePt t="69009" x="2270125" y="5265738"/>
          <p14:tracePt t="69026" x="2255838" y="5265738"/>
          <p14:tracePt t="69043" x="2247900" y="5265738"/>
          <p14:tracePt t="69057" x="2225675" y="5265738"/>
          <p14:tracePt t="69075" x="2201863" y="5265738"/>
          <p14:tracePt t="69092" x="2179638" y="5257800"/>
          <p14:tracePt t="69092" x="2163763" y="5257800"/>
          <p14:tracePt t="69110" x="2141538" y="5257800"/>
          <p14:tracePt t="69127" x="2111375" y="5257800"/>
          <p14:tracePt t="69143" x="2087563" y="5257800"/>
          <p14:tracePt t="69159" x="2049463" y="5257800"/>
          <p14:tracePt t="69176" x="2019300" y="5257800"/>
          <p14:tracePt t="69192" x="1989138" y="5257800"/>
          <p14:tracePt t="69208" x="1973263" y="5257800"/>
          <p14:tracePt t="69225" x="1965325" y="5257800"/>
          <p14:tracePt t="69245" x="1958975" y="5257800"/>
          <p14:tracePt t="69258" x="1943100" y="5257800"/>
          <p14:tracePt t="69275" x="1912938" y="5257800"/>
          <p14:tracePt t="69292" x="1897063" y="5257800"/>
          <p14:tracePt t="69308" x="1866900" y="5257800"/>
          <p14:tracePt t="69326" x="1858963" y="5265738"/>
          <p14:tracePt t="69342" x="1836738" y="5273675"/>
          <p14:tracePt t="69359" x="1828800" y="5280025"/>
          <p14:tracePt t="69381" x="1820863" y="5287963"/>
          <p14:tracePt t="69391" x="1806575" y="5303838"/>
          <p14:tracePt t="69408" x="1790700" y="5311775"/>
          <p14:tracePt t="69425" x="1774825" y="5326063"/>
          <p14:tracePt t="69442" x="1768475" y="5341938"/>
          <p14:tracePt t="69457" x="1752600" y="5356225"/>
          <p14:tracePt t="69475" x="1736725" y="5380038"/>
          <p14:tracePt t="69491" x="1730375" y="5387975"/>
          <p14:tracePt t="69517" x="1730375" y="5402263"/>
          <p14:tracePt t="69533" x="1730375" y="5418138"/>
          <p14:tracePt t="69542" x="1730375" y="5432425"/>
          <p14:tracePt t="69559" x="1722438" y="5470525"/>
          <p14:tracePt t="69576" x="1722438" y="5494338"/>
          <p14:tracePt t="69592" x="1722438" y="5502275"/>
          <p14:tracePt t="69608" x="1722438" y="5516563"/>
          <p14:tracePt t="69625" x="1722438" y="5524500"/>
          <p14:tracePt t="69641" x="1722438" y="5532438"/>
          <p14:tracePt t="69725" x="1736725" y="5532438"/>
          <p14:tracePt t="69757" x="1744663" y="5532438"/>
          <p14:tracePt t="69775" x="1752600" y="5532438"/>
          <p14:tracePt t="69781" x="1760538" y="5532438"/>
          <p14:tracePt t="69792" x="1768475" y="5532438"/>
          <p14:tracePt t="69808" x="1798638" y="5524500"/>
          <p14:tracePt t="69825" x="1812925" y="5524500"/>
          <p14:tracePt t="69841" x="1844675" y="5516563"/>
          <p14:tracePt t="69858" x="1866900" y="5516563"/>
          <p14:tracePt t="69875" x="1889125" y="5516563"/>
          <p14:tracePt t="69891" x="1897063" y="5516563"/>
          <p14:tracePt t="69907" x="1905000" y="5516563"/>
          <p14:tracePt t="69927" x="1912938" y="5508625"/>
          <p14:tracePt t="69943" x="1927225" y="5508625"/>
          <p14:tracePt t="69959" x="1965325" y="5508625"/>
          <p14:tracePt t="69977" x="1989138" y="5508625"/>
          <p14:tracePt t="69992" x="2027238" y="5508625"/>
          <p14:tracePt t="70008" x="2065338" y="5508625"/>
          <p14:tracePt t="70026" x="2111375" y="5508625"/>
          <p14:tracePt t="70040" x="2149475" y="5508625"/>
          <p14:tracePt t="70057" x="2193925" y="5508625"/>
          <p14:tracePt t="70074" x="2225675" y="5508625"/>
          <p14:tracePt t="70090" x="2247900" y="5516563"/>
          <p14:tracePt t="70107" x="2232025" y="5516563"/>
          <p14:tracePt t="70373" x="2217738" y="5516563"/>
          <p14:tracePt t="70381" x="2209800" y="5516563"/>
          <p14:tracePt t="70389" x="2193925" y="5516563"/>
          <p14:tracePt t="70408" x="2179638" y="5516563"/>
          <p14:tracePt t="70424" x="2155825" y="5516563"/>
          <p14:tracePt t="70441" x="2141538" y="5516563"/>
          <p14:tracePt t="70457" x="2117725" y="5524500"/>
          <p14:tracePt t="70474" x="2057400" y="5546725"/>
          <p14:tracePt t="70490" x="2019300" y="5546725"/>
          <p14:tracePt t="70508" x="1981200" y="5546725"/>
          <p14:tracePt t="70524" x="1951038" y="5554663"/>
          <p14:tracePt t="70524" x="1943100" y="5562600"/>
          <p14:tracePt t="70542" x="1935163" y="5562600"/>
          <p14:tracePt t="70565" x="1920875" y="5562600"/>
          <p14:tracePt t="70590" x="1889125" y="5562600"/>
          <p14:tracePt t="70597" x="1866900" y="5562600"/>
          <p14:tracePt t="70607" x="1820863" y="5562600"/>
          <p14:tracePt t="70624" x="1798638" y="5562600"/>
          <p14:tracePt t="70640" x="1790700" y="5562600"/>
          <p14:tracePt t="70657" x="1782763" y="5562600"/>
          <p14:tracePt t="70673" x="1774825" y="5562600"/>
          <p14:tracePt t="70690" x="1760538" y="5562600"/>
          <p14:tracePt t="70707" x="1736725" y="5562600"/>
          <p14:tracePt t="70724" x="1714500" y="5562600"/>
          <p14:tracePt t="70740" x="1730375" y="5562600"/>
          <p14:tracePt t="70893" x="1760538" y="5562600"/>
          <p14:tracePt t="70901" x="1782763" y="5562600"/>
          <p14:tracePt t="70909" x="1790700" y="5562600"/>
          <p14:tracePt t="70923" x="1828800" y="5562600"/>
          <p14:tracePt t="70940" x="1844675" y="5562600"/>
          <p14:tracePt t="70958" x="1858963" y="5570538"/>
          <p14:tracePt t="70974" x="1897063" y="5570538"/>
          <p14:tracePt t="70992" x="1943100" y="5570538"/>
          <p14:tracePt t="71008" x="1989138" y="5570538"/>
          <p14:tracePt t="71023" x="2011363" y="5570538"/>
          <p14:tracePt t="71040" x="2027238" y="5570538"/>
          <p14:tracePt t="71061" x="2035175" y="5570538"/>
          <p14:tracePt t="71085" x="2049463" y="5570538"/>
          <p14:tracePt t="71093" x="2073275" y="5570538"/>
          <p14:tracePt t="71106" x="2087563" y="5570538"/>
          <p14:tracePt t="71123" x="2117725" y="5570538"/>
          <p14:tracePt t="71142" x="2141538" y="5570538"/>
          <p14:tracePt t="71158" x="2155825" y="5570538"/>
          <p14:tracePt t="71174" x="2163763" y="5570538"/>
          <p14:tracePt t="71188" x="2171700" y="5570538"/>
          <p14:tracePt t="71222" x="2187575" y="5570538"/>
          <p14:tracePt t="71245" x="2193925" y="5570538"/>
          <p14:tracePt t="71254" x="2209800" y="5570538"/>
          <p14:tracePt t="71261" x="2225675" y="5570538"/>
          <p14:tracePt t="71272" x="2239963" y="5570538"/>
          <p14:tracePt t="71290" x="2232025" y="5570538"/>
          <p14:tracePt t="71693" x="2217738" y="5570538"/>
          <p14:tracePt t="71701" x="2193925" y="5570538"/>
          <p14:tracePt t="71709" x="2179638" y="5570538"/>
          <p14:tracePt t="71722" x="2125663" y="5570538"/>
          <p14:tracePt t="71739" x="2073275" y="5570538"/>
          <p14:tracePt t="71756" x="2027238" y="5570538"/>
          <p14:tracePt t="71756" x="2011363" y="5570538"/>
          <p14:tracePt t="71775" x="1997075" y="5570538"/>
          <p14:tracePt t="71790" x="1973263" y="5570538"/>
          <p14:tracePt t="71807" x="1951038" y="5570538"/>
          <p14:tracePt t="71824" x="1935163" y="5570538"/>
          <p14:tracePt t="71839" x="1927225" y="5570538"/>
          <p14:tracePt t="71861" x="1920875" y="5570538"/>
          <p14:tracePt t="71872" x="1905000" y="5578475"/>
          <p14:tracePt t="71889" x="1882775" y="5584825"/>
          <p14:tracePt t="71906" x="1874838" y="5592763"/>
          <p14:tracePt t="71922" x="1866900" y="5592763"/>
          <p14:tracePt t="71938" x="1882775" y="5592763"/>
          <p14:tracePt t="72141" x="1905000" y="5592763"/>
          <p14:tracePt t="72149" x="1935163" y="5592763"/>
          <p14:tracePt t="72158" x="1965325" y="5592763"/>
          <p14:tracePt t="72172" x="2027238" y="5592763"/>
          <p14:tracePt t="72172" x="2065338" y="5592763"/>
          <p14:tracePt t="72191" x="2163763" y="5608638"/>
          <p14:tracePt t="72207" x="2263775" y="5638800"/>
          <p14:tracePt t="72223" x="2339975" y="5646738"/>
          <p14:tracePt t="72239" x="2378075" y="5646738"/>
          <p14:tracePt t="72256" x="2384425" y="5646738"/>
          <p14:tracePt t="72317" x="2384425" y="5638800"/>
          <p14:tracePt t="72477" x="2384425" y="5630863"/>
          <p14:tracePt t="72733" x="2400300" y="5630863"/>
          <p14:tracePt t="72741" x="2416175" y="5630863"/>
          <p14:tracePt t="72754" x="2460625" y="5630863"/>
          <p14:tracePt t="72771" x="2498725" y="5630863"/>
          <p14:tracePt t="72771" x="2522538" y="5630863"/>
          <p14:tracePt t="72790" x="2536825" y="5630863"/>
          <p14:tracePt t="72804" x="2659063" y="5630863"/>
          <p14:tracePt t="72823" x="2773363" y="5630863"/>
          <p14:tracePt t="72839" x="2879725" y="5630863"/>
          <p14:tracePt t="72856" x="2963863" y="5630863"/>
          <p14:tracePt t="72871" x="3017838" y="5630863"/>
          <p14:tracePt t="72888" x="3055938" y="5630863"/>
          <p14:tracePt t="72905" x="3078163" y="5630863"/>
          <p14:tracePt t="72921" x="3116263" y="5630863"/>
          <p14:tracePt t="72938" x="3238500" y="5630863"/>
          <p14:tracePt t="72955" x="3398838" y="5630863"/>
          <p14:tracePt t="72972" x="3589338" y="5676900"/>
          <p14:tracePt t="72988" x="3679825" y="5707063"/>
          <p14:tracePt t="72988" x="3703638" y="5707063"/>
          <p14:tracePt t="73007" x="3733800" y="5707063"/>
          <p14:tracePt t="73023" x="3741738" y="5715000"/>
          <p14:tracePt t="73039" x="3756025" y="5715000"/>
          <p14:tracePt t="73055" x="3840163" y="5715000"/>
          <p14:tracePt t="73072" x="4054475" y="5730875"/>
          <p14:tracePt t="73088" x="4297363" y="5753100"/>
          <p14:tracePt t="73105" x="4473575" y="5775325"/>
          <p14:tracePt t="73121" x="4533900" y="5791200"/>
          <p14:tracePt t="73121" x="4541838" y="5791200"/>
          <p14:tracePt t="73143" x="4556125" y="5791200"/>
          <p14:tracePt t="73165" x="4579938" y="5791200"/>
          <p14:tracePt t="73174" x="4594225" y="5791200"/>
          <p14:tracePt t="73188" x="4678363" y="5775325"/>
          <p14:tracePt t="73188" x="4740275" y="5775325"/>
          <p14:tracePt t="73207" x="4816475" y="5775325"/>
          <p14:tracePt t="73221" x="5006975" y="5775325"/>
          <p14:tracePt t="73239" x="5021263" y="5775325"/>
          <p14:tracePt t="73254" x="5029200" y="5775325"/>
          <p14:tracePt t="73285" x="5067300" y="5775325"/>
          <p14:tracePt t="73302" x="5105400" y="5775325"/>
          <p14:tracePt t="73309" x="5165725" y="5775325"/>
          <p14:tracePt t="73320" x="5265738" y="5775325"/>
          <p14:tracePt t="73338" x="5303838" y="5775325"/>
          <p14:tracePt t="73355" x="5311775" y="5775325"/>
          <p14:tracePt t="73370" x="5311775" y="5768975"/>
          <p14:tracePt t="74273" x="5318125" y="5768975"/>
          <p14:tracePt t="74901" x="5326063" y="5768975"/>
          <p14:tracePt t="74909" x="5341938" y="5768975"/>
          <p14:tracePt t="74919" x="5356225" y="5768975"/>
          <p14:tracePt t="74936" x="5387975" y="5768975"/>
          <p14:tracePt t="74953" x="5456238" y="5768975"/>
          <p14:tracePt t="74970" x="5578475" y="5768975"/>
          <p14:tracePt t="74986" x="5692775" y="5768975"/>
          <p14:tracePt t="75002" x="5775325" y="5768975"/>
          <p14:tracePt t="75019" x="5791200" y="5768975"/>
          <p14:tracePt t="75035" x="5799138" y="5768975"/>
          <p14:tracePt t="75051" x="5821363" y="5761038"/>
          <p14:tracePt t="75071" x="5829300" y="5761038"/>
          <p14:tracePt t="75085" x="5837238" y="5753100"/>
          <p14:tracePt t="75101" x="5845175" y="5753100"/>
          <p14:tracePt t="75125" x="5859463" y="5745163"/>
          <p14:tracePt t="75143" x="5867400" y="5737225"/>
          <p14:tracePt t="75155" x="5889625" y="5730875"/>
          <p14:tracePt t="75169" x="5935663" y="5707063"/>
          <p14:tracePt t="75186" x="5965825" y="5692775"/>
          <p14:tracePt t="75202" x="5989638" y="5668963"/>
          <p14:tracePt t="75219" x="5997575" y="5654675"/>
          <p14:tracePt t="75236" x="5997575" y="5638800"/>
          <p14:tracePt t="75252" x="5997575" y="5608638"/>
          <p14:tracePt t="75269" x="5981700" y="5562600"/>
          <p14:tracePt t="75287" x="5981700" y="5554663"/>
          <p14:tracePt t="75302" x="5951538" y="5516563"/>
          <p14:tracePt t="75320" x="5943600" y="5502275"/>
          <p14:tracePt t="75336" x="5927725" y="5478463"/>
          <p14:tracePt t="75352" x="5905500" y="5456238"/>
          <p14:tracePt t="75369" x="5851525" y="5432425"/>
          <p14:tracePt t="75386" x="5821363" y="5418138"/>
          <p14:tracePt t="75402" x="5783263" y="5402263"/>
          <p14:tracePt t="75419" x="5768975" y="5387975"/>
          <p14:tracePt t="75435" x="5753100" y="5387975"/>
          <p14:tracePt t="75451" x="5730875" y="5380038"/>
          <p14:tracePt t="75451" x="5722938" y="5380038"/>
          <p14:tracePt t="75471" x="5692775" y="5356225"/>
          <p14:tracePt t="75487" x="5646738" y="5341938"/>
          <p14:tracePt t="75503" x="5592763" y="5318125"/>
          <p14:tracePt t="75520" x="5554663" y="5311775"/>
          <p14:tracePt t="75536" x="5502275" y="5303838"/>
          <p14:tracePt t="75552" x="5418138" y="5295900"/>
          <p14:tracePt t="75569" x="5364163" y="5295900"/>
          <p14:tracePt t="75586" x="5334000" y="5280025"/>
          <p14:tracePt t="75602" x="5303838" y="5280025"/>
          <p14:tracePt t="75619" x="5273675" y="5280025"/>
          <p14:tracePt t="75635" x="5257800" y="5280025"/>
          <p14:tracePt t="75652" x="5219700" y="5280025"/>
          <p14:tracePt t="75652" x="5189538" y="5280025"/>
          <p14:tracePt t="75671" x="5127625" y="5280025"/>
          <p14:tracePt t="75686" x="5051425" y="5295900"/>
          <p14:tracePt t="75703" x="4991100" y="5318125"/>
          <p14:tracePt t="75720" x="4968875" y="5318125"/>
          <p14:tracePt t="75735" x="4953000" y="5318125"/>
          <p14:tracePt t="75752" x="4945063" y="5318125"/>
          <p14:tracePt t="75768" x="4937125" y="5318125"/>
          <p14:tracePt t="75785" x="4914900" y="5318125"/>
          <p14:tracePt t="75802" x="4876800" y="5318125"/>
          <p14:tracePt t="75818" x="4854575" y="5318125"/>
          <p14:tracePt t="75835" x="4830763" y="5318125"/>
          <p14:tracePt t="75852" x="4822825" y="5318125"/>
          <p14:tracePt t="75870" x="4808538" y="5318125"/>
          <p14:tracePt t="75909" x="4792663" y="5334000"/>
          <p14:tracePt t="75918" x="4770438" y="5334000"/>
          <p14:tracePt t="75925" x="4746625" y="5349875"/>
          <p14:tracePt t="75936" x="4716463" y="5356225"/>
          <p14:tracePt t="75952" x="4702175" y="5364163"/>
          <p14:tracePt t="75968" x="4686300" y="5364163"/>
          <p14:tracePt t="75984" x="4670425" y="5372100"/>
          <p14:tracePt t="76001" x="4670425" y="5380038"/>
          <p14:tracePt t="76045" x="4670425" y="5394325"/>
          <p14:tracePt t="76053" x="4670425" y="5402263"/>
          <p14:tracePt t="76067" x="4670425" y="5418138"/>
          <p14:tracePt t="76087" x="4664075" y="5426075"/>
          <p14:tracePt t="76102" x="4664075" y="5440363"/>
          <p14:tracePt t="76135" x="4664075" y="5448300"/>
          <p14:tracePt t="76141" x="4664075" y="5456238"/>
          <p14:tracePt t="76152" x="4664075" y="5478463"/>
          <p14:tracePt t="76167" x="4694238" y="5516563"/>
          <p14:tracePt t="76184" x="4716463" y="5546725"/>
          <p14:tracePt t="76200" x="4740275" y="5546725"/>
          <p14:tracePt t="76218" x="4770438" y="5562600"/>
          <p14:tracePt t="76235" x="4830763" y="5570538"/>
          <p14:tracePt t="76252" x="4892675" y="5570538"/>
          <p14:tracePt t="76268" x="4922838" y="5570538"/>
          <p14:tracePt t="76268" x="4930775" y="5570538"/>
          <p14:tracePt t="76286" x="4945063" y="5570538"/>
          <p14:tracePt t="76303" x="4983163" y="5562600"/>
          <p14:tracePt t="76319" x="5037138" y="5562600"/>
          <p14:tracePt t="76335" x="5121275" y="5546725"/>
          <p14:tracePt t="76351" x="5203825" y="5546725"/>
          <p14:tracePt t="76368" x="5249863" y="5562600"/>
          <p14:tracePt t="76385" x="5265738" y="5562600"/>
          <p14:tracePt t="76401" x="5273675" y="5562600"/>
          <p14:tracePt t="76417" x="5303838" y="5578475"/>
          <p14:tracePt t="76435" x="5349875" y="5578475"/>
          <p14:tracePt t="76451" x="5448300" y="5578475"/>
          <p14:tracePt t="76468" x="5546725" y="5578475"/>
          <p14:tracePt t="76468" x="5570538" y="5578475"/>
          <p14:tracePt t="76486" x="5584825" y="5578475"/>
          <p14:tracePt t="76501" x="5616575" y="5578475"/>
          <p14:tracePt t="76518" x="5622925" y="5570538"/>
          <p14:tracePt t="76536" x="5638800" y="5562600"/>
          <p14:tracePt t="76552" x="5646738" y="5562600"/>
          <p14:tracePt t="76568" x="5654675" y="5554663"/>
          <p14:tracePt t="76585" x="5668963" y="5554663"/>
          <p14:tracePt t="76601" x="5684838" y="5546725"/>
          <p14:tracePt t="76618" x="5676900" y="5540375"/>
          <p14:tracePt t="77021" x="5684838" y="5540375"/>
          <p14:tracePt t="77301" x="5699125" y="5524500"/>
          <p14:tracePt t="77318" x="5707063" y="5524500"/>
          <p14:tracePt t="77405" x="5722938" y="5524500"/>
          <p14:tracePt t="77414" x="5745163" y="5524500"/>
          <p14:tracePt t="77421" x="5768975" y="5524500"/>
          <p14:tracePt t="77433" x="5799138" y="5524500"/>
          <p14:tracePt t="77450" x="5821363" y="5524500"/>
          <p14:tracePt t="77467" x="5829300" y="5524500"/>
          <p14:tracePt t="77483" x="5837238" y="5524500"/>
          <p14:tracePt t="77549" x="5845175" y="5524500"/>
          <p14:tracePt t="77573" x="5851525" y="5524500"/>
          <p14:tracePt t="77605" x="5851525" y="5516563"/>
          <p14:tracePt t="77653" x="5859463" y="5516563"/>
          <p14:tracePt t="77669" x="5859463" y="5508625"/>
          <p14:tracePt t="77701" x="5867400" y="5502275"/>
          <p14:tracePt t="77709" x="5867400" y="5494338"/>
          <p14:tracePt t="77725" x="5867400" y="5486400"/>
          <p14:tracePt t="77741" x="5867400" y="5478463"/>
          <p14:tracePt t="77757" x="5875338" y="5470525"/>
          <p14:tracePt t="77773" x="5875338" y="5464175"/>
          <p14:tracePt t="77784" x="5875338" y="5448300"/>
          <p14:tracePt t="77805" x="5867400" y="5440363"/>
          <p14:tracePt t="77821" x="5867400" y="5432425"/>
          <p14:tracePt t="77837" x="5867400" y="5426075"/>
          <p14:tracePt t="77849" x="5845175" y="5418138"/>
          <p14:tracePt t="77867" x="5821363" y="5402263"/>
          <p14:tracePt t="77883" x="5807075" y="5394325"/>
          <p14:tracePt t="77900" x="5799138" y="5394325"/>
          <p14:tracePt t="77916" x="5783263" y="5394325"/>
          <p14:tracePt t="77973" x="5761038" y="5380038"/>
          <p14:tracePt t="77984" x="5753100" y="5380038"/>
          <p14:tracePt t="77989" x="5737225" y="5380038"/>
          <p14:tracePt t="77999" x="5699125" y="5372100"/>
          <p14:tracePt t="78016" x="5699125" y="5364163"/>
          <p14:tracePt t="78032" x="5692775" y="5364163"/>
          <p14:tracePt t="78069" x="5684838" y="5356225"/>
          <p14:tracePt t="78077" x="5676900" y="5356225"/>
          <p14:tracePt t="78093" x="5661025" y="5341938"/>
          <p14:tracePt t="78102" x="5646738" y="5334000"/>
          <p14:tracePt t="78118" x="5630863" y="5326063"/>
          <p14:tracePt t="78132" x="5608638" y="5326063"/>
          <p14:tracePt t="78152" x="5584825" y="5318125"/>
          <p14:tracePt t="78166" x="5562600" y="5318125"/>
          <p14:tracePt t="78182" x="5524500" y="5311775"/>
          <p14:tracePt t="78199" x="5470525" y="5311775"/>
          <p14:tracePt t="78216" x="5432425" y="5303838"/>
          <p14:tracePt t="78233" x="5410200" y="5287963"/>
          <p14:tracePt t="78249" x="5387975" y="5287963"/>
          <p14:tracePt t="78266" x="5380038" y="5287963"/>
          <p14:tracePt t="78282" x="5364163" y="5287963"/>
          <p14:tracePt t="78300" x="5341938" y="5287963"/>
          <p14:tracePt t="78316" x="5318125" y="5287963"/>
          <p14:tracePt t="78316" x="5303838" y="5287963"/>
          <p14:tracePt t="78335" x="5273675" y="5287963"/>
          <p14:tracePt t="78351" x="5227638" y="5287963"/>
          <p14:tracePt t="78367" x="5197475" y="5273675"/>
          <p14:tracePt t="78383" x="5165725" y="5265738"/>
          <p14:tracePt t="78400" x="5135563" y="5265738"/>
          <p14:tracePt t="78416" x="5127625" y="5265738"/>
          <p14:tracePt t="78432" x="5083175" y="5265738"/>
          <p14:tracePt t="78449" x="5037138" y="5257800"/>
          <p14:tracePt t="78466" x="4983163" y="5257800"/>
          <p14:tracePt t="78482" x="4945063" y="5257800"/>
          <p14:tracePt t="78499" x="4922838" y="5257800"/>
          <p14:tracePt t="78516" x="4899025" y="5257800"/>
          <p14:tracePt t="78532" x="4854575" y="5257800"/>
          <p14:tracePt t="78532" x="4830763" y="5257800"/>
          <p14:tracePt t="78551" x="4778375" y="5257800"/>
          <p14:tracePt t="78566" x="4740275" y="5257800"/>
          <p14:tracePt t="78585" x="4724400" y="5257800"/>
          <p14:tracePt t="78598" x="4708525" y="5257800"/>
          <p14:tracePt t="78621" x="4708525" y="5265738"/>
          <p14:tracePt t="78653" x="4708525" y="5273675"/>
          <p14:tracePt t="78661" x="4708525" y="5280025"/>
          <p14:tracePt t="78669" x="4708525" y="5287963"/>
          <p14:tracePt t="78685" x="4708525" y="5303838"/>
          <p14:tracePt t="78702" x="4708525" y="5311775"/>
          <p14:tracePt t="78718" x="4708525" y="5318125"/>
          <p14:tracePt t="78731" x="4708525" y="5364163"/>
          <p14:tracePt t="78751" x="4724400" y="5387975"/>
          <p14:tracePt t="78766" x="4740275" y="5402263"/>
          <p14:tracePt t="78783" x="4746625" y="5418138"/>
          <p14:tracePt t="78799" x="4762500" y="5448300"/>
          <p14:tracePt t="78816" x="4778375" y="5478463"/>
          <p14:tracePt t="78832" x="4800600" y="5502275"/>
          <p14:tracePt t="78849" x="4822825" y="5524500"/>
          <p14:tracePt t="78867" x="4846638" y="5546725"/>
          <p14:tracePt t="78882" x="4860925" y="5554663"/>
          <p14:tracePt t="78898" x="4884738" y="5570538"/>
          <p14:tracePt t="78915" x="4899025" y="5578475"/>
          <p14:tracePt t="78941" x="4906963" y="5578475"/>
          <p14:tracePt t="78950" x="4945063" y="5578475"/>
          <p14:tracePt t="78966" x="5013325" y="5578475"/>
          <p14:tracePt t="78983" x="5067300" y="5578475"/>
          <p14:tracePt t="79000" x="5097463" y="5578475"/>
          <p14:tracePt t="79015" x="5121275" y="5578475"/>
          <p14:tracePt t="79031" x="5127625" y="5578475"/>
          <p14:tracePt t="79053" x="5135563" y="5578475"/>
          <p14:tracePt t="79064" x="5189538" y="5578475"/>
          <p14:tracePt t="79082" x="5311775" y="5600700"/>
          <p14:tracePt t="79098" x="5380038" y="5608638"/>
          <p14:tracePt t="79115" x="5432425" y="5608638"/>
          <p14:tracePt t="79138" x="5440363" y="5608638"/>
          <p14:tracePt t="79181" x="5456238" y="5608638"/>
          <p14:tracePt t="79189" x="5478463" y="5608638"/>
          <p14:tracePt t="79199" x="5532438" y="5608638"/>
          <p14:tracePt t="79216" x="5546725" y="5608638"/>
          <p14:tracePt t="79231" x="5562600" y="5608638"/>
          <p14:tracePt t="79269" x="5578475" y="5608638"/>
          <p14:tracePt t="79285" x="5584825" y="5608638"/>
          <p14:tracePt t="79301" x="5608638" y="5608638"/>
          <p14:tracePt t="79309" x="5630863" y="5608638"/>
          <p14:tracePt t="79318" x="5646738" y="5608638"/>
          <p14:tracePt t="79331" x="5661025" y="5608638"/>
          <p14:tracePt t="79331" x="5668963" y="5608638"/>
          <p14:tracePt t="79351" x="5684838" y="5608638"/>
          <p14:tracePt t="79366" x="5707063" y="5592763"/>
          <p14:tracePt t="79383" x="5730875" y="5578475"/>
          <p14:tracePt t="79399" x="5753100" y="5562600"/>
          <p14:tracePt t="79415" x="5761038" y="5554663"/>
          <p14:tracePt t="79431" x="5761038" y="5546725"/>
          <p14:tracePt t="79581" x="5761038" y="5532438"/>
          <p14:tracePt t="79589" x="5745163" y="5524500"/>
          <p14:tracePt t="79615" x="5737225" y="5516563"/>
          <p14:tracePt t="79621" x="5722938" y="5516563"/>
          <p14:tracePt t="79637" x="5707063" y="5508625"/>
          <p14:tracePt t="79648" x="5692775" y="5502275"/>
          <p14:tracePt t="79664" x="5684838" y="5502275"/>
          <p14:tracePt t="79681" x="5661025" y="5502275"/>
          <p14:tracePt t="79698" x="5630863" y="5486400"/>
          <p14:tracePt t="79714" x="5578475" y="5486400"/>
          <p14:tracePt t="79731" x="5540375" y="5470525"/>
          <p14:tracePt t="79748" x="5508625" y="5470525"/>
          <p14:tracePt t="79765" x="5464175" y="5464175"/>
          <p14:tracePt t="79782" x="5440363" y="5464175"/>
          <p14:tracePt t="79799" x="5410200" y="5464175"/>
          <p14:tracePt t="79816" x="5372100" y="5464175"/>
          <p14:tracePt t="79832" x="5318125" y="5456238"/>
          <p14:tracePt t="79848" x="5265738" y="5448300"/>
          <p14:tracePt t="79864" x="5235575" y="5448300"/>
          <p14:tracePt t="79881" x="5219700" y="5432425"/>
          <p14:tracePt t="79898" x="5211763" y="5432425"/>
          <p14:tracePt t="79914" x="5203825" y="5432425"/>
          <p14:tracePt t="79934" x="5189538" y="5432425"/>
          <p14:tracePt t="79947" x="5173663" y="5432425"/>
          <p14:tracePt t="79964" x="5135563" y="5432425"/>
          <p14:tracePt t="79964" x="5121275" y="5432425"/>
          <p14:tracePt t="79983" x="5059363" y="5432425"/>
          <p14:tracePt t="79999" x="5013325" y="5432425"/>
          <p14:tracePt t="80015" x="4991100" y="5432425"/>
          <p14:tracePt t="80032" x="4983163" y="5432425"/>
          <p14:tracePt t="80047" x="4968875" y="5432425"/>
          <p14:tracePt t="80066" x="4960938" y="5432425"/>
          <p14:tracePt t="80085" x="4945063" y="5432425"/>
          <p14:tracePt t="80101" x="4937125" y="5432425"/>
          <p14:tracePt t="80117" x="4914900" y="5432425"/>
          <p14:tracePt t="80131" x="4899025" y="5440363"/>
          <p14:tracePt t="82807" x="4892675" y="5440363"/>
          <p14:tracePt t="83174" x="4884738" y="5440363"/>
          <p14:tracePt t="83510" x="4868863" y="5448300"/>
          <p14:tracePt t="84488" x="4860925" y="5464175"/>
          <p14:tracePt t="85037" x="4854575" y="5464175"/>
          <p14:tracePt t="87708" x="4854575" y="5470525"/>
          <p14:tracePt t="92748" x="4899025" y="5456238"/>
          <p14:tracePt t="93133" x="4930775" y="5448300"/>
          <p14:tracePt t="93143" x="4930775" y="5440363"/>
          <p14:tracePt t="93309" x="4906963" y="5418138"/>
          <p14:tracePt t="93325" x="4884738" y="5410200"/>
          <p14:tracePt t="93334" x="4732338" y="5326063"/>
          <p14:tracePt t="93351" x="4541838" y="5219700"/>
          <p14:tracePt t="93368" x="4297363" y="5105400"/>
          <p14:tracePt t="93384" x="4076700" y="5006975"/>
          <p14:tracePt t="93400" x="4016375" y="4922838"/>
          <p14:tracePt t="93417" x="3924300" y="4732338"/>
          <p14:tracePt t="93434" x="3771900" y="4518025"/>
          <p14:tracePt t="93450" x="3687763" y="4365625"/>
          <p14:tracePt t="93467" x="3619500" y="4244975"/>
          <p14:tracePt t="93484" x="3565525" y="4098925"/>
          <p14:tracePt t="93501" x="3527425" y="3902075"/>
          <p14:tracePt t="93501" x="3521075" y="3771900"/>
          <p14:tracePt t="93518" x="3521075" y="3375025"/>
          <p14:tracePt t="93535" x="3543300" y="3146425"/>
          <p14:tracePt t="93551" x="3589338" y="2949575"/>
          <p14:tracePt t="93568" x="3649663" y="2713038"/>
          <p14:tracePt t="93586" x="3657600" y="2530475"/>
          <p14:tracePt t="93600" x="3657600" y="2392363"/>
          <p14:tracePt t="93617" x="3657600" y="2263775"/>
          <p14:tracePt t="93633" x="3657600" y="2171700"/>
          <p14:tracePt t="93650" x="3679825" y="2079625"/>
          <p14:tracePt t="93667" x="3695700" y="1935163"/>
          <p14:tracePt t="93684" x="3703638" y="1782763"/>
          <p14:tracePt t="93700" x="3703638" y="1630363"/>
          <p14:tracePt t="93700" x="3695700" y="1546225"/>
          <p14:tracePt t="93718" x="3482975" y="1287463"/>
          <p14:tracePt t="93735" x="3101975" y="1012825"/>
          <p14:tracePt t="93751" x="2759075" y="822325"/>
          <p14:tracePt t="93767" x="2416175" y="625475"/>
          <p14:tracePt t="93784" x="2117725" y="457200"/>
          <p14:tracePt t="93800" x="1836738" y="304800"/>
          <p14:tracePt t="93817" x="1622425" y="182563"/>
          <p14:tracePt t="93833" x="1295400" y="60325"/>
          <p14:tracePt t="93850" x="1150938" y="7938"/>
          <p14:tracePt t="93867" x="1074738" y="0"/>
          <p14:tracePt t="93884" x="1044575" y="0"/>
          <p14:tracePt t="93900" x="1006475" y="0"/>
          <p14:tracePt t="93900" x="982663" y="0"/>
          <p14:tracePt t="93919" x="930275" y="0"/>
          <p14:tracePt t="93933" x="617538" y="0"/>
          <p14:tracePt t="93951" x="411163" y="0"/>
          <p14:tracePt t="93967" x="327025" y="0"/>
          <p14:tracePt t="93985" x="288925" y="0"/>
          <p14:tracePt t="94000" x="282575" y="7938"/>
          <p14:tracePt t="94016" x="244475" y="15875"/>
          <p14:tracePt t="94033" x="212725" y="46038"/>
          <p14:tracePt t="94050" x="144463" y="98425"/>
          <p14:tracePt t="94066" x="92075" y="152400"/>
          <p14:tracePt t="94084" x="22225" y="198438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1371600" y="0"/>
            <a:ext cx="5867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4400">
                <a:solidFill>
                  <a:srgbClr val="FF0000"/>
                </a:solidFill>
              </a:rPr>
              <a:t>RAZMENA ENERGIJE</a:t>
            </a:r>
            <a:endParaRPr lang="en-US" altLang="en-US" sz="4400">
              <a:solidFill>
                <a:srgbClr val="FF0000"/>
              </a:solidFill>
            </a:endParaRPr>
          </a:p>
        </p:txBody>
      </p:sp>
      <p:sp>
        <p:nvSpPr>
          <p:cNvPr id="45060" name="Text Box 6"/>
          <p:cNvSpPr txBox="1">
            <a:spLocks noChangeArrowheads="1"/>
          </p:cNvSpPr>
          <p:nvPr/>
        </p:nvSpPr>
        <p:spPr bwMode="auto">
          <a:xfrm>
            <a:off x="762000" y="3171825"/>
            <a:ext cx="786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>
                <a:solidFill>
                  <a:schemeClr val="bg2"/>
                </a:solidFill>
              </a:rPr>
              <a:t>Razmena energije, kinetičke i unutrašnje bez hemijske promene</a:t>
            </a:r>
            <a:endParaRPr lang="en-US" altLang="en-US" sz="2000" b="1">
              <a:solidFill>
                <a:schemeClr val="bg2"/>
              </a:solidFill>
            </a:endParaRPr>
          </a:p>
        </p:txBody>
      </p:sp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838200" y="6172200"/>
            <a:ext cx="7756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>
                <a:solidFill>
                  <a:schemeClr val="bg2"/>
                </a:solidFill>
              </a:rPr>
              <a:t>Razmena energije, kinetičke i unutrašnje uz hemijsku promenu</a:t>
            </a:r>
            <a:endParaRPr lang="en-US" altLang="en-US" sz="2000" b="1">
              <a:solidFill>
                <a:schemeClr val="bg2"/>
              </a:solidFill>
            </a:endParaRPr>
          </a:p>
        </p:txBody>
      </p:sp>
      <p:sp>
        <p:nvSpPr>
          <p:cNvPr id="45062" name="Text Box 8"/>
          <p:cNvSpPr txBox="1">
            <a:spLocks noChangeArrowheads="1"/>
          </p:cNvSpPr>
          <p:nvPr/>
        </p:nvSpPr>
        <p:spPr bwMode="auto">
          <a:xfrm>
            <a:off x="2209800" y="762000"/>
            <a:ext cx="2719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Nereaktivni sudar</a:t>
            </a:r>
            <a:endParaRPr lang="en-US" altLang="en-US" sz="28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2133600" y="3657600"/>
            <a:ext cx="2541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bg2"/>
                </a:solidFill>
                <a:latin typeface="Times New Roman" panose="02020603050405020304" pitchFamily="18" charset="0"/>
              </a:rPr>
              <a:t>Rreaktivni sudar</a:t>
            </a:r>
            <a:endParaRPr lang="en-US" altLang="en-US" sz="28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64" name="Rectangle 11"/>
          <p:cNvSpPr>
            <a:spLocks noChangeArrowheads="1"/>
          </p:cNvSpPr>
          <p:nvPr/>
        </p:nvSpPr>
        <p:spPr bwMode="auto">
          <a:xfrm>
            <a:off x="3657600" y="16764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A</a:t>
            </a:r>
            <a:r>
              <a:rPr lang="sr-Latn-CS" altLang="en-US" sz="2400" baseline="-25000">
                <a:solidFill>
                  <a:schemeClr val="bg2"/>
                </a:solidFill>
              </a:rPr>
              <a:t>2</a:t>
            </a:r>
            <a:r>
              <a:rPr lang="sr-Latn-CS" altLang="en-US" sz="2400">
                <a:solidFill>
                  <a:schemeClr val="bg2"/>
                </a:solidFill>
              </a:rPr>
              <a:t> </a:t>
            </a:r>
            <a:r>
              <a:rPr lang="en-US" altLang="en-US" sz="2400">
                <a:solidFill>
                  <a:schemeClr val="bg2"/>
                </a:solidFill>
              </a:rPr>
              <a:t>+</a:t>
            </a:r>
            <a:r>
              <a:rPr lang="sr-Latn-CS" altLang="en-US" sz="2400">
                <a:solidFill>
                  <a:schemeClr val="bg2"/>
                </a:solidFill>
              </a:rPr>
              <a:t>B</a:t>
            </a:r>
            <a:r>
              <a:rPr lang="sr-Latn-CS" altLang="en-US" sz="2400" baseline="-25000">
                <a:solidFill>
                  <a:schemeClr val="bg2"/>
                </a:solidFill>
              </a:rPr>
              <a:t>2</a:t>
            </a:r>
            <a:r>
              <a:rPr lang="sr-Latn-CS" altLang="en-US" sz="2400">
                <a:solidFill>
                  <a:schemeClr val="bg2"/>
                </a:solidFill>
              </a:rPr>
              <a:t> </a:t>
            </a:r>
            <a:r>
              <a:rPr lang="en-US" altLang="en-US" sz="2400">
                <a:solidFill>
                  <a:schemeClr val="bg2"/>
                </a:solidFill>
                <a:sym typeface="Wingdings" panose="05000000000000000000" pitchFamily="2" charset="2"/>
              </a:rPr>
              <a:t> </a:t>
            </a:r>
            <a:r>
              <a:rPr lang="en-US" altLang="en-US" sz="2400">
                <a:solidFill>
                  <a:schemeClr val="bg2"/>
                </a:solidFill>
              </a:rPr>
              <a:t>A</a:t>
            </a:r>
            <a:r>
              <a:rPr lang="sr-Latn-CS" altLang="en-US" sz="2400" baseline="-25000">
                <a:solidFill>
                  <a:schemeClr val="bg2"/>
                </a:solidFill>
              </a:rPr>
              <a:t>2</a:t>
            </a:r>
            <a:r>
              <a:rPr lang="sr-Latn-CS" altLang="en-US" sz="2400">
                <a:solidFill>
                  <a:schemeClr val="bg2"/>
                </a:solidFill>
              </a:rPr>
              <a:t> </a:t>
            </a:r>
            <a:r>
              <a:rPr lang="en-US" altLang="en-US" sz="2400">
                <a:solidFill>
                  <a:schemeClr val="bg2"/>
                </a:solidFill>
              </a:rPr>
              <a:t>+</a:t>
            </a:r>
            <a:r>
              <a:rPr lang="sr-Latn-CS" altLang="en-US" sz="2400">
                <a:solidFill>
                  <a:schemeClr val="bg2"/>
                </a:solidFill>
              </a:rPr>
              <a:t>B</a:t>
            </a:r>
            <a:r>
              <a:rPr lang="sr-Latn-CS" altLang="en-US" sz="2400" baseline="-25000">
                <a:solidFill>
                  <a:schemeClr val="bg2"/>
                </a:solidFill>
              </a:rPr>
              <a:t>2</a:t>
            </a:r>
            <a:r>
              <a:rPr lang="sr-Latn-CS" altLang="en-US" sz="2400"/>
              <a:t> </a:t>
            </a:r>
            <a:endParaRPr lang="en-US" altLang="en-US" sz="2400"/>
          </a:p>
        </p:txBody>
      </p:sp>
      <p:sp>
        <p:nvSpPr>
          <p:cNvPr id="45065" name="Rectangle 11"/>
          <p:cNvSpPr>
            <a:spLocks noChangeArrowheads="1"/>
          </p:cNvSpPr>
          <p:nvPr/>
        </p:nvSpPr>
        <p:spPr bwMode="auto">
          <a:xfrm>
            <a:off x="4800600" y="4114800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A</a:t>
            </a:r>
            <a:r>
              <a:rPr lang="sr-Latn-CS" altLang="en-US" sz="2400" baseline="-25000">
                <a:solidFill>
                  <a:schemeClr val="bg2"/>
                </a:solidFill>
              </a:rPr>
              <a:t>2</a:t>
            </a:r>
            <a:r>
              <a:rPr lang="sr-Latn-CS" altLang="en-US" sz="2400">
                <a:solidFill>
                  <a:schemeClr val="bg2"/>
                </a:solidFill>
              </a:rPr>
              <a:t> </a:t>
            </a:r>
            <a:r>
              <a:rPr lang="en-US" altLang="en-US" sz="2400">
                <a:solidFill>
                  <a:schemeClr val="bg2"/>
                </a:solidFill>
              </a:rPr>
              <a:t>+</a:t>
            </a:r>
            <a:r>
              <a:rPr lang="sr-Latn-CS" altLang="en-US" sz="2400">
                <a:solidFill>
                  <a:schemeClr val="bg2"/>
                </a:solidFill>
              </a:rPr>
              <a:t>B</a:t>
            </a:r>
            <a:r>
              <a:rPr lang="sr-Latn-CS" altLang="en-US" sz="2400" baseline="-25000">
                <a:solidFill>
                  <a:schemeClr val="bg2"/>
                </a:solidFill>
              </a:rPr>
              <a:t>2</a:t>
            </a:r>
            <a:r>
              <a:rPr lang="sr-Latn-CS" altLang="en-US" sz="2400">
                <a:solidFill>
                  <a:schemeClr val="bg2"/>
                </a:solidFill>
              </a:rPr>
              <a:t> </a:t>
            </a:r>
            <a:r>
              <a:rPr lang="en-US" altLang="en-US" sz="2400">
                <a:solidFill>
                  <a:schemeClr val="bg2"/>
                </a:solidFill>
                <a:sym typeface="Wingdings" panose="05000000000000000000" pitchFamily="2" charset="2"/>
              </a:rPr>
              <a:t> </a:t>
            </a:r>
            <a:r>
              <a:rPr lang="sr-Latn-CS" altLang="en-US" sz="2400">
                <a:solidFill>
                  <a:schemeClr val="bg2"/>
                </a:solidFill>
                <a:sym typeface="Wingdings" panose="05000000000000000000" pitchFamily="2" charset="2"/>
              </a:rPr>
              <a:t>2</a:t>
            </a:r>
            <a:r>
              <a:rPr lang="en-US" altLang="en-US" sz="2400">
                <a:solidFill>
                  <a:schemeClr val="bg2"/>
                </a:solidFill>
              </a:rPr>
              <a:t>A</a:t>
            </a:r>
            <a:r>
              <a:rPr lang="sr-Latn-CS" altLang="en-US" sz="2400">
                <a:solidFill>
                  <a:schemeClr val="bg2"/>
                </a:solidFill>
              </a:rPr>
              <a:t>B</a:t>
            </a:r>
            <a:r>
              <a:rPr lang="sr-Latn-CS" altLang="en-US" sz="2400"/>
              <a:t> 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rednosti energije aktivacij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ajveći broj reakcija izmedju stabilnih molekula ima eneriju aktivacije E</a:t>
            </a:r>
            <a:r>
              <a:rPr lang="en-US" altLang="en-US" baseline="-25000" smtClean="0"/>
              <a:t>a</a:t>
            </a:r>
            <a:r>
              <a:rPr lang="en-US" altLang="en-US" smtClean="0"/>
              <a:t> od 100 kJ/mol ili veću, bez obzira da li je entalpija u reakciji pozitivna ili negativna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eakcije sagorevanja ugljovodonika imaju prosečne energije aktivacije koje su izmedju E</a:t>
            </a:r>
            <a:r>
              <a:rPr lang="en-US" altLang="en-US" baseline="-25000" smtClean="0"/>
              <a:t>a</a:t>
            </a:r>
            <a:r>
              <a:rPr lang="en-US" altLang="en-US" smtClean="0"/>
              <a:t> 140 - 200 kJ/mo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eke reakcije (2NO</a:t>
            </a:r>
            <a:r>
              <a:rPr lang="en-US" altLang="en-US" baseline="-25000" smtClean="0"/>
              <a:t>2</a:t>
            </a:r>
            <a:r>
              <a:rPr lang="en-US" altLang="en-US" smtClean="0"/>
              <a:t> </a:t>
            </a:r>
            <a:r>
              <a:rPr lang="en-US" altLang="en-US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mtClean="0"/>
              <a:t>N</a:t>
            </a:r>
            <a:r>
              <a:rPr lang="en-US" altLang="en-US" baseline="-25000" smtClean="0"/>
              <a:t>2</a:t>
            </a:r>
            <a:r>
              <a:rPr lang="en-US" altLang="en-US" smtClean="0"/>
              <a:t>O</a:t>
            </a:r>
            <a:r>
              <a:rPr lang="en-US" altLang="en-US" baseline="-25000" smtClean="0"/>
              <a:t>4</a:t>
            </a:r>
            <a:r>
              <a:rPr lang="en-US" altLang="en-US" smtClean="0"/>
              <a:t>; 2 Br </a:t>
            </a:r>
            <a:r>
              <a:rPr lang="en-US" altLang="en-US" b="1" smtClean="0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mtClean="0"/>
              <a:t>Br</a:t>
            </a:r>
            <a:r>
              <a:rPr lang="en-US" altLang="en-US" baseline="-25000" smtClean="0"/>
              <a:t>2</a:t>
            </a:r>
            <a:r>
              <a:rPr lang="en-US" altLang="en-US" smtClean="0"/>
              <a:t>) imaju energiju aktivacije blisku nul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9144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3600"/>
              <a:t>Tipovi sudara</a:t>
            </a:r>
            <a:endParaRPr lang="en-US" altLang="en-US" sz="360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79388" y="1946275"/>
            <a:ext cx="87630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l-SI" altLang="en-US" sz="4000">
                <a:solidFill>
                  <a:srgbClr val="FF0000"/>
                </a:solidFill>
              </a:rPr>
              <a:t>Elastični</a:t>
            </a:r>
          </a:p>
          <a:p>
            <a:pPr eaLnBrk="1" hangingPunct="1"/>
            <a:r>
              <a:rPr lang="sl-SI" altLang="en-US" sz="4000">
                <a:solidFill>
                  <a:srgbClr val="FF0000"/>
                </a:solidFill>
              </a:rPr>
              <a:t>Neelastični</a:t>
            </a:r>
            <a:r>
              <a:rPr lang="sl-SI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447800" y="304800"/>
            <a:ext cx="600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Energija se prenosi u sudaru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76" x="6537325" y="2895600"/>
          <p14:tracePt t="2836" x="6523038" y="2895600"/>
          <p14:tracePt t="2844" x="6507163" y="2895600"/>
          <p14:tracePt t="2855" x="6461125" y="2895600"/>
          <p14:tracePt t="2873" x="6408738" y="2895600"/>
          <p14:tracePt t="2889" x="6378575" y="2895600"/>
          <p14:tracePt t="2906" x="6346825" y="2857500"/>
          <p14:tracePt t="2923" x="6286500" y="2781300"/>
          <p14:tracePt t="2939" x="6019800" y="2574925"/>
          <p14:tracePt t="2958" x="5661025" y="2346325"/>
          <p14:tracePt t="2974" x="5211763" y="2041525"/>
          <p14:tracePt t="2990" x="4860925" y="1806575"/>
          <p14:tracePt t="3009" x="4564063" y="1622425"/>
          <p14:tracePt t="3023" x="4351338" y="1493838"/>
          <p14:tracePt t="3040" x="4206875" y="1431925"/>
          <p14:tracePt t="3057" x="4076700" y="1371600"/>
          <p14:tracePt t="3072" x="3946525" y="1311275"/>
          <p14:tracePt t="3089" x="3771900" y="1227138"/>
          <p14:tracePt t="3106" x="3597275" y="1120775"/>
          <p14:tracePt t="3122" x="3444875" y="1036638"/>
          <p14:tracePt t="3139" x="3306763" y="960438"/>
          <p14:tracePt t="3156" x="3238500" y="936625"/>
          <p14:tracePt t="3173" x="3178175" y="936625"/>
          <p14:tracePt t="3189" x="3124200" y="936625"/>
          <p14:tracePt t="3206" x="3101975" y="936625"/>
          <p14:tracePt t="3222" x="3094038" y="936625"/>
          <p14:tracePt t="3243" x="3094038" y="944563"/>
          <p14:tracePt t="3259" x="3086100" y="952500"/>
          <p14:tracePt t="3270" x="3078163" y="960438"/>
          <p14:tracePt t="3288" x="3070225" y="968375"/>
          <p14:tracePt t="3315" x="3070225" y="974725"/>
          <p14:tracePt t="3331" x="3063875" y="974725"/>
          <p14:tracePt t="3340" x="3048000" y="974725"/>
          <p14:tracePt t="3356" x="3017838" y="974725"/>
          <p14:tracePt t="3373" x="2971800" y="974725"/>
          <p14:tracePt t="3389" x="2879725" y="974725"/>
          <p14:tracePt t="3405" x="2789238" y="974725"/>
          <p14:tracePt t="3422" x="2713038" y="974725"/>
          <p14:tracePt t="3437" x="2659063" y="974725"/>
          <p14:tracePt t="3454" x="2628900" y="990600"/>
          <p14:tracePt t="3470" x="2606675" y="990600"/>
          <p14:tracePt t="3487" x="2598738" y="990600"/>
          <p14:tracePt t="3504" x="2582863" y="990600"/>
          <p14:tracePt t="3504" x="2574925" y="990600"/>
          <p14:tracePt t="3524" x="2568575" y="990600"/>
          <p14:tracePt t="3537" x="2560638" y="990600"/>
          <p14:tracePt t="3553" x="2544763" y="990600"/>
          <p14:tracePt t="3569" x="2522538" y="990600"/>
          <p14:tracePt t="3589" x="2476500" y="990600"/>
          <p14:tracePt t="3605" x="2400300" y="1006475"/>
          <p14:tracePt t="3622" x="2324100" y="1012825"/>
          <p14:tracePt t="3638" x="2293938" y="1028700"/>
          <p14:tracePt t="3654" x="2270125" y="1028700"/>
          <p14:tracePt t="3671" x="2263775" y="1028700"/>
          <p14:tracePt t="3687" x="2239963" y="1044575"/>
          <p14:tracePt t="3704" x="2217738" y="1044575"/>
          <p14:tracePt t="3721" x="2163763" y="1058863"/>
          <p14:tracePt t="3737" x="2079625" y="1058863"/>
          <p14:tracePt t="3754" x="1965325" y="1058863"/>
          <p14:tracePt t="3754" x="1951038" y="1058863"/>
          <p14:tracePt t="3773" x="1935163" y="1058863"/>
          <p14:tracePt t="3787" x="1927225" y="1058863"/>
          <p14:tracePt t="4115" x="1935163" y="1074738"/>
          <p14:tracePt t="4147" x="1951038" y="1074738"/>
          <p14:tracePt t="4155" x="1965325" y="1074738"/>
          <p14:tracePt t="4170" x="2003425" y="1074738"/>
          <p14:tracePt t="4170" x="2019300" y="1074738"/>
          <p14:tracePt t="4189" x="2035175" y="1074738"/>
          <p14:tracePt t="4203" x="2041525" y="1074738"/>
          <p14:tracePt t="4220" x="2057400" y="1074738"/>
          <p14:tracePt t="4276" x="2079625" y="1074738"/>
          <p14:tracePt t="4284" x="2087563" y="1074738"/>
          <p14:tracePt t="4299" x="2095500" y="1074738"/>
          <p14:tracePt t="4307" x="2103438" y="1074738"/>
          <p14:tracePt t="4319" x="2111375" y="1074738"/>
          <p14:tracePt t="4336" x="2117725" y="1074738"/>
          <p14:tracePt t="4356" x="2133600" y="1074738"/>
          <p14:tracePt t="4369" x="2163763" y="1074738"/>
          <p14:tracePt t="4369" x="2171700" y="1066800"/>
          <p14:tracePt t="4389" x="2217738" y="1058863"/>
          <p14:tracePt t="4405" x="2255838" y="1044575"/>
          <p14:tracePt t="4421" x="2278063" y="1044575"/>
          <p14:tracePt t="4436" x="2286000" y="1044575"/>
          <p14:tracePt t="4453" x="2301875" y="1044575"/>
          <p14:tracePt t="4470" x="2316163" y="1028700"/>
          <p14:tracePt t="4488" x="2354263" y="1028700"/>
          <p14:tracePt t="4505" x="2416175" y="1028700"/>
          <p14:tracePt t="4521" x="2476500" y="1020763"/>
          <p14:tracePt t="4537" x="2536825" y="1006475"/>
          <p14:tracePt t="4553" x="2552700" y="1006475"/>
          <p14:tracePt t="4619" x="2568575" y="1006475"/>
          <p14:tracePt t="4628" x="2590800" y="1006475"/>
          <p14:tracePt t="4637" x="2644775" y="1006475"/>
          <p14:tracePt t="4654" x="2689225" y="1006475"/>
          <p14:tracePt t="4670" x="2743200" y="1006475"/>
          <p14:tracePt t="4686" x="2773363" y="1006475"/>
          <p14:tracePt t="4704" x="2789238" y="1006475"/>
          <p14:tracePt t="4720" x="2797175" y="1006475"/>
          <p14:tracePt t="4739" x="2811463" y="1006475"/>
          <p14:tracePt t="4754" x="2849563" y="1006475"/>
          <p14:tracePt t="4771" x="2873375" y="1006475"/>
          <p14:tracePt t="4771" x="2895600" y="1006475"/>
          <p14:tracePt t="4790" x="2903538" y="1006475"/>
          <p14:tracePt t="4804" x="2925763" y="1006475"/>
          <p14:tracePt t="4821" x="2933700" y="1006475"/>
          <p14:tracePt t="4837" x="2941638" y="1006475"/>
          <p14:tracePt t="4855" x="2955925" y="1006475"/>
          <p14:tracePt t="4892" x="2963863" y="1006475"/>
          <p14:tracePt t="4908" x="2971800" y="1006475"/>
          <p14:tracePt t="4916" x="2979738" y="1006475"/>
          <p14:tracePt t="4940" x="2994025" y="1006475"/>
          <p14:tracePt t="4964" x="3001963" y="1006475"/>
          <p14:tracePt t="4980" x="3009900" y="1006475"/>
          <p14:tracePt t="4989" x="3025775" y="1006475"/>
          <p14:tracePt t="5005" x="3040063" y="1006475"/>
          <p14:tracePt t="5021" x="3070225" y="1006475"/>
          <p14:tracePt t="5038" x="3108325" y="1006475"/>
          <p14:tracePt t="5055" x="3178175" y="1006475"/>
          <p14:tracePt t="5071" x="3268663" y="1006475"/>
          <p14:tracePt t="5087" x="3398838" y="1006475"/>
          <p14:tracePt t="5104" x="3444875" y="1006475"/>
          <p14:tracePt t="5120" x="3459163" y="1006475"/>
          <p14:tracePt t="5137" x="3467100" y="1006475"/>
          <p14:tracePt t="5153" x="3482975" y="1006475"/>
          <p14:tracePt t="5173" x="3497263" y="1006475"/>
          <p14:tracePt t="5186" x="3535363" y="990600"/>
          <p14:tracePt t="5186" x="3551238" y="990600"/>
          <p14:tracePt t="5206" x="3589338" y="990600"/>
          <p14:tracePt t="5220" x="3741738" y="990600"/>
          <p14:tracePt t="5238" x="3848100" y="990600"/>
          <p14:tracePt t="5254" x="3970338" y="990600"/>
          <p14:tracePt t="5270" x="4068763" y="990600"/>
          <p14:tracePt t="5287" x="4160838" y="990600"/>
          <p14:tracePt t="5304" x="4244975" y="990600"/>
          <p14:tracePt t="5320" x="4327525" y="990600"/>
          <p14:tracePt t="5337" x="4403725" y="990600"/>
          <p14:tracePt t="5354" x="4487863" y="990600"/>
          <p14:tracePt t="5370" x="4549775" y="990600"/>
          <p14:tracePt t="5387" x="4625975" y="990600"/>
          <p14:tracePt t="5387" x="4686300" y="990600"/>
          <p14:tracePt t="5406" x="4838700" y="990600"/>
          <p14:tracePt t="5421" x="5037138" y="990600"/>
          <p14:tracePt t="5438" x="5241925" y="990600"/>
          <p14:tracePt t="5454" x="5478463" y="990600"/>
          <p14:tracePt t="5471" x="5715000" y="990600"/>
          <p14:tracePt t="5490" x="5935663" y="990600"/>
          <p14:tracePt t="5504" x="6156325" y="982663"/>
          <p14:tracePt t="5522" x="6316663" y="982663"/>
          <p14:tracePt t="5537" x="6423025" y="982663"/>
          <p14:tracePt t="5553" x="6438900" y="982663"/>
          <p14:tracePt t="5569" x="6469063" y="982663"/>
          <p14:tracePt t="5587" x="6530975" y="982663"/>
          <p14:tracePt t="5587" x="6575425" y="982663"/>
          <p14:tracePt t="5606" x="6613525" y="990600"/>
          <p14:tracePt t="5619" x="6713538" y="1006475"/>
          <p14:tracePt t="5638" x="6735763" y="1006475"/>
          <p14:tracePt t="12792" x="6735763" y="1012825"/>
          <p14:tracePt t="12892" x="6697663" y="1028700"/>
          <p14:tracePt t="12899" x="6583363" y="1082675"/>
          <p14:tracePt t="12911" x="6346825" y="1158875"/>
          <p14:tracePt t="12928" x="6096000" y="1227138"/>
          <p14:tracePt t="12943" x="5875338" y="1295400"/>
          <p14:tracePt t="12960" x="5768975" y="1325563"/>
          <p14:tracePt t="12979" x="5753100" y="1325563"/>
          <p14:tracePt t="12995" x="5761038" y="1303338"/>
          <p14:tracePt t="13108" x="5783263" y="1273175"/>
          <p14:tracePt t="13115" x="5791200" y="1249363"/>
          <p14:tracePt t="13127" x="5813425" y="1219200"/>
          <p14:tracePt t="13145" x="5821363" y="1203325"/>
          <p14:tracePt t="13161" x="5829300" y="1189038"/>
          <p14:tracePt t="13197" x="5829300" y="1181100"/>
          <p14:tracePt t="13219" x="5837238" y="1173163"/>
          <p14:tracePt t="13283" x="5845175" y="1165225"/>
          <p14:tracePt t="13309" x="5859463" y="1158875"/>
          <p14:tracePt t="13325" x="5867400" y="1150938"/>
          <p14:tracePt t="13340" x="5875338" y="1150938"/>
          <p14:tracePt t="13349" x="5889625" y="1150938"/>
          <p14:tracePt t="13365" x="5889625" y="1143000"/>
          <p14:tracePt t="13445" x="5897563" y="1135063"/>
          <p14:tracePt t="13468" x="5905500" y="1135063"/>
          <p14:tracePt t="13748" x="5905500" y="1127125"/>
          <p14:tracePt t="13755" x="5905500" y="1120775"/>
          <p14:tracePt t="13803" x="5905500" y="1112838"/>
          <p14:tracePt t="13820" x="5905500" y="1104900"/>
          <p14:tracePt t="13835" x="5913438" y="1096963"/>
          <p14:tracePt t="13851" x="5921375" y="1089025"/>
          <p14:tracePt t="13861" x="5935663" y="1074738"/>
          <p14:tracePt t="13878" x="5951538" y="1066800"/>
          <p14:tracePt t="13893" x="5959475" y="1066800"/>
          <p14:tracePt t="14011" x="5965825" y="1066800"/>
          <p14:tracePt t="14019" x="5973763" y="1066800"/>
          <p14:tracePt t="14028" x="6019800" y="1066800"/>
          <p14:tracePt t="14045" x="6057900" y="1066800"/>
          <p14:tracePt t="14061" x="6073775" y="1066800"/>
          <p14:tracePt t="14078" x="6080125" y="1066800"/>
          <p14:tracePt t="14093" x="6096000" y="1050925"/>
          <p14:tracePt t="14124" x="6111875" y="1050925"/>
          <p14:tracePt t="14131" x="6149975" y="1044575"/>
          <p14:tracePt t="14143" x="6226175" y="1028700"/>
          <p14:tracePt t="14161" x="6316663" y="1012825"/>
          <p14:tracePt t="14177" x="6354763" y="1012825"/>
          <p14:tracePt t="14194" x="6354763" y="1006475"/>
          <p14:tracePt t="14213" x="6346825" y="1006475"/>
          <p14:tracePt t="14363" x="6332538" y="1006475"/>
          <p14:tracePt t="14371" x="6308725" y="1006475"/>
          <p14:tracePt t="14379" x="6302375" y="1006475"/>
          <p14:tracePt t="14393" x="6270625" y="1006475"/>
          <p14:tracePt t="14410" x="6172200" y="1006475"/>
          <p14:tracePt t="14410" x="6111875" y="1006475"/>
          <p14:tracePt t="14428" x="5889625" y="974725"/>
          <p14:tracePt t="14444" x="5661025" y="944563"/>
          <p14:tracePt t="14461" x="5394325" y="914400"/>
          <p14:tracePt t="14477" x="5159375" y="868363"/>
          <p14:tracePt t="14496" x="5006975" y="860425"/>
          <p14:tracePt t="14510" x="4922838" y="846138"/>
          <p14:tracePt t="14526" x="4899025" y="846138"/>
          <p14:tracePt t="14543" x="4892675" y="846138"/>
          <p14:tracePt t="14559" x="4876800" y="846138"/>
          <p14:tracePt t="14576" x="4838700" y="860425"/>
          <p14:tracePt t="14593" x="4792663" y="868363"/>
          <p14:tracePt t="14610" x="4724400" y="884238"/>
          <p14:tracePt t="14626" x="4664075" y="898525"/>
          <p14:tracePt t="14626" x="4632325" y="898525"/>
          <p14:tracePt t="14645" x="4594225" y="898525"/>
          <p14:tracePt t="14661" x="4564063" y="906463"/>
          <p14:tracePt t="14677" x="4525963" y="914400"/>
          <p14:tracePt t="14694" x="4479925" y="930275"/>
          <p14:tracePt t="14710" x="4435475" y="960438"/>
          <p14:tracePt t="14726" x="4403725" y="968375"/>
          <p14:tracePt t="14743" x="4365625" y="982663"/>
          <p14:tracePt t="14759" x="4343400" y="982663"/>
          <p14:tracePt t="14776" x="4327525" y="982663"/>
          <p14:tracePt t="14793" x="4335463" y="982663"/>
          <p14:tracePt t="14947" x="4343400" y="982663"/>
          <p14:tracePt t="14955" x="4359275" y="982663"/>
          <p14:tracePt t="14963" x="4365625" y="982663"/>
          <p14:tracePt t="14975" x="4381500" y="982663"/>
          <p14:tracePt t="14993" x="4419600" y="982663"/>
          <p14:tracePt t="15009" x="4503738" y="982663"/>
          <p14:tracePt t="15009" x="4564063" y="968375"/>
          <p14:tracePt t="15030" x="4632325" y="968375"/>
          <p14:tracePt t="15041" x="4778375" y="968375"/>
          <p14:tracePt t="15041" x="4830763" y="968375"/>
          <p14:tracePt t="15060" x="4892675" y="960438"/>
          <p14:tracePt t="15075" x="4953000" y="944563"/>
          <p14:tracePt t="15093" x="4968875" y="944563"/>
          <p14:tracePt t="15109" x="4960938" y="944563"/>
          <p14:tracePt t="15867" x="4953000" y="944563"/>
          <p14:tracePt t="16011" x="4945063" y="944563"/>
          <p14:tracePt t="16043" x="4930775" y="952500"/>
          <p14:tracePt t="16083" x="4914900" y="960438"/>
          <p14:tracePt t="16107" x="4906963" y="968375"/>
          <p14:tracePt t="16115" x="4899025" y="974725"/>
          <p14:tracePt t="16131" x="4892675" y="982663"/>
          <p14:tracePt t="16147" x="4884738" y="982663"/>
          <p14:tracePt t="16157" x="4884738" y="998538"/>
          <p14:tracePt t="16175" x="4868863" y="998538"/>
          <p14:tracePt t="16191" x="4838700" y="1036638"/>
          <p14:tracePt t="16208" x="4792663" y="1066800"/>
          <p14:tracePt t="16225" x="4746625" y="1104900"/>
          <p14:tracePt t="16241" x="4708525" y="1143000"/>
          <p14:tracePt t="16258" x="4648200" y="1189038"/>
          <p14:tracePt t="16277" x="4618038" y="1219200"/>
          <p14:tracePt t="16292" x="4572000" y="1241425"/>
          <p14:tracePt t="16309" x="4525963" y="1287463"/>
          <p14:tracePt t="16326" x="4495800" y="1317625"/>
          <p14:tracePt t="16342" x="4457700" y="1363663"/>
          <p14:tracePt t="16358" x="4419600" y="1401763"/>
          <p14:tracePt t="16375" x="4389438" y="1431925"/>
          <p14:tracePt t="16391" x="4351338" y="1470025"/>
          <p14:tracePt t="16408" x="4275138" y="1508125"/>
          <p14:tracePt t="16425" x="4206875" y="1546225"/>
          <p14:tracePt t="16441" x="4152900" y="1570038"/>
          <p14:tracePt t="16458" x="4114800" y="1592263"/>
          <p14:tracePt t="16475" x="4076700" y="1622425"/>
          <p14:tracePt t="16493" x="4046538" y="1630363"/>
          <p14:tracePt t="16506" x="3992563" y="1660525"/>
          <p14:tracePt t="16525" x="3954463" y="1676400"/>
          <p14:tracePt t="16541" x="3916363" y="1684338"/>
          <p14:tracePt t="16557" x="3825875" y="1730375"/>
          <p14:tracePt t="16574" x="3725863" y="1768475"/>
          <p14:tracePt t="16590" x="3611563" y="1812925"/>
          <p14:tracePt t="16607" x="3505200" y="1844675"/>
          <p14:tracePt t="16624" x="3382963" y="1866900"/>
          <p14:tracePt t="16641" x="3322638" y="1889125"/>
          <p14:tracePt t="16657" x="3284538" y="1897063"/>
          <p14:tracePt t="16657" x="3276600" y="1905000"/>
          <p14:tracePt t="16677" x="3268663" y="1905000"/>
          <p14:tracePt t="16699" x="3260725" y="1912938"/>
          <p14:tracePt t="16708" x="3254375" y="1912938"/>
          <p14:tracePt t="16724" x="3246438" y="1912938"/>
          <p14:tracePt t="16741" x="3216275" y="1912938"/>
          <p14:tracePt t="16758" x="3184525" y="1912938"/>
          <p14:tracePt t="16775" x="3146425" y="1912938"/>
          <p14:tracePt t="16791" x="3124200" y="1912938"/>
          <p14:tracePt t="16807" x="3116263" y="1912938"/>
          <p14:tracePt t="16979" x="3132138" y="1912938"/>
          <p14:tracePt t="17027" x="3132138" y="1905000"/>
          <p14:tracePt t="17035" x="3140075" y="1905000"/>
          <p14:tracePt t="17043" x="3146425" y="1905000"/>
          <p14:tracePt t="17056" x="3154363" y="1905000"/>
          <p14:tracePt t="17073" x="3162300" y="1905000"/>
          <p14:tracePt t="17171" x="3178175" y="1905000"/>
          <p14:tracePt t="17323" x="3184525" y="1897063"/>
          <p14:tracePt t="20133" x="3184525" y="1905000"/>
          <p14:tracePt t="20443" x="3170238" y="1920875"/>
          <p14:tracePt t="20452" x="3170238" y="1927225"/>
          <p14:tracePt t="20468" x="3162300" y="1943100"/>
          <p14:tracePt t="20475" x="3154363" y="1965325"/>
          <p14:tracePt t="20486" x="3132138" y="2011363"/>
          <p14:tracePt t="20504" x="3094038" y="2049463"/>
          <p14:tracePt t="20520" x="3078163" y="2065338"/>
          <p14:tracePt t="20539" x="3063875" y="2095500"/>
          <p14:tracePt t="20539" x="3048000" y="2103438"/>
          <p14:tracePt t="20556" x="3040063" y="2117725"/>
          <p14:tracePt t="20570" x="3001963" y="2155825"/>
          <p14:tracePt t="20570" x="2987675" y="2163763"/>
          <p14:tracePt t="20589" x="2933700" y="2209800"/>
          <p14:tracePt t="20606" x="2895600" y="2239963"/>
          <p14:tracePt t="20622" x="2865438" y="2270125"/>
          <p14:tracePt t="20638" x="2849563" y="2308225"/>
          <p14:tracePt t="20654" x="2827338" y="2332038"/>
          <p14:tracePt t="20670" x="2781300" y="2354263"/>
          <p14:tracePt t="20687" x="2713038" y="2392363"/>
          <p14:tracePt t="20704" x="2628900" y="2446338"/>
          <p14:tracePt t="20720" x="2552700" y="2498725"/>
          <p14:tracePt t="20736" x="2498725" y="2522538"/>
          <p14:tracePt t="20754" x="2460625" y="2552700"/>
          <p14:tracePt t="20770" x="2438400" y="2574925"/>
          <p14:tracePt t="20770" x="2422525" y="2574925"/>
          <p14:tracePt t="20788" x="2362200" y="2620963"/>
          <p14:tracePt t="20805" x="2293938" y="2651125"/>
          <p14:tracePt t="20821" x="2193925" y="2682875"/>
          <p14:tracePt t="20838" x="2079625" y="2705100"/>
          <p14:tracePt t="20854" x="1989138" y="2705100"/>
          <p14:tracePt t="20870" x="1889125" y="2727325"/>
          <p14:tracePt t="20887" x="1744663" y="2751138"/>
          <p14:tracePt t="20903" x="1608138" y="2751138"/>
          <p14:tracePt t="20920" x="1431925" y="2751138"/>
          <p14:tracePt t="20936" x="1273175" y="2751138"/>
          <p14:tracePt t="20953" x="1158875" y="2751138"/>
          <p14:tracePt t="20970" x="1104900" y="2751138"/>
          <p14:tracePt t="20970" x="1082675" y="2751138"/>
          <p14:tracePt t="20988" x="1044575" y="2751138"/>
          <p14:tracePt t="21003" x="930275" y="2727325"/>
          <p14:tracePt t="21021" x="838200" y="2713038"/>
          <p14:tracePt t="21038" x="746125" y="2705100"/>
          <p14:tracePt t="21054" x="685800" y="2689225"/>
          <p14:tracePt t="21069" x="647700" y="2682875"/>
          <p14:tracePt t="21086" x="639763" y="2674938"/>
          <p14:tracePt t="21102" x="647700" y="2667000"/>
          <p14:tracePt t="21331" x="655638" y="2667000"/>
          <p14:tracePt t="21355" x="663575" y="2667000"/>
          <p14:tracePt t="21372" x="669925" y="2667000"/>
          <p14:tracePt t="21379" x="677863" y="2667000"/>
          <p14:tracePt t="21388" x="685800" y="2667000"/>
          <p14:tracePt t="21404" x="693738" y="2667000"/>
          <p14:tracePt t="21515" x="708025" y="2667000"/>
          <p14:tracePt t="21587" x="715963" y="2667000"/>
          <p14:tracePt t="21603" x="731838" y="2667000"/>
          <p14:tracePt t="21611" x="739775" y="2667000"/>
          <p14:tracePt t="21620" x="762000" y="2659063"/>
          <p14:tracePt t="21637" x="784225" y="2651125"/>
          <p14:tracePt t="21653" x="808038" y="2644775"/>
          <p14:tracePt t="21670" x="815975" y="2644775"/>
          <p14:tracePt t="21723" x="830263" y="2644775"/>
          <p14:tracePt t="21731" x="846138" y="2644775"/>
          <p14:tracePt t="21739" x="876300" y="2644775"/>
          <p14:tracePt t="21752" x="936625" y="2644775"/>
          <p14:tracePt t="21769" x="1020763" y="2636838"/>
          <p14:tracePt t="21785" x="1104900" y="2636838"/>
          <p14:tracePt t="21802" x="1189038" y="2636838"/>
          <p14:tracePt t="21802" x="1227138" y="2636838"/>
          <p14:tracePt t="21821" x="1341438" y="2636838"/>
          <p14:tracePt t="21837" x="1470025" y="2636838"/>
          <p14:tracePt t="21853" x="1584325" y="2620963"/>
          <p14:tracePt t="21869" x="1668463" y="2613025"/>
          <p14:tracePt t="21886" x="1714500" y="2598738"/>
          <p14:tracePt t="21902" x="1736725" y="2598738"/>
          <p14:tracePt t="21918" x="1730375" y="2598738"/>
          <p14:tracePt t="22099" x="1706563" y="2598738"/>
          <p14:tracePt t="22107" x="1668463" y="2598738"/>
          <p14:tracePt t="22118" x="1577975" y="2644775"/>
          <p14:tracePt t="22135" x="1485900" y="2689225"/>
          <p14:tracePt t="22152" x="1387475" y="2735263"/>
          <p14:tracePt t="22168" x="1287463" y="2773363"/>
          <p14:tracePt t="22185" x="1203325" y="2819400"/>
          <p14:tracePt t="22202" x="1127125" y="2865438"/>
          <p14:tracePt t="22202" x="1104900" y="2879725"/>
          <p14:tracePt t="22221" x="1036638" y="2949575"/>
          <p14:tracePt t="22237" x="960438" y="3040063"/>
          <p14:tracePt t="22253" x="876300" y="3101975"/>
          <p14:tracePt t="22269" x="808038" y="3162300"/>
          <p14:tracePt t="22286" x="739775" y="3216275"/>
          <p14:tracePt t="22302" x="669925" y="3268663"/>
          <p14:tracePt t="22318" x="647700" y="3284538"/>
          <p14:tracePt t="22335" x="625475" y="3298825"/>
          <p14:tracePt t="22352" x="587375" y="3330575"/>
          <p14:tracePt t="22368" x="541338" y="3382963"/>
          <p14:tracePt t="22385" x="517525" y="3429000"/>
          <p14:tracePt t="22402" x="503238" y="3451225"/>
          <p14:tracePt t="22419" x="495300" y="3482975"/>
          <p14:tracePt t="22435" x="511175" y="3482975"/>
          <p14:tracePt t="22587" x="525463" y="3467100"/>
          <p14:tracePt t="22603" x="541338" y="3451225"/>
          <p14:tracePt t="22627" x="555625" y="3444875"/>
          <p14:tracePt t="22643" x="555625" y="3436938"/>
          <p14:tracePt t="22652" x="579438" y="3429000"/>
          <p14:tracePt t="22668" x="587375" y="3421063"/>
          <p14:tracePt t="22684" x="601663" y="3421063"/>
          <p14:tracePt t="22691" x="631825" y="3421063"/>
          <p14:tracePt t="22702" x="669925" y="3406775"/>
          <p14:tracePt t="22718" x="685800" y="3406775"/>
          <p14:tracePt t="22735" x="723900" y="3406775"/>
          <p14:tracePt t="22751" x="746125" y="3406775"/>
          <p14:tracePt t="22768" x="769938" y="3406775"/>
          <p14:tracePt t="22785" x="777875" y="3406775"/>
          <p14:tracePt t="22801" x="808038" y="3406775"/>
          <p14:tracePt t="22818" x="838200" y="3390900"/>
          <p14:tracePt t="22818" x="876300" y="3390900"/>
          <p14:tracePt t="22836" x="968375" y="3390900"/>
          <p14:tracePt t="22853" x="1104900" y="3390900"/>
          <p14:tracePt t="22869" x="1227138" y="3390900"/>
          <p14:tracePt t="22886" x="1311275" y="3390900"/>
          <p14:tracePt t="22902" x="1363663" y="3390900"/>
          <p14:tracePt t="22918" x="1393825" y="3390900"/>
          <p14:tracePt t="22935" x="1417638" y="3390900"/>
          <p14:tracePt t="22951" x="1455738" y="3390900"/>
          <p14:tracePt t="22968" x="1470025" y="3390900"/>
          <p14:tracePt t="22984" x="1524000" y="3390900"/>
          <p14:tracePt t="23001" x="1622425" y="3382963"/>
          <p14:tracePt t="23001" x="1676400" y="3382963"/>
          <p14:tracePt t="23022" x="1782763" y="3382963"/>
          <p14:tracePt t="23036" x="1820863" y="3382963"/>
          <p14:tracePt t="23050" x="1858963" y="3382963"/>
          <p14:tracePt t="23050" x="1866900" y="3382963"/>
          <p14:tracePt t="23068" x="1882775" y="3382963"/>
          <p14:tracePt t="23085" x="1905000" y="3382963"/>
          <p14:tracePt t="23102" x="1951038" y="3382963"/>
          <p14:tracePt t="23118" x="2011363" y="3368675"/>
          <p14:tracePt t="23135" x="2049463" y="3368675"/>
          <p14:tracePt t="23151" x="2133600" y="3368675"/>
          <p14:tracePt t="23167" x="2270125" y="3368675"/>
          <p14:tracePt t="23184" x="2384425" y="3368675"/>
          <p14:tracePt t="23201" x="2476500" y="3368675"/>
          <p14:tracePt t="23217" x="2514600" y="3368675"/>
          <p14:tracePt t="23217" x="2536825" y="3368675"/>
          <p14:tracePt t="23236" x="2552700" y="3368675"/>
          <p14:tracePt t="23250" x="2560638" y="3368675"/>
          <p14:tracePt t="23267" x="2568575" y="3368675"/>
          <p14:tracePt t="23285" x="2606675" y="3368675"/>
          <p14:tracePt t="23301" x="2651125" y="3368675"/>
          <p14:tracePt t="23318" x="2727325" y="3368675"/>
          <p14:tracePt t="23334" x="2781300" y="3368675"/>
          <p14:tracePt t="23351" x="2827338" y="3368675"/>
          <p14:tracePt t="23367" x="2849563" y="3368675"/>
          <p14:tracePt t="23384" x="2857500" y="3368675"/>
          <p14:tracePt t="23400" x="2865438" y="3368675"/>
          <p14:tracePt t="23417" x="2873375" y="3368675"/>
          <p14:tracePt t="23436" x="2879725" y="3368675"/>
          <p14:tracePt t="23450" x="2917825" y="3368675"/>
          <p14:tracePt t="23450" x="2963863" y="3368675"/>
          <p14:tracePt t="23468" x="3055938" y="3368675"/>
          <p14:tracePt t="23486" x="3140075" y="3368675"/>
          <p14:tracePt t="23502" x="3184525" y="3368675"/>
          <p14:tracePt t="23519" x="3200400" y="3352800"/>
          <p14:tracePt t="24445" x="3192463" y="33528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8382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l-SI" altLang="en-US" sz="4400">
                <a:solidFill>
                  <a:schemeClr val="tx2"/>
                </a:solidFill>
              </a:rPr>
              <a:t>Prenos energije u sudarima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609600" y="1143000"/>
            <a:ext cx="7772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sl-SI" altLang="en-US" dirty="0">
                <a:solidFill>
                  <a:srgbClr val="FF3300"/>
                </a:solidFill>
                <a:sym typeface="Symbol" panose="05050102010706020507" pitchFamily="18" charset="2"/>
              </a:rPr>
              <a:t>Elastični sudar :</a:t>
            </a:r>
            <a:r>
              <a:rPr lang="sl-SI" altLang="en-US" dirty="0">
                <a:sym typeface="Symbol" panose="05050102010706020507" pitchFamily="18" charset="2"/>
              </a:rPr>
              <a:t> dolazi </a:t>
            </a:r>
            <a:r>
              <a:rPr lang="en-US" altLang="en-US" u="sng" dirty="0" err="1" smtClean="0">
                <a:sym typeface="Symbol" panose="05050102010706020507" pitchFamily="18" charset="2"/>
              </a:rPr>
              <a:t>samo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sl-SI" altLang="en-US" dirty="0" smtClean="0">
                <a:sym typeface="Symbol" panose="05050102010706020507" pitchFamily="18" charset="2"/>
              </a:rPr>
              <a:t>do </a:t>
            </a:r>
            <a:r>
              <a:rPr lang="sl-SI" altLang="en-US" dirty="0">
                <a:sym typeface="Symbol" panose="05050102010706020507" pitchFamily="18" charset="2"/>
              </a:rPr>
              <a:t>razmene kinetičke energije izmedju čestica koje učestvuju u sudaru. </a:t>
            </a:r>
            <a:endParaRPr lang="en-US" altLang="en-US" dirty="0">
              <a:sym typeface="Symbol" panose="05050102010706020507" pitchFamily="18" charset="2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sl-SI" altLang="en-US" dirty="0">
                <a:sym typeface="Symbol" panose="05050102010706020507" pitchFamily="18" charset="2"/>
              </a:rPr>
              <a:t>Ukupna kinetička energija u sistemu i momenat se ne menjaju.</a:t>
            </a:r>
          </a:p>
          <a:p>
            <a:pPr algn="just" eaLnBrk="1" hangingPunct="1">
              <a:lnSpc>
                <a:spcPct val="80000"/>
              </a:lnSpc>
            </a:pPr>
            <a:r>
              <a:rPr lang="sl-SI" altLang="en-US" u="sng" dirty="0">
                <a:sym typeface="Symbol" panose="05050102010706020507" pitchFamily="18" charset="2"/>
              </a:rPr>
              <a:t>Ne dolazi do promene unutrašnje energije  </a:t>
            </a:r>
            <a:r>
              <a:rPr lang="en-US" altLang="en-US" u="sng" dirty="0" err="1">
                <a:sym typeface="Symbol" panose="05050102010706020507" pitchFamily="18" charset="2"/>
              </a:rPr>
              <a:t>molekula</a:t>
            </a:r>
            <a:r>
              <a:rPr lang="sl-SI" altLang="en-US" u="sng" dirty="0">
                <a:sym typeface="Symbol" panose="05050102010706020507" pitchFamily="18" charset="2"/>
              </a:rPr>
              <a:t> </a:t>
            </a:r>
            <a:endParaRPr lang="en-US" altLang="en-US" u="sng" dirty="0">
              <a:sym typeface="Symbol" panose="05050102010706020507" pitchFamily="18" charset="2"/>
            </a:endParaRPr>
          </a:p>
          <a:p>
            <a:pPr algn="just" eaLnBrk="1" hangingPunct="1">
              <a:lnSpc>
                <a:spcPct val="80000"/>
              </a:lnSpc>
            </a:pPr>
            <a:endParaRPr lang="en-US" altLang="en-US" dirty="0"/>
          </a:p>
        </p:txBody>
      </p:sp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685800" y="4495800"/>
            <a:ext cx="7772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Nee</a:t>
            </a:r>
            <a:r>
              <a:rPr lang="sl-SI" altLang="en-US">
                <a:solidFill>
                  <a:srgbClr val="FF3300"/>
                </a:solidFill>
                <a:sym typeface="Symbol" panose="05050102010706020507" pitchFamily="18" charset="2"/>
              </a:rPr>
              <a:t>lastični sudar :</a:t>
            </a:r>
            <a:r>
              <a:rPr lang="sl-SI" altLang="en-US">
                <a:sym typeface="Symbol" panose="05050102010706020507" pitchFamily="18" charset="2"/>
              </a:rPr>
              <a:t> d</a:t>
            </a:r>
            <a:r>
              <a:rPr lang="en-US" altLang="en-US">
                <a:sym typeface="Symbol" panose="05050102010706020507" pitchFamily="18" charset="2"/>
              </a:rPr>
              <a:t>eo</a:t>
            </a:r>
            <a:r>
              <a:rPr lang="sl-SI" altLang="en-US">
                <a:sym typeface="Symbol" panose="05050102010706020507" pitchFamily="18" charset="2"/>
              </a:rPr>
              <a:t> kinetičke energije </a:t>
            </a:r>
            <a:r>
              <a:rPr lang="en-US" altLang="en-US">
                <a:sym typeface="Symbol" panose="05050102010706020507" pitchFamily="18" charset="2"/>
              </a:rPr>
              <a:t>unet u sudar se pretvara u unutra</a:t>
            </a:r>
            <a:r>
              <a:rPr lang="sr-Latn-CS" altLang="en-US">
                <a:sym typeface="Symbol" panose="05050102010706020507" pitchFamily="18" charset="2"/>
              </a:rPr>
              <a:t>š</a:t>
            </a:r>
            <a:r>
              <a:rPr lang="en-US" altLang="en-US">
                <a:sym typeface="Symbol" panose="05050102010706020507" pitchFamily="18" charset="2"/>
              </a:rPr>
              <a:t>nju energiju koja se preraspodeljuje na u</a:t>
            </a:r>
            <a:r>
              <a:rPr lang="sr-Latn-CS" altLang="en-US">
                <a:sym typeface="Symbol" panose="05050102010706020507" pitchFamily="18" charset="2"/>
              </a:rPr>
              <a:t>č</a:t>
            </a:r>
            <a:r>
              <a:rPr lang="en-US" altLang="en-US">
                <a:sym typeface="Symbol" panose="05050102010706020507" pitchFamily="18" charset="2"/>
              </a:rPr>
              <a:t>esnike sudara. </a:t>
            </a:r>
          </a:p>
          <a:p>
            <a:pPr eaLnBrk="1" hangingPunct="1"/>
            <a:endParaRPr lang="en-US" altLang="en-US">
              <a:sym typeface="Symbol" panose="05050102010706020507" pitchFamily="18" charset="2"/>
            </a:endParaRPr>
          </a:p>
          <a:p>
            <a:pPr eaLnBrk="1" hangingPunct="1"/>
            <a:endParaRPr lang="en-US" alt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126" x="3230563" y="3352800"/>
          <p14:tracePt t="22466" x="3330575" y="3352800"/>
          <p14:tracePt t="22474" x="3436938" y="3360738"/>
          <p14:tracePt t="22487" x="3497263" y="3390900"/>
          <p14:tracePt t="22504" x="3467100" y="3390900"/>
          <p14:tracePt t="22738" x="3451225" y="3390900"/>
          <p14:tracePt t="22746" x="3444875" y="3390900"/>
          <p14:tracePt t="22754" x="3444875" y="3382963"/>
          <p14:tracePt t="22771" x="3436938" y="3230563"/>
          <p14:tracePt t="22788" x="3436938" y="2963863"/>
          <p14:tracePt t="22804" x="3406775" y="2735263"/>
          <p14:tracePt t="22821" x="3330575" y="2544763"/>
          <p14:tracePt t="22837" x="3268663" y="2378075"/>
          <p14:tracePt t="22854" x="3154363" y="2270125"/>
          <p14:tracePt t="22870" x="3001963" y="2193925"/>
          <p14:tracePt t="22887" x="2797175" y="2103438"/>
          <p14:tracePt t="22904" x="2552700" y="1981200"/>
          <p14:tracePt t="22921" x="2384425" y="1897063"/>
          <p14:tracePt t="22941" x="2346325" y="1874838"/>
          <p14:tracePt t="22956" x="2324100" y="1866900"/>
          <p14:tracePt t="22978" x="2301875" y="1844675"/>
          <p14:tracePt t="22988" x="2179638" y="1782763"/>
          <p14:tracePt t="23004" x="2027238" y="1736725"/>
          <p14:tracePt t="23020" x="1905000" y="1698625"/>
          <p14:tracePt t="23037" x="1858963" y="1692275"/>
          <p14:tracePt t="23054" x="1836738" y="1676400"/>
          <p14:tracePt t="23070" x="1828800" y="1676400"/>
          <p14:tracePt t="23098" x="1812925" y="1676400"/>
          <p14:tracePt t="23106" x="1790700" y="1676400"/>
          <p14:tracePt t="23120" x="1692275" y="1676400"/>
          <p14:tracePt t="23120" x="1646238" y="1660525"/>
          <p14:tracePt t="23139" x="1592263" y="1654175"/>
          <p14:tracePt t="23155" x="1584325" y="1654175"/>
          <p14:tracePt t="23226" x="1570038" y="1654175"/>
          <p14:tracePt t="23234" x="1546225" y="1654175"/>
          <p14:tracePt t="23242" x="1501775" y="1654175"/>
          <p14:tracePt t="23253" x="1447800" y="1654175"/>
          <p14:tracePt t="23270" x="1431925" y="1654175"/>
          <p14:tracePt t="23286" x="1425575" y="1654175"/>
          <p14:tracePt t="23362" x="1401763" y="1654175"/>
          <p14:tracePt t="23370" x="1379538" y="1654175"/>
          <p14:tracePt t="23378" x="1349375" y="1654175"/>
          <p14:tracePt t="23387" x="1333500" y="1654175"/>
          <p14:tracePt t="23403" x="1333500" y="1646238"/>
          <p14:tracePt t="23546" x="1341438" y="1646238"/>
          <p14:tracePt t="23634" x="1355725" y="1646238"/>
          <p14:tracePt t="23642" x="1379538" y="1646238"/>
          <p14:tracePt t="23652" x="1431925" y="1646238"/>
          <p14:tracePt t="23669" x="1539875" y="1646238"/>
          <p14:tracePt t="23686" x="1630363" y="1646238"/>
          <p14:tracePt t="23703" x="1668463" y="1646238"/>
          <p14:tracePt t="23720" x="1676400" y="1646238"/>
          <p14:tracePt t="24066" x="1684338" y="1646238"/>
          <p14:tracePt t="24074" x="1692275" y="1646238"/>
          <p14:tracePt t="24138" x="1706563" y="1646238"/>
          <p14:tracePt t="24162" x="1722438" y="1646238"/>
          <p14:tracePt t="24170" x="1736725" y="1646238"/>
          <p14:tracePt t="24178" x="1752600" y="1646238"/>
          <p14:tracePt t="24187" x="1798638" y="1646238"/>
          <p14:tracePt t="24203" x="1844675" y="1638300"/>
          <p14:tracePt t="24220" x="1874838" y="1630363"/>
          <p14:tracePt t="24236" x="1889125" y="1630363"/>
          <p14:tracePt t="24252" x="1897063" y="1630363"/>
          <p14:tracePt t="24282" x="1912938" y="1630363"/>
          <p14:tracePt t="24290" x="1920875" y="1630363"/>
          <p14:tracePt t="24302" x="1997075" y="1630363"/>
          <p14:tracePt t="24320" x="2111375" y="1630363"/>
          <p14:tracePt t="24336" x="2225675" y="1630363"/>
          <p14:tracePt t="24352" x="2339975" y="1630363"/>
          <p14:tracePt t="24352" x="2378075" y="1630363"/>
          <p14:tracePt t="24371" x="2430463" y="1630363"/>
          <p14:tracePt t="24387" x="2484438" y="1630363"/>
          <p14:tracePt t="24404" x="2536825" y="1630363"/>
          <p14:tracePt t="24420" x="2674938" y="1630363"/>
          <p14:tracePt t="24438" x="2789238" y="1630363"/>
          <p14:tracePt t="24453" x="2879725" y="1630363"/>
          <p14:tracePt t="24469" x="2963863" y="1630363"/>
          <p14:tracePt t="24485" x="3032125" y="1630363"/>
          <p14:tracePt t="24502" x="3116263" y="1630363"/>
          <p14:tracePt t="24519" x="3246438" y="1600200"/>
          <p14:tracePt t="24536" x="3390900" y="1577975"/>
          <p14:tracePt t="24552" x="3551238" y="1554163"/>
          <p14:tracePt t="24552" x="3635375" y="1546225"/>
          <p14:tracePt t="24571" x="3749675" y="1531938"/>
          <p14:tracePt t="24587" x="3802063" y="1531938"/>
          <p14:tracePt t="24603" x="3810000" y="1531938"/>
          <p14:tracePt t="24658" x="3840163" y="1539875"/>
          <p14:tracePt t="24666" x="3863975" y="1539875"/>
          <p14:tracePt t="24674" x="3902075" y="1539875"/>
          <p14:tracePt t="24685" x="4000500" y="1539875"/>
          <p14:tracePt t="24702" x="4030663" y="1546225"/>
          <p14:tracePt t="24719" x="4046538" y="1546225"/>
          <p14:tracePt t="24735" x="4084638" y="1546225"/>
          <p14:tracePt t="25490" x="4106863" y="1546225"/>
          <p14:tracePt t="25498" x="4144963" y="1539875"/>
          <p14:tracePt t="25506" x="4198938" y="1539875"/>
          <p14:tracePt t="25517" x="4275138" y="1524000"/>
          <p14:tracePt t="25535" x="4327525" y="1516063"/>
          <p14:tracePt t="25551" x="4373563" y="1516063"/>
          <p14:tracePt t="25568" x="4435475" y="1516063"/>
          <p14:tracePt t="25568" x="4473575" y="1516063"/>
          <p14:tracePt t="25587" x="4518025" y="1516063"/>
          <p14:tracePt t="25601" x="4632325" y="1516063"/>
          <p14:tracePt t="25619" x="4716463" y="1516063"/>
          <p14:tracePt t="25635" x="4800600" y="1516063"/>
          <p14:tracePt t="25652" x="4860925" y="1516063"/>
          <p14:tracePt t="25668" x="4899025" y="1516063"/>
          <p14:tracePt t="25685" x="4945063" y="1516063"/>
          <p14:tracePt t="25701" x="5051425" y="1516063"/>
          <p14:tracePt t="25717" x="5219700" y="1516063"/>
          <p14:tracePt t="25735" x="5387975" y="1516063"/>
          <p14:tracePt t="25751" x="5508625" y="1516063"/>
          <p14:tracePt t="25767" x="5562600" y="1516063"/>
          <p14:tracePt t="25767" x="5584825" y="1516063"/>
          <p14:tracePt t="25787" x="5592763" y="1516063"/>
          <p14:tracePt t="25803" x="5608638" y="1516063"/>
          <p14:tracePt t="25819" x="5646738" y="1516063"/>
          <p14:tracePt t="25835" x="5715000" y="1516063"/>
          <p14:tracePt t="25852" x="5799138" y="1516063"/>
          <p14:tracePt t="25868" x="5867400" y="1516063"/>
          <p14:tracePt t="25885" x="5897563" y="1516063"/>
          <p14:tracePt t="25900" x="5905500" y="1516063"/>
          <p14:tracePt t="25930" x="5927725" y="1516063"/>
          <p14:tracePt t="25946" x="5973763" y="1516063"/>
          <p14:tracePt t="25954" x="6035675" y="1516063"/>
          <p14:tracePt t="25967" x="6156325" y="1516063"/>
          <p14:tracePt t="25984" x="6264275" y="1516063"/>
          <p14:tracePt t="26001" x="6302375" y="1516063"/>
          <p14:tracePt t="26018" x="6308725" y="1516063"/>
          <p14:tracePt t="26065" x="6324600" y="1516063"/>
          <p14:tracePt t="26083" x="6332538" y="1516063"/>
          <p14:tracePt t="26098" x="6340475" y="1516063"/>
          <p14:tracePt t="26106" x="6346825" y="1516063"/>
          <p14:tracePt t="26178" x="6354763" y="1516063"/>
          <p14:tracePt t="26186" x="6362700" y="1516063"/>
          <p14:tracePt t="26199" x="6384925" y="1524000"/>
          <p14:tracePt t="26199" x="6392863" y="1524000"/>
          <p14:tracePt t="26219" x="6400800" y="1524000"/>
          <p14:tracePt t="26258" x="6423025" y="1531938"/>
          <p14:tracePt t="26273" x="6469063" y="1531938"/>
          <p14:tracePt t="26283" x="6515100" y="1531938"/>
          <p14:tracePt t="26290" x="6591300" y="1531938"/>
          <p14:tracePt t="26300" x="6689725" y="1531938"/>
          <p14:tracePt t="26317" x="6759575" y="1539875"/>
          <p14:tracePt t="26335" x="6773863" y="1539875"/>
          <p14:tracePt t="26349" x="6781800" y="1539875"/>
          <p14:tracePt t="26385" x="6789738" y="1539875"/>
          <p14:tracePt t="26393" x="6797675" y="1539875"/>
          <p14:tracePt t="26402" x="6811963" y="1539875"/>
          <p14:tracePt t="26416" x="6827838" y="1539875"/>
          <p14:tracePt t="26434" x="6842125" y="1539875"/>
          <p14:tracePt t="26449" x="6858000" y="1539875"/>
          <p14:tracePt t="26467" x="6858000" y="1554163"/>
          <p14:tracePt t="27234" x="6842125" y="1570038"/>
          <p14:tracePt t="27242" x="6835775" y="1570038"/>
          <p14:tracePt t="27250" x="6797675" y="1577975"/>
          <p14:tracePt t="27267" x="6773863" y="1592263"/>
          <p14:tracePt t="27283" x="6697663" y="1616075"/>
          <p14:tracePt t="27300" x="6553200" y="1654175"/>
          <p14:tracePt t="27316" x="6384925" y="1698625"/>
          <p14:tracePt t="27333" x="6232525" y="1714500"/>
          <p14:tracePt t="27349" x="6088063" y="1736725"/>
          <p14:tracePt t="27366" x="5935663" y="1774825"/>
          <p14:tracePt t="27383" x="5737225" y="1812925"/>
          <p14:tracePt t="27399" x="5524500" y="1851025"/>
          <p14:tracePt t="27416" x="5295900" y="1874838"/>
          <p14:tracePt t="27416" x="5197475" y="1897063"/>
          <p14:tracePt t="27436" x="4991100" y="1920875"/>
          <p14:tracePt t="27451" x="4846638" y="1943100"/>
          <p14:tracePt t="27467" x="4746625" y="1951038"/>
          <p14:tracePt t="27484" x="4618038" y="1989138"/>
          <p14:tracePt t="27500" x="4457700" y="2027238"/>
          <p14:tracePt t="27517" x="4259263" y="2049463"/>
          <p14:tracePt t="27533" x="3984625" y="2095500"/>
          <p14:tracePt t="27549" x="3810000" y="2117725"/>
          <p14:tracePt t="27566" x="3649663" y="2149475"/>
          <p14:tracePt t="27582" x="3513138" y="2179638"/>
          <p14:tracePt t="27599" x="3398838" y="2193925"/>
          <p14:tracePt t="27616" x="3314700" y="2201863"/>
          <p14:tracePt t="27616" x="3268663" y="2201863"/>
          <p14:tracePt t="27635" x="3246438" y="2217738"/>
          <p14:tracePt t="27649" x="3154363" y="2225675"/>
          <p14:tracePt t="27667" x="3048000" y="2247900"/>
          <p14:tracePt t="27683" x="2925763" y="2247900"/>
          <p14:tracePt t="27700" x="2781300" y="2247900"/>
          <p14:tracePt t="27716" x="2636838" y="2247900"/>
          <p14:tracePt t="27732" x="2536825" y="2239963"/>
          <p14:tracePt t="27749" x="2468563" y="2239963"/>
          <p14:tracePt t="27766" x="2416175" y="2239963"/>
          <p14:tracePt t="27782" x="2346325" y="2239963"/>
          <p14:tracePt t="27799" x="2278063" y="2225675"/>
          <p14:tracePt t="27816" x="2225675" y="2225675"/>
          <p14:tracePt t="27832" x="2149475" y="2217738"/>
          <p14:tracePt t="27832" x="2133600" y="2217738"/>
          <p14:tracePt t="27851" x="2095500" y="2217738"/>
          <p14:tracePt t="27869" x="2041525" y="2217738"/>
          <p14:tracePt t="27883" x="1973263" y="2201863"/>
          <p14:tracePt t="27899" x="1905000" y="2201863"/>
          <p14:tracePt t="27916" x="1820863" y="2179638"/>
          <p14:tracePt t="27932" x="1768475" y="2179638"/>
          <p14:tracePt t="27949" x="1736725" y="2171700"/>
          <p14:tracePt t="27965" x="1736725" y="2163763"/>
          <p14:tracePt t="28018" x="1736725" y="2155825"/>
          <p14:tracePt t="28025" x="1736725" y="2141538"/>
          <p14:tracePt t="28034" x="1736725" y="2125663"/>
          <p14:tracePt t="28048" x="1820863" y="2073275"/>
          <p14:tracePt t="28067" x="1935163" y="2049463"/>
          <p14:tracePt t="28083" x="2057400" y="2041525"/>
          <p14:tracePt t="28099" x="2201863" y="2041525"/>
          <p14:tracePt t="28116" x="2324100" y="2041525"/>
          <p14:tracePt t="28132" x="2392363" y="2041525"/>
          <p14:tracePt t="28149" x="2468563" y="2035175"/>
          <p14:tracePt t="28165" x="2522538" y="2035175"/>
          <p14:tracePt t="28182" x="2560638" y="2035175"/>
          <p14:tracePt t="28198" x="2628900" y="2035175"/>
          <p14:tracePt t="28215" x="2720975" y="2035175"/>
          <p14:tracePt t="28232" x="2865438" y="2019300"/>
          <p14:tracePt t="28248" x="3078163" y="2019300"/>
          <p14:tracePt t="28266" x="3260725" y="2019300"/>
          <p14:tracePt t="28283" x="3421063" y="2019300"/>
          <p14:tracePt t="28299" x="3527425" y="2019300"/>
          <p14:tracePt t="28316" x="3543300" y="2019300"/>
          <p14:tracePt t="28331" x="3559175" y="2019300"/>
          <p14:tracePt t="28402" x="3597275" y="2019300"/>
          <p14:tracePt t="28410" x="3635375" y="2019300"/>
          <p14:tracePt t="28417" x="3679825" y="2019300"/>
          <p14:tracePt t="28431" x="3817938" y="2019300"/>
          <p14:tracePt t="28448" x="3970338" y="2019300"/>
          <p14:tracePt t="28448" x="4038600" y="2019300"/>
          <p14:tracePt t="28467" x="4122738" y="2019300"/>
          <p14:tracePt t="28483" x="4152900" y="2019300"/>
          <p14:tracePt t="28499" x="4152900" y="2027238"/>
          <p14:tracePt t="28514" x="4160838" y="2027238"/>
          <p14:tracePt t="28570" x="4168775" y="2027238"/>
          <p14:tracePt t="28579" x="4183063" y="2027238"/>
          <p14:tracePt t="28586" x="4198938" y="2027238"/>
          <p14:tracePt t="28597" x="4251325" y="2027238"/>
          <p14:tracePt t="28615" x="4305300" y="2027238"/>
          <p14:tracePt t="28631" x="4351338" y="2027238"/>
          <p14:tracePt t="28648" x="4365625" y="2027238"/>
          <p14:tracePt t="28648" x="4373563" y="2027238"/>
          <p14:tracePt t="28667" x="4381500" y="2027238"/>
          <p14:tracePt t="28698" x="4397375" y="2027238"/>
          <p14:tracePt t="28715" x="4403725" y="2035175"/>
          <p14:tracePt t="28746" x="4419600" y="2035175"/>
          <p14:tracePt t="28754" x="4427538" y="2035175"/>
          <p14:tracePt t="28764" x="4457700" y="2041525"/>
          <p14:tracePt t="28781" x="4487863" y="2041525"/>
          <p14:tracePt t="28798" x="4525963" y="2041525"/>
          <p14:tracePt t="28815" x="4533900" y="2041525"/>
          <p14:tracePt t="28842" x="4541838" y="2041525"/>
          <p14:tracePt t="28858" x="4549775" y="2041525"/>
          <p14:tracePt t="28867" x="4564063" y="2041525"/>
          <p14:tracePt t="28881" x="4610100" y="2049463"/>
          <p14:tracePt t="28899" x="4632325" y="2049463"/>
          <p14:tracePt t="28915" x="4656138" y="2049463"/>
          <p14:tracePt t="28933" x="4670425" y="2049463"/>
          <p14:tracePt t="28948" x="4686300" y="2049463"/>
          <p14:tracePt t="28965" x="4702175" y="2049463"/>
          <p14:tracePt t="28980" x="4708525" y="2049463"/>
          <p14:tracePt t="29642" x="4716463" y="2049463"/>
          <p14:tracePt t="29658" x="4724400" y="2049463"/>
          <p14:tracePt t="29674" x="4732338" y="2049463"/>
          <p14:tracePt t="29682" x="4754563" y="2049463"/>
          <p14:tracePt t="29699" x="4792663" y="2035175"/>
          <p14:tracePt t="29715" x="4830763" y="2035175"/>
          <p14:tracePt t="29731" x="4860925" y="2035175"/>
          <p14:tracePt t="29748" x="4876800" y="2035175"/>
          <p14:tracePt t="29764" x="4884738" y="2035175"/>
          <p14:tracePt t="29826" x="4892675" y="2035175"/>
          <p14:tracePt t="29834" x="4906963" y="2035175"/>
          <p14:tracePt t="29846" x="4953000" y="2035175"/>
          <p14:tracePt t="29863" x="4983163" y="2035175"/>
          <p14:tracePt t="29863" x="4991100" y="2027238"/>
          <p14:tracePt t="29883" x="5006975" y="2027238"/>
          <p14:tracePt t="29896" x="5013325" y="2027238"/>
          <p14:tracePt t="29913" x="5021263" y="2019300"/>
          <p14:tracePt t="29931" x="5029200" y="2019300"/>
          <p14:tracePt t="29947" x="5051425" y="2011363"/>
          <p14:tracePt t="29964" x="5075238" y="2003425"/>
          <p14:tracePt t="29980" x="5083175" y="2003425"/>
          <p14:tracePt t="29996" x="5105400" y="2003425"/>
          <p14:tracePt t="30014" x="5121275" y="2003425"/>
          <p14:tracePt t="30030" x="5127625" y="2003425"/>
          <p14:tracePt t="30046" x="5135563" y="2003425"/>
          <p14:tracePt t="30114" x="5143500" y="1997075"/>
          <p14:tracePt t="30122" x="5159375" y="1997075"/>
          <p14:tracePt t="30394" x="5173663" y="1997075"/>
          <p14:tracePt t="30410" x="5181600" y="1989138"/>
          <p14:tracePt t="30418" x="5203825" y="1989138"/>
          <p14:tracePt t="30429" x="5273675" y="1989138"/>
          <p14:tracePt t="30446" x="5311775" y="1989138"/>
          <p14:tracePt t="30463" x="5341938" y="1989138"/>
          <p14:tracePt t="30479" x="5364163" y="1989138"/>
          <p14:tracePt t="30496" x="5380038" y="1989138"/>
          <p14:tracePt t="30496" x="5387975" y="1989138"/>
          <p14:tracePt t="30514" x="5448300" y="1981200"/>
          <p14:tracePt t="30531" x="5524500" y="1973263"/>
          <p14:tracePt t="30547" x="5600700" y="1973263"/>
          <p14:tracePt t="30563" x="5684838" y="1973263"/>
          <p14:tracePt t="30580" x="5722938" y="1973263"/>
          <p14:tracePt t="30596" x="5737225" y="1973263"/>
          <p14:tracePt t="30612" x="5753100" y="1973263"/>
          <p14:tracePt t="30629" x="5783263" y="1965325"/>
          <p14:tracePt t="30646" x="5859463" y="1958975"/>
          <p14:tracePt t="30663" x="5921375" y="1958975"/>
          <p14:tracePt t="30679" x="6003925" y="1935163"/>
          <p14:tracePt t="30696" x="6057900" y="1935163"/>
          <p14:tracePt t="30713" x="6111875" y="1920875"/>
          <p14:tracePt t="30713" x="6126163" y="1920875"/>
          <p14:tracePt t="30731" x="6180138" y="1920875"/>
          <p14:tracePt t="30747" x="6264275" y="1897063"/>
          <p14:tracePt t="30763" x="6378575" y="1897063"/>
          <p14:tracePt t="30780" x="6507163" y="1897063"/>
          <p14:tracePt t="30796" x="6637338" y="1882775"/>
          <p14:tracePt t="30813" x="6727825" y="1882775"/>
          <p14:tracePt t="30829" x="6789738" y="1882775"/>
          <p14:tracePt t="30846" x="6835775" y="1882775"/>
          <p14:tracePt t="30868" x="6850063" y="1882775"/>
          <p14:tracePt t="30878" x="6896100" y="1882775"/>
          <p14:tracePt t="30895" x="6934200" y="1882775"/>
          <p14:tracePt t="30912" x="7026275" y="1874838"/>
          <p14:tracePt t="30928" x="7140575" y="1858963"/>
          <p14:tracePt t="30928" x="7200900" y="1858963"/>
          <p14:tracePt t="30947" x="7307263" y="1851025"/>
          <p14:tracePt t="30963" x="7369175" y="1851025"/>
          <p14:tracePt t="30979" x="7383463" y="1836738"/>
          <p14:tracePt t="30996" x="7383463" y="1844675"/>
          <p14:tracePt t="31658" x="7383463" y="1858963"/>
          <p14:tracePt t="31938" x="7383463" y="1874838"/>
          <p14:tracePt t="32856" x="7375525" y="1874838"/>
          <p14:tracePt t="33314" x="7369175" y="1874838"/>
          <p14:tracePt t="33410" x="7361238" y="1874838"/>
          <p14:tracePt t="33498" x="7353300" y="1874838"/>
          <p14:tracePt t="33578" x="7337425" y="1882775"/>
          <p14:tracePt t="33946" x="7323138" y="1889125"/>
          <p14:tracePt t="34610" x="7307263" y="1889125"/>
          <p14:tracePt t="34618" x="7292975" y="1897063"/>
          <p14:tracePt t="34627" x="7254875" y="1912938"/>
          <p14:tracePt t="34643" x="7216775" y="1935163"/>
          <p14:tracePt t="34660" x="7140575" y="1965325"/>
          <p14:tracePt t="34676" x="7056438" y="1997075"/>
          <p14:tracePt t="34692" x="6926263" y="2027238"/>
          <p14:tracePt t="34708" x="6811963" y="2041525"/>
          <p14:tracePt t="34726" x="6675438" y="2079625"/>
          <p14:tracePt t="34742" x="6553200" y="2103438"/>
          <p14:tracePt t="34758" x="6324600" y="2141538"/>
          <p14:tracePt t="34775" x="6103938" y="2179638"/>
          <p14:tracePt t="34792" x="5897563" y="2217738"/>
          <p14:tracePt t="34808" x="5699125" y="2255838"/>
          <p14:tracePt t="34827" x="5600700" y="2286000"/>
          <p14:tracePt t="34843" x="5502275" y="2316163"/>
          <p14:tracePt t="34859" x="5394325" y="2346325"/>
          <p14:tracePt t="34876" x="5273675" y="2370138"/>
          <p14:tracePt t="34892" x="5165725" y="2400300"/>
          <p14:tracePt t="34908" x="5006975" y="2446338"/>
          <p14:tracePt t="34908" x="4914900" y="2476500"/>
          <p14:tracePt t="34931" x="4784725" y="2492375"/>
          <p14:tracePt t="34941" x="4587875" y="2522538"/>
          <p14:tracePt t="34957" x="4381500" y="2544763"/>
          <p14:tracePt t="34975" x="4198938" y="2568575"/>
          <p14:tracePt t="34991" x="4046538" y="2598738"/>
          <p14:tracePt t="35008" x="3856038" y="2628900"/>
          <p14:tracePt t="35008" x="3725863" y="2644775"/>
          <p14:tracePt t="35026" x="3627438" y="2659063"/>
          <p14:tracePt t="35041" x="3352800" y="2697163"/>
          <p14:tracePt t="35059" x="3222625" y="2720975"/>
          <p14:tracePt t="35075" x="3116263" y="2751138"/>
          <p14:tracePt t="35092" x="3001963" y="2765425"/>
          <p14:tracePt t="35108" x="2873375" y="2789238"/>
          <p14:tracePt t="35125" x="2735263" y="2797175"/>
          <p14:tracePt t="35141" x="2552700" y="2797175"/>
          <p14:tracePt t="35158" x="2392363" y="2797175"/>
          <p14:tracePt t="35175" x="2278063" y="2797175"/>
          <p14:tracePt t="35191" x="2171700" y="2811463"/>
          <p14:tracePt t="35208" x="2087563" y="2819400"/>
          <p14:tracePt t="35208" x="2065338" y="2819400"/>
          <p14:tracePt t="35227" x="2035175" y="2819400"/>
          <p14:tracePt t="35241" x="1965325" y="2835275"/>
          <p14:tracePt t="35259" x="1897063" y="2841625"/>
          <p14:tracePt t="35275" x="1851025" y="2841625"/>
          <p14:tracePt t="35292" x="1828800" y="2841625"/>
          <p14:tracePt t="35308" x="1820863" y="2841625"/>
          <p14:tracePt t="35346" x="1806575" y="2841625"/>
          <p14:tracePt t="35362" x="1790700" y="2849563"/>
          <p14:tracePt t="35378" x="1806575" y="2849563"/>
          <p14:tracePt t="35458" x="1820863" y="2849563"/>
          <p14:tracePt t="35466" x="1836738" y="2849563"/>
          <p14:tracePt t="35476" x="1858963" y="2849563"/>
          <p14:tracePt t="35491" x="1874838" y="2849563"/>
          <p14:tracePt t="35508" x="1905000" y="2849563"/>
          <p14:tracePt t="35526" x="1951038" y="2849563"/>
          <p14:tracePt t="35541" x="1981200" y="2849563"/>
          <p14:tracePt t="35557" x="2019300" y="2849563"/>
          <p14:tracePt t="35575" x="2049463" y="2849563"/>
          <p14:tracePt t="35591" x="2103438" y="2849563"/>
          <p14:tracePt t="35607" x="2155825" y="2849563"/>
          <p14:tracePt t="35624" x="2232025" y="2849563"/>
          <p14:tracePt t="35624" x="2255838" y="2849563"/>
          <p14:tracePt t="35643" x="2324100" y="2857500"/>
          <p14:tracePt t="35659" x="2384425" y="2857500"/>
          <p14:tracePt t="35675" x="2468563" y="2857500"/>
          <p14:tracePt t="35691" x="2582863" y="2857500"/>
          <p14:tracePt t="35708" x="2697163" y="2857500"/>
          <p14:tracePt t="35724" x="2797175" y="2857500"/>
          <p14:tracePt t="35740" x="2879725" y="2857500"/>
          <p14:tracePt t="35756" x="2933700" y="2857500"/>
          <p14:tracePt t="35773" x="2994025" y="2849563"/>
          <p14:tracePt t="35790" x="3070225" y="2835275"/>
          <p14:tracePt t="35806" x="3192463" y="2827338"/>
          <p14:tracePt t="35823" x="3352800" y="2827338"/>
          <p14:tracePt t="35840" x="3521075" y="2827338"/>
          <p14:tracePt t="35856" x="3687763" y="2827338"/>
          <p14:tracePt t="35876" x="3741738" y="2827338"/>
          <p14:tracePt t="35891" x="3771900" y="2827338"/>
          <p14:tracePt t="35907" x="3802063" y="2827338"/>
          <p14:tracePt t="35924" x="3870325" y="2811463"/>
          <p14:tracePt t="35940" x="3954463" y="2773363"/>
          <p14:tracePt t="35956" x="4038600" y="2773363"/>
          <p14:tracePt t="35973" x="4114800" y="2773363"/>
          <p14:tracePt t="35989" x="4175125" y="2781300"/>
          <p14:tracePt t="36006" x="4213225" y="2781300"/>
          <p14:tracePt t="36023" x="4244975" y="2803525"/>
          <p14:tracePt t="36039" x="4259263" y="2803525"/>
          <p14:tracePt t="36056" x="4305300" y="2803525"/>
          <p14:tracePt t="36056" x="4327525" y="2803525"/>
          <p14:tracePt t="36075" x="4365625" y="2803525"/>
          <p14:tracePt t="36089" x="4518025" y="2803525"/>
          <p14:tracePt t="36107" x="4587875" y="2803525"/>
          <p14:tracePt t="36124" x="4632325" y="2803525"/>
          <p14:tracePt t="36139" x="4656138" y="2803525"/>
          <p14:tracePt t="36156" x="4702175" y="2803525"/>
          <p14:tracePt t="36173" x="4762500" y="2803525"/>
          <p14:tracePt t="36189" x="4816475" y="2803525"/>
          <p14:tracePt t="36206" x="4854575" y="2803525"/>
          <p14:tracePt t="36223" x="4884738" y="2803525"/>
          <p14:tracePt t="36239" x="4892675" y="2803525"/>
          <p14:tracePt t="36256" x="4899025" y="2803525"/>
          <p14:tracePt t="36272" x="4945063" y="2803525"/>
          <p14:tracePt t="36291" x="4968875" y="2803525"/>
          <p14:tracePt t="36307" x="5006975" y="2803525"/>
          <p14:tracePt t="36323" x="5037138" y="2803525"/>
          <p14:tracePt t="36339" x="5067300" y="2803525"/>
          <p14:tracePt t="36356" x="5089525" y="2803525"/>
          <p14:tracePt t="36373" x="5105400" y="2803525"/>
          <p14:tracePt t="36389" x="5113338" y="2803525"/>
          <p14:tracePt t="36409" x="5127625" y="2819400"/>
          <p14:tracePt t="36422" x="5135563" y="2819400"/>
          <p14:tracePt t="36439" x="5159375" y="2819400"/>
          <p14:tracePt t="36439" x="5165725" y="2819400"/>
          <p14:tracePt t="36458" x="5173663" y="2819400"/>
          <p14:tracePt t="36472" x="5211763" y="2819400"/>
          <p14:tracePt t="36472" x="5241925" y="2819400"/>
          <p14:tracePt t="36490" x="5318125" y="2827338"/>
          <p14:tracePt t="36507" x="5402263" y="2835275"/>
          <p14:tracePt t="36524" x="5448300" y="2835275"/>
          <p14:tracePt t="36540" x="5456238" y="2841625"/>
          <p14:tracePt t="36555" x="5464175" y="2841625"/>
          <p14:tracePt t="36593" x="5470525" y="2841625"/>
          <p14:tracePt t="36890" x="5478463" y="2841625"/>
          <p14:tracePt t="36898" x="5486400" y="2841625"/>
          <p14:tracePt t="36930" x="5494338" y="2841625"/>
          <p14:tracePt t="36939" x="5502275" y="2841625"/>
          <p14:tracePt t="36946" x="5516563" y="2841625"/>
          <p14:tracePt t="36956" x="5532438" y="2841625"/>
          <p14:tracePt t="36972" x="5546725" y="2841625"/>
          <p14:tracePt t="36989" x="5578475" y="2841625"/>
          <p14:tracePt t="37006" x="5592763" y="2841625"/>
          <p14:tracePt t="37022" x="5608638" y="2841625"/>
          <p14:tracePt t="37039" x="5622925" y="2841625"/>
          <p14:tracePt t="37056" x="5646738" y="2841625"/>
          <p14:tracePt t="37056" x="5668963" y="2841625"/>
          <p14:tracePt t="37074" x="5684838" y="2841625"/>
          <p14:tracePt t="37089" x="5807075" y="2841625"/>
          <p14:tracePt t="37107" x="5883275" y="2841625"/>
          <p14:tracePt t="37123" x="5905500" y="2841625"/>
          <p14:tracePt t="37140" x="5927725" y="2841625"/>
          <p14:tracePt t="37156" x="5943600" y="2841625"/>
          <p14:tracePt t="37173" x="5981700" y="2841625"/>
          <p14:tracePt t="37189" x="6035675" y="2841625"/>
          <p14:tracePt t="37206" x="6088063" y="2841625"/>
          <p14:tracePt t="37223" x="6134100" y="2857500"/>
          <p14:tracePt t="37239" x="6156325" y="2857500"/>
          <p14:tracePt t="37256" x="6172200" y="2857500"/>
          <p14:tracePt t="37273" x="6202363" y="2857500"/>
          <p14:tracePt t="37273" x="6232525" y="2857500"/>
          <p14:tracePt t="37291" x="6294438" y="2857500"/>
          <p14:tracePt t="37307" x="6362700" y="2857500"/>
          <p14:tracePt t="37323" x="6384925" y="2857500"/>
          <p14:tracePt t="37340" x="6370638" y="2857500"/>
          <p14:tracePt t="37386" x="6346825" y="2857500"/>
          <p14:tracePt t="37394" x="6316663" y="2857500"/>
          <p14:tracePt t="37406" x="6302375" y="2857500"/>
          <p14:tracePt t="37422" x="6294438" y="2865438"/>
          <p14:tracePt t="37438" x="6278563" y="2879725"/>
          <p14:tracePt t="37456" x="6202363" y="2903538"/>
          <p14:tracePt t="37472" x="5989638" y="2941638"/>
          <p14:tracePt t="37472" x="5807075" y="2941638"/>
          <p14:tracePt t="37491" x="5426075" y="2963863"/>
          <p14:tracePt t="37507" x="5173663" y="2963863"/>
          <p14:tracePt t="37524" x="5006975" y="2963863"/>
          <p14:tracePt t="37540" x="4892675" y="2963863"/>
          <p14:tracePt t="37556" x="4784725" y="2971800"/>
          <p14:tracePt t="37572" x="4694238" y="2987675"/>
          <p14:tracePt t="37589" x="4579938" y="3009900"/>
          <p14:tracePt t="37606" x="4465638" y="3017838"/>
          <p14:tracePt t="37622" x="4327525" y="3040063"/>
          <p14:tracePt t="37639" x="4175125" y="3055938"/>
          <p14:tracePt t="37656" x="4038600" y="3063875"/>
          <p14:tracePt t="37672" x="3886200" y="3078163"/>
          <p14:tracePt t="37672" x="3825875" y="3078163"/>
          <p14:tracePt t="37691" x="3741738" y="3086100"/>
          <p14:tracePt t="37707" x="3703638" y="3086100"/>
          <p14:tracePt t="37723" x="3657600" y="3101975"/>
          <p14:tracePt t="37740" x="3619500" y="3108325"/>
          <p14:tracePt t="37756" x="3513138" y="3124200"/>
          <p14:tracePt t="37773" x="3421063" y="3132138"/>
          <p14:tracePt t="37789" x="3322638" y="3146425"/>
          <p14:tracePt t="37806" x="3222625" y="3154363"/>
          <p14:tracePt t="37822" x="3140075" y="3170238"/>
          <p14:tracePt t="37838" x="3040063" y="3192463"/>
          <p14:tracePt t="37856" x="2933700" y="3192463"/>
          <p14:tracePt t="37873" x="2803525" y="3246438"/>
          <p14:tracePt t="37889" x="2644775" y="3314700"/>
          <p14:tracePt t="37907" x="2582863" y="3344863"/>
          <p14:tracePt t="37923" x="2530475" y="3344863"/>
          <p14:tracePt t="37939" x="2454275" y="3368675"/>
          <p14:tracePt t="37956" x="2384425" y="3375025"/>
          <p14:tracePt t="37972" x="2301875" y="3398838"/>
          <p14:tracePt t="37988" x="2217738" y="3421063"/>
          <p14:tracePt t="38004" x="2163763" y="3421063"/>
          <p14:tracePt t="38021" x="2141538" y="3421063"/>
          <p14:tracePt t="38037" x="2117725" y="3421063"/>
          <p14:tracePt t="38054" x="2073275" y="3421063"/>
          <p14:tracePt t="38054" x="2049463" y="3421063"/>
          <p14:tracePt t="38075" x="2011363" y="3421063"/>
          <p14:tracePt t="38088" x="1927225" y="3421063"/>
          <p14:tracePt t="38088" x="1866900" y="3421063"/>
          <p14:tracePt t="38107" x="1752600" y="3421063"/>
          <p14:tracePt t="38123" x="1630363" y="3421063"/>
          <p14:tracePt t="38139" x="1546225" y="3421063"/>
          <p14:tracePt t="38156" x="1516063" y="3421063"/>
          <p14:tracePt t="38171" x="1501775" y="3421063"/>
          <p14:tracePt t="38188" x="1485900" y="3421063"/>
          <p14:tracePt t="38205" x="1439863" y="3436938"/>
          <p14:tracePt t="38222" x="1371600" y="3451225"/>
          <p14:tracePt t="38239" x="1317625" y="3451225"/>
          <p14:tracePt t="38254" x="1287463" y="3451225"/>
          <p14:tracePt t="38270" x="1279525" y="3451225"/>
          <p14:tracePt t="38287" x="1265238" y="3451225"/>
          <p14:tracePt t="38287" x="1257300" y="3451225"/>
          <p14:tracePt t="38307" x="1249363" y="3451225"/>
          <p14:tracePt t="38418" x="1235075" y="3451225"/>
          <p14:tracePt t="38434" x="1227138" y="3451225"/>
          <p14:tracePt t="38466" x="1219200" y="3451225"/>
          <p14:tracePt t="38474" x="1203325" y="3444875"/>
          <p14:tracePt t="38506" x="1196975" y="3444875"/>
          <p14:tracePt t="38522" x="1189038" y="3436938"/>
          <p14:tracePt t="38530" x="1189038" y="3429000"/>
          <p14:tracePt t="38546" x="1189038" y="3421063"/>
          <p14:tracePt t="38555" x="1189038" y="3406775"/>
          <p14:tracePt t="38572" x="1189038" y="3390900"/>
          <p14:tracePt t="38588" x="1189038" y="3375025"/>
          <p14:tracePt t="38604" x="1189038" y="3360738"/>
          <p14:tracePt t="38666" x="1196975" y="3352800"/>
          <p14:tracePt t="38674" x="1203325" y="3352800"/>
          <p14:tracePt t="38687" x="1249363" y="3344863"/>
          <p14:tracePt t="38704" x="1303338" y="3336925"/>
          <p14:tracePt t="38722" x="1371600" y="3322638"/>
          <p14:tracePt t="38739" x="1379538" y="3322638"/>
          <p14:tracePt t="38754" x="1387475" y="3322638"/>
          <p14:tracePt t="38794" x="1401763" y="3322638"/>
          <p14:tracePt t="38834" x="1431925" y="3322638"/>
          <p14:tracePt t="38842" x="1439863" y="3322638"/>
          <p14:tracePt t="38853" x="1447800" y="3322638"/>
          <p14:tracePt t="38870" x="1463675" y="3322638"/>
          <p14:tracePt t="38886" x="1485900" y="3322638"/>
          <p14:tracePt t="38962" x="1508125" y="3322638"/>
          <p14:tracePt t="38971" x="1531938" y="3322638"/>
          <p14:tracePt t="38978" x="1546225" y="3322638"/>
          <p14:tracePt t="38988" x="1562100" y="3322638"/>
          <p14:tracePt t="39004" x="1577975" y="3322638"/>
          <p14:tracePt t="39034" x="1584325" y="3322638"/>
          <p14:tracePt t="39042" x="1600200" y="3322638"/>
          <p14:tracePt t="39053" x="1630363" y="3306763"/>
          <p14:tracePt t="39071" x="1668463" y="3306763"/>
          <p14:tracePt t="39087" x="1684338" y="3306763"/>
          <p14:tracePt t="39104" x="1714500" y="3306763"/>
          <p14:tracePt t="39121" x="1730375" y="3306763"/>
          <p14:tracePt t="39121" x="1752600" y="3306763"/>
          <p14:tracePt t="39139" x="1798638" y="3306763"/>
          <p14:tracePt t="39155" x="1828800" y="3306763"/>
          <p14:tracePt t="39172" x="1882775" y="3306763"/>
          <p14:tracePt t="39188" x="1943100" y="3306763"/>
          <p14:tracePt t="39204" x="2011363" y="3306763"/>
          <p14:tracePt t="39220" x="2057400" y="3306763"/>
          <p14:tracePt t="39237" x="2065338" y="3306763"/>
          <p14:tracePt t="39253" x="2079625" y="3306763"/>
          <p14:tracePt t="39270" x="2095500" y="3306763"/>
          <p14:tracePt t="39286" x="2125663" y="3306763"/>
          <p14:tracePt t="39304" x="2179638" y="3306763"/>
          <p14:tracePt t="39320" x="2232025" y="3306763"/>
          <p14:tracePt t="39320" x="2255838" y="3306763"/>
          <p14:tracePt t="39339" x="2286000" y="3306763"/>
          <p14:tracePt t="39355" x="2308225" y="3306763"/>
          <p14:tracePt t="39371" x="2346325" y="3306763"/>
          <p14:tracePt t="39388" x="2400300" y="3306763"/>
          <p14:tracePt t="39404" x="2476500" y="3306763"/>
          <p14:tracePt t="39420" x="2544763" y="3306763"/>
          <p14:tracePt t="39437" x="2568575" y="3314700"/>
          <p14:tracePt t="39455" x="2574925" y="3314700"/>
          <p14:tracePt t="39514" x="2590800" y="3314700"/>
          <p14:tracePt t="39522" x="2620963" y="3306763"/>
          <p14:tracePt t="39536" x="2705100" y="3298825"/>
          <p14:tracePt t="39555" x="2781300" y="3276600"/>
          <p14:tracePt t="39571" x="2835275" y="3260725"/>
          <p14:tracePt t="39587" x="2857500" y="3254375"/>
          <p14:tracePt t="39604" x="2865438" y="3246438"/>
          <p14:tracePt t="39619" x="2873375" y="3246438"/>
          <p14:tracePt t="39642" x="2895600" y="3246438"/>
          <p14:tracePt t="39653" x="2955925" y="3246438"/>
          <p14:tracePt t="39670" x="3063875" y="3246438"/>
          <p14:tracePt t="39687" x="3170238" y="3246438"/>
          <p14:tracePt t="39703" x="3292475" y="3246438"/>
          <p14:tracePt t="39720" x="3375025" y="3246438"/>
          <p14:tracePt t="39720" x="3421063" y="3246438"/>
          <p14:tracePt t="39739" x="3451225" y="3246438"/>
          <p14:tracePt t="39753" x="3497263" y="3246438"/>
          <p14:tracePt t="39771" x="3521075" y="3246438"/>
          <p14:tracePt t="39787" x="3543300" y="3246438"/>
          <p14:tracePt t="39804" x="3573463" y="3246438"/>
          <p14:tracePt t="39820" x="3627438" y="3246438"/>
          <p14:tracePt t="39837" x="3711575" y="3246438"/>
          <p14:tracePt t="39853" x="3825875" y="3246438"/>
          <p14:tracePt t="39872" x="3970338" y="3238500"/>
          <p14:tracePt t="39887" x="4106863" y="3238500"/>
          <p14:tracePt t="39903" x="4221163" y="3238500"/>
          <p14:tracePt t="39920" x="4289425" y="3222625"/>
          <p14:tracePt t="39936" x="4313238" y="3222625"/>
          <p14:tracePt t="39936" x="4327525" y="3208338"/>
          <p14:tracePt t="39956" x="4343400" y="3208338"/>
          <p14:tracePt t="39971" x="4359275" y="3208338"/>
          <p14:tracePt t="39987" x="4373563" y="3192463"/>
          <p14:tracePt t="40004" x="4411663" y="3192463"/>
          <p14:tracePt t="40020" x="4473575" y="3184525"/>
          <p14:tracePt t="40037" x="4518025" y="3184525"/>
          <p14:tracePt t="40052" x="4556125" y="3178175"/>
          <p14:tracePt t="40069" x="4632325" y="3170238"/>
          <p14:tracePt t="40087" x="4686300" y="3170238"/>
          <p14:tracePt t="40103" x="4740275" y="3170238"/>
          <p14:tracePt t="40118" x="4800600" y="3170238"/>
          <p14:tracePt t="40135" x="4868863" y="3170238"/>
          <p14:tracePt t="40152" x="4968875" y="3170238"/>
          <p14:tracePt t="40171" x="4999038" y="3170238"/>
          <p14:tracePt t="40188" x="5013325" y="3170238"/>
          <p14:tracePt t="40203" x="5045075" y="3170238"/>
          <p14:tracePt t="40220" x="5075238" y="3170238"/>
          <p14:tracePt t="40236" x="5097463" y="3170238"/>
          <p14:tracePt t="40253" x="5105400" y="3162300"/>
          <p14:tracePt t="40269" x="5113338" y="3162300"/>
          <p14:tracePt t="40286" x="5121275" y="3162300"/>
          <p14:tracePt t="40410" x="5135563" y="3162300"/>
          <p14:tracePt t="40426" x="5127625" y="3162300"/>
          <p14:tracePt t="41258" x="5121275" y="3162300"/>
          <p14:tracePt t="41346" x="5113338" y="3170238"/>
          <p14:tracePt t="41362" x="5105400" y="3170238"/>
          <p14:tracePt t="41370" x="5089525" y="3170238"/>
          <p14:tracePt t="41385" x="5029200" y="3208338"/>
          <p14:tracePt t="41403" x="4960938" y="3222625"/>
          <p14:tracePt t="41419" x="4838700" y="3276600"/>
          <p14:tracePt t="41435" x="4754563" y="3298825"/>
          <p14:tracePt t="41452" x="4678363" y="3322638"/>
          <p14:tracePt t="41468" x="4640263" y="3336925"/>
          <p14:tracePt t="41486" x="4572000" y="3368675"/>
          <p14:tracePt t="41501" x="4465638" y="3375025"/>
          <p14:tracePt t="41519" x="4283075" y="3406775"/>
          <p14:tracePt t="41535" x="4030663" y="3451225"/>
          <p14:tracePt t="41551" x="3794125" y="3459163"/>
          <p14:tracePt t="41568" x="3641725" y="3497263"/>
          <p14:tracePt t="41568" x="3581400" y="3497263"/>
          <p14:tracePt t="41587" x="3543300" y="3505200"/>
          <p14:tracePt t="41587" x="3527425" y="3505200"/>
          <p14:tracePt t="41603" x="3489325" y="3521075"/>
          <p14:tracePt t="41619" x="3436938" y="3521075"/>
          <p14:tracePt t="41635" x="3330575" y="3559175"/>
          <p14:tracePt t="41652" x="3184525" y="3565525"/>
          <p14:tracePt t="41668" x="2971800" y="3611563"/>
          <p14:tracePt t="41685" x="2789238" y="3635375"/>
          <p14:tracePt t="41701" x="2644775" y="3673475"/>
          <p14:tracePt t="41718" x="2552700" y="3695700"/>
          <p14:tracePt t="41735" x="2476500" y="3711575"/>
          <p14:tracePt t="41751" x="2438400" y="3733800"/>
          <p14:tracePt t="41768" x="2384425" y="3741738"/>
          <p14:tracePt t="41768" x="2362200" y="3749675"/>
          <p14:tracePt t="41787" x="2332038" y="3749675"/>
          <p14:tracePt t="41801" x="2209800" y="3771900"/>
          <p14:tracePt t="41819" x="2141538" y="3771900"/>
          <p14:tracePt t="41835" x="2111375" y="3771900"/>
          <p14:tracePt t="41851" x="2095500" y="3771900"/>
          <p14:tracePt t="41929" x="2087563" y="3771900"/>
          <p14:tracePt t="41945" x="2065338" y="3771900"/>
          <p14:tracePt t="41953" x="2073275" y="3771900"/>
          <p14:tracePt t="42626" x="2079625" y="3771900"/>
          <p14:tracePt t="42650" x="2087563" y="3771900"/>
          <p14:tracePt t="42818" x="2095500" y="3771900"/>
          <p14:tracePt t="42826" x="2111375" y="3771900"/>
          <p14:tracePt t="42842" x="2117725" y="3771900"/>
          <p14:tracePt t="42851" x="2125663" y="3771900"/>
          <p14:tracePt t="43178" x="2141538" y="3756025"/>
          <p14:tracePt t="43194" x="2149475" y="3756025"/>
          <p14:tracePt t="43210" x="2155825" y="3756025"/>
          <p14:tracePt t="45876" x="2163763" y="3756025"/>
          <p14:tracePt t="46748" x="2171700" y="3756025"/>
          <p14:tracePt t="46834" x="2179638" y="3756025"/>
          <p14:tracePt t="46850" x="2187575" y="3756025"/>
          <p14:tracePt t="46866" x="2201863" y="3756025"/>
          <p14:tracePt t="46874" x="2217738" y="3756025"/>
          <p14:tracePt t="46882" x="2225675" y="3756025"/>
          <p14:tracePt t="46896" x="2301875" y="3756025"/>
          <p14:tracePt t="46918" x="2408238" y="3756025"/>
          <p14:tracePt t="46931" x="2460625" y="3756025"/>
          <p14:tracePt t="46947" x="2484438" y="3756025"/>
          <p14:tracePt t="46965" x="2498725" y="3756025"/>
          <p14:tracePt t="47050" x="2514600" y="3756025"/>
          <p14:tracePt t="47058" x="2530475" y="3756025"/>
          <p14:tracePt t="47066" x="2536825" y="3756025"/>
          <p14:tracePt t="47078" x="2568575" y="3771900"/>
          <p14:tracePt t="47096" x="2613025" y="3771900"/>
          <p14:tracePt t="47112" x="2682875" y="3787775"/>
          <p14:tracePt t="47112" x="2713038" y="3794125"/>
          <p14:tracePt t="47131" x="2759075" y="3794125"/>
          <p14:tracePt t="47147" x="2789238" y="3794125"/>
          <p14:tracePt t="47163" x="2803525" y="3794125"/>
          <p14:tracePt t="47180" x="2819400" y="3794125"/>
          <p14:tracePt t="47196" x="2873375" y="3794125"/>
          <p14:tracePt t="47213" x="2933700" y="3771900"/>
          <p14:tracePt t="47229" x="2987675" y="3771900"/>
          <p14:tracePt t="47246" x="3048000" y="3756025"/>
          <p14:tracePt t="47262" x="3070225" y="3749675"/>
          <p14:tracePt t="47279" x="3086100" y="3749675"/>
          <p14:tracePt t="47306" x="3101975" y="3749675"/>
          <p14:tracePt t="47314" x="3116263" y="3749675"/>
          <p14:tracePt t="47328" x="3178175" y="3749675"/>
          <p14:tracePt t="47347" x="3200400" y="3749675"/>
          <p14:tracePt t="47363" x="3222625" y="3749675"/>
          <p14:tracePt t="47379" x="3246438" y="3749675"/>
          <p14:tracePt t="47396" x="3298825" y="3741738"/>
          <p14:tracePt t="47413" x="3413125" y="3733800"/>
          <p14:tracePt t="47429" x="3513138" y="3717925"/>
          <p14:tracePt t="47446" x="3559175" y="3711575"/>
          <p14:tracePt t="51015" x="3565525" y="3711575"/>
          <p14:tracePt t="51210" x="3573463" y="3711575"/>
          <p14:tracePt t="51226" x="3581400" y="3711575"/>
          <p14:tracePt t="51266" x="3589338" y="3703638"/>
          <p14:tracePt t="51298" x="3597275" y="3703638"/>
          <p14:tracePt t="51314" x="3603625" y="3703638"/>
          <p14:tracePt t="51330" x="3611563" y="3703638"/>
          <p14:tracePt t="51339" x="3619500" y="3703638"/>
          <p14:tracePt t="51346" x="3635375" y="3703638"/>
          <p14:tracePt t="51357" x="3641725" y="3703638"/>
          <p14:tracePt t="51374" x="3657600" y="3703638"/>
          <p14:tracePt t="51402" x="3665538" y="3703638"/>
          <p14:tracePt t="51426" x="3687763" y="3703638"/>
          <p14:tracePt t="51434" x="3695700" y="3703638"/>
          <p14:tracePt t="51450" x="3703638" y="3703638"/>
          <p14:tracePt t="51475" x="3711575" y="3703638"/>
          <p14:tracePt t="51482" x="3725863" y="3703638"/>
          <p14:tracePt t="51492" x="3756025" y="3703638"/>
          <p14:tracePt t="51508" x="3794125" y="3703638"/>
          <p14:tracePt t="51526" x="3810000" y="3695700"/>
          <p14:tracePt t="51541" x="3832225" y="3695700"/>
          <p14:tracePt t="51558" x="3840163" y="3687763"/>
          <p14:tracePt t="51574" x="3848100" y="3679825"/>
          <p14:tracePt t="51594" x="3863975" y="3673475"/>
          <p14:tracePt t="51610" x="3870325" y="3673475"/>
          <p14:tracePt t="51627" x="3894138" y="3657600"/>
          <p14:tracePt t="51641" x="3902075" y="3649663"/>
          <p14:tracePt t="54315" x="3932238" y="3649663"/>
          <p14:tracePt t="55114" x="3946525" y="3649663"/>
          <p14:tracePt t="55122" x="3962400" y="3641725"/>
          <p14:tracePt t="55137" x="3978275" y="3635375"/>
          <p14:tracePt t="55154" x="3984625" y="3635375"/>
          <p14:tracePt t="55266" x="3992563" y="3635375"/>
          <p14:tracePt t="55274" x="4000500" y="3635375"/>
          <p14:tracePt t="55286" x="4038600" y="3627438"/>
          <p14:tracePt t="55304" x="4054475" y="3627438"/>
          <p14:tracePt t="55321" x="4060825" y="3627438"/>
          <p14:tracePt t="55362" x="4068763" y="3627438"/>
          <p14:tracePt t="55378" x="4076700" y="3627438"/>
          <p14:tracePt t="55387" x="4084638" y="3627438"/>
          <p14:tracePt t="55394" x="4098925" y="3627438"/>
          <p14:tracePt t="55434" x="4114800" y="3627438"/>
          <p14:tracePt t="55442" x="4130675" y="3627438"/>
          <p14:tracePt t="55453" x="4198938" y="3627438"/>
          <p14:tracePt t="55470" x="4267200" y="3635375"/>
          <p14:tracePt t="55487" x="4283075" y="3635375"/>
          <p14:tracePt t="55504" x="4297363" y="3641725"/>
          <p14:tracePt t="55546" x="4305300" y="3641725"/>
          <p14:tracePt t="55555" x="4327525" y="3641725"/>
          <p14:tracePt t="55562" x="4359275" y="3649663"/>
          <p14:tracePt t="55571" x="4397375" y="3649663"/>
          <p14:tracePt t="55588" x="4411663" y="3649663"/>
          <p14:tracePt t="55604" x="4427538" y="3657600"/>
          <p14:tracePt t="55620" x="4449763" y="3657600"/>
          <p14:tracePt t="55637" x="4473575" y="3657600"/>
          <p14:tracePt t="55653" x="4479925" y="3657600"/>
          <p14:tracePt t="55670" x="4487863" y="3657600"/>
          <p14:tracePt t="55778" x="4503738" y="3657600"/>
          <p14:tracePt t="55794" x="4503738" y="3665538"/>
          <p14:tracePt t="55803" x="4518025" y="3665538"/>
          <p14:tracePt t="55810" x="4525963" y="3673475"/>
          <p14:tracePt t="55820" x="4533900" y="3673475"/>
          <p14:tracePt t="55890" x="4549775" y="3673475"/>
          <p14:tracePt t="55898" x="4564063" y="3673475"/>
          <p14:tracePt t="55914" x="4572000" y="3673475"/>
          <p14:tracePt t="55925" x="4579938" y="3673475"/>
          <p14:tracePt t="55937" x="4587875" y="3673475"/>
          <p14:tracePt t="55952" x="4602163" y="3673475"/>
          <p14:tracePt t="55969" x="4618038" y="3673475"/>
          <p14:tracePt t="55987" x="4625975" y="3673475"/>
          <p14:tracePt t="56003" x="4664075" y="3673475"/>
          <p14:tracePt t="56020" x="4746625" y="3673475"/>
          <p14:tracePt t="56036" x="4876800" y="3673475"/>
          <p14:tracePt t="56052" x="5006975" y="3673475"/>
          <p14:tracePt t="56070" x="5089525" y="3673475"/>
          <p14:tracePt t="56087" x="5121275" y="3673475"/>
          <p14:tracePt t="56103" x="5127625" y="3673475"/>
          <p14:tracePt t="56119" x="5135563" y="3673475"/>
          <p14:tracePt t="56162" x="5151438" y="3673475"/>
          <p14:tracePt t="56171" x="5181600" y="3673475"/>
          <p14:tracePt t="56178" x="5203825" y="3673475"/>
          <p14:tracePt t="56187" x="5273675" y="3673475"/>
          <p14:tracePt t="56204" x="5334000" y="3673475"/>
          <p14:tracePt t="56221" x="5364163" y="3673475"/>
          <p14:tracePt t="56237" x="5380038" y="3673475"/>
          <p14:tracePt t="56253" x="5394325" y="3673475"/>
          <p14:tracePt t="56282" x="5402263" y="3673475"/>
          <p14:tracePt t="56298" x="5410200" y="3673475"/>
          <p14:tracePt t="56306" x="5426075" y="3673475"/>
          <p14:tracePt t="56319" x="5448300" y="3673475"/>
          <p14:tracePt t="56336" x="5470525" y="3673475"/>
          <p14:tracePt t="56353" x="5502275" y="3673475"/>
          <p14:tracePt t="56353" x="5516563" y="3673475"/>
          <p14:tracePt t="56371" x="5540375" y="3673475"/>
          <p14:tracePt t="56388" x="5570538" y="3673475"/>
          <p14:tracePt t="56404" x="5616575" y="3687763"/>
          <p14:tracePt t="56420" x="5668963" y="3687763"/>
          <p14:tracePt t="56436" x="5722938" y="3687763"/>
          <p14:tracePt t="56453" x="5737225" y="3703638"/>
          <p14:tracePt t="56469" x="5745163" y="3703638"/>
          <p14:tracePt t="56486" x="5753100" y="3703638"/>
          <p14:tracePt t="56506" x="5768975" y="3703638"/>
          <p14:tracePt t="56522" x="5791200" y="3703638"/>
          <p14:tracePt t="56536" x="5859463" y="3703638"/>
          <p14:tracePt t="56552" x="5921375" y="3703638"/>
          <p14:tracePt t="56568" x="5997575" y="3725863"/>
          <p14:tracePt t="56587" x="6027738" y="3725863"/>
          <p14:tracePt t="56603" x="6042025" y="3733800"/>
          <p14:tracePt t="56620" x="6057900" y="3733800"/>
          <p14:tracePt t="56636" x="6096000" y="3741738"/>
          <p14:tracePt t="56653" x="6164263" y="3756025"/>
          <p14:tracePt t="56669" x="6240463" y="3756025"/>
          <p14:tracePt t="56686" x="6324600" y="3763963"/>
          <p14:tracePt t="56703" x="6378575" y="3763963"/>
          <p14:tracePt t="56719" x="6392863" y="3763963"/>
          <p14:tracePt t="56736" x="6408738" y="3763963"/>
          <p14:tracePt t="56762" x="6423025" y="3763963"/>
          <p14:tracePt t="56771" x="6484938" y="3763963"/>
          <p14:tracePt t="56787" x="6553200" y="3763963"/>
          <p14:tracePt t="56803" x="6613525" y="3763963"/>
          <p14:tracePt t="56820" x="6637338" y="3763963"/>
          <p14:tracePt t="56836" x="6645275" y="3763963"/>
          <p14:tracePt t="56852" x="6651625" y="3771900"/>
          <p14:tracePt t="56906" x="6659563" y="3771900"/>
          <p14:tracePt t="56914" x="6675438" y="3771900"/>
          <p14:tracePt t="56930" x="6683375" y="3771900"/>
          <p14:tracePt t="57546" x="6689725" y="3771900"/>
          <p14:tracePt t="57562" x="6697663" y="3771900"/>
          <p14:tracePt t="57570" x="6705600" y="3771900"/>
          <p14:tracePt t="57586" x="6713538" y="3771900"/>
          <p14:tracePt t="57602" x="6727825" y="3771900"/>
          <p14:tracePt t="57619" x="6735763" y="3771900"/>
          <p14:tracePt t="57634" x="6743700" y="3771900"/>
          <p14:tracePt t="57682" x="6759575" y="3771900"/>
          <p14:tracePt t="57746" x="6765925" y="3771900"/>
          <p14:tracePt t="57762" x="6773863" y="3771900"/>
          <p14:tracePt t="57826" x="6781800" y="3771900"/>
          <p14:tracePt t="57835" x="6789738" y="3771900"/>
          <p14:tracePt t="57874" x="6797675" y="3771900"/>
          <p14:tracePt t="57890" x="6811963" y="3771900"/>
          <p14:tracePt t="57899" x="6827838" y="3771900"/>
          <p14:tracePt t="57914" x="6842125" y="3771900"/>
          <p14:tracePt t="57922" x="6858000" y="3771900"/>
          <p14:tracePt t="57934" x="6873875" y="3771900"/>
          <p14:tracePt t="57951" x="6888163" y="3771900"/>
          <p14:tracePt t="57967" x="6896100" y="3771900"/>
          <p14:tracePt t="57994" x="6904038" y="3771900"/>
          <p14:tracePt t="58003" x="6918325" y="3771900"/>
          <p14:tracePt t="58019" x="6964363" y="3763963"/>
          <p14:tracePt t="58036" x="6988175" y="3756025"/>
          <p14:tracePt t="58051" x="6994525" y="3756025"/>
          <p14:tracePt t="58066" x="7010400" y="3756025"/>
          <p14:tracePt t="58085" x="7026275" y="3749675"/>
          <p14:tracePt t="58101" x="7040563" y="3749675"/>
          <p14:tracePt t="58116" x="7064375" y="3749675"/>
          <p14:tracePt t="58135" x="7078663" y="3749675"/>
          <p14:tracePt t="58151" x="7086600" y="3741738"/>
          <p14:tracePt t="58166" x="7102475" y="3741738"/>
          <p14:tracePt t="58183" x="7108825" y="3741738"/>
          <p14:tracePt t="58199" x="7124700" y="3741738"/>
          <p14:tracePt t="58218" x="7132638" y="3733800"/>
          <p14:tracePt t="59157" x="7146925" y="3725863"/>
          <p14:tracePt t="59746" x="7154863" y="3725863"/>
          <p14:tracePt t="59754" x="7162800" y="3725863"/>
          <p14:tracePt t="59766" x="7185025" y="3725863"/>
          <p14:tracePt t="59783" x="7208838" y="3717925"/>
          <p14:tracePt t="59799" x="7223125" y="3717925"/>
          <p14:tracePt t="59816" x="7239000" y="3717925"/>
          <p14:tracePt t="59832" x="7246938" y="3717925"/>
          <p14:tracePt t="59849" x="7269163" y="3717925"/>
          <p14:tracePt t="59868" x="7277100" y="3717925"/>
          <p14:tracePt t="59883" x="7299325" y="3717925"/>
          <p14:tracePt t="59900" x="7345363" y="3717925"/>
          <p14:tracePt t="59916" x="7413625" y="3717925"/>
          <p14:tracePt t="59933" x="7467600" y="3717925"/>
          <p14:tracePt t="59949" x="7505700" y="3717925"/>
          <p14:tracePt t="59968" x="7521575" y="3717925"/>
          <p14:tracePt t="59982" x="7551738" y="3717925"/>
          <p14:tracePt t="59999" x="7589838" y="3717925"/>
          <p14:tracePt t="60016" x="7635875" y="3717925"/>
          <p14:tracePt t="60033" x="7666038" y="3717925"/>
          <p14:tracePt t="60033" x="7680325" y="3717925"/>
          <p14:tracePt t="60051" x="7734300" y="3717925"/>
          <p14:tracePt t="60067" x="7772400" y="3717925"/>
          <p14:tracePt t="60083" x="7818438" y="3717925"/>
          <p14:tracePt t="60100" x="7832725" y="3717925"/>
          <p14:tracePt t="60116" x="7856538" y="3717925"/>
          <p14:tracePt t="60133" x="7878763" y="3717925"/>
          <p14:tracePt t="60149" x="7916863" y="3717925"/>
          <p14:tracePt t="60166" x="7962900" y="3717925"/>
          <p14:tracePt t="60182" x="8001000" y="3717925"/>
          <p14:tracePt t="60199" x="8031163" y="3717925"/>
          <p14:tracePt t="60216" x="8039100" y="3717925"/>
          <p14:tracePt t="60232" x="8054975" y="3717925"/>
          <p14:tracePt t="60274" x="8077200" y="3717925"/>
          <p14:tracePt t="60283" x="8085138" y="3717925"/>
          <p14:tracePt t="60290" x="8099425" y="3717925"/>
          <p14:tracePt t="60299" x="8115300" y="3717925"/>
          <p14:tracePt t="60316" x="8131175" y="3717925"/>
          <p14:tracePt t="60332" x="8137525" y="3725863"/>
          <p14:tracePt t="60386" x="8153400" y="3725863"/>
          <p14:tracePt t="60394" x="8175625" y="3725863"/>
          <p14:tracePt t="60403" x="8183563" y="3733800"/>
          <p14:tracePt t="60416" x="8183563" y="3741738"/>
          <p14:tracePt t="60659" x="8183563" y="3749675"/>
          <p14:tracePt t="60667" x="8169275" y="3763963"/>
          <p14:tracePt t="60684" x="8131175" y="3779838"/>
          <p14:tracePt t="60700" x="8107363" y="3794125"/>
          <p14:tracePt t="60717" x="8069263" y="3810000"/>
          <p14:tracePt t="60734" x="8001000" y="3832225"/>
          <p14:tracePt t="60749" x="7864475" y="3878263"/>
          <p14:tracePt t="60767" x="7680325" y="3924300"/>
          <p14:tracePt t="60783" x="7475538" y="3946525"/>
          <p14:tracePt t="60799" x="7269163" y="3984625"/>
          <p14:tracePt t="60816" x="7078663" y="4000500"/>
          <p14:tracePt t="60833" x="6896100" y="4000500"/>
          <p14:tracePt t="60849" x="6621463" y="4008438"/>
          <p14:tracePt t="60870" x="6408738" y="4022725"/>
          <p14:tracePt t="60884" x="6240463" y="4022725"/>
          <p14:tracePt t="60897" x="5745163" y="4022725"/>
          <p14:tracePt t="60916" x="5502275" y="4030663"/>
          <p14:tracePt t="60933" x="5356225" y="4060825"/>
          <p14:tracePt t="60949" x="5265738" y="4076700"/>
          <p14:tracePt t="60968" x="5181600" y="4092575"/>
          <p14:tracePt t="60982" x="5083175" y="4122738"/>
          <p14:tracePt t="60999" x="4960938" y="4144963"/>
          <p14:tracePt t="61016" x="4816475" y="4144963"/>
          <p14:tracePt t="61033" x="4670425" y="4144963"/>
          <p14:tracePt t="61050" x="4533900" y="4144963"/>
          <p14:tracePt t="61050" x="4487863" y="4144963"/>
          <p14:tracePt t="61068" x="4449763" y="4144963"/>
          <p14:tracePt t="61083" x="4397375" y="4144963"/>
          <p14:tracePt t="61100" x="4381500" y="4160838"/>
          <p14:tracePt t="61117" x="4373563" y="4160838"/>
          <p14:tracePt t="61133" x="4351338" y="4160838"/>
          <p14:tracePt t="61150" x="4313238" y="4175125"/>
          <p14:tracePt t="61165" x="4237038" y="4175125"/>
          <p14:tracePt t="61181" x="4122738" y="4175125"/>
          <p14:tracePt t="61199" x="3946525" y="4175125"/>
          <p14:tracePt t="61216" x="3848100" y="4175125"/>
          <p14:tracePt t="61232" x="3756025" y="4175125"/>
          <p14:tracePt t="61249" x="3649663" y="4183063"/>
          <p14:tracePt t="61266" x="3551238" y="4198938"/>
          <p14:tracePt t="61266" x="3497263" y="4206875"/>
          <p14:tracePt t="61284" x="3398838" y="4229100"/>
          <p14:tracePt t="61300" x="3306763" y="4244975"/>
          <p14:tracePt t="61317" x="3260725" y="4251325"/>
          <p14:tracePt t="61333" x="3200400" y="4251325"/>
          <p14:tracePt t="61349" x="3154363" y="4259263"/>
          <p14:tracePt t="61366" x="3108325" y="4259263"/>
          <p14:tracePt t="61382" x="3063875" y="4259263"/>
          <p14:tracePt t="61399" x="3009900" y="4259263"/>
          <p14:tracePt t="61416" x="2911475" y="4259263"/>
          <p14:tracePt t="61432" x="2803525" y="4259263"/>
          <p14:tracePt t="61449" x="2713038" y="4259263"/>
          <p14:tracePt t="61466" x="2636838" y="4259263"/>
          <p14:tracePt t="61466" x="2620963" y="4259263"/>
          <p14:tracePt t="61485" x="2544763" y="4251325"/>
          <p14:tracePt t="61500" x="2484438" y="4244975"/>
          <p14:tracePt t="61517" x="2362200" y="4229100"/>
          <p14:tracePt t="61533" x="2201863" y="4198938"/>
          <p14:tracePt t="61549" x="2079625" y="4191000"/>
          <p14:tracePt t="61566" x="2041525" y="4183063"/>
          <p14:tracePt t="61582" x="2011363" y="4183063"/>
          <p14:tracePt t="61599" x="1997075" y="4183063"/>
          <p14:tracePt t="61615" x="1981200" y="4183063"/>
          <p14:tracePt t="61631" x="1927225" y="4183063"/>
          <p14:tracePt t="61648" x="1874838" y="4183063"/>
          <p14:tracePt t="61665" x="1798638" y="4183063"/>
          <p14:tracePt t="61665" x="1752600" y="4183063"/>
          <p14:tracePt t="61684" x="1676400" y="4175125"/>
          <p14:tracePt t="61700" x="1592263" y="4152900"/>
          <p14:tracePt t="61716" x="1554163" y="4152900"/>
          <p14:tracePt t="61732" x="1539875" y="4152900"/>
          <p14:tracePt t="61748" x="1524000" y="4152900"/>
          <p14:tracePt t="61779" x="1501775" y="4152900"/>
          <p14:tracePt t="61787" x="1470025" y="4152900"/>
          <p14:tracePt t="61798" x="1409700" y="4152900"/>
          <p14:tracePt t="61815" x="1325563" y="4137025"/>
          <p14:tracePt t="61832" x="1273175" y="4130675"/>
          <p14:tracePt t="61848" x="1265238" y="4130675"/>
          <p14:tracePt t="61865" x="1257300" y="4130675"/>
          <p14:tracePt t="61881" x="1241425" y="4130675"/>
          <p14:tracePt t="61881" x="1227138" y="4130675"/>
          <p14:tracePt t="61900" x="1203325" y="4130675"/>
          <p14:tracePt t="61917" x="1181100" y="4130675"/>
          <p14:tracePt t="61932" x="1173163" y="4130675"/>
          <p14:tracePt t="61947" x="1165225" y="4130675"/>
          <p14:tracePt t="62011" x="1165225" y="4122738"/>
          <p14:tracePt t="62019" x="1158875" y="4122738"/>
          <p14:tracePt t="62030" x="1150938" y="4122738"/>
          <p14:tracePt t="62531" x="1150938" y="4130675"/>
          <p14:tracePt t="62538" x="1150938" y="4144963"/>
          <p14:tracePt t="62554" x="1158875" y="4144963"/>
          <p14:tracePt t="62564" x="1165225" y="4152900"/>
          <p14:tracePt t="62581" x="1173163" y="4152900"/>
          <p14:tracePt t="62675" x="1196975" y="4152900"/>
          <p14:tracePt t="62683" x="1219200" y="4152900"/>
          <p14:tracePt t="62696" x="1257300" y="4152900"/>
          <p14:tracePt t="62696" x="1287463" y="4152900"/>
          <p14:tracePt t="62716" x="1349375" y="4152900"/>
          <p14:tracePt t="62732" x="1363663" y="4152900"/>
          <p14:tracePt t="62748" x="1371600" y="4152900"/>
          <p14:tracePt t="62764" x="1401763" y="4152900"/>
          <p14:tracePt t="62781" x="1439863" y="4152900"/>
          <p14:tracePt t="62798" x="1493838" y="4152900"/>
          <p14:tracePt t="62814" x="1546225" y="4152900"/>
          <p14:tracePt t="62831" x="1584325" y="4144963"/>
          <p14:tracePt t="62848" x="1608138" y="4137025"/>
          <p14:tracePt t="62868" x="1616075" y="4137025"/>
          <p14:tracePt t="62881" x="1646238" y="4122738"/>
          <p14:tracePt t="62897" x="1684338" y="4114800"/>
          <p14:tracePt t="62913" x="1774825" y="4106863"/>
          <p14:tracePt t="62932" x="1820863" y="4092575"/>
          <p14:tracePt t="62948" x="1874838" y="4092575"/>
          <p14:tracePt t="62965" x="1943100" y="4084638"/>
          <p14:tracePt t="62983" x="2049463" y="4060825"/>
          <p14:tracePt t="62998" x="2141538" y="4060825"/>
          <p14:tracePt t="63014" x="2225675" y="4060825"/>
          <p14:tracePt t="63030" x="2270125" y="4060825"/>
          <p14:tracePt t="63048" x="2286000" y="4060825"/>
          <p14:tracePt t="63091" x="2301875" y="4060825"/>
          <p14:tracePt t="63107" x="2316163" y="4060825"/>
          <p14:tracePt t="63116" x="2346325" y="4060825"/>
          <p14:tracePt t="63130" x="2468563" y="4084638"/>
          <p14:tracePt t="63148" x="2536825" y="4084638"/>
          <p14:tracePt t="63164" x="2606675" y="4084638"/>
          <p14:tracePt t="63181" x="2644775" y="4084638"/>
          <p14:tracePt t="63197" x="2651125" y="4084638"/>
          <p14:tracePt t="63213" x="2659063" y="4084638"/>
          <p14:tracePt t="63230" x="2689225" y="4076700"/>
          <p14:tracePt t="63248" x="2759075" y="4076700"/>
          <p14:tracePt t="63264" x="2827338" y="4068763"/>
          <p14:tracePt t="63280" x="2873375" y="4054475"/>
          <p14:tracePt t="63297" x="2895600" y="4054475"/>
          <p14:tracePt t="63314" x="2917825" y="4054475"/>
          <p14:tracePt t="63314" x="2933700" y="4054475"/>
          <p14:tracePt t="63332" x="2971800" y="4054475"/>
          <p14:tracePt t="63348" x="3025775" y="4054475"/>
          <p14:tracePt t="63364" x="3101975" y="4054475"/>
          <p14:tracePt t="63381" x="3162300" y="4054475"/>
          <p14:tracePt t="63397" x="3230563" y="4054475"/>
          <p14:tracePt t="63414" x="3306763" y="4054475"/>
          <p14:tracePt t="63431" x="3375025" y="4054475"/>
          <p14:tracePt t="63447" x="3413125" y="4054475"/>
          <p14:tracePt t="63464" x="3421063" y="4054475"/>
          <p14:tracePt t="63481" x="3429000" y="4054475"/>
          <p14:tracePt t="63523" x="3444875" y="4054475"/>
          <p14:tracePt t="63531" x="3475038" y="4054475"/>
          <p14:tracePt t="63548" x="3559175" y="4054475"/>
          <p14:tracePt t="63564" x="3657600" y="4054475"/>
          <p14:tracePt t="63581" x="3749675" y="4054475"/>
          <p14:tracePt t="63597" x="3810000" y="4054475"/>
          <p14:tracePt t="63613" x="3848100" y="4054475"/>
          <p14:tracePt t="63630" x="3856038" y="4054475"/>
          <p14:tracePt t="63646" x="3878263" y="4054475"/>
          <p14:tracePt t="63663" x="3908425" y="4054475"/>
          <p14:tracePt t="63680" x="3946525" y="4054475"/>
          <p14:tracePt t="63697" x="4000500" y="4054475"/>
          <p14:tracePt t="63713" x="4054475" y="4054475"/>
          <p14:tracePt t="63713" x="4076700" y="4054475"/>
          <p14:tracePt t="63732" x="4122738" y="4054475"/>
          <p14:tracePt t="63748" x="4152900" y="4054475"/>
          <p14:tracePt t="63764" x="4191000" y="4054475"/>
          <p14:tracePt t="63780" x="4244975" y="4054475"/>
          <p14:tracePt t="63797" x="4297363" y="4054475"/>
          <p14:tracePt t="63814" x="4343400" y="4054475"/>
          <p14:tracePt t="63830" x="4351338" y="4054475"/>
          <p14:tracePt t="63846" x="4359275" y="4054475"/>
          <p14:tracePt t="63862" x="4365625" y="4054475"/>
          <p14:tracePt t="63880" x="4381500" y="4054475"/>
          <p14:tracePt t="63939" x="4397375" y="4054475"/>
          <p14:tracePt t="63947" x="4419600" y="4054475"/>
          <p14:tracePt t="63964" x="4435475" y="4054475"/>
          <p14:tracePt t="67597" x="4441825" y="4054475"/>
          <p14:tracePt t="72727" x="4435475" y="4054475"/>
          <p14:tracePt t="93313" x="4441825" y="4054475"/>
          <p14:tracePt t="93947" x="4449763" y="4060825"/>
          <p14:tracePt t="93955" x="4457700" y="4068763"/>
          <p14:tracePt t="93979" x="4465638" y="4068763"/>
          <p14:tracePt t="94003" x="4473575" y="4068763"/>
          <p14:tracePt t="94043" x="4479925" y="4076700"/>
          <p14:tracePt t="94059" x="4495800" y="4084638"/>
          <p14:tracePt t="94091" x="4495800" y="4092575"/>
          <p14:tracePt t="94107" x="4503738" y="4092575"/>
          <p14:tracePt t="94116" x="4503738" y="4098925"/>
          <p14:tracePt t="102967" x="4511675" y="4098925"/>
          <p14:tracePt t="103435" x="4525963" y="4092575"/>
          <p14:tracePt t="103443" x="4541838" y="4076700"/>
          <p14:tracePt t="103455" x="4572000" y="4054475"/>
          <p14:tracePt t="103455" x="4594225" y="4038600"/>
          <p14:tracePt t="103475" x="4618038" y="4030663"/>
          <p14:tracePt t="103492" x="4618038" y="4008438"/>
          <p14:tracePt t="103506" x="4656138" y="3962400"/>
          <p14:tracePt t="103524" x="4670425" y="3932238"/>
          <p14:tracePt t="103540" x="4686300" y="3916363"/>
          <p14:tracePt t="103557" x="4686300" y="3908425"/>
          <p14:tracePt t="103572" x="4694238" y="3902075"/>
          <p14:tracePt t="103589" x="4694238" y="3886200"/>
          <p14:tracePt t="103620" x="4702175" y="3886200"/>
          <p14:tracePt t="103635" x="4702175" y="3878263"/>
          <p14:tracePt t="103651" x="4702175" y="3870325"/>
          <p14:tracePt t="103659" x="4708525" y="3863975"/>
          <p14:tracePt t="103672" x="4708525" y="3856038"/>
          <p14:tracePt t="103688" x="4708525" y="3848100"/>
          <p14:tracePt t="103811" x="4708525" y="3840163"/>
          <p14:tracePt t="103819" x="4716463" y="3825875"/>
          <p14:tracePt t="103827" x="4724400" y="3810000"/>
          <p14:tracePt t="103843" x="4732338" y="3794125"/>
          <p14:tracePt t="103859" x="4740275" y="3779838"/>
          <p14:tracePt t="103875" x="4746625" y="3779838"/>
          <p14:tracePt t="103963" x="4762500" y="3779838"/>
          <p14:tracePt t="103979" x="4770438" y="3779838"/>
          <p14:tracePt t="103988" x="4808538" y="3779838"/>
          <p14:tracePt t="103995" x="4830763" y="3779838"/>
          <p14:tracePt t="104005" x="4906963" y="3779838"/>
          <p14:tracePt t="104022" x="4945063" y="3779838"/>
          <p14:tracePt t="104038" x="4960938" y="3779838"/>
          <p14:tracePt t="104055" x="4968875" y="3779838"/>
          <p14:tracePt t="104091" x="4983163" y="3779838"/>
          <p14:tracePt t="104099" x="5006975" y="3779838"/>
          <p14:tracePt t="104107" x="5037138" y="3779838"/>
          <p14:tracePt t="104121" x="5105400" y="3779838"/>
          <p14:tracePt t="104121" x="5135563" y="3779838"/>
          <p14:tracePt t="104140" x="5189538" y="3779838"/>
          <p14:tracePt t="104156" x="5219700" y="3779838"/>
          <p14:tracePt t="104173" x="5227638" y="3779838"/>
          <p14:tracePt t="104211" x="5235575" y="3779838"/>
          <p14:tracePt t="104220" x="5249863" y="3779838"/>
          <p14:tracePt t="104227" x="5280025" y="3779838"/>
          <p14:tracePt t="104238" x="5372100" y="3779838"/>
          <p14:tracePt t="104255" x="5486400" y="3763963"/>
          <p14:tracePt t="104271" x="5562600" y="3763963"/>
          <p14:tracePt t="104288" x="5600700" y="3756025"/>
          <p14:tracePt t="104288" x="5608638" y="3756025"/>
          <p14:tracePt t="104308" x="5616575" y="3756025"/>
          <p14:tracePt t="104321" x="5622925" y="3756025"/>
          <p14:tracePt t="104338" x="5630863" y="3756025"/>
          <p14:tracePt t="104354" x="5668963" y="3756025"/>
          <p14:tracePt t="104372" x="5783263" y="3756025"/>
          <p14:tracePt t="104389" x="5935663" y="3756025"/>
          <p14:tracePt t="104405" x="6088063" y="3756025"/>
          <p14:tracePt t="104421" x="6194425" y="3756025"/>
          <p14:tracePt t="104438" x="6248400" y="3756025"/>
          <p14:tracePt t="104455" x="6264275" y="3756025"/>
          <p14:tracePt t="104473" x="6270625" y="3756025"/>
          <p14:tracePt t="104487" x="6286500" y="3756025"/>
          <p14:tracePt t="104504" x="6316663" y="3756025"/>
          <p14:tracePt t="104522" x="6370638" y="3741738"/>
          <p14:tracePt t="104522" x="6384925" y="3741738"/>
          <p14:tracePt t="104541" x="6400800" y="3741738"/>
          <p14:tracePt t="104553" x="6446838" y="3741738"/>
          <p14:tracePt t="104553" x="6461125" y="3741738"/>
          <p14:tracePt t="104572" x="6484938" y="3741738"/>
          <p14:tracePt t="104588" x="6499225" y="3741738"/>
          <p14:tracePt t="104604" x="6515100" y="3741738"/>
          <p14:tracePt t="104621" x="6553200" y="3741738"/>
          <p14:tracePt t="104637" x="6613525" y="3741738"/>
          <p14:tracePt t="104654" x="6683375" y="3741738"/>
          <p14:tracePt t="104671" x="6743700" y="3741738"/>
          <p14:tracePt t="104688" x="6789738" y="3741738"/>
          <p14:tracePt t="104705" x="6804025" y="3741738"/>
          <p14:tracePt t="104720" x="6819900" y="3741738"/>
          <p14:tracePt t="104737" x="6827838" y="3741738"/>
          <p14:tracePt t="104754" x="6888163" y="3741738"/>
          <p14:tracePt t="104772" x="6918325" y="3741738"/>
          <p14:tracePt t="104788" x="6964363" y="3741738"/>
          <p14:tracePt t="104805" x="7002463" y="3741738"/>
          <p14:tracePt t="104821" x="7040563" y="3741738"/>
          <p14:tracePt t="104838" x="7094538" y="3741738"/>
          <p14:tracePt t="104855" x="7124700" y="3741738"/>
          <p14:tracePt t="104871" x="7154863" y="3741738"/>
          <p14:tracePt t="104888" x="7185025" y="3741738"/>
          <p14:tracePt t="104904" x="7192963" y="3741738"/>
          <p14:tracePt t="104925" x="7200900" y="3741738"/>
          <p14:tracePt t="104947" x="7208838" y="3749675"/>
          <p14:tracePt t="104955" x="7216775" y="3749675"/>
          <p14:tracePt t="104972" x="7223125" y="3749675"/>
          <p14:tracePt t="104988" x="7231063" y="3749675"/>
          <p14:tracePt t="105005" x="7239000" y="3749675"/>
          <p14:tracePt t="105020" x="7231063" y="3756025"/>
          <p14:tracePt t="105187" x="7223125" y="3756025"/>
          <p14:tracePt t="105195" x="7208838" y="3756025"/>
          <p14:tracePt t="105211" x="7192963" y="3756025"/>
          <p14:tracePt t="105221" x="7178675" y="3763963"/>
          <p14:tracePt t="105237" x="7146925" y="3771900"/>
          <p14:tracePt t="105254" x="7116763" y="3787775"/>
          <p14:tracePt t="105270" x="7102475" y="3787775"/>
          <p14:tracePt t="105287" x="7086600" y="3787775"/>
          <p14:tracePt t="105303" x="7070725" y="3802063"/>
          <p14:tracePt t="105320" x="7056438" y="3802063"/>
          <p14:tracePt t="105387" x="7040563" y="3802063"/>
          <p14:tracePt t="105483" x="7026275" y="3802063"/>
          <p14:tracePt t="105499" x="7010400" y="3802063"/>
          <p14:tracePt t="105507" x="6994525" y="3802063"/>
          <p14:tracePt t="105520" x="6980238" y="3802063"/>
          <p14:tracePt t="105537" x="6942138" y="3817938"/>
          <p14:tracePt t="105537" x="6911975" y="3817938"/>
          <p14:tracePt t="105556" x="6896100" y="3817938"/>
          <p14:tracePt t="105569" x="6819900" y="3832225"/>
          <p14:tracePt t="105588" x="6735763" y="3840163"/>
          <p14:tracePt t="105604" x="6621463" y="3856038"/>
          <p14:tracePt t="105621" x="6477000" y="3863975"/>
          <p14:tracePt t="105637" x="6332538" y="3878263"/>
          <p14:tracePt t="105654" x="6210300" y="3886200"/>
          <p14:tracePt t="105670" x="6126163" y="3902075"/>
          <p14:tracePt t="105687" x="6057900" y="3908425"/>
          <p14:tracePt t="105703" x="6019800" y="3916363"/>
          <p14:tracePt t="105720" x="5973763" y="3924300"/>
          <p14:tracePt t="105737" x="5913438" y="3924300"/>
          <p14:tracePt t="105753" x="5837238" y="3946525"/>
          <p14:tracePt t="105753" x="5775325" y="3962400"/>
          <p14:tracePt t="105772" x="5668963" y="3970338"/>
          <p14:tracePt t="105788" x="5554663" y="3978275"/>
          <p14:tracePt t="105805" x="5494338" y="3978275"/>
          <p14:tracePt t="105821" x="5464175" y="3984625"/>
          <p14:tracePt t="105836" x="5432425" y="3984625"/>
          <p14:tracePt t="105853" x="5410200" y="4000500"/>
          <p14:tracePt t="105870" x="5364163" y="4000500"/>
          <p14:tracePt t="105887" x="5303838" y="4000500"/>
          <p14:tracePt t="105903" x="5181600" y="4022725"/>
          <p14:tracePt t="105925" x="5121275" y="4038600"/>
          <p14:tracePt t="105936" x="5013325" y="4060825"/>
          <p14:tracePt t="105953" x="4960938" y="4060825"/>
          <p14:tracePt t="105970" x="4914900" y="4084638"/>
          <p14:tracePt t="105989" x="4892675" y="4098925"/>
          <p14:tracePt t="106004" x="4876800" y="4106863"/>
          <p14:tracePt t="106021" x="4846638" y="4122738"/>
          <p14:tracePt t="106037" x="4816475" y="4137025"/>
          <p14:tracePt t="106053" x="4740275" y="4160838"/>
          <p14:tracePt t="106069" x="4648200" y="4183063"/>
          <p14:tracePt t="106087" x="4587875" y="4198938"/>
          <p14:tracePt t="106103" x="4549775" y="4213225"/>
          <p14:tracePt t="106120" x="4525963" y="4221163"/>
          <p14:tracePt t="106136" x="4503738" y="4221163"/>
          <p14:tracePt t="106153" x="4495800" y="4229100"/>
          <p14:tracePt t="106275" x="4487863" y="4229100"/>
          <p14:tracePt t="106371" x="4473575" y="4213225"/>
          <p14:tracePt t="106379" x="4465638" y="4206875"/>
          <p14:tracePt t="106388" x="4449763" y="4198938"/>
          <p14:tracePt t="106403" x="4427538" y="4183063"/>
          <p14:tracePt t="106419" x="4419600" y="4175125"/>
          <p14:tracePt t="106707" x="4419600" y="4168775"/>
          <p14:tracePt t="106715" x="4419600" y="4160838"/>
          <p14:tracePt t="106723" x="4411663" y="4152900"/>
          <p14:tracePt t="113807" x="4403725" y="4144963"/>
          <p14:tracePt t="114595" x="4397375" y="4144963"/>
          <p14:tracePt t="114619" x="4389438" y="4144963"/>
          <p14:tracePt t="114628" x="4381500" y="4144963"/>
          <p14:tracePt t="114635" x="4373563" y="4144963"/>
          <p14:tracePt t="114645" x="4359275" y="4144963"/>
          <p14:tracePt t="114661" x="4343400" y="4144963"/>
          <p14:tracePt t="114677" x="4335463" y="4144963"/>
          <p14:tracePt t="114695" x="4327525" y="4144963"/>
          <p14:tracePt t="114710" x="4313238" y="4152900"/>
          <p14:tracePt t="114728" x="4297363" y="4168775"/>
          <p14:tracePt t="114744" x="4283075" y="4183063"/>
          <p14:tracePt t="114760" x="4267200" y="4191000"/>
          <p14:tracePt t="114787" x="4259263" y="4198938"/>
          <p14:tracePt t="114835" x="4259263" y="4206875"/>
          <p14:tracePt t="114867" x="4251325" y="4221163"/>
          <p14:tracePt t="115459" x="4237038" y="4237038"/>
          <p14:tracePt t="115475" x="4221163" y="4251325"/>
          <p14:tracePt t="115483" x="4198938" y="4275138"/>
          <p14:tracePt t="115493" x="4168775" y="4297363"/>
          <p14:tracePt t="115510" x="4122738" y="4335463"/>
          <p14:tracePt t="115527" x="4106863" y="4343400"/>
          <p14:tracePt t="115544" x="4084638" y="4381500"/>
          <p14:tracePt t="115560" x="4076700" y="4397375"/>
          <p14:tracePt t="115576" x="4060825" y="4411663"/>
          <p14:tracePt t="115593" x="4038600" y="4435475"/>
          <p14:tracePt t="115593" x="4016375" y="4449763"/>
          <p14:tracePt t="115612" x="3992563" y="4479925"/>
          <p14:tracePt t="115627" x="3940175" y="4511675"/>
          <p14:tracePt t="115627" x="3924300" y="4525963"/>
          <p14:tracePt t="115646" x="3863975" y="4564063"/>
          <p14:tracePt t="115661" x="3817938" y="4594225"/>
          <p14:tracePt t="115677" x="3771900" y="4640263"/>
          <p14:tracePt t="115693" x="3741738" y="4670425"/>
          <p14:tracePt t="115710" x="3703638" y="4694238"/>
          <p14:tracePt t="115727" x="3657600" y="4732338"/>
          <p14:tracePt t="115743" x="3641725" y="4754563"/>
          <p14:tracePt t="115760" x="3603625" y="4778375"/>
          <p14:tracePt t="115777" x="3551238" y="4816475"/>
          <p14:tracePt t="115793" x="3489325" y="4854575"/>
          <p14:tracePt t="115810" x="3368675" y="4922838"/>
          <p14:tracePt t="115828" x="3298825" y="4930775"/>
          <p14:tracePt t="115844" x="3268663" y="4960938"/>
          <p14:tracePt t="115860" x="3246438" y="4975225"/>
          <p14:tracePt t="115877" x="3238500" y="4983163"/>
          <p14:tracePt t="115893" x="3216275" y="4991100"/>
          <p14:tracePt t="115910" x="3200400" y="5006975"/>
          <p14:tracePt t="115927" x="3178175" y="5013325"/>
          <p14:tracePt t="115945" x="3170238" y="5021263"/>
          <p14:tracePt t="115959" x="3162300" y="5021263"/>
          <p14:tracePt t="115976" x="3162300" y="5029200"/>
          <p14:tracePt t="116051" x="3154363" y="5029200"/>
          <p14:tracePt t="116060" x="3140075" y="5037138"/>
          <p14:tracePt t="116107" x="3124200" y="5045075"/>
          <p14:tracePt t="116124" x="3132138" y="5045075"/>
          <p14:tracePt t="116315" x="3140075" y="5045075"/>
          <p14:tracePt t="116323" x="3154363" y="5045075"/>
          <p14:tracePt t="116419" x="3170238" y="5045075"/>
          <p14:tracePt t="116427" x="3184525" y="5045075"/>
          <p14:tracePt t="116444" x="3216275" y="5045075"/>
          <p14:tracePt t="116460" x="3276600" y="5045075"/>
          <p14:tracePt t="116478" x="3330575" y="5045075"/>
          <p14:tracePt t="116493" x="3368675" y="5045075"/>
          <p14:tracePt t="116509" x="3413125" y="5045075"/>
          <p14:tracePt t="116527" x="3444875" y="5045075"/>
          <p14:tracePt t="116542" x="3467100" y="5045075"/>
          <p14:tracePt t="116558" x="3489325" y="5045075"/>
          <p14:tracePt t="116575" x="3521075" y="5045075"/>
          <p14:tracePt t="116592" x="3565525" y="5029200"/>
          <p14:tracePt t="116609" x="3611563" y="5029200"/>
          <p14:tracePt t="116627" x="3665538" y="5029200"/>
          <p14:tracePt t="116627" x="3687763" y="5029200"/>
          <p14:tracePt t="116645" x="3756025" y="5029200"/>
          <p14:tracePt t="116660" x="3817938" y="5029200"/>
          <p14:tracePt t="116676" x="3856038" y="5029200"/>
          <p14:tracePt t="116693" x="3902075" y="5029200"/>
          <p14:tracePt t="116710" x="3932238" y="5029200"/>
          <p14:tracePt t="116726" x="3962400" y="5029200"/>
          <p14:tracePt t="116742" x="3984625" y="5029200"/>
          <p14:tracePt t="117667" x="3992563" y="5029200"/>
          <p14:tracePt t="117939" x="4000500" y="5029200"/>
          <p14:tracePt t="118531" x="3992563" y="5029200"/>
          <p14:tracePt t="118555" x="3984625" y="5029200"/>
          <p14:tracePt t="118563" x="3970338" y="5029200"/>
          <p14:tracePt t="118573" x="3932238" y="5029200"/>
          <p14:tracePt t="118590" x="3870325" y="5029200"/>
          <p14:tracePt t="118607" x="3763963" y="5029200"/>
          <p14:tracePt t="118624" x="3649663" y="5029200"/>
          <p14:tracePt t="118640" x="3535363" y="5029200"/>
          <p14:tracePt t="118657" x="3467100" y="5029200"/>
          <p14:tracePt t="118657" x="3444875" y="5029200"/>
          <p14:tracePt t="118677" x="3413125" y="5029200"/>
          <p14:tracePt t="118690" x="3306763" y="5029200"/>
          <p14:tracePt t="118709" x="3208338" y="5029200"/>
          <p14:tracePt t="118724" x="3086100" y="5045075"/>
          <p14:tracePt t="118741" x="2994025" y="5051425"/>
          <p14:tracePt t="118757" x="2911475" y="5067300"/>
          <p14:tracePt t="118774" x="2857500" y="5067300"/>
          <p14:tracePt t="118790" x="2811463" y="5067300"/>
          <p14:tracePt t="118807" x="2773363" y="5067300"/>
          <p14:tracePt t="118824" x="2765425" y="5067300"/>
          <p14:tracePt t="118843" x="2751138" y="5067300"/>
          <p14:tracePt t="118856" x="2727325" y="5067300"/>
          <p14:tracePt t="118875" x="2674938" y="5067300"/>
          <p14:tracePt t="118890" x="2498725" y="5067300"/>
          <p14:tracePt t="118908" x="2362200" y="5067300"/>
          <p14:tracePt t="118925" x="2301875" y="5067300"/>
          <p14:tracePt t="118941" x="2247900" y="5067300"/>
          <p14:tracePt t="118957" x="2217738" y="5067300"/>
          <p14:tracePt t="118975" x="2133600" y="5067300"/>
          <p14:tracePt t="118989" x="2027238" y="5067300"/>
          <p14:tracePt t="119006" x="1889125" y="5067300"/>
          <p14:tracePt t="119023" x="1752600" y="5067300"/>
          <p14:tracePt t="119039" x="1638300" y="5067300"/>
          <p14:tracePt t="119057" x="1554163" y="5067300"/>
          <p14:tracePt t="119073" x="1531938" y="5067300"/>
          <p14:tracePt t="119090" x="1516063" y="5067300"/>
          <p14:tracePt t="119090" x="1508125" y="5067300"/>
          <p14:tracePt t="119109" x="1447800" y="5075238"/>
          <p14:tracePt t="119124" x="1349375" y="5075238"/>
          <p14:tracePt t="119141" x="1235075" y="5075238"/>
          <p14:tracePt t="119157" x="1173163" y="5075238"/>
          <p14:tracePt t="119174" x="1143000" y="5075238"/>
          <p14:tracePt t="119190" x="1135063" y="5075238"/>
          <p14:tracePt t="119267" x="1127125" y="5075238"/>
          <p14:tracePt t="119275" x="1120775" y="5075238"/>
          <p14:tracePt t="119292" x="1135063" y="5075238"/>
          <p14:tracePt t="119363" x="1165225" y="5075238"/>
          <p14:tracePt t="119372" x="1196975" y="5075238"/>
          <p14:tracePt t="119379" x="1249363" y="5075238"/>
          <p14:tracePt t="119389" x="1387475" y="5045075"/>
          <p14:tracePt t="119407" x="1485900" y="5045075"/>
          <p14:tracePt t="119423" x="1616075" y="5045075"/>
          <p14:tracePt t="119439" x="1706563" y="5045075"/>
          <p14:tracePt t="119456" x="1790700" y="5045075"/>
          <p14:tracePt t="119456" x="1820863" y="5045075"/>
          <p14:tracePt t="119477" x="1866900" y="5045075"/>
          <p14:tracePt t="119489" x="1927225" y="5037138"/>
          <p14:tracePt t="119489" x="1989138" y="5037138"/>
          <p14:tracePt t="119508" x="2057400" y="5037138"/>
          <p14:tracePt t="119523" x="2301875" y="5037138"/>
          <p14:tracePt t="119541" x="2484438" y="5037138"/>
          <p14:tracePt t="119557" x="2620963" y="5037138"/>
          <p14:tracePt t="119574" x="2674938" y="5037138"/>
          <p14:tracePt t="119589" x="2682875" y="5037138"/>
          <p14:tracePt t="119635" x="2705100" y="5037138"/>
          <p14:tracePt t="119643" x="2735263" y="5045075"/>
          <p14:tracePt t="119655" x="2827338" y="5045075"/>
          <p14:tracePt t="119672" x="2949575" y="5045075"/>
          <p14:tracePt t="119689" x="3063875" y="5045075"/>
          <p14:tracePt t="119689" x="3108325" y="5045075"/>
          <p14:tracePt t="119708" x="3162300" y="5045075"/>
          <p14:tracePt t="119723" x="3276600" y="5059363"/>
          <p14:tracePt t="119740" x="3322638" y="5059363"/>
          <p14:tracePt t="119757" x="3360738" y="5059363"/>
          <p14:tracePt t="119773" x="3390900" y="5059363"/>
          <p14:tracePt t="119789" x="3459163" y="5059363"/>
          <p14:tracePt t="119806" x="3551238" y="5067300"/>
          <p14:tracePt t="119822" x="3641725" y="5083175"/>
          <p14:tracePt t="119839" x="3695700" y="5083175"/>
          <p14:tracePt t="119856" x="3717925" y="5083175"/>
          <p14:tracePt t="119871" x="3733800" y="5089525"/>
          <p14:tracePt t="119887" x="3733800" y="5097463"/>
          <p14:tracePt t="119915" x="3749675" y="5097463"/>
          <p14:tracePt t="119924" x="3763963" y="5097463"/>
          <p14:tracePt t="119939" x="3863975" y="5083175"/>
          <p14:tracePt t="119956" x="3902075" y="5083175"/>
          <p14:tracePt t="119973" x="3940175" y="5075238"/>
          <p14:tracePt t="119989" x="3946525" y="5067300"/>
          <p14:tracePt t="120005" x="3954463" y="5067300"/>
          <p14:tracePt t="120211" x="3962400" y="5067300"/>
          <p14:tracePt t="120315" x="3978275" y="5067300"/>
          <p14:tracePt t="121107" x="3992563" y="5067300"/>
          <p14:tracePt t="121139" x="3992563" y="5059363"/>
          <p14:tracePt t="121147" x="4000500" y="5059363"/>
          <p14:tracePt t="121156" x="4000500" y="5051425"/>
          <p14:tracePt t="121172" x="4008438" y="5051425"/>
          <p14:tracePt t="121188" x="4016375" y="5051425"/>
          <p14:tracePt t="121205" x="4022725" y="5051425"/>
          <p14:tracePt t="121236" x="4022725" y="5045075"/>
          <p14:tracePt t="121252" x="4030663" y="5045075"/>
          <p14:tracePt t="121275" x="4046538" y="5045075"/>
          <p14:tracePt t="121283" x="4060825" y="5045075"/>
          <p14:tracePt t="121299" x="4068763" y="5045075"/>
          <p14:tracePt t="121307" x="4084638" y="5045075"/>
          <p14:tracePt t="121320" x="4098925" y="5045075"/>
          <p14:tracePt t="121338" x="4106863" y="5045075"/>
          <p14:tracePt t="121354" x="4114800" y="5045075"/>
          <p14:tracePt t="121403" x="4130675" y="5045075"/>
          <p14:tracePt t="121411" x="4144963" y="5045075"/>
          <p14:tracePt t="121421" x="4160838" y="5045075"/>
          <p14:tracePt t="121437" x="4175125" y="5045075"/>
          <p14:tracePt t="121455" x="4191000" y="5045075"/>
          <p14:tracePt t="121499" x="4198938" y="5045075"/>
          <p14:tracePt t="121515" x="4206875" y="5045075"/>
          <p14:tracePt t="121523" x="4237038" y="5045075"/>
          <p14:tracePt t="121537" x="4289425" y="5045075"/>
          <p14:tracePt t="121554" x="4351338" y="5045075"/>
          <p14:tracePt t="121554" x="4373563" y="5045075"/>
          <p14:tracePt t="121572" x="4397375" y="5045075"/>
          <p14:tracePt t="121588" x="4411663" y="5045075"/>
          <p14:tracePt t="121635" x="4427538" y="5045075"/>
          <p14:tracePt t="121643" x="4441825" y="5037138"/>
          <p14:tracePt t="121659" x="4457700" y="5037138"/>
          <p14:tracePt t="121670" x="4487863" y="5037138"/>
          <p14:tracePt t="121688" x="4511675" y="5029200"/>
          <p14:tracePt t="121704" x="4541838" y="5029200"/>
          <p14:tracePt t="121720" x="4564063" y="5029200"/>
          <p14:tracePt t="121737" x="4587875" y="5029200"/>
          <p14:tracePt t="121754" x="4618038" y="5029200"/>
          <p14:tracePt t="121754" x="4625975" y="5029200"/>
          <p14:tracePt t="121772" x="4640263" y="5029200"/>
          <p14:tracePt t="121788" x="4648200" y="5029200"/>
          <p14:tracePt t="121804" x="4656138" y="5029200"/>
          <p14:tracePt t="121820" x="4664075" y="5029200"/>
          <p14:tracePt t="121837" x="4686300" y="5029200"/>
          <p14:tracePt t="121854" x="4702175" y="5029200"/>
          <p14:tracePt t="121870" x="4716463" y="5029200"/>
          <p14:tracePt t="121886" x="4732338" y="5029200"/>
          <p14:tracePt t="121903" x="4740275" y="5029200"/>
          <p14:tracePt t="121919" x="4732338" y="5029200"/>
          <p14:tracePt t="122675" x="4724400" y="5029200"/>
          <p14:tracePt t="122691" x="4716463" y="5029200"/>
          <p14:tracePt t="122707" x="4708525" y="5029200"/>
          <p14:tracePt t="122723" x="4702175" y="5029200"/>
          <p14:tracePt t="122731" x="4686300" y="5029200"/>
          <p14:tracePt t="122747" x="4670425" y="5029200"/>
          <p14:tracePt t="122755" x="4664075" y="5029200"/>
          <p14:tracePt t="122772" x="4648200" y="5029200"/>
          <p14:tracePt t="122786" x="4632325" y="5029200"/>
          <p14:tracePt t="122786" x="4618038" y="5029200"/>
          <p14:tracePt t="122804" x="4602163" y="5037138"/>
          <p14:tracePt t="122820" x="4579938" y="5037138"/>
          <p14:tracePt t="122837" x="4572000" y="5051425"/>
          <p14:tracePt t="122859" x="4564063" y="5051425"/>
          <p14:tracePt t="122869" x="4549775" y="5059363"/>
          <p14:tracePt t="122886" x="4541838" y="5067300"/>
          <p14:tracePt t="122902" x="4533900" y="5067300"/>
          <p14:tracePt t="122918" x="4518025" y="5083175"/>
          <p14:tracePt t="122937" x="4495800" y="5083175"/>
          <p14:tracePt t="122952" x="4479925" y="5097463"/>
          <p14:tracePt t="122968" x="4473575" y="5097463"/>
          <p14:tracePt t="122985" x="4457700" y="5097463"/>
          <p14:tracePt t="123002" x="4449763" y="5097463"/>
          <p14:tracePt t="123018" x="4435475" y="5105400"/>
          <p14:tracePt t="123036" x="4403725" y="5113338"/>
          <p14:tracePt t="123053" x="4373563" y="5127625"/>
          <p14:tracePt t="123069" x="4343400" y="5143500"/>
          <p14:tracePt t="123086" x="4313238" y="5143500"/>
          <p14:tracePt t="123932" x="4289425" y="5143500"/>
          <p14:tracePt t="123939" x="4259263" y="5165725"/>
          <p14:tracePt t="123951" x="4213225" y="5181600"/>
          <p14:tracePt t="123968" x="4191000" y="5197475"/>
          <p14:tracePt t="123985" x="4175125" y="5211763"/>
          <p14:tracePt t="124001" x="4160838" y="5227638"/>
          <p14:tracePt t="124018" x="4144963" y="5249863"/>
          <p14:tracePt t="124018" x="4130675" y="5257800"/>
          <p14:tracePt t="124036" x="4092575" y="5295900"/>
          <p14:tracePt t="124053" x="4046538" y="5349875"/>
          <p14:tracePt t="124068" x="4016375" y="5402263"/>
          <p14:tracePt t="124085" x="3992563" y="5426075"/>
          <p14:tracePt t="124101" x="3970338" y="5464175"/>
          <p14:tracePt t="124117" x="3954463" y="5478463"/>
          <p14:tracePt t="124134" x="3954463" y="5494338"/>
          <p14:tracePt t="124151" x="3940175" y="5502275"/>
          <p14:tracePt t="124168" x="3940175" y="5516563"/>
          <p14:tracePt t="124185" x="3924300" y="5532438"/>
          <p14:tracePt t="124201" x="3908425" y="5546725"/>
          <p14:tracePt t="124218" x="3886200" y="5570538"/>
          <p14:tracePt t="124218" x="3863975" y="5578475"/>
          <p14:tracePt t="124237" x="3848100" y="5592763"/>
          <p14:tracePt t="124252" x="3825875" y="5608638"/>
          <p14:tracePt t="124269" x="3794125" y="5622925"/>
          <p14:tracePt t="124285" x="3771900" y="5638800"/>
          <p14:tracePt t="124301" x="3749675" y="5654675"/>
          <p14:tracePt t="124318" x="3711575" y="5676900"/>
          <p14:tracePt t="124335" x="3657600" y="5715000"/>
          <p14:tracePt t="124351" x="3597275" y="5768975"/>
          <p14:tracePt t="124368" x="3513138" y="5821363"/>
          <p14:tracePt t="124384" x="3444875" y="5867400"/>
          <p14:tracePt t="124401" x="3398838" y="5897563"/>
          <p14:tracePt t="124418" x="3368675" y="5913438"/>
          <p14:tracePt t="124418" x="3368675" y="5921375"/>
          <p14:tracePt t="124436" x="3352800" y="5927725"/>
          <p14:tracePt t="124452" x="3336925" y="5935663"/>
          <p14:tracePt t="124468" x="3322638" y="5935663"/>
          <p14:tracePt t="124485" x="3292475" y="5943600"/>
          <p14:tracePt t="124501" x="3260725" y="5943600"/>
          <p14:tracePt t="124518" x="3200400" y="5951538"/>
          <p14:tracePt t="124534" x="3154363" y="5959475"/>
          <p14:tracePt t="124551" x="3124200" y="5965825"/>
          <p14:tracePt t="124568" x="3108325" y="5973763"/>
          <p14:tracePt t="124584" x="3101975" y="5973763"/>
          <p14:tracePt t="124600" x="3101975" y="5981700"/>
          <p14:tracePt t="124617" x="3094038" y="5981700"/>
          <p14:tracePt t="124633" x="3086100" y="5989638"/>
          <p14:tracePt t="124650" x="3094038" y="5989638"/>
          <p14:tracePt t="124779" x="3108325" y="5989638"/>
          <p14:tracePt t="124787" x="3116263" y="5989638"/>
          <p14:tracePt t="124799" x="3146425" y="5989638"/>
          <p14:tracePt t="124818" x="3170238" y="5997575"/>
          <p14:tracePt t="124818" x="3178175" y="5997575"/>
          <p14:tracePt t="124836" x="3192463" y="5997575"/>
          <p14:tracePt t="124850" x="3216275" y="5997575"/>
          <p14:tracePt t="124868" x="3260725" y="5997575"/>
          <p14:tracePt t="124885" x="3344863" y="5997575"/>
          <p14:tracePt t="124901" x="3406775" y="5997575"/>
          <p14:tracePt t="124917" x="3459163" y="5997575"/>
          <p14:tracePt t="124934" x="3513138" y="5997575"/>
          <p14:tracePt t="124951" x="3565525" y="5997575"/>
          <p14:tracePt t="124967" x="3641725" y="5997575"/>
          <p14:tracePt t="124983" x="3733800" y="5997575"/>
          <p14:tracePt t="125000" x="3848100" y="5997575"/>
          <p14:tracePt t="125018" x="3978275" y="5997575"/>
          <p14:tracePt t="125018" x="4060825" y="5997575"/>
          <p14:tracePt t="125036" x="4130675" y="6011863"/>
          <p14:tracePt t="125050" x="4305300" y="6019800"/>
          <p14:tracePt t="125068" x="4389438" y="6035675"/>
          <p14:tracePt t="125085" x="4465638" y="6049963"/>
          <p14:tracePt t="125101" x="4556125" y="6042025"/>
          <p14:tracePt t="125118" x="4664075" y="6042025"/>
          <p14:tracePt t="125134" x="4762500" y="6042025"/>
          <p14:tracePt t="125150" x="4876800" y="6042025"/>
          <p14:tracePt t="125167" x="4945063" y="6042025"/>
          <p14:tracePt t="125183" x="4991100" y="6042025"/>
          <p14:tracePt t="125200" x="4999038" y="6042025"/>
          <p14:tracePt t="125217" x="5029200" y="6042025"/>
          <p14:tracePt t="125233" x="5067300" y="6042025"/>
          <p14:tracePt t="125233" x="5097463" y="6042025"/>
          <p14:tracePt t="125253" x="5181600" y="6042025"/>
          <p14:tracePt t="125269" x="5273675" y="6042025"/>
          <p14:tracePt t="125284" x="5326063" y="6057900"/>
          <p14:tracePt t="125301" x="5410200" y="6057900"/>
          <p14:tracePt t="125317" x="5456238" y="6057900"/>
          <p14:tracePt t="125334" x="5464175" y="6057900"/>
          <p14:tracePt t="125419" x="5464175" y="6065838"/>
          <p14:tracePt t="125427" x="5470525" y="6065838"/>
          <p14:tracePt t="125451" x="5470525" y="6073775"/>
          <p14:tracePt t="140507" x="5464175" y="608012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4"/>
          <p:cNvSpPr>
            <a:spLocks noChangeArrowheads="1"/>
          </p:cNvSpPr>
          <p:nvPr/>
        </p:nvSpPr>
        <p:spPr bwMode="auto">
          <a:xfrm>
            <a:off x="1295400" y="49879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Oval 5"/>
          <p:cNvSpPr>
            <a:spLocks noChangeArrowheads="1"/>
          </p:cNvSpPr>
          <p:nvPr/>
        </p:nvSpPr>
        <p:spPr bwMode="auto">
          <a:xfrm>
            <a:off x="1371600" y="6248400"/>
            <a:ext cx="2286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990600" y="22860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tom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1050925" y="3810000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Times New Roman" panose="02020603050405020304" pitchFamily="18" charset="0"/>
              </a:rPr>
              <a:t>j</a:t>
            </a:r>
            <a:r>
              <a:rPr lang="en-US" altLang="en-US" sz="2400">
                <a:latin typeface="Times New Roman" panose="02020603050405020304" pitchFamily="18" charset="0"/>
              </a:rPr>
              <a:t>on</a:t>
            </a: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1066800" y="51816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lektron</a:t>
            </a: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974725" y="64008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foton</a:t>
            </a:r>
          </a:p>
        </p:txBody>
      </p:sp>
      <p:sp>
        <p:nvSpPr>
          <p:cNvPr id="8200" name="Oval 10"/>
          <p:cNvSpPr>
            <a:spLocks noChangeArrowheads="1"/>
          </p:cNvSpPr>
          <p:nvPr/>
        </p:nvSpPr>
        <p:spPr bwMode="auto">
          <a:xfrm>
            <a:off x="6492875" y="53276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6248400" y="2473325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tom</a:t>
            </a:r>
          </a:p>
        </p:txBody>
      </p:sp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6248400" y="4149725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Times New Roman" panose="02020603050405020304" pitchFamily="18" charset="0"/>
              </a:rPr>
              <a:t>j</a:t>
            </a:r>
            <a:r>
              <a:rPr lang="en-US" altLang="en-US" sz="2400">
                <a:latin typeface="Times New Roman" panose="02020603050405020304" pitchFamily="18" charset="0"/>
              </a:rPr>
              <a:t>on</a:t>
            </a:r>
          </a:p>
        </p:txBody>
      </p:sp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6248400" y="5521325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lektron</a:t>
            </a:r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1905000" y="1939925"/>
            <a:ext cx="434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5"/>
          <p:cNvSpPr>
            <a:spLocks noChangeShapeType="1"/>
          </p:cNvSpPr>
          <p:nvPr/>
        </p:nvSpPr>
        <p:spPr bwMode="auto">
          <a:xfrm>
            <a:off x="1828800" y="2016125"/>
            <a:ext cx="4267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6"/>
          <p:cNvSpPr>
            <a:spLocks noChangeShapeType="1"/>
          </p:cNvSpPr>
          <p:nvPr/>
        </p:nvSpPr>
        <p:spPr bwMode="auto">
          <a:xfrm>
            <a:off x="1828800" y="2092325"/>
            <a:ext cx="45720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7"/>
          <p:cNvSpPr>
            <a:spLocks noChangeShapeType="1"/>
          </p:cNvSpPr>
          <p:nvPr/>
        </p:nvSpPr>
        <p:spPr bwMode="auto">
          <a:xfrm>
            <a:off x="1752600" y="3505200"/>
            <a:ext cx="39624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8"/>
          <p:cNvSpPr>
            <a:spLocks noChangeShapeType="1"/>
          </p:cNvSpPr>
          <p:nvPr/>
        </p:nvSpPr>
        <p:spPr bwMode="auto">
          <a:xfrm>
            <a:off x="1752600" y="3581400"/>
            <a:ext cx="4343400" cy="1752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9"/>
          <p:cNvSpPr>
            <a:spLocks noChangeShapeType="1"/>
          </p:cNvSpPr>
          <p:nvPr/>
        </p:nvSpPr>
        <p:spPr bwMode="auto">
          <a:xfrm>
            <a:off x="1600200" y="5140325"/>
            <a:ext cx="43434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20"/>
          <p:cNvSpPr>
            <a:spLocks noChangeShapeType="1"/>
          </p:cNvSpPr>
          <p:nvPr/>
        </p:nvSpPr>
        <p:spPr bwMode="auto">
          <a:xfrm flipV="1">
            <a:off x="1828800" y="2473325"/>
            <a:ext cx="434340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21"/>
          <p:cNvSpPr>
            <a:spLocks noChangeShapeType="1"/>
          </p:cNvSpPr>
          <p:nvPr/>
        </p:nvSpPr>
        <p:spPr bwMode="auto">
          <a:xfrm flipV="1">
            <a:off x="1905000" y="4073525"/>
            <a:ext cx="41910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1066800" y="12192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Times New Roman" panose="02020603050405020304" pitchFamily="18" charset="0"/>
              </a:rPr>
              <a:t>molekul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213" name="Text Box 23"/>
          <p:cNvSpPr txBox="1">
            <a:spLocks noChangeArrowheads="1"/>
          </p:cNvSpPr>
          <p:nvPr/>
        </p:nvSpPr>
        <p:spPr bwMode="auto">
          <a:xfrm>
            <a:off x="5715000" y="13716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Times New Roman" panose="02020603050405020304" pitchFamily="18" charset="0"/>
              </a:rPr>
              <a:t>molekul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214" name="Line 24"/>
          <p:cNvSpPr>
            <a:spLocks noChangeShapeType="1"/>
          </p:cNvSpPr>
          <p:nvPr/>
        </p:nvSpPr>
        <p:spPr bwMode="auto">
          <a:xfrm>
            <a:off x="2133600" y="9906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>
            <a:off x="2133600" y="1066800"/>
            <a:ext cx="419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6" name="Line 26"/>
          <p:cNvSpPr>
            <a:spLocks noChangeShapeType="1"/>
          </p:cNvSpPr>
          <p:nvPr/>
        </p:nvSpPr>
        <p:spPr bwMode="auto">
          <a:xfrm>
            <a:off x="2133600" y="1066800"/>
            <a:ext cx="41148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7" name="Line 27"/>
          <p:cNvSpPr>
            <a:spLocks noChangeShapeType="1"/>
          </p:cNvSpPr>
          <p:nvPr/>
        </p:nvSpPr>
        <p:spPr bwMode="auto">
          <a:xfrm>
            <a:off x="2209800" y="1143000"/>
            <a:ext cx="426720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8" name="Line 28"/>
          <p:cNvSpPr>
            <a:spLocks noChangeShapeType="1"/>
          </p:cNvSpPr>
          <p:nvPr/>
        </p:nvSpPr>
        <p:spPr bwMode="auto">
          <a:xfrm>
            <a:off x="5867400" y="1143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9" name="Line 29"/>
          <p:cNvSpPr>
            <a:spLocks noChangeShapeType="1"/>
          </p:cNvSpPr>
          <p:nvPr/>
        </p:nvSpPr>
        <p:spPr bwMode="auto">
          <a:xfrm flipV="1">
            <a:off x="1447800" y="1295400"/>
            <a:ext cx="4648200" cy="464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6" name="Oval 30"/>
          <p:cNvSpPr>
            <a:spLocks noChangeArrowheads="1"/>
          </p:cNvSpPr>
          <p:nvPr/>
        </p:nvSpPr>
        <p:spPr bwMode="auto">
          <a:xfrm>
            <a:off x="6172200" y="19050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27" name="Oval 31"/>
          <p:cNvSpPr>
            <a:spLocks noChangeArrowheads="1"/>
          </p:cNvSpPr>
          <p:nvPr/>
        </p:nvSpPr>
        <p:spPr bwMode="auto">
          <a:xfrm>
            <a:off x="1143000" y="16002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28" name="Oval 32"/>
          <p:cNvSpPr>
            <a:spLocks noChangeArrowheads="1"/>
          </p:cNvSpPr>
          <p:nvPr/>
        </p:nvSpPr>
        <p:spPr bwMode="auto">
          <a:xfrm>
            <a:off x="1066800" y="30480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4129" name="Oval 33"/>
          <p:cNvSpPr>
            <a:spLocks noChangeArrowheads="1"/>
          </p:cNvSpPr>
          <p:nvPr/>
        </p:nvSpPr>
        <p:spPr bwMode="auto">
          <a:xfrm>
            <a:off x="6172200" y="3505200"/>
            <a:ext cx="747713" cy="74771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224" name="Text Box 34"/>
          <p:cNvSpPr txBox="1">
            <a:spLocks noChangeArrowheads="1"/>
          </p:cNvSpPr>
          <p:nvPr/>
        </p:nvSpPr>
        <p:spPr bwMode="auto">
          <a:xfrm>
            <a:off x="6400800" y="37099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CC00"/>
                </a:solidFill>
              </a:rPr>
              <a:t>+</a:t>
            </a:r>
          </a:p>
        </p:txBody>
      </p:sp>
      <p:sp>
        <p:nvSpPr>
          <p:cNvPr id="8225" name="Text Box 35"/>
          <p:cNvSpPr txBox="1">
            <a:spLocks noChangeArrowheads="1"/>
          </p:cNvSpPr>
          <p:nvPr/>
        </p:nvSpPr>
        <p:spPr bwMode="auto">
          <a:xfrm>
            <a:off x="1295400" y="32527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CC00"/>
                </a:solidFill>
              </a:rPr>
              <a:t>+</a:t>
            </a:r>
          </a:p>
        </p:txBody>
      </p:sp>
      <p:grpSp>
        <p:nvGrpSpPr>
          <p:cNvPr id="8226" name="Group 36"/>
          <p:cNvGrpSpPr>
            <a:grpSpLocks/>
          </p:cNvGrpSpPr>
          <p:nvPr/>
        </p:nvGrpSpPr>
        <p:grpSpPr bwMode="auto">
          <a:xfrm rot="3600000">
            <a:off x="2127250" y="5187950"/>
            <a:ext cx="117475" cy="1628775"/>
            <a:chOff x="1528" y="1704"/>
            <a:chExt cx="74" cy="1026"/>
          </a:xfrm>
        </p:grpSpPr>
        <p:sp>
          <p:nvSpPr>
            <p:cNvPr id="8236" name="Line 37"/>
            <p:cNvSpPr>
              <a:spLocks noChangeShapeType="1"/>
            </p:cNvSpPr>
            <p:nvPr/>
          </p:nvSpPr>
          <p:spPr bwMode="auto">
            <a:xfrm flipV="1">
              <a:off x="1558" y="1704"/>
              <a:ext cx="2" cy="5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37" name="Group 38"/>
            <p:cNvGrpSpPr>
              <a:grpSpLocks/>
            </p:cNvGrpSpPr>
            <p:nvPr/>
          </p:nvGrpSpPr>
          <p:grpSpPr bwMode="auto">
            <a:xfrm>
              <a:off x="1528" y="2342"/>
              <a:ext cx="74" cy="388"/>
              <a:chOff x="4237" y="1048"/>
              <a:chExt cx="56" cy="209"/>
            </a:xfrm>
          </p:grpSpPr>
          <p:grpSp>
            <p:nvGrpSpPr>
              <p:cNvPr id="8250" name="Group 39"/>
              <p:cNvGrpSpPr>
                <a:grpSpLocks/>
              </p:cNvGrpSpPr>
              <p:nvPr/>
            </p:nvGrpSpPr>
            <p:grpSpPr bwMode="auto">
              <a:xfrm>
                <a:off x="4237" y="1048"/>
                <a:ext cx="56" cy="209"/>
                <a:chOff x="4233" y="1048"/>
                <a:chExt cx="56" cy="209"/>
              </a:xfrm>
            </p:grpSpPr>
            <p:grpSp>
              <p:nvGrpSpPr>
                <p:cNvPr id="8252" name="Group 40"/>
                <p:cNvGrpSpPr>
                  <a:grpSpLocks/>
                </p:cNvGrpSpPr>
                <p:nvPr/>
              </p:nvGrpSpPr>
              <p:grpSpPr bwMode="auto">
                <a:xfrm>
                  <a:off x="4233" y="1048"/>
                  <a:ext cx="55" cy="105"/>
                  <a:chOff x="4240" y="1255"/>
                  <a:chExt cx="55" cy="105"/>
                </a:xfrm>
              </p:grpSpPr>
              <p:sp>
                <p:nvSpPr>
                  <p:cNvPr id="8258" name="Arc 41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59" name="Arc 42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60" name="Arc 43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61" name="Arc 44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53" name="Group 45"/>
                <p:cNvGrpSpPr>
                  <a:grpSpLocks/>
                </p:cNvGrpSpPr>
                <p:nvPr/>
              </p:nvGrpSpPr>
              <p:grpSpPr bwMode="auto">
                <a:xfrm>
                  <a:off x="4234" y="1152"/>
                  <a:ext cx="55" cy="105"/>
                  <a:chOff x="4240" y="1255"/>
                  <a:chExt cx="55" cy="105"/>
                </a:xfrm>
              </p:grpSpPr>
              <p:sp>
                <p:nvSpPr>
                  <p:cNvPr id="8254" name="Arc 46"/>
                  <p:cNvSpPr>
                    <a:spLocks/>
                  </p:cNvSpPr>
                  <p:nvPr/>
                </p:nvSpPr>
                <p:spPr bwMode="auto">
                  <a:xfrm rot="10800000">
                    <a:off x="4240" y="1333"/>
                    <a:ext cx="27" cy="27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55" name="Arc 47"/>
                  <p:cNvSpPr>
                    <a:spLocks/>
                  </p:cNvSpPr>
                  <p:nvPr/>
                </p:nvSpPr>
                <p:spPr bwMode="auto">
                  <a:xfrm rot="10800000" flipV="1">
                    <a:off x="4240" y="1307"/>
                    <a:ext cx="27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56" name="Arc 48"/>
                  <p:cNvSpPr>
                    <a:spLocks/>
                  </p:cNvSpPr>
                  <p:nvPr/>
                </p:nvSpPr>
                <p:spPr bwMode="auto">
                  <a:xfrm rot="5400000">
                    <a:off x="4268" y="1280"/>
                    <a:ext cx="26" cy="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257" name="Arc 49"/>
                  <p:cNvSpPr>
                    <a:spLocks/>
                  </p:cNvSpPr>
                  <p:nvPr/>
                </p:nvSpPr>
                <p:spPr bwMode="auto">
                  <a:xfrm>
                    <a:off x="4267" y="1255"/>
                    <a:ext cx="28" cy="26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51" name="Line 50"/>
              <p:cNvSpPr>
                <a:spLocks noChangeShapeType="1"/>
              </p:cNvSpPr>
              <p:nvPr/>
            </p:nvSpPr>
            <p:spPr bwMode="auto">
              <a:xfrm flipV="1">
                <a:off x="4259" y="1153"/>
                <a:ext cx="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38" name="Arc 51"/>
            <p:cNvSpPr>
              <a:spLocks/>
            </p:cNvSpPr>
            <p:nvPr/>
          </p:nvSpPr>
          <p:spPr bwMode="auto">
            <a:xfrm rot="10800000">
              <a:off x="1528" y="2099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Arc 52"/>
            <p:cNvSpPr>
              <a:spLocks/>
            </p:cNvSpPr>
            <p:nvPr/>
          </p:nvSpPr>
          <p:spPr bwMode="auto">
            <a:xfrm rot="10800000" flipV="1">
              <a:off x="1528" y="2051"/>
              <a:ext cx="36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0" name="Arc 53"/>
            <p:cNvSpPr>
              <a:spLocks/>
            </p:cNvSpPr>
            <p:nvPr/>
          </p:nvSpPr>
          <p:spPr bwMode="auto">
            <a:xfrm rot="5400000">
              <a:off x="1559" y="2008"/>
              <a:ext cx="48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1" name="Arc 54"/>
            <p:cNvSpPr>
              <a:spLocks/>
            </p:cNvSpPr>
            <p:nvPr/>
          </p:nvSpPr>
          <p:spPr bwMode="auto">
            <a:xfrm>
              <a:off x="1564" y="1955"/>
              <a:ext cx="37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42" name="Group 55"/>
            <p:cNvGrpSpPr>
              <a:grpSpLocks/>
            </p:cNvGrpSpPr>
            <p:nvPr/>
          </p:nvGrpSpPr>
          <p:grpSpPr bwMode="auto">
            <a:xfrm>
              <a:off x="1530" y="2148"/>
              <a:ext cx="72" cy="194"/>
              <a:chOff x="4240" y="1255"/>
              <a:chExt cx="55" cy="105"/>
            </a:xfrm>
          </p:grpSpPr>
          <p:sp>
            <p:nvSpPr>
              <p:cNvPr id="8246" name="Arc 56"/>
              <p:cNvSpPr>
                <a:spLocks/>
              </p:cNvSpPr>
              <p:nvPr/>
            </p:nvSpPr>
            <p:spPr bwMode="auto">
              <a:xfrm rot="10800000">
                <a:off x="4240" y="1333"/>
                <a:ext cx="27" cy="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Arc 57"/>
              <p:cNvSpPr>
                <a:spLocks/>
              </p:cNvSpPr>
              <p:nvPr/>
            </p:nvSpPr>
            <p:spPr bwMode="auto">
              <a:xfrm rot="10800000" flipV="1">
                <a:off x="4240" y="1307"/>
                <a:ext cx="27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8" name="Arc 58"/>
              <p:cNvSpPr>
                <a:spLocks/>
              </p:cNvSpPr>
              <p:nvPr/>
            </p:nvSpPr>
            <p:spPr bwMode="auto">
              <a:xfrm rot="5400000">
                <a:off x="4268" y="1280"/>
                <a:ext cx="26" cy="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Arc 59"/>
              <p:cNvSpPr>
                <a:spLocks/>
              </p:cNvSpPr>
              <p:nvPr/>
            </p:nvSpPr>
            <p:spPr bwMode="auto">
              <a:xfrm>
                <a:off x="4267" y="1255"/>
                <a:ext cx="28" cy="2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43" name="Line 60"/>
            <p:cNvSpPr>
              <a:spLocks noChangeShapeType="1"/>
            </p:cNvSpPr>
            <p:nvPr/>
          </p:nvSpPr>
          <p:spPr bwMode="auto">
            <a:xfrm flipV="1">
              <a:off x="1557" y="2149"/>
              <a:ext cx="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244" name="AutoShape 61"/>
            <p:cNvCxnSpPr>
              <a:cxnSpLocks noChangeShapeType="1"/>
            </p:cNvCxnSpPr>
            <p:nvPr/>
          </p:nvCxnSpPr>
          <p:spPr bwMode="auto">
            <a:xfrm rot="5400000" flipH="1" flipV="1">
              <a:off x="1520" y="1868"/>
              <a:ext cx="46" cy="29"/>
            </a:xfrm>
            <a:prstGeom prst="curvedConnector3">
              <a:avLst>
                <a:gd name="adj1" fmla="val 4619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45" name="Arc 62"/>
            <p:cNvSpPr>
              <a:spLocks/>
            </p:cNvSpPr>
            <p:nvPr/>
          </p:nvSpPr>
          <p:spPr bwMode="auto">
            <a:xfrm rot="10800000">
              <a:off x="1528" y="1906"/>
              <a:ext cx="36" cy="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27" name="Group 63"/>
          <p:cNvGrpSpPr>
            <a:grpSpLocks/>
          </p:cNvGrpSpPr>
          <p:nvPr/>
        </p:nvGrpSpPr>
        <p:grpSpPr bwMode="auto">
          <a:xfrm>
            <a:off x="5943600" y="0"/>
            <a:ext cx="1352550" cy="1277938"/>
            <a:chOff x="3361" y="566"/>
            <a:chExt cx="852" cy="805"/>
          </a:xfrm>
        </p:grpSpPr>
        <p:sp>
          <p:nvSpPr>
            <p:cNvPr id="4160" name="Oval 64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8234" name="AutoShape 65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62" name="Oval 66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8228" name="Group 67"/>
          <p:cNvGrpSpPr>
            <a:grpSpLocks/>
          </p:cNvGrpSpPr>
          <p:nvPr/>
        </p:nvGrpSpPr>
        <p:grpSpPr bwMode="auto">
          <a:xfrm>
            <a:off x="1295400" y="0"/>
            <a:ext cx="1352550" cy="1277938"/>
            <a:chOff x="3361" y="566"/>
            <a:chExt cx="852" cy="805"/>
          </a:xfrm>
        </p:grpSpPr>
        <p:sp>
          <p:nvSpPr>
            <p:cNvPr id="4164" name="Oval 68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8231" name="AutoShape 69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66" name="Oval 70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8229" name="Line 70"/>
          <p:cNvSpPr>
            <a:spLocks noChangeShapeType="1"/>
          </p:cNvSpPr>
          <p:nvPr/>
        </p:nvSpPr>
        <p:spPr bwMode="auto">
          <a:xfrm flipV="1">
            <a:off x="1981200" y="1143000"/>
            <a:ext cx="3886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5" x="5464175" y="6088063"/>
          <p14:tracePt t="1423" x="5464175" y="6096000"/>
          <p14:tracePt t="1430" x="5464175" y="6103938"/>
          <p14:tracePt t="1446" x="5470525" y="6111875"/>
          <p14:tracePt t="6757" x="5470525" y="6103938"/>
          <p14:tracePt t="7590" x="5456238" y="6096000"/>
          <p14:tracePt t="7614" x="5448300" y="6088063"/>
          <p14:tracePt t="7638" x="5440363" y="6080125"/>
          <p14:tracePt t="7646" x="5418138" y="6065838"/>
          <p14:tracePt t="7663" x="5387975" y="6049963"/>
          <p14:tracePt t="7680" x="5334000" y="6035675"/>
          <p14:tracePt t="7697" x="5273675" y="6011863"/>
          <p14:tracePt t="7713" x="5181600" y="5981700"/>
          <p14:tracePt t="7729" x="5075238" y="5935663"/>
          <p14:tracePt t="7746" x="4968875" y="5875338"/>
          <p14:tracePt t="7762" x="4884738" y="5799138"/>
          <p14:tracePt t="7779" x="4816475" y="5699125"/>
          <p14:tracePt t="7796" x="4762500" y="5616575"/>
          <p14:tracePt t="7813" x="4694238" y="5502275"/>
          <p14:tracePt t="7829" x="4618038" y="5356225"/>
          <p14:tracePt t="7829" x="4533900" y="5211763"/>
          <p14:tracePt t="7848" x="4359275" y="4975225"/>
          <p14:tracePt t="7863" x="4160838" y="4746625"/>
          <p14:tracePt t="7880" x="4022725" y="4594225"/>
          <p14:tracePt t="7896" x="3908425" y="4479925"/>
          <p14:tracePt t="7912" x="3848100" y="4427538"/>
          <p14:tracePt t="7929" x="3825875" y="4389438"/>
          <p14:tracePt t="7947" x="3825875" y="4351338"/>
          <p14:tracePt t="7962" x="3779838" y="4244975"/>
          <p14:tracePt t="7978" x="3687763" y="4098925"/>
          <p14:tracePt t="7995" x="3551238" y="3863975"/>
          <p14:tracePt t="8012" x="3322638" y="3527425"/>
          <p14:tracePt t="8029" x="3132138" y="3268663"/>
          <p14:tracePt t="8045" x="2994025" y="3070225"/>
          <p14:tracePt t="8045" x="2925763" y="2917825"/>
          <p14:tracePt t="8064" x="2759075" y="2598738"/>
          <p14:tracePt t="8080" x="2628900" y="2308225"/>
          <p14:tracePt t="8096" x="2514600" y="2073275"/>
          <p14:tracePt t="8112" x="2438400" y="1882775"/>
          <p14:tracePt t="8128" x="2400300" y="1706563"/>
          <p14:tracePt t="8144" x="2332038" y="1539875"/>
          <p14:tracePt t="8161" x="2247900" y="1363663"/>
          <p14:tracePt t="8177" x="2171700" y="1235075"/>
          <p14:tracePt t="8194" x="2073275" y="1050925"/>
          <p14:tracePt t="8211" x="1997075" y="906463"/>
          <p14:tracePt t="8227" x="1951038" y="784225"/>
          <p14:tracePt t="8244" x="1897063" y="663575"/>
          <p14:tracePt t="8261" x="1889125" y="609600"/>
          <p14:tracePt t="8261" x="1882775" y="579438"/>
          <p14:tracePt t="8279" x="1874838" y="555625"/>
          <p14:tracePt t="8295" x="1866900" y="541338"/>
          <p14:tracePt t="8312" x="1866900" y="533400"/>
          <p14:tracePt t="8343" x="1866900" y="517525"/>
          <p14:tracePt t="8360" x="1866900" y="503238"/>
          <p14:tracePt t="8373" x="1866900" y="487363"/>
          <p14:tracePt t="8381" x="1866900" y="479425"/>
          <p14:tracePt t="8429" x="1874838" y="479425"/>
          <p14:tracePt t="8453" x="1889125" y="479425"/>
          <p14:tracePt t="8469" x="1912938" y="479425"/>
          <p14:tracePt t="8478" x="1920875" y="479425"/>
          <p14:tracePt t="8493" x="1951038" y="487363"/>
          <p14:tracePt t="8511" x="1973263" y="517525"/>
          <p14:tracePt t="8528" x="1981200" y="541338"/>
          <p14:tracePt t="8544" x="1989138" y="549275"/>
          <p14:tracePt t="8560" x="1989138" y="555625"/>
          <p14:tracePt t="8576" x="1997075" y="555625"/>
          <p14:tracePt t="8594" x="2003425" y="571500"/>
          <p14:tracePt t="8621" x="2019300" y="593725"/>
          <p14:tracePt t="8637" x="2027238" y="609600"/>
          <p14:tracePt t="8646" x="2041525" y="631825"/>
          <p14:tracePt t="8659" x="2073275" y="663575"/>
          <p14:tracePt t="8659" x="2079625" y="677863"/>
          <p14:tracePt t="8679" x="2111375" y="723900"/>
          <p14:tracePt t="8696" x="2125663" y="762000"/>
          <p14:tracePt t="8713" x="2133600" y="784225"/>
          <p14:tracePt t="8728" x="2133600" y="800100"/>
          <p14:tracePt t="8744" x="2141538" y="808038"/>
          <p14:tracePt t="8759" x="2141538" y="822325"/>
          <p14:tracePt t="8829" x="2149475" y="830263"/>
          <p14:tracePt t="8837" x="2149475" y="838200"/>
          <p14:tracePt t="8846" x="2149475" y="846138"/>
          <p14:tracePt t="8859" x="2155825" y="860425"/>
          <p14:tracePt t="8859" x="2171700" y="876300"/>
          <p14:tracePt t="8879" x="2179638" y="884238"/>
          <p14:tracePt t="8893" x="2193925" y="914400"/>
          <p14:tracePt t="8911" x="2201863" y="930275"/>
          <p14:tracePt t="8928" x="2201863" y="936625"/>
          <p14:tracePt t="8944" x="2201863" y="952500"/>
          <p14:tracePt t="9021" x="2209800" y="952500"/>
          <p14:tracePt t="9029" x="2217738" y="960438"/>
          <p14:tracePt t="9936" x="2217738" y="968375"/>
          <p14:tracePt t="10789" x="2225675" y="968375"/>
          <p14:tracePt t="16133" x="2225675" y="974725"/>
          <p14:tracePt t="16325" x="2232025" y="982663"/>
          <p14:tracePt t="16429" x="2239963" y="982663"/>
          <p14:tracePt t="16453" x="2247900" y="982663"/>
          <p14:tracePt t="16461" x="2255838" y="982663"/>
          <p14:tracePt t="16477" x="2263775" y="982663"/>
          <p14:tracePt t="16493" x="2270125" y="982663"/>
          <p14:tracePt t="16509" x="2278063" y="982663"/>
          <p14:tracePt t="16519" x="2293938" y="982663"/>
          <p14:tracePt t="16536" x="2324100" y="982663"/>
          <p14:tracePt t="16551" x="2354263" y="982663"/>
          <p14:tracePt t="16567" x="2384425" y="982663"/>
          <p14:tracePt t="16584" x="2400300" y="982663"/>
          <p14:tracePt t="16601" x="2408238" y="990600"/>
          <p14:tracePt t="16618" x="2416175" y="998538"/>
          <p14:tracePt t="16635" x="2430463" y="998538"/>
          <p14:tracePt t="16652" x="2498725" y="1020763"/>
          <p14:tracePt t="16670" x="2552700" y="1020763"/>
          <p14:tracePt t="16687" x="2606675" y="1028700"/>
          <p14:tracePt t="16703" x="2628900" y="1028700"/>
          <p14:tracePt t="16721" x="2659063" y="1028700"/>
          <p14:tracePt t="16736" x="2674938" y="1036638"/>
          <p14:tracePt t="16751" x="2697163" y="1036638"/>
          <p14:tracePt t="16769" x="2727325" y="1036638"/>
          <p14:tracePt t="16785" x="2811463" y="1036638"/>
          <p14:tracePt t="16802" x="2917825" y="1050925"/>
          <p14:tracePt t="16818" x="3048000" y="1058863"/>
          <p14:tracePt t="16835" x="3154363" y="1074738"/>
          <p14:tracePt t="16852" x="3254375" y="1096963"/>
          <p14:tracePt t="16852" x="3268663" y="1096963"/>
          <p14:tracePt t="16871" x="3322638" y="1104900"/>
          <p14:tracePt t="16887" x="3375025" y="1120775"/>
          <p14:tracePt t="16903" x="3482975" y="1143000"/>
          <p14:tracePt t="16919" x="3597275" y="1150938"/>
          <p14:tracePt t="16936" x="3717925" y="1165225"/>
          <p14:tracePt t="16952" x="3878263" y="1165225"/>
          <p14:tracePt t="16968" x="4030663" y="1165225"/>
          <p14:tracePt t="16985" x="4175125" y="1189038"/>
          <p14:tracePt t="17002" x="4321175" y="1196975"/>
          <p14:tracePt t="17018" x="4465638" y="1196975"/>
          <p14:tracePt t="17035" x="4594225" y="1196975"/>
          <p14:tracePt t="17051" x="4716463" y="1196975"/>
          <p14:tracePt t="17068" x="4830763" y="1196975"/>
          <p14:tracePt t="17068" x="4892675" y="1196975"/>
          <p14:tracePt t="17086" x="5029200" y="1196975"/>
          <p14:tracePt t="17103" x="5159375" y="1196975"/>
          <p14:tracePt t="17119" x="5303838" y="1219200"/>
          <p14:tracePt t="17135" x="5418138" y="1235075"/>
          <p14:tracePt t="17152" x="5486400" y="1241425"/>
          <p14:tracePt t="17170" x="5516563" y="1257300"/>
          <p14:tracePt t="17184" x="5508625" y="1257300"/>
          <p14:tracePt t="17221" x="5470525" y="1257300"/>
          <p14:tracePt t="17229" x="5418138" y="1257300"/>
          <p14:tracePt t="17238" x="5364163" y="1257300"/>
          <p14:tracePt t="17251" x="5265738" y="1279525"/>
          <p14:tracePt t="17268" x="5165725" y="1287463"/>
          <p14:tracePt t="17268" x="5135563" y="1295400"/>
          <p14:tracePt t="17287" x="5006975" y="1295400"/>
          <p14:tracePt t="17303" x="4830763" y="1295400"/>
          <p14:tracePt t="17319" x="4618038" y="1295400"/>
          <p14:tracePt t="17335" x="4335463" y="1295400"/>
          <p14:tracePt t="17352" x="4030663" y="1311275"/>
          <p14:tracePt t="17368" x="3848100" y="1303338"/>
          <p14:tracePt t="17385" x="3725863" y="1287463"/>
          <p14:tracePt t="17401" x="3679825" y="1287463"/>
          <p14:tracePt t="17418" x="3665538" y="1287463"/>
          <p14:tracePt t="17434" x="3649663" y="1279525"/>
          <p14:tracePt t="17451" x="3611563" y="1279525"/>
          <p14:tracePt t="17468" x="3505200" y="1279525"/>
          <p14:tracePt t="17468" x="3436938" y="1279525"/>
          <p14:tracePt t="17487" x="3292475" y="1279525"/>
          <p14:tracePt t="17503" x="3192463" y="1279525"/>
          <p14:tracePt t="17519" x="3132138" y="1273175"/>
          <p14:tracePt t="17536" x="3055938" y="1257300"/>
          <p14:tracePt t="17550" x="2963863" y="1235075"/>
          <p14:tracePt t="17567" x="2887663" y="1219200"/>
          <p14:tracePt t="17583" x="2819400" y="1196975"/>
          <p14:tracePt t="17601" x="2781300" y="1173163"/>
          <p14:tracePt t="17617" x="2743200" y="1165225"/>
          <p14:tracePt t="17634" x="2713038" y="1158875"/>
          <p14:tracePt t="17651" x="2667000" y="1150938"/>
          <p14:tracePt t="17668" x="2636838" y="1127125"/>
          <p14:tracePt t="17684" x="2620963" y="1127125"/>
          <p14:tracePt t="17684" x="2613025" y="1127125"/>
          <p14:tracePt t="17703" x="2590800" y="1127125"/>
          <p14:tracePt t="17720" x="2544763" y="1104900"/>
          <p14:tracePt t="17735" x="2416175" y="1082675"/>
          <p14:tracePt t="17752" x="2270125" y="1058863"/>
          <p14:tracePt t="17768" x="2171700" y="1044575"/>
          <p14:tracePt t="17784" x="2125663" y="1036638"/>
          <p14:tracePt t="17801" x="2117725" y="1036638"/>
          <p14:tracePt t="17817" x="2125663" y="1028700"/>
          <p14:tracePt t="17917" x="2141538" y="1028700"/>
          <p14:tracePt t="17925" x="2171700" y="1028700"/>
          <p14:tracePt t="17934" x="2217738" y="1036638"/>
          <p14:tracePt t="17951" x="2286000" y="1044575"/>
          <p14:tracePt t="17968" x="2392363" y="1066800"/>
          <p14:tracePt t="17984" x="2514600" y="1089025"/>
          <p14:tracePt t="18001" x="2644775" y="1104900"/>
          <p14:tracePt t="18017" x="2720975" y="1127125"/>
          <p14:tracePt t="18035" x="2743200" y="1135063"/>
          <p14:tracePt t="18050" x="2765425" y="1143000"/>
          <p14:tracePt t="18067" x="2797175" y="1150938"/>
          <p14:tracePt t="18084" x="2857500" y="1165225"/>
          <p14:tracePt t="18084" x="2895600" y="1181100"/>
          <p14:tracePt t="18103" x="2994025" y="1189038"/>
          <p14:tracePt t="18119" x="3086100" y="1227138"/>
          <p14:tracePt t="18136" x="3230563" y="1235075"/>
          <p14:tracePt t="18152" x="3330575" y="1257300"/>
          <p14:tracePt t="18168" x="3421063" y="1273175"/>
          <p14:tracePt t="18184" x="3482975" y="1273175"/>
          <p14:tracePt t="18200" x="3565525" y="1287463"/>
          <p14:tracePt t="18217" x="3665538" y="1311275"/>
          <p14:tracePt t="18234" x="3779838" y="1341438"/>
          <p14:tracePt t="18250" x="3902075" y="1363663"/>
          <p14:tracePt t="18267" x="4008438" y="1387475"/>
          <p14:tracePt t="18284" x="4076700" y="1409700"/>
          <p14:tracePt t="18284" x="4098925" y="1409700"/>
          <p14:tracePt t="18302" x="4152900" y="1431925"/>
          <p14:tracePt t="18318" x="4259263" y="1470025"/>
          <p14:tracePt t="18334" x="4381500" y="1508125"/>
          <p14:tracePt t="18351" x="4503738" y="1546225"/>
          <p14:tracePt t="18367" x="4618038" y="1570038"/>
          <p14:tracePt t="18384" x="4732338" y="1592263"/>
          <p14:tracePt t="18400" x="4816475" y="1630363"/>
          <p14:tracePt t="18417" x="4876800" y="1646238"/>
          <p14:tracePt t="18433" x="4953000" y="1668463"/>
          <p14:tracePt t="18450" x="5067300" y="1698625"/>
          <p14:tracePt t="18467" x="5273675" y="1752600"/>
          <p14:tracePt t="18484" x="5494338" y="1820863"/>
          <p14:tracePt t="18500" x="5676900" y="1874838"/>
          <p14:tracePt t="18500" x="5753100" y="1897063"/>
          <p14:tracePt t="18519" x="5905500" y="1951038"/>
          <p14:tracePt t="18534" x="6065838" y="1981200"/>
          <p14:tracePt t="18551" x="6188075" y="2019300"/>
          <p14:tracePt t="18568" x="6278563" y="2049463"/>
          <p14:tracePt t="18584" x="6302375" y="2065338"/>
          <p14:tracePt t="18600" x="6308725" y="2065338"/>
          <p14:tracePt t="18616" x="6324600" y="2079625"/>
          <p14:tracePt t="18653" x="6340475" y="2079625"/>
          <p14:tracePt t="18661" x="6378575" y="2103438"/>
          <p14:tracePt t="18670" x="6392863" y="2111375"/>
          <p14:tracePt t="18683" x="6408738" y="2117725"/>
          <p14:tracePt t="18700" x="6392863" y="2117725"/>
          <p14:tracePt t="18749" x="6370638" y="2117725"/>
          <p14:tracePt t="18757" x="6340475" y="2117725"/>
          <p14:tracePt t="18767" x="6278563" y="2111375"/>
          <p14:tracePt t="18784" x="6172200" y="2095500"/>
          <p14:tracePt t="18800" x="6049963" y="2087563"/>
          <p14:tracePt t="18817" x="5905500" y="2065338"/>
          <p14:tracePt t="18834" x="5745163" y="2041525"/>
          <p14:tracePt t="18850" x="5546725" y="2027238"/>
          <p14:tracePt t="18867" x="5341938" y="2011363"/>
          <p14:tracePt t="18883" x="5181600" y="1989138"/>
          <p14:tracePt t="18900" x="5097463" y="1989138"/>
          <p14:tracePt t="18900" x="5059363" y="1973263"/>
          <p14:tracePt t="18919" x="5045075" y="1973263"/>
          <p14:tracePt t="18932" x="4999038" y="1973263"/>
          <p14:tracePt t="18950" x="4937125" y="1973263"/>
          <p14:tracePt t="18967" x="4770438" y="1973263"/>
          <p14:tracePt t="18984" x="4525963" y="1973263"/>
          <p14:tracePt t="19000" x="4321175" y="1973263"/>
          <p14:tracePt t="19017" x="4221163" y="1973263"/>
          <p14:tracePt t="19034" x="4198938" y="1973263"/>
          <p14:tracePt t="19048" x="4191000" y="1973263"/>
          <p14:tracePt t="19064" x="4168775" y="1973263"/>
          <p14:tracePt t="19086" x="4114800" y="1989138"/>
          <p14:tracePt t="19099" x="3870325" y="1997075"/>
          <p14:tracePt t="19121" x="3695700" y="1997075"/>
          <p14:tracePt t="19135" x="3565525" y="1997075"/>
          <p14:tracePt t="19150" x="3482975" y="1997075"/>
          <p14:tracePt t="19167" x="3459163" y="1997075"/>
          <p14:tracePt t="19183" x="3444875" y="1997075"/>
          <p14:tracePt t="19213" x="3429000" y="1997075"/>
          <p14:tracePt t="19221" x="3390900" y="1997075"/>
          <p14:tracePt t="19232" x="3292475" y="1997075"/>
          <p14:tracePt t="19249" x="3184525" y="1997075"/>
          <p14:tracePt t="19266" x="3101975" y="1981200"/>
          <p14:tracePt t="19283" x="3063875" y="1973263"/>
          <p14:tracePt t="19299" x="3070225" y="1973263"/>
          <p14:tracePt t="19405" x="3078163" y="1973263"/>
          <p14:tracePt t="19414" x="3108325" y="1973263"/>
          <p14:tracePt t="19421" x="3146425" y="1989138"/>
          <p14:tracePt t="19432" x="3230563" y="2011363"/>
          <p14:tracePt t="19449" x="3292475" y="2019300"/>
          <p14:tracePt t="19466" x="3344863" y="2035175"/>
          <p14:tracePt t="19482" x="3368675" y="2049463"/>
          <p14:tracePt t="19499" x="3398838" y="2073275"/>
          <p14:tracePt t="19499" x="3413125" y="2087563"/>
          <p14:tracePt t="19518" x="3475038" y="2117725"/>
          <p14:tracePt t="19535" x="3505200" y="2141538"/>
          <p14:tracePt t="19548" x="3581400" y="2179638"/>
          <p14:tracePt t="19566" x="3641725" y="2209800"/>
          <p14:tracePt t="19583" x="3733800" y="2263775"/>
          <p14:tracePt t="19600" x="3863975" y="2346325"/>
          <p14:tracePt t="19616" x="4000500" y="2430463"/>
          <p14:tracePt t="19632" x="4137025" y="2522538"/>
          <p14:tracePt t="19649" x="4313238" y="2651125"/>
          <p14:tracePt t="19666" x="4487863" y="2773363"/>
          <p14:tracePt t="19682" x="4625975" y="2873375"/>
          <p14:tracePt t="19699" x="4708525" y="2925763"/>
          <p14:tracePt t="19699" x="4724400" y="2941638"/>
          <p14:tracePt t="19719" x="4740275" y="2955925"/>
          <p14:tracePt t="19732" x="4778375" y="2971800"/>
          <p14:tracePt t="19732" x="4792663" y="2987675"/>
          <p14:tracePt t="19750" x="4868863" y="3032125"/>
          <p14:tracePt t="19767" x="5037138" y="3116263"/>
          <p14:tracePt t="19783" x="5265738" y="3192463"/>
          <p14:tracePt t="19799" x="5554663" y="3260725"/>
          <p14:tracePt t="19816" x="5737225" y="3322638"/>
          <p14:tracePt t="19833" x="5867400" y="3352800"/>
          <p14:tracePt t="19849" x="5875338" y="3368675"/>
          <p14:tracePt t="19865" x="5883275" y="3368675"/>
          <p14:tracePt t="19885" x="5905500" y="3382963"/>
          <p14:tracePt t="19898" x="5951538" y="3406775"/>
          <p14:tracePt t="19915" x="6080125" y="3459163"/>
          <p14:tracePt t="19932" x="6188075" y="3497263"/>
          <p14:tracePt t="19932" x="6248400" y="3521075"/>
          <p14:tracePt t="19951" x="6294438" y="3521075"/>
          <p14:tracePt t="19967" x="6324600" y="3543300"/>
          <p14:tracePt t="19983" x="6340475" y="3559175"/>
          <p14:tracePt t="19999" x="6362700" y="3565525"/>
          <p14:tracePt t="20016" x="6378575" y="3581400"/>
          <p14:tracePt t="20032" x="6384925" y="3581400"/>
          <p14:tracePt t="20048" x="6392863" y="3581400"/>
          <p14:tracePt t="20085" x="6416675" y="3603625"/>
          <p14:tracePt t="20093" x="6446838" y="3619500"/>
          <p14:tracePt t="20101" x="6492875" y="3635375"/>
          <p14:tracePt t="20115" x="6553200" y="3665538"/>
          <p14:tracePt t="20132" x="6591300" y="3679825"/>
          <p14:tracePt t="20148" x="6599238" y="3679825"/>
          <p14:tracePt t="20166" x="6591300" y="3679825"/>
          <p14:tracePt t="20205" x="6575425" y="3679825"/>
          <p14:tracePt t="20214" x="6561138" y="3679825"/>
          <p14:tracePt t="20221" x="6545263" y="3679825"/>
          <p14:tracePt t="20285" x="6523038" y="3679825"/>
          <p14:tracePt t="20293" x="6492875" y="3679825"/>
          <p14:tracePt t="20301" x="6446838" y="3679825"/>
          <p14:tracePt t="20314" x="6294438" y="3649663"/>
          <p14:tracePt t="20332" x="6111875" y="3627438"/>
          <p14:tracePt t="20348" x="5837238" y="3589338"/>
          <p14:tracePt t="20366" x="5646738" y="3551238"/>
          <p14:tracePt t="20383" x="5486400" y="3535363"/>
          <p14:tracePt t="20399" x="5326063" y="3505200"/>
          <p14:tracePt t="20416" x="5165725" y="3475038"/>
          <p14:tracePt t="20432" x="4953000" y="3406775"/>
          <p14:tracePt t="20448" x="4724400" y="3336925"/>
          <p14:tracePt t="20465" x="4503738" y="3284538"/>
          <p14:tracePt t="20481" x="4359275" y="3238500"/>
          <p14:tracePt t="20498" x="4229100" y="3200400"/>
          <p14:tracePt t="20515" x="4130675" y="3154363"/>
          <p14:tracePt t="20532" x="4038600" y="3124200"/>
          <p14:tracePt t="20547" x="3932238" y="3078163"/>
          <p14:tracePt t="20564" x="3878263" y="3055938"/>
          <p14:tracePt t="20564" x="3848100" y="3040063"/>
          <p14:tracePt t="20582" x="3840163" y="3040063"/>
          <p14:tracePt t="20582" x="3832225" y="3040063"/>
          <p14:tracePt t="20598" x="3840163" y="3040063"/>
          <p14:tracePt t="20693" x="3856038" y="3040063"/>
          <p14:tracePt t="20701" x="3870325" y="3040063"/>
          <p14:tracePt t="20714" x="3924300" y="3078163"/>
          <p14:tracePt t="20731" x="3962400" y="3101975"/>
          <p14:tracePt t="20748" x="4022725" y="3140075"/>
          <p14:tracePt t="20748" x="4068763" y="3162300"/>
          <p14:tracePt t="20766" x="4183063" y="3246438"/>
          <p14:tracePt t="20782" x="4305300" y="3322638"/>
          <p14:tracePt t="20799" x="4403725" y="3390900"/>
          <p14:tracePt t="20815" x="4457700" y="3429000"/>
          <p14:tracePt t="20832" x="4525963" y="3482975"/>
          <p14:tracePt t="20849" x="4602163" y="3543300"/>
          <p14:tracePt t="20865" x="4670425" y="3627438"/>
          <p14:tracePt t="20881" x="4732338" y="3703638"/>
          <p14:tracePt t="20898" x="4778375" y="3779838"/>
          <p14:tracePt t="20915" x="4854575" y="3878263"/>
          <p14:tracePt t="20931" x="4922838" y="3970338"/>
          <p14:tracePt t="20948" x="4983163" y="4076700"/>
          <p14:tracePt t="20966" x="5006975" y="4114800"/>
          <p14:tracePt t="20980" x="5051425" y="4183063"/>
          <p14:tracePt t="20980" x="5059363" y="4213225"/>
          <p14:tracePt t="20998" x="5075238" y="4229100"/>
          <p14:tracePt t="21012" x="5219700" y="4335463"/>
          <p14:tracePt t="21030" x="5326063" y="4419600"/>
          <p14:tracePt t="21046" x="5456238" y="4479925"/>
          <p14:tracePt t="21063" x="5524500" y="4533900"/>
          <p14:tracePt t="21080" x="5540375" y="4549775"/>
          <p14:tracePt t="21097" x="5584825" y="4579938"/>
          <p14:tracePt t="21114" x="5668963" y="4640263"/>
          <p14:tracePt t="21132" x="5775325" y="4670425"/>
          <p14:tracePt t="21146" x="5867400" y="4724400"/>
          <p14:tracePt t="21163" x="5973763" y="4770438"/>
          <p14:tracePt t="21179" x="6035675" y="4808538"/>
          <p14:tracePt t="21196" x="6065838" y="4822825"/>
          <p14:tracePt t="21196" x="6096000" y="4838700"/>
          <p14:tracePt t="21215" x="6149975" y="4854575"/>
          <p14:tracePt t="21231" x="6240463" y="4892675"/>
          <p14:tracePt t="21247" x="6316663" y="4922838"/>
          <p14:tracePt t="21265" x="6400800" y="4968875"/>
          <p14:tracePt t="21281" x="6477000" y="4991100"/>
          <p14:tracePt t="21297" x="6523038" y="5029200"/>
          <p14:tracePt t="21314" x="6545263" y="5059363"/>
          <p14:tracePt t="21330" x="6575425" y="5105400"/>
          <p14:tracePt t="21330" x="6607175" y="5143500"/>
          <p14:tracePt t="21350" x="6629400" y="5165725"/>
          <p14:tracePt t="21363" x="6705600" y="5227638"/>
          <p14:tracePt t="21363" x="6751638" y="5249863"/>
          <p14:tracePt t="21382" x="6804025" y="5295900"/>
          <p14:tracePt t="21399" x="6865938" y="5341938"/>
          <p14:tracePt t="21415" x="6873875" y="5341938"/>
          <p14:tracePt t="21430" x="6873875" y="5349875"/>
          <p14:tracePt t="21469" x="6873875" y="5356225"/>
          <p14:tracePt t="21478" x="6880225" y="5372100"/>
          <p14:tracePt t="21501" x="6888163" y="5380038"/>
          <p14:tracePt t="21509" x="6896100" y="5394325"/>
          <p14:tracePt t="21517" x="6904038" y="5410200"/>
          <p14:tracePt t="21533" x="6911975" y="5410200"/>
          <p14:tracePt t="21546" x="6911975" y="5418138"/>
          <p14:tracePt t="21597" x="6918325" y="5418138"/>
          <p14:tracePt t="22109" x="6926263" y="5418138"/>
          <p14:tracePt t="22118" x="6934200" y="5418138"/>
          <p14:tracePt t="22141" x="6942138" y="5426075"/>
          <p14:tracePt t="22565" x="6942138" y="5432425"/>
          <p14:tracePt t="23205" x="6934200" y="5440363"/>
          <p14:tracePt t="23605" x="6911975" y="5440363"/>
          <p14:tracePt t="23629" x="6896100" y="5440363"/>
          <p14:tracePt t="23637" x="6873875" y="5440363"/>
          <p14:tracePt t="23646" x="6804025" y="5440363"/>
          <p14:tracePt t="23662" x="6727825" y="5440363"/>
          <p14:tracePt t="23679" x="6689725" y="5440363"/>
          <p14:tracePt t="23696" x="6645275" y="5440363"/>
          <p14:tracePt t="23712" x="6591300" y="5440363"/>
          <p14:tracePt t="23728" x="6446838" y="5440363"/>
          <p14:tracePt t="23745" x="6248400" y="5418138"/>
          <p14:tracePt t="23761" x="6088063" y="5410200"/>
          <p14:tracePt t="23778" x="6019800" y="5394325"/>
          <p14:tracePt t="23795" x="6011863" y="5394325"/>
          <p14:tracePt t="23810" x="5997575" y="5394325"/>
          <p14:tracePt t="23827" x="5935663" y="5402263"/>
          <p14:tracePt t="23827" x="5905500" y="5410200"/>
          <p14:tracePt t="23847" x="5791200" y="5432425"/>
          <p14:tracePt t="23863" x="5638800" y="5456238"/>
          <p14:tracePt t="23879" x="5486400" y="5456238"/>
          <p14:tracePt t="23896" x="5364163" y="5478463"/>
          <p14:tracePt t="23912" x="5241925" y="5486400"/>
          <p14:tracePt t="23928" x="5127625" y="5508625"/>
          <p14:tracePt t="23945" x="4983163" y="5532438"/>
          <p14:tracePt t="23961" x="4854575" y="5546725"/>
          <p14:tracePt t="23978" x="4686300" y="5562600"/>
          <p14:tracePt t="23995" x="4525963" y="5584825"/>
          <p14:tracePt t="24011" x="4435475" y="5616575"/>
          <p14:tracePt t="24028" x="4343400" y="5646738"/>
          <p14:tracePt t="24028" x="4289425" y="5668963"/>
          <p14:tracePt t="24047" x="4206875" y="5692775"/>
          <p14:tracePt t="24060" x="4008438" y="5730875"/>
          <p14:tracePt t="24079" x="3779838" y="5775325"/>
          <p14:tracePt t="24095" x="3603625" y="5821363"/>
          <p14:tracePt t="24112" x="3513138" y="5883275"/>
          <p14:tracePt t="24112" x="3459163" y="5905500"/>
          <p14:tracePt t="24135" x="3413125" y="5927725"/>
          <p14:tracePt t="24144" x="3314700" y="5973763"/>
          <p14:tracePt t="24161" x="3200400" y="6019800"/>
          <p14:tracePt t="24177" x="3124200" y="6065838"/>
          <p14:tracePt t="24194" x="3048000" y="6111875"/>
          <p14:tracePt t="24211" x="2971800" y="6142038"/>
          <p14:tracePt t="24211" x="2955925" y="6156325"/>
          <p14:tracePt t="24230" x="2941638" y="6156325"/>
          <p14:tracePt t="24244" x="2857500" y="6180138"/>
          <p14:tracePt t="24244" x="2811463" y="6194425"/>
          <p14:tracePt t="24263" x="2759075" y="6202363"/>
          <p14:tracePt t="24278" x="2743200" y="6202363"/>
          <p14:tracePt t="24301" x="2735263" y="6210300"/>
          <p14:tracePt t="24311" x="2697163" y="6232525"/>
          <p14:tracePt t="24328" x="2659063" y="6248400"/>
          <p14:tracePt t="24344" x="2659063" y="6240463"/>
          <p14:tracePt t="24405" x="2613025" y="6256338"/>
          <p14:tracePt t="24413" x="2574925" y="6264275"/>
          <p14:tracePt t="24426" x="2560638" y="6188075"/>
          <p14:tracePt t="24446" x="2536825" y="6156325"/>
          <p14:tracePt t="24749" x="2552700" y="6156325"/>
          <p14:tracePt t="24765" x="2598738" y="6156325"/>
          <p14:tracePt t="24861" x="2613025" y="6156325"/>
          <p14:tracePt t="24869" x="2636838" y="6156325"/>
          <p14:tracePt t="24878" x="2667000" y="6118225"/>
          <p14:tracePt t="24895" x="2674938" y="6118225"/>
          <p14:tracePt t="24911" x="2689225" y="6080125"/>
          <p14:tracePt t="24927" x="2743200" y="6019800"/>
          <p14:tracePt t="24944" x="2751138" y="6027738"/>
          <p14:tracePt t="24960" x="2759075" y="6019800"/>
          <p14:tracePt t="24976" x="2803525" y="6003925"/>
          <p14:tracePt t="24993" x="2903538" y="5965825"/>
          <p14:tracePt t="25010" x="2987675" y="5921375"/>
          <p14:tracePt t="25027" x="3040063" y="5883275"/>
          <p14:tracePt t="25043" x="3063875" y="5867400"/>
          <p14:tracePt t="25060" x="3063875" y="5837238"/>
          <p14:tracePt t="25060" x="3070225" y="5813425"/>
          <p14:tracePt t="25079" x="3116263" y="5768975"/>
          <p14:tracePt t="25094" x="3184525" y="5692775"/>
          <p14:tracePt t="25111" x="3368675" y="5600700"/>
          <p14:tracePt t="25129" x="3573463" y="5546725"/>
          <p14:tracePt t="25146" x="3741738" y="5524500"/>
          <p14:tracePt t="25160" x="3810000" y="5508625"/>
          <p14:tracePt t="25177" x="3817938" y="5502275"/>
          <p14:tracePt t="25193" x="3825875" y="5494338"/>
          <p14:tracePt t="25209" x="3848100" y="5470525"/>
          <p14:tracePt t="25229" x="3946525" y="5372100"/>
          <p14:tracePt t="25243" x="4130675" y="5241925"/>
          <p14:tracePt t="25260" x="4411663" y="5143500"/>
          <p14:tracePt t="25260" x="4740275" y="5029200"/>
          <p14:tracePt t="25279" x="4816475" y="4999038"/>
          <p14:tracePt t="25293" x="4930775" y="4975225"/>
          <p14:tracePt t="25310" x="4937125" y="4975225"/>
          <p14:tracePt t="25325" x="4945063" y="4960938"/>
          <p14:tracePt t="25349" x="4960938" y="4953000"/>
          <p14:tracePt t="25359" x="5059363" y="4930775"/>
          <p14:tracePt t="25376" x="5197475" y="4860925"/>
          <p14:tracePt t="25393" x="5380038" y="4792663"/>
          <p14:tracePt t="25410" x="5508625" y="4724400"/>
          <p14:tracePt t="25426" x="5584825" y="4648200"/>
          <p14:tracePt t="25443" x="5616575" y="4632325"/>
          <p14:tracePt t="25460" x="5646738" y="4610100"/>
          <p14:tracePt t="25460" x="5668963" y="4579938"/>
          <p14:tracePt t="25479" x="5707063" y="4564063"/>
          <p14:tracePt t="25492" x="5913438" y="4473575"/>
          <p14:tracePt t="25511" x="6118225" y="4389438"/>
          <p14:tracePt t="25527" x="6308725" y="4327525"/>
          <p14:tracePt t="25544" x="6454775" y="4251325"/>
          <p14:tracePt t="25560" x="6607175" y="4183063"/>
          <p14:tracePt t="25576" x="6689725" y="4144963"/>
          <p14:tracePt t="25593" x="6705600" y="4137025"/>
          <p14:tracePt t="25610" x="6713538" y="4130675"/>
          <p14:tracePt t="25626" x="6721475" y="4130675"/>
          <p14:tracePt t="25641" x="6721475" y="4114800"/>
          <p14:tracePt t="25658" x="6735763" y="4114800"/>
          <p14:tracePt t="26553" x="6735763" y="4106863"/>
          <p14:tracePt t="26597" x="6735763" y="4092575"/>
          <p14:tracePt t="26606" x="6735763" y="4076700"/>
          <p14:tracePt t="26629" x="6735763" y="4068763"/>
          <p14:tracePt t="26637" x="6735763" y="406082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381000" y="990600"/>
            <a:ext cx="2392363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Arial Black" panose="020B0A04020102020204" pitchFamily="34" charset="0"/>
              </a:rPr>
              <a:t>fotoni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533400" y="1377950"/>
            <a:ext cx="30956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F"/>
            </a:pPr>
            <a:r>
              <a:rPr lang="en-US" altLang="en-US" b="1">
                <a:latin typeface="Times New Roman" panose="02020603050405020304" pitchFamily="18" charset="0"/>
              </a:rPr>
              <a:t> + A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*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F"/>
            </a:pPr>
            <a:r>
              <a:rPr lang="en-US" altLang="en-US" b="1">
                <a:latin typeface="Times New Roman" panose="02020603050405020304" pitchFamily="18" charset="0"/>
              </a:rPr>
              <a:t> + A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 + B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F"/>
            </a:pPr>
            <a:r>
              <a:rPr lang="en-US" altLang="en-US" b="1">
                <a:latin typeface="Times New Roman" panose="02020603050405020304" pitchFamily="18" charset="0"/>
              </a:rPr>
              <a:t> + A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e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609600" y="3657600"/>
            <a:ext cx="3786188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 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 +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 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 + B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A + BC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 + B +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4648200" y="1295400"/>
            <a:ext cx="28829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Foto ekscitacija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Foto disocijacija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Foto jonizacija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5105400" y="3733800"/>
            <a:ext cx="25892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Elastični sudar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Jonizacij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Disoci</a:t>
            </a:r>
            <a:r>
              <a:rPr lang="sr-Latn-C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jacija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3" name="WordArt 9"/>
          <p:cNvSpPr>
            <a:spLocks noChangeArrowheads="1" noChangeShapeType="1" noTextEdit="1"/>
          </p:cNvSpPr>
          <p:nvPr/>
        </p:nvSpPr>
        <p:spPr bwMode="auto">
          <a:xfrm>
            <a:off x="1219200" y="0"/>
            <a:ext cx="70866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Principijelni tipovi sudara</a:t>
            </a:r>
          </a:p>
        </p:txBody>
      </p:sp>
      <p:sp>
        <p:nvSpPr>
          <p:cNvPr id="9224" name="WordArt 10"/>
          <p:cNvSpPr>
            <a:spLocks noChangeArrowheads="1" noChangeShapeType="1" noTextEdit="1"/>
          </p:cNvSpPr>
          <p:nvPr/>
        </p:nvSpPr>
        <p:spPr bwMode="auto">
          <a:xfrm>
            <a:off x="7620000" y="1828800"/>
            <a:ext cx="1228725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eelastični</a:t>
            </a:r>
          </a:p>
        </p:txBody>
      </p:sp>
      <p:sp>
        <p:nvSpPr>
          <p:cNvPr id="9225" name="WordArt 11"/>
          <p:cNvSpPr>
            <a:spLocks noChangeArrowheads="1" noChangeShapeType="1" noTextEdit="1"/>
          </p:cNvSpPr>
          <p:nvPr/>
        </p:nvSpPr>
        <p:spPr bwMode="auto">
          <a:xfrm>
            <a:off x="7620000" y="4419600"/>
            <a:ext cx="1228725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eelastični</a:t>
            </a:r>
          </a:p>
        </p:txBody>
      </p:sp>
      <p:sp>
        <p:nvSpPr>
          <p:cNvPr id="9226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533400" y="3200400"/>
            <a:ext cx="2392363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Arial Black" panose="020B0A04020102020204" pitchFamily="34" charset="0"/>
              </a:rPr>
              <a:t>sudari čestica</a:t>
            </a:r>
          </a:p>
        </p:txBody>
      </p:sp>
      <p:sp>
        <p:nvSpPr>
          <p:cNvPr id="9227" name="AutoShape 12"/>
          <p:cNvSpPr>
            <a:spLocks/>
          </p:cNvSpPr>
          <p:nvPr/>
        </p:nvSpPr>
        <p:spPr bwMode="auto">
          <a:xfrm>
            <a:off x="7391400" y="4343400"/>
            <a:ext cx="76200" cy="914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8" name="AutoShape 13"/>
          <p:cNvSpPr>
            <a:spLocks/>
          </p:cNvSpPr>
          <p:nvPr/>
        </p:nvSpPr>
        <p:spPr bwMode="auto">
          <a:xfrm>
            <a:off x="7467600" y="1447800"/>
            <a:ext cx="76200" cy="13716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62" x="6735763" y="4076700"/>
          <p14:tracePt t="9719" x="6735763" y="4068763"/>
          <p14:tracePt t="10575" x="6727825" y="4068763"/>
          <p14:tracePt t="10646" x="6721475" y="4068763"/>
          <p14:tracePt t="10702" x="6713538" y="4068763"/>
          <p14:tracePt t="10712" x="6697663" y="4068763"/>
          <p14:tracePt t="10718" x="6659563" y="4054475"/>
          <p14:tracePt t="10728" x="6607175" y="4046538"/>
          <p14:tracePt t="10746" x="6553200" y="4030663"/>
          <p14:tracePt t="10762" x="6523038" y="4016375"/>
          <p14:tracePt t="10779" x="6492875" y="4000500"/>
          <p14:tracePt t="10796" x="6469063" y="3984625"/>
          <p14:tracePt t="10812" x="6408738" y="3932238"/>
          <p14:tracePt t="10829" x="6294438" y="3840163"/>
          <p14:tracePt t="10829" x="6218238" y="3771900"/>
          <p14:tracePt t="10848" x="6118225" y="3717925"/>
          <p14:tracePt t="10862" x="5661025" y="3475038"/>
          <p14:tracePt t="10880" x="5311775" y="3306763"/>
          <p14:tracePt t="10896" x="5037138" y="3184525"/>
          <p14:tracePt t="10913" x="4830763" y="3063875"/>
          <p14:tracePt t="10929" x="4678363" y="2963863"/>
          <p14:tracePt t="10946" x="4541838" y="2841625"/>
          <p14:tracePt t="10962" x="4397375" y="2727325"/>
          <p14:tracePt t="10980" x="4206875" y="2582863"/>
          <p14:tracePt t="10996" x="4054475" y="2484438"/>
          <p14:tracePt t="11012" x="3932238" y="2408238"/>
          <p14:tracePt t="11029" x="3832225" y="2332038"/>
          <p14:tracePt t="11029" x="3787775" y="2293938"/>
          <p14:tracePt t="11047" x="3717925" y="2239963"/>
          <p14:tracePt t="11047" x="3657600" y="2193925"/>
          <p14:tracePt t="11065" x="3482975" y="2057400"/>
          <p14:tracePt t="11080" x="3360738" y="1989138"/>
          <p14:tracePt t="11097" x="3284538" y="1951038"/>
          <p14:tracePt t="11113" x="3246438" y="1935163"/>
          <p14:tracePt t="11129" x="3192463" y="1912938"/>
          <p14:tracePt t="11146" x="3116263" y="1889125"/>
          <p14:tracePt t="11162" x="2979738" y="1851025"/>
          <p14:tracePt t="11178" x="2781300" y="1806575"/>
          <p14:tracePt t="11195" x="2574925" y="1752600"/>
          <p14:tracePt t="11212" x="2384425" y="1692275"/>
          <p14:tracePt t="11228" x="2308225" y="1676400"/>
          <p14:tracePt t="11228" x="2247900" y="1654175"/>
          <p14:tracePt t="11247" x="2193925" y="1638300"/>
          <p14:tracePt t="11261" x="2087563" y="1616075"/>
          <p14:tracePt t="11261" x="2035175" y="1608138"/>
          <p14:tracePt t="11279" x="1920875" y="1592263"/>
          <p14:tracePt t="11296" x="1774825" y="1570038"/>
          <p14:tracePt t="11313" x="1608138" y="1570038"/>
          <p14:tracePt t="11329" x="1401763" y="1570038"/>
          <p14:tracePt t="11345" x="1241425" y="1539875"/>
          <p14:tracePt t="11362" x="1120775" y="1539875"/>
          <p14:tracePt t="11378" x="1036638" y="1539875"/>
          <p14:tracePt t="11395" x="960438" y="1539875"/>
          <p14:tracePt t="11411" x="868363" y="1539875"/>
          <p14:tracePt t="11428" x="777875" y="1485900"/>
          <p14:tracePt t="11428" x="754063" y="1485900"/>
          <p14:tracePt t="11447" x="731838" y="1477963"/>
          <p14:tracePt t="11461" x="693738" y="1477963"/>
          <p14:tracePt t="11479" x="677863" y="1470025"/>
          <p14:tracePt t="11496" x="669925" y="1470025"/>
          <p14:tracePt t="11518" x="663575" y="1470025"/>
          <p14:tracePt t="11528" x="655638" y="1470025"/>
          <p14:tracePt t="11686" x="639763" y="1470025"/>
          <p14:tracePt t="11718" x="625475" y="1470025"/>
          <p14:tracePt t="11782" x="609600" y="1470025"/>
          <p14:tracePt t="11791" x="593725" y="1470025"/>
          <p14:tracePt t="11798" x="571500" y="1470025"/>
          <p14:tracePt t="11810" x="549275" y="1470025"/>
          <p14:tracePt t="11828" x="541338" y="1463675"/>
          <p14:tracePt t="11844" x="533400" y="1463675"/>
          <p14:tracePt t="11886" x="541338" y="1463675"/>
          <p14:tracePt t="12142" x="555625" y="1463675"/>
          <p14:tracePt t="12150" x="563563" y="1463675"/>
          <p14:tracePt t="12182" x="579438" y="1463675"/>
          <p14:tracePt t="12222" x="593725" y="1463675"/>
          <p14:tracePt t="12230" x="625475" y="1455738"/>
          <p14:tracePt t="12243" x="669925" y="1447800"/>
          <p14:tracePt t="12260" x="685800" y="1447800"/>
          <p14:tracePt t="12277" x="693738" y="1447800"/>
          <p14:tracePt t="12342" x="701675" y="1447800"/>
          <p14:tracePt t="12374" x="708025" y="1447800"/>
          <p14:tracePt t="12414" x="715963" y="1447800"/>
          <p14:tracePt t="12422" x="723900" y="1447800"/>
          <p14:tracePt t="12438" x="739775" y="1447800"/>
          <p14:tracePt t="12447" x="746125" y="1447800"/>
          <p14:tracePt t="12479" x="754063" y="1447800"/>
          <p14:tracePt t="12502" x="762000" y="1447800"/>
          <p14:tracePt t="12511" x="792163" y="1447800"/>
          <p14:tracePt t="12518" x="822325" y="1447800"/>
          <p14:tracePt t="12528" x="868363" y="1447800"/>
          <p14:tracePt t="12545" x="884238" y="1431925"/>
          <p14:tracePt t="12561" x="892175" y="1431925"/>
          <p14:tracePt t="12576" x="898525" y="1431925"/>
          <p14:tracePt t="12593" x="906463" y="1431925"/>
          <p14:tracePt t="12610" x="930275" y="1431925"/>
          <p14:tracePt t="12627" x="952500" y="1431925"/>
          <p14:tracePt t="12644" x="974725" y="1431925"/>
          <p14:tracePt t="12644" x="990600" y="1431925"/>
          <p14:tracePt t="12663" x="998538" y="1431925"/>
          <p14:tracePt t="12676" x="1036638" y="1431925"/>
          <p14:tracePt t="12676" x="1050925" y="1431925"/>
          <p14:tracePt t="12696" x="1066800" y="1431925"/>
          <p14:tracePt t="12708" x="1104900" y="1431925"/>
          <p14:tracePt t="12708" x="1120775" y="1431925"/>
          <p14:tracePt t="12727" x="1135063" y="1431925"/>
          <p14:tracePt t="12745" x="1143000" y="1431925"/>
          <p14:tracePt t="12782" x="1150938" y="1431925"/>
          <p14:tracePt t="12798" x="1158875" y="1431925"/>
          <p14:tracePt t="12807" x="1173163" y="1431925"/>
          <p14:tracePt t="12822" x="1189038" y="1431925"/>
          <p14:tracePt t="12830" x="1219200" y="1431925"/>
          <p14:tracePt t="12843" x="1279525" y="1431925"/>
          <p14:tracePt t="12860" x="1311275" y="1439863"/>
          <p14:tracePt t="12877" x="1317625" y="1439863"/>
          <p14:tracePt t="12893" x="1325563" y="1439863"/>
          <p14:tracePt t="12918" x="1341438" y="1439863"/>
          <p14:tracePt t="12944" x="1379538" y="1439863"/>
          <p14:tracePt t="12950" x="1425575" y="1439863"/>
          <p14:tracePt t="12960" x="1508125" y="1439863"/>
          <p14:tracePt t="12977" x="1577975" y="1439863"/>
          <p14:tracePt t="12995" x="1630363" y="1439863"/>
          <p14:tracePt t="13010" x="1654175" y="1439863"/>
          <p14:tracePt t="13026" x="1660525" y="1439863"/>
          <p14:tracePt t="13043" x="1638300" y="1439863"/>
          <p14:tracePt t="13598" x="1630363" y="1447800"/>
          <p14:tracePt t="13606" x="1616075" y="1447800"/>
          <p14:tracePt t="13614" x="1608138" y="1447800"/>
          <p14:tracePt t="13625" x="1577975" y="1447800"/>
          <p14:tracePt t="13643" x="1531938" y="1447800"/>
          <p14:tracePt t="13659" x="1516063" y="1447800"/>
          <p14:tracePt t="13675" x="1485900" y="1447800"/>
          <p14:tracePt t="13693" x="1477963" y="1447800"/>
          <p14:tracePt t="13708" x="1463675" y="1447800"/>
          <p14:tracePt t="13728" x="1447800" y="1447800"/>
          <p14:tracePt t="13743" x="1425575" y="1447800"/>
          <p14:tracePt t="13760" x="1393825" y="1455738"/>
          <p14:tracePt t="13777" x="1363663" y="1455738"/>
          <p14:tracePt t="13793" x="1333500" y="1463675"/>
          <p14:tracePt t="13809" x="1317625" y="1463675"/>
          <p14:tracePt t="13826" x="1311275" y="1470025"/>
          <p14:tracePt t="13842" x="1303338" y="1470025"/>
          <p14:tracePt t="13858" x="1295400" y="1485900"/>
          <p14:tracePt t="13875" x="1279525" y="1493838"/>
          <p14:tracePt t="13892" x="1265238" y="1508125"/>
          <p14:tracePt t="13908" x="1249363" y="1508125"/>
          <p14:tracePt t="13908" x="1241425" y="1508125"/>
          <p14:tracePt t="13928" x="1235075" y="1508125"/>
          <p14:tracePt t="13942" x="1227138" y="1524000"/>
          <p14:tracePt t="13958" x="1219200" y="1524000"/>
          <p14:tracePt t="13976" x="1211263" y="1524000"/>
          <p14:tracePt t="13993" x="1196975" y="1531938"/>
          <p14:tracePt t="14009" x="1189038" y="1539875"/>
          <p14:tracePt t="14025" x="1165225" y="1554163"/>
          <p14:tracePt t="14042" x="1135063" y="1562100"/>
          <p14:tracePt t="14058" x="1112838" y="1577975"/>
          <p14:tracePt t="14076" x="1089025" y="1592263"/>
          <p14:tracePt t="14092" x="1058863" y="1616075"/>
          <p14:tracePt t="14109" x="1036638" y="1630363"/>
          <p14:tracePt t="14127" x="1020763" y="1646238"/>
          <p14:tracePt t="14143" x="1006475" y="1660525"/>
          <p14:tracePt t="14159" x="990600" y="1676400"/>
          <p14:tracePt t="14176" x="982663" y="1684338"/>
          <p14:tracePt t="14193" x="974725" y="1684338"/>
          <p14:tracePt t="14208" x="968375" y="1692275"/>
          <p14:tracePt t="14225" x="968375" y="1698625"/>
          <p14:tracePt t="14242" x="960438" y="1706563"/>
          <p14:tracePt t="14258" x="960438" y="1714500"/>
          <p14:tracePt t="14274" x="952500" y="1730375"/>
          <p14:tracePt t="14291" x="952500" y="1736725"/>
          <p14:tracePt t="14307" x="944563" y="1752600"/>
          <p14:tracePt t="14325" x="944563" y="1760538"/>
          <p14:tracePt t="15232" x="944563" y="1768475"/>
          <p14:tracePt t="15287" x="944563" y="1774825"/>
          <p14:tracePt t="15318" x="952500" y="1774825"/>
          <p14:tracePt t="15494" x="960438" y="1782763"/>
          <p14:tracePt t="15510" x="974725" y="1782763"/>
          <p14:tracePt t="15560" x="982663" y="1782763"/>
          <p14:tracePt t="15606" x="990600" y="1782763"/>
          <p14:tracePt t="15630" x="998538" y="1782763"/>
          <p14:tracePt t="15902" x="1006475" y="1782763"/>
          <p14:tracePt t="15918" x="1012825" y="1782763"/>
          <p14:tracePt t="15926" x="1020763" y="1782763"/>
          <p14:tracePt t="15966" x="1028700" y="1782763"/>
          <p14:tracePt t="16054" x="1050925" y="1782763"/>
          <p14:tracePt t="16062" x="1074738" y="1782763"/>
          <p14:tracePt t="16073" x="1112838" y="1782763"/>
          <p14:tracePt t="16090" x="1120775" y="1782763"/>
          <p14:tracePt t="16106" x="1127125" y="1782763"/>
          <p14:tracePt t="16214" x="1143000" y="1782763"/>
          <p14:tracePt t="16223" x="1150938" y="1782763"/>
          <p14:tracePt t="16230" x="1165225" y="1782763"/>
          <p14:tracePt t="16240" x="1189038" y="1782763"/>
          <p14:tracePt t="16257" x="1211263" y="1790700"/>
          <p14:tracePt t="16274" x="1219200" y="1790700"/>
          <p14:tracePt t="16289" x="1235075" y="1798638"/>
          <p14:tracePt t="16306" x="1249363" y="1806575"/>
          <p14:tracePt t="16324" x="1273175" y="1812925"/>
          <p14:tracePt t="16340" x="1303338" y="1820863"/>
          <p14:tracePt t="16356" x="1317625" y="1828800"/>
          <p14:tracePt t="16373" x="1333500" y="1836738"/>
          <p14:tracePt t="16391" x="1341438" y="1836738"/>
          <p14:tracePt t="16406" x="1341438" y="1844675"/>
          <p14:tracePt t="16424" x="1349375" y="1844675"/>
          <p14:tracePt t="16439" x="1355725" y="1844675"/>
          <p14:tracePt t="16456" x="1363663" y="1858963"/>
          <p14:tracePt t="16473" x="1387475" y="1858963"/>
          <p14:tracePt t="16489" x="1393825" y="1866900"/>
          <p14:tracePt t="16505" x="1409700" y="1866900"/>
          <p14:tracePt t="16750" x="1417638" y="1866900"/>
          <p14:tracePt t="16758" x="1425575" y="1866900"/>
          <p14:tracePt t="16772" x="1439863" y="1866900"/>
          <p14:tracePt t="16789" x="1455738" y="1866900"/>
          <p14:tracePt t="16807" x="1485900" y="1866900"/>
          <p14:tracePt t="16824" x="1524000" y="1866900"/>
          <p14:tracePt t="16840" x="1570038" y="1866900"/>
          <p14:tracePt t="16857" x="1600200" y="1866900"/>
          <p14:tracePt t="16873" x="1608138" y="1866900"/>
          <p14:tracePt t="16951" x="1616075" y="1866900"/>
          <p14:tracePt t="16958" x="1622425" y="1866900"/>
          <p14:tracePt t="16971" x="1660525" y="1866900"/>
          <p14:tracePt t="16994" x="1684338" y="1866900"/>
          <p14:tracePt t="17008" x="1692275" y="1866900"/>
          <p14:tracePt t="17022" x="1698625" y="1866900"/>
          <p14:tracePt t="17038" x="1706563" y="1866900"/>
          <p14:tracePt t="17064" x="1714500" y="1866900"/>
          <p14:tracePt t="17087" x="1722438" y="1866900"/>
          <p14:tracePt t="17094" x="1736725" y="1866900"/>
          <p14:tracePt t="17105" x="1774825" y="1866900"/>
          <p14:tracePt t="17122" x="1828800" y="1866900"/>
          <p14:tracePt t="17139" x="1905000" y="1866900"/>
          <p14:tracePt t="17156" x="1958975" y="1866900"/>
          <p14:tracePt t="17172" x="2003425" y="1866900"/>
          <p14:tracePt t="17189" x="2027238" y="1866900"/>
          <p14:tracePt t="17205" x="2035175" y="1866900"/>
          <p14:tracePt t="17222" x="2041525" y="1866900"/>
          <p14:tracePt t="17238" x="2049463" y="1866900"/>
          <p14:tracePt t="17257" x="2065338" y="1866900"/>
          <p14:tracePt t="17273" x="2087563" y="1866900"/>
          <p14:tracePt t="17289" x="2133600" y="1866900"/>
          <p14:tracePt t="17306" x="2187575" y="1866900"/>
          <p14:tracePt t="17322" x="2225675" y="1866900"/>
          <p14:tracePt t="17339" x="2232025" y="1866900"/>
          <p14:tracePt t="17355" x="2239963" y="1866900"/>
          <p14:tracePt t="18135" x="2247900" y="1866900"/>
          <p14:tracePt t="18190" x="2263775" y="1866900"/>
          <p14:tracePt t="18214" x="2270125" y="1866900"/>
          <p14:tracePt t="18239" x="2278063" y="1866900"/>
          <p14:tracePt t="18246" x="2286000" y="1866900"/>
          <p14:tracePt t="18256" x="2301875" y="1866900"/>
          <p14:tracePt t="18272" x="2332038" y="1874838"/>
          <p14:tracePt t="18289" x="2378075" y="1889125"/>
          <p14:tracePt t="18305" x="2430463" y="1889125"/>
          <p14:tracePt t="18321" x="2460625" y="1889125"/>
          <p14:tracePt t="18338" x="2476500" y="1889125"/>
          <p14:tracePt t="18354" x="2484438" y="1889125"/>
          <p14:tracePt t="18382" x="2492375" y="1889125"/>
          <p14:tracePt t="18391" x="2498725" y="1889125"/>
          <p14:tracePt t="18407" x="2514600" y="1889125"/>
          <p14:tracePt t="18423" x="2522538" y="1882775"/>
          <p14:tracePt t="18437" x="2552700" y="1836738"/>
          <p14:tracePt t="18456" x="2574925" y="1820863"/>
          <p14:tracePt t="18472" x="2574925" y="1798638"/>
          <p14:tracePt t="18488" x="2590800" y="1774825"/>
          <p14:tracePt t="18505" x="2590800" y="1736725"/>
          <p14:tracePt t="18522" x="2590800" y="1706563"/>
          <p14:tracePt t="18538" x="2590800" y="1676400"/>
          <p14:tracePt t="18553" x="2590800" y="1660525"/>
          <p14:tracePt t="18571" x="2582863" y="1654175"/>
          <p14:tracePt t="18586" x="2574925" y="1638300"/>
          <p14:tracePt t="18603" x="2568575" y="1638300"/>
          <p14:tracePt t="18679" x="2560638" y="1638300"/>
          <p14:tracePt t="18694" x="2544763" y="1638300"/>
          <p14:tracePt t="18703" x="2530475" y="1638300"/>
          <p14:tracePt t="18710" x="2522538" y="1638300"/>
          <p14:tracePt t="18720" x="2492375" y="1638300"/>
          <p14:tracePt t="18737" x="2476500" y="1638300"/>
          <p14:tracePt t="18754" x="2468563" y="1638300"/>
          <p14:tracePt t="18770" x="2460625" y="1646238"/>
          <p14:tracePt t="18787" x="2454275" y="1660525"/>
          <p14:tracePt t="18804" x="2454275" y="1676400"/>
          <p14:tracePt t="18821" x="2446338" y="1698625"/>
          <p14:tracePt t="18837" x="2430463" y="1752600"/>
          <p14:tracePt t="18837" x="2430463" y="1774825"/>
          <p14:tracePt t="18855" x="2430463" y="1790700"/>
          <p14:tracePt t="18871" x="2430463" y="1806575"/>
          <p14:tracePt t="18886" x="2430463" y="1820863"/>
          <p14:tracePt t="18903" x="2430463" y="1828800"/>
          <p14:tracePt t="18958" x="2446338" y="1828800"/>
          <p14:tracePt t="18974" x="2468563" y="1828800"/>
          <p14:tracePt t="18982" x="2514600" y="1828800"/>
          <p14:tracePt t="18990" x="2552700" y="1828800"/>
          <p14:tracePt t="19004" x="2628900" y="1828800"/>
          <p14:tracePt t="19020" x="2689225" y="1828800"/>
          <p14:tracePt t="19037" x="2720975" y="1828800"/>
          <p14:tracePt t="19037" x="2735263" y="1828800"/>
          <p14:tracePt t="19056" x="2743200" y="1828800"/>
          <p14:tracePt t="19072" x="2751138" y="1828800"/>
          <p14:tracePt t="19104" x="2773363" y="1828800"/>
          <p14:tracePt t="19120" x="2797175" y="1828800"/>
          <p14:tracePt t="19126" x="2827338" y="1828800"/>
          <p14:tracePt t="19136" x="2933700" y="1828800"/>
          <p14:tracePt t="19154" x="3025775" y="1828800"/>
          <p14:tracePt t="19170" x="3108325" y="1828800"/>
          <p14:tracePt t="19187" x="3170238" y="1828800"/>
          <p14:tracePt t="19204" x="3238500" y="1828800"/>
          <p14:tracePt t="19220" x="3322638" y="1828800"/>
          <p14:tracePt t="19237" x="3413125" y="1828800"/>
          <p14:tracePt t="19253" x="3589338" y="1828800"/>
          <p14:tracePt t="19271" x="3673475" y="1828800"/>
          <p14:tracePt t="19288" x="3733800" y="1828800"/>
          <p14:tracePt t="19305" x="3771900" y="1828800"/>
          <p14:tracePt t="19321" x="3794125" y="1828800"/>
          <p14:tracePt t="19337" x="3825875" y="1828800"/>
          <p14:tracePt t="19354" x="3902075" y="1836738"/>
          <p14:tracePt t="19370" x="4008438" y="1851025"/>
          <p14:tracePt t="19387" x="4137025" y="1851025"/>
          <p14:tracePt t="19403" x="4259263" y="1851025"/>
          <p14:tracePt t="19420" x="4343400" y="1851025"/>
          <p14:tracePt t="19437" x="4411663" y="1851025"/>
          <p14:tracePt t="19453" x="4479925" y="1851025"/>
          <p14:tracePt t="19453" x="4511675" y="1851025"/>
          <p14:tracePt t="19472" x="4572000" y="1851025"/>
          <p14:tracePt t="19488" x="4640263" y="1851025"/>
          <p14:tracePt t="19504" x="4708525" y="1851025"/>
          <p14:tracePt t="19521" x="4754563" y="1858963"/>
          <p14:tracePt t="19537" x="4784725" y="1858963"/>
          <p14:tracePt t="19552" x="4816475" y="1858963"/>
          <p14:tracePt t="19571" x="4854575" y="1858963"/>
          <p14:tracePt t="19586" x="4892675" y="1858963"/>
          <p14:tracePt t="19603" x="4945063" y="1858963"/>
          <p14:tracePt t="19620" x="4999038" y="1858963"/>
          <p14:tracePt t="19636" x="5059363" y="1858963"/>
          <p14:tracePt t="19653" x="5105400" y="1858963"/>
          <p14:tracePt t="19653" x="5121275" y="1858963"/>
          <p14:tracePt t="19672" x="5173663" y="1858963"/>
          <p14:tracePt t="19688" x="5219700" y="1858963"/>
          <p14:tracePt t="19704" x="5257800" y="1858963"/>
          <p14:tracePt t="19720" x="5295900" y="1858963"/>
          <p14:tracePt t="19737" x="5318125" y="1858963"/>
          <p14:tracePt t="19753" x="5334000" y="1858963"/>
          <p14:tracePt t="19769" x="5372100" y="1858963"/>
          <p14:tracePt t="19787" x="5426075" y="1858963"/>
          <p14:tracePt t="19803" x="5478463" y="1858963"/>
          <p14:tracePt t="19819" x="5524500" y="1858963"/>
          <p14:tracePt t="19836" x="5554663" y="1858963"/>
          <p14:tracePt t="19853" x="5578475" y="1858963"/>
          <p14:tracePt t="19870" x="5638800" y="1858963"/>
          <p14:tracePt t="19888" x="5699125" y="1858963"/>
          <p14:tracePt t="19904" x="5813425" y="1858963"/>
          <p14:tracePt t="19920" x="5935663" y="1858963"/>
          <p14:tracePt t="19937" x="6003925" y="1858963"/>
          <p14:tracePt t="19953" x="6042025" y="1858963"/>
          <p14:tracePt t="19969" x="6049963" y="1858963"/>
          <p14:tracePt t="19985" x="6035675" y="1858963"/>
          <p14:tracePt t="20366" x="6019800" y="1866900"/>
          <p14:tracePt t="20374" x="5989638" y="1874838"/>
          <p14:tracePt t="20390" x="5973763" y="1874838"/>
          <p14:tracePt t="20402" x="5905500" y="1897063"/>
          <p14:tracePt t="20419" x="5775325" y="1920875"/>
          <p14:tracePt t="20436" x="5600700" y="1943100"/>
          <p14:tracePt t="20452" x="5418138" y="1965325"/>
          <p14:tracePt t="20469" x="5257800" y="1997075"/>
          <p14:tracePt t="20469" x="5211763" y="2003425"/>
          <p14:tracePt t="20488" x="5105400" y="2019300"/>
          <p14:tracePt t="20504" x="5029200" y="2019300"/>
          <p14:tracePt t="20520" x="4930775" y="2041525"/>
          <p14:tracePt t="20538" x="4830763" y="2057400"/>
          <p14:tracePt t="20553" x="4702175" y="2073275"/>
          <p14:tracePt t="20570" x="4541838" y="2095500"/>
          <p14:tracePt t="20586" x="4327525" y="2133600"/>
          <p14:tracePt t="20602" x="4144963" y="2141538"/>
          <p14:tracePt t="20619" x="3984625" y="2171700"/>
          <p14:tracePt t="20635" x="3870325" y="2193925"/>
          <p14:tracePt t="20652" x="3794125" y="2209800"/>
          <p14:tracePt t="20669" x="3703638" y="2232025"/>
          <p14:tracePt t="20669" x="3649663" y="2247900"/>
          <p14:tracePt t="20688" x="3597275" y="2278063"/>
          <p14:tracePt t="20701" x="3429000" y="2324100"/>
          <p14:tracePt t="20719" x="3330575" y="2346325"/>
          <p14:tracePt t="20736" x="3246438" y="2362200"/>
          <p14:tracePt t="20753" x="3184525" y="2384425"/>
          <p14:tracePt t="20769" x="3108325" y="2392363"/>
          <p14:tracePt t="20786" x="3055938" y="2408238"/>
          <p14:tracePt t="20802" x="2987675" y="2422525"/>
          <p14:tracePt t="20818" x="2925763" y="2430463"/>
          <p14:tracePt t="20835" x="2849563" y="2438400"/>
          <p14:tracePt t="20853" x="2765425" y="2446338"/>
          <p14:tracePt t="20868" x="2705100" y="2460625"/>
          <p14:tracePt t="20868" x="2667000" y="2460625"/>
          <p14:tracePt t="20888" x="2606675" y="2460625"/>
          <p14:tracePt t="20901" x="2454275" y="2460625"/>
          <p14:tracePt t="20920" x="2370138" y="2460625"/>
          <p14:tracePt t="20936" x="2308225" y="2460625"/>
          <p14:tracePt t="20953" x="2255838" y="2460625"/>
          <p14:tracePt t="20969" x="2179638" y="2460625"/>
          <p14:tracePt t="20985" x="2095500" y="2460625"/>
          <p14:tracePt t="21003" x="2027238" y="2460625"/>
          <p14:tracePt t="21018" x="1973263" y="2460625"/>
          <p14:tracePt t="21034" x="1943100" y="2460625"/>
          <p14:tracePt t="21051" x="1912938" y="2460625"/>
          <p14:tracePt t="21051" x="1897063" y="2460625"/>
          <p14:tracePt t="21071" x="1858963" y="2460625"/>
          <p14:tracePt t="21085" x="1782763" y="2460625"/>
          <p14:tracePt t="21085" x="1744663" y="2460625"/>
          <p14:tracePt t="21105" x="1646238" y="2460625"/>
          <p14:tracePt t="21120" x="1577975" y="2468563"/>
          <p14:tracePt t="21136" x="1539875" y="2468563"/>
          <p14:tracePt t="21152" x="1508125" y="2468563"/>
          <p14:tracePt t="21169" x="1493838" y="2468563"/>
          <p14:tracePt t="21185" x="1463675" y="2484438"/>
          <p14:tracePt t="21202" x="1409700" y="2484438"/>
          <p14:tracePt t="21218" x="1355725" y="2484438"/>
          <p14:tracePt t="21235" x="1317625" y="2484438"/>
          <p14:tracePt t="21251" x="1295400" y="2484438"/>
          <p14:tracePt t="21267" x="1287463" y="2484438"/>
          <p14:tracePt t="21342" x="1273175" y="2484438"/>
          <p14:tracePt t="21358" x="1279525" y="2484438"/>
          <p14:tracePt t="21534" x="1287463" y="2484438"/>
          <p14:tracePt t="21542" x="1311275" y="2484438"/>
          <p14:tracePt t="21558" x="1333500" y="2484438"/>
          <p14:tracePt t="21570" x="1355725" y="2484438"/>
          <p14:tracePt t="21585" x="1371600" y="2484438"/>
          <p14:tracePt t="21600" x="1387475" y="2476500"/>
          <p14:tracePt t="21617" x="1409700" y="2468563"/>
          <p14:tracePt t="21670" x="1417638" y="2468563"/>
          <p14:tracePt t="21686" x="1425575" y="2468563"/>
          <p14:tracePt t="21694" x="1447800" y="2468563"/>
          <p14:tracePt t="21704" x="1463675" y="2468563"/>
          <p14:tracePt t="21717" x="1470025" y="2460625"/>
          <p14:tracePt t="21734" x="1477963" y="2460625"/>
          <p14:tracePt t="21750" x="1493838" y="2454275"/>
          <p14:tracePt t="21790" x="1501775" y="2446338"/>
          <p14:tracePt t="21799" x="1508125" y="2446338"/>
          <p14:tracePt t="21807" x="1516063" y="2438400"/>
          <p14:tracePt t="21832" x="1531938" y="2430463"/>
          <p14:tracePt t="21854" x="1546225" y="2430463"/>
          <p14:tracePt t="21878" x="1554163" y="2422525"/>
          <p14:tracePt t="21886" x="1562100" y="2422525"/>
          <p14:tracePt t="21899" x="1577975" y="2416175"/>
          <p14:tracePt t="22062" x="1592263" y="2408238"/>
          <p14:tracePt t="22086" x="1600200" y="2400300"/>
          <p14:tracePt t="22094" x="1608138" y="2400300"/>
          <p14:tracePt t="22119" x="1608138" y="2392363"/>
          <p14:tracePt t="22174" x="1608138" y="2384425"/>
          <p14:tracePt t="22190" x="1608138" y="2370138"/>
          <p14:tracePt t="22199" x="1616075" y="2346325"/>
          <p14:tracePt t="22206" x="1622425" y="2332038"/>
          <p14:tracePt t="22216" x="1630363" y="2308225"/>
          <p14:tracePt t="22234" x="1630363" y="2270125"/>
          <p14:tracePt t="22250" x="1630363" y="2255838"/>
          <p14:tracePt t="22267" x="1630363" y="2247900"/>
          <p14:tracePt t="22283" x="1630363" y="2232025"/>
          <p14:tracePt t="22303" x="1630363" y="2225675"/>
          <p14:tracePt t="22319" x="1630363" y="2217738"/>
          <p14:tracePt t="22334" x="1630363" y="2179638"/>
          <p14:tracePt t="22352" x="1630363" y="2171700"/>
          <p14:tracePt t="22366" x="1646238" y="2149475"/>
          <p14:tracePt t="22384" x="1646238" y="2141538"/>
          <p14:tracePt t="22438" x="1646238" y="2125663"/>
          <p14:tracePt t="22454" x="1646238" y="2117725"/>
          <p14:tracePt t="22462" x="1654175" y="2095500"/>
          <p14:tracePt t="22470" x="1660525" y="2087563"/>
          <p14:tracePt t="22483" x="1660525" y="2065338"/>
          <p14:tracePt t="22500" x="1660525" y="2035175"/>
          <p14:tracePt t="22517" x="1676400" y="2019300"/>
          <p14:tracePt t="22533" x="1676400" y="2003425"/>
          <p14:tracePt t="22549" x="1676400" y="1989138"/>
          <p14:tracePt t="22566" x="1676400" y="2011363"/>
          <p14:tracePt t="22766" x="1684338" y="2027238"/>
          <p14:tracePt t="22774" x="1684338" y="2041525"/>
          <p14:tracePt t="22784" x="1684338" y="2065338"/>
          <p14:tracePt t="22800" x="1692275" y="2087563"/>
          <p14:tracePt t="22817" x="1692275" y="2095500"/>
          <p14:tracePt t="22833" x="1692275" y="2117725"/>
          <p14:tracePt t="22848" x="1692275" y="2141538"/>
          <p14:tracePt t="22865" x="1692275" y="2179638"/>
          <p14:tracePt t="22883" x="1692275" y="2193925"/>
          <p14:tracePt t="22899" x="1692275" y="2225675"/>
          <p14:tracePt t="22916" x="1692275" y="2255838"/>
          <p14:tracePt t="22933" x="1692275" y="2278063"/>
          <p14:tracePt t="22933" x="1692275" y="2293938"/>
          <p14:tracePt t="22951" x="1692275" y="2308225"/>
          <p14:tracePt t="22968" x="1692275" y="2324100"/>
          <p14:tracePt t="22985" x="1692275" y="2332038"/>
          <p14:tracePt t="23000" x="1692275" y="2346325"/>
          <p14:tracePt t="23016" x="1692275" y="2362200"/>
          <p14:tracePt t="23033" x="1692275" y="2378075"/>
          <p14:tracePt t="23049" x="1692275" y="2392363"/>
          <p14:tracePt t="23065" x="1692275" y="2408238"/>
          <p14:tracePt t="23082" x="1706563" y="2408238"/>
          <p14:tracePt t="23366" x="1722438" y="2408238"/>
          <p14:tracePt t="23375" x="1752600" y="2408238"/>
          <p14:tracePt t="23384" x="1844675" y="2408238"/>
          <p14:tracePt t="23400" x="1943100" y="2408238"/>
          <p14:tracePt t="23416" x="2011363" y="2408238"/>
          <p14:tracePt t="23433" x="2057400" y="2408238"/>
          <p14:tracePt t="23449" x="2065338" y="2408238"/>
          <p14:tracePt t="23465" x="2079625" y="2408238"/>
          <p14:tracePt t="23518" x="2111375" y="2408238"/>
          <p14:tracePt t="23526" x="2149475" y="2408238"/>
          <p14:tracePt t="23535" x="2201863" y="2392363"/>
          <p14:tracePt t="23548" x="2308225" y="2384425"/>
          <p14:tracePt t="23548" x="2362200" y="2384425"/>
          <p14:tracePt t="23567" x="2408238" y="2370138"/>
          <p14:tracePt t="23584" x="2416175" y="2362200"/>
          <p14:tracePt t="23598" x="2422525" y="2362200"/>
          <p14:tracePt t="23654" x="2438400" y="2354263"/>
          <p14:tracePt t="23663" x="2454275" y="2354263"/>
          <p14:tracePt t="23670" x="2484438" y="2346325"/>
          <p14:tracePt t="23682" x="2544763" y="2346325"/>
          <p14:tracePt t="23699" x="2651125" y="2324100"/>
          <p14:tracePt t="23716" x="2735263" y="2324100"/>
          <p14:tracePt t="23732" x="2781300" y="2324100"/>
          <p14:tracePt t="23749" x="2789238" y="2316163"/>
          <p14:tracePt t="23766" x="2797175" y="2316163"/>
          <p14:tracePt t="23782" x="2819400" y="2316163"/>
          <p14:tracePt t="23800" x="2879725" y="2293938"/>
          <p14:tracePt t="23816" x="2971800" y="2293938"/>
          <p14:tracePt t="23833" x="3063875" y="2293938"/>
          <p14:tracePt t="23850" x="3162300" y="2293938"/>
          <p14:tracePt t="23864" x="3238500" y="2293938"/>
          <p14:tracePt t="23881" x="3322638" y="2293938"/>
          <p14:tracePt t="23898" x="3436938" y="2293938"/>
          <p14:tracePt t="23916" x="3581400" y="2293938"/>
          <p14:tracePt t="23932" x="3703638" y="2293938"/>
          <p14:tracePt t="23949" x="3810000" y="2293938"/>
          <p14:tracePt t="23949" x="3870325" y="2293938"/>
          <p14:tracePt t="23968" x="3908425" y="2293938"/>
          <p14:tracePt t="23982" x="4000500" y="2293938"/>
          <p14:tracePt t="24002" x="4060825" y="2293938"/>
          <p14:tracePt t="24017" x="4144963" y="2293938"/>
          <p14:tracePt t="24033" x="4229100" y="2293938"/>
          <p14:tracePt t="24048" x="4313238" y="2293938"/>
          <p14:tracePt t="24064" x="4381500" y="2293938"/>
          <p14:tracePt t="24082" x="4435475" y="2293938"/>
          <p14:tracePt t="24098" x="4479925" y="2286000"/>
          <p14:tracePt t="24114" x="4533900" y="2286000"/>
          <p14:tracePt t="24131" x="4579938" y="2286000"/>
          <p14:tracePt t="24147" x="4640263" y="2293938"/>
          <p14:tracePt t="24164" x="4702175" y="2308225"/>
          <p14:tracePt t="24181" x="4754563" y="2308225"/>
          <p14:tracePt t="24181" x="4778375" y="2308225"/>
          <p14:tracePt t="24199" x="4838700" y="2324100"/>
          <p14:tracePt t="24216" x="4906963" y="2332038"/>
          <p14:tracePt t="24232" x="4937125" y="2339975"/>
          <p14:tracePt t="24248" x="4960938" y="2339975"/>
          <p14:tracePt t="24264" x="4983163" y="2339975"/>
          <p14:tracePt t="24281" x="5021263" y="2339975"/>
          <p14:tracePt t="24297" x="5059363" y="2339975"/>
          <p14:tracePt t="24314" x="5089525" y="2339975"/>
          <p14:tracePt t="24331" x="5135563" y="2339975"/>
          <p14:tracePt t="24347" x="5189538" y="2339975"/>
          <p14:tracePt t="24365" x="5227638" y="2339975"/>
          <p14:tracePt t="24381" x="5257800" y="2339975"/>
          <p14:tracePt t="24397" x="5273675" y="2346325"/>
          <p14:tracePt t="24397" x="5280025" y="2346325"/>
          <p14:tracePt t="24415" x="5311775" y="2354263"/>
          <p14:tracePt t="24432" x="5356225" y="2362200"/>
          <p14:tracePt t="24448" x="5410200" y="2362200"/>
          <p14:tracePt t="24464" x="5456238" y="2362200"/>
          <p14:tracePt t="24481" x="5486400" y="2362200"/>
          <p14:tracePt t="24497" x="5494338" y="2362200"/>
          <p14:tracePt t="24514" x="5502275" y="2362200"/>
          <p14:tracePt t="24530" x="5524500" y="2362200"/>
          <p14:tracePt t="24547" x="5554663" y="2362200"/>
          <p14:tracePt t="24566" x="5608638" y="2362200"/>
          <p14:tracePt t="24566" x="5638800" y="2362200"/>
          <p14:tracePt t="24584" x="5661025" y="2362200"/>
          <p14:tracePt t="24597" x="5707063" y="2362200"/>
          <p14:tracePt t="24616" x="5722938" y="2362200"/>
          <p14:tracePt t="24632" x="5745163" y="2362200"/>
          <p14:tracePt t="24649" x="5791200" y="2362200"/>
          <p14:tracePt t="24665" x="5859463" y="2362200"/>
          <p14:tracePt t="24681" x="5913438" y="2362200"/>
          <p14:tracePt t="24698" x="5943600" y="2362200"/>
          <p14:tracePt t="24715" x="5973763" y="2362200"/>
          <p14:tracePt t="24731" x="6011863" y="2362200"/>
          <p14:tracePt t="24748" x="6019800" y="2362200"/>
          <p14:tracePt t="24764" x="6035675" y="2362200"/>
          <p14:tracePt t="24781" x="6042025" y="2362200"/>
          <p14:tracePt t="24797" x="6065838" y="2362200"/>
          <p14:tracePt t="24816" x="6103938" y="2362200"/>
          <p14:tracePt t="24832" x="6149975" y="2362200"/>
          <p14:tracePt t="24849" x="6188075" y="2362200"/>
          <p14:tracePt t="24865" x="6218238" y="2362200"/>
          <p14:tracePt t="24881" x="6226175" y="2362200"/>
          <p14:tracePt t="24897" x="6232525" y="2362200"/>
          <p14:tracePt t="24914" x="6240463" y="2362200"/>
          <p14:tracePt t="24930" x="6256338" y="2362200"/>
          <p14:tracePt t="24948" x="6286500" y="2362200"/>
          <p14:tracePt t="24967" x="6308725" y="2362200"/>
          <p14:tracePt t="24982" x="6370638" y="2362200"/>
          <p14:tracePt t="25000" x="6392863" y="2362200"/>
          <p14:tracePt t="25013" x="6400800" y="2362200"/>
          <p14:tracePt t="25029" x="6430963" y="2362200"/>
          <p14:tracePt t="25047" x="6477000" y="2362200"/>
          <p14:tracePt t="25063" x="6553200" y="2362200"/>
          <p14:tracePt t="25081" x="6659563" y="2362200"/>
          <p14:tracePt t="25096" x="6804025" y="2362200"/>
          <p14:tracePt t="25113" x="6911975" y="2339975"/>
          <p14:tracePt t="25129" x="6972300" y="2324100"/>
          <p14:tracePt t="25146" x="6988175" y="2324100"/>
          <p14:tracePt t="25163" x="7010400" y="2308225"/>
          <p14:tracePt t="25179" x="7026275" y="2308225"/>
          <p14:tracePt t="25196" x="7078663" y="2308225"/>
          <p14:tracePt t="25213" x="7162800" y="2308225"/>
          <p14:tracePt t="25213" x="7208838" y="2308225"/>
          <p14:tracePt t="25231" x="7231063" y="2308225"/>
          <p14:tracePt t="25246" x="7277100" y="2308225"/>
          <p14:tracePt t="25263" x="7269163" y="2308225"/>
          <p14:tracePt t="25718" x="7261225" y="2308225"/>
          <p14:tracePt t="25734" x="7246938" y="2308225"/>
          <p14:tracePt t="25742" x="7239000" y="2308225"/>
          <p14:tracePt t="25750" x="7223125" y="2308225"/>
          <p14:tracePt t="25763" x="7185025" y="2308225"/>
          <p14:tracePt t="25780" x="7154863" y="2308225"/>
          <p14:tracePt t="25797" x="7116763" y="2324100"/>
          <p14:tracePt t="25814" x="7094538" y="2332038"/>
          <p14:tracePt t="25814" x="7078663" y="2339975"/>
          <p14:tracePt t="25831" x="7018338" y="2354263"/>
          <p14:tracePt t="25848" x="6904038" y="2378075"/>
          <p14:tracePt t="25865" x="6721475" y="2430463"/>
          <p14:tracePt t="25881" x="6507163" y="2460625"/>
          <p14:tracePt t="25897" x="6294438" y="2492375"/>
          <p14:tracePt t="25914" x="6088063" y="2514600"/>
          <p14:tracePt t="25930" x="5927725" y="2536825"/>
          <p14:tracePt t="25946" x="5807075" y="2536825"/>
          <p14:tracePt t="25964" x="5699125" y="2536825"/>
          <p14:tracePt t="25980" x="5524500" y="2568575"/>
          <p14:tracePt t="25997" x="5241925" y="2598738"/>
          <p14:tracePt t="25997" x="5045075" y="2620963"/>
          <p14:tracePt t="26016" x="4876800" y="2628900"/>
          <p14:tracePt t="26029" x="4441825" y="2644775"/>
          <p14:tracePt t="26048" x="4283075" y="2674938"/>
          <p14:tracePt t="26064" x="4152900" y="2697163"/>
          <p14:tracePt t="26082" x="4030663" y="2697163"/>
          <p14:tracePt t="26097" x="3817938" y="2705100"/>
          <p14:tracePt t="26115" x="3497263" y="2720975"/>
          <p14:tracePt t="26130" x="3140075" y="2720975"/>
          <p14:tracePt t="26146" x="2873375" y="2720975"/>
          <p14:tracePt t="26163" x="2720975" y="2720975"/>
          <p14:tracePt t="26180" x="2598738" y="2743200"/>
          <p14:tracePt t="26196" x="2522538" y="2751138"/>
          <p14:tracePt t="26213" x="2422525" y="2765425"/>
          <p14:tracePt t="26213" x="2384425" y="2773363"/>
          <p14:tracePt t="26232" x="2308225" y="2789238"/>
          <p14:tracePt t="26247" x="2217738" y="2797175"/>
          <p14:tracePt t="26264" x="2117725" y="2811463"/>
          <p14:tracePt t="26280" x="2057400" y="2819400"/>
          <p14:tracePt t="26297" x="1997075" y="2835275"/>
          <p14:tracePt t="26313" x="1958975" y="2849563"/>
          <p14:tracePt t="26329" x="1912938" y="2849563"/>
          <p14:tracePt t="26346" x="1836738" y="2857500"/>
          <p14:tracePt t="26363" x="1768475" y="2857500"/>
          <p14:tracePt t="26380" x="1698625" y="2857500"/>
          <p14:tracePt t="26396" x="1616075" y="2857500"/>
          <p14:tracePt t="26413" x="1562100" y="2857500"/>
          <p14:tracePt t="26413" x="1546225" y="2857500"/>
          <p14:tracePt t="26431" x="1516063" y="2857500"/>
          <p14:tracePt t="26446" x="1431925" y="2865438"/>
          <p14:tracePt t="26464" x="1387475" y="2873375"/>
          <p14:tracePt t="26480" x="1371600" y="2873375"/>
          <p14:tracePt t="26497" x="1363663" y="2873375"/>
          <p14:tracePt t="26527" x="1333500" y="2887663"/>
          <p14:tracePt t="26534" x="1311275" y="2887663"/>
          <p14:tracePt t="26545" x="1235075" y="2887663"/>
          <p14:tracePt t="26563" x="1181100" y="2887663"/>
          <p14:tracePt t="26580" x="1165225" y="2887663"/>
          <p14:tracePt t="26595" x="1181100" y="2887663"/>
          <p14:tracePt t="26926" x="1196975" y="2887663"/>
          <p14:tracePt t="26934" x="1219200" y="2887663"/>
          <p14:tracePt t="26945" x="1249363" y="2895600"/>
          <p14:tracePt t="26962" x="1295400" y="2895600"/>
          <p14:tracePt t="26979" x="1387475" y="2895600"/>
          <p14:tracePt t="26998" x="1501775" y="2895600"/>
          <p14:tracePt t="27011" x="1584325" y="2895600"/>
          <p14:tracePt t="27028" x="1638300" y="2895600"/>
          <p14:tracePt t="27045" x="1660525" y="2895600"/>
          <p14:tracePt t="27045" x="1684338" y="2895600"/>
          <p14:tracePt t="27063" x="1698625" y="2895600"/>
          <p14:tracePt t="27080" x="1768475" y="2895600"/>
          <p14:tracePt t="27095" x="1912938" y="2895600"/>
          <p14:tracePt t="27113" x="2095500" y="2895600"/>
          <p14:tracePt t="27128" x="2263775" y="2895600"/>
          <p14:tracePt t="27144" x="2378075" y="2895600"/>
          <p14:tracePt t="27162" x="2422525" y="2895600"/>
          <p14:tracePt t="27178" x="2460625" y="2895600"/>
          <p14:tracePt t="27196" x="2492375" y="2895600"/>
          <p14:tracePt t="27212" x="2544763" y="2895600"/>
          <p14:tracePt t="27229" x="2667000" y="2895600"/>
          <p14:tracePt t="27229" x="2773363" y="2895600"/>
          <p14:tracePt t="27248" x="2895600" y="2895600"/>
          <p14:tracePt t="27261" x="3216275" y="2895600"/>
          <p14:tracePt t="27279" x="3314700" y="2895600"/>
          <p14:tracePt t="27296" x="3336925" y="2895600"/>
          <p14:tracePt t="27313" x="3352800" y="2895600"/>
          <p14:tracePt t="27366" x="3382963" y="2895600"/>
          <p14:tracePt t="27375" x="3413125" y="2895600"/>
          <p14:tracePt t="27383" x="3467100" y="2895600"/>
          <p14:tracePt t="27395" x="3589338" y="2895600"/>
          <p14:tracePt t="27413" x="3717925" y="2895600"/>
          <p14:tracePt t="27429" x="3779838" y="2895600"/>
          <p14:tracePt t="27429" x="3802063" y="2895600"/>
          <p14:tracePt t="27448" x="3817938" y="2895600"/>
          <p14:tracePt t="27462" x="3832225" y="2895600"/>
          <p14:tracePt t="27478" x="3856038" y="2895600"/>
          <p14:tracePt t="27496" x="3886200" y="2887663"/>
          <p14:tracePt t="27512" x="3932238" y="2879725"/>
          <p14:tracePt t="27529" x="4008438" y="2873375"/>
          <p14:tracePt t="27545" x="4137025" y="2873375"/>
          <p14:tracePt t="27562" x="4229100" y="2873375"/>
          <p14:tracePt t="27579" x="4305300" y="2873375"/>
          <p14:tracePt t="27595" x="4327525" y="2873375"/>
          <p14:tracePt t="27612" x="4335463" y="2873375"/>
          <p14:tracePt t="27627" x="4343400" y="2865438"/>
          <p14:tracePt t="27645" x="4359275" y="2857500"/>
          <p14:tracePt t="27661" x="4465638" y="2841625"/>
          <p14:tracePt t="27661" x="4556125" y="2841625"/>
          <p14:tracePt t="27680" x="4732338" y="2841625"/>
          <p14:tracePt t="27696" x="4899025" y="2841625"/>
          <p14:tracePt t="27712" x="4975225" y="2841625"/>
          <p14:tracePt t="27729" x="4991100" y="2835275"/>
          <p14:tracePt t="27744" x="4999038" y="2835275"/>
          <p14:tracePt t="27822" x="5006975" y="2835275"/>
          <p14:tracePt t="27830" x="5013325" y="2835275"/>
          <p14:tracePt t="27844" x="5021263" y="2835275"/>
          <p14:tracePt t="27879" x="5029200" y="2835275"/>
          <p14:tracePt t="27895" x="5045075" y="2835275"/>
          <p14:tracePt t="27902" x="5067300" y="2835275"/>
          <p14:tracePt t="27912" x="5165725" y="2835275"/>
          <p14:tracePt t="27929" x="5295900" y="2835275"/>
          <p14:tracePt t="27945" x="5387975" y="2835275"/>
          <p14:tracePt t="27961" x="5426075" y="2835275"/>
          <p14:tracePt t="27978" x="5440363" y="2835275"/>
          <p14:tracePt t="27994" x="5448300" y="2835275"/>
          <p14:tracePt t="28011" x="5456238" y="2835275"/>
          <p14:tracePt t="28028" x="5478463" y="2835275"/>
          <p14:tracePt t="28044" x="5532438" y="2835275"/>
          <p14:tracePt t="28060" x="5600700" y="2835275"/>
          <p14:tracePt t="28077" x="5676900" y="2827338"/>
          <p14:tracePt t="28077" x="5692775" y="2819400"/>
          <p14:tracePt t="28096" x="5722938" y="2819400"/>
          <p14:tracePt t="28111" x="5737225" y="2819400"/>
          <p14:tracePt t="28128" x="5768975" y="2803525"/>
          <p14:tracePt t="28144" x="5851525" y="2803525"/>
          <p14:tracePt t="28161" x="5989638" y="2803525"/>
          <p14:tracePt t="28178" x="6126163" y="2803525"/>
          <p14:tracePt t="28194" x="6194425" y="2803525"/>
          <p14:tracePt t="28212" x="6240463" y="2803525"/>
          <p14:tracePt t="28228" x="6264275" y="2803525"/>
          <p14:tracePt t="28243" x="6294438" y="2803525"/>
          <p14:tracePt t="28260" x="6392863" y="2803525"/>
          <p14:tracePt t="28260" x="6446838" y="2803525"/>
          <p14:tracePt t="28280" x="6575425" y="2803525"/>
          <p14:tracePt t="28296" x="6667500" y="2803525"/>
          <p14:tracePt t="28312" x="6743700" y="2803525"/>
          <p14:tracePt t="28328" x="6765925" y="2803525"/>
          <p14:tracePt t="28345" x="6773863" y="2803525"/>
          <p14:tracePt t="29260" x="6759575" y="2803525"/>
          <p14:tracePt t="29966" x="6743700" y="2803525"/>
          <p14:tracePt t="29976" x="6727825" y="2803525"/>
          <p14:tracePt t="29982" x="6705600" y="2803525"/>
          <p14:tracePt t="29996" x="6659563" y="2803525"/>
          <p14:tracePt t="30012" x="6607175" y="2803525"/>
          <p14:tracePt t="30027" x="6537325" y="2819400"/>
          <p14:tracePt t="30041" x="6469063" y="2827338"/>
          <p14:tracePt t="30058" x="6392863" y="2835275"/>
          <p14:tracePt t="30076" x="6264275" y="2841625"/>
          <p14:tracePt t="30076" x="6194425" y="2841625"/>
          <p14:tracePt t="30095" x="6134100" y="2841625"/>
          <p14:tracePt t="30109" x="6011863" y="2873375"/>
          <p14:tracePt t="30109" x="5905500" y="2895600"/>
          <p14:tracePt t="30128" x="5837238" y="2895600"/>
          <p14:tracePt t="30142" x="5654675" y="2955925"/>
          <p14:tracePt t="30160" x="5540375" y="2987675"/>
          <p14:tracePt t="30176" x="5410200" y="3032125"/>
          <p14:tracePt t="30193" x="5203825" y="3063875"/>
          <p14:tracePt t="30209" x="4854575" y="3094038"/>
          <p14:tracePt t="30226" x="4411663" y="3170238"/>
          <p14:tracePt t="30242" x="4175125" y="3184525"/>
          <p14:tracePt t="30259" x="4000500" y="3208338"/>
          <p14:tracePt t="30276" x="3856038" y="3216275"/>
          <p14:tracePt t="30292" x="3717925" y="3238500"/>
          <p14:tracePt t="30309" x="3627438" y="3260725"/>
          <p14:tracePt t="30309" x="3581400" y="3276600"/>
          <p14:tracePt t="30328" x="3543300" y="3284538"/>
          <p14:tracePt t="30341" x="3475038" y="3298825"/>
          <p14:tracePt t="30360" x="3436938" y="3306763"/>
          <p14:tracePt t="30377" x="3398838" y="3306763"/>
          <p14:tracePt t="30393" x="3322638" y="3322638"/>
          <p14:tracePt t="30409" x="3208338" y="3344863"/>
          <p14:tracePt t="30426" x="3070225" y="3360738"/>
          <p14:tracePt t="30442" x="2963863" y="3368675"/>
          <p14:tracePt t="30458" x="2903538" y="3382963"/>
          <p14:tracePt t="30476" x="2865438" y="3390900"/>
          <p14:tracePt t="30492" x="2811463" y="3398838"/>
          <p14:tracePt t="30508" x="2751138" y="3406775"/>
          <p14:tracePt t="30508" x="2713038" y="3421063"/>
          <p14:tracePt t="30528" x="2659063" y="3429000"/>
          <p14:tracePt t="30544" x="2651125" y="3429000"/>
          <p14:tracePt t="30559" x="2644775" y="3429000"/>
          <p14:tracePt t="30577" x="2636838" y="3436938"/>
          <p14:tracePt t="30607" x="2628900" y="3451225"/>
          <p14:tracePt t="30623" x="2613025" y="3451225"/>
          <p14:tracePt t="30630" x="2606675" y="3467100"/>
          <p14:tracePt t="30641" x="2598738" y="3482975"/>
          <p14:tracePt t="30662" x="2598738" y="3489325"/>
          <p14:tracePt t="30678" x="2582863" y="3497263"/>
          <p14:tracePt t="30691" x="2582863" y="3505200"/>
          <p14:tracePt t="30708" x="2582863" y="3513138"/>
          <p14:tracePt t="30879" x="2590800" y="3521075"/>
          <p14:tracePt t="30894" x="2590800" y="3527425"/>
          <p14:tracePt t="30902" x="2598738" y="3535363"/>
          <p14:tracePt t="30911" x="2598738" y="3543300"/>
          <p14:tracePt t="30927" x="2598738" y="3551238"/>
          <p14:tracePt t="30941" x="2598738" y="3559175"/>
          <p14:tracePt t="30959" x="2606675" y="3573463"/>
          <p14:tracePt t="30975" x="2613025" y="3581400"/>
          <p14:tracePt t="30994" x="2613025" y="3597275"/>
          <p14:tracePt t="31903" x="2620963" y="3597275"/>
          <p14:tracePt t="32255" x="2620963" y="3603625"/>
          <p14:tracePt t="32271" x="2613025" y="3611563"/>
          <p14:tracePt t="32278" x="2606675" y="3619500"/>
          <p14:tracePt t="32290" x="2606675" y="3635375"/>
          <p14:tracePt t="32307" x="2590800" y="3665538"/>
          <p14:tracePt t="32323" x="2574925" y="3679825"/>
          <p14:tracePt t="32340" x="2544763" y="3695700"/>
          <p14:tracePt t="32357" x="2530475" y="3711575"/>
          <p14:tracePt t="32373" x="2476500" y="3733800"/>
          <p14:tracePt t="32373" x="2438400" y="3756025"/>
          <p14:tracePt t="32392" x="2339975" y="3794125"/>
          <p14:tracePt t="32408" x="2225675" y="3825875"/>
          <p14:tracePt t="32424" x="2117725" y="3856038"/>
          <p14:tracePt t="32441" x="2035175" y="3886200"/>
          <p14:tracePt t="32457" x="1958975" y="3924300"/>
          <p14:tracePt t="32474" x="1866900" y="3962400"/>
          <p14:tracePt t="32490" x="1798638" y="3992563"/>
          <p14:tracePt t="32506" x="1714500" y="4022725"/>
          <p14:tracePt t="32524" x="1654175" y="4038600"/>
          <p14:tracePt t="32540" x="1554163" y="4068763"/>
          <p14:tracePt t="32556" x="1470025" y="4084638"/>
          <p14:tracePt t="32556" x="1401763" y="4106863"/>
          <p14:tracePt t="32576" x="1349375" y="4114800"/>
          <p14:tracePt t="32590" x="1211263" y="4175125"/>
          <p14:tracePt t="32608" x="1158875" y="4191000"/>
          <p14:tracePt t="32624" x="1104900" y="4213225"/>
          <p14:tracePt t="32641" x="1066800" y="4237038"/>
          <p14:tracePt t="32657" x="1058863" y="4244975"/>
          <p14:tracePt t="32673" x="1028700" y="4267200"/>
          <p14:tracePt t="32690" x="1020763" y="4267200"/>
          <p14:tracePt t="32706" x="998538" y="4275138"/>
          <p14:tracePt t="32722" x="990600" y="4289425"/>
          <p14:tracePt t="32739" x="1006475" y="4289425"/>
          <p14:tracePt t="32911" x="1020763" y="4289425"/>
          <p14:tracePt t="32919" x="1036638" y="4289425"/>
          <p14:tracePt t="32926" x="1066800" y="4289425"/>
          <p14:tracePt t="32939" x="1211263" y="4289425"/>
          <p14:tracePt t="32956" x="1371600" y="4289425"/>
          <p14:tracePt t="32973" x="1546225" y="4289425"/>
          <p14:tracePt t="32992" x="1577975" y="4289425"/>
          <p14:tracePt t="33008" x="1600200" y="4283075"/>
          <p14:tracePt t="33024" x="1622425" y="4283075"/>
          <p14:tracePt t="33040" x="1638300" y="4267200"/>
          <p14:tracePt t="33057" x="1714500" y="4244975"/>
          <p14:tracePt t="33074" x="1798638" y="4244975"/>
          <p14:tracePt t="33089" x="1851025" y="4244975"/>
          <p14:tracePt t="33106" x="1858963" y="4244975"/>
          <p14:tracePt t="33122" x="1874838" y="4244975"/>
          <p14:tracePt t="33159" x="1889125" y="4244975"/>
          <p14:tracePt t="33166" x="1905000" y="4244975"/>
          <p14:tracePt t="33175" x="1935163" y="4244975"/>
          <p14:tracePt t="33189" x="2057400" y="4244975"/>
          <p14:tracePt t="33189" x="2111375" y="4244975"/>
          <p14:tracePt t="33208" x="2217738" y="4244975"/>
          <p14:tracePt t="33224" x="2270125" y="4244975"/>
          <p14:tracePt t="33240" x="2278063" y="4237038"/>
          <p14:tracePt t="33286" x="2278063" y="4229100"/>
          <p14:tracePt t="33295" x="2286000" y="4229100"/>
          <p14:tracePt t="33305" x="2316163" y="4213225"/>
          <p14:tracePt t="33322" x="2354263" y="4198938"/>
          <p14:tracePt t="33339" x="2362200" y="4198938"/>
          <p14:tracePt t="33355" x="2400300" y="4191000"/>
          <p14:tracePt t="33372" x="2422525" y="4183063"/>
          <p14:tracePt t="33389" x="2498725" y="4183063"/>
          <p14:tracePt t="33408" x="2544763" y="4183063"/>
          <p14:tracePt t="33422" x="2636838" y="4183063"/>
          <p14:tracePt t="33440" x="2651125" y="4183063"/>
          <p14:tracePt t="33457" x="2659063" y="4183063"/>
          <p14:tracePt t="33473" x="2667000" y="4183063"/>
          <p14:tracePt t="34396" x="2667000" y="4191000"/>
          <p14:tracePt t="34727" x="2667000" y="4198938"/>
          <p14:tracePt t="34742" x="2659063" y="4198938"/>
          <p14:tracePt t="34752" x="2651125" y="4213225"/>
          <p14:tracePt t="34758" x="2644775" y="4213225"/>
          <p14:tracePt t="34770" x="2620963" y="4244975"/>
          <p14:tracePt t="34787" x="2590800" y="4259263"/>
          <p14:tracePt t="34804" x="2536825" y="4305300"/>
          <p14:tracePt t="34821" x="2476500" y="4335463"/>
          <p14:tracePt t="34838" x="2408238" y="4365625"/>
          <p14:tracePt t="34838" x="2400300" y="4389438"/>
          <p14:tracePt t="34855" x="2362200" y="4419600"/>
          <p14:tracePt t="34872" x="2316163" y="4457700"/>
          <p14:tracePt t="34888" x="2270125" y="4487863"/>
          <p14:tracePt t="34905" x="2225675" y="4533900"/>
          <p14:tracePt t="34922" x="2155825" y="4618038"/>
          <p14:tracePt t="34937" x="2073275" y="4702175"/>
          <p14:tracePt t="34954" x="2057400" y="4716463"/>
          <p14:tracePt t="34970" x="2027238" y="4740275"/>
          <p14:tracePt t="34991" x="2003425" y="4762500"/>
          <p14:tracePt t="35004" x="1973263" y="4770438"/>
          <p14:tracePt t="35021" x="1935163" y="4778375"/>
          <p14:tracePt t="35037" x="1912938" y="4792663"/>
          <p14:tracePt t="35055" x="1882775" y="4800600"/>
          <p14:tracePt t="35072" x="1851025" y="4808538"/>
          <p14:tracePt t="35088" x="1828800" y="4808538"/>
          <p14:tracePt t="35105" x="1812925" y="4808538"/>
          <p14:tracePt t="35121" x="1790700" y="4808538"/>
          <p14:tracePt t="35137" x="1760538" y="4808538"/>
          <p14:tracePt t="35154" x="1736725" y="4808538"/>
          <p14:tracePt t="35170" x="1706563" y="4808538"/>
          <p14:tracePt t="35187" x="1684338" y="4800600"/>
          <p14:tracePt t="35203" x="1676400" y="4800600"/>
          <p14:tracePt t="35220" x="1668463" y="4792663"/>
          <p14:tracePt t="35236" x="1660525" y="4784725"/>
          <p14:tracePt t="35271" x="1668463" y="4778375"/>
          <p14:tracePt t="35382" x="1676400" y="4770438"/>
          <p14:tracePt t="35390" x="1692275" y="4770438"/>
          <p14:tracePt t="35403" x="1730375" y="4770438"/>
          <p14:tracePt t="35420" x="1744663" y="4770438"/>
          <p14:tracePt t="35436" x="1774825" y="4770438"/>
          <p14:tracePt t="35454" x="1851025" y="4754563"/>
          <p14:tracePt t="35472" x="1905000" y="4754563"/>
          <p14:tracePt t="35488" x="1973263" y="4762500"/>
          <p14:tracePt t="35504" x="2087563" y="4746625"/>
          <p14:tracePt t="35522" x="2225675" y="4746625"/>
          <p14:tracePt t="35537" x="2293938" y="4746625"/>
          <p14:tracePt t="35554" x="2332038" y="4746625"/>
          <p14:tracePt t="35569" x="2354263" y="4740275"/>
          <p14:tracePt t="35614" x="2362200" y="4732338"/>
          <p14:tracePt t="35622" x="2392363" y="4732338"/>
          <p14:tracePt t="35636" x="2454275" y="4732338"/>
          <p14:tracePt t="35636" x="2468563" y="4732338"/>
          <p14:tracePt t="35656" x="2522538" y="4732338"/>
          <p14:tracePt t="35672" x="2536825" y="4732338"/>
          <p14:tracePt t="35687" x="2552700" y="4716463"/>
          <p14:tracePt t="35703" x="2590800" y="4716463"/>
          <p14:tracePt t="35720" x="2674938" y="4716463"/>
          <p14:tracePt t="35737" x="2811463" y="4716463"/>
          <p14:tracePt t="35754" x="2933700" y="4716463"/>
          <p14:tracePt t="35770" x="2971800" y="4716463"/>
          <p14:tracePt t="35786" x="2994025" y="4716463"/>
          <p14:tracePt t="35846" x="3025775" y="4716463"/>
          <p14:tracePt t="35854" x="3070225" y="4716463"/>
          <p14:tracePt t="35869" x="3146425" y="4716463"/>
          <p14:tracePt t="35888" x="3192463" y="4716463"/>
          <p14:tracePt t="35904" x="3222625" y="4716463"/>
          <p14:tracePt t="35920" x="3238500" y="4716463"/>
          <p14:tracePt t="35937" x="3254375" y="4716463"/>
          <p14:tracePt t="35953" x="3298825" y="4716463"/>
          <p14:tracePt t="35970" x="3368675" y="4716463"/>
          <p14:tracePt t="35989" x="3497263" y="4716463"/>
          <p14:tracePt t="36003" x="3619500" y="4716463"/>
          <p14:tracePt t="36019" x="3695700" y="4716463"/>
          <p14:tracePt t="36035" x="3733800" y="4716463"/>
          <p14:tracePt t="36052" x="3741738" y="4716463"/>
          <p14:tracePt t="36068" x="3832225" y="4716463"/>
          <p14:tracePt t="36089" x="3932238" y="4716463"/>
          <p14:tracePt t="36104" x="4000500" y="4716463"/>
          <p14:tracePt t="36120" x="4030663" y="4716463"/>
          <p14:tracePt t="36137" x="4038600" y="4716463"/>
          <p14:tracePt t="36152" x="4046538" y="4716463"/>
          <p14:tracePt t="36169" x="4068763" y="4716463"/>
          <p14:tracePt t="36186" x="4144963" y="4716463"/>
          <p14:tracePt t="36203" x="4275138" y="4716463"/>
          <p14:tracePt t="36219" x="4419600" y="4716463"/>
          <p14:tracePt t="36236" x="4518025" y="4716463"/>
          <p14:tracePt t="36253" x="4625975" y="4716463"/>
          <p14:tracePt t="36269" x="4724400" y="4716463"/>
          <p14:tracePt t="36269" x="4770438" y="4716463"/>
          <p14:tracePt t="36287" x="4860925" y="4716463"/>
          <p14:tracePt t="36304" x="4906963" y="4716463"/>
          <p14:tracePt t="36320" x="4968875" y="4708525"/>
          <p14:tracePt t="36337" x="5013325" y="4708525"/>
          <p14:tracePt t="36353" x="5059363" y="4702175"/>
          <p14:tracePt t="36369" x="5121275" y="4694238"/>
          <p14:tracePt t="36386" x="5211763" y="4678363"/>
          <p14:tracePt t="36402" x="5265738" y="4678363"/>
          <p14:tracePt t="36419" x="5349875" y="4678363"/>
          <p14:tracePt t="36436" x="5402263" y="4678363"/>
          <p14:tracePt t="36453" x="5410200" y="4670425"/>
          <p14:tracePt t="36510" x="5426075" y="4664075"/>
          <p14:tracePt t="36520" x="5456238" y="4664075"/>
          <p14:tracePt t="36527" x="5486400" y="4664075"/>
          <p14:tracePt t="36537" x="5540375" y="4648200"/>
          <p14:tracePt t="36553" x="5562600" y="4648200"/>
          <p14:tracePt t="36568" x="5578475" y="4640263"/>
          <p14:tracePt t="36585" x="5584825" y="4640263"/>
          <p14:tracePt t="36647" x="5592763" y="4640263"/>
          <p14:tracePt t="36654" x="5600700" y="4640263"/>
          <p14:tracePt t="36671" x="5608638" y="4640263"/>
          <p14:tracePt t="36887" x="5608638" y="4648200"/>
          <p14:tracePt t="36918" x="5608638" y="4656138"/>
          <p14:tracePt t="37039" x="5616575" y="4656138"/>
          <p14:tracePt t="37070" x="5622925" y="4664075"/>
          <p14:tracePt t="37167" x="5630863" y="4664075"/>
          <p14:tracePt t="37262" x="5638800" y="4664075"/>
          <p14:tracePt t="37359" x="5622925" y="4664075"/>
          <p14:tracePt t="37582" x="5608638" y="4664075"/>
          <p14:tracePt t="37599" x="5592763" y="4664075"/>
          <p14:tracePt t="37615" x="5570538" y="4670425"/>
          <p14:tracePt t="37622" x="5562600" y="4670425"/>
          <p14:tracePt t="37638" x="5532438" y="4694238"/>
          <p14:tracePt t="37651" x="5508625" y="4708525"/>
          <p14:tracePt t="37668" x="5426075" y="4740275"/>
          <p14:tracePt t="37668" x="5402263" y="4754563"/>
          <p14:tracePt t="37688" x="5372100" y="4770438"/>
          <p14:tracePt t="37701" x="5303838" y="4792663"/>
          <p14:tracePt t="37701" x="5257800" y="4808538"/>
          <p14:tracePt t="37720" x="5203825" y="4846638"/>
          <p14:tracePt t="37736" x="5121275" y="4876800"/>
          <p14:tracePt t="37752" x="5113338" y="4884738"/>
          <p14:tracePt t="37767" x="5097463" y="4899025"/>
          <p14:tracePt t="37847" x="5083175" y="4899025"/>
          <p14:tracePt t="37854" x="5075238" y="4899025"/>
          <p14:tracePt t="37867" x="5067300" y="4945063"/>
          <p14:tracePt t="37884" x="5067300" y="4960938"/>
          <p14:tracePt t="38679" x="5067300" y="4975225"/>
          <p14:tracePt t="38686" x="5083175" y="5006975"/>
          <p14:tracePt t="38699" x="5143500" y="5105400"/>
          <p14:tracePt t="38717" x="5211763" y="5189538"/>
          <p14:tracePt t="38717" x="5257800" y="5219700"/>
          <p14:tracePt t="38736" x="5303838" y="5241925"/>
          <p14:tracePt t="38750" x="5464175" y="5326063"/>
          <p14:tracePt t="38768" x="5584825" y="5356225"/>
          <p14:tracePt t="38784" x="5646738" y="5372100"/>
          <p14:tracePt t="38801" x="5654675" y="5380038"/>
          <p14:tracePt t="38816" x="5684838" y="5387975"/>
          <p14:tracePt t="38855" x="5699125" y="5394325"/>
          <p14:tracePt t="38863" x="5722938" y="5394325"/>
          <p14:tracePt t="38870" x="5775325" y="5410200"/>
          <p14:tracePt t="38883" x="5921375" y="5426075"/>
          <p14:tracePt t="38900" x="6027738" y="5440363"/>
          <p14:tracePt t="38917" x="6096000" y="5440363"/>
          <p14:tracePt t="38933" x="6103938" y="5440363"/>
          <p14:tracePt t="38949" x="6103938" y="5426075"/>
          <p14:tracePt t="38984" x="6111875" y="5426075"/>
          <p14:tracePt t="39007" x="6126163" y="5426075"/>
          <p14:tracePt t="39022" x="6180138" y="5426075"/>
          <p14:tracePt t="39031" x="6256338" y="5426075"/>
          <p14:tracePt t="39038" x="6332538" y="5394325"/>
          <p14:tracePt t="39048" x="6569075" y="5380038"/>
          <p14:tracePt t="39065" x="6811963" y="5349875"/>
          <p14:tracePt t="39085" x="6956425" y="5318125"/>
          <p14:tracePt t="39100" x="6972300" y="5318125"/>
          <p14:tracePt t="39116" x="6980238" y="5311775"/>
          <p14:tracePt t="39133" x="6918325" y="5265738"/>
          <p14:tracePt t="39133" x="6873875" y="5257800"/>
          <p14:tracePt t="39152" x="6842125" y="5249863"/>
          <p14:tracePt t="39168" x="6842125" y="5241925"/>
          <p14:tracePt t="40085" x="6842125" y="5235575"/>
          <p14:tracePt t="40351" x="6842125" y="522763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4"/>
          <p:cNvSpPr>
            <a:spLocks noChangeArrowheads="1" noChangeShapeType="1" noTextEdit="1"/>
          </p:cNvSpPr>
          <p:nvPr/>
        </p:nvSpPr>
        <p:spPr bwMode="auto">
          <a:xfrm>
            <a:off x="533400" y="304800"/>
            <a:ext cx="8153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Principijelni tipovi sudara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152400" y="2133600"/>
            <a:ext cx="4303713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 A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2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A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*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e + A + h</a:t>
            </a:r>
            <a:r>
              <a:rPr lang="en-US" altLang="en-US" b="1">
                <a:latin typeface="Times New Roman" panose="02020603050405020304" pitchFamily="18" charset="0"/>
                <a:sym typeface="Symbol" panose="05050102010706020507" pitchFamily="18" charset="2"/>
              </a:rPr>
              <a:t></a:t>
            </a:r>
            <a:endParaRPr lang="en-US" altLang="en-US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 A</a:t>
            </a:r>
            <a:r>
              <a:rPr lang="en-US" altLang="en-US" b="1" baseline="30000">
                <a:latin typeface="Times New Roman" panose="02020603050405020304" pitchFamily="18" charset="0"/>
              </a:rPr>
              <a:t>*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2e +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 A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e +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 A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e + A +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A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2e + A</a:t>
            </a:r>
            <a:r>
              <a:rPr lang="en-US" altLang="en-US" b="1" baseline="30000">
                <a:latin typeface="Times New Roman" panose="02020603050405020304" pitchFamily="18" charset="0"/>
              </a:rPr>
              <a:t>+</a:t>
            </a:r>
            <a:r>
              <a:rPr lang="en-US" altLang="en-US" b="1">
                <a:latin typeface="Times New Roman" panose="02020603050405020304" pitchFamily="18" charset="0"/>
              </a:rPr>
              <a:t> +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A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</a:t>
            </a:r>
            <a:r>
              <a:rPr lang="en-US" altLang="en-US" b="1" baseline="30000">
                <a:latin typeface="Times New Roman" panose="02020603050405020304" pitchFamily="18" charset="0"/>
              </a:rPr>
              <a:t>- </a:t>
            </a:r>
            <a:r>
              <a:rPr lang="en-US" altLang="en-US" b="1">
                <a:latin typeface="Times New Roman" panose="02020603050405020304" pitchFamily="18" charset="0"/>
              </a:rPr>
              <a:t>+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 + A</a:t>
            </a:r>
            <a:r>
              <a:rPr lang="en-US" altLang="en-US" b="1" baseline="30000">
                <a:latin typeface="Times New Roman" panose="02020603050405020304" pitchFamily="18" charset="0"/>
              </a:rPr>
              <a:t>+ </a:t>
            </a:r>
            <a:r>
              <a:rPr lang="en-US" altLang="en-US" b="1">
                <a:latin typeface="Times New Roman" panose="02020603050405020304" pitchFamily="18" charset="0"/>
              </a:rPr>
              <a:t>+ B </a:t>
            </a:r>
            <a:r>
              <a:rPr lang="en-US" altLang="en-US" b="1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b="1">
                <a:latin typeface="Times New Roman" panose="02020603050405020304" pitchFamily="18" charset="0"/>
              </a:rPr>
              <a:t> A + B</a:t>
            </a: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4749800" y="2133600"/>
            <a:ext cx="44354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Jonizacija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ksicitacija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Pening </a:t>
            </a: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jonizacija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Elasti</a:t>
            </a:r>
            <a:r>
              <a:rPr lang="sr-Latn-CS" altLang="en-US" b="1">
                <a:latin typeface="Times New Roman" panose="02020603050405020304" pitchFamily="18" charset="0"/>
              </a:rPr>
              <a:t>čni sudar</a:t>
            </a:r>
            <a:endParaRPr lang="en-US" altLang="en-US" b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Disoci</a:t>
            </a: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jacija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Disoci</a:t>
            </a: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jativna jonizacija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Dis</a:t>
            </a: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ocijativno razlaganje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Rekombina</a:t>
            </a:r>
            <a:r>
              <a:rPr lang="sr-Latn-C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ija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5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304800" y="1524000"/>
            <a:ext cx="2392363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Arial Black" panose="020B0A04020102020204" pitchFamily="34" charset="0"/>
              </a:rPr>
              <a:t>sudari elektrona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" x="6850063" y="5219700"/>
          <p14:tracePt t="916" x="6850063" y="5203825"/>
          <p14:tracePt t="1283" x="6842125" y="5203825"/>
          <p14:tracePt t="1291" x="6827838" y="5197475"/>
          <p14:tracePt t="1299" x="6819900" y="5189538"/>
          <p14:tracePt t="1309" x="6773863" y="5165725"/>
          <p14:tracePt t="1325" x="6727825" y="5151438"/>
          <p14:tracePt t="1342" x="6659563" y="5121275"/>
          <p14:tracePt t="1342" x="6613525" y="5097463"/>
          <p14:tracePt t="1362" x="6569075" y="5067300"/>
          <p14:tracePt t="1375" x="6408738" y="4906963"/>
          <p14:tracePt t="1392" x="6210300" y="4740275"/>
          <p14:tracePt t="1392" x="6134100" y="4694238"/>
          <p14:tracePt t="1410" x="5883275" y="4495800"/>
          <p14:tracePt t="1427" x="5654675" y="4321175"/>
          <p14:tracePt t="1443" x="5448300" y="4191000"/>
          <p14:tracePt t="1459" x="5334000" y="4114800"/>
          <p14:tracePt t="1476" x="5211763" y="4000500"/>
          <p14:tracePt t="1492" x="5059363" y="3848100"/>
          <p14:tracePt t="1508" x="4822825" y="3679825"/>
          <p14:tracePt t="1525" x="4572000" y="3527425"/>
          <p14:tracePt t="1542" x="4305300" y="3352800"/>
          <p14:tracePt t="1558" x="4068763" y="3170238"/>
          <p14:tracePt t="1575" x="3878263" y="3009900"/>
          <p14:tracePt t="1592" x="3741738" y="2879725"/>
          <p14:tracePt t="1608" x="3589338" y="2697163"/>
          <p14:tracePt t="1627" x="3482975" y="2560638"/>
          <p14:tracePt t="1643" x="3368675" y="2454275"/>
          <p14:tracePt t="1659" x="3260725" y="2392363"/>
          <p14:tracePt t="1676" x="3200400" y="2354263"/>
          <p14:tracePt t="1692" x="3146425" y="2324100"/>
          <p14:tracePt t="1708" x="2994025" y="2239963"/>
          <p14:tracePt t="1726" x="2819400" y="2171700"/>
          <p14:tracePt t="1741" x="2636838" y="2087563"/>
          <p14:tracePt t="1758" x="2476500" y="2049463"/>
          <p14:tracePt t="1776" x="2301875" y="1997075"/>
          <p14:tracePt t="1793" x="2079625" y="1927225"/>
          <p14:tracePt t="1808" x="1897063" y="1889125"/>
          <p14:tracePt t="1824" x="1692275" y="1866900"/>
          <p14:tracePt t="1824" x="1622425" y="1851025"/>
          <p14:tracePt t="1843" x="1508125" y="1844675"/>
          <p14:tracePt t="1860" x="1431925" y="1844675"/>
          <p14:tracePt t="1876" x="1371600" y="1828800"/>
          <p14:tracePt t="1892" x="1241425" y="1828800"/>
          <p14:tracePt t="1908" x="1120775" y="1828800"/>
          <p14:tracePt t="1925" x="982663" y="1820863"/>
          <p14:tracePt t="1941" x="914400" y="1820863"/>
          <p14:tracePt t="1958" x="884238" y="1820863"/>
          <p14:tracePt t="1976" x="854075" y="1820863"/>
          <p14:tracePt t="1992" x="808038" y="1820863"/>
          <p14:tracePt t="2008" x="746125" y="1820863"/>
          <p14:tracePt t="2008" x="715963" y="1820863"/>
          <p14:tracePt t="2027" x="685800" y="1820863"/>
          <p14:tracePt t="2042" x="677863" y="1820863"/>
          <p14:tracePt t="2114" x="669925" y="1820863"/>
          <p14:tracePt t="2122" x="655638" y="1820863"/>
          <p14:tracePt t="2130" x="647700" y="1820863"/>
          <p14:tracePt t="2141" x="609600" y="1820863"/>
          <p14:tracePt t="2158" x="601663" y="1820863"/>
          <p14:tracePt t="2174" x="593725" y="1820863"/>
          <p14:tracePt t="2202" x="579438" y="1820863"/>
          <p14:tracePt t="2226" x="563563" y="1820863"/>
          <p14:tracePt t="2234" x="541338" y="1820863"/>
          <p14:tracePt t="2243" x="525463" y="1820863"/>
          <p14:tracePt t="2258" x="511175" y="1820863"/>
          <p14:tracePt t="2274" x="503238" y="1820863"/>
          <p14:tracePt t="2370" x="495300" y="1820863"/>
          <p14:tracePt t="2394" x="487363" y="1836738"/>
          <p14:tracePt t="2458" x="487363" y="1851025"/>
          <p14:tracePt t="2466" x="487363" y="1874838"/>
          <p14:tracePt t="2475" x="479425" y="1889125"/>
          <p14:tracePt t="2491" x="479425" y="1912938"/>
          <p14:tracePt t="2508" x="479425" y="1935163"/>
          <p14:tracePt t="2524" x="479425" y="1958975"/>
          <p14:tracePt t="2541" x="479425" y="1965325"/>
          <p14:tracePt t="2557" x="479425" y="1973263"/>
          <p14:tracePt t="2818" x="487363" y="1973263"/>
          <p14:tracePt t="2898" x="495300" y="1973263"/>
          <p14:tracePt t="2907" x="503238" y="1973263"/>
          <p14:tracePt t="2923" x="511175" y="1973263"/>
          <p14:tracePt t="2930" x="525463" y="1973263"/>
          <p14:tracePt t="2954" x="533400" y="1973263"/>
          <p14:tracePt t="2978" x="541338" y="1973263"/>
          <p14:tracePt t="2986" x="549275" y="1973263"/>
          <p14:tracePt t="2993" x="563563" y="1973263"/>
          <p14:tracePt t="3006" x="601663" y="1973263"/>
          <p14:tracePt t="3006" x="625475" y="1973263"/>
          <p14:tracePt t="3026" x="639763" y="1973263"/>
          <p14:tracePt t="3040" x="685800" y="1973263"/>
          <p14:tracePt t="3040" x="701675" y="1973263"/>
          <p14:tracePt t="3059" x="723900" y="1973263"/>
          <p14:tracePt t="3072" x="754063" y="1973263"/>
          <p14:tracePt t="3090" x="777875" y="1973263"/>
          <p14:tracePt t="3106" x="792163" y="1973263"/>
          <p14:tracePt t="3123" x="808038" y="1973263"/>
          <p14:tracePt t="3139" x="846138" y="1973263"/>
          <p14:tracePt t="3156" x="876300" y="1973263"/>
          <p14:tracePt t="3173" x="914400" y="1965325"/>
          <p14:tracePt t="3190" x="922338" y="1958975"/>
          <p14:tracePt t="3206" x="930275" y="1958975"/>
          <p14:tracePt t="3250" x="960438" y="1958975"/>
          <p14:tracePt t="3258" x="1036638" y="1935163"/>
          <p14:tracePt t="3274" x="1143000" y="1927225"/>
          <p14:tracePt t="3291" x="1273175" y="1927225"/>
          <p14:tracePt t="3307" x="1387475" y="1912938"/>
          <p14:tracePt t="3324" x="1431925" y="1912938"/>
          <p14:tracePt t="3339" x="1439863" y="1912938"/>
          <p14:tracePt t="3357" x="1455738" y="1912938"/>
          <p14:tracePt t="3442" x="1470025" y="1912938"/>
          <p14:tracePt t="3450" x="1477963" y="1912938"/>
          <p14:tracePt t="3458" x="1485900" y="1912938"/>
          <p14:tracePt t="3473" x="1493838" y="1912938"/>
          <p14:tracePt t="3489" x="1539875" y="1912938"/>
          <p14:tracePt t="3507" x="1592263" y="1912938"/>
          <p14:tracePt t="3525" x="1660525" y="1912938"/>
          <p14:tracePt t="3540" x="1722438" y="1912938"/>
          <p14:tracePt t="3556" x="1760538" y="1912938"/>
          <p14:tracePt t="3573" x="1812925" y="1912938"/>
          <p14:tracePt t="3589" x="1844675" y="1912938"/>
          <p14:tracePt t="3606" x="1858963" y="1912938"/>
          <p14:tracePt t="3622" x="1874838" y="1912938"/>
          <p14:tracePt t="3639" x="1905000" y="1912938"/>
          <p14:tracePt t="3656" x="1965325" y="1897063"/>
          <p14:tracePt t="3656" x="2003425" y="1897063"/>
          <p14:tracePt t="3675" x="2133600" y="1897063"/>
          <p14:tracePt t="3691" x="2286000" y="1897063"/>
          <p14:tracePt t="3707" x="2400300" y="1897063"/>
          <p14:tracePt t="3724" x="2430463" y="1897063"/>
          <p14:tracePt t="4646" x="2422525" y="1897063"/>
          <p14:tracePt t="5314" x="2416175" y="1912938"/>
          <p14:tracePt t="5346" x="2408238" y="1920875"/>
          <p14:tracePt t="5362" x="2392363" y="1927225"/>
          <p14:tracePt t="5371" x="2384425" y="1935163"/>
          <p14:tracePt t="5410" x="2378075" y="1935163"/>
          <p14:tracePt t="5442" x="2370138" y="1935163"/>
          <p14:tracePt t="5450" x="2362200" y="1943100"/>
          <p14:tracePt t="5458" x="2346325" y="1943100"/>
          <p14:tracePt t="5470" x="2301875" y="1958975"/>
          <p14:tracePt t="5488" x="2278063" y="1973263"/>
          <p14:tracePt t="5488" x="2270125" y="1973263"/>
          <p14:tracePt t="5507" x="2255838" y="1973263"/>
          <p14:tracePt t="5523" x="2255838" y="1981200"/>
          <p14:tracePt t="5537" x="2239963" y="1997075"/>
          <p14:tracePt t="5555" x="2209800" y="2019300"/>
          <p14:tracePt t="5572" x="2155825" y="2049463"/>
          <p14:tracePt t="5588" x="2117725" y="2073275"/>
          <p14:tracePt t="5605" x="2057400" y="2111375"/>
          <p14:tracePt t="5621" x="2011363" y="2117725"/>
          <p14:tracePt t="5637" x="1981200" y="2125663"/>
          <p14:tracePt t="5654" x="1951038" y="2141538"/>
          <p14:tracePt t="5671" x="1897063" y="2149475"/>
          <p14:tracePt t="5687" x="1858963" y="2163763"/>
          <p14:tracePt t="5704" x="1782763" y="2187575"/>
          <p14:tracePt t="5704" x="1752600" y="2187575"/>
          <p14:tracePt t="5723" x="1638300" y="2209800"/>
          <p14:tracePt t="5739" x="1508125" y="2239963"/>
          <p14:tracePt t="5755" x="1393825" y="2239963"/>
          <p14:tracePt t="5773" x="1311275" y="2286000"/>
          <p14:tracePt t="5788" x="1257300" y="2293938"/>
          <p14:tracePt t="5804" x="1173163" y="2316163"/>
          <p14:tracePt t="5820" x="1096963" y="2324100"/>
          <p14:tracePt t="5837" x="1044575" y="2362200"/>
          <p14:tracePt t="5857" x="1028700" y="2362200"/>
          <p14:tracePt t="5870" x="1020763" y="2362200"/>
          <p14:tracePt t="5922" x="1012825" y="2362200"/>
          <p14:tracePt t="5930" x="1006475" y="2362200"/>
          <p14:tracePt t="5938" x="990600" y="2362200"/>
          <p14:tracePt t="5978" x="982663" y="2362200"/>
          <p14:tracePt t="5987" x="952500" y="2362200"/>
          <p14:tracePt t="5994" x="892175" y="2362200"/>
          <p14:tracePt t="6004" x="769938" y="2362200"/>
          <p14:tracePt t="6020" x="708025" y="2362200"/>
          <p14:tracePt t="6037" x="693738" y="2362200"/>
          <p14:tracePt t="6053" x="685800" y="2362200"/>
          <p14:tracePt t="6105" x="669925" y="2362200"/>
          <p14:tracePt t="6130" x="663575" y="2362200"/>
          <p14:tracePt t="6146" x="655638" y="2362200"/>
          <p14:tracePt t="6155" x="639763" y="2362200"/>
          <p14:tracePt t="6171" x="601663" y="2346325"/>
          <p14:tracePt t="6188" x="555625" y="2339975"/>
          <p14:tracePt t="6204" x="517525" y="2324100"/>
          <p14:tracePt t="6220" x="487363" y="2324100"/>
          <p14:tracePt t="6236" x="457200" y="2308225"/>
          <p14:tracePt t="6254" x="441325" y="2308225"/>
          <p14:tracePt t="6270" x="396875" y="2293938"/>
          <p14:tracePt t="6287" x="358775" y="2278063"/>
          <p14:tracePt t="6305" x="350838" y="2270125"/>
          <p14:tracePt t="6319" x="342900" y="2270125"/>
          <p14:tracePt t="6419" x="334963" y="2270125"/>
          <p14:tracePt t="6451" x="327025" y="2278063"/>
          <p14:tracePt t="6459" x="320675" y="2286000"/>
          <p14:tracePt t="6470" x="304800" y="2293938"/>
          <p14:tracePt t="6487" x="296863" y="2301875"/>
          <p14:tracePt t="6504" x="288925" y="2308225"/>
          <p14:tracePt t="6521" x="288925" y="2324100"/>
          <p14:tracePt t="6521" x="282575" y="2339975"/>
          <p14:tracePt t="6540" x="282575" y="2354263"/>
          <p14:tracePt t="6553" x="282575" y="2370138"/>
          <p14:tracePt t="6553" x="274638" y="2384425"/>
          <p14:tracePt t="6571" x="274638" y="2408238"/>
          <p14:tracePt t="6588" x="258763" y="2430463"/>
          <p14:tracePt t="6605" x="258763" y="2460625"/>
          <p14:tracePt t="6621" x="244475" y="2514600"/>
          <p14:tracePt t="6638" x="244475" y="2536825"/>
          <p14:tracePt t="6655" x="244475" y="2598738"/>
          <p14:tracePt t="6671" x="236538" y="2651125"/>
          <p14:tracePt t="6687" x="236538" y="2697163"/>
          <p14:tracePt t="6704" x="236538" y="2743200"/>
          <p14:tracePt t="6721" x="236538" y="2789238"/>
          <p14:tracePt t="6737" x="236538" y="2819400"/>
          <p14:tracePt t="6737" x="236538" y="2835275"/>
          <p14:tracePt t="6756" x="228600" y="2873375"/>
          <p14:tracePt t="6773" x="220663" y="2903538"/>
          <p14:tracePt t="6789" x="220663" y="2955925"/>
          <p14:tracePt t="6805" x="220663" y="3009900"/>
          <p14:tracePt t="6821" x="220663" y="3063875"/>
          <p14:tracePt t="6837" x="220663" y="3108325"/>
          <p14:tracePt t="6856" x="206375" y="3146425"/>
          <p14:tracePt t="6871" x="206375" y="3200400"/>
          <p14:tracePt t="6887" x="190500" y="3238500"/>
          <p14:tracePt t="6904" x="182563" y="3284538"/>
          <p14:tracePt t="6920" x="182563" y="3322638"/>
          <p14:tracePt t="6937" x="182563" y="3375025"/>
          <p14:tracePt t="6937" x="174625" y="3413125"/>
          <p14:tracePt t="6956" x="168275" y="3475038"/>
          <p14:tracePt t="6972" x="152400" y="3551238"/>
          <p14:tracePt t="6988" x="122238" y="3627438"/>
          <p14:tracePt t="7004" x="98425" y="3717925"/>
          <p14:tracePt t="7020" x="68263" y="3794125"/>
          <p14:tracePt t="7036" x="53975" y="3832225"/>
          <p14:tracePt t="7053" x="46038" y="3886200"/>
          <p14:tracePt t="7071" x="30163" y="3916363"/>
          <p14:tracePt t="7087" x="30163" y="3946525"/>
          <p14:tracePt t="7104" x="30163" y="3978275"/>
          <p14:tracePt t="7120" x="38100" y="4008438"/>
          <p14:tracePt t="7137" x="53975" y="4054475"/>
          <p14:tracePt t="7137" x="53975" y="4076700"/>
          <p14:tracePt t="7155" x="76200" y="4137025"/>
          <p14:tracePt t="7172" x="84138" y="4183063"/>
          <p14:tracePt t="7188" x="92075" y="4229100"/>
          <p14:tracePt t="7204" x="98425" y="4259263"/>
          <p14:tracePt t="7221" x="136525" y="4313238"/>
          <p14:tracePt t="7238" x="182563" y="4389438"/>
          <p14:tracePt t="7254" x="244475" y="4465638"/>
          <p14:tracePt t="7270" x="274638" y="4503738"/>
          <p14:tracePt t="7286" x="296863" y="4549775"/>
          <p14:tracePt t="7304" x="320675" y="4618038"/>
          <p14:tracePt t="7320" x="334963" y="4686300"/>
          <p14:tracePt t="7337" x="365125" y="4754563"/>
          <p14:tracePt t="7337" x="403225" y="4800600"/>
          <p14:tracePt t="7356" x="434975" y="4830763"/>
          <p14:tracePt t="7372" x="479425" y="4892675"/>
          <p14:tracePt t="7388" x="479425" y="4914900"/>
          <p14:tracePt t="7404" x="479425" y="4937125"/>
          <p14:tracePt t="7421" x="479425" y="4968875"/>
          <p14:tracePt t="7437" x="479425" y="4991100"/>
          <p14:tracePt t="7454" x="487363" y="5006975"/>
          <p14:tracePt t="7470" x="487363" y="5013325"/>
          <p14:tracePt t="7487" x="495300" y="5051425"/>
          <p14:tracePt t="7503" x="495300" y="5083175"/>
          <p14:tracePt t="7520" x="495300" y="5113338"/>
          <p14:tracePt t="7537" x="495300" y="5151438"/>
          <p14:tracePt t="7552" x="495300" y="5165725"/>
          <p14:tracePt t="7578" x="495300" y="5181600"/>
          <p14:tracePt t="7594" x="495300" y="5197475"/>
          <p14:tracePt t="7611" x="487363" y="5203825"/>
          <p14:tracePt t="7620" x="479425" y="5227638"/>
          <p14:tracePt t="7637" x="479425" y="5235575"/>
          <p14:tracePt t="7653" x="465138" y="5280025"/>
          <p14:tracePt t="7670" x="465138" y="5303838"/>
          <p14:tracePt t="7686" x="449263" y="5326063"/>
          <p14:tracePt t="7703" x="434975" y="5356225"/>
          <p14:tracePt t="7720" x="419100" y="5380038"/>
          <p14:tracePt t="7736" x="411163" y="5410200"/>
          <p14:tracePt t="7753" x="403225" y="5410200"/>
          <p14:tracePt t="8467" x="396875" y="5418138"/>
          <p14:tracePt t="8475" x="396875" y="5410200"/>
          <p14:tracePt t="8486" x="396875" y="5387975"/>
          <p14:tracePt t="8502" x="396875" y="5349875"/>
          <p14:tracePt t="8519" x="396875" y="5311775"/>
          <p14:tracePt t="8536" x="381000" y="5280025"/>
          <p14:tracePt t="8552" x="381000" y="5265738"/>
          <p14:tracePt t="8568" x="381000" y="5235575"/>
          <p14:tracePt t="8568" x="381000" y="5227638"/>
          <p14:tracePt t="8588" x="388938" y="5211763"/>
          <p14:tracePt t="8602" x="434975" y="5113338"/>
          <p14:tracePt t="8620" x="434975" y="5045075"/>
          <p14:tracePt t="8636" x="434975" y="4983163"/>
          <p14:tracePt t="8653" x="434975" y="4937125"/>
          <p14:tracePt t="8669" x="434975" y="4899025"/>
          <p14:tracePt t="8686" x="434975" y="4846638"/>
          <p14:tracePt t="8702" x="449263" y="4754563"/>
          <p14:tracePt t="8718" x="449263" y="4664075"/>
          <p14:tracePt t="8736" x="457200" y="4564063"/>
          <p14:tracePt t="8752" x="479425" y="4518025"/>
          <p14:tracePt t="8769" x="479425" y="4479925"/>
          <p14:tracePt t="8789" x="479425" y="4457700"/>
          <p14:tracePt t="8801" x="517525" y="4411663"/>
          <p14:tracePt t="8801" x="517525" y="4389438"/>
          <p14:tracePt t="8819" x="525463" y="4313238"/>
          <p14:tracePt t="8835" x="549275" y="4198938"/>
          <p14:tracePt t="8852" x="555625" y="4114800"/>
          <p14:tracePt t="8868" x="571500" y="4038600"/>
          <p14:tracePt t="8885" x="579438" y="3978275"/>
          <p14:tracePt t="8901" x="579438" y="3902075"/>
          <p14:tracePt t="8917" x="593725" y="3832225"/>
          <p14:tracePt t="8934" x="625475" y="3717925"/>
          <p14:tracePt t="8952" x="647700" y="3627438"/>
          <p14:tracePt t="8968" x="663575" y="3521075"/>
          <p14:tracePt t="8985" x="669925" y="3413125"/>
          <p14:tracePt t="8985" x="669925" y="3375025"/>
          <p14:tracePt t="9004" x="669925" y="3306763"/>
          <p14:tracePt t="9019" x="669925" y="3276600"/>
          <p14:tracePt t="9036" x="669925" y="3208338"/>
          <p14:tracePt t="9051" x="685800" y="3154363"/>
          <p14:tracePt t="9068" x="685800" y="3078163"/>
          <p14:tracePt t="9085" x="685800" y="2955925"/>
          <p14:tracePt t="9102" x="685800" y="2857500"/>
          <p14:tracePt t="9118" x="685800" y="2803525"/>
          <p14:tracePt t="9135" x="685800" y="2735263"/>
          <p14:tracePt t="9152" x="685800" y="2689225"/>
          <p14:tracePt t="9168" x="685800" y="2659063"/>
          <p14:tracePt t="9185" x="685800" y="2613025"/>
          <p14:tracePt t="9203" x="685800" y="2560638"/>
          <p14:tracePt t="9203" x="685800" y="2536825"/>
          <p14:tracePt t="9220" x="685800" y="2506663"/>
          <p14:tracePt t="9236" x="685800" y="2476500"/>
          <p14:tracePt t="9252" x="685800" y="2446338"/>
          <p14:tracePt t="9269" x="685800" y="2430463"/>
          <p14:tracePt t="9285" x="685800" y="2422525"/>
          <p14:tracePt t="9301" x="685800" y="2400300"/>
          <p14:tracePt t="9318" x="685800" y="2384425"/>
          <p14:tracePt t="9337" x="693738" y="2378075"/>
          <p14:tracePt t="9350" x="701675" y="2378075"/>
          <p14:tracePt t="9370" x="708025" y="2378075"/>
          <p14:tracePt t="9427" x="723900" y="2378075"/>
          <p14:tracePt t="9450" x="731838" y="2378075"/>
          <p14:tracePt t="9468" x="739775" y="2378075"/>
          <p14:tracePt t="9475" x="762000" y="2378075"/>
          <p14:tracePt t="9485" x="808038" y="2384425"/>
          <p14:tracePt t="9500" x="868363" y="2400300"/>
          <p14:tracePt t="9517" x="906463" y="2408238"/>
          <p14:tracePt t="9534" x="906463" y="2416175"/>
          <p14:tracePt t="9550" x="914400" y="2416175"/>
          <p14:tracePt t="9586" x="922338" y="2416175"/>
          <p14:tracePt t="9610" x="930275" y="2416175"/>
          <p14:tracePt t="9626" x="936625" y="2416175"/>
          <p14:tracePt t="9635" x="944563" y="2416175"/>
          <p14:tracePt t="9642" x="952500" y="2416175"/>
          <p14:tracePt t="9658" x="968375" y="2416175"/>
          <p14:tracePt t="9811" x="974725" y="2416175"/>
          <p14:tracePt t="11632" x="982663" y="2408238"/>
          <p14:tracePt t="28467" x="1096963" y="2384425"/>
          <p14:tracePt t="29019" x="1393825" y="2346325"/>
          <p14:tracePt t="29027" x="1798638" y="2301875"/>
          <p14:tracePt t="29035" x="2293938" y="2301875"/>
          <p14:tracePt t="29047" x="3284538" y="2339975"/>
          <p14:tracePt t="29065" x="3513138" y="2362200"/>
          <p14:tracePt t="29081" x="3513138" y="2354263"/>
          <p14:tracePt t="29163" x="3505200" y="2332038"/>
          <p14:tracePt t="29171" x="3482975" y="2308225"/>
          <p14:tracePt t="29180" x="3413125" y="2255838"/>
          <p14:tracePt t="29198" x="3352800" y="2225675"/>
          <p14:tracePt t="29215" x="3322638" y="2225675"/>
          <p14:tracePt t="29231" x="3292475" y="2225675"/>
          <p14:tracePt t="29248" x="3254375" y="2247900"/>
          <p14:tracePt t="29265" x="3200400" y="2278063"/>
          <p14:tracePt t="29282" x="3101975" y="2316163"/>
          <p14:tracePt t="29298" x="2873375" y="2346325"/>
          <p14:tracePt t="29298" x="2743200" y="2346325"/>
          <p14:tracePt t="29316" x="2560638" y="2324100"/>
          <p14:tracePt t="29334" x="2460625" y="2308225"/>
          <p14:tracePt t="29348" x="2446338" y="2308225"/>
          <p14:tracePt t="29363" x="2438400" y="2308225"/>
          <p14:tracePt t="29394" x="2422525" y="2316163"/>
          <p14:tracePt t="29402" x="2408238" y="2332038"/>
          <p14:tracePt t="29418" x="2370138" y="2370138"/>
          <p14:tracePt t="29429" x="2332038" y="2400300"/>
          <p14:tracePt t="29446" x="2278063" y="2430463"/>
          <p14:tracePt t="29463" x="2201863" y="2476500"/>
          <p14:tracePt t="29480" x="2149475" y="2522538"/>
          <p14:tracePt t="29496" x="2125663" y="2530475"/>
          <p14:tracePt t="29496" x="2125663" y="2536825"/>
          <p14:tracePt t="29515" x="2117725" y="2552700"/>
          <p14:tracePt t="29531" x="2117725" y="2568575"/>
          <p14:tracePt t="29547" x="2117725" y="2582863"/>
          <p14:tracePt t="29579" x="2133600" y="2582863"/>
          <p14:tracePt t="29594" x="2125663" y="2598738"/>
          <p14:tracePt t="29626" x="2117725" y="2606675"/>
          <p14:tracePt t="29634" x="2111375" y="2613025"/>
          <p14:tracePt t="29646" x="2103438" y="2620963"/>
          <p14:tracePt t="29662" x="2103438" y="2628900"/>
          <p14:tracePt t="29722" x="2117725" y="2628900"/>
          <p14:tracePt t="29738" x="2125663" y="2620963"/>
          <p14:tracePt t="29810" x="2133600" y="2606675"/>
          <p14:tracePt t="29818" x="2149475" y="2590800"/>
          <p14:tracePt t="29829" x="2171700" y="2552700"/>
          <p14:tracePt t="29846" x="2193925" y="2522538"/>
          <p14:tracePt t="29866" x="2201863" y="2514600"/>
          <p14:tracePt t="29882" x="2201863" y="2506663"/>
          <p14:tracePt t="29906" x="2201863" y="2498725"/>
          <p14:tracePt t="29914" x="2201863" y="2476500"/>
          <p14:tracePt t="29930" x="2201863" y="2454275"/>
          <p14:tracePt t="29947" x="2201863" y="2430463"/>
          <p14:tracePt t="29964" x="2187575" y="2392363"/>
          <p14:tracePt t="29980" x="2149475" y="2346325"/>
          <p14:tracePt t="29996" x="2141538" y="2339975"/>
          <p14:tracePt t="30012" x="2133600" y="2339975"/>
          <p14:tracePt t="30029" x="2125663" y="2339975"/>
          <p14:tracePt t="30082" x="2103438" y="2339975"/>
          <p14:tracePt t="30090" x="2079625" y="2339975"/>
          <p14:tracePt t="30098" x="2065338" y="2339975"/>
          <p14:tracePt t="30112" x="2049463" y="2339975"/>
          <p14:tracePt t="30129" x="2003425" y="2346325"/>
          <p14:tracePt t="30147" x="1965325" y="2354263"/>
          <p14:tracePt t="30163" x="1905000" y="2384425"/>
          <p14:tracePt t="30180" x="1866900" y="2416175"/>
          <p14:tracePt t="30196" x="1851025" y="2430463"/>
          <p14:tracePt t="30213" x="1851025" y="2438400"/>
          <p14:tracePt t="30228" x="1851025" y="2468563"/>
          <p14:tracePt t="30246" x="1851025" y="2492375"/>
          <p14:tracePt t="30262" x="1858963" y="2492375"/>
          <p14:tracePt t="30314" x="1866900" y="2492375"/>
          <p14:tracePt t="30338" x="1874838" y="2492375"/>
          <p14:tracePt t="30355" x="1882775" y="2492375"/>
          <p14:tracePt t="30370" x="1874838" y="2498725"/>
          <p14:tracePt t="30842" x="1858963" y="2506663"/>
          <p14:tracePt t="30850" x="1851025" y="2506663"/>
          <p14:tracePt t="30861" x="1836738" y="2522538"/>
          <p14:tracePt t="30878" x="1798638" y="2522538"/>
          <p14:tracePt t="30896" x="1760538" y="2530475"/>
          <p14:tracePt t="30912" x="1722438" y="2530475"/>
          <p14:tracePt t="30928" x="1654175" y="2536825"/>
          <p14:tracePt t="30928" x="1616075" y="2536825"/>
          <p14:tracePt t="30947" x="1570038" y="2536825"/>
          <p14:tracePt t="30962" x="1463675" y="2536825"/>
          <p14:tracePt t="30979" x="1379538" y="2536825"/>
          <p14:tracePt t="30996" x="1273175" y="2536825"/>
          <p14:tracePt t="31013" x="1158875" y="2536825"/>
          <p14:tracePt t="31029" x="1112838" y="2536825"/>
          <p14:tracePt t="31045" x="1096963" y="2536825"/>
          <p14:tracePt t="31061" x="1066800" y="2536825"/>
          <p14:tracePt t="31078" x="1058863" y="2536825"/>
          <p14:tracePt t="31095" x="1020763" y="2544763"/>
          <p14:tracePt t="31111" x="960438" y="2544763"/>
          <p14:tracePt t="31128" x="906463" y="2544763"/>
          <p14:tracePt t="31128" x="884238" y="2544763"/>
          <p14:tracePt t="31147" x="838200" y="2544763"/>
          <p14:tracePt t="31161" x="723900" y="2590800"/>
          <p14:tracePt t="31179" x="655638" y="2598738"/>
          <p14:tracePt t="31195" x="601663" y="2598738"/>
          <p14:tracePt t="31212" x="563563" y="2598738"/>
          <p14:tracePt t="31228" x="533400" y="2606675"/>
          <p14:tracePt t="31244" x="525463" y="2613025"/>
          <p14:tracePt t="31261" x="525463" y="2644775"/>
          <p14:tracePt t="31278" x="511175" y="2644775"/>
          <p14:tracePt t="31314" x="487363" y="2644775"/>
          <p14:tracePt t="31322" x="441325" y="2682875"/>
          <p14:tracePt t="31330" x="388938" y="2659063"/>
          <p14:tracePt t="31344" x="342900" y="2674938"/>
          <p14:tracePt t="31364" x="327025" y="2674938"/>
          <p14:tracePt t="31379" x="342900" y="2674938"/>
          <p14:tracePt t="31458" x="350838" y="2667000"/>
          <p14:tracePt t="31561" x="358775" y="2667000"/>
          <p14:tracePt t="31570" x="373063" y="2667000"/>
          <p14:tracePt t="31578" x="403225" y="2651125"/>
          <p14:tracePt t="31595" x="487363" y="2651125"/>
          <p14:tracePt t="31611" x="533400" y="2651125"/>
          <p14:tracePt t="31628" x="593725" y="2651125"/>
          <p14:tracePt t="31645" x="617538" y="2651125"/>
          <p14:tracePt t="31660" x="625475" y="2651125"/>
          <p14:tracePt t="31677" x="639763" y="2651125"/>
          <p14:tracePt t="31698" x="655638" y="2651125"/>
          <p14:tracePt t="31714" x="669925" y="2651125"/>
          <p14:tracePt t="31730" x="685800" y="2651125"/>
          <p14:tracePt t="31746" x="701675" y="2651125"/>
          <p14:tracePt t="31760" x="754063" y="2667000"/>
          <p14:tracePt t="31779" x="762000" y="2667000"/>
          <p14:tracePt t="31898" x="769938" y="2667000"/>
          <p14:tracePt t="31906" x="777875" y="2667000"/>
          <p14:tracePt t="31914" x="792163" y="2667000"/>
          <p14:tracePt t="31927" x="815975" y="2667000"/>
          <p14:tracePt t="31927" x="830263" y="2667000"/>
          <p14:tracePt t="31947" x="846138" y="2667000"/>
          <p14:tracePt t="31959" x="898525" y="2667000"/>
          <p14:tracePt t="31976" x="944563" y="2667000"/>
          <p14:tracePt t="31994" x="952500" y="2667000"/>
          <p14:tracePt t="32010" x="960438" y="2667000"/>
          <p14:tracePt t="32026" x="974725" y="2667000"/>
          <p14:tracePt t="32044" x="982663" y="2667000"/>
          <p14:tracePt t="32170" x="990600" y="2667000"/>
          <p14:tracePt t="32186" x="1028700" y="2667000"/>
          <p14:tracePt t="32722" x="1089025" y="2667000"/>
          <p14:tracePt t="32730" x="1158875" y="2667000"/>
          <p14:tracePt t="32742" x="1273175" y="2674938"/>
          <p14:tracePt t="32760" x="1355725" y="2682875"/>
          <p14:tracePt t="32776" x="1401763" y="2682875"/>
          <p14:tracePt t="32776" x="1409700" y="2682875"/>
          <p14:tracePt t="32795" x="1417638" y="2682875"/>
          <p14:tracePt t="32849" x="1439863" y="2682875"/>
          <p14:tracePt t="32861" x="1455738" y="2682875"/>
          <p14:tracePt t="32866" x="1493838" y="2682875"/>
          <p14:tracePt t="32876" x="1546225" y="2674938"/>
          <p14:tracePt t="32893" x="1584325" y="2667000"/>
          <p14:tracePt t="32909" x="1600200" y="2651125"/>
          <p14:tracePt t="32962" x="1616075" y="2644775"/>
          <p14:tracePt t="32986" x="1646238" y="2636838"/>
          <p14:tracePt t="32994" x="1736725" y="2636838"/>
          <p14:tracePt t="33011" x="1851025" y="2636838"/>
          <p14:tracePt t="33027" x="1927225" y="2636838"/>
          <p14:tracePt t="33044" x="1958975" y="2628900"/>
          <p14:tracePt t="33060" x="1965325" y="2620963"/>
          <p14:tracePt t="33075" x="1981200" y="2598738"/>
          <p14:tracePt t="33092" x="1989138" y="2582863"/>
          <p14:tracePt t="33109" x="2003425" y="2560638"/>
          <p14:tracePt t="33126" x="2035175" y="2544763"/>
          <p14:tracePt t="33143" x="2049463" y="2522538"/>
          <p14:tracePt t="33159" x="2065338" y="2514600"/>
          <p14:tracePt t="33176" x="2079625" y="2498725"/>
          <p14:tracePt t="33193" x="2087563" y="2492375"/>
          <p14:tracePt t="33193" x="2087563" y="2484438"/>
          <p14:tracePt t="33211" x="2095500" y="2468563"/>
          <p14:tracePt t="33227" x="2103438" y="2446338"/>
          <p14:tracePt t="33243" x="2111375" y="2430463"/>
          <p14:tracePt t="33260" x="2117725" y="2422525"/>
          <p14:tracePt t="33276" x="2117725" y="2408238"/>
          <p14:tracePt t="33292" x="2117725" y="2392363"/>
          <p14:tracePt t="33310" x="2117725" y="2370138"/>
          <p14:tracePt t="33326" x="2117725" y="2332038"/>
          <p14:tracePt t="33343" x="2117725" y="2308225"/>
          <p14:tracePt t="33360" x="2111375" y="2270125"/>
          <p14:tracePt t="33376" x="2095500" y="2239963"/>
          <p14:tracePt t="33393" x="2057400" y="2187575"/>
          <p14:tracePt t="33393" x="2035175" y="2171700"/>
          <p14:tracePt t="33411" x="1981200" y="2141538"/>
          <p14:tracePt t="33427" x="1973263" y="2141538"/>
          <p14:tracePt t="33443" x="1965325" y="2133600"/>
          <p14:tracePt t="33458" x="1958975" y="2133600"/>
          <p14:tracePt t="33498" x="1951038" y="2133600"/>
          <p14:tracePt t="33514" x="1943100" y="2133600"/>
          <p14:tracePt t="33522" x="1935163" y="2133600"/>
          <p14:tracePt t="33530" x="1920875" y="2133600"/>
          <p14:tracePt t="33546" x="1912938" y="2133600"/>
          <p14:tracePt t="33558" x="1882775" y="2133600"/>
          <p14:tracePt t="33576" x="1820863" y="2133600"/>
          <p14:tracePt t="33592" x="1782763" y="2133600"/>
          <p14:tracePt t="33592" x="1760538" y="2133600"/>
          <p14:tracePt t="33611" x="1730375" y="2133600"/>
          <p14:tracePt t="33627" x="1722438" y="2133600"/>
          <p14:tracePt t="33642" x="1706563" y="2133600"/>
          <p14:tracePt t="33660" x="1676400" y="2149475"/>
          <p14:tracePt t="33676" x="1654175" y="2163763"/>
          <p14:tracePt t="33693" x="1638300" y="2179638"/>
          <p14:tracePt t="33709" x="1622425" y="2201863"/>
          <p14:tracePt t="33726" x="1608138" y="2239963"/>
          <p14:tracePt t="33742" x="1600200" y="2255838"/>
          <p14:tracePt t="33759" x="1592263" y="2278063"/>
          <p14:tracePt t="33776" x="1577975" y="2301875"/>
          <p14:tracePt t="33792" x="1570038" y="2339975"/>
          <p14:tracePt t="33812" x="1562100" y="2370138"/>
          <p14:tracePt t="33827" x="1554163" y="2392363"/>
          <p14:tracePt t="33843" x="1554163" y="2422525"/>
          <p14:tracePt t="33859" x="1554163" y="2446338"/>
          <p14:tracePt t="33876" x="1554163" y="2468563"/>
          <p14:tracePt t="33893" x="1554163" y="2484438"/>
          <p14:tracePt t="33908" x="1554163" y="2498725"/>
          <p14:tracePt t="33925" x="1570038" y="2544763"/>
          <p14:tracePt t="33942" x="1592263" y="2582863"/>
          <p14:tracePt t="33958" x="1608138" y="2613025"/>
          <p14:tracePt t="33976" x="1622425" y="2636838"/>
          <p14:tracePt t="33992" x="1622425" y="2651125"/>
          <p14:tracePt t="34008" x="1630363" y="2667000"/>
          <p14:tracePt t="34027" x="1638300" y="2674938"/>
          <p14:tracePt t="34050" x="1646238" y="2682875"/>
          <p14:tracePt t="34059" x="1668463" y="2713038"/>
          <p14:tracePt t="34076" x="1692275" y="2727325"/>
          <p14:tracePt t="34092" x="1730375" y="2743200"/>
          <p14:tracePt t="34108" x="1744663" y="2765425"/>
          <p14:tracePt t="34126" x="1760538" y="2765425"/>
          <p14:tracePt t="34141" x="1782763" y="2765425"/>
          <p14:tracePt t="34158" x="1790700" y="2765425"/>
          <p14:tracePt t="34194" x="1806575" y="2765425"/>
          <p14:tracePt t="34202" x="1820863" y="2765425"/>
          <p14:tracePt t="34210" x="1844675" y="2765425"/>
          <p14:tracePt t="34224" x="1920875" y="2765425"/>
          <p14:tracePt t="34224" x="1958975" y="2781300"/>
          <p14:tracePt t="34242" x="1981200" y="2789238"/>
          <p14:tracePt t="34242" x="1997075" y="2797175"/>
          <p14:tracePt t="34258" x="2011363" y="2797175"/>
          <p14:tracePt t="34275" x="2027238" y="2797175"/>
          <p14:tracePt t="34291" x="2041525" y="2789238"/>
          <p14:tracePt t="34314" x="2073275" y="2789238"/>
          <p14:tracePt t="34325" x="2087563" y="2773363"/>
          <p14:tracePt t="34341" x="2079625" y="2751138"/>
          <p14:tracePt t="34358" x="2095500" y="2743200"/>
          <p14:tracePt t="34375" x="2103438" y="2735263"/>
          <p14:tracePt t="34391" x="2117725" y="2735263"/>
          <p14:tracePt t="34408" x="2133600" y="2705100"/>
          <p14:tracePt t="34408" x="2149475" y="2697163"/>
          <p14:tracePt t="34427" x="2149475" y="2682875"/>
          <p14:tracePt t="34441" x="2163763" y="2628900"/>
          <p14:tracePt t="34459" x="2163763" y="2620963"/>
          <p14:tracePt t="34476" x="2171700" y="2598738"/>
          <p14:tracePt t="34492" x="2179638" y="2582863"/>
          <p14:tracePt t="34509" x="2179638" y="2574925"/>
          <p14:tracePt t="34538" x="2179638" y="2568575"/>
          <p14:tracePt t="34547" x="2187575" y="2568575"/>
          <p14:tracePt t="34558" x="2187575" y="2552700"/>
          <p14:tracePt t="34575" x="2187575" y="2522538"/>
          <p14:tracePt t="34593" x="2187575" y="2498725"/>
          <p14:tracePt t="34609" x="2187575" y="2484438"/>
          <p14:tracePt t="34609" x="2187575" y="2476500"/>
          <p14:tracePt t="34628" x="2187575" y="2468563"/>
          <p14:tracePt t="34641" x="2187575" y="2454275"/>
          <p14:tracePt t="34675" x="2187575" y="2438400"/>
          <p14:tracePt t="34693" x="2187575" y="2430463"/>
          <p14:tracePt t="34699" x="2187575" y="2408238"/>
          <p14:tracePt t="34708" x="2179638" y="2370138"/>
          <p14:tracePt t="34726" x="2171700" y="2346325"/>
          <p14:tracePt t="34742" x="2171700" y="2339975"/>
          <p14:tracePt t="34757" x="2163763" y="2332038"/>
          <p14:tracePt t="34775" x="2163763" y="2324100"/>
          <p14:tracePt t="34859" x="2163763" y="2308225"/>
          <p14:tracePt t="34867" x="2141538" y="2308225"/>
          <p14:tracePt t="34876" x="2125663" y="2293938"/>
          <p14:tracePt t="34893" x="2111375" y="2278063"/>
          <p14:tracePt t="34908" x="2095500" y="2278063"/>
          <p14:tracePt t="34926" x="2087563" y="2278063"/>
          <p14:tracePt t="34979" x="2065338" y="2263775"/>
          <p14:tracePt t="34987" x="2035175" y="2255838"/>
          <p14:tracePt t="34995" x="2019300" y="2255838"/>
          <p14:tracePt t="35008" x="1965325" y="2239963"/>
          <p14:tracePt t="35026" x="1935163" y="2225675"/>
          <p14:tracePt t="35042" x="1920875" y="2225675"/>
          <p14:tracePt t="35099" x="1905000" y="2225675"/>
          <p14:tracePt t="35115" x="1889125" y="2225675"/>
          <p14:tracePt t="35124" x="1882775" y="2225675"/>
          <p14:tracePt t="35131" x="1874838" y="2225675"/>
          <p14:tracePt t="35141" x="1858963" y="2225675"/>
          <p14:tracePt t="35158" x="1828800" y="2225675"/>
          <p14:tracePt t="35175" x="1820863" y="2225675"/>
          <p14:tracePt t="35192" x="1812925" y="2225675"/>
          <p14:tracePt t="35210" x="1806575" y="2225675"/>
          <p14:tracePt t="35224" x="1790700" y="2225675"/>
          <p14:tracePt t="35241" x="1760538" y="2232025"/>
          <p14:tracePt t="35241" x="1744663" y="2263775"/>
          <p14:tracePt t="35260" x="1730375" y="2278063"/>
          <p14:tracePt t="35276" x="1706563" y="2316163"/>
          <p14:tracePt t="35292" x="1692275" y="2339975"/>
          <p14:tracePt t="35309" x="1676400" y="2378075"/>
          <p14:tracePt t="35326" x="1676400" y="2384425"/>
          <p14:tracePt t="35341" x="1676400" y="2400300"/>
          <p14:tracePt t="35359" x="1676400" y="2416175"/>
          <p14:tracePt t="35374" x="1668463" y="2430463"/>
          <p14:tracePt t="35392" x="1668463" y="2438400"/>
          <p14:tracePt t="35407" x="1668463" y="2454275"/>
          <p14:tracePt t="35424" x="1668463" y="2468563"/>
          <p14:tracePt t="35441" x="1668463" y="2484438"/>
          <p14:tracePt t="35458" x="1668463" y="2492375"/>
          <p14:tracePt t="35474" x="1668463" y="2498725"/>
          <p14:tracePt t="35515" x="1676400" y="2522538"/>
          <p14:tracePt t="35523" x="1684338" y="2530475"/>
          <p14:tracePt t="35530" x="1714500" y="2552700"/>
          <p14:tracePt t="35540" x="1744663" y="2574925"/>
          <p14:tracePt t="35557" x="1760538" y="2590800"/>
          <p14:tracePt t="35574" x="1768475" y="2598738"/>
          <p14:tracePt t="35590" x="1768475" y="2606675"/>
          <p14:tracePt t="35607" x="1774825" y="2620963"/>
          <p14:tracePt t="35635" x="1782763" y="2628900"/>
          <p14:tracePt t="35644" x="1790700" y="2628900"/>
          <p14:tracePt t="35657" x="1820863" y="2644775"/>
          <p14:tracePt t="35657" x="1836738" y="2651125"/>
          <p14:tracePt t="35675" x="1858963" y="2667000"/>
          <p14:tracePt t="35693" x="1874838" y="2674938"/>
          <p14:tracePt t="35707" x="1882775" y="2674938"/>
          <p14:tracePt t="35739" x="1889125" y="2674938"/>
          <p14:tracePt t="35771" x="1897063" y="2674938"/>
          <p14:tracePt t="35779" x="1905000" y="2674938"/>
          <p14:tracePt t="35791" x="1912938" y="2674938"/>
          <p14:tracePt t="35808" x="1920875" y="2674938"/>
          <p14:tracePt t="35827" x="1935163" y="2674938"/>
          <p14:tracePt t="35850" x="1943100" y="2674938"/>
          <p14:tracePt t="35859" x="1958975" y="2674938"/>
          <p14:tracePt t="35874" x="1973263" y="2674938"/>
          <p14:tracePt t="35892" x="1981200" y="2674938"/>
          <p14:tracePt t="35908" x="1997075" y="2651125"/>
          <p14:tracePt t="40362" x="1997075" y="2644775"/>
          <p14:tracePt t="43008" x="1981200" y="2644775"/>
          <p14:tracePt t="43491" x="1965325" y="2644775"/>
          <p14:tracePt t="43500" x="1958975" y="2644775"/>
          <p14:tracePt t="43507" x="1951038" y="2644775"/>
          <p14:tracePt t="43517" x="1935163" y="2644775"/>
          <p14:tracePt t="43533" x="1920875" y="2644775"/>
          <p14:tracePt t="43550" x="1912938" y="2644775"/>
          <p14:tracePt t="43566" x="1905000" y="2644775"/>
          <p14:tracePt t="43583" x="1851025" y="2644775"/>
          <p14:tracePt t="43600" x="1752600" y="2644775"/>
          <p14:tracePt t="43617" x="1592263" y="2644775"/>
          <p14:tracePt t="43633" x="1417638" y="2644775"/>
          <p14:tracePt t="43633" x="1349375" y="2636838"/>
          <p14:tracePt t="43651" x="1241425" y="2628900"/>
          <p14:tracePt t="43668" x="1165225" y="2613025"/>
          <p14:tracePt t="43684" x="1158875" y="2613025"/>
          <p14:tracePt t="43716" x="1150938" y="2613025"/>
          <p14:tracePt t="43723" x="1135063" y="2613025"/>
          <p14:tracePt t="43733" x="1050925" y="2613025"/>
          <p14:tracePt t="43749" x="884238" y="2613025"/>
          <p14:tracePt t="43766" x="685800" y="2590800"/>
          <p14:tracePt t="43782" x="503238" y="2560638"/>
          <p14:tracePt t="43799" x="411163" y="2522538"/>
          <p14:tracePt t="43816" x="403225" y="2522538"/>
          <p14:tracePt t="43833" x="419100" y="2522538"/>
          <p14:tracePt t="43915" x="434975" y="2522538"/>
          <p14:tracePt t="43923" x="449263" y="2522538"/>
          <p14:tracePt t="43932" x="495300" y="2522538"/>
          <p14:tracePt t="43949" x="549275" y="2522538"/>
          <p14:tracePt t="43967" x="563563" y="2522538"/>
          <p14:tracePt t="43982" x="593725" y="2522538"/>
          <p14:tracePt t="43999" x="617538" y="2522538"/>
          <p14:tracePt t="44017" x="655638" y="2522538"/>
          <p14:tracePt t="44035" x="708025" y="2522538"/>
          <p14:tracePt t="44048" x="808038" y="2522538"/>
          <p14:tracePt t="44065" x="892175" y="2522538"/>
          <p14:tracePt t="44082" x="1006475" y="2522538"/>
          <p14:tracePt t="44082" x="1074738" y="2522538"/>
          <p14:tracePt t="44100" x="1135063" y="2536825"/>
          <p14:tracePt t="44117" x="1181100" y="2536825"/>
          <p14:tracePt t="44132" x="1219200" y="2536825"/>
          <p14:tracePt t="44149" x="1295400" y="2536825"/>
          <p14:tracePt t="44167" x="1379538" y="2536825"/>
          <p14:tracePt t="44182" x="1439863" y="2536825"/>
          <p14:tracePt t="44199" x="1546225" y="2552700"/>
          <p14:tracePt t="44216" x="1584325" y="2560638"/>
          <p14:tracePt t="44232" x="1600200" y="2560638"/>
          <p14:tracePt t="44248" x="1608138" y="2560638"/>
          <p14:tracePt t="44265" x="1622425" y="2560638"/>
          <p14:tracePt t="44283" x="1752600" y="2560638"/>
          <p14:tracePt t="44300" x="1889125" y="2582863"/>
          <p14:tracePt t="44316" x="1973263" y="2598738"/>
          <p14:tracePt t="44333" x="1997075" y="2606675"/>
          <p14:tracePt t="44348" x="2011363" y="2606675"/>
          <p14:tracePt t="44891" x="2019300" y="2606675"/>
          <p14:tracePt t="44899" x="2041525" y="2598738"/>
          <p14:tracePt t="44899" x="2057400" y="2582863"/>
          <p14:tracePt t="44916" x="2087563" y="2552700"/>
          <p14:tracePt t="44932" x="2095500" y="2536825"/>
          <p14:tracePt t="44949" x="2095500" y="2530475"/>
          <p14:tracePt t="44964" x="2103438" y="2522538"/>
          <p14:tracePt t="45011" x="2111375" y="2514600"/>
          <p14:tracePt t="45219" x="2103438" y="2514600"/>
          <p14:tracePt t="45227" x="2087563" y="2506663"/>
          <p14:tracePt t="45235" x="2073275" y="2498725"/>
          <p14:tracePt t="45247" x="2065338" y="2498725"/>
          <p14:tracePt t="46035" x="2073275" y="2498725"/>
          <p14:tracePt t="46355" x="2095500" y="2498725"/>
          <p14:tracePt t="46364" x="2117725" y="2498725"/>
          <p14:tracePt t="46371" x="2141538" y="2514600"/>
          <p14:tracePt t="46381" x="2209800" y="2530475"/>
          <p14:tracePt t="46397" x="2293938" y="2552700"/>
          <p14:tracePt t="46414" x="2392363" y="2582863"/>
          <p14:tracePt t="46430" x="2484438" y="2613025"/>
          <p14:tracePt t="46447" x="2498725" y="2620963"/>
          <p14:tracePt t="46464" x="2514600" y="2628900"/>
          <p14:tracePt t="46479" x="2514600" y="2636838"/>
          <p14:tracePt t="46523" x="2514600" y="2651125"/>
          <p14:tracePt t="46531" x="2514600" y="2659063"/>
          <p14:tracePt t="46547" x="2552700" y="2713038"/>
          <p14:tracePt t="46564" x="2568575" y="2727325"/>
          <p14:tracePt t="46581" x="2574925" y="2759075"/>
          <p14:tracePt t="46597" x="2590800" y="2781300"/>
          <p14:tracePt t="46613" x="2606675" y="2811463"/>
          <p14:tracePt t="46630" x="2613025" y="2857500"/>
          <p14:tracePt t="46647" x="2628900" y="2857500"/>
          <p14:tracePt t="46663" x="2651125" y="2873375"/>
          <p14:tracePt t="46680" x="2651125" y="2879725"/>
          <p14:tracePt t="46696" x="2651125" y="2903538"/>
          <p14:tracePt t="46713" x="2659063" y="2917825"/>
          <p14:tracePt t="46713" x="2659063" y="2925763"/>
          <p14:tracePt t="46732" x="2667000" y="2941638"/>
          <p14:tracePt t="46748" x="2674938" y="2955925"/>
          <p14:tracePt t="46764" x="2682875" y="2979738"/>
          <p14:tracePt t="46811" x="2697163" y="2994025"/>
          <p14:tracePt t="46819" x="2720975" y="3017838"/>
          <p14:tracePt t="46830" x="2735263" y="3032125"/>
          <p14:tracePt t="46846" x="2789238" y="3009900"/>
          <p14:tracePt t="46862" x="2789238" y="2994025"/>
          <p14:tracePt t="46878" x="2743200" y="3017838"/>
          <p14:tracePt t="46895" x="2751138" y="3017838"/>
          <p14:tracePt t="46912" x="2759075" y="3017838"/>
          <p14:tracePt t="46929" x="2759075" y="3032125"/>
          <p14:tracePt t="46945" x="2765425" y="3032125"/>
          <p14:tracePt t="46962" x="2773363" y="3040063"/>
          <p14:tracePt t="46979" x="2781300" y="3055938"/>
          <p14:tracePt t="47002" x="2781300" y="3078163"/>
          <p14:tracePt t="47018" x="2789238" y="3094038"/>
          <p14:tracePt t="47029" x="2803525" y="3140075"/>
          <p14:tracePt t="47046" x="2811463" y="3140075"/>
          <p14:tracePt t="47062" x="2827338" y="3162300"/>
          <p14:tracePt t="47079" x="2835275" y="3170238"/>
          <p14:tracePt t="47095" x="2841625" y="3178175"/>
          <p14:tracePt t="47115" x="2841625" y="3184525"/>
          <p14:tracePt t="47131" x="2849563" y="3184525"/>
          <p14:tracePt t="47145" x="2849563" y="3200400"/>
          <p14:tracePt t="47162" x="2857500" y="3208338"/>
          <p14:tracePt t="47203" x="2857500" y="3216275"/>
          <p14:tracePt t="47219" x="2857500" y="3222625"/>
          <p14:tracePt t="47227" x="2857500" y="3230563"/>
          <p14:tracePt t="47235" x="2857500" y="3238500"/>
          <p14:tracePt t="47246" x="2857500" y="3260725"/>
          <p14:tracePt t="47263" x="2857500" y="3268663"/>
          <p14:tracePt t="47307" x="2865438" y="3276600"/>
          <p14:tracePt t="47315" x="2873375" y="3292475"/>
          <p14:tracePt t="47328" x="2873375" y="3306763"/>
          <p14:tracePt t="47346" x="2879725" y="3314700"/>
          <p14:tracePt t="51802" x="2887663" y="3314700"/>
          <p14:tracePt t="52705" x="2887663" y="3322638"/>
          <p14:tracePt t="53411" x="2873375" y="3336925"/>
          <p14:tracePt t="53419" x="2865438" y="3360738"/>
          <p14:tracePt t="53427" x="2835275" y="3382963"/>
          <p14:tracePt t="53439" x="2803525" y="3413125"/>
          <p14:tracePt t="53457" x="2773363" y="3444875"/>
          <p14:tracePt t="53473" x="2735263" y="3475038"/>
          <p14:tracePt t="53490" x="2697163" y="3551238"/>
          <p14:tracePt t="53490" x="2682875" y="3565525"/>
          <p14:tracePt t="53508" x="2636838" y="3635375"/>
          <p14:tracePt t="53524" x="2544763" y="3741738"/>
          <p14:tracePt t="53540" x="2446338" y="3832225"/>
          <p14:tracePt t="53557" x="2354263" y="3863975"/>
          <p14:tracePt t="53573" x="2308225" y="3894138"/>
          <p14:tracePt t="53589" x="2247900" y="3946525"/>
          <p14:tracePt t="53607" x="2201863" y="3992563"/>
          <p14:tracePt t="53623" x="2141538" y="4046538"/>
          <p14:tracePt t="53639" x="2073275" y="4092575"/>
          <p14:tracePt t="53656" x="1958975" y="4152900"/>
          <p14:tracePt t="53673" x="1882775" y="4221163"/>
          <p14:tracePt t="53689" x="1790700" y="4289425"/>
          <p14:tracePt t="53689" x="1736725" y="4335463"/>
          <p14:tracePt t="53708" x="1622425" y="4397375"/>
          <p14:tracePt t="53724" x="1584325" y="4397375"/>
          <p14:tracePt t="53740" x="1524000" y="4381500"/>
          <p14:tracePt t="53756" x="1493838" y="4381500"/>
          <p14:tracePt t="53773" x="1477963" y="4373563"/>
          <p14:tracePt t="53789" x="1425575" y="4365625"/>
          <p14:tracePt t="53806" x="1371600" y="4365625"/>
          <p14:tracePt t="53825" x="1295400" y="4365625"/>
          <p14:tracePt t="53839" x="1257300" y="4365625"/>
          <p14:tracePt t="53858" x="1235075" y="4365625"/>
          <p14:tracePt t="53873" x="1211263" y="4373563"/>
          <p14:tracePt t="53888" x="1203325" y="4381500"/>
          <p14:tracePt t="53907" x="1189038" y="4397375"/>
          <p14:tracePt t="53922" x="1173163" y="4403725"/>
          <p14:tracePt t="53940" x="1150938" y="4403725"/>
          <p14:tracePt t="53956" x="1096963" y="4419600"/>
          <p14:tracePt t="53974" x="1066800" y="4435475"/>
          <p14:tracePt t="53989" x="1036638" y="4457700"/>
          <p14:tracePt t="54007" x="1012825" y="4479925"/>
          <p14:tracePt t="54024" x="974725" y="4495800"/>
          <p14:tracePt t="54039" x="974725" y="4503738"/>
          <p14:tracePt t="54059" x="974725" y="4511675"/>
          <p14:tracePt t="54072" x="960438" y="4525963"/>
          <p14:tracePt t="54089" x="960438" y="4533900"/>
          <p14:tracePt t="54105" x="936625" y="4549775"/>
          <p14:tracePt t="54105" x="922338" y="4549775"/>
          <p14:tracePt t="54124" x="884238" y="4572000"/>
          <p14:tracePt t="54140" x="876300" y="4579938"/>
          <p14:tracePt t="54156" x="892175" y="4602163"/>
          <p14:tracePt t="54173" x="898525" y="4618038"/>
          <p14:tracePt t="54203" x="854075" y="4625975"/>
          <p14:tracePt t="54211" x="860425" y="4602163"/>
          <p14:tracePt t="54222" x="922338" y="4594225"/>
          <p14:tracePt t="54239" x="952500" y="4572000"/>
          <p14:tracePt t="54256" x="998538" y="4564063"/>
          <p14:tracePt t="54272" x="1028700" y="4556125"/>
          <p14:tracePt t="54289" x="1036638" y="4556125"/>
          <p14:tracePt t="54315" x="1044575" y="4556125"/>
          <p14:tracePt t="54324" x="1044575" y="4549775"/>
          <p14:tracePt t="54356" x="1050925" y="4541838"/>
          <p14:tracePt t="54451" x="1058863" y="4541838"/>
          <p14:tracePt t="54491" x="1082675" y="4541838"/>
          <p14:tracePt t="54539" x="1104900" y="4541838"/>
          <p14:tracePt t="54556" x="1158875" y="4541838"/>
          <p14:tracePt t="54563" x="1189038" y="4541838"/>
          <p14:tracePt t="54572" x="1227138" y="4541838"/>
          <p14:tracePt t="54589" x="1279525" y="4511675"/>
          <p14:tracePt t="54619" x="1325563" y="4518025"/>
          <p14:tracePt t="54627" x="1379538" y="4518025"/>
          <p14:tracePt t="54638" x="1401763" y="4495800"/>
          <p14:tracePt t="54655" x="1409700" y="4495800"/>
          <p14:tracePt t="54671" x="1417638" y="4495800"/>
          <p14:tracePt t="54699" x="1425575" y="4503738"/>
          <p14:tracePt t="54707" x="1439863" y="4503738"/>
          <p14:tracePt t="54721" x="1516063" y="4511675"/>
          <p14:tracePt t="54721" x="1546225" y="4525963"/>
          <p14:tracePt t="54741" x="1660525" y="4549775"/>
          <p14:tracePt t="54756" x="1812925" y="4556125"/>
          <p14:tracePt t="54772" x="1920875" y="4579938"/>
          <p14:tracePt t="54789" x="1989138" y="4579938"/>
          <p14:tracePt t="54806" x="2027238" y="4579938"/>
          <p14:tracePt t="54822" x="2073275" y="4579938"/>
          <p14:tracePt t="54839" x="2087563" y="4579938"/>
          <p14:tracePt t="54875" x="2149475" y="4594225"/>
          <p14:tracePt t="54883" x="2163763" y="4594225"/>
          <p14:tracePt t="54891" x="2225675" y="4594225"/>
          <p14:tracePt t="54907" x="2217738" y="4594225"/>
          <p14:tracePt t="54924" x="2225675" y="4594225"/>
          <p14:tracePt t="54937" x="2293938" y="4602163"/>
          <p14:tracePt t="54956" x="2339975" y="4602163"/>
          <p14:tracePt t="54972" x="2384425" y="4610100"/>
          <p14:tracePt t="54995" x="2408238" y="4632325"/>
          <p14:tracePt t="55006" x="2522538" y="4664075"/>
          <p14:tracePt t="55021" x="2544763" y="4678363"/>
          <p14:tracePt t="55037" x="2590800" y="4694238"/>
          <p14:tracePt t="55055" x="2720975" y="4702175"/>
          <p14:tracePt t="55071" x="2811463" y="4702175"/>
          <p14:tracePt t="55088" x="2925763" y="4702175"/>
          <p14:tracePt t="55105" x="3025775" y="4702175"/>
          <p14:tracePt t="55121" x="3116263" y="4640263"/>
          <p14:tracePt t="55121" x="3124200" y="4640263"/>
          <p14:tracePt t="55140" x="3184525" y="4656138"/>
          <p14:tracePt t="55156" x="3246438" y="4678363"/>
          <p14:tracePt t="55173" x="3322638" y="4678363"/>
          <p14:tracePt t="55189" x="3421063" y="4632325"/>
          <p14:tracePt t="55206" x="3551238" y="4618038"/>
          <p14:tracePt t="55221" x="3703638" y="4618038"/>
          <p14:tracePt t="55238" x="3771900" y="4656138"/>
          <p14:tracePt t="55254" x="3863975" y="4670425"/>
          <p14:tracePt t="55272" x="3894138" y="4678363"/>
          <p14:tracePt t="55288" x="3978275" y="4678363"/>
          <p14:tracePt t="55304" x="3992563" y="4678363"/>
          <p14:tracePt t="55363" x="4008438" y="4678363"/>
          <p14:tracePt t="55435" x="4038600" y="4678363"/>
          <p14:tracePt t="55443" x="4054475" y="4678363"/>
          <p14:tracePt t="56043" x="4060825" y="4678363"/>
          <p14:tracePt t="56051" x="4068763" y="4678363"/>
          <p14:tracePt t="56067" x="4076700" y="4678363"/>
          <p14:tracePt t="56083" x="4092575" y="4678363"/>
          <p14:tracePt t="56091" x="4106863" y="4678363"/>
          <p14:tracePt t="56103" x="4130675" y="4678363"/>
          <p14:tracePt t="56121" x="4144963" y="4678363"/>
          <p14:tracePt t="56137" x="4168775" y="4670425"/>
          <p14:tracePt t="56154" x="4191000" y="4664075"/>
          <p14:tracePt t="56154" x="4206875" y="4656138"/>
          <p14:tracePt t="56172" x="4237038" y="4656138"/>
          <p14:tracePt t="56188" x="4267200" y="4656138"/>
          <p14:tracePt t="56204" x="4351338" y="4648200"/>
          <p14:tracePt t="56221" x="4441825" y="4632325"/>
          <p14:tracePt t="56237" x="4511675" y="4632325"/>
          <p14:tracePt t="56254" x="4549775" y="4625975"/>
          <p14:tracePt t="56270" x="4564063" y="4618038"/>
          <p14:tracePt t="56287" x="4594225" y="4618038"/>
          <p14:tracePt t="56304" x="4648200" y="4618038"/>
          <p14:tracePt t="56320" x="4762500" y="4618038"/>
          <p14:tracePt t="56337" x="4892675" y="4618038"/>
          <p14:tracePt t="56337" x="4968875" y="4618038"/>
          <p14:tracePt t="56357" x="5029200" y="4618038"/>
          <p14:tracePt t="56369" x="5059363" y="4618038"/>
          <p14:tracePt t="56387" x="5067300" y="4618038"/>
          <p14:tracePt t="56435" x="5089525" y="4618038"/>
          <p14:tracePt t="56459" x="5105400" y="4618038"/>
          <p14:tracePt t="56467" x="5135563" y="4618038"/>
          <p14:tracePt t="56475" x="5159375" y="4618038"/>
          <p14:tracePt t="56486" x="5197475" y="4618038"/>
          <p14:tracePt t="56503" x="5203825" y="4618038"/>
          <p14:tracePt t="56555" x="5249863" y="4618038"/>
          <p14:tracePt t="56571" x="5287963" y="4618038"/>
          <p14:tracePt t="56579" x="5311775" y="4618038"/>
          <p14:tracePt t="56588" x="5341938" y="4618038"/>
          <p14:tracePt t="56604" x="5349875" y="4618038"/>
          <p14:tracePt t="57543" x="5349875" y="4610100"/>
          <p14:tracePt t="57763" x="5341938" y="4610100"/>
          <p14:tracePt t="57787" x="5334000" y="4610100"/>
          <p14:tracePt t="57795" x="5326063" y="4610100"/>
          <p14:tracePt t="57804" x="5303838" y="4610100"/>
          <p14:tracePt t="57820" x="5295900" y="4610100"/>
          <p14:tracePt t="57835" x="5287963" y="4610100"/>
          <p14:tracePt t="57850" x="5295900" y="4610100"/>
          <p14:tracePt t="58123" x="5311775" y="4610100"/>
          <p14:tracePt t="58139" x="5318125" y="4610100"/>
          <p14:tracePt t="58171" x="5303838" y="4610100"/>
          <p14:tracePt t="58283" x="5295900" y="4610100"/>
          <p14:tracePt t="58291" x="5287963" y="4610100"/>
          <p14:tracePt t="58300" x="5273675" y="4625975"/>
          <p14:tracePt t="58318" x="5257800" y="4640263"/>
          <p14:tracePt t="58334" x="5219700" y="4670425"/>
          <p14:tracePt t="58351" x="5203825" y="4694238"/>
          <p14:tracePt t="58367" x="5181600" y="4724400"/>
          <p14:tracePt t="58385" x="5173663" y="4740275"/>
          <p14:tracePt t="58401" x="5159375" y="4762500"/>
          <p14:tracePt t="58401" x="5159375" y="4784725"/>
          <p14:tracePt t="58420" x="5159375" y="4800600"/>
          <p14:tracePt t="58434" x="5151438" y="4854575"/>
          <p14:tracePt t="58452" x="5151438" y="4876800"/>
          <p14:tracePt t="58468" x="5151438" y="4892675"/>
          <p14:tracePt t="58486" x="5151438" y="4906963"/>
          <p14:tracePt t="58501" x="5151438" y="4922838"/>
          <p14:tracePt t="58518" x="5151438" y="4930775"/>
          <p14:tracePt t="58539" x="5151438" y="4937125"/>
          <p14:tracePt t="58549" x="5151438" y="4945063"/>
          <p14:tracePt t="58570" x="5151438" y="4960938"/>
          <p14:tracePt t="58619" x="5127625" y="4975225"/>
          <p14:tracePt t="58627" x="5105400" y="4975225"/>
          <p14:tracePt t="58635" x="5083175" y="4975225"/>
          <p14:tracePt t="58650" x="5089525" y="4975225"/>
          <p14:tracePt t="59043" x="5083175" y="5021263"/>
          <p14:tracePt t="59051" x="5075238" y="5067300"/>
          <p14:tracePt t="59068" x="5083175" y="5067300"/>
          <p14:tracePt t="59086" x="5097463" y="5059363"/>
          <p14:tracePt t="59107" x="5105400" y="5051425"/>
          <p14:tracePt t="59117" x="5105400" y="5029200"/>
          <p14:tracePt t="59133" x="5105400" y="5013325"/>
          <p14:tracePt t="59259" x="5105400" y="5006975"/>
          <p14:tracePt t="59268" x="5097463" y="5006975"/>
          <p14:tracePt t="59275" x="5075238" y="4991100"/>
          <p14:tracePt t="59284" x="5059363" y="4991100"/>
          <p14:tracePt t="59301" x="5021263" y="4983163"/>
          <p14:tracePt t="59317" x="4999038" y="4975225"/>
          <p14:tracePt t="59334" x="4968875" y="4960938"/>
          <p14:tracePt t="59350" x="4906963" y="4953000"/>
          <p14:tracePt t="59368" x="4876800" y="4937125"/>
          <p14:tracePt t="59384" x="4822825" y="4937125"/>
          <p14:tracePt t="59400" x="4740275" y="4922838"/>
          <p14:tracePt t="59417" x="4686300" y="4906963"/>
          <p14:tracePt t="59434" x="4610100" y="4892675"/>
          <p14:tracePt t="59449" x="4449763" y="4868863"/>
          <p14:tracePt t="59468" x="4365625" y="4854575"/>
          <p14:tracePt t="59484" x="4305300" y="4854575"/>
          <p14:tracePt t="59501" x="4251325" y="4854575"/>
          <p14:tracePt t="59517" x="4198938" y="4854575"/>
          <p14:tracePt t="59534" x="4084638" y="4868863"/>
          <p14:tracePt t="59550" x="4000500" y="4876800"/>
          <p14:tracePt t="59567" x="3870325" y="4884738"/>
          <p14:tracePt t="59584" x="3840163" y="4884738"/>
          <p14:tracePt t="59599" x="3832225" y="4884738"/>
          <p14:tracePt t="59651" x="3832225" y="4892675"/>
          <p14:tracePt t="59667" x="3832225" y="4914900"/>
          <p14:tracePt t="59675" x="3832225" y="4922838"/>
          <p14:tracePt t="59684" x="3840163" y="4953000"/>
          <p14:tracePt t="59700" x="3908425" y="4999038"/>
          <p14:tracePt t="59717" x="3992563" y="5029200"/>
          <p14:tracePt t="59734" x="4114800" y="5089525"/>
          <p14:tracePt t="59750" x="4213225" y="5127625"/>
          <p14:tracePt t="59767" x="4283075" y="5121275"/>
          <p14:tracePt t="59783" x="4327525" y="5113338"/>
          <p14:tracePt t="59800" x="4335463" y="5113338"/>
          <p14:tracePt t="59816" x="4343400" y="5105400"/>
          <p14:tracePt t="59835" x="4343400" y="5097463"/>
          <p14:tracePt t="59849" x="4351338" y="5083175"/>
          <p14:tracePt t="59870" x="4351338" y="5075238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17</TotalTime>
  <Words>1864</Words>
  <Application>Microsoft Office PowerPoint</Application>
  <PresentationFormat>On-screen Show (4:3)</PresentationFormat>
  <Paragraphs>320</Paragraphs>
  <Slides>44</Slides>
  <Notes>1</Notes>
  <HiddenSlides>0</HiddenSlides>
  <MMClips>4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Arial</vt:lpstr>
      <vt:lpstr>Arial Black</vt:lpstr>
      <vt:lpstr>Impact</vt:lpstr>
      <vt:lpstr>Symbol</vt:lpstr>
      <vt:lpstr>Tahoma</vt:lpstr>
      <vt:lpstr>Times New Roman</vt:lpstr>
      <vt:lpstr>Trebuchet MS</vt:lpstr>
      <vt:lpstr>Wingdings</vt:lpstr>
      <vt:lpstr>Wingdings 3</vt:lpstr>
      <vt:lpstr>Default Design</vt:lpstr>
      <vt:lpstr>Equation</vt:lpstr>
      <vt:lpstr>ClipArt</vt:lpstr>
      <vt:lpstr>MathType 6.0 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nos energije u elastičnim i neelastičnim sudarim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ergetski nivoi u molekulima</vt:lpstr>
      <vt:lpstr>Rotaciono kretanje (primer: dvoatomski moleku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rste neelastičnog prenosa energije u sudari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rednosti energije aktivacij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10</cp:lastModifiedBy>
  <cp:revision>154</cp:revision>
  <dcterms:created xsi:type="dcterms:W3CDTF">2006-01-11T08:04:54Z</dcterms:created>
  <dcterms:modified xsi:type="dcterms:W3CDTF">2020-03-31T11:56:36Z</dcterms:modified>
</cp:coreProperties>
</file>